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footer4.xml" ContentType="application/vnd.openxmlformats-officedocument.wordprocessingml.footer+xml"/>
  <Override PartName="/word/header15.xml" ContentType="application/vnd.openxmlformats-officedocument.wordprocessingml.header+xml"/>
  <Override PartName="/word/footer5.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footer6.xml" ContentType="application/vnd.openxmlformats-officedocument.wordprocessingml.footer+xml"/>
  <Override PartName="/word/header21.xml" ContentType="application/vnd.openxmlformats-officedocument.wordprocessingml.header+xml"/>
  <Override PartName="/word/footer7.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70A71" w:rsidRDefault="00E70A71">
      <w:bookmarkStart w:id="0" w:name="_GoBack"/>
      <w:bookmarkEnd w:id="0"/>
    </w:p>
    <w:p w:rsidR="00660B02" w:rsidRDefault="00660B02"/>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7611F1" w:rsidRDefault="007611F1"/>
    <w:p w:rsidR="00CE0428" w:rsidRDefault="00CE0428" w:rsidP="007611F1">
      <w:pPr>
        <w:pStyle w:val="Titre"/>
        <w:rPr>
          <w:b/>
        </w:rPr>
      </w:pPr>
    </w:p>
    <w:p w:rsidR="0035793B" w:rsidRPr="002439CF" w:rsidRDefault="0035793B" w:rsidP="0035793B">
      <w:pPr>
        <w:pStyle w:val="Titre"/>
        <w:rPr>
          <w:b/>
          <w:sz w:val="28"/>
        </w:rPr>
      </w:pPr>
      <w:r w:rsidRPr="002439CF">
        <w:rPr>
          <w:b/>
        </w:rPr>
        <w:t>BREVET DE TECHNICIEN SUPÉRIEUR</w:t>
      </w:r>
    </w:p>
    <w:p w:rsidR="0035793B" w:rsidRDefault="0035793B" w:rsidP="0035793B">
      <w:pPr>
        <w:pStyle w:val="Titre"/>
        <w:rPr>
          <w:rFonts w:ascii="Times New Roman" w:hAnsi="Times New Roman"/>
          <w:b/>
          <w:sz w:val="28"/>
        </w:rPr>
      </w:pPr>
    </w:p>
    <w:p w:rsidR="0035793B" w:rsidRDefault="0035793B" w:rsidP="0035793B">
      <w:pPr>
        <w:jc w:val="center"/>
        <w:rPr>
          <w:rFonts w:ascii="Arial" w:hAnsi="Arial" w:cs="Arial"/>
          <w:b/>
          <w:caps/>
          <w:sz w:val="32"/>
        </w:rPr>
      </w:pPr>
      <w:r>
        <w:rPr>
          <w:rFonts w:ascii="Arial" w:hAnsi="Arial" w:cs="Arial"/>
          <w:b/>
          <w:caps/>
          <w:sz w:val="32"/>
        </w:rPr>
        <w:t>maintenance des systÈmes</w:t>
      </w:r>
    </w:p>
    <w:p w:rsidR="00635A81" w:rsidRDefault="00635A81" w:rsidP="0035793B">
      <w:pPr>
        <w:jc w:val="center"/>
        <w:rPr>
          <w:rFonts w:ascii="Arial" w:hAnsi="Arial" w:cs="Arial"/>
          <w:b/>
          <w:caps/>
          <w:sz w:val="32"/>
        </w:rPr>
      </w:pPr>
    </w:p>
    <w:p w:rsidR="0035793B" w:rsidRDefault="0035793B" w:rsidP="00635A81">
      <w:pPr>
        <w:jc w:val="center"/>
        <w:rPr>
          <w:rFonts w:ascii="Arial" w:hAnsi="Arial" w:cs="Arial"/>
          <w:b/>
          <w:sz w:val="32"/>
        </w:rPr>
      </w:pPr>
      <w:r>
        <w:rPr>
          <w:rFonts w:ascii="Arial" w:hAnsi="Arial" w:cs="Arial"/>
          <w:b/>
          <w:sz w:val="32"/>
        </w:rPr>
        <w:t xml:space="preserve">Option : </w:t>
      </w:r>
      <w:r w:rsidR="00FB42A4">
        <w:rPr>
          <w:rFonts w:ascii="Arial" w:hAnsi="Arial" w:cs="Arial"/>
          <w:b/>
          <w:sz w:val="32"/>
        </w:rPr>
        <w:t xml:space="preserve">Systèmes </w:t>
      </w:r>
      <w:r w:rsidR="00635A81">
        <w:rPr>
          <w:rFonts w:ascii="Arial" w:hAnsi="Arial" w:cs="Arial"/>
          <w:b/>
          <w:sz w:val="32"/>
        </w:rPr>
        <w:t>de production</w:t>
      </w:r>
    </w:p>
    <w:p w:rsidR="00FB42A4" w:rsidRDefault="00FB42A4" w:rsidP="00FB42A4">
      <w:pPr>
        <w:ind w:left="1560"/>
        <w:rPr>
          <w:rFonts w:ascii="Arial" w:hAnsi="Arial" w:cs="Arial"/>
          <w:b/>
          <w:sz w:val="32"/>
        </w:rPr>
      </w:pPr>
    </w:p>
    <w:p w:rsidR="0035793B" w:rsidRDefault="0035793B" w:rsidP="0035793B">
      <w:pPr>
        <w:jc w:val="center"/>
        <w:rPr>
          <w:rFonts w:ascii="Arial" w:hAnsi="Arial" w:cs="Arial"/>
          <w:b/>
          <w:caps/>
          <w:sz w:val="36"/>
        </w:rPr>
      </w:pPr>
      <w:r w:rsidRPr="002439CF">
        <w:rPr>
          <w:rFonts w:ascii="Arial" w:hAnsi="Arial" w:cs="Arial"/>
          <w:b/>
          <w:caps/>
          <w:sz w:val="36"/>
        </w:rPr>
        <w:t>S</w:t>
      </w:r>
      <w:r w:rsidRPr="002439CF">
        <w:rPr>
          <w:rFonts w:ascii="Arial" w:hAnsi="Arial" w:cs="Arial"/>
          <w:b/>
          <w:sz w:val="36"/>
        </w:rPr>
        <w:t>ession</w:t>
      </w:r>
      <w:r>
        <w:rPr>
          <w:rFonts w:ascii="Arial" w:hAnsi="Arial" w:cs="Arial"/>
          <w:b/>
          <w:caps/>
          <w:sz w:val="36"/>
        </w:rPr>
        <w:t xml:space="preserve"> 201</w:t>
      </w:r>
      <w:r w:rsidR="00EB3FF4">
        <w:rPr>
          <w:rFonts w:ascii="Arial" w:hAnsi="Arial" w:cs="Arial"/>
          <w:b/>
          <w:caps/>
          <w:sz w:val="36"/>
        </w:rPr>
        <w:t>8</w:t>
      </w:r>
    </w:p>
    <w:p w:rsidR="0035793B" w:rsidRPr="0035793B" w:rsidRDefault="0035793B" w:rsidP="0035793B">
      <w:pPr>
        <w:jc w:val="center"/>
        <w:rPr>
          <w:rFonts w:ascii="Arial" w:hAnsi="Arial" w:cs="Arial"/>
          <w:b/>
          <w:caps/>
          <w:sz w:val="36"/>
        </w:rPr>
      </w:pPr>
    </w:p>
    <w:p w:rsidR="0035793B" w:rsidRPr="002439CF" w:rsidRDefault="0035793B" w:rsidP="0035793B">
      <w:pPr>
        <w:pStyle w:val="Titre1"/>
        <w:rPr>
          <w:rFonts w:ascii="Arial" w:hAnsi="Arial" w:cs="Arial"/>
        </w:rPr>
      </w:pPr>
      <w:r>
        <w:rPr>
          <w:rFonts w:ascii="Arial" w:hAnsi="Arial" w:cs="Arial"/>
        </w:rPr>
        <w:t>U 42 : Analyse des solutions technologiques</w:t>
      </w:r>
    </w:p>
    <w:p w:rsidR="0035793B" w:rsidRDefault="0035793B" w:rsidP="0035793B">
      <w:pPr>
        <w:pBdr>
          <w:top w:val="single" w:sz="4" w:space="1" w:color="auto"/>
          <w:left w:val="single" w:sz="4" w:space="4" w:color="auto"/>
          <w:bottom w:val="single" w:sz="4" w:space="1" w:color="auto"/>
          <w:right w:val="single" w:sz="4" w:space="4" w:color="auto"/>
        </w:pBdr>
        <w:jc w:val="center"/>
        <w:rPr>
          <w:b/>
          <w:caps/>
          <w:sz w:val="40"/>
        </w:rPr>
      </w:pPr>
    </w:p>
    <w:p w:rsidR="00FB42A4" w:rsidRPr="00635A81" w:rsidRDefault="0035793B" w:rsidP="00635A81">
      <w:pPr>
        <w:pBdr>
          <w:top w:val="single" w:sz="4" w:space="1" w:color="auto"/>
          <w:left w:val="single" w:sz="4" w:space="4" w:color="auto"/>
          <w:bottom w:val="single" w:sz="4" w:space="1" w:color="auto"/>
          <w:right w:val="single" w:sz="4" w:space="4" w:color="auto"/>
        </w:pBdr>
        <w:jc w:val="center"/>
        <w:rPr>
          <w:rFonts w:ascii="Arial" w:hAnsi="Arial" w:cs="Arial"/>
          <w:sz w:val="28"/>
        </w:rPr>
      </w:pPr>
      <w:r w:rsidRPr="002439CF">
        <w:rPr>
          <w:rFonts w:ascii="Arial" w:hAnsi="Arial" w:cs="Arial"/>
          <w:sz w:val="28"/>
        </w:rPr>
        <w:t>Durée</w:t>
      </w:r>
      <w:r>
        <w:rPr>
          <w:rFonts w:ascii="Arial" w:hAnsi="Arial" w:cs="Arial"/>
          <w:sz w:val="28"/>
        </w:rPr>
        <w:t> : 4</w:t>
      </w:r>
      <w:r w:rsidRPr="002439CF">
        <w:rPr>
          <w:rFonts w:ascii="Arial" w:hAnsi="Arial" w:cs="Arial"/>
          <w:sz w:val="28"/>
        </w:rPr>
        <w:t xml:space="preserve"> h</w:t>
      </w:r>
      <w:r>
        <w:rPr>
          <w:rFonts w:ascii="Arial" w:hAnsi="Arial" w:cs="Arial"/>
          <w:sz w:val="28"/>
        </w:rPr>
        <w:t>eures–</w:t>
      </w:r>
      <w:r w:rsidRPr="002439CF">
        <w:rPr>
          <w:rFonts w:ascii="Arial" w:hAnsi="Arial" w:cs="Arial"/>
          <w:sz w:val="28"/>
        </w:rPr>
        <w:t xml:space="preserve"> Coefficient</w:t>
      </w:r>
      <w:r>
        <w:rPr>
          <w:rFonts w:ascii="Arial" w:hAnsi="Arial" w:cs="Arial"/>
          <w:sz w:val="28"/>
        </w:rPr>
        <w:t> : 4</w:t>
      </w:r>
    </w:p>
    <w:p w:rsidR="007611F1" w:rsidRDefault="007611F1" w:rsidP="007611F1">
      <w:pPr>
        <w:jc w:val="both"/>
        <w:rPr>
          <w:rFonts w:ascii="Arial" w:hAnsi="Arial" w:cs="Arial"/>
          <w:b/>
          <w:bCs/>
          <w:sz w:val="24"/>
          <w:szCs w:val="24"/>
        </w:rPr>
      </w:pPr>
      <w:r>
        <w:rPr>
          <w:rFonts w:ascii="Arial" w:hAnsi="Arial" w:cs="Arial"/>
          <w:b/>
          <w:bCs/>
          <w:sz w:val="24"/>
          <w:szCs w:val="24"/>
        </w:rPr>
        <w:t>Matériel autorisé</w:t>
      </w:r>
    </w:p>
    <w:p w:rsidR="00EB3FF4" w:rsidRPr="007611F1" w:rsidRDefault="00EB3FF4" w:rsidP="00EB3FF4">
      <w:pPr>
        <w:jc w:val="both"/>
        <w:rPr>
          <w:rFonts w:ascii="Arial" w:hAnsi="Arial" w:cs="Arial"/>
          <w:sz w:val="24"/>
          <w:szCs w:val="24"/>
        </w:rPr>
      </w:pPr>
      <w:r>
        <w:rPr>
          <w:rFonts w:ascii="Arial" w:hAnsi="Arial" w:cs="Arial"/>
          <w:sz w:val="24"/>
          <w:szCs w:val="24"/>
        </w:rPr>
        <w:t>L’usage de tout modèle de calculatrice avec ou sans mode examen est autorisé.</w:t>
      </w:r>
    </w:p>
    <w:p w:rsidR="007611F1" w:rsidRPr="002439CF" w:rsidRDefault="007611F1" w:rsidP="007611F1">
      <w:pPr>
        <w:jc w:val="both"/>
        <w:rPr>
          <w:rFonts w:ascii="Arial" w:hAnsi="Arial" w:cs="Arial"/>
          <w:sz w:val="24"/>
          <w:szCs w:val="24"/>
        </w:rPr>
      </w:pPr>
      <w:r w:rsidRPr="002439CF">
        <w:rPr>
          <w:rFonts w:ascii="Arial" w:hAnsi="Arial" w:cs="Arial"/>
          <w:sz w:val="24"/>
          <w:szCs w:val="24"/>
        </w:rPr>
        <w:t>Dès que le sujet vous est remis, assurez-vous qu'il soit complet.</w:t>
      </w:r>
    </w:p>
    <w:p w:rsidR="007611F1" w:rsidRPr="007611F1" w:rsidRDefault="007611F1" w:rsidP="007611F1">
      <w:pPr>
        <w:jc w:val="both"/>
        <w:rPr>
          <w:rFonts w:ascii="Arial" w:hAnsi="Arial" w:cs="Arial"/>
          <w:sz w:val="24"/>
          <w:szCs w:val="24"/>
        </w:rPr>
      </w:pPr>
      <w:r w:rsidRPr="002439CF">
        <w:rPr>
          <w:rFonts w:ascii="Arial" w:hAnsi="Arial" w:cs="Arial"/>
          <w:sz w:val="24"/>
          <w:szCs w:val="24"/>
        </w:rPr>
        <w:t xml:space="preserve">Le sujet comporte </w:t>
      </w:r>
      <w:r w:rsidR="00312A96">
        <w:rPr>
          <w:rFonts w:ascii="Arial" w:hAnsi="Arial" w:cs="Arial"/>
          <w:sz w:val="24"/>
          <w:szCs w:val="24"/>
        </w:rPr>
        <w:t>30</w:t>
      </w:r>
      <w:r w:rsidRPr="002439CF">
        <w:rPr>
          <w:rFonts w:ascii="Arial" w:hAnsi="Arial" w:cs="Arial"/>
          <w:sz w:val="24"/>
          <w:szCs w:val="24"/>
        </w:rPr>
        <w:t xml:space="preserve"> pages nu</w:t>
      </w:r>
      <w:r>
        <w:rPr>
          <w:rFonts w:ascii="Arial" w:hAnsi="Arial" w:cs="Arial"/>
          <w:sz w:val="24"/>
          <w:szCs w:val="24"/>
        </w:rPr>
        <w:t>mérotées de la façon suivante :</w:t>
      </w:r>
    </w:p>
    <w:p w:rsidR="007611F1" w:rsidRPr="00AF4020" w:rsidRDefault="007611F1" w:rsidP="007611F1">
      <w:pPr>
        <w:numPr>
          <w:ilvl w:val="0"/>
          <w:numId w:val="2"/>
        </w:numPr>
        <w:spacing w:after="0" w:line="360" w:lineRule="auto"/>
        <w:jc w:val="both"/>
        <w:rPr>
          <w:rFonts w:ascii="Arial" w:hAnsi="Arial" w:cs="Arial"/>
          <w:sz w:val="24"/>
          <w:szCs w:val="24"/>
        </w:rPr>
      </w:pPr>
      <w:r w:rsidRPr="00AF4020">
        <w:rPr>
          <w:rFonts w:ascii="Arial" w:hAnsi="Arial" w:cs="Arial"/>
          <w:sz w:val="24"/>
          <w:szCs w:val="24"/>
        </w:rPr>
        <w:t xml:space="preserve">Dossier de présentation : </w:t>
      </w:r>
      <w:r>
        <w:rPr>
          <w:rFonts w:ascii="Arial" w:hAnsi="Arial" w:cs="Arial"/>
          <w:sz w:val="24"/>
          <w:szCs w:val="24"/>
        </w:rPr>
        <w:t>DP</w:t>
      </w:r>
      <w:r w:rsidR="00A1531B">
        <w:rPr>
          <w:rFonts w:ascii="Arial" w:hAnsi="Arial" w:cs="Arial"/>
          <w:sz w:val="24"/>
          <w:szCs w:val="24"/>
        </w:rPr>
        <w:t>1</w:t>
      </w:r>
      <w:r w:rsidRPr="00AF4020">
        <w:rPr>
          <w:rFonts w:ascii="Arial" w:hAnsi="Arial" w:cs="Arial"/>
          <w:sz w:val="24"/>
          <w:szCs w:val="24"/>
        </w:rPr>
        <w:t xml:space="preserve"> à </w:t>
      </w:r>
      <w:r>
        <w:rPr>
          <w:rFonts w:ascii="Arial" w:hAnsi="Arial" w:cs="Arial"/>
          <w:sz w:val="24"/>
          <w:szCs w:val="24"/>
        </w:rPr>
        <w:t>DP</w:t>
      </w:r>
      <w:r w:rsidR="00A1531B">
        <w:rPr>
          <w:rFonts w:ascii="Arial" w:hAnsi="Arial" w:cs="Arial"/>
          <w:sz w:val="24"/>
          <w:szCs w:val="24"/>
        </w:rPr>
        <w:t>4</w:t>
      </w:r>
    </w:p>
    <w:p w:rsidR="007611F1" w:rsidRPr="00AF4020" w:rsidRDefault="007611F1" w:rsidP="007611F1">
      <w:pPr>
        <w:numPr>
          <w:ilvl w:val="0"/>
          <w:numId w:val="2"/>
        </w:numPr>
        <w:spacing w:after="0" w:line="360" w:lineRule="auto"/>
        <w:jc w:val="both"/>
        <w:rPr>
          <w:rFonts w:ascii="Arial" w:hAnsi="Arial" w:cs="Arial"/>
          <w:sz w:val="24"/>
          <w:szCs w:val="24"/>
        </w:rPr>
      </w:pPr>
      <w:r w:rsidRPr="00AF4020">
        <w:rPr>
          <w:rFonts w:ascii="Arial" w:hAnsi="Arial" w:cs="Arial"/>
          <w:sz w:val="24"/>
          <w:szCs w:val="24"/>
        </w:rPr>
        <w:t xml:space="preserve">Questionnaire : </w:t>
      </w:r>
      <w:r w:rsidRPr="00AF4020">
        <w:rPr>
          <w:rFonts w:ascii="Arial" w:hAnsi="Arial" w:cs="Arial"/>
          <w:sz w:val="24"/>
          <w:szCs w:val="24"/>
        </w:rPr>
        <w:tab/>
      </w:r>
      <w:r w:rsidRPr="00AF4020">
        <w:rPr>
          <w:rFonts w:ascii="Arial" w:hAnsi="Arial" w:cs="Arial"/>
          <w:sz w:val="24"/>
          <w:szCs w:val="24"/>
        </w:rPr>
        <w:tab/>
        <w:t>Q</w:t>
      </w:r>
      <w:r w:rsidR="00944BC2">
        <w:rPr>
          <w:rFonts w:ascii="Arial" w:hAnsi="Arial" w:cs="Arial"/>
          <w:sz w:val="24"/>
          <w:szCs w:val="24"/>
        </w:rPr>
        <w:t>1</w:t>
      </w:r>
      <w:r w:rsidRPr="00AF4020">
        <w:rPr>
          <w:rFonts w:ascii="Arial" w:hAnsi="Arial" w:cs="Arial"/>
          <w:sz w:val="24"/>
          <w:szCs w:val="24"/>
        </w:rPr>
        <w:t xml:space="preserve"> à Q</w:t>
      </w:r>
      <w:r w:rsidR="000F669A">
        <w:rPr>
          <w:rFonts w:ascii="Arial" w:hAnsi="Arial" w:cs="Arial"/>
          <w:sz w:val="24"/>
          <w:szCs w:val="24"/>
        </w:rPr>
        <w:t>13</w:t>
      </w:r>
    </w:p>
    <w:p w:rsidR="007611F1" w:rsidRPr="00AF4020" w:rsidRDefault="007611F1" w:rsidP="007611F1">
      <w:pPr>
        <w:numPr>
          <w:ilvl w:val="0"/>
          <w:numId w:val="2"/>
        </w:numPr>
        <w:spacing w:after="0" w:line="360" w:lineRule="auto"/>
        <w:jc w:val="both"/>
        <w:rPr>
          <w:rFonts w:ascii="Arial" w:hAnsi="Arial" w:cs="Arial"/>
          <w:sz w:val="24"/>
          <w:szCs w:val="24"/>
        </w:rPr>
      </w:pPr>
      <w:r>
        <w:rPr>
          <w:rFonts w:ascii="Arial" w:hAnsi="Arial" w:cs="Arial"/>
          <w:sz w:val="24"/>
          <w:szCs w:val="24"/>
        </w:rPr>
        <w:t>Documents r</w:t>
      </w:r>
      <w:r w:rsidRPr="00AF4020">
        <w:rPr>
          <w:rFonts w:ascii="Arial" w:hAnsi="Arial" w:cs="Arial"/>
          <w:sz w:val="24"/>
          <w:szCs w:val="24"/>
        </w:rPr>
        <w:t xml:space="preserve">éponses : </w:t>
      </w:r>
      <w:r w:rsidRPr="00AF4020">
        <w:rPr>
          <w:rFonts w:ascii="Arial" w:hAnsi="Arial" w:cs="Arial"/>
          <w:sz w:val="24"/>
          <w:szCs w:val="24"/>
        </w:rPr>
        <w:tab/>
        <w:t>DR</w:t>
      </w:r>
      <w:r w:rsidR="00944BC2">
        <w:rPr>
          <w:rFonts w:ascii="Arial" w:hAnsi="Arial" w:cs="Arial"/>
          <w:sz w:val="24"/>
          <w:szCs w:val="24"/>
        </w:rPr>
        <w:t>1 à DR</w:t>
      </w:r>
      <w:r w:rsidR="00D56628">
        <w:rPr>
          <w:rFonts w:ascii="Arial" w:hAnsi="Arial" w:cs="Arial"/>
          <w:sz w:val="24"/>
          <w:szCs w:val="24"/>
        </w:rPr>
        <w:t>9</w:t>
      </w:r>
    </w:p>
    <w:p w:rsidR="007611F1" w:rsidRPr="00AF4020" w:rsidRDefault="007611F1" w:rsidP="007611F1">
      <w:pPr>
        <w:numPr>
          <w:ilvl w:val="0"/>
          <w:numId w:val="2"/>
        </w:numPr>
        <w:spacing w:after="0" w:line="360" w:lineRule="auto"/>
        <w:jc w:val="both"/>
        <w:rPr>
          <w:rFonts w:ascii="Arial" w:hAnsi="Arial" w:cs="Arial"/>
          <w:sz w:val="24"/>
          <w:szCs w:val="24"/>
        </w:rPr>
      </w:pPr>
      <w:r>
        <w:rPr>
          <w:rFonts w:ascii="Arial" w:hAnsi="Arial" w:cs="Arial"/>
          <w:sz w:val="24"/>
          <w:szCs w:val="24"/>
        </w:rPr>
        <w:t>Documents t</w:t>
      </w:r>
      <w:r w:rsidRPr="00AF4020">
        <w:rPr>
          <w:rFonts w:ascii="Arial" w:hAnsi="Arial" w:cs="Arial"/>
          <w:sz w:val="24"/>
          <w:szCs w:val="24"/>
        </w:rPr>
        <w:t xml:space="preserve">echniques : </w:t>
      </w:r>
      <w:r w:rsidRPr="00AF4020">
        <w:rPr>
          <w:rFonts w:ascii="Arial" w:hAnsi="Arial" w:cs="Arial"/>
          <w:sz w:val="24"/>
          <w:szCs w:val="24"/>
        </w:rPr>
        <w:tab/>
        <w:t>DT</w:t>
      </w:r>
      <w:r w:rsidR="0060291F">
        <w:rPr>
          <w:rFonts w:ascii="Arial" w:hAnsi="Arial" w:cs="Arial"/>
          <w:sz w:val="24"/>
          <w:szCs w:val="24"/>
        </w:rPr>
        <w:t>1</w:t>
      </w:r>
      <w:r w:rsidRPr="00AF4020">
        <w:rPr>
          <w:rFonts w:ascii="Arial" w:hAnsi="Arial" w:cs="Arial"/>
          <w:sz w:val="24"/>
          <w:szCs w:val="24"/>
        </w:rPr>
        <w:t xml:space="preserve"> à DT</w:t>
      </w:r>
      <w:r w:rsidR="0060291F">
        <w:rPr>
          <w:rFonts w:ascii="Arial" w:hAnsi="Arial" w:cs="Arial"/>
          <w:sz w:val="24"/>
          <w:szCs w:val="24"/>
        </w:rPr>
        <w:t>17</w:t>
      </w:r>
    </w:p>
    <w:p w:rsidR="007611F1" w:rsidRPr="002439CF" w:rsidRDefault="007611F1" w:rsidP="007611F1">
      <w:pPr>
        <w:jc w:val="both"/>
        <w:rPr>
          <w:rFonts w:ascii="Arial" w:hAnsi="Arial" w:cs="Arial"/>
          <w:sz w:val="24"/>
        </w:rPr>
      </w:pPr>
    </w:p>
    <w:p w:rsidR="001C68BC" w:rsidRDefault="007611F1" w:rsidP="009F1318">
      <w:pPr>
        <w:rPr>
          <w:rFonts w:ascii="Arial" w:hAnsi="Arial" w:cs="Arial"/>
          <w:i/>
          <w:sz w:val="24"/>
        </w:rPr>
        <w:sectPr w:rsidR="001C68BC" w:rsidSect="00FB2C3D">
          <w:footerReference w:type="default" r:id="rId9"/>
          <w:pgSz w:w="23814" w:h="16839" w:orient="landscape" w:code="8"/>
          <w:pgMar w:top="1417" w:right="1417" w:bottom="1417" w:left="1417" w:header="708" w:footer="241" w:gutter="0"/>
          <w:cols w:num="2" w:space="1134"/>
          <w:docGrid w:linePitch="360"/>
        </w:sectPr>
      </w:pPr>
      <w:r w:rsidRPr="002439CF">
        <w:rPr>
          <w:rFonts w:ascii="Arial" w:hAnsi="Arial" w:cs="Arial"/>
          <w:i/>
          <w:sz w:val="24"/>
        </w:rPr>
        <w:t xml:space="preserve">Les candidats rédigeront les réponses aux questions posées sur </w:t>
      </w:r>
      <w:r w:rsidR="00E7683D">
        <w:rPr>
          <w:rFonts w:ascii="Arial" w:hAnsi="Arial" w:cs="Arial"/>
          <w:i/>
          <w:sz w:val="24"/>
        </w:rPr>
        <w:t xml:space="preserve">les </w:t>
      </w:r>
      <w:r w:rsidRPr="002439CF">
        <w:rPr>
          <w:rFonts w:ascii="Arial" w:hAnsi="Arial" w:cs="Arial"/>
          <w:i/>
          <w:sz w:val="24"/>
        </w:rPr>
        <w:t>feuilles de copie ou, lorsque cela est indiqué sur le sujet, sur les documents réponse</w:t>
      </w:r>
      <w:r w:rsidR="00E7683D">
        <w:rPr>
          <w:rFonts w:ascii="Arial" w:hAnsi="Arial" w:cs="Arial"/>
          <w:i/>
          <w:sz w:val="24"/>
        </w:rPr>
        <w:t>s</w:t>
      </w:r>
      <w:r w:rsidRPr="002439CF">
        <w:rPr>
          <w:rFonts w:ascii="Arial" w:hAnsi="Arial" w:cs="Arial"/>
          <w:i/>
          <w:sz w:val="24"/>
        </w:rPr>
        <w:t xml:space="preserve"> prévus à cet </w:t>
      </w:r>
      <w:proofErr w:type="spellStart"/>
      <w:r w:rsidRPr="002439CF">
        <w:rPr>
          <w:rFonts w:ascii="Arial" w:hAnsi="Arial" w:cs="Arial"/>
          <w:i/>
          <w:sz w:val="24"/>
        </w:rPr>
        <w:t>effet.</w:t>
      </w:r>
      <w:r w:rsidR="00CE0428" w:rsidRPr="002439CF">
        <w:rPr>
          <w:rFonts w:ascii="Arial" w:hAnsi="Arial" w:cs="Arial"/>
          <w:i/>
          <w:sz w:val="24"/>
        </w:rPr>
        <w:t>Tous</w:t>
      </w:r>
      <w:proofErr w:type="spellEnd"/>
      <w:r w:rsidR="00CE0428" w:rsidRPr="002439CF">
        <w:rPr>
          <w:rFonts w:ascii="Arial" w:hAnsi="Arial" w:cs="Arial"/>
          <w:i/>
          <w:sz w:val="24"/>
        </w:rPr>
        <w:t xml:space="preserve"> les documents réponse</w:t>
      </w:r>
      <w:r w:rsidR="00CE0428">
        <w:rPr>
          <w:rFonts w:ascii="Arial" w:hAnsi="Arial" w:cs="Arial"/>
          <w:i/>
          <w:sz w:val="24"/>
        </w:rPr>
        <w:t>s</w:t>
      </w:r>
      <w:r w:rsidR="00CE0428" w:rsidRPr="002439CF">
        <w:rPr>
          <w:rFonts w:ascii="Arial" w:hAnsi="Arial" w:cs="Arial"/>
          <w:i/>
          <w:sz w:val="24"/>
        </w:rPr>
        <w:t xml:space="preserve"> sont à remettre en un seul exemplaire en fin d'épreuve</w:t>
      </w:r>
    </w:p>
    <w:p w:rsidR="00CE0428" w:rsidRDefault="00CE0428" w:rsidP="007611F1">
      <w:pPr>
        <w:sectPr w:rsidR="00CE0428" w:rsidSect="00F349C8">
          <w:type w:val="continuous"/>
          <w:pgSz w:w="23814" w:h="16839" w:orient="landscape" w:code="8"/>
          <w:pgMar w:top="1417" w:right="1417" w:bottom="1417" w:left="1417" w:header="708" w:footer="241" w:gutter="0"/>
          <w:cols w:num="2" w:space="1134"/>
          <w:docGrid w:linePitch="360"/>
        </w:sectPr>
      </w:pPr>
    </w:p>
    <w:p w:rsidR="00C230AB" w:rsidRDefault="00C230AB"/>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CE0428" w:rsidRDefault="00CE0428"/>
    <w:p w:rsidR="00EF5622" w:rsidRDefault="00EF5622" w:rsidP="00CE0428">
      <w:pPr>
        <w:pStyle w:val="Titre"/>
        <w:rPr>
          <w:b/>
        </w:rPr>
      </w:pPr>
    </w:p>
    <w:p w:rsidR="00574BCA" w:rsidRDefault="00574BCA" w:rsidP="00CE0428">
      <w:pPr>
        <w:pStyle w:val="Titre"/>
        <w:rPr>
          <w:b/>
        </w:rPr>
      </w:pPr>
    </w:p>
    <w:p w:rsidR="00574BCA" w:rsidRDefault="00574BCA" w:rsidP="00CE0428">
      <w:pPr>
        <w:pStyle w:val="Titre"/>
        <w:rPr>
          <w:b/>
        </w:rPr>
      </w:pPr>
    </w:p>
    <w:p w:rsidR="00CE0428" w:rsidRPr="002439CF" w:rsidRDefault="00CE0428" w:rsidP="00CE0428">
      <w:pPr>
        <w:pStyle w:val="Titre"/>
        <w:rPr>
          <w:b/>
          <w:sz w:val="28"/>
        </w:rPr>
      </w:pPr>
      <w:r w:rsidRPr="002439CF">
        <w:rPr>
          <w:b/>
        </w:rPr>
        <w:lastRenderedPageBreak/>
        <w:t>BREVET DE TECHNICIEN SUPÉRIEUR</w:t>
      </w:r>
    </w:p>
    <w:p w:rsidR="00CE0428" w:rsidRDefault="00CE0428" w:rsidP="00CE0428">
      <w:pPr>
        <w:pStyle w:val="Titre"/>
        <w:rPr>
          <w:rFonts w:ascii="Times New Roman" w:hAnsi="Times New Roman"/>
          <w:b/>
          <w:sz w:val="28"/>
        </w:rPr>
      </w:pPr>
    </w:p>
    <w:p w:rsidR="00CE0428" w:rsidRDefault="00CE0428" w:rsidP="00CE0428">
      <w:pPr>
        <w:jc w:val="center"/>
        <w:rPr>
          <w:rFonts w:ascii="Arial" w:hAnsi="Arial" w:cs="Arial"/>
          <w:b/>
          <w:caps/>
          <w:sz w:val="32"/>
        </w:rPr>
      </w:pPr>
      <w:r>
        <w:rPr>
          <w:rFonts w:ascii="Arial" w:hAnsi="Arial" w:cs="Arial"/>
          <w:b/>
          <w:caps/>
          <w:sz w:val="32"/>
        </w:rPr>
        <w:t>maintenance des systÈmes</w:t>
      </w:r>
    </w:p>
    <w:p w:rsidR="0035793B" w:rsidRDefault="0035793B" w:rsidP="0035793B">
      <w:pPr>
        <w:ind w:left="142"/>
        <w:jc w:val="center"/>
        <w:rPr>
          <w:rFonts w:ascii="Arial" w:hAnsi="Arial" w:cs="Arial"/>
          <w:b/>
          <w:sz w:val="32"/>
        </w:rPr>
      </w:pPr>
    </w:p>
    <w:p w:rsidR="0035793B" w:rsidRDefault="00635A81" w:rsidP="00635A81">
      <w:pPr>
        <w:jc w:val="center"/>
        <w:rPr>
          <w:rFonts w:ascii="Arial" w:hAnsi="Arial" w:cs="Arial"/>
          <w:b/>
          <w:sz w:val="32"/>
        </w:rPr>
      </w:pPr>
      <w:r>
        <w:rPr>
          <w:rFonts w:ascii="Arial" w:hAnsi="Arial" w:cs="Arial"/>
          <w:b/>
          <w:sz w:val="32"/>
        </w:rPr>
        <w:t>Option : Systèmes de production</w:t>
      </w:r>
    </w:p>
    <w:p w:rsidR="00635A81" w:rsidRDefault="00635A81" w:rsidP="0035793B">
      <w:pPr>
        <w:ind w:left="1560"/>
        <w:rPr>
          <w:rFonts w:ascii="Arial" w:hAnsi="Arial" w:cs="Arial"/>
          <w:b/>
          <w:sz w:val="32"/>
        </w:rPr>
      </w:pPr>
    </w:p>
    <w:p w:rsidR="0035793B" w:rsidRPr="0035793B" w:rsidRDefault="0035793B" w:rsidP="0035793B">
      <w:pPr>
        <w:jc w:val="center"/>
        <w:rPr>
          <w:rFonts w:ascii="Arial" w:hAnsi="Arial" w:cs="Arial"/>
          <w:b/>
          <w:caps/>
          <w:sz w:val="36"/>
        </w:rPr>
      </w:pPr>
      <w:r w:rsidRPr="002439CF">
        <w:rPr>
          <w:rFonts w:ascii="Arial" w:hAnsi="Arial" w:cs="Arial"/>
          <w:b/>
          <w:caps/>
          <w:sz w:val="36"/>
        </w:rPr>
        <w:t>S</w:t>
      </w:r>
      <w:r w:rsidRPr="002439CF">
        <w:rPr>
          <w:rFonts w:ascii="Arial" w:hAnsi="Arial" w:cs="Arial"/>
          <w:b/>
          <w:sz w:val="36"/>
        </w:rPr>
        <w:t>ession</w:t>
      </w:r>
      <w:r w:rsidR="00EB3FF4">
        <w:rPr>
          <w:rFonts w:ascii="Arial" w:hAnsi="Arial" w:cs="Arial"/>
          <w:b/>
          <w:caps/>
          <w:sz w:val="36"/>
        </w:rPr>
        <w:t xml:space="preserve"> 2018</w:t>
      </w:r>
    </w:p>
    <w:p w:rsidR="0035793B" w:rsidRDefault="0035793B" w:rsidP="0035793B">
      <w:pPr>
        <w:jc w:val="center"/>
        <w:rPr>
          <w:b/>
          <w:caps/>
          <w:sz w:val="28"/>
        </w:rPr>
      </w:pPr>
    </w:p>
    <w:p w:rsidR="0035793B" w:rsidRPr="00005622" w:rsidRDefault="0035793B" w:rsidP="0035793B">
      <w:pPr>
        <w:pStyle w:val="Titre1"/>
        <w:rPr>
          <w:rFonts w:ascii="Arial" w:hAnsi="Arial" w:cs="Arial"/>
        </w:rPr>
      </w:pPr>
      <w:r w:rsidRPr="00005622">
        <w:rPr>
          <w:rFonts w:ascii="Arial" w:hAnsi="Arial" w:cs="Arial"/>
        </w:rPr>
        <w:t>U 42 : Analyse des solutions technologiques</w:t>
      </w:r>
    </w:p>
    <w:p w:rsidR="0035793B" w:rsidRPr="00005622" w:rsidRDefault="0035793B" w:rsidP="0035793B">
      <w:pPr>
        <w:pBdr>
          <w:top w:val="single" w:sz="4" w:space="1" w:color="auto"/>
          <w:left w:val="single" w:sz="4" w:space="4" w:color="auto"/>
          <w:bottom w:val="single" w:sz="4" w:space="1" w:color="auto"/>
          <w:right w:val="single" w:sz="4" w:space="4" w:color="auto"/>
        </w:pBdr>
        <w:jc w:val="center"/>
        <w:rPr>
          <w:b/>
          <w:caps/>
          <w:sz w:val="40"/>
        </w:rPr>
      </w:pPr>
    </w:p>
    <w:p w:rsidR="0035793B" w:rsidRPr="00005622" w:rsidRDefault="0035793B" w:rsidP="0035793B">
      <w:pPr>
        <w:pBdr>
          <w:top w:val="single" w:sz="4" w:space="1" w:color="auto"/>
          <w:left w:val="single" w:sz="4" w:space="4" w:color="auto"/>
          <w:bottom w:val="single" w:sz="4" w:space="1" w:color="auto"/>
          <w:right w:val="single" w:sz="4" w:space="4" w:color="auto"/>
        </w:pBdr>
        <w:jc w:val="center"/>
        <w:rPr>
          <w:rFonts w:ascii="Arial" w:hAnsi="Arial" w:cs="Arial"/>
          <w:sz w:val="28"/>
        </w:rPr>
      </w:pPr>
      <w:r w:rsidRPr="00005622">
        <w:rPr>
          <w:rFonts w:ascii="Arial" w:hAnsi="Arial" w:cs="Arial"/>
          <w:sz w:val="28"/>
        </w:rPr>
        <w:t>Durée : 4 heures – Coefficient : 4</w:t>
      </w:r>
    </w:p>
    <w:p w:rsidR="00CE0428" w:rsidRPr="004A3874" w:rsidRDefault="00CE0428" w:rsidP="00CE0428">
      <w:pPr>
        <w:rPr>
          <w:rFonts w:ascii="Arial" w:hAnsi="Arial" w:cs="Arial"/>
          <w:b/>
          <w:sz w:val="40"/>
          <w:szCs w:val="40"/>
        </w:rPr>
      </w:pPr>
    </w:p>
    <w:p w:rsidR="00CE0428" w:rsidRPr="00CE0428" w:rsidRDefault="00CE0428" w:rsidP="00CE0428">
      <w:pPr>
        <w:jc w:val="center"/>
        <w:rPr>
          <w:rFonts w:ascii="Arial" w:hAnsi="Arial" w:cs="Arial"/>
          <w:b/>
          <w:sz w:val="40"/>
          <w:szCs w:val="40"/>
        </w:rPr>
      </w:pPr>
      <w:r>
        <w:rPr>
          <w:rFonts w:ascii="Arial" w:hAnsi="Arial" w:cs="Arial"/>
          <w:b/>
          <w:sz w:val="40"/>
          <w:szCs w:val="40"/>
        </w:rPr>
        <w:t>DOSSIER DE PRESENTATION</w:t>
      </w:r>
    </w:p>
    <w:p w:rsidR="00CE0428" w:rsidRPr="009A3EC2" w:rsidRDefault="00CE0428" w:rsidP="00CE0428">
      <w:pPr>
        <w:rPr>
          <w:rFonts w:ascii="Arial" w:hAnsi="Arial" w:cs="Arial"/>
          <w:sz w:val="24"/>
          <w:szCs w:val="24"/>
        </w:rPr>
      </w:pPr>
    </w:p>
    <w:p w:rsidR="00CE0428" w:rsidRPr="009A3EC2" w:rsidRDefault="00CE0428" w:rsidP="00CE0428">
      <w:pPr>
        <w:rPr>
          <w:rFonts w:ascii="Arial" w:hAnsi="Arial" w:cs="Arial"/>
          <w:sz w:val="24"/>
          <w:szCs w:val="24"/>
        </w:rPr>
      </w:pPr>
    </w:p>
    <w:p w:rsidR="00CE0428" w:rsidRPr="009A3EC2" w:rsidRDefault="00CE0428" w:rsidP="00CE0428">
      <w:pPr>
        <w:rPr>
          <w:rFonts w:ascii="Arial" w:hAnsi="Arial" w:cs="Arial"/>
          <w:sz w:val="24"/>
          <w:szCs w:val="24"/>
        </w:rPr>
      </w:pPr>
    </w:p>
    <w:p w:rsidR="0052664A" w:rsidRDefault="00CE0428" w:rsidP="00CE0428">
      <w:pPr>
        <w:jc w:val="center"/>
        <w:rPr>
          <w:rFonts w:ascii="Arial" w:hAnsi="Arial" w:cs="Arial"/>
          <w:sz w:val="24"/>
          <w:szCs w:val="24"/>
        </w:rPr>
      </w:pPr>
      <w:r w:rsidRPr="00CE0428">
        <w:rPr>
          <w:rFonts w:ascii="Arial" w:hAnsi="Arial" w:cs="Arial"/>
          <w:sz w:val="24"/>
          <w:szCs w:val="24"/>
        </w:rPr>
        <w:t>Ce do</w:t>
      </w:r>
      <w:r w:rsidR="00A1531B">
        <w:rPr>
          <w:rFonts w:ascii="Arial" w:hAnsi="Arial" w:cs="Arial"/>
          <w:sz w:val="24"/>
          <w:szCs w:val="24"/>
        </w:rPr>
        <w:t>ssier contient les documents DP1</w:t>
      </w:r>
      <w:r w:rsidRPr="00CE0428">
        <w:rPr>
          <w:rFonts w:ascii="Arial" w:hAnsi="Arial" w:cs="Arial"/>
          <w:sz w:val="24"/>
          <w:szCs w:val="24"/>
        </w:rPr>
        <w:t xml:space="preserve"> à DP</w:t>
      </w:r>
      <w:r w:rsidR="00A1531B">
        <w:rPr>
          <w:rFonts w:ascii="Arial" w:hAnsi="Arial" w:cs="Arial"/>
          <w:sz w:val="24"/>
          <w:szCs w:val="24"/>
        </w:rPr>
        <w:t>4</w:t>
      </w:r>
    </w:p>
    <w:p w:rsidR="001C68BC" w:rsidRDefault="0052664A">
      <w:pPr>
        <w:rPr>
          <w:rFonts w:ascii="Arial" w:hAnsi="Arial" w:cs="Arial"/>
          <w:sz w:val="24"/>
          <w:szCs w:val="24"/>
        </w:rPr>
        <w:sectPr w:rsidR="001C68BC" w:rsidSect="00FB2C3D">
          <w:headerReference w:type="default" r:id="rId10"/>
          <w:footerReference w:type="default" r:id="rId11"/>
          <w:pgSz w:w="23814" w:h="16839" w:orient="landscape" w:code="8"/>
          <w:pgMar w:top="967" w:right="1417" w:bottom="1417" w:left="1417" w:header="708" w:footer="106" w:gutter="0"/>
          <w:cols w:num="2" w:space="1134"/>
          <w:docGrid w:linePitch="360"/>
        </w:sectPr>
      </w:pPr>
      <w:r>
        <w:rPr>
          <w:rFonts w:ascii="Arial" w:hAnsi="Arial" w:cs="Arial"/>
          <w:sz w:val="24"/>
          <w:szCs w:val="24"/>
        </w:rPr>
        <w:br w:type="page"/>
      </w:r>
    </w:p>
    <w:p w:rsidR="001C68BC" w:rsidRDefault="001C68BC" w:rsidP="00797536">
      <w:pPr>
        <w:tabs>
          <w:tab w:val="left" w:pos="2016"/>
        </w:tabs>
        <w:ind w:right="252"/>
        <w:jc w:val="center"/>
        <w:rPr>
          <w:rFonts w:ascii="Arial" w:hAnsi="Arial" w:cs="Arial"/>
          <w:b/>
          <w:caps/>
          <w:sz w:val="32"/>
        </w:rPr>
      </w:pPr>
    </w:p>
    <w:p w:rsidR="00797536" w:rsidRPr="00F45EA6" w:rsidRDefault="00797536" w:rsidP="00797536">
      <w:pPr>
        <w:tabs>
          <w:tab w:val="left" w:pos="2016"/>
        </w:tabs>
        <w:ind w:right="252"/>
        <w:jc w:val="center"/>
        <w:rPr>
          <w:rFonts w:ascii="Arial" w:hAnsi="Arial" w:cs="Arial"/>
          <w:b/>
          <w:bCs/>
          <w:caps/>
          <w:sz w:val="32"/>
          <w:szCs w:val="32"/>
        </w:rPr>
      </w:pPr>
      <w:r>
        <w:rPr>
          <w:rFonts w:ascii="Arial" w:hAnsi="Arial" w:cs="Arial"/>
          <w:b/>
          <w:caps/>
          <w:sz w:val="32"/>
        </w:rPr>
        <w:t xml:space="preserve">PRESENTATION DE LA </w:t>
      </w:r>
      <w:r w:rsidRPr="00F45EA6">
        <w:rPr>
          <w:rFonts w:ascii="Arial" w:hAnsi="Arial" w:cs="Arial"/>
          <w:b/>
          <w:caps/>
          <w:sz w:val="32"/>
        </w:rPr>
        <w:t>Chaîne de fabrication de boîtes d’aliments HUMIDES pour chiens et chats</w:t>
      </w:r>
    </w:p>
    <w:p w:rsidR="00797536" w:rsidRPr="003E43B5" w:rsidRDefault="00797536" w:rsidP="00797536">
      <w:pPr>
        <w:tabs>
          <w:tab w:val="left" w:pos="1036"/>
        </w:tabs>
        <w:rPr>
          <w:rFonts w:ascii="Arial" w:hAnsi="Arial" w:cs="Arial"/>
          <w:b/>
          <w:bCs/>
          <w:sz w:val="32"/>
          <w:szCs w:val="36"/>
          <w:u w:val="single"/>
        </w:rPr>
      </w:pPr>
      <w:r w:rsidRPr="00782378">
        <w:rPr>
          <w:rFonts w:ascii="Arial" w:hAnsi="Arial" w:cs="Arial"/>
          <w:b/>
          <w:bCs/>
          <w:sz w:val="32"/>
          <w:szCs w:val="36"/>
        </w:rPr>
        <w:tab/>
        <w:t xml:space="preserve">1)  </w:t>
      </w:r>
      <w:r w:rsidRPr="003E43B5">
        <w:rPr>
          <w:rFonts w:ascii="Arial" w:hAnsi="Arial" w:cs="Arial"/>
          <w:b/>
          <w:bCs/>
          <w:sz w:val="32"/>
          <w:szCs w:val="36"/>
          <w:u w:val="single"/>
        </w:rPr>
        <w:t>Description générale</w:t>
      </w:r>
    </w:p>
    <w:p w:rsidR="00760A7D" w:rsidRDefault="00797536" w:rsidP="00797536">
      <w:pPr>
        <w:tabs>
          <w:tab w:val="left" w:pos="2016"/>
        </w:tabs>
        <w:ind w:left="-476" w:right="-28"/>
        <w:jc w:val="both"/>
        <w:rPr>
          <w:rFonts w:ascii="Arial" w:hAnsi="Arial" w:cs="Arial"/>
          <w:sz w:val="24"/>
          <w:szCs w:val="24"/>
        </w:rPr>
      </w:pPr>
      <w:r w:rsidRPr="00117791">
        <w:rPr>
          <w:rFonts w:ascii="Arial" w:hAnsi="Arial" w:cs="Arial"/>
          <w:sz w:val="24"/>
          <w:szCs w:val="24"/>
        </w:rPr>
        <w:t>La société CONTINENTALE NUTRITION située à BOULOGNE SUR MER (62) est spécialisée dans la fabrication de boîtes d’aliments humides pour chiens et chats.</w:t>
      </w:r>
    </w:p>
    <w:p w:rsidR="006E0F29" w:rsidRDefault="004767AA" w:rsidP="00797536">
      <w:pPr>
        <w:tabs>
          <w:tab w:val="left" w:pos="2016"/>
        </w:tabs>
        <w:ind w:left="-476" w:right="-28"/>
        <w:jc w:val="both"/>
        <w:rPr>
          <w:rFonts w:ascii="Arial" w:hAnsi="Arial" w:cs="Arial"/>
          <w:sz w:val="24"/>
          <w:szCs w:val="24"/>
        </w:rPr>
      </w:pPr>
      <w:r>
        <w:rPr>
          <w:rFonts w:ascii="Arial" w:hAnsi="Arial" w:cs="Arial"/>
          <w:b/>
          <w:bCs/>
          <w:sz w:val="32"/>
          <w:szCs w:val="36"/>
          <w:u w:val="single"/>
        </w:rPr>
        <w:t>Synoptique simplifié</w:t>
      </w:r>
      <w:r w:rsidR="006B3EE4">
        <w:rPr>
          <w:noProof/>
          <w:lang w:eastAsia="fr-FR"/>
        </w:rPr>
        <w:pict>
          <v:shapetype id="_x0000_t202" coordsize="21600,21600" o:spt="202" path="m,l,21600r21600,l21600,xe">
            <v:stroke joinstyle="miter"/>
            <v:path gradientshapeok="t" o:connecttype="rect"/>
          </v:shapetype>
          <v:shape id="Zone de texte 20296" o:spid="_x0000_s1026" type="#_x0000_t202" style="position:absolute;left:0;text-align:left;margin-left:-20.55pt;margin-top:20.85pt;width:492.45pt;height:360.65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" fillcolor="window" stroked="f" strokeweight=".5pt">
            <v:path arrowok="t"/>
            <v:textbox>
              <w:txbxContent>
                <w:p w:rsidR="000D7CE0" w:rsidRDefault="000D7CE0">
                  <w:r>
                    <w:rPr>
                      <w:noProof/>
                      <w:lang w:eastAsia="fr-FR"/>
                    </w:rPr>
                    <w:drawing>
                      <wp:inline distT="0" distB="0" distL="0" distR="0">
                        <wp:extent cx="5977890" cy="4531360"/>
                        <wp:effectExtent l="0" t="0" r="0" b="0"/>
                        <wp:docPr id="13530" name="Image 20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300"/>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77890" cy="4531360"/>
                                </a:xfrm>
                                <a:prstGeom prst="rect">
                                  <a:avLst/>
                                </a:prstGeom>
                                <a:noFill/>
                                <a:ln>
                                  <a:noFill/>
                                </a:ln>
                              </pic:spPr>
                            </pic:pic>
                          </a:graphicData>
                        </a:graphic>
                      </wp:inline>
                    </w:drawing>
                  </w:r>
                </w:p>
              </w:txbxContent>
            </v:textbox>
          </v:shape>
        </w:pict>
      </w:r>
    </w:p>
    <w:p w:rsidR="006E0F29" w:rsidRDefault="006E0F29"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570864" w:rsidRDefault="00570864" w:rsidP="00797536">
      <w:pPr>
        <w:tabs>
          <w:tab w:val="left" w:pos="2016"/>
        </w:tabs>
        <w:ind w:left="-476" w:right="-28"/>
        <w:jc w:val="both"/>
        <w:rPr>
          <w:rFonts w:ascii="Arial" w:hAnsi="Arial" w:cs="Arial"/>
          <w:sz w:val="24"/>
          <w:szCs w:val="24"/>
        </w:rPr>
      </w:pPr>
    </w:p>
    <w:p w:rsidR="00797536" w:rsidRPr="00117791" w:rsidRDefault="00797536" w:rsidP="00797536">
      <w:pPr>
        <w:tabs>
          <w:tab w:val="left" w:pos="2016"/>
        </w:tabs>
        <w:ind w:left="-476" w:right="-28"/>
        <w:jc w:val="both"/>
        <w:rPr>
          <w:rFonts w:ascii="Arial" w:hAnsi="Arial" w:cs="Arial"/>
          <w:sz w:val="24"/>
          <w:szCs w:val="24"/>
        </w:rPr>
      </w:pPr>
      <w:r w:rsidRPr="00117791">
        <w:rPr>
          <w:rFonts w:ascii="Arial" w:hAnsi="Arial" w:cs="Arial"/>
          <w:sz w:val="24"/>
          <w:szCs w:val="24"/>
        </w:rPr>
        <w:t>L’entreprise a opté pour une chaîne de production à mouvement continu, c'est-à-dire que les boîtes de conserve ne s’arrêtent sur aucun poste de production.</w:t>
      </w:r>
    </w:p>
    <w:p w:rsidR="00797536" w:rsidRDefault="00797536" w:rsidP="00797536">
      <w:pPr>
        <w:tabs>
          <w:tab w:val="left" w:pos="2016"/>
        </w:tabs>
        <w:ind w:left="-476" w:right="-28"/>
        <w:jc w:val="both"/>
        <w:rPr>
          <w:rFonts w:ascii="Arial" w:hAnsi="Arial" w:cs="Arial"/>
          <w:sz w:val="24"/>
          <w:szCs w:val="24"/>
        </w:rPr>
      </w:pPr>
      <w:r w:rsidRPr="00117791">
        <w:rPr>
          <w:rFonts w:ascii="Arial" w:hAnsi="Arial" w:cs="Arial"/>
          <w:sz w:val="24"/>
          <w:szCs w:val="24"/>
        </w:rPr>
        <w:t>La cadence de production varie selon le type de p</w:t>
      </w:r>
      <w:r>
        <w:rPr>
          <w:rFonts w:ascii="Arial" w:hAnsi="Arial" w:cs="Arial"/>
          <w:sz w:val="24"/>
          <w:szCs w:val="24"/>
        </w:rPr>
        <w:t>roduit et de boîte.</w:t>
      </w:r>
    </w:p>
    <w:p w:rsidR="00C61A07" w:rsidRDefault="00C61A07" w:rsidP="00797536">
      <w:pPr>
        <w:tabs>
          <w:tab w:val="left" w:pos="2016"/>
        </w:tabs>
        <w:ind w:left="-476" w:right="-28"/>
        <w:jc w:val="both"/>
        <w:rPr>
          <w:rFonts w:ascii="Arial" w:hAnsi="Arial" w:cs="Arial"/>
          <w:sz w:val="24"/>
          <w:szCs w:val="24"/>
        </w:rPr>
      </w:pPr>
    </w:p>
    <w:p w:rsidR="00C61A07" w:rsidRPr="00117791" w:rsidRDefault="00C61A07" w:rsidP="00797536">
      <w:pPr>
        <w:tabs>
          <w:tab w:val="left" w:pos="2016"/>
        </w:tabs>
        <w:ind w:left="-476" w:right="-28"/>
        <w:jc w:val="both"/>
        <w:rPr>
          <w:rFonts w:ascii="Arial" w:hAnsi="Arial" w:cs="Arial"/>
          <w:sz w:val="24"/>
          <w:szCs w:val="24"/>
        </w:rPr>
      </w:pPr>
    </w:p>
    <w:p w:rsidR="001C68BC" w:rsidRDefault="001C68BC" w:rsidP="00797536">
      <w:pPr>
        <w:tabs>
          <w:tab w:val="left" w:pos="2016"/>
        </w:tabs>
        <w:ind w:left="-476" w:right="-28"/>
        <w:jc w:val="both"/>
        <w:rPr>
          <w:rFonts w:ascii="Arial" w:hAnsi="Arial" w:cs="Arial"/>
          <w:sz w:val="24"/>
          <w:szCs w:val="24"/>
        </w:rPr>
      </w:pPr>
    </w:p>
    <w:p w:rsidR="00797536" w:rsidRDefault="006B3EE4" w:rsidP="00797536">
      <w:pPr>
        <w:tabs>
          <w:tab w:val="left" w:pos="2016"/>
        </w:tabs>
        <w:ind w:left="-476" w:right="-28"/>
        <w:jc w:val="both"/>
        <w:rPr>
          <w:rFonts w:ascii="Arial" w:hAnsi="Arial" w:cs="Arial"/>
          <w:sz w:val="24"/>
          <w:szCs w:val="24"/>
        </w:rPr>
      </w:pPr>
      <w:r>
        <w:rPr>
          <w:noProof/>
          <w:lang w:eastAsia="fr-FR"/>
        </w:rPr>
        <w:pict>
          <v:shape id="Zone de texte 20302" o:spid="_x0000_s1027" type="#_x0000_t202" style="position:absolute;left:0;text-align:left;margin-left:116.6pt;margin-top:38.45pt;width:114.1pt;height:101.9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" fillcolor="window" stroked="f" strokeweight=".5pt">
            <v:path arrowok="t"/>
            <v:textbox>
              <w:txbxContent>
                <w:p w:rsidR="000D7CE0" w:rsidRDefault="000D7CE0"/>
              </w:txbxContent>
            </v:textbox>
          </v:shape>
        </w:pict>
      </w:r>
      <w:r w:rsidR="00797536" w:rsidRPr="00117791">
        <w:rPr>
          <w:rFonts w:ascii="Arial" w:hAnsi="Arial" w:cs="Arial"/>
          <w:sz w:val="24"/>
          <w:szCs w:val="24"/>
        </w:rPr>
        <w:t>Nous allons nous intéresser à l’agencement général de la chaîne de stérilisation des boîtes. Il est possible de stériliser 2 types de produit (aliments A et</w:t>
      </w:r>
      <w:r w:rsidR="00797536">
        <w:rPr>
          <w:rFonts w:ascii="Arial" w:hAnsi="Arial" w:cs="Arial"/>
          <w:sz w:val="24"/>
          <w:szCs w:val="24"/>
        </w:rPr>
        <w:t xml:space="preserve"> B), et pour chacun d’eux trois </w:t>
      </w:r>
      <w:r w:rsidR="00797536" w:rsidRPr="00117791">
        <w:rPr>
          <w:rFonts w:ascii="Arial" w:hAnsi="Arial" w:cs="Arial"/>
          <w:sz w:val="24"/>
          <w:szCs w:val="24"/>
        </w:rPr>
        <w:t xml:space="preserve">dimensions de boîtes différentes. </w:t>
      </w:r>
    </w:p>
    <w:p w:rsidR="004350CD" w:rsidRDefault="006B3EE4" w:rsidP="00797536">
      <w:pPr>
        <w:tabs>
          <w:tab w:val="left" w:pos="2016"/>
        </w:tabs>
        <w:ind w:left="-476" w:right="-28"/>
        <w:jc w:val="both"/>
        <w:rPr>
          <w:rFonts w:ascii="Arial" w:hAnsi="Arial" w:cs="Arial"/>
          <w:sz w:val="24"/>
          <w:szCs w:val="24"/>
        </w:rPr>
      </w:pPr>
      <w:r>
        <w:rPr>
          <w:noProof/>
          <w:lang w:eastAsia="fr-FR"/>
        </w:rPr>
        <w:pict>
          <v:shape id="Zone de texte 138" o:spid="_x0000_s1028" type="#_x0000_t202" style="position:absolute;left:0;text-align:left;margin-left:151.45pt;margin-top:.2pt;width:117.8pt;height:103.8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" fillcolor="window" stroked="f" strokeweight=".5pt">
            <v:path arrowok="t"/>
            <v:textbox>
              <w:txbxContent>
                <w:p w:rsidR="000D7CE0" w:rsidRDefault="000D7CE0">
                  <w:r>
                    <w:rPr>
                      <w:noProof/>
                      <w:lang w:eastAsia="fr-FR"/>
                    </w:rPr>
                    <w:drawing>
                      <wp:inline distT="0" distB="0" distL="0" distR="0">
                        <wp:extent cx="1296670" cy="1173480"/>
                        <wp:effectExtent l="0" t="0" r="0" b="0"/>
                        <wp:docPr id="13528" name="Image 20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30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296670" cy="1173480"/>
                                </a:xfrm>
                                <a:prstGeom prst="rect">
                                  <a:avLst/>
                                </a:prstGeom>
                                <a:noFill/>
                                <a:ln>
                                  <a:noFill/>
                                </a:ln>
                              </pic:spPr>
                            </pic:pic>
                          </a:graphicData>
                        </a:graphic>
                      </wp:inline>
                    </w:drawing>
                  </w:r>
                </w:p>
              </w:txbxContent>
            </v:textbox>
          </v:shape>
        </w:pict>
      </w:r>
    </w:p>
    <w:p w:rsidR="004350CD" w:rsidRDefault="004350CD" w:rsidP="00797536">
      <w:pPr>
        <w:tabs>
          <w:tab w:val="left" w:pos="2016"/>
        </w:tabs>
        <w:ind w:left="-476" w:right="-28"/>
        <w:jc w:val="both"/>
        <w:rPr>
          <w:rFonts w:ascii="Arial" w:hAnsi="Arial" w:cs="Arial"/>
          <w:sz w:val="24"/>
          <w:szCs w:val="24"/>
        </w:rPr>
      </w:pPr>
    </w:p>
    <w:p w:rsidR="00076978" w:rsidRDefault="00076978" w:rsidP="00797536">
      <w:pPr>
        <w:tabs>
          <w:tab w:val="left" w:pos="2016"/>
        </w:tabs>
        <w:ind w:left="-476" w:right="-28"/>
        <w:jc w:val="both"/>
        <w:rPr>
          <w:rFonts w:ascii="Arial" w:hAnsi="Arial" w:cs="Arial"/>
          <w:sz w:val="24"/>
          <w:szCs w:val="24"/>
        </w:rPr>
      </w:pPr>
    </w:p>
    <w:p w:rsidR="00076978" w:rsidRDefault="00076978" w:rsidP="00797536">
      <w:pPr>
        <w:tabs>
          <w:tab w:val="left" w:pos="2016"/>
        </w:tabs>
        <w:ind w:left="-476" w:right="-28"/>
        <w:jc w:val="both"/>
        <w:rPr>
          <w:rFonts w:ascii="Arial" w:hAnsi="Arial" w:cs="Arial"/>
          <w:sz w:val="24"/>
          <w:szCs w:val="24"/>
        </w:rPr>
      </w:pPr>
    </w:p>
    <w:p w:rsidR="00076978" w:rsidRPr="004F1497" w:rsidRDefault="00076978" w:rsidP="00797536">
      <w:pPr>
        <w:tabs>
          <w:tab w:val="left" w:pos="2016"/>
        </w:tabs>
        <w:ind w:left="-476" w:right="-28"/>
        <w:jc w:val="both"/>
        <w:rPr>
          <w:rFonts w:ascii="Arial" w:hAnsi="Arial" w:cs="Arial"/>
          <w:sz w:val="24"/>
          <w:szCs w:val="24"/>
        </w:rPr>
      </w:pPr>
    </w:p>
    <w:p w:rsidR="00797536" w:rsidRPr="00117791" w:rsidRDefault="00665ACB" w:rsidP="00797536">
      <w:pPr>
        <w:tabs>
          <w:tab w:val="left" w:pos="2016"/>
        </w:tabs>
        <w:ind w:left="-476" w:right="-28"/>
        <w:jc w:val="both"/>
        <w:rPr>
          <w:rFonts w:ascii="Arial" w:hAnsi="Arial" w:cs="Arial"/>
          <w:sz w:val="24"/>
          <w:szCs w:val="24"/>
        </w:rPr>
      </w:pPr>
      <w:r>
        <w:rPr>
          <w:noProof/>
          <w:lang w:eastAsia="fr-FR"/>
        </w:rPr>
        <w:drawing>
          <wp:anchor distT="0" distB="0" distL="114300" distR="114300" simplePos="0" relativeHeight="251597824" behindDoc="1" locked="0" layoutInCell="1" allowOverlap="1">
            <wp:simplePos x="0" y="0"/>
            <wp:positionH relativeFrom="column">
              <wp:posOffset>4724400</wp:posOffset>
            </wp:positionH>
            <wp:positionV relativeFrom="paragraph">
              <wp:posOffset>449580</wp:posOffset>
            </wp:positionV>
            <wp:extent cx="774700" cy="947420"/>
            <wp:effectExtent l="0" t="0" r="0" b="0"/>
            <wp:wrapNone/>
            <wp:docPr id="39505" name="Image 20" descr="Description : Description : Description : Description : Sans tit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descr="Description : Description : Description : Description : Sans titre 1"/>
                    <pic:cNvPicPr>
                      <a:picLocks noChangeAspect="1" noChangeArrowheads="1"/>
                    </pic:cNvPicPr>
                  </pic:nvPicPr>
                  <pic:blipFill>
                    <a:blip r:embed="rId14" cstate="print">
                      <a:lum contrast="40000"/>
                      <a:extLst>
                        <a:ext uri="{28A0092B-C50C-407E-A947-70E740481C1C}">
                          <a14:useLocalDpi xmlns:a14="http://schemas.microsoft.com/office/drawing/2010/main" val="0"/>
                        </a:ext>
                      </a:extLst>
                    </a:blip>
                    <a:srcRect l="21443" t="9607" r="23251" b="9512"/>
                    <a:stretch>
                      <a:fillRect/>
                    </a:stretch>
                  </pic:blipFill>
                  <pic:spPr bwMode="auto">
                    <a:xfrm>
                      <a:off x="0" y="0"/>
                      <a:ext cx="774700" cy="947420"/>
                    </a:xfrm>
                    <a:prstGeom prst="rect">
                      <a:avLst/>
                    </a:prstGeom>
                    <a:noFill/>
                    <a:ln>
                      <a:noFill/>
                    </a:ln>
                  </pic:spPr>
                </pic:pic>
              </a:graphicData>
            </a:graphic>
          </wp:anchor>
        </w:drawing>
      </w:r>
      <w:r>
        <w:rPr>
          <w:noProof/>
          <w:lang w:eastAsia="fr-FR"/>
        </w:rPr>
        <w:drawing>
          <wp:anchor distT="0" distB="0" distL="114300" distR="114300" simplePos="0" relativeHeight="251595776" behindDoc="1" locked="0" layoutInCell="1" allowOverlap="1">
            <wp:simplePos x="0" y="0"/>
            <wp:positionH relativeFrom="column">
              <wp:posOffset>2511425</wp:posOffset>
            </wp:positionH>
            <wp:positionV relativeFrom="paragraph">
              <wp:posOffset>715645</wp:posOffset>
            </wp:positionV>
            <wp:extent cx="441960" cy="699770"/>
            <wp:effectExtent l="0" t="0" r="0" b="0"/>
            <wp:wrapNone/>
            <wp:docPr id="39504" name="Image 18" descr="Description : Description : Description : Description : Sans tit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descr="Description : Description : Description : Description : Sans titre 1"/>
                    <pic:cNvPicPr>
                      <a:picLocks noChangeAspect="1" noChangeArrowheads="1"/>
                    </pic:cNvPicPr>
                  </pic:nvPicPr>
                  <pic:blipFill>
                    <a:blip r:embed="rId15" cstate="print">
                      <a:lum contrast="40000"/>
                      <a:extLst>
                        <a:ext uri="{28A0092B-C50C-407E-A947-70E740481C1C}">
                          <a14:useLocalDpi xmlns:a14="http://schemas.microsoft.com/office/drawing/2010/main" val="0"/>
                        </a:ext>
                      </a:extLst>
                    </a:blip>
                    <a:srcRect l="21443" t="9607" r="23251" b="9512"/>
                    <a:stretch>
                      <a:fillRect/>
                    </a:stretch>
                  </pic:blipFill>
                  <pic:spPr bwMode="auto">
                    <a:xfrm>
                      <a:off x="0" y="0"/>
                      <a:ext cx="441960" cy="699770"/>
                    </a:xfrm>
                    <a:prstGeom prst="rect">
                      <a:avLst/>
                    </a:prstGeom>
                    <a:noFill/>
                    <a:ln>
                      <a:noFill/>
                    </a:ln>
                  </pic:spPr>
                </pic:pic>
              </a:graphicData>
            </a:graphic>
          </wp:anchor>
        </w:drawing>
      </w:r>
      <w:r>
        <w:rPr>
          <w:noProof/>
          <w:lang w:eastAsia="fr-FR"/>
        </w:rPr>
        <w:drawing>
          <wp:anchor distT="0" distB="0" distL="114300" distR="114300" simplePos="0" relativeHeight="251596800" behindDoc="1" locked="0" layoutInCell="1" allowOverlap="1">
            <wp:simplePos x="0" y="0"/>
            <wp:positionH relativeFrom="column">
              <wp:posOffset>3629660</wp:posOffset>
            </wp:positionH>
            <wp:positionV relativeFrom="paragraph">
              <wp:posOffset>642620</wp:posOffset>
            </wp:positionV>
            <wp:extent cx="607060" cy="780415"/>
            <wp:effectExtent l="0" t="0" r="0" b="0"/>
            <wp:wrapNone/>
            <wp:docPr id="39503" name="Image 19" descr="Description : Description : Description : Description : Sans tit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 descr="Description : Description : Description : Description : Sans titre 1"/>
                    <pic:cNvPicPr>
                      <a:picLocks noChangeAspect="1" noChangeArrowheads="1"/>
                    </pic:cNvPicPr>
                  </pic:nvPicPr>
                  <pic:blipFill>
                    <a:blip r:embed="rId16" cstate="print">
                      <a:lum contrast="40000"/>
                      <a:extLst>
                        <a:ext uri="{28A0092B-C50C-407E-A947-70E740481C1C}">
                          <a14:useLocalDpi xmlns:a14="http://schemas.microsoft.com/office/drawing/2010/main" val="0"/>
                        </a:ext>
                      </a:extLst>
                    </a:blip>
                    <a:srcRect l="21443" t="9607" r="23251" b="9512"/>
                    <a:stretch>
                      <a:fillRect/>
                    </a:stretch>
                  </pic:blipFill>
                  <pic:spPr bwMode="auto">
                    <a:xfrm>
                      <a:off x="0" y="0"/>
                      <a:ext cx="607060" cy="780415"/>
                    </a:xfrm>
                    <a:prstGeom prst="rect">
                      <a:avLst/>
                    </a:prstGeom>
                    <a:noFill/>
                    <a:ln>
                      <a:noFill/>
                    </a:ln>
                  </pic:spPr>
                </pic:pic>
              </a:graphicData>
            </a:graphic>
          </wp:anchor>
        </w:drawing>
      </w:r>
      <w:r w:rsidR="00797536" w:rsidRPr="00117791">
        <w:rPr>
          <w:rFonts w:ascii="Arial" w:hAnsi="Arial" w:cs="Arial"/>
          <w:sz w:val="24"/>
          <w:szCs w:val="24"/>
        </w:rPr>
        <w:t>L’élément déterminant pour définir la cadence de sortie de boîtes est le temps de stérilisation. Ce temps dépend du produit alimentaire et de la taille des boîtes. Il est défini après des études d’hygiène, il doit donc être respecté.</w:t>
      </w:r>
    </w:p>
    <w:p w:rsidR="00797536" w:rsidRPr="00F45EA6" w:rsidRDefault="00797536" w:rsidP="00797536">
      <w:pPr>
        <w:tabs>
          <w:tab w:val="left" w:pos="2016"/>
        </w:tabs>
        <w:ind w:left="-476" w:right="-28" w:firstLine="476"/>
        <w:jc w:val="both"/>
        <w:rPr>
          <w:rFonts w:ascii="Arial" w:hAnsi="Arial" w:cs="Arial"/>
          <w:sz w:val="28"/>
          <w:szCs w:val="24"/>
        </w:rPr>
      </w:pPr>
    </w:p>
    <w:p w:rsidR="00797536" w:rsidRDefault="00797536" w:rsidP="00797536">
      <w:pPr>
        <w:rPr>
          <w:rFonts w:ascii="Arial" w:hAnsi="Arial" w:cs="Arial"/>
          <w:sz w:val="24"/>
          <w:szCs w:val="24"/>
        </w:rPr>
      </w:pPr>
    </w:p>
    <w:p w:rsidR="00797536" w:rsidRDefault="006B3EE4" w:rsidP="00797536">
      <w:pPr>
        <w:rPr>
          <w:rFonts w:ascii="Arial" w:hAnsi="Arial" w:cs="Arial"/>
          <w:sz w:val="24"/>
          <w:szCs w:val="24"/>
        </w:rPr>
      </w:pPr>
      <w:r>
        <w:rPr>
          <w:noProof/>
          <w:lang w:eastAsia="fr-FR"/>
        </w:rPr>
        <w:pict>
          <v:shape id="Zone de texte 20306" o:spid="_x0000_s1029" type="#_x0000_t202" style="position:absolute;margin-left:46.9pt;margin-top:3.95pt;width:416.1pt;height:77pt;z-index:251616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" fillcolor="window" stroked="f" strokeweight=".5pt">
            <v:path arrowok="t"/>
            <v:textbox>
              <w:txbxContent>
                <w:tbl>
                  <w:tblPr>
                    <w:tblW w:w="7820" w:type="dxa"/>
                    <w:tblInd w:w="55" w:type="dxa"/>
                    <w:tblCellMar>
                      <w:left w:w="70" w:type="dxa"/>
                      <w:right w:w="70" w:type="dxa"/>
                    </w:tblCellMar>
                    <w:tblLook w:val="04A0" w:firstRow="1" w:lastRow="0" w:firstColumn="1" w:lastColumn="0" w:noHBand="0" w:noVBand="1"/>
                  </w:tblPr>
                  <w:tblGrid>
                    <w:gridCol w:w="2180"/>
                    <w:gridCol w:w="940"/>
                    <w:gridCol w:w="940"/>
                    <w:gridCol w:w="940"/>
                    <w:gridCol w:w="940"/>
                    <w:gridCol w:w="940"/>
                    <w:gridCol w:w="940"/>
                  </w:tblGrid>
                  <w:tr w:rsidR="000D7CE0" w:rsidRPr="00B836E5" w:rsidTr="004767AA">
                    <w:trPr>
                      <w:trHeight w:val="615"/>
                    </w:trPr>
                    <w:tc>
                      <w:tcPr>
                        <w:tcW w:w="218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0D7CE0" w:rsidRPr="004767AA" w:rsidRDefault="000D7CE0" w:rsidP="004767AA">
                        <w:pPr>
                          <w:spacing w:after="0" w:line="240" w:lineRule="auto"/>
                          <w:jc w:val="center"/>
                          <w:rPr>
                            <w:rFonts w:ascii="Arial" w:eastAsia="Times New Roman" w:hAnsi="Arial" w:cs="Arial"/>
                            <w:b/>
                            <w:bCs/>
                            <w:color w:val="000000"/>
                            <w:sz w:val="24"/>
                            <w:szCs w:val="24"/>
                            <w:lang w:eastAsia="fr-FR"/>
                          </w:rPr>
                        </w:pPr>
                        <w:r w:rsidRPr="004767AA">
                          <w:rPr>
                            <w:rFonts w:ascii="Arial" w:eastAsia="Times New Roman" w:hAnsi="Arial" w:cs="Arial"/>
                            <w:b/>
                            <w:bCs/>
                            <w:color w:val="000000"/>
                            <w:sz w:val="24"/>
                            <w:szCs w:val="24"/>
                            <w:lang w:eastAsia="fr-FR"/>
                          </w:rPr>
                          <w:t>Type de boîte</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0D7CE0" w:rsidRPr="004767AA" w:rsidRDefault="000D7CE0" w:rsidP="004767AA">
                        <w:pPr>
                          <w:spacing w:after="0" w:line="240" w:lineRule="auto"/>
                          <w:jc w:val="center"/>
                          <w:rPr>
                            <w:rFonts w:ascii="Arial" w:eastAsia="Times New Roman" w:hAnsi="Arial" w:cs="Arial"/>
                            <w:b/>
                            <w:bCs/>
                            <w:color w:val="000000"/>
                            <w:sz w:val="24"/>
                            <w:szCs w:val="24"/>
                            <w:lang w:eastAsia="fr-FR"/>
                          </w:rPr>
                        </w:pPr>
                        <w:r w:rsidRPr="004767AA">
                          <w:rPr>
                            <w:rFonts w:ascii="Arial" w:eastAsia="Times New Roman" w:hAnsi="Arial" w:cs="Arial"/>
                            <w:b/>
                            <w:bCs/>
                            <w:color w:val="000000"/>
                            <w:sz w:val="24"/>
                            <w:szCs w:val="24"/>
                            <w:lang w:eastAsia="fr-FR"/>
                          </w:rPr>
                          <w:t>1 (1/2)</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0D7CE0" w:rsidRPr="004767AA" w:rsidRDefault="000D7CE0" w:rsidP="004767AA">
                        <w:pPr>
                          <w:spacing w:after="0" w:line="240" w:lineRule="auto"/>
                          <w:jc w:val="center"/>
                          <w:rPr>
                            <w:rFonts w:ascii="Arial" w:eastAsia="Times New Roman" w:hAnsi="Arial" w:cs="Arial"/>
                            <w:b/>
                            <w:bCs/>
                            <w:color w:val="000000"/>
                            <w:sz w:val="24"/>
                            <w:szCs w:val="24"/>
                            <w:lang w:eastAsia="fr-FR"/>
                          </w:rPr>
                        </w:pPr>
                        <w:r w:rsidRPr="004767AA">
                          <w:rPr>
                            <w:rFonts w:ascii="Arial" w:eastAsia="Times New Roman" w:hAnsi="Arial" w:cs="Arial"/>
                            <w:b/>
                            <w:bCs/>
                            <w:color w:val="000000"/>
                            <w:sz w:val="24"/>
                            <w:szCs w:val="24"/>
                            <w:lang w:eastAsia="fr-FR"/>
                          </w:rPr>
                          <w:t>2 (3/2)</w:t>
                        </w:r>
                      </w:p>
                    </w:tc>
                    <w:tc>
                      <w:tcPr>
                        <w:tcW w:w="1880" w:type="dxa"/>
                        <w:gridSpan w:val="2"/>
                        <w:tcBorders>
                          <w:top w:val="single" w:sz="4" w:space="0" w:color="auto"/>
                          <w:left w:val="nil"/>
                          <w:bottom w:val="single" w:sz="4" w:space="0" w:color="auto"/>
                          <w:right w:val="single" w:sz="4" w:space="0" w:color="auto"/>
                        </w:tcBorders>
                        <w:shd w:val="clear" w:color="auto" w:fill="auto"/>
                        <w:vAlign w:val="center"/>
                        <w:hideMark/>
                      </w:tcPr>
                      <w:p w:rsidR="000D7CE0" w:rsidRPr="004767AA" w:rsidRDefault="000D7CE0" w:rsidP="004767AA">
                        <w:pPr>
                          <w:spacing w:after="0" w:line="240" w:lineRule="auto"/>
                          <w:jc w:val="center"/>
                          <w:rPr>
                            <w:rFonts w:ascii="Arial" w:eastAsia="Times New Roman" w:hAnsi="Arial" w:cs="Arial"/>
                            <w:b/>
                            <w:bCs/>
                            <w:color w:val="000000"/>
                            <w:sz w:val="24"/>
                            <w:szCs w:val="24"/>
                            <w:lang w:eastAsia="fr-FR"/>
                          </w:rPr>
                        </w:pPr>
                        <w:r w:rsidRPr="004767AA">
                          <w:rPr>
                            <w:rFonts w:ascii="Arial" w:eastAsia="Times New Roman" w:hAnsi="Arial" w:cs="Arial"/>
                            <w:b/>
                            <w:bCs/>
                            <w:color w:val="000000"/>
                            <w:sz w:val="24"/>
                            <w:szCs w:val="24"/>
                            <w:lang w:eastAsia="fr-FR"/>
                          </w:rPr>
                          <w:t>3 (4/4)</w:t>
                        </w:r>
                      </w:p>
                    </w:tc>
                  </w:tr>
                  <w:tr w:rsidR="000D7CE0" w:rsidRPr="00B836E5" w:rsidTr="004767AA">
                    <w:trPr>
                      <w:trHeight w:val="615"/>
                    </w:trPr>
                    <w:tc>
                      <w:tcPr>
                        <w:tcW w:w="2180" w:type="dxa"/>
                        <w:tcBorders>
                          <w:top w:val="nil"/>
                          <w:left w:val="single" w:sz="4" w:space="0" w:color="auto"/>
                          <w:bottom w:val="single" w:sz="4" w:space="0" w:color="auto"/>
                          <w:right w:val="single" w:sz="4" w:space="0" w:color="auto"/>
                        </w:tcBorders>
                        <w:shd w:val="clear" w:color="auto" w:fill="auto"/>
                        <w:vAlign w:val="center"/>
                        <w:hideMark/>
                      </w:tcPr>
                      <w:p w:rsidR="000D7CE0" w:rsidRPr="004767AA" w:rsidRDefault="000D7CE0" w:rsidP="004767AA">
                        <w:pPr>
                          <w:spacing w:after="0" w:line="240" w:lineRule="auto"/>
                          <w:jc w:val="center"/>
                          <w:rPr>
                            <w:rFonts w:ascii="Arial" w:eastAsia="Times New Roman" w:hAnsi="Arial" w:cs="Arial"/>
                            <w:b/>
                            <w:bCs/>
                            <w:color w:val="000000"/>
                            <w:sz w:val="24"/>
                            <w:szCs w:val="24"/>
                            <w:lang w:eastAsia="fr-FR"/>
                          </w:rPr>
                        </w:pPr>
                        <w:r w:rsidRPr="004767AA">
                          <w:rPr>
                            <w:rFonts w:ascii="Arial" w:eastAsia="Times New Roman" w:hAnsi="Arial" w:cs="Arial"/>
                            <w:b/>
                            <w:bCs/>
                            <w:color w:val="000000"/>
                            <w:sz w:val="24"/>
                            <w:szCs w:val="24"/>
                            <w:lang w:eastAsia="fr-FR"/>
                          </w:rPr>
                          <w:t>Produit</w:t>
                        </w:r>
                      </w:p>
                    </w:tc>
                    <w:tc>
                      <w:tcPr>
                        <w:tcW w:w="940" w:type="dxa"/>
                        <w:tcBorders>
                          <w:top w:val="nil"/>
                          <w:left w:val="nil"/>
                          <w:bottom w:val="single" w:sz="4" w:space="0" w:color="auto"/>
                          <w:right w:val="single" w:sz="4" w:space="0" w:color="auto"/>
                        </w:tcBorders>
                        <w:shd w:val="clear" w:color="auto" w:fill="auto"/>
                        <w:vAlign w:val="center"/>
                        <w:hideMark/>
                      </w:tcPr>
                      <w:p w:rsidR="000D7CE0" w:rsidRPr="004767AA" w:rsidRDefault="000D7CE0" w:rsidP="004767AA">
                        <w:pPr>
                          <w:spacing w:after="0" w:line="240" w:lineRule="auto"/>
                          <w:jc w:val="center"/>
                          <w:rPr>
                            <w:rFonts w:ascii="Arial" w:eastAsia="Times New Roman" w:hAnsi="Arial" w:cs="Arial"/>
                            <w:b/>
                            <w:bCs/>
                            <w:color w:val="000000"/>
                            <w:sz w:val="24"/>
                            <w:szCs w:val="24"/>
                            <w:lang w:eastAsia="fr-FR"/>
                          </w:rPr>
                        </w:pPr>
                        <w:r w:rsidRPr="004767AA">
                          <w:rPr>
                            <w:rFonts w:ascii="Arial" w:eastAsia="Times New Roman" w:hAnsi="Arial" w:cs="Arial"/>
                            <w:b/>
                            <w:bCs/>
                            <w:color w:val="000000"/>
                            <w:sz w:val="24"/>
                            <w:szCs w:val="24"/>
                            <w:lang w:eastAsia="fr-FR"/>
                          </w:rPr>
                          <w:t>A</w:t>
                        </w:r>
                      </w:p>
                    </w:tc>
                    <w:tc>
                      <w:tcPr>
                        <w:tcW w:w="940" w:type="dxa"/>
                        <w:tcBorders>
                          <w:top w:val="nil"/>
                          <w:left w:val="nil"/>
                          <w:bottom w:val="single" w:sz="4" w:space="0" w:color="auto"/>
                          <w:right w:val="single" w:sz="4" w:space="0" w:color="auto"/>
                        </w:tcBorders>
                        <w:shd w:val="clear" w:color="auto" w:fill="auto"/>
                        <w:vAlign w:val="center"/>
                        <w:hideMark/>
                      </w:tcPr>
                      <w:p w:rsidR="000D7CE0" w:rsidRPr="004767AA" w:rsidRDefault="000D7CE0" w:rsidP="004767AA">
                        <w:pPr>
                          <w:spacing w:after="0" w:line="240" w:lineRule="auto"/>
                          <w:jc w:val="center"/>
                          <w:rPr>
                            <w:rFonts w:ascii="Arial" w:eastAsia="Times New Roman" w:hAnsi="Arial" w:cs="Arial"/>
                            <w:b/>
                            <w:bCs/>
                            <w:color w:val="000000"/>
                            <w:sz w:val="24"/>
                            <w:szCs w:val="24"/>
                            <w:lang w:eastAsia="fr-FR"/>
                          </w:rPr>
                        </w:pPr>
                        <w:r w:rsidRPr="004767AA">
                          <w:rPr>
                            <w:rFonts w:ascii="Arial" w:eastAsia="Times New Roman" w:hAnsi="Arial" w:cs="Arial"/>
                            <w:b/>
                            <w:bCs/>
                            <w:color w:val="000000"/>
                            <w:sz w:val="24"/>
                            <w:szCs w:val="24"/>
                            <w:lang w:eastAsia="fr-FR"/>
                          </w:rPr>
                          <w:t>B</w:t>
                        </w:r>
                      </w:p>
                    </w:tc>
                    <w:tc>
                      <w:tcPr>
                        <w:tcW w:w="940" w:type="dxa"/>
                        <w:tcBorders>
                          <w:top w:val="nil"/>
                          <w:left w:val="nil"/>
                          <w:bottom w:val="single" w:sz="4" w:space="0" w:color="auto"/>
                          <w:right w:val="single" w:sz="4" w:space="0" w:color="auto"/>
                        </w:tcBorders>
                        <w:shd w:val="clear" w:color="auto" w:fill="auto"/>
                        <w:vAlign w:val="center"/>
                        <w:hideMark/>
                      </w:tcPr>
                      <w:p w:rsidR="000D7CE0" w:rsidRPr="004767AA" w:rsidRDefault="000D7CE0" w:rsidP="004767AA">
                        <w:pPr>
                          <w:spacing w:after="0" w:line="240" w:lineRule="auto"/>
                          <w:jc w:val="center"/>
                          <w:rPr>
                            <w:rFonts w:ascii="MS Sans Serif" w:eastAsia="Times New Roman" w:hAnsi="MS Sans Serif"/>
                            <w:b/>
                            <w:bCs/>
                            <w:color w:val="000000"/>
                            <w:sz w:val="24"/>
                            <w:szCs w:val="24"/>
                            <w:lang w:eastAsia="fr-FR"/>
                          </w:rPr>
                        </w:pPr>
                        <w:r w:rsidRPr="004767AA">
                          <w:rPr>
                            <w:rFonts w:ascii="MS Sans Serif" w:eastAsia="Times New Roman" w:hAnsi="MS Sans Serif"/>
                            <w:b/>
                            <w:bCs/>
                            <w:color w:val="000000"/>
                            <w:sz w:val="24"/>
                            <w:szCs w:val="24"/>
                            <w:lang w:eastAsia="fr-FR"/>
                          </w:rPr>
                          <w:t>A</w:t>
                        </w:r>
                      </w:p>
                    </w:tc>
                    <w:tc>
                      <w:tcPr>
                        <w:tcW w:w="940" w:type="dxa"/>
                        <w:tcBorders>
                          <w:top w:val="nil"/>
                          <w:left w:val="nil"/>
                          <w:bottom w:val="single" w:sz="4" w:space="0" w:color="auto"/>
                          <w:right w:val="single" w:sz="4" w:space="0" w:color="auto"/>
                        </w:tcBorders>
                        <w:shd w:val="clear" w:color="auto" w:fill="auto"/>
                        <w:vAlign w:val="center"/>
                        <w:hideMark/>
                      </w:tcPr>
                      <w:p w:rsidR="000D7CE0" w:rsidRPr="004767AA" w:rsidRDefault="000D7CE0" w:rsidP="004767AA">
                        <w:pPr>
                          <w:spacing w:after="0" w:line="240" w:lineRule="auto"/>
                          <w:jc w:val="center"/>
                          <w:rPr>
                            <w:rFonts w:ascii="MS Sans Serif" w:eastAsia="Times New Roman" w:hAnsi="MS Sans Serif"/>
                            <w:b/>
                            <w:bCs/>
                            <w:color w:val="000000"/>
                            <w:sz w:val="24"/>
                            <w:szCs w:val="24"/>
                            <w:lang w:eastAsia="fr-FR"/>
                          </w:rPr>
                        </w:pPr>
                        <w:r w:rsidRPr="004767AA">
                          <w:rPr>
                            <w:rFonts w:ascii="MS Sans Serif" w:eastAsia="Times New Roman" w:hAnsi="MS Sans Serif"/>
                            <w:b/>
                            <w:bCs/>
                            <w:color w:val="000000"/>
                            <w:sz w:val="24"/>
                            <w:szCs w:val="24"/>
                            <w:lang w:eastAsia="fr-FR"/>
                          </w:rPr>
                          <w:t>B</w:t>
                        </w:r>
                      </w:p>
                    </w:tc>
                    <w:tc>
                      <w:tcPr>
                        <w:tcW w:w="940" w:type="dxa"/>
                        <w:tcBorders>
                          <w:top w:val="nil"/>
                          <w:left w:val="nil"/>
                          <w:bottom w:val="single" w:sz="4" w:space="0" w:color="auto"/>
                          <w:right w:val="single" w:sz="4" w:space="0" w:color="auto"/>
                        </w:tcBorders>
                        <w:shd w:val="clear" w:color="auto" w:fill="auto"/>
                        <w:vAlign w:val="center"/>
                        <w:hideMark/>
                      </w:tcPr>
                      <w:p w:rsidR="000D7CE0" w:rsidRPr="004767AA" w:rsidRDefault="000D7CE0" w:rsidP="004767AA">
                        <w:pPr>
                          <w:spacing w:after="0" w:line="240" w:lineRule="auto"/>
                          <w:jc w:val="center"/>
                          <w:rPr>
                            <w:rFonts w:ascii="MS Sans Serif" w:eastAsia="Times New Roman" w:hAnsi="MS Sans Serif"/>
                            <w:b/>
                            <w:bCs/>
                            <w:color w:val="000000"/>
                            <w:sz w:val="24"/>
                            <w:szCs w:val="24"/>
                            <w:lang w:eastAsia="fr-FR"/>
                          </w:rPr>
                        </w:pPr>
                        <w:r w:rsidRPr="004767AA">
                          <w:rPr>
                            <w:rFonts w:ascii="MS Sans Serif" w:eastAsia="Times New Roman" w:hAnsi="MS Sans Serif"/>
                            <w:b/>
                            <w:bCs/>
                            <w:color w:val="000000"/>
                            <w:sz w:val="24"/>
                            <w:szCs w:val="24"/>
                            <w:lang w:eastAsia="fr-FR"/>
                          </w:rPr>
                          <w:t>A</w:t>
                        </w:r>
                      </w:p>
                    </w:tc>
                    <w:tc>
                      <w:tcPr>
                        <w:tcW w:w="940" w:type="dxa"/>
                        <w:tcBorders>
                          <w:top w:val="nil"/>
                          <w:left w:val="nil"/>
                          <w:bottom w:val="single" w:sz="4" w:space="0" w:color="auto"/>
                          <w:right w:val="single" w:sz="4" w:space="0" w:color="auto"/>
                        </w:tcBorders>
                        <w:shd w:val="clear" w:color="auto" w:fill="auto"/>
                        <w:vAlign w:val="center"/>
                        <w:hideMark/>
                      </w:tcPr>
                      <w:p w:rsidR="000D7CE0" w:rsidRPr="004767AA" w:rsidRDefault="000D7CE0" w:rsidP="004767AA">
                        <w:pPr>
                          <w:spacing w:after="0" w:line="240" w:lineRule="auto"/>
                          <w:jc w:val="center"/>
                          <w:rPr>
                            <w:rFonts w:ascii="MS Sans Serif" w:eastAsia="Times New Roman" w:hAnsi="MS Sans Serif"/>
                            <w:b/>
                            <w:bCs/>
                            <w:color w:val="000000"/>
                            <w:sz w:val="24"/>
                            <w:szCs w:val="24"/>
                            <w:lang w:eastAsia="fr-FR"/>
                          </w:rPr>
                        </w:pPr>
                        <w:r w:rsidRPr="004767AA">
                          <w:rPr>
                            <w:rFonts w:ascii="MS Sans Serif" w:eastAsia="Times New Roman" w:hAnsi="MS Sans Serif"/>
                            <w:b/>
                            <w:bCs/>
                            <w:color w:val="000000"/>
                            <w:sz w:val="24"/>
                            <w:szCs w:val="24"/>
                            <w:lang w:eastAsia="fr-FR"/>
                          </w:rPr>
                          <w:t>B</w:t>
                        </w:r>
                      </w:p>
                    </w:tc>
                  </w:tr>
                </w:tbl>
                <w:p w:rsidR="000D7CE0" w:rsidRDefault="000D7CE0"/>
              </w:txbxContent>
            </v:textbox>
          </v:shape>
        </w:pict>
      </w:r>
    </w:p>
    <w:p w:rsidR="00C005D2" w:rsidRDefault="00C005D2" w:rsidP="00797536">
      <w:pPr>
        <w:rPr>
          <w:rFonts w:ascii="Arial" w:hAnsi="Arial" w:cs="Arial"/>
          <w:sz w:val="24"/>
          <w:szCs w:val="24"/>
        </w:rPr>
      </w:pPr>
    </w:p>
    <w:p w:rsidR="00C005D2" w:rsidRDefault="00C005D2" w:rsidP="00797536">
      <w:pPr>
        <w:rPr>
          <w:rFonts w:ascii="Arial" w:hAnsi="Arial" w:cs="Arial"/>
          <w:sz w:val="24"/>
          <w:szCs w:val="24"/>
        </w:rPr>
      </w:pPr>
    </w:p>
    <w:p w:rsidR="00A1531B" w:rsidRDefault="00A1531B" w:rsidP="00797536">
      <w:pPr>
        <w:tabs>
          <w:tab w:val="left" w:pos="1036"/>
        </w:tabs>
        <w:ind w:left="360"/>
        <w:rPr>
          <w:rFonts w:ascii="Arial" w:hAnsi="Arial" w:cs="Arial"/>
          <w:b/>
          <w:bCs/>
          <w:sz w:val="32"/>
          <w:szCs w:val="36"/>
        </w:rPr>
      </w:pPr>
    </w:p>
    <w:p w:rsidR="00797536" w:rsidRPr="00235C80" w:rsidRDefault="00797536" w:rsidP="00797536">
      <w:pPr>
        <w:tabs>
          <w:tab w:val="left" w:pos="1036"/>
        </w:tabs>
        <w:ind w:left="360"/>
        <w:rPr>
          <w:rFonts w:ascii="Arial" w:hAnsi="Arial" w:cs="Arial"/>
          <w:b/>
          <w:bCs/>
          <w:sz w:val="32"/>
          <w:szCs w:val="36"/>
          <w:u w:val="single"/>
        </w:rPr>
      </w:pPr>
      <w:r w:rsidRPr="00782378">
        <w:rPr>
          <w:rFonts w:ascii="Arial" w:hAnsi="Arial" w:cs="Arial"/>
          <w:b/>
          <w:bCs/>
          <w:sz w:val="32"/>
          <w:szCs w:val="36"/>
        </w:rPr>
        <w:t xml:space="preserve">2)  </w:t>
      </w:r>
      <w:r w:rsidRPr="003E43B5">
        <w:rPr>
          <w:rFonts w:ascii="Arial" w:hAnsi="Arial" w:cs="Arial"/>
          <w:b/>
          <w:bCs/>
          <w:sz w:val="32"/>
          <w:szCs w:val="36"/>
          <w:u w:val="single"/>
        </w:rPr>
        <w:t>Mise en situation</w:t>
      </w:r>
    </w:p>
    <w:p w:rsidR="00797536" w:rsidRPr="000277CD" w:rsidRDefault="00797536" w:rsidP="00760A7D">
      <w:pPr>
        <w:tabs>
          <w:tab w:val="left" w:pos="1036"/>
        </w:tabs>
        <w:ind w:left="-426"/>
        <w:rPr>
          <w:rFonts w:ascii="Arial" w:hAnsi="Arial" w:cs="Arial"/>
          <w:b/>
          <w:bCs/>
          <w:sz w:val="16"/>
          <w:szCs w:val="16"/>
          <w:u w:val="single"/>
        </w:rPr>
      </w:pPr>
      <w:r w:rsidRPr="006B673B">
        <w:rPr>
          <w:rFonts w:ascii="Arial" w:hAnsi="Arial" w:cs="Arial"/>
          <w:sz w:val="24"/>
          <w:szCs w:val="24"/>
        </w:rPr>
        <w:t>L</w:t>
      </w:r>
      <w:r>
        <w:rPr>
          <w:rFonts w:ascii="Arial" w:hAnsi="Arial" w:cs="Arial"/>
          <w:sz w:val="24"/>
          <w:szCs w:val="24"/>
        </w:rPr>
        <w:t>’étude porte sur</w:t>
      </w:r>
      <w:r w:rsidRPr="006B673B">
        <w:rPr>
          <w:rFonts w:ascii="Arial" w:hAnsi="Arial" w:cs="Arial"/>
          <w:sz w:val="24"/>
          <w:szCs w:val="24"/>
        </w:rPr>
        <w:t xml:space="preserve"> la chaîne de stérilisation des boîtes.</w:t>
      </w:r>
    </w:p>
    <w:p w:rsidR="00DB29D4" w:rsidRDefault="00797536" w:rsidP="00DB29D4">
      <w:pPr>
        <w:tabs>
          <w:tab w:val="left" w:pos="2016"/>
        </w:tabs>
        <w:ind w:left="-476" w:right="-28"/>
        <w:rPr>
          <w:rFonts w:ascii="Arial" w:hAnsi="Arial" w:cs="Arial"/>
          <w:sz w:val="24"/>
          <w:szCs w:val="24"/>
        </w:rPr>
      </w:pPr>
      <w:r w:rsidRPr="006B673B">
        <w:rPr>
          <w:rFonts w:ascii="Arial" w:hAnsi="Arial" w:cs="Arial"/>
          <w:sz w:val="24"/>
          <w:szCs w:val="24"/>
        </w:rPr>
        <w:t xml:space="preserve">La stérilisation requise pour </w:t>
      </w:r>
      <w:r>
        <w:rPr>
          <w:rFonts w:ascii="Arial" w:hAnsi="Arial" w:cs="Arial"/>
          <w:sz w:val="24"/>
          <w:szCs w:val="24"/>
        </w:rPr>
        <w:t>garantir</w:t>
      </w:r>
      <w:r w:rsidRPr="006B673B">
        <w:rPr>
          <w:rFonts w:ascii="Arial" w:hAnsi="Arial" w:cs="Arial"/>
          <w:sz w:val="24"/>
          <w:szCs w:val="24"/>
        </w:rPr>
        <w:t xml:space="preserve"> la durée de conservation des aliments implique un traitement approprié. Celui-ci est réalisé après la mise en boîte et le sertissage du couvercle.</w:t>
      </w:r>
    </w:p>
    <w:p w:rsidR="00797536" w:rsidRPr="006B673B" w:rsidRDefault="00797536" w:rsidP="00DB29D4">
      <w:pPr>
        <w:tabs>
          <w:tab w:val="left" w:pos="2016"/>
        </w:tabs>
        <w:ind w:left="-476" w:right="-28"/>
        <w:rPr>
          <w:rFonts w:ascii="Arial" w:hAnsi="Arial" w:cs="Arial"/>
          <w:sz w:val="24"/>
          <w:szCs w:val="24"/>
        </w:rPr>
      </w:pPr>
      <w:r w:rsidRPr="006B673B">
        <w:rPr>
          <w:rFonts w:ascii="Arial" w:hAnsi="Arial" w:cs="Arial"/>
          <w:sz w:val="24"/>
          <w:szCs w:val="24"/>
        </w:rPr>
        <w:t xml:space="preserve">Les boîtes de conserve </w:t>
      </w:r>
      <w:r>
        <w:rPr>
          <w:rFonts w:ascii="Arial" w:hAnsi="Arial" w:cs="Arial"/>
          <w:sz w:val="24"/>
          <w:szCs w:val="24"/>
        </w:rPr>
        <w:t xml:space="preserve">en </w:t>
      </w:r>
      <w:r w:rsidRPr="006B673B">
        <w:rPr>
          <w:rFonts w:ascii="Arial" w:hAnsi="Arial" w:cs="Arial"/>
          <w:sz w:val="24"/>
          <w:szCs w:val="24"/>
        </w:rPr>
        <w:t>fer blanc parcour</w:t>
      </w:r>
      <w:r>
        <w:rPr>
          <w:rFonts w:ascii="Arial" w:hAnsi="Arial" w:cs="Arial"/>
          <w:sz w:val="24"/>
          <w:szCs w:val="24"/>
        </w:rPr>
        <w:t>en</w:t>
      </w:r>
      <w:r w:rsidRPr="006B673B">
        <w:rPr>
          <w:rFonts w:ascii="Arial" w:hAnsi="Arial" w:cs="Arial"/>
          <w:sz w:val="24"/>
          <w:szCs w:val="24"/>
        </w:rPr>
        <w:t xml:space="preserve">t les différentes sections  du stérilisateur  dans des paniers montés entre deux chaînes sans fin en acier </w:t>
      </w:r>
      <w:proofErr w:type="spellStart"/>
      <w:r w:rsidRPr="006B673B">
        <w:rPr>
          <w:rFonts w:ascii="Arial" w:hAnsi="Arial" w:cs="Arial"/>
          <w:sz w:val="24"/>
          <w:szCs w:val="24"/>
        </w:rPr>
        <w:t>inoxydable.Un</w:t>
      </w:r>
      <w:proofErr w:type="spellEnd"/>
      <w:r w:rsidRPr="006B673B">
        <w:rPr>
          <w:rFonts w:ascii="Arial" w:hAnsi="Arial" w:cs="Arial"/>
          <w:sz w:val="24"/>
          <w:szCs w:val="24"/>
        </w:rPr>
        <w:t xml:space="preserve"> système de chargement automatisé introduit les boîtes dans les paniers. Les chaînes transportent les paniers à travers les sections de préchauffage, de stérilisation et de refroidissement.</w:t>
      </w:r>
    </w:p>
    <w:p w:rsidR="001C68BC" w:rsidRDefault="00760A7D" w:rsidP="009C502B">
      <w:pPr>
        <w:spacing w:after="0" w:line="240" w:lineRule="auto"/>
        <w:rPr>
          <w:rFonts w:ascii="Arial" w:hAnsi="Arial" w:cs="Arial"/>
          <w:sz w:val="24"/>
          <w:szCs w:val="24"/>
        </w:rPr>
        <w:sectPr w:rsidR="001C68BC" w:rsidSect="00FB2C3D">
          <w:headerReference w:type="default" r:id="rId17"/>
          <w:pgSz w:w="23814" w:h="16839" w:orient="landscape" w:code="8"/>
          <w:pgMar w:top="967" w:right="1417" w:bottom="1417" w:left="1417" w:header="708" w:footer="106" w:gutter="0"/>
          <w:cols w:num="2" w:space="1134"/>
          <w:docGrid w:linePitch="360"/>
        </w:sectPr>
      </w:pPr>
      <w:r w:rsidRPr="006B673B">
        <w:rPr>
          <w:rFonts w:ascii="Arial" w:hAnsi="Arial" w:cs="Arial"/>
          <w:sz w:val="24"/>
          <w:szCs w:val="24"/>
        </w:rPr>
        <w:t xml:space="preserve">En fin de cycle, un dispositif automatisé de déchargement évacue les boîtes de la machine. Le mécanisme d’entraînement des chaînes  est actionné par </w:t>
      </w:r>
      <w:r w:rsidR="004767AA">
        <w:rPr>
          <w:rFonts w:ascii="Arial" w:hAnsi="Arial" w:cs="Arial"/>
          <w:sz w:val="24"/>
          <w:szCs w:val="24"/>
        </w:rPr>
        <w:t>un motoréducteur frein</w:t>
      </w:r>
      <w:r w:rsidRPr="006B673B">
        <w:rPr>
          <w:rFonts w:ascii="Arial" w:hAnsi="Arial" w:cs="Arial"/>
          <w:sz w:val="24"/>
          <w:szCs w:val="24"/>
        </w:rPr>
        <w:t>. L’agencement général de cette chaîne de stérilisation est représenté sur</w:t>
      </w:r>
      <w:r>
        <w:rPr>
          <w:rFonts w:ascii="Arial" w:hAnsi="Arial" w:cs="Arial"/>
          <w:sz w:val="24"/>
          <w:szCs w:val="24"/>
        </w:rPr>
        <w:t xml:space="preserve"> les documents </w:t>
      </w:r>
      <w:r w:rsidR="004767AA">
        <w:rPr>
          <w:rFonts w:ascii="Arial" w:hAnsi="Arial" w:cs="Arial"/>
          <w:sz w:val="24"/>
          <w:szCs w:val="24"/>
        </w:rPr>
        <w:t>DP3</w:t>
      </w:r>
      <w:r>
        <w:rPr>
          <w:rFonts w:ascii="Arial" w:hAnsi="Arial" w:cs="Arial"/>
          <w:sz w:val="24"/>
          <w:szCs w:val="24"/>
        </w:rPr>
        <w:t xml:space="preserve"> et </w:t>
      </w:r>
      <w:r w:rsidR="004767AA">
        <w:rPr>
          <w:rFonts w:ascii="Arial" w:hAnsi="Arial" w:cs="Arial"/>
          <w:sz w:val="24"/>
          <w:szCs w:val="24"/>
        </w:rPr>
        <w:t>DP4</w:t>
      </w:r>
      <w:r>
        <w:rPr>
          <w:rFonts w:ascii="Arial" w:hAnsi="Arial" w:cs="Arial"/>
          <w:sz w:val="24"/>
          <w:szCs w:val="24"/>
        </w:rPr>
        <w:t>.</w:t>
      </w:r>
    </w:p>
    <w:p w:rsidR="00A1531B" w:rsidRDefault="00A1531B" w:rsidP="009C502B">
      <w:pPr>
        <w:spacing w:after="0" w:line="240" w:lineRule="auto"/>
        <w:rPr>
          <w:rFonts w:ascii="Arial" w:hAnsi="Arial" w:cs="Arial"/>
          <w:sz w:val="24"/>
          <w:szCs w:val="24"/>
        </w:rPr>
      </w:pPr>
    </w:p>
    <w:p w:rsidR="001C68BC" w:rsidRDefault="001C68BC" w:rsidP="009C502B">
      <w:pPr>
        <w:spacing w:after="0" w:line="240" w:lineRule="auto"/>
        <w:rPr>
          <w:rFonts w:ascii="Arial" w:hAnsi="Arial" w:cs="Arial"/>
          <w:sz w:val="24"/>
          <w:szCs w:val="24"/>
        </w:rPr>
      </w:pPr>
    </w:p>
    <w:p w:rsidR="001C68BC" w:rsidRDefault="001C68BC" w:rsidP="009C502B">
      <w:pPr>
        <w:spacing w:after="0" w:line="240" w:lineRule="auto"/>
        <w:rPr>
          <w:rFonts w:ascii="Arial" w:hAnsi="Arial" w:cs="Arial"/>
          <w:sz w:val="24"/>
          <w:szCs w:val="24"/>
        </w:rPr>
        <w:sectPr w:rsidR="001C68BC" w:rsidSect="00FB2C3D">
          <w:headerReference w:type="default" r:id="rId18"/>
          <w:pgSz w:w="23814" w:h="16839" w:orient="landscape" w:code="8"/>
          <w:pgMar w:top="967" w:right="1417" w:bottom="1417" w:left="1417" w:header="708" w:footer="106" w:gutter="0"/>
          <w:cols w:num="2" w:space="1134"/>
          <w:docGrid w:linePitch="360"/>
        </w:sectPr>
      </w:pPr>
    </w:p>
    <w:p w:rsidR="00C61A07" w:rsidRDefault="006B3EE4" w:rsidP="009C502B">
      <w:pPr>
        <w:spacing w:after="0" w:line="240" w:lineRule="auto"/>
      </w:pPr>
      <w:r>
        <w:rPr>
          <w:noProof/>
          <w:lang w:eastAsia="fr-FR"/>
        </w:rPr>
        <w:lastRenderedPageBreak/>
        <w:pict>
          <v:group id="_x0000_s8919" style="position:absolute;margin-left:-19.95pt;margin-top:2.05pt;width:1093.65pt;height:620.7pt;z-index:251747328" coordorigin="1018,1301" coordsize="21873,12414">
            <v:shape id="Text Box 6776" o:spid="_x0000_s1030" type="#_x0000_t202" style="position:absolute;left:1018;top:1301;width:21873;height:12414;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" stroked="f">
              <v:textbox>
                <w:txbxContent>
                  <w:p w:rsidR="000D7CE0" w:rsidRDefault="000D7CE0">
                    <w:r>
                      <w:rPr>
                        <w:noProof/>
                        <w:lang w:eastAsia="fr-FR"/>
                      </w:rPr>
                      <w:drawing>
                        <wp:inline distT="0" distB="0" distL="0" distR="0">
                          <wp:extent cx="11764645" cy="8324850"/>
                          <wp:effectExtent l="0" t="0" r="0" b="0"/>
                          <wp:docPr id="13527" name="Image 37" descr="Description : Description : Description : plan1 de stérilis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7" descr="Description : Description : Description : plan1 de stérilisatio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1764645" cy="8324850"/>
                                  </a:xfrm>
                                  <a:prstGeom prst="rect">
                                    <a:avLst/>
                                  </a:prstGeom>
                                  <a:noFill/>
                                  <a:ln>
                                    <a:noFill/>
                                  </a:ln>
                                </pic:spPr>
                              </pic:pic>
                            </a:graphicData>
                          </a:graphic>
                        </wp:inline>
                      </w:drawing>
                    </w:r>
                  </w:p>
                </w:txbxContent>
              </v:textbox>
            </v:shape>
            <v:shape id="_x0000_s8918" type="#_x0000_t202" style="position:absolute;left:10920;top:6525;width:2400;height:855">
              <v:textbox>
                <w:txbxContent>
                  <w:p w:rsidR="000D7CE0" w:rsidRPr="009D1DF8" w:rsidRDefault="000D7CE0">
                    <w:pPr>
                      <w:rPr>
                        <w:rFonts w:ascii="Arial" w:hAnsi="Arial" w:cs="Arial"/>
                        <w:b/>
                        <w:sz w:val="16"/>
                      </w:rPr>
                    </w:pPr>
                    <w:r w:rsidRPr="009D1DF8">
                      <w:rPr>
                        <w:rFonts w:ascii="Arial" w:hAnsi="Arial" w:cs="Arial"/>
                        <w:b/>
                        <w:sz w:val="16"/>
                      </w:rPr>
                      <w:t>Mécanisme d’entraînement à came et roue à cliquets (1 tour de roue = 1 pas</w:t>
                    </w:r>
                    <w:r>
                      <w:rPr>
                        <w:rFonts w:ascii="Arial" w:hAnsi="Arial" w:cs="Arial"/>
                        <w:b/>
                        <w:sz w:val="16"/>
                      </w:rPr>
                      <w:t>)</w:t>
                    </w:r>
                  </w:p>
                </w:txbxContent>
              </v:textbox>
            </v:shape>
          </v:group>
        </w:pict>
      </w: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A1531B" w:rsidRDefault="00A1531B" w:rsidP="009C502B">
      <w:pPr>
        <w:spacing w:after="0" w:line="240" w:lineRule="auto"/>
      </w:pPr>
    </w:p>
    <w:p w:rsidR="00A1531B" w:rsidRDefault="00A1531B" w:rsidP="009C502B">
      <w:pPr>
        <w:spacing w:after="0" w:line="240" w:lineRule="auto"/>
      </w:pPr>
    </w:p>
    <w:p w:rsidR="00A1531B" w:rsidRDefault="00A1531B" w:rsidP="009C502B">
      <w:pPr>
        <w:spacing w:after="0" w:line="240" w:lineRule="auto"/>
      </w:pPr>
    </w:p>
    <w:p w:rsidR="00A1531B" w:rsidRDefault="00A1531B" w:rsidP="009C502B">
      <w:pPr>
        <w:spacing w:after="0" w:line="240" w:lineRule="auto"/>
      </w:pPr>
    </w:p>
    <w:p w:rsidR="00A1531B" w:rsidRDefault="00A1531B" w:rsidP="009C502B">
      <w:pPr>
        <w:spacing w:after="0" w:line="240" w:lineRule="auto"/>
      </w:pPr>
    </w:p>
    <w:p w:rsidR="00A1531B" w:rsidRDefault="00A1531B" w:rsidP="009C502B">
      <w:pPr>
        <w:spacing w:after="0" w:line="240" w:lineRule="auto"/>
      </w:pPr>
    </w:p>
    <w:p w:rsidR="00A1531B" w:rsidRDefault="00A1531B" w:rsidP="009C502B">
      <w:pPr>
        <w:spacing w:after="0" w:line="240" w:lineRule="auto"/>
      </w:pPr>
    </w:p>
    <w:p w:rsidR="00A1531B" w:rsidRDefault="00A1531B" w:rsidP="009C502B">
      <w:pPr>
        <w:spacing w:after="0" w:line="240" w:lineRule="auto"/>
      </w:pPr>
    </w:p>
    <w:p w:rsidR="00A1531B" w:rsidRDefault="00A1531B"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A1531B" w:rsidRDefault="00A1531B" w:rsidP="009C502B">
      <w:pPr>
        <w:spacing w:after="0" w:line="240" w:lineRule="auto"/>
        <w:sectPr w:rsidR="00A1531B" w:rsidSect="00A1531B">
          <w:headerReference w:type="default" r:id="rId20"/>
          <w:type w:val="continuous"/>
          <w:pgSz w:w="23814" w:h="16839" w:orient="landscape" w:code="8"/>
          <w:pgMar w:top="967" w:right="1417" w:bottom="1417" w:left="1417" w:header="708" w:footer="106" w:gutter="0"/>
          <w:cols w:num="2" w:space="1134"/>
          <w:docGrid w:linePitch="360"/>
        </w:sectPr>
      </w:pPr>
    </w:p>
    <w:p w:rsidR="00765D38" w:rsidRDefault="00765D38" w:rsidP="009C502B">
      <w:pPr>
        <w:spacing w:after="0" w:line="240" w:lineRule="auto"/>
      </w:pPr>
    </w:p>
    <w:p w:rsidR="008F235A" w:rsidRDefault="00665ACB" w:rsidP="009C502B">
      <w:pPr>
        <w:spacing w:after="0" w:line="240" w:lineRule="auto"/>
      </w:pPr>
      <w:r>
        <w:rPr>
          <w:noProof/>
          <w:lang w:eastAsia="fr-FR"/>
        </w:rPr>
        <w:drawing>
          <wp:anchor distT="0" distB="0" distL="114300" distR="114300" simplePos="0" relativeHeight="251602944" behindDoc="0" locked="0" layoutInCell="1" allowOverlap="1">
            <wp:simplePos x="0" y="0"/>
            <wp:positionH relativeFrom="column">
              <wp:posOffset>4622165</wp:posOffset>
            </wp:positionH>
            <wp:positionV relativeFrom="paragraph">
              <wp:posOffset>85725</wp:posOffset>
            </wp:positionV>
            <wp:extent cx="8938260" cy="5377180"/>
            <wp:effectExtent l="0" t="0" r="0" b="0"/>
            <wp:wrapNone/>
            <wp:docPr id="39500"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938260" cy="5377180"/>
                    </a:xfrm>
                    <a:prstGeom prst="rect">
                      <a:avLst/>
                    </a:prstGeom>
                    <a:noFill/>
                    <a:ln>
                      <a:noFill/>
                    </a:ln>
                  </pic:spPr>
                </pic:pic>
              </a:graphicData>
            </a:graphic>
          </wp:anchor>
        </w:drawing>
      </w:r>
    </w:p>
    <w:p w:rsidR="008F235A" w:rsidRDefault="006B3EE4" w:rsidP="009C502B">
      <w:pPr>
        <w:spacing w:after="0" w:line="240" w:lineRule="auto"/>
      </w:pPr>
      <w:r>
        <w:rPr>
          <w:noProof/>
          <w:lang w:eastAsia="fr-FR"/>
        </w:rPr>
        <w:pict>
          <v:group id="_x0000_s8949" style="position:absolute;margin-left:-10.05pt;margin-top:5.9pt;width:325.3pt;height:508.1pt;z-index:251805696" coordorigin="1216,1639" coordsize="6506,10162">
            <v:group id="Group 4" o:spid="_x0000_s8896" style="position:absolute;left:1216;top:1639;width:6506;height:9482" coordorigin="1226,5683" coordsize="6020,8962"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HqHAAHAAAIDAAACEQAAAAAHOoAAAAI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Dw/eHBhY2tldCBlbmQ9J3cnPz7/2wBDAAgGBgcGBQgHBwcJCQgK&#10;DBQNDAsLDBkSEw8UHRofHh0aHBwgJC4nICIsIxwcKDcpLDAxNDQ0Hyc5PTgyPC4zNDL/2wBDAQkJ&#10;CQwLDBgNDRgyIRwhMjIyMjIyMjIyMjIyMjIyMjIyMjIyMjIyMjIyMjIyMjIyMjIyMjIyMjIyMjIy&#10;MjIyMjL/wAARCATyB9M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s8898" type="#_x0000_t75" alt="001" style="position:absolute;left:-245;top:7231;width:8885;height:5943;rotation:-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h51O/EAAAA3gAAAA8AAABkcnMvZG93bnJldi54bWxET8uKwjAU3QvzD+EOuNN0VMpYjTIqgoMb&#10;HyNuL821LTY3pUm1+vWTheDycN7TeWtKcaPaFZYVfPUjEMSp1QVnCv6O6943COeRNZaWScGDHMxn&#10;H50pJtreeU+3g89ECGGXoILc+yqR0qU5GXR9WxEH7mJrgz7AOpO6xnsIN6UcRFEsDRYcGnKsaJlT&#10;ej00RsHvYrBYnXfx8TQ8N6P20cTb5z5WqvvZ/kxAeGr9W/xyb7SC4Xg0DnvDnXAF5Owf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h51O/EAAAA3gAAAA8AAAAAAAAAAAAAAAAA&#10;nwIAAGRycy9kb3ducmV2LnhtbFBLBQYAAAAABAAEAPcAAACQAwAAAAA=&#10;">
                <v:imagedata r:id="rId22" o:title="001" croptop="1392f" cropleft="1542f" cropright="3364f"/>
              </v:shape>
              <v:rect id="Rectangle 6" o:spid="_x0000_s8897" style="position:absolute;left:5239;top:5683;width:2007;height:6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5aKMYA&#10;AADeAAAADwAAAGRycy9kb3ducmV2LnhtbESPS2vDMBCE74H+B7GF3BIpL1M7VkIJBAJtDk0KuS7W&#10;+kGslWspifvvq0Khx2FmvmHy7WBbcafeN441zKYKBHHhTMOVhs/zfvICwgdkg61j0vBNHrabp1GO&#10;mXEP/qD7KVQiQthnqKEOocuk9EVNFv3UdcTRK11vMUTZV9L0+Ihw28q5Uom02HBcqLGjXU3F9XSz&#10;GjBZmq9juXg/v90STKtB7VcXpfX4eXhdgwg0hP/wX/tgNCzSZZrC7514Be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F5aKMYAAADeAAAADwAAAAAAAAAAAAAAAACYAgAAZHJz&#10;L2Rvd25yZXYueG1sUEsFBgAAAAAEAAQA9QAAAIsDAAAAAA==&#10;" stroked="f"/>
            </v:group>
            <v:rect id="Rectangle 7" o:spid="_x0000_s8895" style="position:absolute;left:6182;top:2672;width:1540;height:1783;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" stroked="f"/>
            <v:shape id="_x0000_s8917" type="#_x0000_t202" style="position:absolute;left:7155;top:7342;width:390;height:390" strokecolor="black [3213]" strokeweight="1.5pt">
              <v:fill opacity="0"/>
              <v:textbox>
                <w:txbxContent>
                  <w:p w:rsidR="000D7CE0" w:rsidRPr="00754761" w:rsidRDefault="000D7CE0">
                    <w:pPr>
                      <w:rPr>
                        <w:b/>
                      </w:rPr>
                    </w:pPr>
                    <w:r w:rsidRPr="00754761">
                      <w:rPr>
                        <w:b/>
                      </w:rPr>
                      <w:t>1</w:t>
                    </w:r>
                  </w:p>
                </w:txbxContent>
              </v:textbox>
            </v:shape>
            <v:shape id="_x0000_s8924" type="#_x0000_t202" style="position:absolute;left:5978;top:7610;width:390;height:390" strokecolor="black [3213]" strokeweight="1.5pt">
              <v:fill opacity="0"/>
              <v:textbox>
                <w:txbxContent>
                  <w:p w:rsidR="000D7CE0" w:rsidRPr="00754761" w:rsidRDefault="000D7CE0" w:rsidP="00754761">
                    <w:pPr>
                      <w:rPr>
                        <w:b/>
                      </w:rPr>
                    </w:pPr>
                    <w:r>
                      <w:rPr>
                        <w:b/>
                      </w:rPr>
                      <w:t>2</w:t>
                    </w:r>
                  </w:p>
                </w:txbxContent>
              </v:textbox>
            </v:shape>
            <v:shape id="_x0000_s8925" type="#_x0000_t202" style="position:absolute;left:5812;top:10454;width:390;height:390" strokecolor="black [3213]" strokeweight="1.5pt">
              <v:fill opacity="0"/>
              <v:textbox style="mso-next-textbox:#_x0000_s8925">
                <w:txbxContent>
                  <w:p w:rsidR="000D7CE0" w:rsidRPr="00754761" w:rsidRDefault="000D7CE0" w:rsidP="00754761">
                    <w:pPr>
                      <w:rPr>
                        <w:b/>
                      </w:rPr>
                    </w:pPr>
                    <w:r>
                      <w:rPr>
                        <w:b/>
                      </w:rPr>
                      <w:t>3</w:t>
                    </w:r>
                  </w:p>
                </w:txbxContent>
              </v:textbox>
            </v:shape>
            <v:shape id="_x0000_s8926" type="#_x0000_t202" style="position:absolute;left:4253;top:11411;width:390;height:390" strokecolor="black [3213]" strokeweight="1.5pt">
              <v:fill opacity="0"/>
              <v:textbox style="mso-next-textbox:#_x0000_s8926">
                <w:txbxContent>
                  <w:p w:rsidR="000D7CE0" w:rsidRPr="00754761" w:rsidRDefault="000D7CE0" w:rsidP="00754761">
                    <w:pPr>
                      <w:rPr>
                        <w:b/>
                      </w:rPr>
                    </w:pPr>
                    <w:r>
                      <w:rPr>
                        <w:b/>
                      </w:rPr>
                      <w:t>4</w:t>
                    </w:r>
                  </w:p>
                </w:txbxContent>
              </v:textbox>
            </v:shape>
            <v:shapetype id="_x0000_t32" coordsize="21600,21600" o:spt="32" o:oned="t" path="m,l21600,21600e" filled="f">
              <v:path arrowok="t" fillok="f" o:connecttype="none"/>
              <o:lock v:ext="edit" shapetype="t"/>
            </v:shapetype>
            <v:shape id="_x0000_s8928" type="#_x0000_t32" style="position:absolute;left:6182;top:8000;width:0;height:565" o:connectortype="straight" strokeweight="2.25pt">
              <v:stroke endarrow="block"/>
            </v:shape>
            <v:shape id="_x0000_s8930" type="#_x0000_t32" style="position:absolute;left:5553;top:9090;width:259;height:1364;flip:x y" o:connectortype="straight" strokeweight="2.25pt">
              <v:stroke endarrow="block"/>
            </v:shape>
            <v:shape id="_x0000_s8931" type="#_x0000_t32" style="position:absolute;left:4420;top:8900;width:134;height:2511;flip:y" o:connectortype="straight" strokeweight="2.25pt">
              <v:stroke endarrow="block"/>
            </v:shape>
          </v:group>
        </w:pict>
      </w: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6B3EE4" w:rsidP="009C502B">
      <w:pPr>
        <w:spacing w:after="0" w:line="240" w:lineRule="auto"/>
      </w:pPr>
      <w:r>
        <w:rPr>
          <w:noProof/>
          <w:lang w:eastAsia="fr-FR"/>
        </w:rPr>
        <w:pict>
          <v:group id="Group 93" o:spid="_x0000_s1031" style="position:absolute;margin-left:491.3pt;margin-top:12.45pt;width:566.8pt;height:305.25pt;z-index:251603968" coordorigin="11290,4337" coordsize="11336,6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">
            <v:rect id="Rectangle 94" o:spid="_x0000_s1032" style="position:absolute;left:14677;top:5888;width:269;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cEP8UA&#10;AADeAAAADwAAAGRycy9kb3ducmV2LnhtbESP0YrCMBRE3wX/IVxh3zRdFV27RhFZcV9E1P2A2+ba&#10;FpubkkStf28WBB+HmTnDzJetqcWNnK8sK/gcJCCIc6srLhT8nTb9LxA+IGusLZOCB3lYLrqdOaba&#10;3vlAt2MoRISwT1FBGUKTSunzkgz6gW2Io3e2zmCI0hVSO7xHuKnlMEkm0mDFcaHEhtYl5Zfj1SgI&#10;5DN5+il2D33ZX2fZdnp260ypj167+gYRqA3v8Kv9qxWMZuPpCP7vxCs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dwQ/xQAAAN4AAAAPAAAAAAAAAAAAAAAAAJgCAABkcnMv&#10;ZG93bnJldi54bWxQSwUGAAAAAAQABAD1AAAAigMAAAAA&#10;" fillcolor="#7f7f7f" strokecolor="#7f7f7f"/>
            <v:rect id="Rectangle 21" o:spid="_x0000_s1033" style="position:absolute;left:14677;top:5958;width:255;height: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VnjMkA&#10;AADeAAAADwAAAGRycy9kb3ducmV2LnhtbESPT2vCQBTE7wW/w/KEXoru1n/V6CrS0hKkULQePD6y&#10;zySYfRuyW5N++65Q8DjMzG+Y1aazlbhS40vHGp6HCgRx5kzJuYbj9/tgDsIHZIOVY9LwSx42697D&#10;ChPjWt7T9RByESHsE9RQhFAnUvqsIIt+6Gri6J1dYzFE2eTSNNhGuK3kSKmZtFhyXCiwpteCssvh&#10;x2oYfbTTN/eZbaen7umUpl9qvNsrrR/73XYJIlAX7uH/dmo0jBeTlwnc7sQrIN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UVnjMkAAADeAAAADwAAAAAAAAAAAAAAAACYAgAA&#10;ZHJzL2Rvd25yZXYueG1sUEsFBgAAAAAEAAQA9QAAAI4DAAAAAA==&#10;" fillcolor="#7f7f7f" strokecolor="#7f7f7f" strokeweight="2pt"/>
            <v:shape id="Zone de texte 20" o:spid="_x0000_s1034" type="#_x0000_t202" style="position:absolute;left:16732;top:7007;width:5894;height:3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tSd8UA&#10;AADeAAAADwAAAGRycy9kb3ducmV2LnhtbESPT2sCMRTE74LfITyhN81qtX9Wo0ih0JOgaz0/Nq+b&#10;xc3LkqS6+umNIHgcZuY3zGLV2UacyIfasYLxKANBXDpdc6VgX3wPP0CEiKyxcUwKLhRgtez3Fphr&#10;d+YtnXaxEgnCIUcFJsY2lzKUhiyGkWuJk/fnvMWYpK+k9nhOcNvISZa9SYs1pwWDLX0ZKo+7f6vg&#10;UNnr4XfceqNtM+XN9VLsXa3Uy6Bbz0FE6uIz/Gj/aAWvn9P3GdzvpCs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C1J3xQAAAN4AAAAPAAAAAAAAAAAAAAAAAJgCAABkcnMv&#10;ZG93bnJldi54bWxQSwUGAAAAAAQABAD1AAAAigMAAAAA&#10;" stroked="f" strokeweight=".5pt">
              <v:textbox>
                <w:txbxContent>
                  <w:p w:rsidR="000D7CE0" w:rsidRDefault="000D7CE0">
                    <w:r>
                      <w:rPr>
                        <w:noProof/>
                        <w:lang w:eastAsia="fr-FR"/>
                      </w:rPr>
                      <w:drawing>
                        <wp:inline distT="0" distB="0" distL="0" distR="0">
                          <wp:extent cx="3562350" cy="1965325"/>
                          <wp:effectExtent l="0" t="0" r="0" b="0"/>
                          <wp:docPr id="13526" name="Imag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1"/>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3562350" cy="1965325"/>
                                  </a:xfrm>
                                  <a:prstGeom prst="rect">
                                    <a:avLst/>
                                  </a:prstGeom>
                                  <a:noFill/>
                                  <a:ln>
                                    <a:noFill/>
                                  </a:ln>
                                </pic:spPr>
                              </pic:pic>
                            </a:graphicData>
                          </a:graphic>
                        </wp:inline>
                      </w:drawing>
                    </w:r>
                  </w:p>
                </w:txbxContent>
              </v:textbox>
            </v:shape>
            <v:rect id="Rectangle 38" o:spid="_x0000_s1035" style="position:absolute;left:18929;top:4711;width:255;height:71;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DDy8kA&#10;AADeAAAADwAAAGRycy9kb3ducmV2LnhtbESPT0/CQBTE7yZ+h80z8QZbFSpUFkKqBGL0wB/vz+6j&#10;rXbfNrsLlG/vkpB4nMzMbzKTWWcacSTna8sKHvoJCOLC6ppLBbvtojcC4QOyxsYyKTiTh9n09maC&#10;mbYnXtNxE0oRIewzVFCF0GZS+qIig75vW+Lo7a0zGKJ0pdQOTxFuGvmYJKk0WHNcqLClvKLid3Mw&#10;Ct7m73aYu5/x1yj//N6d0+X+9WOp1P1dN38BEagL/+Fre6UVPI0Hzylc7sQrIK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DDDy8kAAADeAAAADwAAAAAAAAAAAAAAAACYAgAA&#10;ZHJzL2Rvd25yZXYueG1sUEsFBgAAAAAEAAQA9QAAAI4DAAAAAA==&#10;" fillcolor="#7f7f7f" strokecolor="#7f7f7f" strokeweight="2pt"/>
            <v:line id="Connecteur droit 39" o:spid="_x0000_s1036" style="position:absolute;visibility:visible;mso-wrap-style:square" from="11290,4618" to="20939,46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Ve9McAAADeAAAADwAAAGRycy9kb3ducmV2LnhtbESP3WoCMRSE7wt9h3CE3tWsVaquRim1&#10;hYoX4s8DHDfHzermZElSXfv0TaHg5TAz3zDTeWtrcSEfKscKet0MBHHhdMWlgv3u83kEIkRkjbVj&#10;UnCjAPPZ48MUc+2uvKHLNpYiQTjkqMDE2ORShsKQxdB1DXHyjs5bjEn6UmqP1wS3tXzJsldpseK0&#10;YLChd0PFefttFSz9YXXu/ZRGHnjpP+r1YhzsSamnTvs2ARGpjffwf/tLK+iPB8Mh/N1JV0DO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RV70xwAAAN4AAAAPAAAAAAAA&#10;AAAAAAAAAKECAABkcnMvZG93bnJldi54bWxQSwUGAAAAAAQABAD5AAAAlQMAAAAA&#10;" strokeweight="1pt"/>
            <v:line id="Connecteur droit 40" o:spid="_x0000_s1037" style="position:absolute;visibility:visible;mso-wrap-style:square" from="17758,4338" to="19443,43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FbisQAAADeAAAADwAAAGRycy9kb3ducmV2LnhtbERPz2vCMBS+C/sfwhvspqlTNq1GGQPn&#10;2G1VBG+P5tnWNi9dkmr975eD4PHj+71c96YRF3K+sqxgPEpAEOdWV1wo2O82wxkIH5A1NpZJwY08&#10;rFdPgyWm2l75ly5ZKEQMYZ+igjKENpXS5yUZ9CPbEkfuZJ3BEKErpHZ4jeGmka9J8iYNVhwbSmzp&#10;s6S8zjqj4NBlfDzXG9dg97Xdng5/tZ/8KPXy3H8sQATqw0N8d39rBZP59D3ujXfiFZ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wVuKxAAAAN4AAAAPAAAAAAAAAAAA&#10;AAAAAKECAABkcnMvZG93bnJldi54bWxQSwUGAAAAAAQABAD5AAAAkgMAAAAA&#10;" strokeweight="1.5pt"/>
            <v:group id="Group 100" o:spid="_x0000_s1038" style="position:absolute;left:17432;top:5326;width:385;height:368" coordorigin="17432,5578" coordsize="385,3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gzxV8cAAADe&#10;AAAADwAAAAAAAAAAAAAAAACqAgAAZHJzL2Rvd25yZXYueG1sUEsFBgAAAAAEAAQA+gAAAJ4DAAAA&#10;AA==&#10;">
              <v:shape id="_x0000_s1039" type="#_x0000_t202" style="position:absolute;left:17549;top:5612;width:268;height:3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gC7j8YA&#10;AADeAAAADwAAAGRycy9kb3ducmV2LnhtbESPy2oCMRSG9wXfIRyhm6KZqSI6NUorit0MxcsDnE5O&#10;J0MnJ0MSdXx7syh0+fPf+Jbr3rbiSj40jhXk4wwEceV0w7WC82k3moMIEVlj65gU3CnAejV4WmKh&#10;3Y0PdD3GWqQRDgUqMDF2hZShMmQxjF1HnLwf5y3GJH0ttcdbGretfM2ymbTYcHow2NHGUPV7vFgF&#10;3y9ZOdljOzV+m+9L97Epv/K7Us/D/v0NRKQ+/of/2p9awWQxnSeAhJNQQK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gC7j8YAAADeAAAADwAAAAAAAAAAAAAAAACYAgAAZHJz&#10;L2Rvd25yZXYueG1sUEsFBgAAAAAEAAQA9QAAAIsDAAAAAA==&#10;" fillcolor="#c0edf2" stroked="f" strokeweight=".5pt">
                <v:textbox>
                  <w:txbxContent>
                    <w:p w:rsidR="000D7CE0" w:rsidRPr="00D3305B" w:rsidRDefault="000D7CE0">
                      <w:pPr>
                        <w:rPr>
                          <w:b/>
                          <w:sz w:val="20"/>
                        </w:rPr>
                      </w:pPr>
                      <w:r w:rsidRPr="00D3305B">
                        <w:rPr>
                          <w:b/>
                          <w:sz w:val="20"/>
                        </w:rPr>
                        <w:t>F</w:t>
                      </w:r>
                    </w:p>
                  </w:txbxContent>
                </v:textbox>
              </v:shape>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Flèche vers le haut 22" o:spid="_x0000_s1040" type="#_x0000_t68" style="position:absolute;left:17432;top:5578;width:117;height:3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Vz8UA&#10;AADeAAAADwAAAGRycy9kb3ducmV2LnhtbESPQWvCQBSE7wX/w/IEb3VjlKLRVYJUSHurevD4yD6z&#10;wezbkN2a5N93C4Ueh5n5htkdBtuIJ3W+dqxgMU9AEJdO11wpuF5Or2sQPiBrbByTgpE8HPaTlx1m&#10;2vX8Rc9zqESEsM9QgQmhzaT0pSGLfu5a4ujdXWcxRNlVUnfYR7htZJokb9JizXHBYEtHQ+Xj/G0V&#10;uPfxlPb0URiZP4xJvAurz5tSs+mQb0EEGsJ/+K9daAXLzWq9gN878QrI/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udXPxQAAAN4AAAAPAAAAAAAAAAAAAAAAAJgCAABkcnMv&#10;ZG93bnJldi54bWxQSwUGAAAAAAQABAD1AAAAigMAAAAA&#10;" adj="4014" fillcolor="black" strokeweight="2pt"/>
            </v:group>
            <v:shape id="Zone de texte 25" o:spid="_x0000_s1041" type="#_x0000_t202" style="position:absolute;left:15352;top:6753;width:160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e6JMUA&#10;AADeAAAADwAAAGRycy9kb3ducmV2LnhtbESPQWsCMRSE70L/Q3gFb5rVSrGrUUqh0JNQXT0/Nq/J&#10;4uZlSdJ111/fFAo9DjPzDbPdD64VPYXYeFawmBcgiGuvGzYKqtP7bA0iJmSNrWdSMFKE/e5hssVS&#10;+xt/Un9MRmQIxxIV2JS6UspYW3IY574jzt6XDw5TlsFIHfCW4a6Vy6J4lg4bzgsWO3qzVF+P307B&#10;xbj75bzogtWuXfHhPp4q3yg1fRxeNyASDek//Nf+0AqeXlbrJfzey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N7okxQAAAN4AAAAPAAAAAAAAAAAAAAAAAJgCAABkcnMv&#10;ZG93bnJldi54bWxQSwUGAAAAAAQABAD1AAAAigMAAAAA&#10;" stroked="f" strokeweight=".5pt">
              <v:textbox>
                <w:txbxContent>
                  <w:p w:rsidR="000D7CE0" w:rsidRPr="00507665" w:rsidRDefault="000D7CE0">
                    <w:pPr>
                      <w:rPr>
                        <w:rFonts w:cs="Arial"/>
                        <w:b/>
                        <w:sz w:val="14"/>
                        <w:szCs w:val="12"/>
                      </w:rPr>
                    </w:pPr>
                    <w:r w:rsidRPr="00507665">
                      <w:rPr>
                        <w:rFonts w:cs="Arial"/>
                        <w:b/>
                        <w:sz w:val="14"/>
                        <w:szCs w:val="12"/>
                      </w:rPr>
                      <w:t xml:space="preserve">Détecteur </w:t>
                    </w:r>
                    <w:r>
                      <w:rPr>
                        <w:rFonts w:cs="Arial"/>
                        <w:b/>
                        <w:sz w:val="14"/>
                        <w:szCs w:val="12"/>
                      </w:rPr>
                      <w:t xml:space="preserve">b2 </w:t>
                    </w:r>
                    <w:r w:rsidRPr="00507665">
                      <w:rPr>
                        <w:rFonts w:cs="Arial"/>
                        <w:b/>
                        <w:sz w:val="14"/>
                        <w:szCs w:val="12"/>
                      </w:rPr>
                      <w:t>de montée du panier</w:t>
                    </w:r>
                  </w:p>
                </w:txbxContent>
              </v:textbox>
            </v:shape>
            <v:shape id="_x0000_s1042" type="#_x0000_t202" style="position:absolute;left:14810;top:6516;width:511;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sfv8UA&#10;AADeAAAADwAAAGRycy9kb3ducmV2LnhtbESPzWrDMBCE74W+g9hCbo3sJhTHjRJCIJBToPnxebE2&#10;lqm1MpKa2Hn6qlDocZiZb5jlerCduJEPrWMF+TQDQVw73XKj4HzavRYgQkTW2DkmBSMFWK+en5ZY&#10;anfnT7odYyMShEOJCkyMfSllqA1ZDFPXEyfv6rzFmKRvpPZ4T3Dbybcse5cWW04LBnvaGqq/jt9W&#10;QdXYR3XJe2+07eZ8eIyns2uVmrwMmw8QkYb4H/5r77WC2WJezOD3Tro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ex+/xQAAAN4AAAAPAAAAAAAAAAAAAAAAAJgCAABkcnMv&#10;ZG93bnJldi54bWxQSwUGAAAAAAQABAD1AAAAigMAAAAA&#10;" stroked="f" strokeweight=".5pt">
              <v:textbox>
                <w:txbxContent>
                  <w:p w:rsidR="000D7CE0" w:rsidRDefault="000D7CE0"/>
                </w:txbxContent>
              </v:textbox>
            </v:shape>
            <v:shape id="Zone de texte 37" o:spid="_x0000_s1043" type="#_x0000_t202" style="position:absolute;left:17758;top:4363;width:1580;height:3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KHy8UA&#10;AADeAAAADwAAAGRycy9kb3ducmV2LnhtbESPwWrDMBBE74X8g9hAb43s1pTUiWJCodBToUma82Jt&#10;LBNrZSTVdvL1VSDQ4zAzb5h1NdlODORD61hBvshAENdOt9woOOw/npYgQkTW2DkmBRcKUG1mD2ss&#10;tRv5m4ZdbESCcChRgYmxL6UMtSGLYeF64uSdnLcYk/SN1B7HBLedfM6yV2mx5bRgsKd3Q/V592sV&#10;HBt7Pf7kvTfadgV/XS/7g2uVepxP2xWISFP8D9/bn1rBy1uxLOB2J1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kofLxQAAAN4AAAAPAAAAAAAAAAAAAAAAAJgCAABkcnMv&#10;ZG93bnJldi54bWxQSwUGAAAAAAQABAD1AAAAigMAAAAA&#10;" stroked="f" strokeweight=".5pt">
              <v:textbox>
                <w:txbxContent>
                  <w:p w:rsidR="000D7CE0" w:rsidRPr="00786788" w:rsidRDefault="000D7CE0">
                    <w:pPr>
                      <w:rPr>
                        <w:b/>
                        <w:sz w:val="14"/>
                      </w:rPr>
                    </w:pPr>
                    <w:r>
                      <w:rPr>
                        <w:b/>
                        <w:sz w:val="14"/>
                      </w:rPr>
                      <w:t>Présence boîte b0</w:t>
                    </w:r>
                  </w:p>
                </w:txbxContent>
              </v:textbox>
            </v:shap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Triangle isocèle 31" o:spid="_x0000_s1044" type="#_x0000_t5" style="position:absolute;left:14865;top:6085;width:71;height:11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F2VscA&#10;AADeAAAADwAAAGRycy9kb3ducmV2LnhtbESP3WrCQBSE7wu+w3IE7+pGbSVNXUWFgj+gaNr7Q/aY&#10;BLNnQ3bV+PauUPBymJlvmMmsNZW4UuNKywoG/QgEcWZ1ybmC3/TnPQbhPLLGyjIpuJOD2bTzNsFE&#10;2xsf6Hr0uQgQdgkqKLyvEyldVpBB17c1cfBOtjHog2xyqRu8Bbip5DCKxtJgyWGhwJqWBWXn48Uo&#10;WKTDHaWHzbma3+PVX2v368t2r1Sv286/QXhq/Sv8315pBaOvj/gTnnfCFZDT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RdlbHAAAA3gAAAA8AAAAAAAAAAAAAAAAAmAIAAGRy&#10;cy9kb3ducmV2LnhtbFBLBQYAAAAABAAEAPUAAACMAwAAAAA=&#10;" adj="10952" fillcolor="black" strokeweight="2pt"/>
            <v:line id="Connecteur droit 32" o:spid="_x0000_s1045" style="position:absolute;visibility:visible;mso-wrap-style:square" from="14909,6203" to="14909,66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PrbskAAADeAAAADwAAAGRycy9kb3ducmV2LnhtbESPQWvCQBSE7wX/w/KE3urGWoJNXUVa&#10;CtqDqBXs8Zl9JtHs27C7TdJ/7xYKPQ4z8w0zW/SmFi05X1lWMB4lIIhzqysuFBw+3x+mIHxA1lhb&#10;JgU/5GExH9zNMNO24x21+1CICGGfoYIyhCaT0uclGfQj2xBH72ydwRClK6R22EW4qeVjkqTSYMVx&#10;ocSGXkvKr/tvo2Az2abtcv2x6o/r9JS/7U5fl84pdT/sly8gAvXhP/zXXmkFk+enaQq/d+IVkPMb&#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Mz627JAAAA3gAAAA8AAAAA&#10;AAAAAAAAAAAAoQIAAGRycy9kb3ducmV2LnhtbFBLBQYAAAAABAAEAPkAAACXAwAAAAA=&#10;"/>
            <v:line id="Connecteur droit 33" o:spid="_x0000_s1046" style="position:absolute;visibility:visible;mso-wrap-style:square" from="14909,6603" to="15469,6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Mx/TvXJAAAA3gAAAA8AAAAA&#10;AAAAAAAAAAAAoQIAAGRycy9kb3ducmV2LnhtbFBLBQYAAAAABAAEAPkAAACXAwAAAAA=&#10;"/>
            <v:shape id="Triangle isocèle 34" o:spid="_x0000_s1047" type="#_x0000_t5" style="position:absolute;left:14902;top:7285;width:71;height:135;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UGOsIA&#10;AADeAAAADwAAAGRycy9kb3ducmV2LnhtbERPz2vCMBS+D/wfwhN2m6nbGLUaRQZjngZTDx6fzbMt&#10;Ni8lSdv435uD4PHj+73aRNOKgZxvLCuYzzIQxKXVDVcKjoeftxyED8gaW8uk4EYeNuvJywoLbUf+&#10;p2EfKpFC2BeooA6hK6T0ZU0G/cx2xIm7WGcwJOgqqR2OKdy08j3LvqTBhlNDjR1911Re971RcM7/&#10;Ym/H36qJO7MYenM+zckp9TqN2yWIQDE8xQ/3Tiv4WHzmaW+6k66AX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JQY6wgAAAN4AAAAPAAAAAAAAAAAAAAAAAJgCAABkcnMvZG93&#10;bnJldi54bWxQSwUGAAAAAAQABAD1AAAAhwMAAAAA&#10;" fillcolor="black" strokeweight="2pt"/>
            <v:line id="Connecteur droit 35" o:spid="_x0000_s1048" style="position:absolute;visibility:visible;mso-wrap-style:square" from="14946,7360" to="15721,73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qx/HMkAAADeAAAADwAAAGRycy9kb3ducmV2LnhtbESPQWvCQBSE7wX/w/KE3urGWoJGV5GW&#10;gvYg1Rbq8Zl9JtHs27C7TdJ/7xYKPQ4z8w2zWPWmFi05X1lWMB4lIIhzqysuFHx+vD5MQfiArLG2&#10;TAp+yMNqObhbYKZtx3tqD6EQEcI+QwVlCE0mpc9LMuhHtiGO3tk6gyFKV0jtsItwU8vHJEmlwYrj&#10;QokNPZeUXw/fRsFu8p626+3bpv/apqf8ZX86Xjqn1P2wX89BBOrDf/ivvdEKJrOn6Qx+78QrIJc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NKsfxzJAAAA3gAAAA8AAAAA&#10;AAAAAAAAAAAAoQIAAGRycy9kb3ducmV2LnhtbFBLBQYAAAAABAAEAPkAAACXAwAAAAA=&#10;"/>
            <v:shape id="Zone de texte 36" o:spid="_x0000_s1049" type="#_x0000_t202" style="position:absolute;left:15623;top:7176;width:849;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XFcIA&#10;AADeAAAADwAAAGRycy9kb3ducmV2LnhtbESPy4rCMBSG94LvEI7gTlMvDGNtKsPAwKwEr+tDc6Yp&#10;NicliVp9erMQZvnz3/iKTW9bcSMfGscKZtMMBHHldMO1guPhZ/IJIkRkja1jUvCgAJtyOCgw1+7O&#10;O7rtYy3SCIccFZgYu1zKUBmyGKauI07en/MWY5K+ltrjPY3bVs6z7ENabDg9GOzo21B12V+tgnNt&#10;n+fTrPNG23bJ2+fjcHSNUuNR/7UGEamP/+F3+1crWKyWqwSQcBIKy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cBcVwgAAAN4AAAAPAAAAAAAAAAAAAAAAAJgCAABkcnMvZG93&#10;bnJldi54bWxQSwUGAAAAAAQABAD1AAAAhwMAAAAA&#10;" stroked="f" strokeweight=".5pt">
              <v:textbox>
                <w:txbxContent>
                  <w:p w:rsidR="000D7CE0" w:rsidRPr="009B2166" w:rsidRDefault="000D7CE0">
                    <w:pPr>
                      <w:rPr>
                        <w:b/>
                        <w:sz w:val="14"/>
                      </w:rPr>
                    </w:pPr>
                    <w:r>
                      <w:rPr>
                        <w:b/>
                        <w:sz w:val="14"/>
                      </w:rPr>
                      <w:t>Chaîne</w:t>
                    </w:r>
                  </w:p>
                </w:txbxContent>
              </v:textbox>
            </v:shape>
            <v:shape id="Triangle isocèle 31" o:spid="_x0000_s1050" type="#_x0000_t5" style="position:absolute;left:18852;top:4625;width:71;height:135;rotation:1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FfJsYA&#10;AADeAAAADwAAAGRycy9kb3ducmV2LnhtbESPQWvCQBSE74L/YXkFb3VjDUWjq4hQqkej1Hp7ZJ9J&#10;aPZtyG6T6K93CwWPw8x8wyzXvalES40rLSuYjCMQxJnVJecKTseP1xkI55E1VpZJwY0crFfDwRIT&#10;bTs+UJv6XAQIuwQVFN7XiZQuK8igG9uaOHhX2xj0QTa51A12AW4q+RZF79JgyWGhwJq2BWU/6a9R&#10;sOm6W/l937f5OU4/4/Rrer5eWKnRS79ZgPDU+2f4v73TCqbzeD6BvzvhCsjV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FfJsYAAADeAAAADwAAAAAAAAAAAAAAAACYAgAAZHJz&#10;L2Rvd25yZXYueG1sUEsFBgAAAAAEAAQA9QAAAIsDAAAAAA==&#10;" adj="0" fillcolor="black" strokeweight="2pt"/>
            <v:shape id="AutoShape 113" o:spid="_x0000_s1051" type="#_x0000_t32" style="position:absolute;left:18787;top:4558;width:65;height:6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VU98cAAADeAAAADwAAAGRycy9kb3ducmV2LnhtbESPQWvCQBSE74X+h+UJXoputFY0ukpQ&#10;CiIUaxS8PrLPJDX7NmRXjf++WxB6HGbmG2a+bE0lbtS40rKCQT8CQZxZXXKu4Hj47E1AOI+ssbJM&#10;Ch7kYLl4fZljrO2d93RLfS4ChF2MCgrv61hKlxVk0PVtTRy8s20M+iCbXOoG7wFuKjmMorE0WHJY&#10;KLCmVUHZJb0aBf7rbfvxs9/tkpR5nXxvT5dkdVKq22mTGQhPrf8PP9sbreB9OpoO4e9OuAJy8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RVT3xwAAAN4AAAAPAAAAAAAA&#10;AAAAAAAAAKECAABkcnMvZG93bnJldi54bWxQSwUGAAAAAAQABAD5AAAAlQMAAAAA&#10;"/>
            <v:rect id="Rectangle 38" o:spid="_x0000_s1052" style="position:absolute;left:14711;top:5922;width:255;height: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AZAsgA&#10;AADeAAAADwAAAGRycy9kb3ducmV2LnhtbESPQWvCQBSE7wX/w/KEXkrdramlRleRlkoogmg9eHxk&#10;n0kw+zZktyb+e1co9DjMzDfMfNnbWlyo9ZVjDS8jBYI4d6biQsPh5+v5HYQPyAZrx6ThSh6Wi8HD&#10;HFPjOt7RZR8KESHsU9RQhtCkUvq8JIt+5Bri6J1cazFE2RbStNhFuK3lWKk3abHiuFBiQx8l5ef9&#10;r9UwXneTT7fJV5Nj/3TMsq1KvndK68dhv5qBCNSH//BfOzMakunrNIH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oBkCyAAAAN4AAAAPAAAAAAAAAAAAAAAAAJgCAABk&#10;cnMvZG93bnJldi54bWxQSwUGAAAAAAQABAD1AAAAjQMAAAAA&#10;" fillcolor="#7f7f7f" strokecolor="#7f7f7f" strokeweight="2pt"/>
            <v:shape id="AutoShape 115" o:spid="_x0000_s1053" type="#_x0000_t32" style="position:absolute;left:17549;top:4337;width:2035;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IzR8cAAADeAAAADwAAAGRycy9kb3ducmV2LnhtbESPQWvCQBSE74X+h+UVvJS6SSui0VWK&#10;UBAPQmMOHh+7r0kw+zbdXWP677sFocdhZr5h1tvRdmIgH1rHCvJpBoJYO9NyraA6fbwsQISIbLBz&#10;TAp+KMB28/iwxsK4G3/SUMZaJAiHAhU0MfaFlEE3ZDFMXU+cvC/nLcYkfS2Nx1uC206+ZtlcWmw5&#10;LTTY064hfSmvVkF7qI7V8PwdvV4c8rPPw+ncaaUmT+P7CkSkMf6H7+29UfC2nC1n8HcnXQG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zkjNHxwAAAN4AAAAPAAAAAAAA&#10;AAAAAAAAAKECAABkcnMvZG93bnJldi54bWxQSwUGAAAAAAQABAD5AAAAlQMAAAAA&#10;"/>
            <v:shape id="Text Box 116" o:spid="_x0000_s1054" type="#_x0000_t202" style="position:absolute;left:19221;top:5420;width:563;height:3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Wru8cA&#10;AADeAAAADwAAAGRycy9kb3ducmV2LnhtbESPQU8CMRSE7yb+h+aZcDHSBcXISiEEo4A3Vi/enu1z&#10;u2H7umkLrP/ekphwnMzMN5nZonetOFKIjWcFo2EBglh703Ct4PPj9e4JREzIBlvPpOCXIizm11cz&#10;LI0/8Y6OVapFhnAsUYFNqSuljNqSwzj0HXH2fnxwmLIMtTQBTxnuWjkuikfpsOG8YLGjlSW9rw5O&#10;wTdu6vX7YXurXfvyVa0nu6DfrFKDm375DCJRny7h//bGKLifPkwncL6Tr4C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Fq7vHAAAA3gAAAA8AAAAAAAAAAAAAAAAAmAIAAGRy&#10;cy9kb3ducmV2LnhtbFBLBQYAAAAABAAEAPUAAACMAwAAAAA=&#10;" fillcolor="#fde7ee" stroked="f">
              <v:textbox>
                <w:txbxContent>
                  <w:p w:rsidR="000D7CE0" w:rsidRPr="00633E6B" w:rsidRDefault="000D7CE0">
                    <w:pPr>
                      <w:rPr>
                        <w:b/>
                        <w:sz w:val="14"/>
                      </w:rPr>
                    </w:pPr>
                    <w:r>
                      <w:rPr>
                        <w:b/>
                        <w:sz w:val="14"/>
                      </w:rPr>
                      <w:t>b1</w:t>
                    </w:r>
                  </w:p>
                </w:txbxContent>
              </v:textbox>
            </v:shape>
          </v:group>
        </w:pict>
      </w: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6B3EE4" w:rsidP="009C502B">
      <w:pPr>
        <w:spacing w:after="0" w:line="240" w:lineRule="auto"/>
      </w:pPr>
      <w:r>
        <w:rPr>
          <w:noProof/>
          <w:lang w:eastAsia="fr-FR"/>
        </w:rPr>
        <w:pict>
          <v:shape id="Zone de texte 20313" o:spid="_x0000_s1055" type="#_x0000_t202" style="position:absolute;margin-left:514.85pt;margin-top:12.4pt;width:499.3pt;height:207.6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" fillcolor="window" stroked="f" strokeweight=".5pt">
            <v:path arrowok="t"/>
            <v:textbox style="mso-next-textbox:#Zone de texte 20313">
              <w:txbxContent>
                <w:p w:rsidR="000D7CE0" w:rsidRPr="006B673B" w:rsidRDefault="000D7CE0" w:rsidP="00765D38">
                  <w:pPr>
                    <w:jc w:val="both"/>
                    <w:rPr>
                      <w:rFonts w:ascii="Arial" w:hAnsi="Arial" w:cs="Arial"/>
                      <w:sz w:val="24"/>
                      <w:szCs w:val="24"/>
                    </w:rPr>
                  </w:pPr>
                  <w:r w:rsidRPr="00760A7D">
                    <w:rPr>
                      <w:rFonts w:ascii="Arial" w:hAnsi="Arial" w:cs="Arial"/>
                      <w:b/>
                      <w:sz w:val="24"/>
                      <w:szCs w:val="28"/>
                      <w:u w:val="single"/>
                    </w:rPr>
                    <w:t>En 1</w:t>
                  </w:r>
                  <w:r w:rsidRPr="00D57245">
                    <w:rPr>
                      <w:rFonts w:ascii="Arial" w:hAnsi="Arial" w:cs="Arial"/>
                      <w:sz w:val="28"/>
                      <w:szCs w:val="28"/>
                    </w:rPr>
                    <w:t xml:space="preserve"> : </w:t>
                  </w:r>
                  <w:r w:rsidRPr="006B673B">
                    <w:rPr>
                      <w:rFonts w:ascii="Arial" w:hAnsi="Arial" w:cs="Arial"/>
                      <w:sz w:val="24"/>
                      <w:szCs w:val="24"/>
                    </w:rPr>
                    <w:t xml:space="preserve">Les boîtes remplies et serties arrivent en position verticale dans une aire de stockage. Elles sont ensuite acheminées les unes derrière les autres </w:t>
                  </w:r>
                  <w:r>
                    <w:rPr>
                      <w:rFonts w:ascii="Arial" w:hAnsi="Arial" w:cs="Arial"/>
                      <w:sz w:val="24"/>
                      <w:szCs w:val="24"/>
                    </w:rPr>
                    <w:t>et entraînées par un convoyeur.</w:t>
                  </w:r>
                </w:p>
                <w:p w:rsidR="000D7CE0" w:rsidRPr="006B673B" w:rsidRDefault="000D7CE0" w:rsidP="00765D38">
                  <w:pPr>
                    <w:pStyle w:val="Corpsdetexte21"/>
                    <w:ind w:left="0"/>
                    <w:jc w:val="both"/>
                    <w:rPr>
                      <w:rFonts w:ascii="Arial" w:hAnsi="Arial" w:cs="Arial"/>
                      <w:szCs w:val="24"/>
                    </w:rPr>
                  </w:pPr>
                  <w:r w:rsidRPr="00760A7D">
                    <w:rPr>
                      <w:rFonts w:ascii="Arial" w:hAnsi="Arial" w:cs="Arial"/>
                      <w:b/>
                      <w:szCs w:val="28"/>
                      <w:u w:val="single"/>
                    </w:rPr>
                    <w:t>En 2</w:t>
                  </w:r>
                  <w:r w:rsidRPr="00760A7D">
                    <w:rPr>
                      <w:rFonts w:ascii="Arial" w:hAnsi="Arial" w:cs="Arial"/>
                      <w:szCs w:val="28"/>
                    </w:rPr>
                    <w:t> </w:t>
                  </w:r>
                  <w:r w:rsidRPr="00D57245">
                    <w:rPr>
                      <w:rFonts w:ascii="Arial" w:hAnsi="Arial" w:cs="Arial"/>
                      <w:sz w:val="28"/>
                      <w:szCs w:val="28"/>
                    </w:rPr>
                    <w:t xml:space="preserve">: </w:t>
                  </w:r>
                  <w:r w:rsidRPr="006B673B">
                    <w:rPr>
                      <w:rFonts w:ascii="Arial" w:hAnsi="Arial" w:cs="Arial"/>
                      <w:szCs w:val="24"/>
                    </w:rPr>
                    <w:t>Les boîtes passent alors devant un détecteur de comptage</w:t>
                  </w:r>
                  <w:r>
                    <w:rPr>
                      <w:rFonts w:ascii="Arial" w:hAnsi="Arial" w:cs="Arial"/>
                      <w:szCs w:val="24"/>
                    </w:rPr>
                    <w:t xml:space="preserve">. </w:t>
                  </w:r>
                  <w:r w:rsidRPr="006B673B">
                    <w:rPr>
                      <w:rFonts w:ascii="Arial" w:hAnsi="Arial" w:cs="Arial"/>
                      <w:szCs w:val="24"/>
                    </w:rPr>
                    <w:t>Un nombre défini de boîtes est alors envoyé sur une goulotte qui, grâce à des rails de guidages spécifiques, fait basculer les boîtes en position horizontale, en file indienne.</w:t>
                  </w:r>
                </w:p>
                <w:p w:rsidR="000D7CE0" w:rsidRPr="008E1E6B" w:rsidRDefault="000D7CE0" w:rsidP="00765D38">
                  <w:pPr>
                    <w:pStyle w:val="Corpsdetexte21"/>
                    <w:ind w:left="426"/>
                    <w:jc w:val="both"/>
                    <w:rPr>
                      <w:rFonts w:ascii="Arial" w:hAnsi="Arial" w:cs="Arial"/>
                      <w:szCs w:val="24"/>
                      <w:u w:val="single"/>
                    </w:rPr>
                  </w:pPr>
                </w:p>
                <w:p w:rsidR="000D7CE0" w:rsidRPr="006B673B" w:rsidRDefault="000D7CE0" w:rsidP="00765D38">
                  <w:pPr>
                    <w:pStyle w:val="Corpsdetexte21"/>
                    <w:ind w:left="0"/>
                    <w:rPr>
                      <w:rFonts w:ascii="Arial" w:hAnsi="Arial" w:cs="Arial"/>
                      <w:szCs w:val="24"/>
                    </w:rPr>
                  </w:pPr>
                  <w:r w:rsidRPr="00760A7D">
                    <w:rPr>
                      <w:rFonts w:ascii="Arial" w:hAnsi="Arial" w:cs="Arial"/>
                      <w:b/>
                      <w:szCs w:val="28"/>
                      <w:u w:val="single"/>
                    </w:rPr>
                    <w:t>En 3</w:t>
                  </w:r>
                  <w:r w:rsidRPr="00760A7D">
                    <w:rPr>
                      <w:rFonts w:ascii="Arial" w:hAnsi="Arial" w:cs="Arial"/>
                      <w:szCs w:val="28"/>
                      <w:u w:val="single"/>
                    </w:rPr>
                    <w:t> </w:t>
                  </w:r>
                  <w:r w:rsidRPr="00D57245">
                    <w:rPr>
                      <w:rFonts w:ascii="Arial" w:hAnsi="Arial" w:cs="Arial"/>
                      <w:sz w:val="28"/>
                      <w:szCs w:val="28"/>
                    </w:rPr>
                    <w:t xml:space="preserve">: </w:t>
                  </w:r>
                  <w:r w:rsidRPr="006B673B">
                    <w:rPr>
                      <w:rFonts w:ascii="Arial" w:hAnsi="Arial" w:cs="Arial"/>
                      <w:szCs w:val="24"/>
                    </w:rPr>
                    <w:t>Les boîtes en attente sont alors chargées dans un panier à l’aide d’un pousseur (vérin sans tige).</w:t>
                  </w:r>
                </w:p>
                <w:p w:rsidR="000D7CE0" w:rsidRPr="008E1E6B" w:rsidRDefault="000D7CE0" w:rsidP="00765D38">
                  <w:pPr>
                    <w:pStyle w:val="Corpsdetexte21"/>
                    <w:ind w:left="426"/>
                    <w:jc w:val="both"/>
                    <w:rPr>
                      <w:rFonts w:ascii="Arial" w:hAnsi="Arial" w:cs="Arial"/>
                      <w:szCs w:val="24"/>
                      <w:u w:val="single"/>
                    </w:rPr>
                  </w:pPr>
                </w:p>
                <w:p w:rsidR="000D7CE0" w:rsidRPr="00D57245" w:rsidRDefault="000D7CE0" w:rsidP="00765D38">
                  <w:pPr>
                    <w:pStyle w:val="Corpsdetexte21"/>
                    <w:ind w:left="0"/>
                    <w:rPr>
                      <w:rFonts w:ascii="Arial" w:hAnsi="Arial" w:cs="Arial"/>
                      <w:sz w:val="28"/>
                      <w:szCs w:val="28"/>
                    </w:rPr>
                  </w:pPr>
                  <w:r w:rsidRPr="00760A7D">
                    <w:rPr>
                      <w:rFonts w:ascii="Arial" w:hAnsi="Arial" w:cs="Arial"/>
                      <w:b/>
                      <w:szCs w:val="28"/>
                      <w:u w:val="single"/>
                    </w:rPr>
                    <w:t>En 4</w:t>
                  </w:r>
                  <w:r w:rsidRPr="00D57245">
                    <w:rPr>
                      <w:rFonts w:ascii="Arial" w:hAnsi="Arial" w:cs="Arial"/>
                      <w:sz w:val="28"/>
                      <w:szCs w:val="28"/>
                      <w:u w:val="single"/>
                    </w:rPr>
                    <w:t> </w:t>
                  </w:r>
                  <w:r w:rsidRPr="00D57245">
                    <w:rPr>
                      <w:rFonts w:ascii="Arial" w:hAnsi="Arial" w:cs="Arial"/>
                      <w:sz w:val="28"/>
                      <w:szCs w:val="28"/>
                    </w:rPr>
                    <w:t xml:space="preserve">: </w:t>
                  </w:r>
                  <w:r w:rsidRPr="006B673B">
                    <w:rPr>
                      <w:rFonts w:ascii="Arial" w:hAnsi="Arial" w:cs="Arial"/>
                      <w:szCs w:val="24"/>
                    </w:rPr>
                    <w:t>Les paniers contenant les boîtes sont alors entraînés à l’intérieur du stérilisateur grâce à</w:t>
                  </w:r>
                  <w:r>
                    <w:rPr>
                      <w:rFonts w:ascii="Arial" w:hAnsi="Arial" w:cs="Arial"/>
                      <w:szCs w:val="24"/>
                    </w:rPr>
                    <w:t xml:space="preserve"> un</w:t>
                  </w:r>
                  <w:r w:rsidRPr="006B673B">
                    <w:rPr>
                      <w:rFonts w:ascii="Arial" w:hAnsi="Arial" w:cs="Arial"/>
                      <w:szCs w:val="24"/>
                    </w:rPr>
                    <w:t xml:space="preserve"> mot</w:t>
                  </w:r>
                  <w:r>
                    <w:rPr>
                      <w:rFonts w:ascii="Arial" w:hAnsi="Arial" w:cs="Arial"/>
                      <w:szCs w:val="24"/>
                    </w:rPr>
                    <w:t>oréduct</w:t>
                  </w:r>
                  <w:r w:rsidRPr="006B673B">
                    <w:rPr>
                      <w:rFonts w:ascii="Arial" w:hAnsi="Arial" w:cs="Arial"/>
                      <w:szCs w:val="24"/>
                    </w:rPr>
                    <w:t>eur</w:t>
                  </w:r>
                  <w:r>
                    <w:rPr>
                      <w:rFonts w:ascii="Arial" w:hAnsi="Arial" w:cs="Arial"/>
                      <w:szCs w:val="24"/>
                    </w:rPr>
                    <w:t xml:space="preserve"> frein</w:t>
                  </w:r>
                  <w:r w:rsidRPr="00D57245">
                    <w:rPr>
                      <w:rFonts w:ascii="Arial" w:hAnsi="Arial" w:cs="Arial"/>
                      <w:sz w:val="28"/>
                      <w:szCs w:val="28"/>
                    </w:rPr>
                    <w:t xml:space="preserve">. </w:t>
                  </w:r>
                </w:p>
                <w:p w:rsidR="000D7CE0" w:rsidRDefault="000D7CE0"/>
              </w:txbxContent>
            </v:textbox>
          </v:shape>
        </w:pict>
      </w: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C61A07" w:rsidRDefault="00C61A07"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8F235A" w:rsidRDefault="008F235A"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2311B4" w:rsidRDefault="002311B4" w:rsidP="009C502B">
      <w:pPr>
        <w:spacing w:after="0" w:line="240" w:lineRule="auto"/>
      </w:pPr>
    </w:p>
    <w:p w:rsidR="00D24DF5" w:rsidRDefault="00D24DF5" w:rsidP="009C502B">
      <w:pPr>
        <w:spacing w:after="0" w:line="240" w:lineRule="auto"/>
        <w:sectPr w:rsidR="00D24DF5" w:rsidSect="00A1531B">
          <w:headerReference w:type="default" r:id="rId24"/>
          <w:pgSz w:w="23814" w:h="16839" w:orient="landscape" w:code="8"/>
          <w:pgMar w:top="967" w:right="1417" w:bottom="1417" w:left="1417" w:header="708" w:footer="106" w:gutter="0"/>
          <w:cols w:num="2" w:space="1134"/>
          <w:docGrid w:linePitch="360"/>
        </w:sectPr>
      </w:pPr>
    </w:p>
    <w:p w:rsidR="002311B4" w:rsidRDefault="002311B4" w:rsidP="009C502B">
      <w:pPr>
        <w:spacing w:after="0" w:line="240" w:lineRule="auto"/>
      </w:pPr>
    </w:p>
    <w:p w:rsidR="00CE0428" w:rsidRDefault="00CE0428"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 w:rsidR="00961C5A" w:rsidRDefault="00961C5A" w:rsidP="00961C5A">
      <w:pPr>
        <w:pStyle w:val="Titre"/>
        <w:rPr>
          <w:b/>
        </w:rPr>
      </w:pPr>
    </w:p>
    <w:p w:rsidR="00961C5A" w:rsidRDefault="00961C5A" w:rsidP="00961C5A">
      <w:pPr>
        <w:pStyle w:val="Titre"/>
        <w:rPr>
          <w:b/>
        </w:rPr>
      </w:pPr>
    </w:p>
    <w:p w:rsidR="00961C5A" w:rsidRDefault="00961C5A" w:rsidP="00961C5A">
      <w:pPr>
        <w:pStyle w:val="Titre"/>
        <w:rPr>
          <w:b/>
        </w:rPr>
      </w:pPr>
    </w:p>
    <w:p w:rsidR="00574BCA" w:rsidRDefault="00574BCA" w:rsidP="00961C5A">
      <w:pPr>
        <w:pStyle w:val="Titre"/>
        <w:rPr>
          <w:b/>
        </w:rPr>
      </w:pPr>
    </w:p>
    <w:p w:rsidR="0035793B" w:rsidRPr="002439CF" w:rsidRDefault="0035793B" w:rsidP="0035793B">
      <w:pPr>
        <w:pStyle w:val="Titre"/>
        <w:rPr>
          <w:b/>
          <w:sz w:val="28"/>
        </w:rPr>
      </w:pPr>
      <w:r w:rsidRPr="002439CF">
        <w:rPr>
          <w:b/>
        </w:rPr>
        <w:t>BREVET DE TECHNICIEN SUPÉRIEUR</w:t>
      </w:r>
    </w:p>
    <w:p w:rsidR="0035793B" w:rsidRDefault="0035793B" w:rsidP="0035793B">
      <w:pPr>
        <w:pStyle w:val="Titre"/>
        <w:rPr>
          <w:rFonts w:ascii="Times New Roman" w:hAnsi="Times New Roman"/>
          <w:b/>
          <w:sz w:val="28"/>
        </w:rPr>
      </w:pPr>
    </w:p>
    <w:p w:rsidR="0035793B" w:rsidRDefault="0035793B" w:rsidP="0035793B">
      <w:pPr>
        <w:jc w:val="center"/>
        <w:rPr>
          <w:rFonts w:ascii="Arial" w:hAnsi="Arial" w:cs="Arial"/>
          <w:b/>
          <w:caps/>
          <w:sz w:val="32"/>
        </w:rPr>
      </w:pPr>
      <w:r>
        <w:rPr>
          <w:rFonts w:ascii="Arial" w:hAnsi="Arial" w:cs="Arial"/>
          <w:b/>
          <w:caps/>
          <w:sz w:val="32"/>
        </w:rPr>
        <w:t>maintenance des systÈmes</w:t>
      </w:r>
    </w:p>
    <w:p w:rsidR="0035793B" w:rsidRDefault="0035793B" w:rsidP="0035793B">
      <w:pPr>
        <w:ind w:left="142"/>
        <w:jc w:val="center"/>
        <w:rPr>
          <w:rFonts w:ascii="Arial" w:hAnsi="Arial" w:cs="Arial"/>
          <w:b/>
          <w:sz w:val="32"/>
        </w:rPr>
      </w:pPr>
    </w:p>
    <w:p w:rsidR="0035793B" w:rsidRDefault="00635A81" w:rsidP="00635A81">
      <w:pPr>
        <w:jc w:val="center"/>
        <w:rPr>
          <w:rFonts w:ascii="Arial" w:hAnsi="Arial" w:cs="Arial"/>
          <w:b/>
          <w:sz w:val="32"/>
        </w:rPr>
      </w:pPr>
      <w:r>
        <w:rPr>
          <w:rFonts w:ascii="Arial" w:hAnsi="Arial" w:cs="Arial"/>
          <w:b/>
          <w:sz w:val="32"/>
        </w:rPr>
        <w:t>Option : Systèmes de production</w:t>
      </w:r>
    </w:p>
    <w:p w:rsidR="0035793B" w:rsidRDefault="0035793B" w:rsidP="0035793B">
      <w:pPr>
        <w:ind w:left="1560"/>
        <w:rPr>
          <w:rFonts w:ascii="Arial" w:hAnsi="Arial" w:cs="Arial"/>
          <w:b/>
          <w:sz w:val="32"/>
        </w:rPr>
      </w:pPr>
    </w:p>
    <w:p w:rsidR="0035793B" w:rsidRPr="0035793B" w:rsidRDefault="0035793B" w:rsidP="0035793B">
      <w:pPr>
        <w:jc w:val="center"/>
        <w:rPr>
          <w:rFonts w:ascii="Arial" w:hAnsi="Arial" w:cs="Arial"/>
          <w:b/>
          <w:caps/>
          <w:sz w:val="36"/>
        </w:rPr>
      </w:pPr>
      <w:r w:rsidRPr="002439CF">
        <w:rPr>
          <w:rFonts w:ascii="Arial" w:hAnsi="Arial" w:cs="Arial"/>
          <w:b/>
          <w:caps/>
          <w:sz w:val="36"/>
        </w:rPr>
        <w:t>S</w:t>
      </w:r>
      <w:r w:rsidRPr="002439CF">
        <w:rPr>
          <w:rFonts w:ascii="Arial" w:hAnsi="Arial" w:cs="Arial"/>
          <w:b/>
          <w:sz w:val="36"/>
        </w:rPr>
        <w:t>ession</w:t>
      </w:r>
      <w:r>
        <w:rPr>
          <w:rFonts w:ascii="Arial" w:hAnsi="Arial" w:cs="Arial"/>
          <w:b/>
          <w:caps/>
          <w:sz w:val="36"/>
        </w:rPr>
        <w:t xml:space="preserve"> 201</w:t>
      </w:r>
      <w:r w:rsidR="00EB3FF4">
        <w:rPr>
          <w:rFonts w:ascii="Arial" w:hAnsi="Arial" w:cs="Arial"/>
          <w:b/>
          <w:caps/>
          <w:sz w:val="36"/>
        </w:rPr>
        <w:t>8</w:t>
      </w:r>
    </w:p>
    <w:p w:rsidR="0035793B" w:rsidRDefault="0035793B" w:rsidP="0035793B">
      <w:pPr>
        <w:jc w:val="center"/>
        <w:rPr>
          <w:b/>
          <w:caps/>
          <w:sz w:val="28"/>
        </w:rPr>
      </w:pPr>
    </w:p>
    <w:p w:rsidR="0035793B" w:rsidRPr="00005622" w:rsidRDefault="0035793B" w:rsidP="0035793B">
      <w:pPr>
        <w:pStyle w:val="Titre1"/>
        <w:rPr>
          <w:rFonts w:ascii="Arial" w:hAnsi="Arial" w:cs="Arial"/>
        </w:rPr>
      </w:pPr>
      <w:r w:rsidRPr="00005622">
        <w:rPr>
          <w:rFonts w:ascii="Arial" w:hAnsi="Arial" w:cs="Arial"/>
        </w:rPr>
        <w:t>U 42 : Analyse des solutions technologiques</w:t>
      </w:r>
    </w:p>
    <w:p w:rsidR="0035793B" w:rsidRPr="00005622" w:rsidRDefault="0035793B" w:rsidP="0035793B">
      <w:pPr>
        <w:pBdr>
          <w:top w:val="single" w:sz="4" w:space="1" w:color="auto"/>
          <w:left w:val="single" w:sz="4" w:space="4" w:color="auto"/>
          <w:bottom w:val="single" w:sz="4" w:space="1" w:color="auto"/>
          <w:right w:val="single" w:sz="4" w:space="4" w:color="auto"/>
        </w:pBdr>
        <w:jc w:val="center"/>
        <w:rPr>
          <w:b/>
          <w:caps/>
          <w:sz w:val="40"/>
        </w:rPr>
      </w:pPr>
    </w:p>
    <w:p w:rsidR="0035793B" w:rsidRPr="00005622" w:rsidRDefault="0035793B" w:rsidP="0035793B">
      <w:pPr>
        <w:pBdr>
          <w:top w:val="single" w:sz="4" w:space="1" w:color="auto"/>
          <w:left w:val="single" w:sz="4" w:space="4" w:color="auto"/>
          <w:bottom w:val="single" w:sz="4" w:space="1" w:color="auto"/>
          <w:right w:val="single" w:sz="4" w:space="4" w:color="auto"/>
        </w:pBdr>
        <w:jc w:val="center"/>
        <w:rPr>
          <w:rFonts w:ascii="Arial" w:hAnsi="Arial" w:cs="Arial"/>
          <w:sz w:val="28"/>
        </w:rPr>
      </w:pPr>
      <w:r w:rsidRPr="00005622">
        <w:rPr>
          <w:rFonts w:ascii="Arial" w:hAnsi="Arial" w:cs="Arial"/>
          <w:sz w:val="28"/>
        </w:rPr>
        <w:t>Durée : 4 heures – Coefficient : 4</w:t>
      </w:r>
    </w:p>
    <w:p w:rsidR="00961C5A" w:rsidRPr="004A3874" w:rsidRDefault="00961C5A" w:rsidP="00961C5A">
      <w:pPr>
        <w:rPr>
          <w:rFonts w:ascii="Arial" w:hAnsi="Arial" w:cs="Arial"/>
          <w:b/>
          <w:sz w:val="40"/>
          <w:szCs w:val="40"/>
        </w:rPr>
      </w:pPr>
    </w:p>
    <w:p w:rsidR="00961C5A" w:rsidRPr="004A3874" w:rsidRDefault="00961C5A" w:rsidP="00961C5A">
      <w:pPr>
        <w:jc w:val="center"/>
        <w:rPr>
          <w:rFonts w:ascii="Arial" w:hAnsi="Arial" w:cs="Arial"/>
          <w:b/>
          <w:sz w:val="40"/>
          <w:szCs w:val="40"/>
        </w:rPr>
      </w:pPr>
      <w:r>
        <w:rPr>
          <w:rFonts w:ascii="Arial" w:hAnsi="Arial" w:cs="Arial"/>
          <w:b/>
          <w:sz w:val="40"/>
          <w:szCs w:val="40"/>
        </w:rPr>
        <w:t>QUESTIONNAIRE</w:t>
      </w:r>
    </w:p>
    <w:p w:rsidR="00961C5A" w:rsidRDefault="00961C5A" w:rsidP="00961C5A">
      <w:pPr>
        <w:rPr>
          <w:rFonts w:ascii="Arial" w:hAnsi="Arial" w:cs="Arial"/>
          <w:sz w:val="24"/>
          <w:szCs w:val="24"/>
        </w:rPr>
      </w:pPr>
    </w:p>
    <w:p w:rsidR="00961C5A" w:rsidRPr="004A3874" w:rsidRDefault="00961C5A" w:rsidP="00961C5A">
      <w:pPr>
        <w:rPr>
          <w:rFonts w:ascii="Arial" w:hAnsi="Arial" w:cs="Arial"/>
          <w:sz w:val="24"/>
          <w:szCs w:val="24"/>
        </w:rPr>
      </w:pPr>
    </w:p>
    <w:p w:rsidR="00961C5A" w:rsidRPr="00AF4020" w:rsidRDefault="00961C5A" w:rsidP="00961C5A">
      <w:pPr>
        <w:rPr>
          <w:rFonts w:ascii="Arial" w:hAnsi="Arial" w:cs="Arial"/>
          <w:sz w:val="24"/>
          <w:szCs w:val="24"/>
        </w:rPr>
      </w:pPr>
    </w:p>
    <w:p w:rsidR="00A3407F" w:rsidRDefault="00961C5A" w:rsidP="00961C5A">
      <w:pPr>
        <w:jc w:val="center"/>
        <w:rPr>
          <w:rFonts w:ascii="Arial" w:hAnsi="Arial" w:cs="Arial"/>
          <w:b/>
          <w:sz w:val="24"/>
          <w:szCs w:val="24"/>
        </w:rPr>
        <w:sectPr w:rsidR="00A3407F" w:rsidSect="00A1531B">
          <w:headerReference w:type="default" r:id="rId25"/>
          <w:pgSz w:w="23814" w:h="16839" w:orient="landscape" w:code="8"/>
          <w:pgMar w:top="967" w:right="1417" w:bottom="1417" w:left="1417" w:header="708" w:footer="106" w:gutter="0"/>
          <w:cols w:num="2" w:space="1134"/>
          <w:docGrid w:linePitch="360"/>
        </w:sectPr>
      </w:pPr>
      <w:r w:rsidRPr="00AF4020">
        <w:rPr>
          <w:rFonts w:ascii="Arial" w:hAnsi="Arial" w:cs="Arial"/>
          <w:b/>
          <w:sz w:val="24"/>
          <w:szCs w:val="24"/>
        </w:rPr>
        <w:t>Ce dossier contient les documents Q</w:t>
      </w:r>
      <w:r w:rsidR="00D24DF5">
        <w:rPr>
          <w:rFonts w:ascii="Arial" w:hAnsi="Arial" w:cs="Arial"/>
          <w:b/>
          <w:sz w:val="24"/>
          <w:szCs w:val="24"/>
        </w:rPr>
        <w:t>1</w:t>
      </w:r>
      <w:r w:rsidRPr="00AF4020">
        <w:rPr>
          <w:rFonts w:ascii="Arial" w:hAnsi="Arial" w:cs="Arial"/>
          <w:b/>
          <w:sz w:val="24"/>
          <w:szCs w:val="24"/>
        </w:rPr>
        <w:t xml:space="preserve"> à Q</w:t>
      </w:r>
      <w:r w:rsidR="00944BC2">
        <w:rPr>
          <w:rFonts w:ascii="Arial" w:hAnsi="Arial" w:cs="Arial"/>
          <w:b/>
          <w:sz w:val="24"/>
          <w:szCs w:val="24"/>
        </w:rPr>
        <w:t>1</w:t>
      </w:r>
      <w:r w:rsidR="000F669A">
        <w:rPr>
          <w:rFonts w:ascii="Arial" w:hAnsi="Arial" w:cs="Arial"/>
          <w:b/>
          <w:sz w:val="24"/>
          <w:szCs w:val="24"/>
        </w:rPr>
        <w:t>3</w:t>
      </w:r>
    </w:p>
    <w:p w:rsidR="009C502B" w:rsidRPr="00BE24C0" w:rsidRDefault="009C502B" w:rsidP="009C502B">
      <w:pPr>
        <w:spacing w:after="0" w:line="240" w:lineRule="auto"/>
        <w:rPr>
          <w:rFonts w:ascii="Arial" w:hAnsi="Arial" w:cs="Arial"/>
          <w:sz w:val="24"/>
          <w:szCs w:val="24"/>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920"/>
        <w:gridCol w:w="3685"/>
      </w:tblGrid>
      <w:tr w:rsidR="009C502B" w:rsidRPr="00B836E5" w:rsidTr="00FA3141">
        <w:trPr>
          <w:trHeight w:val="454"/>
        </w:trPr>
        <w:tc>
          <w:tcPr>
            <w:tcW w:w="851" w:type="dxa"/>
            <w:vMerge w:val="restart"/>
            <w:shd w:val="clear" w:color="auto" w:fill="auto"/>
            <w:vAlign w:val="center"/>
          </w:tcPr>
          <w:p w:rsidR="009C502B" w:rsidRPr="00B836E5" w:rsidRDefault="009C502B" w:rsidP="009C502B">
            <w:pPr>
              <w:spacing w:after="0" w:line="240" w:lineRule="auto"/>
              <w:jc w:val="center"/>
              <w:rPr>
                <w:rFonts w:ascii="Arial" w:hAnsi="Arial" w:cs="Arial"/>
                <w:b/>
                <w:sz w:val="24"/>
                <w:szCs w:val="24"/>
              </w:rPr>
            </w:pPr>
            <w:r w:rsidRPr="00B836E5">
              <w:rPr>
                <w:rFonts w:ascii="Arial" w:hAnsi="Arial" w:cs="Arial"/>
                <w:color w:val="FFC000"/>
                <w:sz w:val="24"/>
                <w:szCs w:val="24"/>
              </w:rPr>
              <w:br w:type="page"/>
            </w:r>
            <w:r w:rsidRPr="00B836E5">
              <w:rPr>
                <w:rFonts w:ascii="Arial" w:hAnsi="Arial" w:cs="Arial"/>
                <w:b/>
                <w:bCs/>
                <w:sz w:val="24"/>
                <w:szCs w:val="24"/>
              </w:rPr>
              <w:t>1</w:t>
            </w:r>
          </w:p>
        </w:tc>
        <w:tc>
          <w:tcPr>
            <w:tcW w:w="9605" w:type="dxa"/>
            <w:gridSpan w:val="2"/>
            <w:shd w:val="clear" w:color="auto" w:fill="auto"/>
            <w:vAlign w:val="center"/>
          </w:tcPr>
          <w:p w:rsidR="009C502B" w:rsidRPr="00B836E5" w:rsidRDefault="00866B8C" w:rsidP="009C502B">
            <w:pPr>
              <w:pStyle w:val="En-tte"/>
              <w:tabs>
                <w:tab w:val="clear" w:pos="4536"/>
                <w:tab w:val="clear" w:pos="9072"/>
              </w:tabs>
              <w:spacing w:before="60"/>
              <w:rPr>
                <w:rFonts w:ascii="Arial" w:hAnsi="Arial" w:cs="Arial"/>
                <w:sz w:val="24"/>
                <w:szCs w:val="24"/>
              </w:rPr>
            </w:pPr>
            <w:r w:rsidRPr="00B836E5">
              <w:rPr>
                <w:rFonts w:ascii="Arial" w:hAnsi="Arial" w:cs="Arial"/>
                <w:b/>
                <w:sz w:val="24"/>
                <w:szCs w:val="24"/>
              </w:rPr>
              <w:t>AMELIORATION DE LA PRODUCTION</w:t>
            </w:r>
          </w:p>
        </w:tc>
      </w:tr>
      <w:tr w:rsidR="009C502B" w:rsidRPr="00B836E5" w:rsidTr="00FA3141">
        <w:trPr>
          <w:trHeight w:val="454"/>
        </w:trPr>
        <w:tc>
          <w:tcPr>
            <w:tcW w:w="851" w:type="dxa"/>
            <w:vMerge/>
            <w:shd w:val="clear" w:color="auto" w:fill="auto"/>
          </w:tcPr>
          <w:p w:rsidR="009C502B" w:rsidRPr="00B836E5" w:rsidRDefault="009C502B" w:rsidP="009C502B">
            <w:pPr>
              <w:spacing w:after="0" w:line="240" w:lineRule="auto"/>
              <w:rPr>
                <w:rFonts w:ascii="Arial" w:hAnsi="Arial" w:cs="Arial"/>
                <w:sz w:val="24"/>
                <w:szCs w:val="24"/>
              </w:rPr>
            </w:pPr>
          </w:p>
        </w:tc>
        <w:tc>
          <w:tcPr>
            <w:tcW w:w="5920" w:type="dxa"/>
            <w:shd w:val="clear" w:color="auto" w:fill="auto"/>
            <w:vAlign w:val="center"/>
          </w:tcPr>
          <w:p w:rsidR="009C502B" w:rsidRPr="00B836E5" w:rsidRDefault="009C502B" w:rsidP="009C502B">
            <w:pPr>
              <w:spacing w:after="0" w:line="240" w:lineRule="auto"/>
              <w:rPr>
                <w:rFonts w:ascii="Arial" w:hAnsi="Arial" w:cs="Arial"/>
                <w:sz w:val="24"/>
                <w:szCs w:val="24"/>
              </w:rPr>
            </w:pPr>
          </w:p>
        </w:tc>
        <w:tc>
          <w:tcPr>
            <w:tcW w:w="3685" w:type="dxa"/>
            <w:shd w:val="clear" w:color="auto" w:fill="auto"/>
            <w:vAlign w:val="center"/>
          </w:tcPr>
          <w:p w:rsidR="009C502B" w:rsidRPr="00B836E5" w:rsidRDefault="00E605AF" w:rsidP="00761F10">
            <w:pPr>
              <w:spacing w:after="0" w:line="240" w:lineRule="auto"/>
              <w:jc w:val="center"/>
              <w:rPr>
                <w:rFonts w:ascii="Arial" w:hAnsi="Arial" w:cs="Arial"/>
                <w:sz w:val="24"/>
                <w:szCs w:val="24"/>
              </w:rPr>
            </w:pPr>
            <w:r w:rsidRPr="00B836E5">
              <w:rPr>
                <w:rFonts w:ascii="Arial" w:hAnsi="Arial" w:cs="Arial"/>
                <w:sz w:val="24"/>
                <w:szCs w:val="24"/>
              </w:rPr>
              <w:t xml:space="preserve">Durée conseillée : </w:t>
            </w:r>
            <w:r w:rsidR="00761F10">
              <w:rPr>
                <w:rFonts w:ascii="Arial" w:hAnsi="Arial" w:cs="Arial"/>
                <w:sz w:val="24"/>
                <w:szCs w:val="24"/>
              </w:rPr>
              <w:t>5</w:t>
            </w:r>
            <w:r w:rsidR="00E71474" w:rsidRPr="00B836E5">
              <w:rPr>
                <w:rFonts w:ascii="Arial" w:hAnsi="Arial" w:cs="Arial"/>
                <w:sz w:val="24"/>
                <w:szCs w:val="24"/>
              </w:rPr>
              <w:t>0</w:t>
            </w:r>
            <w:r w:rsidR="009C502B" w:rsidRPr="00B836E5">
              <w:rPr>
                <w:rFonts w:ascii="Arial" w:hAnsi="Arial" w:cs="Arial"/>
                <w:sz w:val="24"/>
                <w:szCs w:val="24"/>
              </w:rPr>
              <w:t xml:space="preserve"> min</w:t>
            </w:r>
          </w:p>
        </w:tc>
      </w:tr>
    </w:tbl>
    <w:p w:rsidR="00291E06" w:rsidRDefault="00291E06" w:rsidP="00866B8C">
      <w:pPr>
        <w:rPr>
          <w:rFonts w:ascii="Arial" w:hAnsi="Arial" w:cs="Arial"/>
          <w:sz w:val="24"/>
          <w:szCs w:val="24"/>
        </w:rPr>
      </w:pPr>
    </w:p>
    <w:p w:rsidR="00866B8C" w:rsidRPr="002D404D" w:rsidRDefault="00866B8C" w:rsidP="00866B8C">
      <w:pPr>
        <w:rPr>
          <w:rFonts w:ascii="Arial" w:hAnsi="Arial" w:cs="Arial"/>
          <w:sz w:val="24"/>
          <w:szCs w:val="24"/>
        </w:rPr>
      </w:pPr>
      <w:r w:rsidRPr="002D404D">
        <w:rPr>
          <w:rFonts w:ascii="Arial" w:hAnsi="Arial" w:cs="Arial"/>
          <w:sz w:val="24"/>
          <w:szCs w:val="24"/>
        </w:rPr>
        <w:t xml:space="preserve">La mise en place d’une rangée de boîtes, dans les paniers, était assurée par un taquet escamotable et une </w:t>
      </w:r>
      <w:r w:rsidR="001327F9">
        <w:rPr>
          <w:rFonts w:ascii="Arial" w:hAnsi="Arial" w:cs="Arial"/>
          <w:sz w:val="24"/>
          <w:szCs w:val="24"/>
        </w:rPr>
        <w:t>chaîne entraînée par un moteur non représenté sur DP4.</w:t>
      </w:r>
    </w:p>
    <w:p w:rsidR="00866B8C" w:rsidRDefault="00866B8C" w:rsidP="00866B8C">
      <w:pPr>
        <w:rPr>
          <w:rFonts w:ascii="Arial" w:hAnsi="Arial" w:cs="Arial"/>
          <w:sz w:val="24"/>
          <w:szCs w:val="24"/>
        </w:rPr>
      </w:pPr>
      <w:r w:rsidRPr="002D404D">
        <w:rPr>
          <w:rFonts w:ascii="Arial" w:hAnsi="Arial" w:cs="Arial"/>
          <w:sz w:val="24"/>
          <w:szCs w:val="24"/>
        </w:rPr>
        <w:t>Pour réduire le temps de cycle, l</w:t>
      </w:r>
      <w:r w:rsidR="001327F9">
        <w:rPr>
          <w:rFonts w:ascii="Arial" w:hAnsi="Arial" w:cs="Arial"/>
          <w:sz w:val="24"/>
          <w:szCs w:val="24"/>
        </w:rPr>
        <w:t>e service maintenance</w:t>
      </w:r>
      <w:r w:rsidRPr="002D404D">
        <w:rPr>
          <w:rFonts w:ascii="Arial" w:hAnsi="Arial" w:cs="Arial"/>
          <w:sz w:val="24"/>
          <w:szCs w:val="24"/>
        </w:rPr>
        <w:t xml:space="preserve"> a été décidé de remplacer ce système par un vérin sans tige</w:t>
      </w:r>
      <w:r w:rsidR="00C56019">
        <w:rPr>
          <w:rFonts w:ascii="Arial" w:hAnsi="Arial" w:cs="Arial"/>
          <w:sz w:val="24"/>
          <w:szCs w:val="24"/>
        </w:rPr>
        <w:t xml:space="preserve"> 1-3A</w:t>
      </w:r>
      <w:r w:rsidR="007A770E">
        <w:rPr>
          <w:rFonts w:ascii="Arial" w:hAnsi="Arial" w:cs="Arial"/>
          <w:sz w:val="24"/>
          <w:szCs w:val="24"/>
        </w:rPr>
        <w:t xml:space="preserve"> (voir </w:t>
      </w:r>
      <w:r w:rsidR="007A770E" w:rsidRPr="001524BC">
        <w:rPr>
          <w:rFonts w:ascii="Arial" w:hAnsi="Arial" w:cs="Arial"/>
          <w:sz w:val="24"/>
          <w:szCs w:val="24"/>
        </w:rPr>
        <w:t>DT5</w:t>
      </w:r>
      <w:r w:rsidR="001327F9">
        <w:rPr>
          <w:rFonts w:ascii="Arial" w:hAnsi="Arial" w:cs="Arial"/>
          <w:sz w:val="24"/>
          <w:szCs w:val="24"/>
        </w:rPr>
        <w:t>)</w:t>
      </w:r>
      <w:r w:rsidRPr="002D404D">
        <w:rPr>
          <w:rFonts w:ascii="Arial" w:hAnsi="Arial" w:cs="Arial"/>
          <w:sz w:val="24"/>
          <w:szCs w:val="24"/>
        </w:rPr>
        <w:t xml:space="preserve"> de référence DGO-40-19</w:t>
      </w:r>
      <w:r w:rsidR="0095775D">
        <w:rPr>
          <w:rFonts w:ascii="Arial" w:hAnsi="Arial" w:cs="Arial"/>
          <w:sz w:val="24"/>
          <w:szCs w:val="24"/>
        </w:rPr>
        <w:t>30</w:t>
      </w:r>
      <w:r w:rsidRPr="002D404D">
        <w:rPr>
          <w:rFonts w:ascii="Arial" w:hAnsi="Arial" w:cs="Arial"/>
          <w:sz w:val="24"/>
          <w:szCs w:val="24"/>
        </w:rPr>
        <w:t>-PPV-A-B</w:t>
      </w:r>
      <w:r w:rsidR="001327F9">
        <w:rPr>
          <w:rFonts w:ascii="Arial" w:hAnsi="Arial" w:cs="Arial"/>
          <w:sz w:val="24"/>
          <w:szCs w:val="24"/>
        </w:rPr>
        <w:t xml:space="preserve"> (voir DP4 ; vue suivant F)</w:t>
      </w:r>
      <w:r w:rsidRPr="002D404D">
        <w:rPr>
          <w:rFonts w:ascii="Arial" w:hAnsi="Arial" w:cs="Arial"/>
          <w:sz w:val="24"/>
          <w:szCs w:val="24"/>
        </w:rPr>
        <w:t>.</w:t>
      </w:r>
    </w:p>
    <w:p w:rsidR="009C502B" w:rsidRPr="00BE24C0" w:rsidRDefault="009C502B" w:rsidP="009C502B">
      <w:pPr>
        <w:spacing w:after="0" w:line="240" w:lineRule="auto"/>
        <w:jc w:val="both"/>
        <w:rPr>
          <w:rFonts w:ascii="Arial" w:hAnsi="Arial"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9C502B" w:rsidRPr="00B836E5" w:rsidTr="00FA3141">
        <w:trPr>
          <w:trHeight w:val="454"/>
        </w:trPr>
        <w:tc>
          <w:tcPr>
            <w:tcW w:w="1134" w:type="dxa"/>
            <w:shd w:val="clear" w:color="auto" w:fill="auto"/>
            <w:vAlign w:val="center"/>
          </w:tcPr>
          <w:p w:rsidR="009C502B" w:rsidRPr="00B836E5" w:rsidRDefault="009C502B" w:rsidP="009C502B">
            <w:pPr>
              <w:spacing w:after="0" w:line="240" w:lineRule="auto"/>
              <w:jc w:val="both"/>
              <w:rPr>
                <w:rFonts w:ascii="Arial" w:hAnsi="Arial" w:cs="Arial"/>
                <w:b/>
                <w:sz w:val="24"/>
                <w:szCs w:val="24"/>
              </w:rPr>
            </w:pPr>
            <w:r w:rsidRPr="00B836E5">
              <w:rPr>
                <w:rFonts w:ascii="Arial" w:hAnsi="Arial" w:cs="Arial"/>
                <w:b/>
                <w:bCs/>
                <w:sz w:val="24"/>
                <w:szCs w:val="24"/>
              </w:rPr>
              <w:t>Q.1</w:t>
            </w:r>
            <w:r w:rsidR="00866B8C" w:rsidRPr="00B836E5">
              <w:rPr>
                <w:rFonts w:ascii="Arial" w:hAnsi="Arial" w:cs="Arial"/>
                <w:b/>
                <w:bCs/>
                <w:sz w:val="24"/>
                <w:szCs w:val="24"/>
              </w:rPr>
              <w:t>-1</w:t>
            </w:r>
          </w:p>
        </w:tc>
        <w:tc>
          <w:tcPr>
            <w:tcW w:w="4786" w:type="dxa"/>
            <w:shd w:val="clear" w:color="auto" w:fill="auto"/>
            <w:vAlign w:val="center"/>
          </w:tcPr>
          <w:p w:rsidR="009C502B" w:rsidRPr="00B836E5" w:rsidRDefault="009C502B" w:rsidP="00082704">
            <w:pPr>
              <w:spacing w:after="0" w:line="240" w:lineRule="auto"/>
              <w:jc w:val="both"/>
              <w:rPr>
                <w:rFonts w:ascii="Arial" w:hAnsi="Arial" w:cs="Arial"/>
                <w:sz w:val="24"/>
                <w:szCs w:val="24"/>
              </w:rPr>
            </w:pPr>
            <w:r w:rsidRPr="00B836E5">
              <w:rPr>
                <w:rFonts w:ascii="Arial" w:hAnsi="Arial" w:cs="Arial"/>
                <w:sz w:val="24"/>
                <w:szCs w:val="24"/>
              </w:rPr>
              <w:t xml:space="preserve">Document à consulter : </w:t>
            </w:r>
            <w:r w:rsidRPr="00B836E5">
              <w:rPr>
                <w:rFonts w:ascii="Arial" w:hAnsi="Arial" w:cs="Arial"/>
                <w:b/>
                <w:sz w:val="24"/>
                <w:szCs w:val="24"/>
              </w:rPr>
              <w:t>DT</w:t>
            </w:r>
            <w:r w:rsidR="000469D5" w:rsidRPr="00B836E5">
              <w:rPr>
                <w:rFonts w:ascii="Arial" w:hAnsi="Arial" w:cs="Arial"/>
                <w:b/>
                <w:sz w:val="24"/>
                <w:szCs w:val="24"/>
              </w:rPr>
              <w:t>1</w:t>
            </w:r>
          </w:p>
        </w:tc>
        <w:tc>
          <w:tcPr>
            <w:tcW w:w="3686" w:type="dxa"/>
            <w:shd w:val="clear" w:color="auto" w:fill="auto"/>
            <w:vAlign w:val="center"/>
          </w:tcPr>
          <w:p w:rsidR="009C502B" w:rsidRPr="00B836E5" w:rsidRDefault="009C502B" w:rsidP="004666C1">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4666C1">
              <w:rPr>
                <w:rFonts w:ascii="Arial" w:hAnsi="Arial" w:cs="Arial"/>
                <w:b/>
                <w:sz w:val="24"/>
                <w:szCs w:val="24"/>
              </w:rPr>
              <w:t>DR1</w:t>
            </w:r>
          </w:p>
        </w:tc>
      </w:tr>
    </w:tbl>
    <w:p w:rsidR="009C502B" w:rsidRPr="00BE24C0" w:rsidRDefault="009C502B" w:rsidP="009C502B">
      <w:pPr>
        <w:spacing w:after="0" w:line="240" w:lineRule="auto"/>
        <w:jc w:val="both"/>
        <w:rPr>
          <w:rFonts w:ascii="Arial" w:hAnsi="Arial" w:cs="Arial"/>
          <w:sz w:val="24"/>
          <w:szCs w:val="24"/>
        </w:rPr>
      </w:pPr>
    </w:p>
    <w:p w:rsidR="009C502B" w:rsidRDefault="009C502B" w:rsidP="009C502B">
      <w:pPr>
        <w:pStyle w:val="Paragraphedeliste"/>
        <w:ind w:left="0"/>
        <w:jc w:val="both"/>
        <w:rPr>
          <w:rFonts w:cs="Arial"/>
          <w:sz w:val="24"/>
          <w:szCs w:val="24"/>
        </w:rPr>
      </w:pPr>
    </w:p>
    <w:p w:rsidR="00866B8C" w:rsidRDefault="00866B8C" w:rsidP="00866B8C">
      <w:pPr>
        <w:pStyle w:val="Paragraphedeliste"/>
        <w:spacing w:after="200" w:line="276" w:lineRule="auto"/>
        <w:rPr>
          <w:rFonts w:cs="Arial"/>
          <w:sz w:val="24"/>
          <w:szCs w:val="24"/>
        </w:rPr>
      </w:pPr>
      <w:r w:rsidRPr="002D404D">
        <w:rPr>
          <w:rFonts w:cs="Arial"/>
          <w:sz w:val="24"/>
          <w:szCs w:val="24"/>
        </w:rPr>
        <w:t>A partir des dimensions des 3 types de boîtes, calculer l</w:t>
      </w:r>
      <w:r w:rsidR="001F10C3">
        <w:rPr>
          <w:rFonts w:cs="Arial"/>
          <w:sz w:val="24"/>
          <w:szCs w:val="24"/>
        </w:rPr>
        <w:t>a longueur d’une rangée de boîtes correspondant</w:t>
      </w:r>
      <w:r w:rsidR="00DE3E8A">
        <w:rPr>
          <w:rFonts w:cs="Arial"/>
          <w:sz w:val="24"/>
          <w:szCs w:val="24"/>
        </w:rPr>
        <w:t xml:space="preserve"> au</w:t>
      </w:r>
      <w:r w:rsidRPr="002D404D">
        <w:rPr>
          <w:rFonts w:cs="Arial"/>
          <w:sz w:val="24"/>
          <w:szCs w:val="24"/>
        </w:rPr>
        <w:t xml:space="preserve"> déplacement</w:t>
      </w:r>
      <w:r>
        <w:rPr>
          <w:rFonts w:cs="Arial"/>
          <w:sz w:val="24"/>
          <w:szCs w:val="24"/>
        </w:rPr>
        <w:t xml:space="preserve"> minimal</w:t>
      </w:r>
      <w:r w:rsidRPr="002D404D">
        <w:rPr>
          <w:rFonts w:cs="Arial"/>
          <w:sz w:val="24"/>
          <w:szCs w:val="24"/>
        </w:rPr>
        <w:t xml:space="preserve"> que devra  effectuer le piston </w:t>
      </w:r>
      <w:r>
        <w:rPr>
          <w:rFonts w:cs="Arial"/>
          <w:sz w:val="24"/>
          <w:szCs w:val="24"/>
        </w:rPr>
        <w:t>du</w:t>
      </w:r>
      <w:r w:rsidRPr="002D404D">
        <w:rPr>
          <w:rFonts w:cs="Arial"/>
          <w:sz w:val="24"/>
          <w:szCs w:val="24"/>
        </w:rPr>
        <w:t xml:space="preserve"> vérin </w:t>
      </w:r>
      <w:r>
        <w:rPr>
          <w:rFonts w:cs="Arial"/>
          <w:sz w:val="24"/>
          <w:szCs w:val="24"/>
        </w:rPr>
        <w:t>mis en place.</w:t>
      </w:r>
    </w:p>
    <w:p w:rsidR="00866B8C" w:rsidRDefault="00866B8C" w:rsidP="00866B8C">
      <w:pPr>
        <w:pStyle w:val="Paragraphedeliste"/>
        <w:spacing w:after="200" w:line="276" w:lineRule="auto"/>
        <w:rPr>
          <w:rFonts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866B8C" w:rsidRPr="00B836E5" w:rsidTr="00FA3141">
        <w:trPr>
          <w:trHeight w:val="454"/>
        </w:trPr>
        <w:tc>
          <w:tcPr>
            <w:tcW w:w="1134" w:type="dxa"/>
            <w:shd w:val="clear" w:color="auto" w:fill="auto"/>
            <w:vAlign w:val="center"/>
          </w:tcPr>
          <w:p w:rsidR="00866B8C" w:rsidRPr="00B836E5" w:rsidRDefault="00866B8C" w:rsidP="00FA3141">
            <w:pPr>
              <w:spacing w:after="0" w:line="240" w:lineRule="auto"/>
              <w:jc w:val="both"/>
              <w:rPr>
                <w:rFonts w:ascii="Arial" w:hAnsi="Arial" w:cs="Arial"/>
                <w:b/>
                <w:sz w:val="24"/>
                <w:szCs w:val="24"/>
              </w:rPr>
            </w:pPr>
            <w:r w:rsidRPr="00B836E5">
              <w:rPr>
                <w:rFonts w:ascii="Arial" w:hAnsi="Arial" w:cs="Arial"/>
                <w:b/>
                <w:bCs/>
                <w:sz w:val="24"/>
                <w:szCs w:val="24"/>
              </w:rPr>
              <w:t>Q.</w:t>
            </w:r>
            <w:r w:rsidR="00FA3141" w:rsidRPr="00B836E5">
              <w:rPr>
                <w:rFonts w:ascii="Arial" w:hAnsi="Arial" w:cs="Arial"/>
                <w:b/>
                <w:bCs/>
                <w:sz w:val="24"/>
                <w:szCs w:val="24"/>
              </w:rPr>
              <w:t>1</w:t>
            </w:r>
            <w:r w:rsidRPr="00B836E5">
              <w:rPr>
                <w:rFonts w:ascii="Arial" w:hAnsi="Arial" w:cs="Arial"/>
                <w:b/>
                <w:bCs/>
                <w:sz w:val="24"/>
                <w:szCs w:val="24"/>
              </w:rPr>
              <w:t>-</w:t>
            </w:r>
            <w:r w:rsidR="00FA3141" w:rsidRPr="00B836E5">
              <w:rPr>
                <w:rFonts w:ascii="Arial" w:hAnsi="Arial" w:cs="Arial"/>
                <w:b/>
                <w:bCs/>
                <w:sz w:val="24"/>
                <w:szCs w:val="24"/>
              </w:rPr>
              <w:t>2</w:t>
            </w:r>
          </w:p>
        </w:tc>
        <w:tc>
          <w:tcPr>
            <w:tcW w:w="4786" w:type="dxa"/>
            <w:shd w:val="clear" w:color="auto" w:fill="auto"/>
            <w:vAlign w:val="center"/>
          </w:tcPr>
          <w:p w:rsidR="00866B8C" w:rsidRPr="00B836E5" w:rsidRDefault="00082704" w:rsidP="000469D5">
            <w:pPr>
              <w:spacing w:after="0" w:line="240" w:lineRule="auto"/>
              <w:jc w:val="both"/>
              <w:rPr>
                <w:rFonts w:ascii="Arial" w:hAnsi="Arial" w:cs="Arial"/>
                <w:sz w:val="24"/>
                <w:szCs w:val="24"/>
              </w:rPr>
            </w:pPr>
            <w:r>
              <w:rPr>
                <w:rFonts w:ascii="Arial" w:hAnsi="Arial" w:cs="Arial"/>
                <w:sz w:val="24"/>
                <w:szCs w:val="24"/>
              </w:rPr>
              <w:t>Document</w:t>
            </w:r>
            <w:r w:rsidR="00866B8C" w:rsidRPr="00B836E5">
              <w:rPr>
                <w:rFonts w:ascii="Arial" w:hAnsi="Arial" w:cs="Arial"/>
                <w:sz w:val="24"/>
                <w:szCs w:val="24"/>
              </w:rPr>
              <w:t xml:space="preserve"> à consulter : </w:t>
            </w:r>
            <w:r w:rsidR="00866B8C" w:rsidRPr="00B836E5">
              <w:rPr>
                <w:rFonts w:ascii="Arial" w:hAnsi="Arial" w:cs="Arial"/>
                <w:b/>
                <w:sz w:val="24"/>
                <w:szCs w:val="24"/>
              </w:rPr>
              <w:t>DT</w:t>
            </w:r>
            <w:r w:rsidR="000469D5" w:rsidRPr="00B836E5">
              <w:rPr>
                <w:rFonts w:ascii="Arial" w:hAnsi="Arial" w:cs="Arial"/>
                <w:b/>
                <w:sz w:val="24"/>
                <w:szCs w:val="24"/>
              </w:rPr>
              <w:t>1</w:t>
            </w:r>
          </w:p>
        </w:tc>
        <w:tc>
          <w:tcPr>
            <w:tcW w:w="3686" w:type="dxa"/>
            <w:shd w:val="clear" w:color="auto" w:fill="auto"/>
            <w:vAlign w:val="center"/>
          </w:tcPr>
          <w:p w:rsidR="00866B8C" w:rsidRPr="00B836E5" w:rsidRDefault="00866B8C" w:rsidP="00226F88">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4666C1">
              <w:rPr>
                <w:rFonts w:ascii="Arial" w:hAnsi="Arial" w:cs="Arial"/>
                <w:b/>
                <w:sz w:val="24"/>
                <w:szCs w:val="24"/>
              </w:rPr>
              <w:t>DR1</w:t>
            </w:r>
          </w:p>
        </w:tc>
      </w:tr>
    </w:tbl>
    <w:p w:rsidR="00866B8C" w:rsidRDefault="00866B8C" w:rsidP="00866B8C">
      <w:pPr>
        <w:pStyle w:val="Paragraphedeliste"/>
        <w:spacing w:after="200" w:line="276" w:lineRule="auto"/>
        <w:rPr>
          <w:rFonts w:cs="Arial"/>
          <w:sz w:val="24"/>
          <w:szCs w:val="24"/>
        </w:rPr>
      </w:pPr>
    </w:p>
    <w:p w:rsidR="00866B8C" w:rsidRDefault="00866B8C" w:rsidP="00866B8C">
      <w:pPr>
        <w:pStyle w:val="Paragraphedeliste"/>
        <w:spacing w:after="200" w:line="276" w:lineRule="auto"/>
        <w:rPr>
          <w:rFonts w:cs="Arial"/>
          <w:sz w:val="24"/>
          <w:szCs w:val="24"/>
        </w:rPr>
      </w:pPr>
    </w:p>
    <w:p w:rsidR="00866B8C" w:rsidRPr="002D404D" w:rsidRDefault="00866B8C" w:rsidP="00866B8C">
      <w:pPr>
        <w:pStyle w:val="Paragraphedeliste"/>
        <w:spacing w:after="200" w:line="276" w:lineRule="auto"/>
        <w:rPr>
          <w:rFonts w:cs="Arial"/>
          <w:sz w:val="24"/>
          <w:szCs w:val="24"/>
        </w:rPr>
      </w:pPr>
      <w:r w:rsidRPr="002D404D">
        <w:rPr>
          <w:rFonts w:cs="Arial"/>
          <w:sz w:val="24"/>
          <w:szCs w:val="24"/>
        </w:rPr>
        <w:t xml:space="preserve">Calculer la masse maximale qui devra être </w:t>
      </w:r>
      <w:r w:rsidR="00226F88" w:rsidRPr="002D404D">
        <w:rPr>
          <w:rFonts w:cs="Arial"/>
          <w:sz w:val="24"/>
          <w:szCs w:val="24"/>
        </w:rPr>
        <w:t>déplacée.</w:t>
      </w:r>
    </w:p>
    <w:p w:rsidR="00866B8C" w:rsidRDefault="00866B8C" w:rsidP="00866B8C">
      <w:pPr>
        <w:pStyle w:val="Paragraphedeliste"/>
        <w:spacing w:after="200" w:line="276" w:lineRule="auto"/>
        <w:rPr>
          <w:rFonts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866B8C" w:rsidRPr="00B836E5" w:rsidTr="00FA3141">
        <w:trPr>
          <w:trHeight w:val="454"/>
        </w:trPr>
        <w:tc>
          <w:tcPr>
            <w:tcW w:w="1134" w:type="dxa"/>
            <w:shd w:val="clear" w:color="auto" w:fill="auto"/>
            <w:vAlign w:val="center"/>
          </w:tcPr>
          <w:p w:rsidR="00866B8C" w:rsidRPr="00B836E5" w:rsidRDefault="00866B8C" w:rsidP="00FA3141">
            <w:pPr>
              <w:spacing w:after="0" w:line="240" w:lineRule="auto"/>
              <w:jc w:val="both"/>
              <w:rPr>
                <w:rFonts w:ascii="Arial" w:hAnsi="Arial" w:cs="Arial"/>
                <w:b/>
                <w:sz w:val="24"/>
                <w:szCs w:val="24"/>
              </w:rPr>
            </w:pPr>
            <w:r w:rsidRPr="00B836E5">
              <w:rPr>
                <w:rFonts w:ascii="Arial" w:hAnsi="Arial" w:cs="Arial"/>
                <w:b/>
                <w:bCs/>
                <w:sz w:val="24"/>
                <w:szCs w:val="24"/>
              </w:rPr>
              <w:t>Q.</w:t>
            </w:r>
            <w:r w:rsidR="00FA3141" w:rsidRPr="00B836E5">
              <w:rPr>
                <w:rFonts w:ascii="Arial" w:hAnsi="Arial" w:cs="Arial"/>
                <w:b/>
                <w:bCs/>
                <w:sz w:val="24"/>
                <w:szCs w:val="24"/>
              </w:rPr>
              <w:t>1</w:t>
            </w:r>
            <w:r w:rsidRPr="00B836E5">
              <w:rPr>
                <w:rFonts w:ascii="Arial" w:hAnsi="Arial" w:cs="Arial"/>
                <w:b/>
                <w:bCs/>
                <w:sz w:val="24"/>
                <w:szCs w:val="24"/>
              </w:rPr>
              <w:t>-</w:t>
            </w:r>
            <w:r w:rsidR="00FA3141" w:rsidRPr="00B836E5">
              <w:rPr>
                <w:rFonts w:ascii="Arial" w:hAnsi="Arial" w:cs="Arial"/>
                <w:b/>
                <w:bCs/>
                <w:sz w:val="24"/>
                <w:szCs w:val="24"/>
              </w:rPr>
              <w:t>3</w:t>
            </w:r>
          </w:p>
        </w:tc>
        <w:tc>
          <w:tcPr>
            <w:tcW w:w="4786" w:type="dxa"/>
            <w:shd w:val="clear" w:color="auto" w:fill="auto"/>
            <w:vAlign w:val="center"/>
          </w:tcPr>
          <w:p w:rsidR="00866B8C" w:rsidRPr="00B836E5" w:rsidRDefault="00866B8C" w:rsidP="00A64EC6">
            <w:pPr>
              <w:spacing w:after="0" w:line="240" w:lineRule="auto"/>
              <w:jc w:val="both"/>
              <w:rPr>
                <w:rFonts w:ascii="Arial" w:hAnsi="Arial" w:cs="Arial"/>
                <w:sz w:val="24"/>
                <w:szCs w:val="24"/>
              </w:rPr>
            </w:pPr>
          </w:p>
        </w:tc>
        <w:tc>
          <w:tcPr>
            <w:tcW w:w="3686" w:type="dxa"/>
            <w:shd w:val="clear" w:color="auto" w:fill="auto"/>
            <w:vAlign w:val="center"/>
          </w:tcPr>
          <w:p w:rsidR="00866B8C" w:rsidRPr="00B836E5" w:rsidRDefault="00866B8C" w:rsidP="004666C1">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4666C1">
              <w:rPr>
                <w:rFonts w:ascii="Arial" w:hAnsi="Arial" w:cs="Arial"/>
                <w:b/>
                <w:sz w:val="24"/>
                <w:szCs w:val="24"/>
              </w:rPr>
              <w:t>DR1</w:t>
            </w:r>
          </w:p>
        </w:tc>
      </w:tr>
    </w:tbl>
    <w:p w:rsidR="00866B8C" w:rsidRDefault="00866B8C" w:rsidP="00866B8C">
      <w:pPr>
        <w:pStyle w:val="Paragraphedeliste"/>
        <w:spacing w:after="200" w:line="276" w:lineRule="auto"/>
        <w:rPr>
          <w:rFonts w:cs="Arial"/>
          <w:sz w:val="24"/>
          <w:szCs w:val="24"/>
        </w:rPr>
      </w:pPr>
    </w:p>
    <w:p w:rsidR="00866B8C" w:rsidRDefault="00866B8C" w:rsidP="00866B8C">
      <w:pPr>
        <w:pStyle w:val="Paragraphedeliste"/>
        <w:spacing w:after="200" w:line="276" w:lineRule="auto"/>
        <w:rPr>
          <w:rFonts w:cs="Arial"/>
          <w:sz w:val="24"/>
          <w:szCs w:val="24"/>
        </w:rPr>
      </w:pPr>
    </w:p>
    <w:p w:rsidR="00866B8C" w:rsidRPr="00082704" w:rsidRDefault="00866B8C" w:rsidP="00866B8C">
      <w:pPr>
        <w:pStyle w:val="Paragraphedeliste"/>
        <w:spacing w:after="200" w:line="276" w:lineRule="auto"/>
        <w:rPr>
          <w:rFonts w:cs="Arial"/>
          <w:b/>
          <w:sz w:val="24"/>
          <w:szCs w:val="24"/>
        </w:rPr>
      </w:pPr>
      <w:r w:rsidRPr="002D404D">
        <w:rPr>
          <w:rFonts w:cs="Arial"/>
          <w:sz w:val="24"/>
          <w:szCs w:val="24"/>
        </w:rPr>
        <w:t xml:space="preserve">Calculer la vitesse du piston </w:t>
      </w:r>
      <w:r>
        <w:rPr>
          <w:rFonts w:cs="Arial"/>
          <w:sz w:val="24"/>
          <w:szCs w:val="24"/>
        </w:rPr>
        <w:t xml:space="preserve">en m/s </w:t>
      </w:r>
      <w:r w:rsidRPr="002D404D">
        <w:rPr>
          <w:rFonts w:cs="Arial"/>
          <w:sz w:val="24"/>
          <w:szCs w:val="24"/>
        </w:rPr>
        <w:t>sachant que l’on désire un r</w:t>
      </w:r>
      <w:r w:rsidR="00226F88">
        <w:rPr>
          <w:rFonts w:cs="Arial"/>
          <w:sz w:val="24"/>
          <w:szCs w:val="24"/>
        </w:rPr>
        <w:t xml:space="preserve">emplissage des paniers en </w:t>
      </w:r>
      <w:r w:rsidR="002A26CE">
        <w:rPr>
          <w:rFonts w:cs="Arial"/>
          <w:sz w:val="24"/>
          <w:szCs w:val="24"/>
        </w:rPr>
        <w:t>2</w:t>
      </w:r>
      <w:r w:rsidR="00226F88">
        <w:rPr>
          <w:rFonts w:cs="Arial"/>
          <w:sz w:val="24"/>
          <w:szCs w:val="24"/>
        </w:rPr>
        <w:t xml:space="preserve"> s.</w:t>
      </w:r>
      <w:r w:rsidR="004666C1">
        <w:rPr>
          <w:rFonts w:cs="Arial"/>
          <w:sz w:val="24"/>
          <w:szCs w:val="24"/>
        </w:rPr>
        <w:t xml:space="preserve"> </w:t>
      </w:r>
      <w:r w:rsidR="004666C1" w:rsidRPr="00082704">
        <w:rPr>
          <w:rFonts w:cs="Arial"/>
          <w:b/>
          <w:sz w:val="24"/>
          <w:szCs w:val="24"/>
        </w:rPr>
        <w:t>On prendra pour déplacement</w:t>
      </w:r>
      <w:r w:rsidRPr="00082704">
        <w:rPr>
          <w:rFonts w:cs="Arial"/>
          <w:b/>
          <w:sz w:val="24"/>
          <w:szCs w:val="24"/>
        </w:rPr>
        <w:t xml:space="preserve"> du piston</w:t>
      </w:r>
      <w:r w:rsidR="004666C1" w:rsidRPr="00082704">
        <w:rPr>
          <w:rFonts w:cs="Arial"/>
          <w:b/>
          <w:sz w:val="24"/>
          <w:szCs w:val="24"/>
        </w:rPr>
        <w:t> :</w:t>
      </w:r>
      <w:r w:rsidRPr="00082704">
        <w:rPr>
          <w:rFonts w:cs="Arial"/>
          <w:b/>
          <w:sz w:val="24"/>
          <w:szCs w:val="24"/>
        </w:rPr>
        <w:t xml:space="preserve"> 1</w:t>
      </w:r>
      <w:r w:rsidR="00AE0933" w:rsidRPr="00082704">
        <w:rPr>
          <w:rFonts w:cs="Arial"/>
          <w:b/>
          <w:sz w:val="24"/>
          <w:szCs w:val="24"/>
        </w:rPr>
        <w:t>,</w:t>
      </w:r>
      <w:r w:rsidRPr="00082704">
        <w:rPr>
          <w:rFonts w:cs="Arial"/>
          <w:b/>
          <w:sz w:val="24"/>
          <w:szCs w:val="24"/>
        </w:rPr>
        <w:t>9</w:t>
      </w:r>
      <w:r w:rsidR="004666C1" w:rsidRPr="00082704">
        <w:rPr>
          <w:rFonts w:cs="Arial"/>
          <w:b/>
          <w:sz w:val="24"/>
          <w:szCs w:val="24"/>
        </w:rPr>
        <w:t>30 m pour la suite du problème.</w:t>
      </w:r>
    </w:p>
    <w:p w:rsidR="00866B8C" w:rsidRDefault="00866B8C" w:rsidP="00866B8C">
      <w:pPr>
        <w:pStyle w:val="Paragraphedeliste"/>
        <w:spacing w:after="200" w:line="276" w:lineRule="auto"/>
        <w:rPr>
          <w:rFonts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866B8C" w:rsidRPr="00B836E5" w:rsidTr="00FA3141">
        <w:trPr>
          <w:trHeight w:val="454"/>
        </w:trPr>
        <w:tc>
          <w:tcPr>
            <w:tcW w:w="1134" w:type="dxa"/>
            <w:shd w:val="clear" w:color="auto" w:fill="auto"/>
            <w:vAlign w:val="center"/>
          </w:tcPr>
          <w:p w:rsidR="00866B8C" w:rsidRPr="00B836E5" w:rsidRDefault="00866B8C" w:rsidP="00FA3141">
            <w:pPr>
              <w:spacing w:after="0" w:line="240" w:lineRule="auto"/>
              <w:jc w:val="both"/>
              <w:rPr>
                <w:rFonts w:ascii="Arial" w:hAnsi="Arial" w:cs="Arial"/>
                <w:b/>
                <w:sz w:val="24"/>
                <w:szCs w:val="24"/>
              </w:rPr>
            </w:pPr>
            <w:r w:rsidRPr="00B836E5">
              <w:rPr>
                <w:rFonts w:ascii="Arial" w:hAnsi="Arial" w:cs="Arial"/>
                <w:b/>
                <w:bCs/>
                <w:sz w:val="24"/>
                <w:szCs w:val="24"/>
              </w:rPr>
              <w:t>Q.</w:t>
            </w:r>
            <w:r w:rsidR="00FA3141" w:rsidRPr="00B836E5">
              <w:rPr>
                <w:rFonts w:ascii="Arial" w:hAnsi="Arial" w:cs="Arial"/>
                <w:b/>
                <w:bCs/>
                <w:sz w:val="24"/>
                <w:szCs w:val="24"/>
              </w:rPr>
              <w:t>1</w:t>
            </w:r>
            <w:r w:rsidRPr="00B836E5">
              <w:rPr>
                <w:rFonts w:ascii="Arial" w:hAnsi="Arial" w:cs="Arial"/>
                <w:b/>
                <w:bCs/>
                <w:sz w:val="24"/>
                <w:szCs w:val="24"/>
              </w:rPr>
              <w:t>-</w:t>
            </w:r>
            <w:r w:rsidR="00FA3141" w:rsidRPr="00B836E5">
              <w:rPr>
                <w:rFonts w:ascii="Arial" w:hAnsi="Arial" w:cs="Arial"/>
                <w:b/>
                <w:bCs/>
                <w:sz w:val="24"/>
                <w:szCs w:val="24"/>
              </w:rPr>
              <w:t>4</w:t>
            </w:r>
          </w:p>
        </w:tc>
        <w:tc>
          <w:tcPr>
            <w:tcW w:w="4786" w:type="dxa"/>
            <w:shd w:val="clear" w:color="auto" w:fill="auto"/>
            <w:vAlign w:val="center"/>
          </w:tcPr>
          <w:p w:rsidR="00866B8C" w:rsidRPr="00B836E5" w:rsidRDefault="00866B8C" w:rsidP="000A6F27">
            <w:pPr>
              <w:spacing w:after="0" w:line="240" w:lineRule="auto"/>
              <w:jc w:val="both"/>
              <w:rPr>
                <w:rFonts w:ascii="Arial" w:hAnsi="Arial" w:cs="Arial"/>
                <w:sz w:val="24"/>
                <w:szCs w:val="24"/>
              </w:rPr>
            </w:pPr>
          </w:p>
        </w:tc>
        <w:tc>
          <w:tcPr>
            <w:tcW w:w="3686" w:type="dxa"/>
            <w:shd w:val="clear" w:color="auto" w:fill="auto"/>
            <w:vAlign w:val="center"/>
          </w:tcPr>
          <w:p w:rsidR="00866B8C" w:rsidRPr="00B836E5" w:rsidRDefault="00866B8C" w:rsidP="004666C1">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DR</w:t>
            </w:r>
            <w:r w:rsidR="004666C1">
              <w:rPr>
                <w:rFonts w:ascii="Arial" w:hAnsi="Arial" w:cs="Arial"/>
                <w:b/>
                <w:sz w:val="24"/>
                <w:szCs w:val="24"/>
              </w:rPr>
              <w:t>2</w:t>
            </w:r>
          </w:p>
        </w:tc>
      </w:tr>
    </w:tbl>
    <w:p w:rsidR="00866B8C" w:rsidRDefault="00866B8C" w:rsidP="00866B8C">
      <w:pPr>
        <w:pStyle w:val="Paragraphedeliste"/>
        <w:spacing w:after="200" w:line="276" w:lineRule="auto"/>
        <w:rPr>
          <w:rFonts w:cs="Arial"/>
          <w:sz w:val="24"/>
          <w:szCs w:val="24"/>
        </w:rPr>
      </w:pPr>
    </w:p>
    <w:p w:rsidR="00866B8C" w:rsidRDefault="00866B8C" w:rsidP="00866B8C">
      <w:pPr>
        <w:pStyle w:val="Paragraphedeliste"/>
        <w:spacing w:after="200" w:line="276" w:lineRule="auto"/>
        <w:rPr>
          <w:rFonts w:cs="Arial"/>
          <w:sz w:val="24"/>
          <w:szCs w:val="24"/>
        </w:rPr>
      </w:pPr>
    </w:p>
    <w:p w:rsidR="00A64EC6" w:rsidRPr="002D404D" w:rsidRDefault="00A64EC6" w:rsidP="00A64EC6">
      <w:pPr>
        <w:pStyle w:val="Paragraphedeliste"/>
        <w:spacing w:after="200" w:line="276" w:lineRule="auto"/>
        <w:rPr>
          <w:rFonts w:cs="Arial"/>
          <w:sz w:val="24"/>
          <w:szCs w:val="24"/>
        </w:rPr>
      </w:pPr>
      <w:r w:rsidRPr="002D404D">
        <w:rPr>
          <w:rFonts w:cs="Arial"/>
          <w:sz w:val="24"/>
          <w:szCs w:val="24"/>
        </w:rPr>
        <w:t>A partir des résultats des questions précédentes et des abaques</w:t>
      </w:r>
      <w:r w:rsidR="004666C1">
        <w:rPr>
          <w:rFonts w:cs="Arial"/>
          <w:sz w:val="24"/>
          <w:szCs w:val="24"/>
        </w:rPr>
        <w:t xml:space="preserve">, déterminer la référence </w:t>
      </w:r>
      <w:r w:rsidR="000469D5">
        <w:rPr>
          <w:rFonts w:cs="Arial"/>
          <w:sz w:val="24"/>
          <w:szCs w:val="24"/>
        </w:rPr>
        <w:t>du vérin</w:t>
      </w:r>
      <w:r w:rsidR="004666C1">
        <w:rPr>
          <w:rFonts w:cs="Arial"/>
          <w:sz w:val="24"/>
          <w:szCs w:val="24"/>
        </w:rPr>
        <w:t xml:space="preserve"> nécessaire </w:t>
      </w:r>
      <w:r w:rsidR="004666C1" w:rsidRPr="00082704">
        <w:rPr>
          <w:rFonts w:cs="Arial"/>
          <w:b/>
          <w:sz w:val="24"/>
          <w:szCs w:val="24"/>
        </w:rPr>
        <w:t>en représentant</w:t>
      </w:r>
      <w:r w:rsidR="000469D5" w:rsidRPr="00082704">
        <w:rPr>
          <w:rFonts w:cs="Arial"/>
          <w:b/>
          <w:sz w:val="24"/>
          <w:szCs w:val="24"/>
        </w:rPr>
        <w:t xml:space="preserve"> le tracé sur le DR</w:t>
      </w:r>
      <w:r w:rsidR="004666C1" w:rsidRPr="00082704">
        <w:rPr>
          <w:rFonts w:cs="Arial"/>
          <w:b/>
          <w:sz w:val="24"/>
          <w:szCs w:val="24"/>
        </w:rPr>
        <w:t>2</w:t>
      </w:r>
      <w:r w:rsidR="00D364B0">
        <w:rPr>
          <w:rFonts w:cs="Arial"/>
          <w:sz w:val="24"/>
          <w:szCs w:val="24"/>
        </w:rPr>
        <w:t xml:space="preserve"> sachant que le diamètre du piston s’exprime en </w:t>
      </w:r>
      <w:proofErr w:type="spellStart"/>
      <w:r w:rsidR="00D364B0">
        <w:rPr>
          <w:rFonts w:cs="Arial"/>
          <w:sz w:val="24"/>
          <w:szCs w:val="24"/>
        </w:rPr>
        <w:t>mm.</w:t>
      </w:r>
      <w:proofErr w:type="spellEnd"/>
    </w:p>
    <w:p w:rsidR="00866B8C" w:rsidRDefault="00866B8C" w:rsidP="00866B8C">
      <w:pPr>
        <w:pStyle w:val="Paragraphedeliste"/>
        <w:spacing w:after="200" w:line="276" w:lineRule="auto"/>
        <w:rPr>
          <w:rFonts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A64EC6" w:rsidRPr="00B836E5" w:rsidTr="00FA3141">
        <w:trPr>
          <w:trHeight w:val="454"/>
        </w:trPr>
        <w:tc>
          <w:tcPr>
            <w:tcW w:w="1134" w:type="dxa"/>
            <w:shd w:val="clear" w:color="auto" w:fill="auto"/>
            <w:vAlign w:val="center"/>
          </w:tcPr>
          <w:p w:rsidR="00A64EC6" w:rsidRPr="00B836E5" w:rsidRDefault="00A64EC6" w:rsidP="00FA3141">
            <w:pPr>
              <w:spacing w:after="0" w:line="240" w:lineRule="auto"/>
              <w:jc w:val="both"/>
              <w:rPr>
                <w:rFonts w:ascii="Arial" w:hAnsi="Arial" w:cs="Arial"/>
                <w:b/>
                <w:sz w:val="24"/>
                <w:szCs w:val="24"/>
              </w:rPr>
            </w:pPr>
            <w:r w:rsidRPr="00B836E5">
              <w:rPr>
                <w:rFonts w:ascii="Arial" w:hAnsi="Arial" w:cs="Arial"/>
                <w:b/>
                <w:bCs/>
                <w:sz w:val="24"/>
                <w:szCs w:val="24"/>
              </w:rPr>
              <w:t>Q.</w:t>
            </w:r>
            <w:r w:rsidR="00FA3141" w:rsidRPr="00B836E5">
              <w:rPr>
                <w:rFonts w:ascii="Arial" w:hAnsi="Arial" w:cs="Arial"/>
                <w:b/>
                <w:bCs/>
                <w:sz w:val="24"/>
                <w:szCs w:val="24"/>
              </w:rPr>
              <w:t>1</w:t>
            </w:r>
            <w:r w:rsidRPr="00B836E5">
              <w:rPr>
                <w:rFonts w:ascii="Arial" w:hAnsi="Arial" w:cs="Arial"/>
                <w:b/>
                <w:bCs/>
                <w:sz w:val="24"/>
                <w:szCs w:val="24"/>
              </w:rPr>
              <w:t>-</w:t>
            </w:r>
            <w:r w:rsidR="00FA3141" w:rsidRPr="00B836E5">
              <w:rPr>
                <w:rFonts w:ascii="Arial" w:hAnsi="Arial" w:cs="Arial"/>
                <w:b/>
                <w:bCs/>
                <w:sz w:val="24"/>
                <w:szCs w:val="24"/>
              </w:rPr>
              <w:t>5</w:t>
            </w:r>
          </w:p>
        </w:tc>
        <w:tc>
          <w:tcPr>
            <w:tcW w:w="4786" w:type="dxa"/>
            <w:shd w:val="clear" w:color="auto" w:fill="auto"/>
            <w:vAlign w:val="center"/>
          </w:tcPr>
          <w:p w:rsidR="00A64EC6" w:rsidRPr="00B836E5" w:rsidRDefault="00A64EC6" w:rsidP="004666C1">
            <w:pPr>
              <w:spacing w:after="0" w:line="240" w:lineRule="auto"/>
              <w:jc w:val="both"/>
              <w:rPr>
                <w:rFonts w:ascii="Arial" w:hAnsi="Arial" w:cs="Arial"/>
                <w:sz w:val="24"/>
                <w:szCs w:val="24"/>
              </w:rPr>
            </w:pPr>
            <w:r w:rsidRPr="00B836E5">
              <w:rPr>
                <w:rFonts w:ascii="Arial" w:hAnsi="Arial" w:cs="Arial"/>
                <w:sz w:val="24"/>
                <w:szCs w:val="24"/>
              </w:rPr>
              <w:t xml:space="preserve">Documents à consulter : </w:t>
            </w:r>
            <w:r w:rsidR="00552112" w:rsidRPr="00B836E5">
              <w:rPr>
                <w:rFonts w:ascii="Arial" w:hAnsi="Arial" w:cs="Arial"/>
                <w:b/>
                <w:sz w:val="24"/>
                <w:szCs w:val="24"/>
              </w:rPr>
              <w:t>D</w:t>
            </w:r>
            <w:r w:rsidR="00654F33">
              <w:rPr>
                <w:rFonts w:ascii="Arial" w:hAnsi="Arial" w:cs="Arial"/>
                <w:b/>
                <w:sz w:val="24"/>
                <w:szCs w:val="24"/>
              </w:rPr>
              <w:t>R1 et DR2</w:t>
            </w:r>
          </w:p>
        </w:tc>
        <w:tc>
          <w:tcPr>
            <w:tcW w:w="3686" w:type="dxa"/>
            <w:shd w:val="clear" w:color="auto" w:fill="auto"/>
            <w:vAlign w:val="center"/>
          </w:tcPr>
          <w:p w:rsidR="00A64EC6" w:rsidRPr="00B836E5" w:rsidRDefault="00A64EC6" w:rsidP="004666C1">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4666C1">
              <w:rPr>
                <w:rFonts w:ascii="Arial" w:hAnsi="Arial" w:cs="Arial"/>
                <w:b/>
                <w:sz w:val="24"/>
                <w:szCs w:val="24"/>
              </w:rPr>
              <w:t>DR1</w:t>
            </w:r>
          </w:p>
        </w:tc>
      </w:tr>
    </w:tbl>
    <w:p w:rsidR="00866B8C" w:rsidRDefault="00866B8C" w:rsidP="00866B8C">
      <w:pPr>
        <w:pStyle w:val="Paragraphedeliste"/>
        <w:spacing w:after="200" w:line="276" w:lineRule="auto"/>
        <w:rPr>
          <w:rFonts w:cs="Arial"/>
          <w:sz w:val="24"/>
          <w:szCs w:val="24"/>
        </w:rPr>
      </w:pPr>
    </w:p>
    <w:p w:rsidR="00866B8C" w:rsidRDefault="00866B8C" w:rsidP="00866B8C">
      <w:pPr>
        <w:pStyle w:val="Paragraphedeliste"/>
        <w:spacing w:after="200" w:line="276" w:lineRule="auto"/>
        <w:rPr>
          <w:rFonts w:cs="Arial"/>
          <w:sz w:val="24"/>
          <w:szCs w:val="24"/>
        </w:rPr>
      </w:pPr>
    </w:p>
    <w:p w:rsidR="00A64EC6" w:rsidRDefault="00654F33" w:rsidP="00A64EC6">
      <w:pPr>
        <w:pStyle w:val="Paragraphedeliste"/>
        <w:spacing w:after="200" w:line="276" w:lineRule="auto"/>
        <w:rPr>
          <w:rFonts w:cs="Arial"/>
          <w:sz w:val="24"/>
          <w:szCs w:val="24"/>
        </w:rPr>
      </w:pPr>
      <w:r>
        <w:rPr>
          <w:rFonts w:cs="Arial"/>
          <w:sz w:val="24"/>
          <w:szCs w:val="24"/>
        </w:rPr>
        <w:t>Comparer la référence obtenue à la question Q1-4 avec celle choisi par le service maintenance. Conclure ?</w:t>
      </w:r>
    </w:p>
    <w:p w:rsidR="00654F33" w:rsidRDefault="00654F33" w:rsidP="00A64EC6">
      <w:pPr>
        <w:pStyle w:val="Paragraphedeliste"/>
        <w:spacing w:after="200" w:line="276" w:lineRule="auto"/>
        <w:rPr>
          <w:rFonts w:cs="Arial"/>
          <w:sz w:val="24"/>
          <w:szCs w:val="24"/>
        </w:rPr>
      </w:pPr>
    </w:p>
    <w:p w:rsidR="004D5AAF" w:rsidRDefault="004D5AAF" w:rsidP="00A64EC6">
      <w:pPr>
        <w:pStyle w:val="Paragraphedeliste"/>
        <w:spacing w:after="200" w:line="276" w:lineRule="auto"/>
        <w:rPr>
          <w:rFonts w:cs="Arial"/>
          <w:sz w:val="24"/>
          <w:szCs w:val="24"/>
        </w:rPr>
      </w:pPr>
    </w:p>
    <w:p w:rsidR="00291E06" w:rsidRDefault="00291E06" w:rsidP="00291E06">
      <w:pPr>
        <w:rPr>
          <w:rFonts w:ascii="Arial" w:hAnsi="Arial" w:cs="Arial"/>
          <w:sz w:val="24"/>
          <w:szCs w:val="24"/>
        </w:rPr>
      </w:pPr>
      <w:r>
        <w:rPr>
          <w:rFonts w:ascii="Arial" w:hAnsi="Arial" w:cs="Arial"/>
          <w:sz w:val="24"/>
          <w:szCs w:val="24"/>
        </w:rPr>
        <w:t>On a associé à ce vérin un distributeur</w:t>
      </w:r>
      <w:r w:rsidR="004666C1">
        <w:rPr>
          <w:rFonts w:ascii="Arial" w:hAnsi="Arial" w:cs="Arial"/>
          <w:sz w:val="24"/>
          <w:szCs w:val="24"/>
        </w:rPr>
        <w:t xml:space="preserve"> 1-</w:t>
      </w:r>
      <w:r w:rsidR="001641C8">
        <w:rPr>
          <w:rFonts w:ascii="Arial" w:hAnsi="Arial" w:cs="Arial"/>
          <w:sz w:val="24"/>
          <w:szCs w:val="24"/>
        </w:rPr>
        <w:t>3V1 (</w:t>
      </w:r>
      <w:r w:rsidR="00721770">
        <w:rPr>
          <w:rFonts w:ascii="Arial" w:hAnsi="Arial" w:cs="Arial"/>
          <w:sz w:val="24"/>
          <w:szCs w:val="24"/>
        </w:rPr>
        <w:t xml:space="preserve">voir </w:t>
      </w:r>
      <w:r w:rsidR="00721770" w:rsidRPr="001524BC">
        <w:rPr>
          <w:rFonts w:ascii="Arial" w:hAnsi="Arial" w:cs="Arial"/>
          <w:sz w:val="24"/>
          <w:szCs w:val="24"/>
        </w:rPr>
        <w:t>DT</w:t>
      </w:r>
      <w:r w:rsidR="00AE0933" w:rsidRPr="001524BC">
        <w:rPr>
          <w:rFonts w:ascii="Arial" w:hAnsi="Arial" w:cs="Arial"/>
          <w:sz w:val="24"/>
          <w:szCs w:val="24"/>
        </w:rPr>
        <w:t>5</w:t>
      </w:r>
      <w:r w:rsidR="00721770">
        <w:rPr>
          <w:rFonts w:ascii="Arial" w:hAnsi="Arial" w:cs="Arial"/>
          <w:sz w:val="24"/>
          <w:szCs w:val="24"/>
        </w:rPr>
        <w:t>) de référence</w:t>
      </w:r>
      <w:r>
        <w:rPr>
          <w:rFonts w:ascii="Arial" w:hAnsi="Arial" w:cs="Arial"/>
          <w:sz w:val="24"/>
          <w:szCs w:val="24"/>
        </w:rPr>
        <w:t xml:space="preserve"> KVFE 111 45.</w:t>
      </w:r>
    </w:p>
    <w:p w:rsidR="00721770" w:rsidRPr="00974528" w:rsidRDefault="00721770" w:rsidP="00291E06">
      <w:pPr>
        <w:rPr>
          <w:rFonts w:ascii="Arial" w:hAnsi="Arial" w:cs="Arial"/>
          <w:b/>
          <w:sz w:val="24"/>
          <w:szCs w:val="24"/>
        </w:rPr>
      </w:pPr>
      <w:r w:rsidRPr="00974528">
        <w:rPr>
          <w:rFonts w:ascii="Arial" w:hAnsi="Arial" w:cs="Arial"/>
          <w:b/>
          <w:sz w:val="24"/>
          <w:szCs w:val="24"/>
          <w:u w:val="single"/>
        </w:rPr>
        <w:lastRenderedPageBreak/>
        <w:t>Données</w:t>
      </w:r>
      <w:r w:rsidRPr="00974528">
        <w:rPr>
          <w:rFonts w:ascii="Arial" w:hAnsi="Arial" w:cs="Arial"/>
          <w:b/>
          <w:sz w:val="24"/>
          <w:szCs w:val="24"/>
        </w:rPr>
        <w:t> :</w:t>
      </w:r>
    </w:p>
    <w:p w:rsidR="00721770" w:rsidRDefault="00721770" w:rsidP="00291E06">
      <w:pPr>
        <w:rPr>
          <w:rFonts w:ascii="Arial" w:hAnsi="Arial" w:cs="Arial"/>
          <w:b/>
          <w:sz w:val="24"/>
          <w:szCs w:val="24"/>
        </w:rPr>
      </w:pPr>
      <w:r>
        <w:rPr>
          <w:rFonts w:ascii="Arial" w:hAnsi="Arial" w:cs="Arial"/>
          <w:b/>
          <w:sz w:val="24"/>
          <w:szCs w:val="24"/>
        </w:rPr>
        <w:t>Pression du réseau d’air comprimé : p = 6 bars</w:t>
      </w:r>
    </w:p>
    <w:p w:rsidR="00721770" w:rsidRDefault="00721770" w:rsidP="00291E06">
      <w:pPr>
        <w:rPr>
          <w:rFonts w:ascii="Arial" w:hAnsi="Arial" w:cs="Arial"/>
          <w:b/>
          <w:sz w:val="24"/>
          <w:szCs w:val="24"/>
        </w:rPr>
      </w:pPr>
      <w:r>
        <w:rPr>
          <w:rFonts w:ascii="Arial" w:hAnsi="Arial" w:cs="Arial"/>
          <w:b/>
          <w:sz w:val="24"/>
          <w:szCs w:val="24"/>
        </w:rPr>
        <w:t>Taux de charge du vérin : T = 0.</w:t>
      </w:r>
      <w:r w:rsidR="009826ED">
        <w:rPr>
          <w:rFonts w:ascii="Arial" w:hAnsi="Arial" w:cs="Arial"/>
          <w:b/>
          <w:sz w:val="24"/>
          <w:szCs w:val="24"/>
        </w:rPr>
        <w:t>7</w:t>
      </w:r>
    </w:p>
    <w:p w:rsidR="00974528" w:rsidRDefault="00974528" w:rsidP="00291E06">
      <w:pPr>
        <w:rPr>
          <w:rFonts w:ascii="Arial" w:hAnsi="Arial" w:cs="Arial"/>
          <w:b/>
          <w:sz w:val="24"/>
          <w:szCs w:val="24"/>
        </w:rPr>
      </w:pPr>
      <w:r>
        <w:rPr>
          <w:rFonts w:ascii="Arial" w:hAnsi="Arial" w:cs="Arial"/>
          <w:b/>
          <w:sz w:val="24"/>
          <w:szCs w:val="24"/>
        </w:rPr>
        <w:t>Le service maintenance a opté pour une technologie 5/2 monostable à commande électrique avec raccordement G1/8.</w:t>
      </w:r>
    </w:p>
    <w:p w:rsidR="00974528" w:rsidRPr="00721770" w:rsidRDefault="00974528" w:rsidP="00291E06">
      <w:pPr>
        <w:rPr>
          <w:rFonts w:ascii="Arial" w:hAnsi="Arial" w:cs="Arial"/>
          <w:b/>
          <w:sz w:val="24"/>
          <w:szCs w:val="24"/>
        </w:rPr>
      </w:pPr>
      <w:r w:rsidRPr="00974528">
        <w:rPr>
          <w:rFonts w:ascii="Arial" w:hAnsi="Arial" w:cs="Arial"/>
          <w:b/>
          <w:sz w:val="24"/>
          <w:szCs w:val="24"/>
          <w:u w:val="single"/>
        </w:rPr>
        <w:t>Rappel </w:t>
      </w:r>
      <w:r>
        <w:rPr>
          <w:rFonts w:ascii="Arial" w:hAnsi="Arial" w:cs="Arial"/>
          <w:b/>
          <w:sz w:val="24"/>
          <w:szCs w:val="24"/>
        </w:rPr>
        <w:t xml:space="preserve">: Temps d’une course du piston : t = </w:t>
      </w:r>
      <w:r w:rsidR="002A26CE">
        <w:rPr>
          <w:rFonts w:ascii="Arial" w:hAnsi="Arial" w:cs="Arial"/>
          <w:b/>
          <w:sz w:val="24"/>
          <w:szCs w:val="24"/>
        </w:rPr>
        <w:t>2s</w:t>
      </w:r>
    </w:p>
    <w:p w:rsidR="00291E06" w:rsidRDefault="00291E06" w:rsidP="004D5AAF">
      <w:pPr>
        <w:rPr>
          <w:rFonts w:ascii="Arial" w:hAnsi="Arial"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291E06" w:rsidRPr="00B836E5" w:rsidTr="00FA3141">
        <w:trPr>
          <w:trHeight w:val="454"/>
        </w:trPr>
        <w:tc>
          <w:tcPr>
            <w:tcW w:w="1134" w:type="dxa"/>
            <w:shd w:val="clear" w:color="auto" w:fill="auto"/>
            <w:vAlign w:val="center"/>
          </w:tcPr>
          <w:p w:rsidR="00291E06" w:rsidRPr="00B836E5" w:rsidRDefault="00291E06" w:rsidP="00FA3141">
            <w:pPr>
              <w:spacing w:after="0" w:line="240" w:lineRule="auto"/>
              <w:jc w:val="both"/>
              <w:rPr>
                <w:rFonts w:ascii="Arial" w:hAnsi="Arial" w:cs="Arial"/>
                <w:b/>
                <w:sz w:val="24"/>
                <w:szCs w:val="24"/>
              </w:rPr>
            </w:pPr>
            <w:r w:rsidRPr="00B836E5">
              <w:rPr>
                <w:rFonts w:ascii="Arial" w:hAnsi="Arial" w:cs="Arial"/>
                <w:b/>
                <w:bCs/>
                <w:sz w:val="24"/>
                <w:szCs w:val="24"/>
              </w:rPr>
              <w:t>Q.</w:t>
            </w:r>
            <w:r w:rsidR="00FA3141" w:rsidRPr="00B836E5">
              <w:rPr>
                <w:rFonts w:ascii="Arial" w:hAnsi="Arial" w:cs="Arial"/>
                <w:b/>
                <w:bCs/>
                <w:sz w:val="24"/>
                <w:szCs w:val="24"/>
              </w:rPr>
              <w:t>1</w:t>
            </w:r>
            <w:r w:rsidRPr="00B836E5">
              <w:rPr>
                <w:rFonts w:ascii="Arial" w:hAnsi="Arial" w:cs="Arial"/>
                <w:b/>
                <w:bCs/>
                <w:sz w:val="24"/>
                <w:szCs w:val="24"/>
              </w:rPr>
              <w:t>-</w:t>
            </w:r>
            <w:r w:rsidR="00FA3141" w:rsidRPr="00B836E5">
              <w:rPr>
                <w:rFonts w:ascii="Arial" w:hAnsi="Arial" w:cs="Arial"/>
                <w:b/>
                <w:bCs/>
                <w:sz w:val="24"/>
                <w:szCs w:val="24"/>
              </w:rPr>
              <w:t>6</w:t>
            </w:r>
          </w:p>
        </w:tc>
        <w:tc>
          <w:tcPr>
            <w:tcW w:w="4786" w:type="dxa"/>
            <w:shd w:val="clear" w:color="auto" w:fill="auto"/>
            <w:vAlign w:val="center"/>
          </w:tcPr>
          <w:p w:rsidR="00291E06" w:rsidRPr="00B836E5" w:rsidRDefault="00082704" w:rsidP="001C4883">
            <w:pPr>
              <w:spacing w:after="0" w:line="240" w:lineRule="auto"/>
              <w:jc w:val="both"/>
              <w:rPr>
                <w:rFonts w:ascii="Arial" w:hAnsi="Arial" w:cs="Arial"/>
                <w:sz w:val="24"/>
                <w:szCs w:val="24"/>
              </w:rPr>
            </w:pPr>
            <w:r>
              <w:rPr>
                <w:rFonts w:ascii="Arial" w:hAnsi="Arial" w:cs="Arial"/>
                <w:sz w:val="24"/>
                <w:szCs w:val="24"/>
              </w:rPr>
              <w:t>Document</w:t>
            </w:r>
            <w:r w:rsidR="00291E06" w:rsidRPr="00B836E5">
              <w:rPr>
                <w:rFonts w:ascii="Arial" w:hAnsi="Arial" w:cs="Arial"/>
                <w:sz w:val="24"/>
                <w:szCs w:val="24"/>
              </w:rPr>
              <w:t xml:space="preserve"> à consulter : </w:t>
            </w:r>
            <w:r w:rsidR="0081309D" w:rsidRPr="00B836E5">
              <w:rPr>
                <w:rFonts w:ascii="Arial" w:hAnsi="Arial" w:cs="Arial"/>
                <w:b/>
                <w:sz w:val="24"/>
                <w:szCs w:val="24"/>
              </w:rPr>
              <w:t>DR</w:t>
            </w:r>
            <w:r w:rsidR="001C4883">
              <w:rPr>
                <w:rFonts w:ascii="Arial" w:hAnsi="Arial" w:cs="Arial"/>
                <w:b/>
                <w:sz w:val="24"/>
                <w:szCs w:val="24"/>
              </w:rPr>
              <w:t>2</w:t>
            </w:r>
          </w:p>
        </w:tc>
        <w:tc>
          <w:tcPr>
            <w:tcW w:w="3686" w:type="dxa"/>
            <w:shd w:val="clear" w:color="auto" w:fill="auto"/>
            <w:vAlign w:val="center"/>
          </w:tcPr>
          <w:p w:rsidR="00291E06" w:rsidRPr="00B836E5" w:rsidRDefault="00291E06" w:rsidP="00FA3141">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copie</w:t>
            </w:r>
          </w:p>
        </w:tc>
      </w:tr>
    </w:tbl>
    <w:p w:rsidR="00291E06" w:rsidRDefault="00291E06" w:rsidP="004D5AAF">
      <w:pPr>
        <w:rPr>
          <w:rFonts w:ascii="Arial" w:hAnsi="Arial" w:cs="Arial"/>
          <w:sz w:val="24"/>
          <w:szCs w:val="24"/>
        </w:rPr>
      </w:pPr>
    </w:p>
    <w:p w:rsidR="00291E06" w:rsidRPr="002D404D" w:rsidRDefault="00291E06" w:rsidP="00291E06">
      <w:pPr>
        <w:pStyle w:val="Paragraphedeliste"/>
        <w:spacing w:after="200" w:line="276" w:lineRule="auto"/>
        <w:rPr>
          <w:rFonts w:cs="Arial"/>
          <w:sz w:val="24"/>
          <w:szCs w:val="24"/>
        </w:rPr>
      </w:pPr>
      <w:r w:rsidRPr="002D404D">
        <w:rPr>
          <w:rFonts w:cs="Arial"/>
          <w:sz w:val="24"/>
          <w:szCs w:val="24"/>
        </w:rPr>
        <w:t xml:space="preserve">En fonction des données du vérin sans tige, déterminer la cylindrée </w:t>
      </w:r>
      <w:r w:rsidR="001C4883">
        <w:rPr>
          <w:rFonts w:cs="Arial"/>
          <w:sz w:val="24"/>
          <w:szCs w:val="24"/>
        </w:rPr>
        <w:t xml:space="preserve">CYL </w:t>
      </w:r>
      <w:r w:rsidRPr="002D404D">
        <w:rPr>
          <w:rFonts w:cs="Arial"/>
          <w:sz w:val="24"/>
          <w:szCs w:val="24"/>
        </w:rPr>
        <w:t>du vérin en cm</w:t>
      </w:r>
      <w:r w:rsidRPr="002D404D">
        <w:rPr>
          <w:rFonts w:cs="Arial"/>
          <w:sz w:val="24"/>
          <w:szCs w:val="24"/>
          <w:vertAlign w:val="superscript"/>
        </w:rPr>
        <w:t>3</w:t>
      </w:r>
      <w:r w:rsidRPr="002D404D">
        <w:rPr>
          <w:rFonts w:cs="Arial"/>
          <w:sz w:val="24"/>
          <w:szCs w:val="24"/>
        </w:rPr>
        <w:t>.</w:t>
      </w:r>
    </w:p>
    <w:p w:rsidR="00291E06" w:rsidRPr="002D404D" w:rsidRDefault="00291E06" w:rsidP="00291E06">
      <w:pPr>
        <w:pStyle w:val="Paragraphedeliste"/>
        <w:rPr>
          <w:rFonts w:cs="Arial"/>
          <w:sz w:val="24"/>
          <w:szCs w:val="24"/>
        </w:rPr>
      </w:pPr>
      <w:r w:rsidRPr="002D404D">
        <w:rPr>
          <w:rFonts w:cs="Arial"/>
          <w:sz w:val="24"/>
          <w:szCs w:val="24"/>
        </w:rPr>
        <w:t>Rappel : CY</w:t>
      </w:r>
      <w:r w:rsidR="00AE0933">
        <w:rPr>
          <w:rFonts w:cs="Arial"/>
          <w:sz w:val="24"/>
          <w:szCs w:val="24"/>
        </w:rPr>
        <w:t>L</w:t>
      </w:r>
      <w:r w:rsidRPr="002D404D">
        <w:rPr>
          <w:rFonts w:cs="Arial"/>
          <w:sz w:val="24"/>
          <w:szCs w:val="24"/>
        </w:rPr>
        <w:t xml:space="preserve"> = Section (S) * Course</w:t>
      </w:r>
    </w:p>
    <w:p w:rsidR="00291E06" w:rsidRDefault="00291E06" w:rsidP="004D5AAF">
      <w:pPr>
        <w:rPr>
          <w:rFonts w:ascii="Arial" w:hAnsi="Arial"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291E06" w:rsidRPr="00B836E5" w:rsidTr="00FA3141">
        <w:trPr>
          <w:trHeight w:val="454"/>
        </w:trPr>
        <w:tc>
          <w:tcPr>
            <w:tcW w:w="1134" w:type="dxa"/>
            <w:shd w:val="clear" w:color="auto" w:fill="auto"/>
            <w:vAlign w:val="center"/>
          </w:tcPr>
          <w:p w:rsidR="00291E06" w:rsidRPr="00B836E5" w:rsidRDefault="00291E06" w:rsidP="00FA3141">
            <w:pPr>
              <w:spacing w:after="0" w:line="240" w:lineRule="auto"/>
              <w:jc w:val="both"/>
              <w:rPr>
                <w:rFonts w:ascii="Arial" w:hAnsi="Arial" w:cs="Arial"/>
                <w:b/>
                <w:sz w:val="24"/>
                <w:szCs w:val="24"/>
              </w:rPr>
            </w:pPr>
            <w:r w:rsidRPr="00B836E5">
              <w:rPr>
                <w:rFonts w:ascii="Arial" w:hAnsi="Arial" w:cs="Arial"/>
                <w:b/>
                <w:bCs/>
                <w:sz w:val="24"/>
                <w:szCs w:val="24"/>
              </w:rPr>
              <w:t>Q.</w:t>
            </w:r>
            <w:r w:rsidR="00FA3141" w:rsidRPr="00B836E5">
              <w:rPr>
                <w:rFonts w:ascii="Arial" w:hAnsi="Arial" w:cs="Arial"/>
                <w:b/>
                <w:bCs/>
                <w:sz w:val="24"/>
                <w:szCs w:val="24"/>
              </w:rPr>
              <w:t>1</w:t>
            </w:r>
            <w:r w:rsidRPr="00B836E5">
              <w:rPr>
                <w:rFonts w:ascii="Arial" w:hAnsi="Arial" w:cs="Arial"/>
                <w:b/>
                <w:bCs/>
                <w:sz w:val="24"/>
                <w:szCs w:val="24"/>
              </w:rPr>
              <w:t>-</w:t>
            </w:r>
            <w:r w:rsidR="00FA3141" w:rsidRPr="00B836E5">
              <w:rPr>
                <w:rFonts w:ascii="Arial" w:hAnsi="Arial" w:cs="Arial"/>
                <w:b/>
                <w:bCs/>
                <w:sz w:val="24"/>
                <w:szCs w:val="24"/>
              </w:rPr>
              <w:t>7</w:t>
            </w:r>
          </w:p>
        </w:tc>
        <w:tc>
          <w:tcPr>
            <w:tcW w:w="4786" w:type="dxa"/>
            <w:shd w:val="clear" w:color="auto" w:fill="auto"/>
            <w:vAlign w:val="center"/>
          </w:tcPr>
          <w:p w:rsidR="00291E06" w:rsidRPr="00B836E5" w:rsidRDefault="00291E06" w:rsidP="004D0079">
            <w:pPr>
              <w:spacing w:after="0" w:line="240" w:lineRule="auto"/>
              <w:jc w:val="both"/>
              <w:rPr>
                <w:rFonts w:ascii="Arial" w:hAnsi="Arial" w:cs="Arial"/>
                <w:sz w:val="24"/>
                <w:szCs w:val="24"/>
              </w:rPr>
            </w:pPr>
          </w:p>
        </w:tc>
        <w:tc>
          <w:tcPr>
            <w:tcW w:w="3686" w:type="dxa"/>
            <w:shd w:val="clear" w:color="auto" w:fill="auto"/>
            <w:vAlign w:val="center"/>
          </w:tcPr>
          <w:p w:rsidR="00291E06" w:rsidRPr="00B836E5" w:rsidRDefault="00291E06" w:rsidP="00201F12">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81309D" w:rsidRPr="00B836E5">
              <w:rPr>
                <w:rFonts w:ascii="Arial" w:hAnsi="Arial" w:cs="Arial"/>
                <w:b/>
                <w:sz w:val="24"/>
                <w:szCs w:val="24"/>
              </w:rPr>
              <w:t>DR</w:t>
            </w:r>
            <w:r w:rsidR="004D0079">
              <w:rPr>
                <w:rFonts w:ascii="Arial" w:hAnsi="Arial" w:cs="Arial"/>
                <w:b/>
                <w:sz w:val="24"/>
                <w:szCs w:val="24"/>
              </w:rPr>
              <w:t>3</w:t>
            </w:r>
          </w:p>
        </w:tc>
      </w:tr>
    </w:tbl>
    <w:p w:rsidR="00291E06" w:rsidRDefault="00291E06" w:rsidP="004D5AAF">
      <w:pPr>
        <w:rPr>
          <w:rFonts w:ascii="Arial" w:hAnsi="Arial" w:cs="Arial"/>
          <w:sz w:val="24"/>
          <w:szCs w:val="24"/>
        </w:rPr>
      </w:pPr>
    </w:p>
    <w:p w:rsidR="00667CF8" w:rsidRDefault="0045754A" w:rsidP="00994745">
      <w:pPr>
        <w:ind w:left="708"/>
        <w:rPr>
          <w:rFonts w:ascii="Arial" w:eastAsia="Times New Roman" w:hAnsi="Arial" w:cs="Arial"/>
          <w:sz w:val="24"/>
          <w:szCs w:val="24"/>
          <w:lang w:eastAsia="fr-FR"/>
        </w:rPr>
      </w:pPr>
      <w:r w:rsidRPr="002B41AA">
        <w:rPr>
          <w:rFonts w:ascii="Arial" w:hAnsi="Arial" w:cs="Arial"/>
          <w:sz w:val="24"/>
          <w:szCs w:val="24"/>
        </w:rPr>
        <w:t>Effectuer les tracés nécessaires à la détermination du KV</w:t>
      </w:r>
      <w:r w:rsidR="002B41AA">
        <w:rPr>
          <w:rFonts w:ascii="Arial" w:hAnsi="Arial" w:cs="Arial"/>
          <w:sz w:val="24"/>
          <w:szCs w:val="24"/>
        </w:rPr>
        <w:t xml:space="preserve"> (coefficient de </w:t>
      </w:r>
      <w:proofErr w:type="spellStart"/>
      <w:r w:rsidR="002B41AA">
        <w:rPr>
          <w:rFonts w:ascii="Arial" w:hAnsi="Arial" w:cs="Arial"/>
          <w:sz w:val="24"/>
          <w:szCs w:val="24"/>
        </w:rPr>
        <w:t>Venti</w:t>
      </w:r>
      <w:proofErr w:type="spellEnd"/>
      <w:r w:rsidR="002B41AA">
        <w:rPr>
          <w:rFonts w:ascii="Arial" w:hAnsi="Arial" w:cs="Arial"/>
          <w:sz w:val="24"/>
          <w:szCs w:val="24"/>
        </w:rPr>
        <w:t>)</w:t>
      </w:r>
      <w:r w:rsidRPr="002B41AA">
        <w:rPr>
          <w:rFonts w:ascii="Arial" w:hAnsi="Arial" w:cs="Arial"/>
          <w:sz w:val="24"/>
          <w:szCs w:val="24"/>
        </w:rPr>
        <w:t> .</w:t>
      </w:r>
      <w:r w:rsidR="002B41AA">
        <w:rPr>
          <w:rFonts w:ascii="Arial" w:hAnsi="Arial" w:cs="Arial"/>
          <w:sz w:val="24"/>
          <w:szCs w:val="24"/>
        </w:rPr>
        <w:t>I</w:t>
      </w:r>
      <w:r w:rsidR="002B41AA" w:rsidRPr="002B41AA">
        <w:rPr>
          <w:rFonts w:ascii="Arial" w:eastAsia="Times New Roman" w:hAnsi="Arial" w:cs="Arial"/>
          <w:sz w:val="24"/>
          <w:szCs w:val="24"/>
          <w:lang w:eastAsia="fr-FR"/>
        </w:rPr>
        <w:t>l permet de déterminer le distributeur à associer à un vérin et exprime le débit d’eau en litre (dm</w:t>
      </w:r>
      <w:r w:rsidR="002B41AA" w:rsidRPr="002B41AA">
        <w:rPr>
          <w:rFonts w:ascii="Arial" w:eastAsia="Times New Roman" w:hAnsi="Arial" w:cs="Arial"/>
          <w:sz w:val="24"/>
          <w:szCs w:val="24"/>
          <w:vertAlign w:val="superscript"/>
          <w:lang w:eastAsia="fr-FR"/>
        </w:rPr>
        <w:t>3</w:t>
      </w:r>
      <w:r w:rsidR="002B41AA" w:rsidRPr="002B41AA">
        <w:rPr>
          <w:rFonts w:ascii="Arial" w:eastAsia="Times New Roman" w:hAnsi="Arial" w:cs="Arial"/>
          <w:sz w:val="24"/>
          <w:szCs w:val="24"/>
          <w:lang w:eastAsia="fr-FR"/>
        </w:rPr>
        <w:t xml:space="preserve">) par minute traversant le distributeur sous une perte de charge de 1bar (différence de pression amont/aval de 1 bar). Le </w:t>
      </w:r>
      <w:r w:rsidR="004F01C4" w:rsidRPr="002B41AA">
        <w:rPr>
          <w:rFonts w:ascii="Arial" w:eastAsia="Times New Roman" w:hAnsi="Arial" w:cs="Arial"/>
          <w:sz w:val="24"/>
          <w:szCs w:val="24"/>
          <w:lang w:eastAsia="fr-FR"/>
        </w:rPr>
        <w:t>KV</w:t>
      </w:r>
      <w:r w:rsidR="002B41AA" w:rsidRPr="002B41AA">
        <w:rPr>
          <w:rFonts w:ascii="Arial" w:eastAsia="Times New Roman" w:hAnsi="Arial" w:cs="Arial"/>
          <w:sz w:val="24"/>
          <w:szCs w:val="24"/>
          <w:lang w:eastAsia="fr-FR"/>
        </w:rPr>
        <w:t xml:space="preserve"> peut être exprimé en m</w:t>
      </w:r>
      <w:r w:rsidR="002B41AA" w:rsidRPr="002B41AA">
        <w:rPr>
          <w:rFonts w:ascii="Arial" w:eastAsia="Times New Roman" w:hAnsi="Arial" w:cs="Arial"/>
          <w:sz w:val="24"/>
          <w:szCs w:val="24"/>
          <w:vertAlign w:val="superscript"/>
          <w:lang w:eastAsia="fr-FR"/>
        </w:rPr>
        <w:t>3</w:t>
      </w:r>
      <w:r w:rsidR="002B41AA" w:rsidRPr="002B41AA">
        <w:rPr>
          <w:rFonts w:ascii="Arial" w:eastAsia="Times New Roman" w:hAnsi="Arial" w:cs="Arial"/>
          <w:sz w:val="24"/>
          <w:szCs w:val="24"/>
          <w:lang w:eastAsia="fr-FR"/>
        </w:rPr>
        <w:t>/s.</w:t>
      </w:r>
    </w:p>
    <w:p w:rsidR="005943A7" w:rsidRPr="002B41AA" w:rsidRDefault="005943A7" w:rsidP="00994745">
      <w:pPr>
        <w:ind w:left="708"/>
        <w:rPr>
          <w:rFonts w:ascii="Arial" w:eastAsia="Times New Roman" w:hAnsi="Arial" w:cs="Arial"/>
          <w:sz w:val="24"/>
          <w:szCs w:val="24"/>
          <w:lang w:eastAsia="fr-FR"/>
        </w:rPr>
      </w:pPr>
      <w:r>
        <w:rPr>
          <w:rFonts w:ascii="Arial" w:eastAsia="Times New Roman" w:hAnsi="Arial" w:cs="Arial"/>
          <w:sz w:val="24"/>
          <w:szCs w:val="24"/>
          <w:lang w:eastAsia="fr-FR"/>
        </w:rPr>
        <w:t>Quel que soit le résultat obtenu à la question précédente, on prendra </w:t>
      </w:r>
      <w:proofErr w:type="gramStart"/>
      <w:r>
        <w:rPr>
          <w:rFonts w:ascii="Arial" w:eastAsia="Times New Roman" w:hAnsi="Arial" w:cs="Arial"/>
          <w:sz w:val="24"/>
          <w:szCs w:val="24"/>
          <w:lang w:eastAsia="fr-FR"/>
        </w:rPr>
        <w:t>:CYL</w:t>
      </w:r>
      <w:proofErr w:type="gramEnd"/>
      <w:r>
        <w:rPr>
          <w:rFonts w:ascii="Arial" w:eastAsia="Times New Roman" w:hAnsi="Arial" w:cs="Arial"/>
          <w:sz w:val="24"/>
          <w:szCs w:val="24"/>
          <w:lang w:eastAsia="fr-FR"/>
        </w:rPr>
        <w:t xml:space="preserve"> = </w:t>
      </w:r>
      <w:r w:rsidR="00667CF8">
        <w:rPr>
          <w:rFonts w:ascii="Arial" w:eastAsia="Times New Roman" w:hAnsi="Arial" w:cs="Arial"/>
          <w:sz w:val="24"/>
          <w:szCs w:val="24"/>
          <w:lang w:eastAsia="fr-FR"/>
        </w:rPr>
        <w:t>2400 cm</w:t>
      </w:r>
      <w:r w:rsidR="00667CF8" w:rsidRPr="00667CF8">
        <w:rPr>
          <w:rFonts w:ascii="Arial" w:eastAsia="Times New Roman" w:hAnsi="Arial" w:cs="Arial"/>
          <w:sz w:val="24"/>
          <w:szCs w:val="24"/>
          <w:vertAlign w:val="superscript"/>
          <w:lang w:eastAsia="fr-FR"/>
        </w:rPr>
        <w:t>3</w:t>
      </w:r>
    </w:p>
    <w:p w:rsidR="00667CF8" w:rsidRDefault="00667CF8" w:rsidP="00425416">
      <w:pPr>
        <w:pStyle w:val="Paragraphedeliste"/>
        <w:spacing w:after="200" w:line="276" w:lineRule="auto"/>
        <w:rPr>
          <w:rFonts w:cs="Arial"/>
          <w:sz w:val="24"/>
          <w:szCs w:val="24"/>
        </w:rPr>
      </w:pPr>
    </w:p>
    <w:tbl>
      <w:tblPr>
        <w:tblpPr w:leftFromText="141" w:rightFromText="141" w:vertAnchor="text" w:horzAnchor="page" w:tblpX="13302" w:tblpY="-81"/>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667CF8" w:rsidRPr="00B836E5" w:rsidTr="00667CF8">
        <w:trPr>
          <w:trHeight w:val="454"/>
        </w:trPr>
        <w:tc>
          <w:tcPr>
            <w:tcW w:w="1134" w:type="dxa"/>
            <w:shd w:val="clear" w:color="auto" w:fill="auto"/>
            <w:vAlign w:val="center"/>
          </w:tcPr>
          <w:p w:rsidR="00667CF8" w:rsidRPr="00B836E5" w:rsidRDefault="00667CF8" w:rsidP="00667CF8">
            <w:pPr>
              <w:spacing w:after="0" w:line="240" w:lineRule="auto"/>
              <w:jc w:val="both"/>
              <w:rPr>
                <w:rFonts w:ascii="Arial" w:hAnsi="Arial" w:cs="Arial"/>
                <w:b/>
                <w:sz w:val="24"/>
                <w:szCs w:val="24"/>
              </w:rPr>
            </w:pPr>
            <w:r w:rsidRPr="00B836E5">
              <w:rPr>
                <w:rFonts w:ascii="Arial" w:hAnsi="Arial" w:cs="Arial"/>
                <w:b/>
                <w:bCs/>
                <w:sz w:val="24"/>
                <w:szCs w:val="24"/>
              </w:rPr>
              <w:t>Q.1-8</w:t>
            </w:r>
          </w:p>
        </w:tc>
        <w:tc>
          <w:tcPr>
            <w:tcW w:w="4786" w:type="dxa"/>
            <w:shd w:val="clear" w:color="auto" w:fill="auto"/>
            <w:vAlign w:val="center"/>
          </w:tcPr>
          <w:p w:rsidR="00667CF8" w:rsidRPr="00B836E5" w:rsidRDefault="00082704" w:rsidP="00667CF8">
            <w:pPr>
              <w:spacing w:after="0" w:line="240" w:lineRule="auto"/>
              <w:jc w:val="both"/>
              <w:rPr>
                <w:rFonts w:ascii="Arial" w:hAnsi="Arial" w:cs="Arial"/>
                <w:sz w:val="24"/>
                <w:szCs w:val="24"/>
              </w:rPr>
            </w:pPr>
            <w:r>
              <w:rPr>
                <w:rFonts w:ascii="Arial" w:hAnsi="Arial" w:cs="Arial"/>
                <w:sz w:val="24"/>
                <w:szCs w:val="24"/>
              </w:rPr>
              <w:t>Document</w:t>
            </w:r>
            <w:r w:rsidR="001562CF" w:rsidRPr="00B836E5">
              <w:rPr>
                <w:rFonts w:ascii="Arial" w:hAnsi="Arial" w:cs="Arial"/>
                <w:sz w:val="24"/>
                <w:szCs w:val="24"/>
              </w:rPr>
              <w:t xml:space="preserve"> à consulter : </w:t>
            </w:r>
            <w:r w:rsidR="001562CF" w:rsidRPr="00B836E5">
              <w:rPr>
                <w:rFonts w:ascii="Arial" w:hAnsi="Arial" w:cs="Arial"/>
                <w:b/>
                <w:sz w:val="24"/>
                <w:szCs w:val="24"/>
              </w:rPr>
              <w:t>DT</w:t>
            </w:r>
            <w:r w:rsidR="001562CF">
              <w:rPr>
                <w:rFonts w:ascii="Arial" w:hAnsi="Arial" w:cs="Arial"/>
                <w:b/>
                <w:sz w:val="24"/>
                <w:szCs w:val="24"/>
              </w:rPr>
              <w:t>2</w:t>
            </w:r>
          </w:p>
        </w:tc>
        <w:tc>
          <w:tcPr>
            <w:tcW w:w="3686" w:type="dxa"/>
            <w:shd w:val="clear" w:color="auto" w:fill="auto"/>
            <w:vAlign w:val="center"/>
          </w:tcPr>
          <w:p w:rsidR="00667CF8" w:rsidRPr="00B836E5" w:rsidRDefault="00667CF8" w:rsidP="00667CF8">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copie</w:t>
            </w:r>
          </w:p>
        </w:tc>
      </w:tr>
    </w:tbl>
    <w:p w:rsidR="00667CF8" w:rsidRDefault="00667CF8" w:rsidP="00425416">
      <w:pPr>
        <w:pStyle w:val="Paragraphedeliste"/>
        <w:spacing w:after="200" w:line="276" w:lineRule="auto"/>
        <w:rPr>
          <w:rFonts w:cs="Arial"/>
          <w:sz w:val="24"/>
          <w:szCs w:val="24"/>
        </w:rPr>
      </w:pPr>
    </w:p>
    <w:p w:rsidR="00667CF8" w:rsidRDefault="00667CF8" w:rsidP="00667CF8">
      <w:pPr>
        <w:pStyle w:val="Paragraphedeliste"/>
        <w:spacing w:after="200" w:line="276" w:lineRule="auto"/>
        <w:rPr>
          <w:rFonts w:cs="Arial"/>
          <w:sz w:val="24"/>
          <w:szCs w:val="24"/>
        </w:rPr>
      </w:pPr>
    </w:p>
    <w:p w:rsidR="00667CF8" w:rsidRDefault="00667CF8" w:rsidP="00667CF8">
      <w:pPr>
        <w:pStyle w:val="Paragraphedeliste"/>
        <w:spacing w:after="200" w:line="276" w:lineRule="auto"/>
        <w:rPr>
          <w:rFonts w:cs="Arial"/>
          <w:sz w:val="24"/>
          <w:szCs w:val="24"/>
        </w:rPr>
      </w:pPr>
      <w:r>
        <w:rPr>
          <w:rFonts w:cs="Arial"/>
          <w:sz w:val="24"/>
          <w:szCs w:val="24"/>
        </w:rPr>
        <w:t>L</w:t>
      </w:r>
      <w:r w:rsidRPr="002D404D">
        <w:rPr>
          <w:rFonts w:cs="Arial"/>
          <w:sz w:val="24"/>
          <w:szCs w:val="24"/>
        </w:rPr>
        <w:t>e choix du distributeur</w:t>
      </w:r>
      <w:r>
        <w:rPr>
          <w:rFonts w:cs="Arial"/>
          <w:sz w:val="24"/>
          <w:szCs w:val="24"/>
        </w:rPr>
        <w:t xml:space="preserve"> est-il bien adapté au vérin choisi ?</w:t>
      </w:r>
    </w:p>
    <w:p w:rsidR="00082704" w:rsidRDefault="00082704" w:rsidP="00667CF8">
      <w:pPr>
        <w:pStyle w:val="Paragraphedeliste"/>
        <w:spacing w:after="200" w:line="276" w:lineRule="auto"/>
        <w:rPr>
          <w:rFonts w:cs="Arial"/>
          <w:sz w:val="24"/>
          <w:szCs w:val="24"/>
        </w:rPr>
      </w:pPr>
    </w:p>
    <w:p w:rsidR="00082704" w:rsidRDefault="00082704" w:rsidP="00082704">
      <w:pPr>
        <w:rPr>
          <w:rFonts w:ascii="Arial" w:hAnsi="Arial" w:cs="Arial"/>
          <w:sz w:val="24"/>
          <w:szCs w:val="24"/>
        </w:rPr>
      </w:pPr>
      <w:r>
        <w:rPr>
          <w:rFonts w:ascii="Arial" w:hAnsi="Arial" w:cs="Arial"/>
          <w:sz w:val="24"/>
          <w:szCs w:val="24"/>
        </w:rPr>
        <w:t>On a associé à ce vérin deux capteurs magnétiques (ILS) (</w:t>
      </w:r>
      <w:r w:rsidRPr="002D404D">
        <w:rPr>
          <w:rFonts w:ascii="Arial" w:hAnsi="Arial" w:cs="Arial"/>
          <w:sz w:val="24"/>
          <w:szCs w:val="24"/>
        </w:rPr>
        <w:t>13s1 et 13s2</w:t>
      </w:r>
      <w:r>
        <w:rPr>
          <w:rFonts w:ascii="Arial" w:hAnsi="Arial" w:cs="Arial"/>
          <w:sz w:val="24"/>
          <w:szCs w:val="24"/>
        </w:rPr>
        <w:t>) (voir DT5).</w:t>
      </w:r>
    </w:p>
    <w:p w:rsidR="00667CF8" w:rsidRDefault="00667CF8" w:rsidP="00425416">
      <w:pPr>
        <w:pStyle w:val="Paragraphedeliste"/>
        <w:spacing w:after="200" w:line="276" w:lineRule="auto"/>
        <w:rPr>
          <w:rFonts w:cs="Arial"/>
          <w:sz w:val="24"/>
          <w:szCs w:val="24"/>
        </w:rPr>
      </w:pPr>
    </w:p>
    <w:tbl>
      <w:tblPr>
        <w:tblpPr w:leftFromText="141" w:rightFromText="141" w:vertAnchor="text" w:horzAnchor="page" w:tblpX="13302" w:tblpY="-87"/>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667CF8" w:rsidRPr="00B836E5" w:rsidTr="00667CF8">
        <w:trPr>
          <w:trHeight w:val="454"/>
        </w:trPr>
        <w:tc>
          <w:tcPr>
            <w:tcW w:w="1134" w:type="dxa"/>
            <w:shd w:val="clear" w:color="auto" w:fill="auto"/>
            <w:vAlign w:val="center"/>
          </w:tcPr>
          <w:p w:rsidR="00667CF8" w:rsidRPr="00B836E5" w:rsidRDefault="00667CF8" w:rsidP="00667CF8">
            <w:pPr>
              <w:spacing w:after="0" w:line="240" w:lineRule="auto"/>
              <w:jc w:val="both"/>
              <w:rPr>
                <w:rFonts w:ascii="Arial" w:hAnsi="Arial" w:cs="Arial"/>
                <w:b/>
                <w:sz w:val="24"/>
                <w:szCs w:val="24"/>
              </w:rPr>
            </w:pPr>
            <w:r w:rsidRPr="00B836E5">
              <w:rPr>
                <w:rFonts w:ascii="Arial" w:hAnsi="Arial" w:cs="Arial"/>
                <w:b/>
                <w:bCs/>
                <w:sz w:val="24"/>
                <w:szCs w:val="24"/>
              </w:rPr>
              <w:t>Q.1-</w:t>
            </w:r>
            <w:r>
              <w:rPr>
                <w:rFonts w:ascii="Arial" w:hAnsi="Arial" w:cs="Arial"/>
                <w:b/>
                <w:bCs/>
                <w:sz w:val="24"/>
                <w:szCs w:val="24"/>
              </w:rPr>
              <w:t>9</w:t>
            </w:r>
          </w:p>
        </w:tc>
        <w:tc>
          <w:tcPr>
            <w:tcW w:w="4786" w:type="dxa"/>
            <w:shd w:val="clear" w:color="auto" w:fill="auto"/>
            <w:vAlign w:val="center"/>
          </w:tcPr>
          <w:p w:rsidR="00667CF8" w:rsidRPr="00B836E5" w:rsidRDefault="00082704" w:rsidP="00667CF8">
            <w:pPr>
              <w:spacing w:after="0" w:line="240" w:lineRule="auto"/>
              <w:jc w:val="both"/>
              <w:rPr>
                <w:rFonts w:ascii="Arial" w:hAnsi="Arial" w:cs="Arial"/>
                <w:sz w:val="24"/>
                <w:szCs w:val="24"/>
              </w:rPr>
            </w:pPr>
            <w:r>
              <w:rPr>
                <w:rFonts w:ascii="Arial" w:hAnsi="Arial" w:cs="Arial"/>
                <w:sz w:val="24"/>
                <w:szCs w:val="24"/>
              </w:rPr>
              <w:t>Document</w:t>
            </w:r>
            <w:r w:rsidRPr="00B836E5">
              <w:rPr>
                <w:rFonts w:ascii="Arial" w:hAnsi="Arial" w:cs="Arial"/>
                <w:sz w:val="24"/>
                <w:szCs w:val="24"/>
              </w:rPr>
              <w:t xml:space="preserve"> à consulter : </w:t>
            </w:r>
            <w:r w:rsidRPr="00B836E5">
              <w:rPr>
                <w:rFonts w:ascii="Arial" w:hAnsi="Arial" w:cs="Arial"/>
                <w:b/>
                <w:sz w:val="24"/>
                <w:szCs w:val="24"/>
              </w:rPr>
              <w:t>DT</w:t>
            </w:r>
            <w:r>
              <w:rPr>
                <w:rFonts w:ascii="Arial" w:hAnsi="Arial" w:cs="Arial"/>
                <w:b/>
                <w:sz w:val="24"/>
                <w:szCs w:val="24"/>
              </w:rPr>
              <w:t>5</w:t>
            </w:r>
          </w:p>
        </w:tc>
        <w:tc>
          <w:tcPr>
            <w:tcW w:w="3686" w:type="dxa"/>
            <w:shd w:val="clear" w:color="auto" w:fill="auto"/>
            <w:vAlign w:val="center"/>
          </w:tcPr>
          <w:p w:rsidR="00667CF8" w:rsidRPr="00B836E5" w:rsidRDefault="00667CF8" w:rsidP="00667CF8">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copie</w:t>
            </w:r>
          </w:p>
        </w:tc>
      </w:tr>
    </w:tbl>
    <w:p w:rsidR="00667CF8" w:rsidRDefault="00667CF8" w:rsidP="004D5AAF">
      <w:pPr>
        <w:rPr>
          <w:rFonts w:ascii="Arial" w:hAnsi="Arial" w:cs="Arial"/>
          <w:sz w:val="24"/>
          <w:szCs w:val="24"/>
        </w:rPr>
      </w:pPr>
    </w:p>
    <w:p w:rsidR="00A64EC6" w:rsidRDefault="00A64EC6" w:rsidP="00A64EC6">
      <w:pPr>
        <w:pStyle w:val="Paragraphedeliste"/>
        <w:spacing w:after="200" w:line="276" w:lineRule="auto"/>
        <w:rPr>
          <w:rFonts w:cs="Arial"/>
          <w:sz w:val="24"/>
          <w:szCs w:val="24"/>
        </w:rPr>
      </w:pPr>
    </w:p>
    <w:p w:rsidR="00AF6E73" w:rsidRDefault="00AF6E73" w:rsidP="00A64EC6">
      <w:pPr>
        <w:pStyle w:val="Paragraphedeliste"/>
        <w:spacing w:after="200" w:line="276" w:lineRule="auto"/>
        <w:rPr>
          <w:rFonts w:cs="Arial"/>
          <w:sz w:val="24"/>
          <w:szCs w:val="24"/>
        </w:rPr>
      </w:pPr>
    </w:p>
    <w:p w:rsidR="00AF6E73" w:rsidRDefault="00AF6E73" w:rsidP="00AF6E73">
      <w:pPr>
        <w:pStyle w:val="Paragraphedeliste"/>
        <w:spacing w:after="200" w:line="276" w:lineRule="auto"/>
        <w:rPr>
          <w:rFonts w:cs="Arial"/>
          <w:sz w:val="24"/>
          <w:szCs w:val="24"/>
        </w:rPr>
      </w:pPr>
      <w:r w:rsidRPr="00980CFE">
        <w:rPr>
          <w:rFonts w:cs="Arial"/>
          <w:sz w:val="24"/>
          <w:szCs w:val="24"/>
        </w:rPr>
        <w:t xml:space="preserve">Quelle </w:t>
      </w:r>
      <w:r w:rsidR="006E7019">
        <w:rPr>
          <w:rFonts w:cs="Arial"/>
          <w:sz w:val="24"/>
          <w:szCs w:val="24"/>
        </w:rPr>
        <w:t>propriété</w:t>
      </w:r>
      <w:r w:rsidRPr="00980CFE">
        <w:rPr>
          <w:rFonts w:cs="Arial"/>
          <w:sz w:val="24"/>
          <w:szCs w:val="24"/>
        </w:rPr>
        <w:t xml:space="preserve"> doit avoir le piston du vérin avec ce type de capteur ?</w:t>
      </w:r>
    </w:p>
    <w:p w:rsidR="00AF6E73" w:rsidRDefault="00AF6E73" w:rsidP="00A64EC6">
      <w:pPr>
        <w:pStyle w:val="Paragraphedeliste"/>
        <w:spacing w:after="200" w:line="276" w:lineRule="auto"/>
        <w:rPr>
          <w:rFonts w:cs="Arial"/>
          <w:sz w:val="24"/>
          <w:szCs w:val="24"/>
        </w:rPr>
      </w:pPr>
    </w:p>
    <w:p w:rsidR="00A64EC6" w:rsidRDefault="00A64EC6" w:rsidP="00A64EC6">
      <w:pPr>
        <w:pStyle w:val="Paragraphedeliste"/>
        <w:spacing w:after="200" w:line="276" w:lineRule="auto"/>
        <w:rPr>
          <w:rFonts w:cs="Arial"/>
          <w:sz w:val="24"/>
          <w:szCs w:val="24"/>
        </w:rPr>
      </w:pPr>
    </w:p>
    <w:p w:rsidR="00A64EC6" w:rsidRPr="002D404D" w:rsidRDefault="00A64EC6" w:rsidP="00A64EC6">
      <w:pPr>
        <w:pStyle w:val="Paragraphedeliste"/>
        <w:spacing w:after="200" w:line="276" w:lineRule="auto"/>
        <w:rPr>
          <w:rFonts w:cs="Arial"/>
          <w:sz w:val="24"/>
          <w:szCs w:val="24"/>
        </w:rPr>
      </w:pPr>
    </w:p>
    <w:p w:rsidR="00D24DF5" w:rsidRDefault="00D24DF5" w:rsidP="00866B8C">
      <w:pPr>
        <w:pStyle w:val="Paragraphedeliste"/>
        <w:spacing w:after="200" w:line="276" w:lineRule="auto"/>
        <w:rPr>
          <w:rFonts w:cs="Arial"/>
          <w:sz w:val="24"/>
          <w:szCs w:val="24"/>
        </w:rPr>
      </w:pPr>
    </w:p>
    <w:p w:rsidR="004D3A2B" w:rsidRDefault="004D3A2B" w:rsidP="00866B8C">
      <w:pPr>
        <w:pStyle w:val="Paragraphedeliste"/>
        <w:spacing w:after="200" w:line="276" w:lineRule="auto"/>
        <w:rPr>
          <w:rFonts w:cs="Arial"/>
          <w:sz w:val="24"/>
          <w:szCs w:val="24"/>
        </w:rPr>
      </w:pPr>
    </w:p>
    <w:p w:rsidR="004D3A2B" w:rsidRDefault="004D3A2B" w:rsidP="00866B8C">
      <w:pPr>
        <w:pStyle w:val="Paragraphedeliste"/>
        <w:spacing w:after="200" w:line="276" w:lineRule="auto"/>
        <w:rPr>
          <w:rFonts w:cs="Arial"/>
          <w:sz w:val="24"/>
          <w:szCs w:val="24"/>
        </w:rPr>
        <w:sectPr w:rsidR="004D3A2B" w:rsidSect="00FB2C3D">
          <w:headerReference w:type="default" r:id="rId26"/>
          <w:footerReference w:type="default" r:id="rId27"/>
          <w:pgSz w:w="23814" w:h="16839" w:orient="landscape" w:code="8"/>
          <w:pgMar w:top="967" w:right="1417" w:bottom="1417" w:left="1417" w:header="708" w:footer="106" w:gutter="0"/>
          <w:cols w:num="2" w:space="1134"/>
          <w:docGrid w:linePitch="360"/>
        </w:sectPr>
      </w:pPr>
    </w:p>
    <w:p w:rsidR="00777F41" w:rsidRDefault="00777F41" w:rsidP="00226F88">
      <w:pPr>
        <w:rPr>
          <w:rFonts w:ascii="Arial" w:hAnsi="Arial" w:cs="Arial"/>
          <w:sz w:val="24"/>
          <w:szCs w:val="24"/>
        </w:rPr>
      </w:pPr>
      <w:r>
        <w:rPr>
          <w:rFonts w:ascii="Arial" w:hAnsi="Arial" w:cs="Arial"/>
          <w:sz w:val="24"/>
          <w:szCs w:val="24"/>
        </w:rPr>
        <w:lastRenderedPageBreak/>
        <w:t xml:space="preserve">Un </w:t>
      </w:r>
      <w:r w:rsidR="00226F88" w:rsidRPr="002D404D">
        <w:rPr>
          <w:rFonts w:ascii="Arial" w:hAnsi="Arial" w:cs="Arial"/>
          <w:sz w:val="24"/>
          <w:szCs w:val="24"/>
        </w:rPr>
        <w:t>composant 1-3V2</w:t>
      </w:r>
      <w:r>
        <w:rPr>
          <w:rFonts w:ascii="Arial" w:hAnsi="Arial" w:cs="Arial"/>
          <w:sz w:val="24"/>
          <w:szCs w:val="24"/>
        </w:rPr>
        <w:t xml:space="preserve"> a été installé entre le vérin et le distributeur</w:t>
      </w:r>
      <w:r w:rsidR="00226F88" w:rsidRPr="002D404D">
        <w:rPr>
          <w:rFonts w:ascii="Arial" w:hAnsi="Arial" w:cs="Arial"/>
          <w:sz w:val="24"/>
          <w:szCs w:val="24"/>
        </w:rPr>
        <w:t>.</w:t>
      </w:r>
      <w:r w:rsidR="00201F12">
        <w:rPr>
          <w:rFonts w:ascii="Arial" w:hAnsi="Arial" w:cs="Arial"/>
          <w:sz w:val="24"/>
          <w:szCs w:val="24"/>
        </w:rPr>
        <w:t xml:space="preserve"> (</w:t>
      </w:r>
      <w:r w:rsidR="00661F1A">
        <w:rPr>
          <w:rFonts w:ascii="Arial" w:hAnsi="Arial" w:cs="Arial"/>
          <w:sz w:val="24"/>
          <w:szCs w:val="24"/>
        </w:rPr>
        <w:t>Voir</w:t>
      </w:r>
      <w:r w:rsidR="00201F12">
        <w:rPr>
          <w:rFonts w:ascii="Arial" w:hAnsi="Arial" w:cs="Arial"/>
          <w:sz w:val="24"/>
          <w:szCs w:val="24"/>
        </w:rPr>
        <w:t xml:space="preserve"> </w:t>
      </w:r>
      <w:r w:rsidR="00201F12" w:rsidRPr="001524BC">
        <w:rPr>
          <w:rFonts w:ascii="Arial" w:hAnsi="Arial" w:cs="Arial"/>
          <w:sz w:val="24"/>
          <w:szCs w:val="24"/>
        </w:rPr>
        <w:t>DT</w:t>
      </w:r>
      <w:r w:rsidR="004F2ED0" w:rsidRPr="001524BC">
        <w:rPr>
          <w:rFonts w:ascii="Arial" w:hAnsi="Arial" w:cs="Arial"/>
          <w:sz w:val="24"/>
          <w:szCs w:val="24"/>
        </w:rPr>
        <w:t>5</w:t>
      </w:r>
      <w:r w:rsidR="00201F12">
        <w:rPr>
          <w:rFonts w:ascii="Arial" w:hAnsi="Arial" w:cs="Arial"/>
          <w:sz w:val="24"/>
          <w:szCs w:val="24"/>
        </w:rPr>
        <w:t>)</w:t>
      </w:r>
    </w:p>
    <w:p w:rsidR="00226F88" w:rsidRDefault="00226F88" w:rsidP="00866B8C">
      <w:pPr>
        <w:pStyle w:val="Paragraphedeliste"/>
        <w:spacing w:after="200" w:line="276" w:lineRule="auto"/>
        <w:rPr>
          <w:rFonts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777F41" w:rsidRPr="00B836E5" w:rsidTr="00FA3141">
        <w:trPr>
          <w:trHeight w:val="454"/>
        </w:trPr>
        <w:tc>
          <w:tcPr>
            <w:tcW w:w="1134" w:type="dxa"/>
            <w:shd w:val="clear" w:color="auto" w:fill="auto"/>
            <w:vAlign w:val="center"/>
          </w:tcPr>
          <w:p w:rsidR="00777F41" w:rsidRPr="00B836E5" w:rsidRDefault="00777F41" w:rsidP="00FA3141">
            <w:pPr>
              <w:spacing w:after="0" w:line="240" w:lineRule="auto"/>
              <w:jc w:val="both"/>
              <w:rPr>
                <w:rFonts w:ascii="Arial" w:hAnsi="Arial" w:cs="Arial"/>
                <w:b/>
                <w:sz w:val="24"/>
                <w:szCs w:val="24"/>
              </w:rPr>
            </w:pPr>
            <w:r w:rsidRPr="00B836E5">
              <w:rPr>
                <w:rFonts w:ascii="Arial" w:hAnsi="Arial" w:cs="Arial"/>
                <w:b/>
                <w:bCs/>
                <w:sz w:val="24"/>
                <w:szCs w:val="24"/>
              </w:rPr>
              <w:t>Q.</w:t>
            </w:r>
            <w:r w:rsidR="0072075F" w:rsidRPr="00B836E5">
              <w:rPr>
                <w:rFonts w:ascii="Arial" w:hAnsi="Arial" w:cs="Arial"/>
                <w:b/>
                <w:bCs/>
                <w:sz w:val="24"/>
                <w:szCs w:val="24"/>
              </w:rPr>
              <w:t>1</w:t>
            </w:r>
            <w:r w:rsidRPr="00B836E5">
              <w:rPr>
                <w:rFonts w:ascii="Arial" w:hAnsi="Arial" w:cs="Arial"/>
                <w:b/>
                <w:bCs/>
                <w:sz w:val="24"/>
                <w:szCs w:val="24"/>
              </w:rPr>
              <w:t>-1</w:t>
            </w:r>
            <w:r w:rsidR="006E7019">
              <w:rPr>
                <w:rFonts w:ascii="Arial" w:hAnsi="Arial" w:cs="Arial"/>
                <w:b/>
                <w:bCs/>
                <w:sz w:val="24"/>
                <w:szCs w:val="24"/>
              </w:rPr>
              <w:t>0</w:t>
            </w:r>
          </w:p>
        </w:tc>
        <w:tc>
          <w:tcPr>
            <w:tcW w:w="4786" w:type="dxa"/>
            <w:shd w:val="clear" w:color="auto" w:fill="auto"/>
            <w:vAlign w:val="center"/>
          </w:tcPr>
          <w:p w:rsidR="00777F41" w:rsidRPr="00B836E5" w:rsidRDefault="00481B7B" w:rsidP="004F2ED0">
            <w:pPr>
              <w:spacing w:after="0" w:line="240" w:lineRule="auto"/>
              <w:jc w:val="both"/>
              <w:rPr>
                <w:rFonts w:ascii="Arial" w:hAnsi="Arial" w:cs="Arial"/>
                <w:sz w:val="24"/>
                <w:szCs w:val="24"/>
              </w:rPr>
            </w:pPr>
            <w:r>
              <w:rPr>
                <w:rFonts w:ascii="Arial" w:hAnsi="Arial" w:cs="Arial"/>
                <w:sz w:val="24"/>
                <w:szCs w:val="24"/>
              </w:rPr>
              <w:t>Document</w:t>
            </w:r>
            <w:r w:rsidR="00777F41" w:rsidRPr="00B836E5">
              <w:rPr>
                <w:rFonts w:ascii="Arial" w:hAnsi="Arial" w:cs="Arial"/>
                <w:sz w:val="24"/>
                <w:szCs w:val="24"/>
              </w:rPr>
              <w:t xml:space="preserve"> à consulter </w:t>
            </w:r>
            <w:r w:rsidR="00777F41" w:rsidRPr="001524BC">
              <w:rPr>
                <w:rFonts w:ascii="Arial" w:hAnsi="Arial" w:cs="Arial"/>
                <w:sz w:val="24"/>
                <w:szCs w:val="24"/>
              </w:rPr>
              <w:t xml:space="preserve">: </w:t>
            </w:r>
            <w:r w:rsidR="00777F41" w:rsidRPr="001524BC">
              <w:rPr>
                <w:rFonts w:ascii="Arial" w:hAnsi="Arial" w:cs="Arial"/>
                <w:b/>
                <w:sz w:val="24"/>
                <w:szCs w:val="24"/>
              </w:rPr>
              <w:t>DT</w:t>
            </w:r>
            <w:r w:rsidR="004F2ED0" w:rsidRPr="001524BC">
              <w:rPr>
                <w:rFonts w:ascii="Arial" w:hAnsi="Arial" w:cs="Arial"/>
                <w:b/>
                <w:sz w:val="24"/>
                <w:szCs w:val="24"/>
              </w:rPr>
              <w:t>5</w:t>
            </w:r>
          </w:p>
        </w:tc>
        <w:tc>
          <w:tcPr>
            <w:tcW w:w="3686" w:type="dxa"/>
            <w:shd w:val="clear" w:color="auto" w:fill="auto"/>
            <w:vAlign w:val="center"/>
          </w:tcPr>
          <w:p w:rsidR="00777F41" w:rsidRPr="00B836E5" w:rsidRDefault="00777F41" w:rsidP="00FA3141">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copie</w:t>
            </w:r>
          </w:p>
        </w:tc>
      </w:tr>
    </w:tbl>
    <w:p w:rsidR="00226F88" w:rsidRDefault="00226F88" w:rsidP="00866B8C">
      <w:pPr>
        <w:pStyle w:val="Paragraphedeliste"/>
        <w:spacing w:after="200" w:line="276" w:lineRule="auto"/>
        <w:rPr>
          <w:rFonts w:cs="Arial"/>
          <w:sz w:val="24"/>
          <w:szCs w:val="24"/>
        </w:rPr>
      </w:pPr>
    </w:p>
    <w:p w:rsidR="00226F88" w:rsidRDefault="00226F88" w:rsidP="00866B8C">
      <w:pPr>
        <w:pStyle w:val="Paragraphedeliste"/>
        <w:spacing w:after="200" w:line="276" w:lineRule="auto"/>
        <w:rPr>
          <w:rFonts w:cs="Arial"/>
          <w:sz w:val="24"/>
          <w:szCs w:val="24"/>
        </w:rPr>
      </w:pPr>
    </w:p>
    <w:p w:rsidR="00226F88" w:rsidRDefault="00B62707" w:rsidP="00866B8C">
      <w:pPr>
        <w:pStyle w:val="Paragraphedeliste"/>
        <w:spacing w:after="200" w:line="276" w:lineRule="auto"/>
        <w:rPr>
          <w:rFonts w:cs="Arial"/>
          <w:sz w:val="24"/>
          <w:szCs w:val="24"/>
        </w:rPr>
      </w:pPr>
      <w:r>
        <w:rPr>
          <w:rFonts w:cs="Arial"/>
          <w:sz w:val="24"/>
          <w:szCs w:val="24"/>
        </w:rPr>
        <w:t xml:space="preserve">Donner le nom et la fonction </w:t>
      </w:r>
      <w:r w:rsidR="00FA2B1D">
        <w:rPr>
          <w:rFonts w:cs="Arial"/>
          <w:sz w:val="24"/>
          <w:szCs w:val="24"/>
        </w:rPr>
        <w:t>de ce composant</w:t>
      </w:r>
      <w:r w:rsidR="00777F41" w:rsidRPr="002D404D">
        <w:rPr>
          <w:rFonts w:cs="Arial"/>
          <w:sz w:val="24"/>
          <w:szCs w:val="24"/>
        </w:rPr>
        <w:t>?</w:t>
      </w:r>
    </w:p>
    <w:p w:rsidR="00777F41" w:rsidRDefault="00777F41" w:rsidP="00866B8C">
      <w:pPr>
        <w:pStyle w:val="Paragraphedeliste"/>
        <w:spacing w:after="200" w:line="276" w:lineRule="auto"/>
        <w:rPr>
          <w:rFonts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777F41" w:rsidRPr="00B836E5" w:rsidTr="00FA3141">
        <w:trPr>
          <w:trHeight w:val="454"/>
        </w:trPr>
        <w:tc>
          <w:tcPr>
            <w:tcW w:w="1134" w:type="dxa"/>
            <w:shd w:val="clear" w:color="auto" w:fill="auto"/>
            <w:vAlign w:val="center"/>
          </w:tcPr>
          <w:p w:rsidR="00777F41" w:rsidRPr="00B836E5" w:rsidRDefault="00777F41" w:rsidP="00FA3141">
            <w:pPr>
              <w:spacing w:after="0" w:line="240" w:lineRule="auto"/>
              <w:jc w:val="both"/>
              <w:rPr>
                <w:rFonts w:ascii="Arial" w:hAnsi="Arial" w:cs="Arial"/>
                <w:b/>
                <w:sz w:val="24"/>
                <w:szCs w:val="24"/>
              </w:rPr>
            </w:pPr>
            <w:r w:rsidRPr="00B836E5">
              <w:rPr>
                <w:rFonts w:ascii="Arial" w:hAnsi="Arial" w:cs="Arial"/>
                <w:b/>
                <w:bCs/>
                <w:sz w:val="24"/>
                <w:szCs w:val="24"/>
              </w:rPr>
              <w:t>Q.1-1</w:t>
            </w:r>
            <w:r w:rsidR="006E7019">
              <w:rPr>
                <w:rFonts w:ascii="Arial" w:hAnsi="Arial" w:cs="Arial"/>
                <w:b/>
                <w:bCs/>
                <w:sz w:val="24"/>
                <w:szCs w:val="24"/>
              </w:rPr>
              <w:t>1</w:t>
            </w:r>
          </w:p>
        </w:tc>
        <w:tc>
          <w:tcPr>
            <w:tcW w:w="4786" w:type="dxa"/>
            <w:shd w:val="clear" w:color="auto" w:fill="auto"/>
            <w:vAlign w:val="center"/>
          </w:tcPr>
          <w:p w:rsidR="00777F41" w:rsidRPr="00B836E5" w:rsidRDefault="00777F41" w:rsidP="00481B7B">
            <w:pPr>
              <w:spacing w:after="0" w:line="240" w:lineRule="auto"/>
              <w:jc w:val="both"/>
              <w:rPr>
                <w:rFonts w:ascii="Arial" w:hAnsi="Arial" w:cs="Arial"/>
                <w:sz w:val="24"/>
                <w:szCs w:val="24"/>
              </w:rPr>
            </w:pPr>
            <w:r w:rsidRPr="00B836E5">
              <w:rPr>
                <w:rFonts w:ascii="Arial" w:hAnsi="Arial" w:cs="Arial"/>
                <w:sz w:val="24"/>
                <w:szCs w:val="24"/>
              </w:rPr>
              <w:t xml:space="preserve">Document à consulter : </w:t>
            </w:r>
            <w:r w:rsidR="0081114A" w:rsidRPr="001524BC">
              <w:rPr>
                <w:rFonts w:ascii="Arial" w:hAnsi="Arial" w:cs="Arial"/>
                <w:b/>
                <w:sz w:val="24"/>
                <w:szCs w:val="24"/>
              </w:rPr>
              <w:t>DT</w:t>
            </w:r>
            <w:r w:rsidR="004F2ED0" w:rsidRPr="001524BC">
              <w:rPr>
                <w:rFonts w:ascii="Arial" w:hAnsi="Arial" w:cs="Arial"/>
                <w:b/>
                <w:sz w:val="24"/>
                <w:szCs w:val="24"/>
              </w:rPr>
              <w:t>5</w:t>
            </w:r>
          </w:p>
        </w:tc>
        <w:tc>
          <w:tcPr>
            <w:tcW w:w="3686" w:type="dxa"/>
            <w:shd w:val="clear" w:color="auto" w:fill="auto"/>
            <w:vAlign w:val="center"/>
          </w:tcPr>
          <w:p w:rsidR="00777F41" w:rsidRPr="00B836E5" w:rsidRDefault="00777F41" w:rsidP="00B83DC4">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FA2B1D">
              <w:rPr>
                <w:rFonts w:ascii="Arial" w:hAnsi="Arial" w:cs="Arial"/>
                <w:b/>
                <w:sz w:val="24"/>
                <w:szCs w:val="24"/>
              </w:rPr>
              <w:t>DR4</w:t>
            </w:r>
          </w:p>
        </w:tc>
      </w:tr>
    </w:tbl>
    <w:p w:rsidR="00777F41" w:rsidRDefault="00777F41" w:rsidP="00866B8C">
      <w:pPr>
        <w:pStyle w:val="Paragraphedeliste"/>
        <w:spacing w:after="200" w:line="276" w:lineRule="auto"/>
        <w:rPr>
          <w:rFonts w:cs="Arial"/>
          <w:sz w:val="24"/>
          <w:szCs w:val="24"/>
        </w:rPr>
      </w:pPr>
    </w:p>
    <w:p w:rsidR="00226F88" w:rsidRDefault="00226F88" w:rsidP="00866B8C">
      <w:pPr>
        <w:pStyle w:val="Paragraphedeliste"/>
        <w:spacing w:after="200" w:line="276" w:lineRule="auto"/>
        <w:rPr>
          <w:rFonts w:cs="Arial"/>
          <w:sz w:val="24"/>
          <w:szCs w:val="24"/>
        </w:rPr>
      </w:pPr>
    </w:p>
    <w:p w:rsidR="00226F88" w:rsidRDefault="00777F41" w:rsidP="00866B8C">
      <w:pPr>
        <w:pStyle w:val="Paragraphedeliste"/>
        <w:spacing w:after="200" w:line="276" w:lineRule="auto"/>
        <w:rPr>
          <w:rFonts w:cs="Arial"/>
          <w:sz w:val="24"/>
          <w:szCs w:val="24"/>
        </w:rPr>
      </w:pPr>
      <w:r w:rsidRPr="002D404D">
        <w:rPr>
          <w:rFonts w:cs="Arial"/>
          <w:sz w:val="24"/>
          <w:szCs w:val="24"/>
        </w:rPr>
        <w:t>Repasser en rouge le chemin parcouru par l’air comprimé, à travers ce composant, lors du déplacement du piston de la chambre arrière vers la chambre avant.</w:t>
      </w:r>
    </w:p>
    <w:p w:rsidR="00226F88" w:rsidRDefault="00226F88" w:rsidP="00866B8C">
      <w:pPr>
        <w:pStyle w:val="Paragraphedeliste"/>
        <w:spacing w:after="200" w:line="276" w:lineRule="auto"/>
        <w:rPr>
          <w:rFonts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777F41" w:rsidRPr="00B836E5" w:rsidTr="00FA3141">
        <w:trPr>
          <w:trHeight w:val="454"/>
        </w:trPr>
        <w:tc>
          <w:tcPr>
            <w:tcW w:w="1134" w:type="dxa"/>
            <w:shd w:val="clear" w:color="auto" w:fill="auto"/>
            <w:vAlign w:val="center"/>
          </w:tcPr>
          <w:p w:rsidR="00777F41" w:rsidRPr="00B836E5" w:rsidRDefault="00777F41" w:rsidP="00FA3141">
            <w:pPr>
              <w:spacing w:after="0" w:line="240" w:lineRule="auto"/>
              <w:jc w:val="both"/>
              <w:rPr>
                <w:rFonts w:ascii="Arial" w:hAnsi="Arial" w:cs="Arial"/>
                <w:b/>
                <w:sz w:val="24"/>
                <w:szCs w:val="24"/>
              </w:rPr>
            </w:pPr>
            <w:r w:rsidRPr="00B836E5">
              <w:rPr>
                <w:rFonts w:ascii="Arial" w:hAnsi="Arial" w:cs="Arial"/>
                <w:b/>
                <w:bCs/>
                <w:sz w:val="24"/>
                <w:szCs w:val="24"/>
              </w:rPr>
              <w:t>Q.1-1</w:t>
            </w:r>
            <w:r w:rsidR="006E7019">
              <w:rPr>
                <w:rFonts w:ascii="Arial" w:hAnsi="Arial" w:cs="Arial"/>
                <w:b/>
                <w:bCs/>
                <w:sz w:val="24"/>
                <w:szCs w:val="24"/>
              </w:rPr>
              <w:t>2</w:t>
            </w:r>
          </w:p>
        </w:tc>
        <w:tc>
          <w:tcPr>
            <w:tcW w:w="4786" w:type="dxa"/>
            <w:shd w:val="clear" w:color="auto" w:fill="auto"/>
            <w:vAlign w:val="center"/>
          </w:tcPr>
          <w:p w:rsidR="00777F41" w:rsidRPr="00B836E5" w:rsidRDefault="00481B7B" w:rsidP="004F2ED0">
            <w:pPr>
              <w:spacing w:after="0" w:line="240" w:lineRule="auto"/>
              <w:jc w:val="both"/>
              <w:rPr>
                <w:rFonts w:ascii="Arial" w:hAnsi="Arial" w:cs="Arial"/>
                <w:sz w:val="24"/>
                <w:szCs w:val="24"/>
              </w:rPr>
            </w:pPr>
            <w:r>
              <w:rPr>
                <w:rFonts w:ascii="Arial" w:hAnsi="Arial" w:cs="Arial"/>
                <w:sz w:val="24"/>
                <w:szCs w:val="24"/>
              </w:rPr>
              <w:t>Document</w:t>
            </w:r>
            <w:r w:rsidR="00777F41" w:rsidRPr="00B836E5">
              <w:rPr>
                <w:rFonts w:ascii="Arial" w:hAnsi="Arial" w:cs="Arial"/>
                <w:sz w:val="24"/>
                <w:szCs w:val="24"/>
              </w:rPr>
              <w:t xml:space="preserve"> à consulter </w:t>
            </w:r>
            <w:r w:rsidR="00777F41" w:rsidRPr="00642E0D">
              <w:rPr>
                <w:rFonts w:ascii="Arial" w:hAnsi="Arial" w:cs="Arial"/>
                <w:color w:val="FF0000"/>
                <w:sz w:val="24"/>
                <w:szCs w:val="24"/>
              </w:rPr>
              <w:t xml:space="preserve">: </w:t>
            </w:r>
            <w:r w:rsidR="00777F41" w:rsidRPr="001524BC">
              <w:rPr>
                <w:rFonts w:ascii="Arial" w:hAnsi="Arial" w:cs="Arial"/>
                <w:b/>
                <w:sz w:val="24"/>
                <w:szCs w:val="24"/>
              </w:rPr>
              <w:t>DT</w:t>
            </w:r>
            <w:r w:rsidR="004F2ED0" w:rsidRPr="001524BC">
              <w:rPr>
                <w:rFonts w:ascii="Arial" w:hAnsi="Arial" w:cs="Arial"/>
                <w:b/>
                <w:sz w:val="24"/>
                <w:szCs w:val="24"/>
              </w:rPr>
              <w:t>5</w:t>
            </w:r>
          </w:p>
        </w:tc>
        <w:tc>
          <w:tcPr>
            <w:tcW w:w="3686" w:type="dxa"/>
            <w:shd w:val="clear" w:color="auto" w:fill="auto"/>
            <w:vAlign w:val="center"/>
          </w:tcPr>
          <w:p w:rsidR="00777F41" w:rsidRPr="00B836E5" w:rsidRDefault="00777F41" w:rsidP="00B83DC4">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FA2B1D">
              <w:rPr>
                <w:rFonts w:ascii="Arial" w:hAnsi="Arial" w:cs="Arial"/>
                <w:b/>
                <w:sz w:val="24"/>
                <w:szCs w:val="24"/>
              </w:rPr>
              <w:t>DR4</w:t>
            </w:r>
          </w:p>
        </w:tc>
      </w:tr>
    </w:tbl>
    <w:p w:rsidR="00226F88" w:rsidRDefault="00226F88" w:rsidP="00866B8C">
      <w:pPr>
        <w:pStyle w:val="Paragraphedeliste"/>
        <w:spacing w:after="200" w:line="276" w:lineRule="auto"/>
        <w:rPr>
          <w:rFonts w:cs="Arial"/>
          <w:sz w:val="24"/>
          <w:szCs w:val="24"/>
        </w:rPr>
      </w:pPr>
    </w:p>
    <w:p w:rsidR="00226F88" w:rsidRDefault="00226F88" w:rsidP="00866B8C">
      <w:pPr>
        <w:pStyle w:val="Paragraphedeliste"/>
        <w:spacing w:after="200" w:line="276" w:lineRule="auto"/>
        <w:rPr>
          <w:rFonts w:cs="Arial"/>
          <w:sz w:val="24"/>
          <w:szCs w:val="24"/>
        </w:rPr>
      </w:pPr>
    </w:p>
    <w:p w:rsidR="00226F88" w:rsidRDefault="00777F41" w:rsidP="00866B8C">
      <w:pPr>
        <w:pStyle w:val="Paragraphedeliste"/>
        <w:spacing w:after="200" w:line="276" w:lineRule="auto"/>
        <w:rPr>
          <w:rFonts w:cs="Arial"/>
          <w:sz w:val="24"/>
          <w:szCs w:val="24"/>
        </w:rPr>
      </w:pPr>
      <w:r w:rsidRPr="002D404D">
        <w:rPr>
          <w:rFonts w:cs="Arial"/>
          <w:sz w:val="24"/>
          <w:szCs w:val="24"/>
        </w:rPr>
        <w:t>Repasser en vert le chemin parcouru par l’air comprimé, à travers ce composant, lors du déplacemen</w:t>
      </w:r>
      <w:r>
        <w:rPr>
          <w:rFonts w:cs="Arial"/>
          <w:sz w:val="24"/>
          <w:szCs w:val="24"/>
        </w:rPr>
        <w:t>t du piston de la chambre avant</w:t>
      </w:r>
      <w:r w:rsidRPr="002D404D">
        <w:rPr>
          <w:rFonts w:cs="Arial"/>
          <w:sz w:val="24"/>
          <w:szCs w:val="24"/>
        </w:rPr>
        <w:t xml:space="preserve"> vers la chambre arrière.</w:t>
      </w:r>
    </w:p>
    <w:p w:rsidR="0072075F" w:rsidRDefault="0072075F" w:rsidP="00866B8C">
      <w:pPr>
        <w:pStyle w:val="Paragraphedeliste"/>
        <w:spacing w:after="200" w:line="276" w:lineRule="auto"/>
        <w:rPr>
          <w:rFonts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FA2B1D" w:rsidRPr="00B836E5" w:rsidTr="00277F2D">
        <w:trPr>
          <w:trHeight w:val="454"/>
        </w:trPr>
        <w:tc>
          <w:tcPr>
            <w:tcW w:w="1134" w:type="dxa"/>
            <w:shd w:val="clear" w:color="auto" w:fill="auto"/>
            <w:vAlign w:val="center"/>
          </w:tcPr>
          <w:p w:rsidR="00FA2B1D" w:rsidRPr="00B836E5" w:rsidRDefault="00FA2B1D" w:rsidP="00FA2B1D">
            <w:pPr>
              <w:spacing w:after="0" w:line="240" w:lineRule="auto"/>
              <w:jc w:val="both"/>
              <w:rPr>
                <w:rFonts w:ascii="Arial" w:hAnsi="Arial" w:cs="Arial"/>
                <w:b/>
                <w:sz w:val="24"/>
                <w:szCs w:val="24"/>
              </w:rPr>
            </w:pPr>
            <w:r w:rsidRPr="00B836E5">
              <w:rPr>
                <w:rFonts w:ascii="Arial" w:hAnsi="Arial" w:cs="Arial"/>
                <w:b/>
                <w:bCs/>
                <w:sz w:val="24"/>
                <w:szCs w:val="24"/>
              </w:rPr>
              <w:t>Q.1-1</w:t>
            </w:r>
            <w:r w:rsidR="006E7019">
              <w:rPr>
                <w:rFonts w:ascii="Arial" w:hAnsi="Arial" w:cs="Arial"/>
                <w:b/>
                <w:bCs/>
                <w:sz w:val="24"/>
                <w:szCs w:val="24"/>
              </w:rPr>
              <w:t>3</w:t>
            </w:r>
          </w:p>
        </w:tc>
        <w:tc>
          <w:tcPr>
            <w:tcW w:w="4786" w:type="dxa"/>
            <w:shd w:val="clear" w:color="auto" w:fill="auto"/>
            <w:vAlign w:val="center"/>
          </w:tcPr>
          <w:p w:rsidR="00FA2B1D" w:rsidRPr="00B836E5" w:rsidRDefault="00FA2B1D" w:rsidP="004F2ED0">
            <w:pPr>
              <w:spacing w:after="0" w:line="240" w:lineRule="auto"/>
              <w:jc w:val="both"/>
              <w:rPr>
                <w:rFonts w:ascii="Arial" w:hAnsi="Arial" w:cs="Arial"/>
                <w:sz w:val="24"/>
                <w:szCs w:val="24"/>
              </w:rPr>
            </w:pPr>
            <w:r w:rsidRPr="00B836E5">
              <w:rPr>
                <w:rFonts w:ascii="Arial" w:hAnsi="Arial" w:cs="Arial"/>
                <w:sz w:val="24"/>
                <w:szCs w:val="24"/>
              </w:rPr>
              <w:t>Documents à consulter </w:t>
            </w:r>
            <w:r w:rsidRPr="004F2ED0">
              <w:rPr>
                <w:rFonts w:ascii="Arial" w:hAnsi="Arial" w:cs="Arial"/>
                <w:b/>
                <w:sz w:val="24"/>
                <w:szCs w:val="24"/>
              </w:rPr>
              <w:t xml:space="preserve">: </w:t>
            </w:r>
            <w:r w:rsidR="004F2ED0" w:rsidRPr="001524BC">
              <w:rPr>
                <w:rFonts w:ascii="Arial" w:hAnsi="Arial" w:cs="Arial"/>
                <w:b/>
                <w:sz w:val="24"/>
                <w:szCs w:val="24"/>
              </w:rPr>
              <w:t xml:space="preserve">DT5 </w:t>
            </w:r>
            <w:r w:rsidR="004F2ED0" w:rsidRPr="004F2ED0">
              <w:rPr>
                <w:rFonts w:ascii="Arial" w:hAnsi="Arial" w:cs="Arial"/>
                <w:b/>
                <w:sz w:val="24"/>
                <w:szCs w:val="24"/>
              </w:rPr>
              <w:t xml:space="preserve">et </w:t>
            </w:r>
            <w:r w:rsidRPr="004F2ED0">
              <w:rPr>
                <w:rFonts w:ascii="Arial" w:hAnsi="Arial" w:cs="Arial"/>
                <w:b/>
                <w:sz w:val="24"/>
                <w:szCs w:val="24"/>
              </w:rPr>
              <w:t>DR4</w:t>
            </w:r>
          </w:p>
        </w:tc>
        <w:tc>
          <w:tcPr>
            <w:tcW w:w="3686" w:type="dxa"/>
            <w:shd w:val="clear" w:color="auto" w:fill="auto"/>
            <w:vAlign w:val="center"/>
          </w:tcPr>
          <w:p w:rsidR="00FA2B1D" w:rsidRPr="00B836E5" w:rsidRDefault="00FA2B1D" w:rsidP="00FA2B1D">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Pr>
                <w:rFonts w:ascii="Arial" w:hAnsi="Arial" w:cs="Arial"/>
                <w:b/>
                <w:sz w:val="24"/>
                <w:szCs w:val="24"/>
              </w:rPr>
              <w:t>copie</w:t>
            </w:r>
          </w:p>
        </w:tc>
      </w:tr>
    </w:tbl>
    <w:p w:rsidR="00FA2B1D" w:rsidRDefault="00FA2B1D" w:rsidP="00866B8C">
      <w:pPr>
        <w:pStyle w:val="Paragraphedeliste"/>
        <w:spacing w:after="200" w:line="276" w:lineRule="auto"/>
        <w:rPr>
          <w:rFonts w:cs="Arial"/>
          <w:sz w:val="24"/>
          <w:szCs w:val="24"/>
        </w:rPr>
      </w:pPr>
    </w:p>
    <w:p w:rsidR="009C502B" w:rsidRDefault="00FA2B1D" w:rsidP="00A97C01">
      <w:pPr>
        <w:spacing w:after="0" w:line="240" w:lineRule="auto"/>
        <w:ind w:left="708"/>
        <w:rPr>
          <w:rFonts w:ascii="Arial" w:hAnsi="Arial" w:cs="Arial"/>
          <w:sz w:val="24"/>
          <w:szCs w:val="24"/>
        </w:rPr>
      </w:pPr>
      <w:r>
        <w:rPr>
          <w:rFonts w:ascii="Arial" w:hAnsi="Arial" w:cs="Arial"/>
          <w:sz w:val="24"/>
          <w:szCs w:val="24"/>
        </w:rPr>
        <w:t>Justifier la nécessité de ce composant au regard du temps de course souhaité.</w:t>
      </w:r>
    </w:p>
    <w:p w:rsidR="00FA2B1D" w:rsidRDefault="00FA2B1D" w:rsidP="009C502B">
      <w:pPr>
        <w:spacing w:after="0" w:line="240" w:lineRule="auto"/>
        <w:ind w:left="360"/>
        <w:rPr>
          <w:rFonts w:ascii="Arial" w:hAnsi="Arial" w:cs="Arial"/>
          <w:sz w:val="24"/>
          <w:szCs w:val="24"/>
        </w:rPr>
      </w:pPr>
    </w:p>
    <w:p w:rsidR="00FA2B1D" w:rsidRPr="00126F6F" w:rsidRDefault="00FA2B1D" w:rsidP="009C502B">
      <w:pPr>
        <w:spacing w:after="0" w:line="240" w:lineRule="auto"/>
        <w:ind w:left="360"/>
        <w:rPr>
          <w:rFonts w:ascii="Arial" w:hAnsi="Arial" w:cs="Arial"/>
          <w:sz w:val="24"/>
          <w:szCs w:val="24"/>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920"/>
        <w:gridCol w:w="3685"/>
      </w:tblGrid>
      <w:tr w:rsidR="009C502B" w:rsidRPr="00B836E5" w:rsidTr="00FA3141">
        <w:trPr>
          <w:trHeight w:val="454"/>
        </w:trPr>
        <w:tc>
          <w:tcPr>
            <w:tcW w:w="851" w:type="dxa"/>
            <w:vMerge w:val="restart"/>
            <w:shd w:val="clear" w:color="auto" w:fill="auto"/>
            <w:vAlign w:val="center"/>
          </w:tcPr>
          <w:p w:rsidR="009C502B" w:rsidRPr="00B836E5" w:rsidRDefault="009C502B" w:rsidP="009C502B">
            <w:pPr>
              <w:spacing w:after="0" w:line="240" w:lineRule="auto"/>
              <w:jc w:val="center"/>
              <w:rPr>
                <w:rFonts w:ascii="Arial" w:hAnsi="Arial" w:cs="Arial"/>
                <w:b/>
                <w:sz w:val="24"/>
                <w:szCs w:val="24"/>
              </w:rPr>
            </w:pPr>
            <w:r w:rsidRPr="00B836E5">
              <w:rPr>
                <w:rFonts w:ascii="Arial" w:hAnsi="Arial" w:cs="Arial"/>
                <w:sz w:val="24"/>
                <w:szCs w:val="24"/>
              </w:rPr>
              <w:br w:type="page"/>
            </w:r>
            <w:r w:rsidRPr="00B836E5">
              <w:rPr>
                <w:rFonts w:ascii="Arial" w:hAnsi="Arial" w:cs="Arial"/>
                <w:b/>
                <w:bCs/>
                <w:sz w:val="24"/>
                <w:szCs w:val="24"/>
              </w:rPr>
              <w:t>2</w:t>
            </w:r>
          </w:p>
        </w:tc>
        <w:tc>
          <w:tcPr>
            <w:tcW w:w="9605" w:type="dxa"/>
            <w:gridSpan w:val="2"/>
            <w:shd w:val="clear" w:color="auto" w:fill="auto"/>
            <w:vAlign w:val="center"/>
          </w:tcPr>
          <w:p w:rsidR="009C502B" w:rsidRPr="00B836E5" w:rsidRDefault="009C502B" w:rsidP="00B13CCA">
            <w:pPr>
              <w:pStyle w:val="En-tte"/>
              <w:spacing w:before="60"/>
              <w:rPr>
                <w:rFonts w:ascii="Arial" w:hAnsi="Arial" w:cs="Arial"/>
                <w:sz w:val="24"/>
                <w:szCs w:val="24"/>
              </w:rPr>
            </w:pPr>
            <w:r w:rsidRPr="00B836E5">
              <w:rPr>
                <w:rFonts w:ascii="Arial" w:hAnsi="Arial" w:cs="Arial"/>
                <w:b/>
                <w:bCs/>
                <w:sz w:val="24"/>
                <w:szCs w:val="24"/>
              </w:rPr>
              <w:t xml:space="preserve">AMELIORATION DE LA </w:t>
            </w:r>
            <w:r w:rsidR="00B13CCA" w:rsidRPr="00B836E5">
              <w:rPr>
                <w:rFonts w:ascii="Arial" w:hAnsi="Arial" w:cs="Arial"/>
                <w:b/>
                <w:bCs/>
                <w:sz w:val="24"/>
                <w:szCs w:val="24"/>
              </w:rPr>
              <w:t>DISPONIBILITE</w:t>
            </w:r>
          </w:p>
        </w:tc>
      </w:tr>
      <w:tr w:rsidR="009C502B" w:rsidRPr="00B836E5" w:rsidTr="00FA3141">
        <w:trPr>
          <w:trHeight w:val="524"/>
        </w:trPr>
        <w:tc>
          <w:tcPr>
            <w:tcW w:w="851" w:type="dxa"/>
            <w:vMerge/>
            <w:shd w:val="clear" w:color="auto" w:fill="auto"/>
          </w:tcPr>
          <w:p w:rsidR="009C502B" w:rsidRPr="00B836E5" w:rsidRDefault="009C502B" w:rsidP="009C502B">
            <w:pPr>
              <w:spacing w:after="0" w:line="240" w:lineRule="auto"/>
              <w:rPr>
                <w:rFonts w:ascii="Arial" w:hAnsi="Arial" w:cs="Arial"/>
                <w:sz w:val="24"/>
                <w:szCs w:val="24"/>
              </w:rPr>
            </w:pPr>
          </w:p>
        </w:tc>
        <w:tc>
          <w:tcPr>
            <w:tcW w:w="5920" w:type="dxa"/>
            <w:shd w:val="clear" w:color="auto" w:fill="auto"/>
            <w:vAlign w:val="center"/>
          </w:tcPr>
          <w:p w:rsidR="009C502B" w:rsidRPr="00B836E5" w:rsidRDefault="009C502B" w:rsidP="009C502B">
            <w:pPr>
              <w:spacing w:after="0" w:line="240" w:lineRule="auto"/>
              <w:rPr>
                <w:rFonts w:ascii="Arial" w:hAnsi="Arial" w:cs="Arial"/>
                <w:sz w:val="24"/>
                <w:szCs w:val="24"/>
              </w:rPr>
            </w:pPr>
          </w:p>
        </w:tc>
        <w:tc>
          <w:tcPr>
            <w:tcW w:w="3685" w:type="dxa"/>
            <w:shd w:val="clear" w:color="auto" w:fill="auto"/>
            <w:vAlign w:val="center"/>
          </w:tcPr>
          <w:p w:rsidR="009C502B" w:rsidRPr="00B836E5" w:rsidRDefault="009C502B" w:rsidP="00E71474">
            <w:pPr>
              <w:spacing w:after="0" w:line="240" w:lineRule="auto"/>
              <w:rPr>
                <w:rFonts w:ascii="Arial" w:hAnsi="Arial" w:cs="Arial"/>
                <w:sz w:val="24"/>
                <w:szCs w:val="24"/>
              </w:rPr>
            </w:pPr>
            <w:r w:rsidRPr="00B836E5">
              <w:rPr>
                <w:rFonts w:ascii="Arial" w:hAnsi="Arial" w:cs="Arial"/>
                <w:sz w:val="24"/>
                <w:szCs w:val="24"/>
              </w:rPr>
              <w:t>Durée conseillée </w:t>
            </w:r>
            <w:r w:rsidR="00761F10">
              <w:rPr>
                <w:rFonts w:ascii="Arial" w:hAnsi="Arial" w:cs="Arial"/>
                <w:sz w:val="24"/>
                <w:szCs w:val="24"/>
              </w:rPr>
              <w:t>: 2</w:t>
            </w:r>
            <w:r w:rsidR="00E71474" w:rsidRPr="00B836E5">
              <w:rPr>
                <w:rFonts w:ascii="Arial" w:hAnsi="Arial" w:cs="Arial"/>
                <w:sz w:val="24"/>
                <w:szCs w:val="24"/>
              </w:rPr>
              <w:t>5</w:t>
            </w:r>
            <w:r w:rsidRPr="00B836E5">
              <w:rPr>
                <w:rFonts w:ascii="Arial" w:hAnsi="Arial" w:cs="Arial"/>
                <w:sz w:val="24"/>
                <w:szCs w:val="24"/>
              </w:rPr>
              <w:t xml:space="preserve"> min </w:t>
            </w:r>
          </w:p>
        </w:tc>
      </w:tr>
    </w:tbl>
    <w:p w:rsidR="009C502B" w:rsidRPr="00126F6F" w:rsidRDefault="009C502B" w:rsidP="009C502B">
      <w:pPr>
        <w:spacing w:after="0" w:line="240" w:lineRule="auto"/>
        <w:rPr>
          <w:rFonts w:ascii="Arial" w:hAnsi="Arial" w:cs="Arial"/>
          <w:i/>
          <w:sz w:val="24"/>
          <w:szCs w:val="24"/>
        </w:rPr>
      </w:pPr>
    </w:p>
    <w:p w:rsidR="00B13CCA" w:rsidRDefault="00B13CCA" w:rsidP="009C502B">
      <w:pPr>
        <w:spacing w:after="0" w:line="240" w:lineRule="auto"/>
        <w:ind w:right="348"/>
        <w:jc w:val="both"/>
        <w:rPr>
          <w:rFonts w:ascii="Arial" w:hAnsi="Arial" w:cs="Arial"/>
          <w:i/>
          <w:sz w:val="24"/>
          <w:szCs w:val="24"/>
        </w:rPr>
      </w:pPr>
    </w:p>
    <w:p w:rsidR="00B13CCA" w:rsidRPr="002D404D" w:rsidRDefault="00B13CCA" w:rsidP="00B13CCA">
      <w:pPr>
        <w:rPr>
          <w:rFonts w:ascii="Arial" w:hAnsi="Arial" w:cs="Arial"/>
          <w:sz w:val="24"/>
          <w:szCs w:val="24"/>
        </w:rPr>
      </w:pPr>
      <w:r w:rsidRPr="002D404D">
        <w:rPr>
          <w:rFonts w:ascii="Arial" w:hAnsi="Arial" w:cs="Arial"/>
          <w:sz w:val="24"/>
          <w:szCs w:val="24"/>
        </w:rPr>
        <w:t>Aux abords du pres</w:t>
      </w:r>
      <w:r w:rsidR="00661F1A">
        <w:rPr>
          <w:rFonts w:ascii="Arial" w:hAnsi="Arial" w:cs="Arial"/>
          <w:sz w:val="24"/>
          <w:szCs w:val="24"/>
        </w:rPr>
        <w:t xml:space="preserve">sostat, l’ambiance est </w:t>
      </w:r>
      <w:r w:rsidRPr="002D404D">
        <w:rPr>
          <w:rFonts w:ascii="Arial" w:hAnsi="Arial" w:cs="Arial"/>
          <w:sz w:val="24"/>
          <w:szCs w:val="24"/>
        </w:rPr>
        <w:t xml:space="preserve"> poussiéreuse et humide.</w:t>
      </w:r>
    </w:p>
    <w:p w:rsidR="00B13CCA" w:rsidRDefault="00B13CCA" w:rsidP="00B13CCA">
      <w:pPr>
        <w:rPr>
          <w:rFonts w:ascii="Arial" w:hAnsi="Arial" w:cs="Arial"/>
          <w:sz w:val="24"/>
          <w:szCs w:val="24"/>
        </w:rPr>
      </w:pPr>
      <w:r w:rsidRPr="002D404D">
        <w:rPr>
          <w:rFonts w:ascii="Arial" w:hAnsi="Arial" w:cs="Arial"/>
          <w:sz w:val="24"/>
          <w:szCs w:val="24"/>
        </w:rPr>
        <w:t>Après plusieurs défaillances du pressostat repéré « 1-</w:t>
      </w:r>
      <w:r w:rsidR="00667CF8" w:rsidRPr="002D404D">
        <w:rPr>
          <w:rFonts w:ascii="Arial" w:hAnsi="Arial" w:cs="Arial"/>
          <w:sz w:val="24"/>
          <w:szCs w:val="24"/>
        </w:rPr>
        <w:t>Os1</w:t>
      </w:r>
      <w:r w:rsidR="00667CF8">
        <w:rPr>
          <w:rFonts w:ascii="Arial" w:hAnsi="Arial" w:cs="Arial"/>
          <w:sz w:val="24"/>
          <w:szCs w:val="24"/>
        </w:rPr>
        <w:t xml:space="preserve"> (</w:t>
      </w:r>
      <w:r w:rsidR="004F2ED0">
        <w:rPr>
          <w:rFonts w:ascii="Arial" w:hAnsi="Arial" w:cs="Arial"/>
          <w:sz w:val="24"/>
          <w:szCs w:val="24"/>
        </w:rPr>
        <w:t>voir DT5</w:t>
      </w:r>
      <w:r w:rsidR="00F4607B">
        <w:rPr>
          <w:rFonts w:ascii="Arial" w:hAnsi="Arial" w:cs="Arial"/>
          <w:sz w:val="24"/>
          <w:szCs w:val="24"/>
        </w:rPr>
        <w:t>)</w:t>
      </w:r>
      <w:r w:rsidRPr="002D404D">
        <w:rPr>
          <w:rFonts w:ascii="Arial" w:hAnsi="Arial" w:cs="Arial"/>
          <w:sz w:val="24"/>
          <w:szCs w:val="24"/>
        </w:rPr>
        <w:t xml:space="preserve"> »et pour référence </w:t>
      </w:r>
      <w:r>
        <w:rPr>
          <w:rFonts w:ascii="Arial" w:hAnsi="Arial" w:cs="Arial"/>
          <w:sz w:val="24"/>
          <w:szCs w:val="24"/>
        </w:rPr>
        <w:t>« </w:t>
      </w:r>
      <w:r w:rsidRPr="002D404D">
        <w:rPr>
          <w:rFonts w:ascii="Arial" w:hAnsi="Arial" w:cs="Arial"/>
          <w:sz w:val="24"/>
          <w:szCs w:val="24"/>
        </w:rPr>
        <w:t> 81 513 502 »</w:t>
      </w:r>
      <w:r>
        <w:rPr>
          <w:rFonts w:ascii="Arial" w:hAnsi="Arial" w:cs="Arial"/>
          <w:sz w:val="24"/>
          <w:szCs w:val="24"/>
        </w:rPr>
        <w:t>, celui-ci a</w:t>
      </w:r>
      <w:r w:rsidRPr="002D404D">
        <w:rPr>
          <w:rFonts w:ascii="Arial" w:hAnsi="Arial" w:cs="Arial"/>
          <w:sz w:val="24"/>
          <w:szCs w:val="24"/>
        </w:rPr>
        <w:t xml:space="preserve"> été remplacé par le modèle : </w:t>
      </w:r>
      <w:r>
        <w:rPr>
          <w:rFonts w:ascii="Arial" w:hAnsi="Arial" w:cs="Arial"/>
          <w:sz w:val="24"/>
          <w:szCs w:val="24"/>
        </w:rPr>
        <w:t>« </w:t>
      </w:r>
      <w:r w:rsidRPr="002D404D">
        <w:rPr>
          <w:rFonts w:ascii="Arial" w:hAnsi="Arial" w:cs="Arial"/>
          <w:sz w:val="24"/>
          <w:szCs w:val="24"/>
        </w:rPr>
        <w:t>81 513</w:t>
      </w:r>
      <w:r>
        <w:rPr>
          <w:rFonts w:ascii="Arial" w:hAnsi="Arial" w:cs="Arial"/>
          <w:sz w:val="24"/>
          <w:szCs w:val="24"/>
        </w:rPr>
        <w:t> </w:t>
      </w:r>
      <w:r w:rsidRPr="002D404D">
        <w:rPr>
          <w:rFonts w:ascii="Arial" w:hAnsi="Arial" w:cs="Arial"/>
          <w:sz w:val="24"/>
          <w:szCs w:val="24"/>
        </w:rPr>
        <w:t>533</w:t>
      </w:r>
      <w:r>
        <w:rPr>
          <w:rFonts w:ascii="Arial" w:hAnsi="Arial" w:cs="Arial"/>
          <w:sz w:val="24"/>
          <w:szCs w:val="24"/>
        </w:rPr>
        <w:t> »</w:t>
      </w:r>
      <w:r w:rsidRPr="002D404D">
        <w:rPr>
          <w:rFonts w:ascii="Arial" w:hAnsi="Arial" w:cs="Arial"/>
          <w:sz w:val="24"/>
          <w:szCs w:val="24"/>
        </w:rPr>
        <w:t>.</w:t>
      </w:r>
    </w:p>
    <w:tbl>
      <w:tblPr>
        <w:tblpPr w:leftFromText="141" w:rightFromText="141" w:vertAnchor="text" w:horzAnchor="page" w:tblpX="2008" w:tblpY="9"/>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6E7019" w:rsidRPr="00B836E5" w:rsidTr="006E7019">
        <w:trPr>
          <w:trHeight w:val="680"/>
        </w:trPr>
        <w:tc>
          <w:tcPr>
            <w:tcW w:w="1134" w:type="dxa"/>
            <w:shd w:val="clear" w:color="auto" w:fill="auto"/>
            <w:vAlign w:val="center"/>
          </w:tcPr>
          <w:p w:rsidR="006E7019" w:rsidRPr="00B836E5" w:rsidRDefault="006E7019" w:rsidP="006E7019">
            <w:pPr>
              <w:spacing w:after="0" w:line="240" w:lineRule="auto"/>
              <w:jc w:val="center"/>
              <w:rPr>
                <w:rFonts w:ascii="Arial" w:hAnsi="Arial" w:cs="Arial"/>
                <w:b/>
                <w:sz w:val="24"/>
                <w:szCs w:val="24"/>
              </w:rPr>
            </w:pPr>
            <w:r w:rsidRPr="00B836E5">
              <w:rPr>
                <w:rFonts w:ascii="Arial" w:hAnsi="Arial" w:cs="Arial"/>
                <w:b/>
                <w:bCs/>
                <w:sz w:val="24"/>
                <w:szCs w:val="24"/>
              </w:rPr>
              <w:t>Q.2-1</w:t>
            </w:r>
          </w:p>
        </w:tc>
        <w:tc>
          <w:tcPr>
            <w:tcW w:w="4786" w:type="dxa"/>
            <w:shd w:val="clear" w:color="auto" w:fill="auto"/>
            <w:vAlign w:val="center"/>
          </w:tcPr>
          <w:p w:rsidR="006E7019" w:rsidRPr="00B836E5" w:rsidRDefault="006E7019" w:rsidP="006E7019">
            <w:pPr>
              <w:spacing w:after="0" w:line="240" w:lineRule="auto"/>
              <w:rPr>
                <w:rFonts w:ascii="Arial" w:hAnsi="Arial" w:cs="Arial"/>
                <w:sz w:val="24"/>
                <w:szCs w:val="24"/>
              </w:rPr>
            </w:pPr>
            <w:r w:rsidRPr="00B836E5">
              <w:rPr>
                <w:rFonts w:ascii="Arial" w:hAnsi="Arial" w:cs="Arial"/>
                <w:sz w:val="24"/>
                <w:szCs w:val="24"/>
              </w:rPr>
              <w:t xml:space="preserve">Documents à consulter : </w:t>
            </w:r>
            <w:r w:rsidRPr="001562CF">
              <w:rPr>
                <w:rFonts w:ascii="Arial" w:hAnsi="Arial" w:cs="Arial"/>
                <w:b/>
                <w:sz w:val="24"/>
                <w:szCs w:val="24"/>
              </w:rPr>
              <w:t>DT5</w:t>
            </w:r>
            <w:r w:rsidR="00825912">
              <w:rPr>
                <w:rFonts w:ascii="Arial" w:hAnsi="Arial" w:cs="Arial"/>
                <w:b/>
                <w:sz w:val="24"/>
                <w:szCs w:val="24"/>
              </w:rPr>
              <w:t xml:space="preserve"> et DT9</w:t>
            </w:r>
          </w:p>
        </w:tc>
        <w:tc>
          <w:tcPr>
            <w:tcW w:w="3686" w:type="dxa"/>
            <w:shd w:val="clear" w:color="auto" w:fill="auto"/>
            <w:vAlign w:val="center"/>
          </w:tcPr>
          <w:p w:rsidR="006E7019" w:rsidRPr="00B836E5" w:rsidRDefault="006E7019" w:rsidP="00D56628">
            <w:pPr>
              <w:spacing w:after="0" w:line="240" w:lineRule="auto"/>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copie</w:t>
            </w:r>
          </w:p>
        </w:tc>
      </w:tr>
    </w:tbl>
    <w:p w:rsidR="009E7D44" w:rsidRDefault="009E7D44" w:rsidP="00B13CCA">
      <w:pPr>
        <w:rPr>
          <w:rFonts w:ascii="Arial" w:hAnsi="Arial" w:cs="Arial"/>
          <w:sz w:val="24"/>
          <w:szCs w:val="24"/>
        </w:rPr>
      </w:pPr>
    </w:p>
    <w:p w:rsidR="009E7D44" w:rsidRDefault="009E7D44" w:rsidP="009E7D44">
      <w:pPr>
        <w:pStyle w:val="Paragraphedeliste"/>
        <w:spacing w:after="200" w:line="276" w:lineRule="auto"/>
        <w:rPr>
          <w:rFonts w:cs="Arial"/>
          <w:sz w:val="24"/>
          <w:szCs w:val="24"/>
        </w:rPr>
      </w:pPr>
      <w:r w:rsidRPr="002D404D">
        <w:rPr>
          <w:rFonts w:cs="Arial"/>
          <w:sz w:val="24"/>
          <w:szCs w:val="24"/>
        </w:rPr>
        <w:t>Justifier si ce pressostat est plus adapté à l’ambiance de l’entreprise.</w:t>
      </w:r>
    </w:p>
    <w:p w:rsidR="009E7D44" w:rsidRDefault="009E7D44" w:rsidP="009E7D44">
      <w:pPr>
        <w:pStyle w:val="Paragraphedeliste"/>
        <w:rPr>
          <w:rFonts w:cs="Arial"/>
          <w:sz w:val="24"/>
          <w:szCs w:val="24"/>
        </w:rPr>
      </w:pPr>
    </w:p>
    <w:p w:rsidR="00D56628" w:rsidRDefault="00D56628" w:rsidP="009E7D44">
      <w:pPr>
        <w:pStyle w:val="Paragraphedeliste"/>
        <w:rPr>
          <w:rFonts w:cs="Arial"/>
          <w:sz w:val="24"/>
          <w:szCs w:val="24"/>
        </w:rPr>
      </w:pPr>
    </w:p>
    <w:p w:rsidR="009E7D44" w:rsidRDefault="009E7D44" w:rsidP="009E7D44">
      <w:pPr>
        <w:pStyle w:val="Paragraphedeliste"/>
        <w:rPr>
          <w:rFonts w:cs="Arial"/>
          <w:sz w:val="24"/>
          <w:szCs w:val="24"/>
        </w:rPr>
      </w:pPr>
    </w:p>
    <w:p w:rsidR="00667CF8" w:rsidRDefault="00667CF8" w:rsidP="009E7D44">
      <w:pPr>
        <w:pStyle w:val="Paragraphedeliste"/>
        <w:rPr>
          <w:rFonts w:cs="Arial"/>
          <w:sz w:val="24"/>
          <w:szCs w:val="24"/>
        </w:rPr>
      </w:pPr>
    </w:p>
    <w:p w:rsidR="00667CF8" w:rsidRDefault="00667CF8" w:rsidP="009E7D44">
      <w:pPr>
        <w:pStyle w:val="Paragraphedeliste"/>
        <w:rPr>
          <w:rFonts w:cs="Arial"/>
          <w:sz w:val="24"/>
          <w:szCs w:val="24"/>
        </w:rPr>
      </w:pPr>
    </w:p>
    <w:p w:rsidR="00667CF8" w:rsidRDefault="00667CF8" w:rsidP="009E7D44">
      <w:pPr>
        <w:pStyle w:val="Paragraphedeliste"/>
        <w:rPr>
          <w:rFonts w:cs="Arial"/>
          <w:sz w:val="24"/>
          <w:szCs w:val="24"/>
        </w:rPr>
      </w:pPr>
    </w:p>
    <w:p w:rsidR="00667CF8" w:rsidRDefault="00667CF8" w:rsidP="009E7D44">
      <w:pPr>
        <w:pStyle w:val="Paragraphedeliste"/>
        <w:rPr>
          <w:rFonts w:cs="Arial"/>
          <w:sz w:val="24"/>
          <w:szCs w:val="24"/>
        </w:rPr>
      </w:pPr>
    </w:p>
    <w:p w:rsidR="009E7D44" w:rsidRDefault="009E7D44" w:rsidP="009E7D44">
      <w:pPr>
        <w:rPr>
          <w:rFonts w:ascii="Arial" w:hAnsi="Arial" w:cs="Arial"/>
          <w:sz w:val="24"/>
          <w:szCs w:val="24"/>
        </w:rPr>
      </w:pPr>
      <w:r w:rsidRPr="002D404D">
        <w:rPr>
          <w:rFonts w:ascii="Arial" w:hAnsi="Arial" w:cs="Arial"/>
          <w:sz w:val="24"/>
          <w:szCs w:val="24"/>
        </w:rPr>
        <w:lastRenderedPageBreak/>
        <w:t>Après la mise en pression de l’installation pneumatique, des mouvements brusques des actionneurs surviennent</w:t>
      </w:r>
      <w:r>
        <w:rPr>
          <w:rFonts w:ascii="Arial" w:hAnsi="Arial" w:cs="Arial"/>
          <w:sz w:val="24"/>
          <w:szCs w:val="24"/>
        </w:rPr>
        <w:t xml:space="preserve"> occasionnant des dégâts sur les boîtes</w:t>
      </w:r>
      <w:r w:rsidRPr="002D404D">
        <w:rPr>
          <w:rFonts w:ascii="Arial" w:hAnsi="Arial" w:cs="Arial"/>
          <w:sz w:val="24"/>
          <w:szCs w:val="24"/>
        </w:rPr>
        <w:t>.</w:t>
      </w:r>
    </w:p>
    <w:p w:rsidR="00661F1A" w:rsidRDefault="00661F1A" w:rsidP="009E7D44">
      <w:pPr>
        <w:rPr>
          <w:rFonts w:ascii="Arial" w:hAnsi="Arial" w:cs="Arial"/>
          <w:sz w:val="24"/>
          <w:szCs w:val="24"/>
        </w:rPr>
      </w:pPr>
      <w:r>
        <w:rPr>
          <w:rFonts w:ascii="Arial" w:hAnsi="Arial" w:cs="Arial"/>
          <w:sz w:val="24"/>
          <w:szCs w:val="24"/>
        </w:rPr>
        <w:t xml:space="preserve">Le service maintenance a mis en place </w:t>
      </w:r>
      <w:r w:rsidR="00E80A15">
        <w:rPr>
          <w:rFonts w:ascii="Arial" w:hAnsi="Arial" w:cs="Arial"/>
          <w:sz w:val="24"/>
          <w:szCs w:val="24"/>
        </w:rPr>
        <w:t>le composant repéré « 1</w:t>
      </w:r>
      <w:r w:rsidR="001C5E85">
        <w:rPr>
          <w:rFonts w:ascii="Arial" w:hAnsi="Arial" w:cs="Arial"/>
          <w:sz w:val="24"/>
          <w:szCs w:val="24"/>
        </w:rPr>
        <w:t>-OV1 » (Voir DT5</w:t>
      </w:r>
      <w:r w:rsidR="00E80A15">
        <w:rPr>
          <w:rFonts w:ascii="Arial" w:hAnsi="Arial" w:cs="Arial"/>
          <w:sz w:val="24"/>
          <w:szCs w:val="24"/>
        </w:rPr>
        <w:t>)</w:t>
      </w:r>
    </w:p>
    <w:p w:rsidR="009E7D44" w:rsidRDefault="009E7D44" w:rsidP="009E7D44">
      <w:pPr>
        <w:pStyle w:val="Paragraphedeliste"/>
        <w:rPr>
          <w:rFonts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9E7D44" w:rsidRPr="00B836E5" w:rsidTr="00FA3141">
        <w:trPr>
          <w:trHeight w:val="680"/>
        </w:trPr>
        <w:tc>
          <w:tcPr>
            <w:tcW w:w="1134" w:type="dxa"/>
            <w:shd w:val="clear" w:color="auto" w:fill="auto"/>
            <w:vAlign w:val="center"/>
          </w:tcPr>
          <w:p w:rsidR="009E7D44" w:rsidRPr="00B836E5" w:rsidRDefault="009E7D44" w:rsidP="009E7D44">
            <w:pPr>
              <w:spacing w:after="0" w:line="240" w:lineRule="auto"/>
              <w:jc w:val="center"/>
              <w:rPr>
                <w:rFonts w:ascii="Arial" w:hAnsi="Arial" w:cs="Arial"/>
                <w:b/>
                <w:sz w:val="24"/>
                <w:szCs w:val="24"/>
              </w:rPr>
            </w:pPr>
            <w:r w:rsidRPr="00B836E5">
              <w:rPr>
                <w:rFonts w:ascii="Arial" w:hAnsi="Arial" w:cs="Arial"/>
                <w:b/>
                <w:bCs/>
                <w:sz w:val="24"/>
                <w:szCs w:val="24"/>
              </w:rPr>
              <w:t>Q.2-2</w:t>
            </w:r>
          </w:p>
        </w:tc>
        <w:tc>
          <w:tcPr>
            <w:tcW w:w="4786" w:type="dxa"/>
            <w:shd w:val="clear" w:color="auto" w:fill="auto"/>
            <w:vAlign w:val="center"/>
          </w:tcPr>
          <w:p w:rsidR="009E7D44" w:rsidRPr="00B836E5" w:rsidRDefault="00481B7B" w:rsidP="00713AC3">
            <w:pPr>
              <w:spacing w:after="0" w:line="240" w:lineRule="auto"/>
              <w:rPr>
                <w:rFonts w:ascii="Arial" w:hAnsi="Arial" w:cs="Arial"/>
                <w:sz w:val="24"/>
                <w:szCs w:val="24"/>
              </w:rPr>
            </w:pPr>
            <w:r>
              <w:rPr>
                <w:rFonts w:ascii="Arial" w:hAnsi="Arial" w:cs="Arial"/>
                <w:sz w:val="24"/>
                <w:szCs w:val="24"/>
              </w:rPr>
              <w:t>Document</w:t>
            </w:r>
            <w:r w:rsidR="009E7D44" w:rsidRPr="00B836E5">
              <w:rPr>
                <w:rFonts w:ascii="Arial" w:hAnsi="Arial" w:cs="Arial"/>
                <w:sz w:val="24"/>
                <w:szCs w:val="24"/>
              </w:rPr>
              <w:t xml:space="preserve"> à consulter : </w:t>
            </w:r>
            <w:r w:rsidR="001B194F" w:rsidRPr="001562CF">
              <w:rPr>
                <w:rFonts w:ascii="Arial" w:hAnsi="Arial" w:cs="Arial"/>
                <w:b/>
                <w:sz w:val="24"/>
                <w:szCs w:val="24"/>
              </w:rPr>
              <w:t>DT</w:t>
            </w:r>
            <w:r w:rsidR="001C5E85" w:rsidRPr="001562CF">
              <w:rPr>
                <w:rFonts w:ascii="Arial" w:hAnsi="Arial" w:cs="Arial"/>
                <w:b/>
                <w:sz w:val="24"/>
                <w:szCs w:val="24"/>
              </w:rPr>
              <w:t>5</w:t>
            </w:r>
          </w:p>
        </w:tc>
        <w:tc>
          <w:tcPr>
            <w:tcW w:w="3686" w:type="dxa"/>
            <w:shd w:val="clear" w:color="auto" w:fill="auto"/>
            <w:vAlign w:val="center"/>
          </w:tcPr>
          <w:p w:rsidR="009E7D44" w:rsidRPr="00B836E5" w:rsidRDefault="009E7D44" w:rsidP="001562CF">
            <w:pPr>
              <w:spacing w:after="0" w:line="240" w:lineRule="auto"/>
              <w:rPr>
                <w:rFonts w:ascii="Arial" w:hAnsi="Arial" w:cs="Arial"/>
                <w:sz w:val="24"/>
                <w:szCs w:val="24"/>
              </w:rPr>
            </w:pPr>
            <w:r w:rsidRPr="00B836E5">
              <w:rPr>
                <w:rFonts w:ascii="Arial" w:hAnsi="Arial" w:cs="Arial"/>
                <w:sz w:val="24"/>
                <w:szCs w:val="24"/>
              </w:rPr>
              <w:t>Répondre sur</w:t>
            </w:r>
            <w:r w:rsidRPr="00B836E5">
              <w:rPr>
                <w:rFonts w:ascii="Arial" w:hAnsi="Arial" w:cs="Arial"/>
                <w:b/>
                <w:sz w:val="24"/>
                <w:szCs w:val="24"/>
              </w:rPr>
              <w:t xml:space="preserve"> copie</w:t>
            </w:r>
          </w:p>
        </w:tc>
      </w:tr>
    </w:tbl>
    <w:p w:rsidR="009E7D44" w:rsidRDefault="009E7D44" w:rsidP="009E7D44">
      <w:pPr>
        <w:pStyle w:val="Paragraphedeliste"/>
        <w:rPr>
          <w:rFonts w:cs="Arial"/>
          <w:sz w:val="24"/>
          <w:szCs w:val="24"/>
        </w:rPr>
      </w:pPr>
    </w:p>
    <w:p w:rsidR="009E7D44" w:rsidRPr="002D404D" w:rsidRDefault="009E7D44" w:rsidP="00B13CCA">
      <w:pPr>
        <w:rPr>
          <w:rFonts w:ascii="Arial" w:hAnsi="Arial" w:cs="Arial"/>
          <w:sz w:val="24"/>
          <w:szCs w:val="24"/>
        </w:rPr>
      </w:pPr>
    </w:p>
    <w:p w:rsidR="00B13CCA" w:rsidRDefault="00B13CCA" w:rsidP="009C502B">
      <w:pPr>
        <w:spacing w:after="0" w:line="240" w:lineRule="auto"/>
        <w:ind w:right="348"/>
        <w:jc w:val="both"/>
        <w:rPr>
          <w:rFonts w:ascii="Arial" w:hAnsi="Arial" w:cs="Arial"/>
          <w:i/>
          <w:sz w:val="24"/>
          <w:szCs w:val="24"/>
        </w:rPr>
      </w:pPr>
    </w:p>
    <w:p w:rsidR="00713AC3" w:rsidRDefault="00713AC3" w:rsidP="00713AC3">
      <w:pPr>
        <w:pStyle w:val="Paragraphedeliste"/>
        <w:spacing w:after="200" w:line="276" w:lineRule="auto"/>
        <w:rPr>
          <w:rFonts w:cs="Arial"/>
          <w:sz w:val="24"/>
          <w:szCs w:val="24"/>
        </w:rPr>
      </w:pPr>
      <w:r>
        <w:rPr>
          <w:rFonts w:cs="Arial"/>
          <w:sz w:val="24"/>
          <w:szCs w:val="24"/>
        </w:rPr>
        <w:t xml:space="preserve">Donner </w:t>
      </w:r>
      <w:r w:rsidR="00642F14">
        <w:rPr>
          <w:rFonts w:cs="Arial"/>
          <w:sz w:val="24"/>
          <w:szCs w:val="24"/>
        </w:rPr>
        <w:t>le nom et la fonction</w:t>
      </w:r>
      <w:r>
        <w:rPr>
          <w:rFonts w:cs="Arial"/>
          <w:sz w:val="24"/>
          <w:szCs w:val="24"/>
        </w:rPr>
        <w:t xml:space="preserve"> de ce composant</w:t>
      </w:r>
      <w:r w:rsidRPr="002D404D">
        <w:rPr>
          <w:rFonts w:cs="Arial"/>
          <w:sz w:val="24"/>
          <w:szCs w:val="24"/>
        </w:rPr>
        <w:t>?</w:t>
      </w:r>
    </w:p>
    <w:p w:rsidR="009E7D44" w:rsidRDefault="009E7D44" w:rsidP="009C502B">
      <w:pPr>
        <w:spacing w:after="0" w:line="240" w:lineRule="auto"/>
        <w:ind w:right="348"/>
        <w:jc w:val="both"/>
        <w:rPr>
          <w:rFonts w:ascii="Arial" w:hAnsi="Arial" w:cs="Arial"/>
          <w:i/>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9E7D44" w:rsidRPr="00B836E5" w:rsidTr="00FA3141">
        <w:trPr>
          <w:trHeight w:val="680"/>
        </w:trPr>
        <w:tc>
          <w:tcPr>
            <w:tcW w:w="1134" w:type="dxa"/>
            <w:shd w:val="clear" w:color="auto" w:fill="auto"/>
            <w:vAlign w:val="center"/>
          </w:tcPr>
          <w:p w:rsidR="009E7D44" w:rsidRPr="00B836E5" w:rsidRDefault="009E7D44" w:rsidP="00F3709A">
            <w:pPr>
              <w:spacing w:after="0" w:line="240" w:lineRule="auto"/>
              <w:jc w:val="center"/>
              <w:rPr>
                <w:rFonts w:ascii="Arial" w:hAnsi="Arial" w:cs="Arial"/>
                <w:b/>
                <w:sz w:val="24"/>
                <w:szCs w:val="24"/>
              </w:rPr>
            </w:pPr>
            <w:r w:rsidRPr="00B836E5">
              <w:rPr>
                <w:rFonts w:ascii="Arial" w:hAnsi="Arial" w:cs="Arial"/>
                <w:b/>
                <w:bCs/>
                <w:sz w:val="24"/>
                <w:szCs w:val="24"/>
              </w:rPr>
              <w:t>Q.</w:t>
            </w:r>
            <w:r w:rsidR="00F3709A" w:rsidRPr="00B836E5">
              <w:rPr>
                <w:rFonts w:ascii="Arial" w:hAnsi="Arial" w:cs="Arial"/>
                <w:b/>
                <w:bCs/>
                <w:sz w:val="24"/>
                <w:szCs w:val="24"/>
              </w:rPr>
              <w:t>2</w:t>
            </w:r>
            <w:r w:rsidRPr="00B836E5">
              <w:rPr>
                <w:rFonts w:ascii="Arial" w:hAnsi="Arial" w:cs="Arial"/>
                <w:b/>
                <w:bCs/>
                <w:sz w:val="24"/>
                <w:szCs w:val="24"/>
              </w:rPr>
              <w:t>-</w:t>
            </w:r>
            <w:r w:rsidR="00F3709A" w:rsidRPr="00B836E5">
              <w:rPr>
                <w:rFonts w:ascii="Arial" w:hAnsi="Arial" w:cs="Arial"/>
                <w:b/>
                <w:bCs/>
                <w:sz w:val="24"/>
                <w:szCs w:val="24"/>
              </w:rPr>
              <w:t>3</w:t>
            </w:r>
          </w:p>
        </w:tc>
        <w:tc>
          <w:tcPr>
            <w:tcW w:w="4786" w:type="dxa"/>
            <w:shd w:val="clear" w:color="auto" w:fill="auto"/>
            <w:vAlign w:val="center"/>
          </w:tcPr>
          <w:p w:rsidR="009E7D44" w:rsidRPr="00B836E5" w:rsidRDefault="00481B7B" w:rsidP="00713AC3">
            <w:pPr>
              <w:spacing w:after="0" w:line="240" w:lineRule="auto"/>
              <w:rPr>
                <w:rFonts w:ascii="Arial" w:hAnsi="Arial" w:cs="Arial"/>
                <w:sz w:val="24"/>
                <w:szCs w:val="24"/>
              </w:rPr>
            </w:pPr>
            <w:r>
              <w:rPr>
                <w:rFonts w:ascii="Arial" w:hAnsi="Arial" w:cs="Arial"/>
                <w:sz w:val="24"/>
                <w:szCs w:val="24"/>
              </w:rPr>
              <w:t>Document</w:t>
            </w:r>
            <w:r w:rsidR="009E7D44" w:rsidRPr="00B836E5">
              <w:rPr>
                <w:rFonts w:ascii="Arial" w:hAnsi="Arial" w:cs="Arial"/>
                <w:sz w:val="24"/>
                <w:szCs w:val="24"/>
              </w:rPr>
              <w:t xml:space="preserve"> à consulter : </w:t>
            </w:r>
            <w:r w:rsidR="009E7D44" w:rsidRPr="001562CF">
              <w:rPr>
                <w:rFonts w:ascii="Arial" w:hAnsi="Arial" w:cs="Arial"/>
                <w:b/>
                <w:sz w:val="24"/>
                <w:szCs w:val="24"/>
              </w:rPr>
              <w:t>DT</w:t>
            </w:r>
            <w:r w:rsidR="001C5E85" w:rsidRPr="001562CF">
              <w:rPr>
                <w:rFonts w:ascii="Arial" w:hAnsi="Arial" w:cs="Arial"/>
                <w:b/>
                <w:sz w:val="24"/>
                <w:szCs w:val="24"/>
              </w:rPr>
              <w:t>5</w:t>
            </w:r>
          </w:p>
        </w:tc>
        <w:tc>
          <w:tcPr>
            <w:tcW w:w="3686" w:type="dxa"/>
            <w:shd w:val="clear" w:color="auto" w:fill="auto"/>
            <w:vAlign w:val="center"/>
          </w:tcPr>
          <w:p w:rsidR="009E7D44" w:rsidRPr="00B836E5" w:rsidRDefault="009E7D44" w:rsidP="001562CF">
            <w:pPr>
              <w:spacing w:after="0" w:line="240" w:lineRule="auto"/>
              <w:rPr>
                <w:rFonts w:ascii="Arial" w:hAnsi="Arial" w:cs="Arial"/>
                <w:sz w:val="24"/>
                <w:szCs w:val="24"/>
              </w:rPr>
            </w:pPr>
            <w:r w:rsidRPr="00B836E5">
              <w:rPr>
                <w:rFonts w:ascii="Arial" w:hAnsi="Arial" w:cs="Arial"/>
                <w:sz w:val="24"/>
                <w:szCs w:val="24"/>
              </w:rPr>
              <w:t>Répondre sur</w:t>
            </w:r>
            <w:r w:rsidR="00D56628">
              <w:rPr>
                <w:rFonts w:ascii="Arial" w:hAnsi="Arial" w:cs="Arial"/>
                <w:sz w:val="24"/>
                <w:szCs w:val="24"/>
              </w:rPr>
              <w:t xml:space="preserve"> </w:t>
            </w:r>
            <w:r w:rsidR="0075429E" w:rsidRPr="00B836E5">
              <w:rPr>
                <w:rFonts w:ascii="Arial" w:hAnsi="Arial" w:cs="Arial"/>
                <w:b/>
                <w:sz w:val="24"/>
                <w:szCs w:val="24"/>
              </w:rPr>
              <w:t>DR</w:t>
            </w:r>
            <w:r w:rsidR="00713AC3">
              <w:rPr>
                <w:rFonts w:ascii="Arial" w:hAnsi="Arial" w:cs="Arial"/>
                <w:b/>
                <w:sz w:val="24"/>
                <w:szCs w:val="24"/>
              </w:rPr>
              <w:t>4</w:t>
            </w:r>
          </w:p>
        </w:tc>
      </w:tr>
    </w:tbl>
    <w:p w:rsidR="009E7D44" w:rsidRDefault="009E7D44" w:rsidP="009C502B">
      <w:pPr>
        <w:spacing w:after="0" w:line="240" w:lineRule="auto"/>
        <w:ind w:right="348"/>
        <w:jc w:val="both"/>
        <w:rPr>
          <w:rFonts w:ascii="Arial" w:hAnsi="Arial" w:cs="Arial"/>
          <w:i/>
          <w:sz w:val="24"/>
          <w:szCs w:val="24"/>
        </w:rPr>
      </w:pPr>
    </w:p>
    <w:p w:rsidR="009E7D44" w:rsidRDefault="009E7D44" w:rsidP="009C502B">
      <w:pPr>
        <w:spacing w:after="0" w:line="240" w:lineRule="auto"/>
        <w:ind w:right="348"/>
        <w:jc w:val="both"/>
        <w:rPr>
          <w:rFonts w:ascii="Arial" w:hAnsi="Arial" w:cs="Arial"/>
          <w:i/>
          <w:sz w:val="24"/>
          <w:szCs w:val="24"/>
        </w:rPr>
      </w:pPr>
    </w:p>
    <w:p w:rsidR="009E7D44" w:rsidRDefault="009E7D44" w:rsidP="009C502B">
      <w:pPr>
        <w:spacing w:after="0" w:line="240" w:lineRule="auto"/>
        <w:ind w:right="348"/>
        <w:jc w:val="both"/>
        <w:rPr>
          <w:rFonts w:ascii="Arial" w:hAnsi="Arial" w:cs="Arial"/>
          <w:i/>
          <w:sz w:val="24"/>
          <w:szCs w:val="24"/>
        </w:rPr>
      </w:pPr>
    </w:p>
    <w:p w:rsidR="0075429E" w:rsidRDefault="0075429E" w:rsidP="009C502B">
      <w:pPr>
        <w:spacing w:after="0" w:line="240" w:lineRule="auto"/>
        <w:ind w:right="348"/>
        <w:jc w:val="both"/>
        <w:rPr>
          <w:rFonts w:ascii="Arial" w:hAnsi="Arial" w:cs="Arial"/>
          <w:i/>
          <w:sz w:val="24"/>
          <w:szCs w:val="24"/>
        </w:rPr>
      </w:pPr>
    </w:p>
    <w:p w:rsidR="009E7D44" w:rsidRDefault="0075429E" w:rsidP="0075429E">
      <w:pPr>
        <w:spacing w:after="0" w:line="240" w:lineRule="auto"/>
        <w:ind w:left="708" w:right="348"/>
        <w:jc w:val="both"/>
        <w:rPr>
          <w:rFonts w:ascii="Arial" w:hAnsi="Arial" w:cs="Arial"/>
          <w:i/>
          <w:sz w:val="24"/>
          <w:szCs w:val="24"/>
        </w:rPr>
      </w:pPr>
      <w:r w:rsidRPr="002D404D">
        <w:rPr>
          <w:rFonts w:ascii="Arial" w:hAnsi="Arial" w:cs="Arial"/>
          <w:sz w:val="24"/>
          <w:szCs w:val="24"/>
        </w:rPr>
        <w:t>Indiquer en rouge le chemin parcouru par l’air comprimé lors de la mise sous énergies</w:t>
      </w:r>
      <w:r>
        <w:rPr>
          <w:rFonts w:ascii="Arial" w:hAnsi="Arial" w:cs="Arial"/>
          <w:sz w:val="24"/>
          <w:szCs w:val="24"/>
        </w:rPr>
        <w:t>.</w:t>
      </w:r>
    </w:p>
    <w:p w:rsidR="009E7D44" w:rsidRDefault="009E7D44" w:rsidP="009C502B">
      <w:pPr>
        <w:spacing w:after="0" w:line="240" w:lineRule="auto"/>
        <w:ind w:right="348"/>
        <w:jc w:val="both"/>
        <w:rPr>
          <w:rFonts w:ascii="Arial" w:hAnsi="Arial" w:cs="Arial"/>
          <w:i/>
          <w:sz w:val="24"/>
          <w:szCs w:val="24"/>
        </w:rPr>
      </w:pPr>
    </w:p>
    <w:p w:rsidR="009E7D44" w:rsidRDefault="009E7D44" w:rsidP="009C502B">
      <w:pPr>
        <w:spacing w:after="0" w:line="240" w:lineRule="auto"/>
        <w:ind w:right="348"/>
        <w:jc w:val="both"/>
        <w:rPr>
          <w:rFonts w:ascii="Arial" w:hAnsi="Arial" w:cs="Arial"/>
          <w:i/>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713AC3" w:rsidRPr="00B836E5" w:rsidTr="00277F2D">
        <w:trPr>
          <w:trHeight w:val="680"/>
        </w:trPr>
        <w:tc>
          <w:tcPr>
            <w:tcW w:w="1134" w:type="dxa"/>
            <w:shd w:val="clear" w:color="auto" w:fill="auto"/>
            <w:vAlign w:val="center"/>
          </w:tcPr>
          <w:p w:rsidR="00713AC3" w:rsidRPr="00B836E5" w:rsidRDefault="00713AC3" w:rsidP="00713AC3">
            <w:pPr>
              <w:spacing w:after="0" w:line="240" w:lineRule="auto"/>
              <w:jc w:val="center"/>
              <w:rPr>
                <w:rFonts w:ascii="Arial" w:hAnsi="Arial" w:cs="Arial"/>
                <w:b/>
                <w:sz w:val="24"/>
                <w:szCs w:val="24"/>
              </w:rPr>
            </w:pPr>
            <w:r w:rsidRPr="00B836E5">
              <w:rPr>
                <w:rFonts w:ascii="Arial" w:hAnsi="Arial" w:cs="Arial"/>
                <w:b/>
                <w:bCs/>
                <w:sz w:val="24"/>
                <w:szCs w:val="24"/>
              </w:rPr>
              <w:t>Q.2-</w:t>
            </w:r>
            <w:r>
              <w:rPr>
                <w:rFonts w:ascii="Arial" w:hAnsi="Arial" w:cs="Arial"/>
                <w:b/>
                <w:bCs/>
                <w:sz w:val="24"/>
                <w:szCs w:val="24"/>
              </w:rPr>
              <w:t>4</w:t>
            </w:r>
          </w:p>
        </w:tc>
        <w:tc>
          <w:tcPr>
            <w:tcW w:w="4786" w:type="dxa"/>
            <w:shd w:val="clear" w:color="auto" w:fill="auto"/>
            <w:vAlign w:val="center"/>
          </w:tcPr>
          <w:p w:rsidR="00713AC3" w:rsidRPr="00B836E5" w:rsidRDefault="00481B7B" w:rsidP="001C5E85">
            <w:pPr>
              <w:spacing w:after="0" w:line="240" w:lineRule="auto"/>
              <w:rPr>
                <w:rFonts w:ascii="Arial" w:hAnsi="Arial" w:cs="Arial"/>
                <w:sz w:val="24"/>
                <w:szCs w:val="24"/>
              </w:rPr>
            </w:pPr>
            <w:r>
              <w:rPr>
                <w:rFonts w:ascii="Arial" w:hAnsi="Arial" w:cs="Arial"/>
                <w:sz w:val="24"/>
                <w:szCs w:val="24"/>
              </w:rPr>
              <w:t>Document</w:t>
            </w:r>
            <w:r w:rsidR="00713AC3" w:rsidRPr="00B836E5">
              <w:rPr>
                <w:rFonts w:ascii="Arial" w:hAnsi="Arial" w:cs="Arial"/>
                <w:sz w:val="24"/>
                <w:szCs w:val="24"/>
              </w:rPr>
              <w:t xml:space="preserve"> à consulter </w:t>
            </w:r>
            <w:r w:rsidR="00713AC3" w:rsidRPr="00642E0D">
              <w:rPr>
                <w:rFonts w:ascii="Arial" w:hAnsi="Arial" w:cs="Arial"/>
                <w:color w:val="FF0000"/>
                <w:sz w:val="24"/>
                <w:szCs w:val="24"/>
              </w:rPr>
              <w:t xml:space="preserve">: </w:t>
            </w:r>
            <w:r w:rsidR="00713AC3" w:rsidRPr="001562CF">
              <w:rPr>
                <w:rFonts w:ascii="Arial" w:hAnsi="Arial" w:cs="Arial"/>
                <w:b/>
                <w:sz w:val="24"/>
                <w:szCs w:val="24"/>
              </w:rPr>
              <w:t>DT</w:t>
            </w:r>
            <w:r w:rsidR="001C5E85" w:rsidRPr="001562CF">
              <w:rPr>
                <w:rFonts w:ascii="Arial" w:hAnsi="Arial" w:cs="Arial"/>
                <w:b/>
                <w:sz w:val="24"/>
                <w:szCs w:val="24"/>
              </w:rPr>
              <w:t>5</w:t>
            </w:r>
          </w:p>
        </w:tc>
        <w:tc>
          <w:tcPr>
            <w:tcW w:w="3686" w:type="dxa"/>
            <w:shd w:val="clear" w:color="auto" w:fill="auto"/>
            <w:vAlign w:val="center"/>
          </w:tcPr>
          <w:p w:rsidR="00713AC3" w:rsidRPr="00B836E5" w:rsidRDefault="00713AC3" w:rsidP="001562CF">
            <w:pPr>
              <w:spacing w:after="0" w:line="240" w:lineRule="auto"/>
              <w:rPr>
                <w:rFonts w:ascii="Arial" w:hAnsi="Arial" w:cs="Arial"/>
                <w:sz w:val="24"/>
                <w:szCs w:val="24"/>
              </w:rPr>
            </w:pPr>
            <w:r w:rsidRPr="00B836E5">
              <w:rPr>
                <w:rFonts w:ascii="Arial" w:hAnsi="Arial" w:cs="Arial"/>
                <w:sz w:val="24"/>
                <w:szCs w:val="24"/>
              </w:rPr>
              <w:t>Répondre sur</w:t>
            </w:r>
            <w:r w:rsidRPr="00B836E5">
              <w:rPr>
                <w:rFonts w:ascii="Arial" w:hAnsi="Arial" w:cs="Arial"/>
                <w:b/>
                <w:sz w:val="24"/>
                <w:szCs w:val="24"/>
              </w:rPr>
              <w:t xml:space="preserve"> DR</w:t>
            </w:r>
            <w:r>
              <w:rPr>
                <w:rFonts w:ascii="Arial" w:hAnsi="Arial" w:cs="Arial"/>
                <w:b/>
                <w:sz w:val="24"/>
                <w:szCs w:val="24"/>
              </w:rPr>
              <w:t>4</w:t>
            </w:r>
          </w:p>
        </w:tc>
      </w:tr>
    </w:tbl>
    <w:p w:rsidR="009E7D44" w:rsidRDefault="009E7D44" w:rsidP="009C502B">
      <w:pPr>
        <w:spacing w:after="0" w:line="240" w:lineRule="auto"/>
        <w:ind w:right="348"/>
        <w:jc w:val="both"/>
        <w:rPr>
          <w:rFonts w:ascii="Arial" w:hAnsi="Arial" w:cs="Arial"/>
          <w:i/>
          <w:sz w:val="24"/>
          <w:szCs w:val="24"/>
        </w:rPr>
      </w:pPr>
    </w:p>
    <w:p w:rsidR="009E7D44" w:rsidRDefault="009E7D44" w:rsidP="009C502B">
      <w:pPr>
        <w:spacing w:after="0" w:line="240" w:lineRule="auto"/>
        <w:ind w:right="348"/>
        <w:jc w:val="both"/>
        <w:rPr>
          <w:rFonts w:ascii="Arial" w:hAnsi="Arial" w:cs="Arial"/>
          <w:i/>
          <w:sz w:val="24"/>
          <w:szCs w:val="24"/>
        </w:rPr>
      </w:pPr>
    </w:p>
    <w:p w:rsidR="009E7D44" w:rsidRDefault="009E7D44" w:rsidP="009C502B">
      <w:pPr>
        <w:spacing w:after="0" w:line="240" w:lineRule="auto"/>
        <w:ind w:right="348"/>
        <w:jc w:val="both"/>
        <w:rPr>
          <w:rFonts w:ascii="Arial" w:hAnsi="Arial" w:cs="Arial"/>
          <w:i/>
          <w:sz w:val="24"/>
          <w:szCs w:val="24"/>
        </w:rPr>
      </w:pPr>
    </w:p>
    <w:p w:rsidR="00E9492B" w:rsidRDefault="00E9492B" w:rsidP="00E9492B">
      <w:pPr>
        <w:ind w:left="708"/>
        <w:rPr>
          <w:rFonts w:ascii="Arial" w:hAnsi="Arial" w:cs="Arial"/>
          <w:sz w:val="24"/>
          <w:szCs w:val="24"/>
        </w:rPr>
      </w:pPr>
      <w:r w:rsidRPr="002D404D">
        <w:rPr>
          <w:rFonts w:ascii="Arial" w:hAnsi="Arial" w:cs="Arial"/>
          <w:sz w:val="24"/>
          <w:szCs w:val="24"/>
        </w:rPr>
        <w:t>Indiquer en rouge le chemin parcouru par l’air comprimé lorsque la pression maximale donnée est atteinte.</w:t>
      </w:r>
    </w:p>
    <w:p w:rsidR="00713AC3" w:rsidRDefault="00713AC3" w:rsidP="00E9492B">
      <w:pPr>
        <w:ind w:left="708"/>
        <w:rPr>
          <w:rFonts w:ascii="Arial" w:hAnsi="Arial"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8449EC" w:rsidRPr="00B836E5" w:rsidTr="00277F2D">
        <w:trPr>
          <w:trHeight w:val="680"/>
        </w:trPr>
        <w:tc>
          <w:tcPr>
            <w:tcW w:w="1134" w:type="dxa"/>
            <w:shd w:val="clear" w:color="auto" w:fill="auto"/>
            <w:vAlign w:val="center"/>
          </w:tcPr>
          <w:p w:rsidR="008449EC" w:rsidRPr="00B836E5" w:rsidRDefault="008449EC" w:rsidP="008449EC">
            <w:pPr>
              <w:spacing w:after="0" w:line="240" w:lineRule="auto"/>
              <w:jc w:val="center"/>
              <w:rPr>
                <w:rFonts w:ascii="Arial" w:hAnsi="Arial" w:cs="Arial"/>
                <w:b/>
                <w:sz w:val="24"/>
                <w:szCs w:val="24"/>
              </w:rPr>
            </w:pPr>
            <w:r w:rsidRPr="00B836E5">
              <w:rPr>
                <w:rFonts w:ascii="Arial" w:hAnsi="Arial" w:cs="Arial"/>
                <w:b/>
                <w:bCs/>
                <w:sz w:val="24"/>
                <w:szCs w:val="24"/>
              </w:rPr>
              <w:t>Q.2-</w:t>
            </w:r>
            <w:r>
              <w:rPr>
                <w:rFonts w:ascii="Arial" w:hAnsi="Arial" w:cs="Arial"/>
                <w:b/>
                <w:bCs/>
                <w:sz w:val="24"/>
                <w:szCs w:val="24"/>
              </w:rPr>
              <w:t>5</w:t>
            </w:r>
          </w:p>
        </w:tc>
        <w:tc>
          <w:tcPr>
            <w:tcW w:w="4786" w:type="dxa"/>
            <w:shd w:val="clear" w:color="auto" w:fill="auto"/>
            <w:vAlign w:val="center"/>
          </w:tcPr>
          <w:p w:rsidR="008449EC" w:rsidRPr="00B836E5" w:rsidRDefault="008449EC" w:rsidP="00437648">
            <w:pPr>
              <w:spacing w:after="0" w:line="240" w:lineRule="auto"/>
              <w:rPr>
                <w:rFonts w:ascii="Arial" w:hAnsi="Arial" w:cs="Arial"/>
                <w:sz w:val="24"/>
                <w:szCs w:val="24"/>
              </w:rPr>
            </w:pPr>
            <w:r w:rsidRPr="00B836E5">
              <w:rPr>
                <w:rFonts w:ascii="Arial" w:hAnsi="Arial" w:cs="Arial"/>
                <w:sz w:val="24"/>
                <w:szCs w:val="24"/>
              </w:rPr>
              <w:t xml:space="preserve">Documents à consulter : </w:t>
            </w:r>
            <w:r w:rsidRPr="001562CF">
              <w:rPr>
                <w:rFonts w:ascii="Arial" w:hAnsi="Arial" w:cs="Arial"/>
                <w:b/>
                <w:sz w:val="24"/>
                <w:szCs w:val="24"/>
              </w:rPr>
              <w:t>DT</w:t>
            </w:r>
            <w:r w:rsidR="00437648" w:rsidRPr="001562CF">
              <w:rPr>
                <w:rFonts w:ascii="Arial" w:hAnsi="Arial" w:cs="Arial"/>
                <w:b/>
                <w:sz w:val="24"/>
                <w:szCs w:val="24"/>
              </w:rPr>
              <w:t>5</w:t>
            </w:r>
            <w:r>
              <w:rPr>
                <w:rFonts w:ascii="Arial" w:hAnsi="Arial" w:cs="Arial"/>
                <w:b/>
                <w:sz w:val="24"/>
                <w:szCs w:val="24"/>
              </w:rPr>
              <w:t xml:space="preserve"> et DR4</w:t>
            </w:r>
          </w:p>
        </w:tc>
        <w:tc>
          <w:tcPr>
            <w:tcW w:w="3686" w:type="dxa"/>
            <w:shd w:val="clear" w:color="auto" w:fill="auto"/>
            <w:vAlign w:val="center"/>
          </w:tcPr>
          <w:p w:rsidR="008449EC" w:rsidRPr="00B836E5" w:rsidRDefault="008449EC" w:rsidP="001562CF">
            <w:pPr>
              <w:spacing w:after="0" w:line="240" w:lineRule="auto"/>
              <w:rPr>
                <w:rFonts w:ascii="Arial" w:hAnsi="Arial" w:cs="Arial"/>
                <w:sz w:val="24"/>
                <w:szCs w:val="24"/>
              </w:rPr>
            </w:pPr>
            <w:r w:rsidRPr="00B836E5">
              <w:rPr>
                <w:rFonts w:ascii="Arial" w:hAnsi="Arial" w:cs="Arial"/>
                <w:sz w:val="24"/>
                <w:szCs w:val="24"/>
              </w:rPr>
              <w:t>Répondre sur</w:t>
            </w:r>
            <w:r w:rsidR="001562CF">
              <w:rPr>
                <w:rFonts w:ascii="Arial" w:hAnsi="Arial" w:cs="Arial"/>
                <w:sz w:val="24"/>
                <w:szCs w:val="24"/>
              </w:rPr>
              <w:t xml:space="preserve"> </w:t>
            </w:r>
            <w:r w:rsidR="00437648">
              <w:rPr>
                <w:rFonts w:ascii="Arial" w:hAnsi="Arial" w:cs="Arial"/>
                <w:b/>
                <w:sz w:val="24"/>
                <w:szCs w:val="24"/>
              </w:rPr>
              <w:t>copie</w:t>
            </w:r>
          </w:p>
        </w:tc>
      </w:tr>
    </w:tbl>
    <w:p w:rsidR="008449EC" w:rsidRDefault="008449EC" w:rsidP="00E9492B">
      <w:pPr>
        <w:ind w:left="708"/>
        <w:rPr>
          <w:rFonts w:ascii="Arial" w:hAnsi="Arial" w:cs="Arial"/>
          <w:sz w:val="24"/>
          <w:szCs w:val="24"/>
        </w:rPr>
      </w:pPr>
    </w:p>
    <w:p w:rsidR="008449EC" w:rsidRDefault="008449EC" w:rsidP="00E9492B">
      <w:pPr>
        <w:ind w:left="708"/>
        <w:rPr>
          <w:rFonts w:ascii="Arial" w:hAnsi="Arial" w:cs="Arial"/>
          <w:sz w:val="24"/>
          <w:szCs w:val="24"/>
        </w:rPr>
      </w:pPr>
    </w:p>
    <w:p w:rsidR="008449EC" w:rsidRDefault="008449EC" w:rsidP="008449EC">
      <w:pPr>
        <w:spacing w:after="0" w:line="240" w:lineRule="auto"/>
        <w:ind w:left="708"/>
        <w:rPr>
          <w:rFonts w:ascii="Arial" w:hAnsi="Arial" w:cs="Arial"/>
          <w:sz w:val="24"/>
          <w:szCs w:val="24"/>
        </w:rPr>
      </w:pPr>
      <w:r>
        <w:rPr>
          <w:rFonts w:ascii="Arial" w:hAnsi="Arial" w:cs="Arial"/>
          <w:sz w:val="24"/>
          <w:szCs w:val="24"/>
        </w:rPr>
        <w:t>Justifier la nécessité de ce composant.</w:t>
      </w: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pPr>
    </w:p>
    <w:p w:rsidR="004D3A2B" w:rsidRDefault="004D3A2B" w:rsidP="008449EC">
      <w:pPr>
        <w:spacing w:after="0" w:line="240" w:lineRule="auto"/>
        <w:ind w:left="708"/>
        <w:rPr>
          <w:rFonts w:ascii="Arial" w:hAnsi="Arial" w:cs="Arial"/>
          <w:sz w:val="24"/>
          <w:szCs w:val="24"/>
        </w:rPr>
        <w:sectPr w:rsidR="004D3A2B" w:rsidSect="00FB2C3D">
          <w:headerReference w:type="default" r:id="rId28"/>
          <w:pgSz w:w="23814" w:h="16839" w:orient="landscape" w:code="8"/>
          <w:pgMar w:top="967" w:right="1417" w:bottom="1417" w:left="1417" w:header="708" w:footer="106" w:gutter="0"/>
          <w:cols w:num="2" w:space="1134"/>
          <w:docGrid w:linePitch="360"/>
        </w:sectPr>
      </w:pPr>
    </w:p>
    <w:p w:rsidR="004D3A2B" w:rsidRDefault="004D3A2B" w:rsidP="008449EC">
      <w:pPr>
        <w:spacing w:after="0" w:line="240" w:lineRule="auto"/>
        <w:ind w:left="708"/>
        <w:rPr>
          <w:rFonts w:ascii="Arial" w:hAnsi="Arial" w:cs="Arial"/>
          <w:sz w:val="24"/>
          <w:szCs w:val="24"/>
        </w:rPr>
      </w:pPr>
    </w:p>
    <w:p w:rsidR="009E7D44" w:rsidRDefault="009E7D44" w:rsidP="009C502B">
      <w:pPr>
        <w:spacing w:after="0" w:line="240" w:lineRule="auto"/>
        <w:ind w:right="348"/>
        <w:jc w:val="both"/>
        <w:rPr>
          <w:rFonts w:ascii="Arial" w:hAnsi="Arial" w:cs="Arial"/>
          <w:i/>
          <w:sz w:val="24"/>
          <w:szCs w:val="24"/>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920"/>
        <w:gridCol w:w="3685"/>
      </w:tblGrid>
      <w:tr w:rsidR="00F7047C" w:rsidRPr="00B836E5" w:rsidTr="00FA3141">
        <w:trPr>
          <w:trHeight w:val="454"/>
        </w:trPr>
        <w:tc>
          <w:tcPr>
            <w:tcW w:w="851" w:type="dxa"/>
            <w:vMerge w:val="restart"/>
            <w:shd w:val="clear" w:color="auto" w:fill="auto"/>
            <w:vAlign w:val="center"/>
          </w:tcPr>
          <w:p w:rsidR="00F7047C" w:rsidRPr="00B836E5" w:rsidRDefault="00F7047C" w:rsidP="00FA3141">
            <w:pPr>
              <w:spacing w:after="0" w:line="240" w:lineRule="auto"/>
              <w:jc w:val="center"/>
              <w:rPr>
                <w:rFonts w:ascii="Arial" w:hAnsi="Arial" w:cs="Arial"/>
                <w:b/>
                <w:sz w:val="24"/>
                <w:szCs w:val="24"/>
              </w:rPr>
            </w:pPr>
            <w:r w:rsidRPr="00B836E5">
              <w:rPr>
                <w:rFonts w:ascii="Arial" w:hAnsi="Arial" w:cs="Arial"/>
                <w:sz w:val="24"/>
                <w:szCs w:val="24"/>
              </w:rPr>
              <w:br w:type="page"/>
            </w:r>
            <w:r w:rsidRPr="00B836E5">
              <w:rPr>
                <w:rFonts w:ascii="Arial" w:hAnsi="Arial" w:cs="Arial"/>
                <w:b/>
                <w:bCs/>
                <w:sz w:val="24"/>
                <w:szCs w:val="24"/>
              </w:rPr>
              <w:t>3</w:t>
            </w:r>
          </w:p>
        </w:tc>
        <w:tc>
          <w:tcPr>
            <w:tcW w:w="9605" w:type="dxa"/>
            <w:gridSpan w:val="2"/>
            <w:shd w:val="clear" w:color="auto" w:fill="auto"/>
            <w:vAlign w:val="center"/>
          </w:tcPr>
          <w:p w:rsidR="00F7047C" w:rsidRPr="00B836E5" w:rsidRDefault="004040F7" w:rsidP="0075522D">
            <w:pPr>
              <w:pStyle w:val="En-tte"/>
              <w:spacing w:before="60"/>
              <w:rPr>
                <w:rFonts w:ascii="Arial" w:hAnsi="Arial" w:cs="Arial"/>
                <w:sz w:val="24"/>
                <w:szCs w:val="24"/>
              </w:rPr>
            </w:pPr>
            <w:r w:rsidRPr="00B836E5">
              <w:rPr>
                <w:rFonts w:ascii="Arial" w:hAnsi="Arial" w:cs="Arial"/>
                <w:b/>
                <w:sz w:val="24"/>
              </w:rPr>
              <w:t>Etude de la Fonction</w:t>
            </w:r>
            <w:r w:rsidR="0075522D" w:rsidRPr="00B836E5">
              <w:rPr>
                <w:rFonts w:ascii="Arial" w:hAnsi="Arial" w:cs="Arial"/>
                <w:b/>
                <w:sz w:val="24"/>
              </w:rPr>
              <w:t> : Assurer le contact</w:t>
            </w:r>
            <w:r w:rsidR="00717003">
              <w:rPr>
                <w:rFonts w:ascii="Arial" w:hAnsi="Arial" w:cs="Arial"/>
                <w:b/>
                <w:sz w:val="24"/>
              </w:rPr>
              <w:t xml:space="preserve"> entre la came 39 et le galet 32</w:t>
            </w:r>
          </w:p>
        </w:tc>
      </w:tr>
      <w:tr w:rsidR="00F7047C" w:rsidRPr="00B836E5" w:rsidTr="00FA3141">
        <w:trPr>
          <w:trHeight w:val="524"/>
        </w:trPr>
        <w:tc>
          <w:tcPr>
            <w:tcW w:w="851" w:type="dxa"/>
            <w:vMerge/>
            <w:shd w:val="clear" w:color="auto" w:fill="auto"/>
          </w:tcPr>
          <w:p w:rsidR="00F7047C" w:rsidRPr="00B836E5" w:rsidRDefault="00F7047C" w:rsidP="00FA3141">
            <w:pPr>
              <w:spacing w:after="0" w:line="240" w:lineRule="auto"/>
              <w:rPr>
                <w:rFonts w:ascii="Arial" w:hAnsi="Arial" w:cs="Arial"/>
                <w:sz w:val="24"/>
                <w:szCs w:val="24"/>
              </w:rPr>
            </w:pPr>
          </w:p>
        </w:tc>
        <w:tc>
          <w:tcPr>
            <w:tcW w:w="5920" w:type="dxa"/>
            <w:shd w:val="clear" w:color="auto" w:fill="auto"/>
            <w:vAlign w:val="center"/>
          </w:tcPr>
          <w:p w:rsidR="00F7047C" w:rsidRPr="00B836E5" w:rsidRDefault="00F7047C" w:rsidP="00FA3141">
            <w:pPr>
              <w:spacing w:after="0" w:line="240" w:lineRule="auto"/>
              <w:rPr>
                <w:rFonts w:ascii="Arial" w:hAnsi="Arial" w:cs="Arial"/>
                <w:sz w:val="24"/>
                <w:szCs w:val="24"/>
              </w:rPr>
            </w:pPr>
          </w:p>
        </w:tc>
        <w:tc>
          <w:tcPr>
            <w:tcW w:w="3685" w:type="dxa"/>
            <w:shd w:val="clear" w:color="auto" w:fill="auto"/>
            <w:vAlign w:val="center"/>
          </w:tcPr>
          <w:p w:rsidR="00F7047C" w:rsidRPr="00B836E5" w:rsidRDefault="00F7047C" w:rsidP="00761F10">
            <w:pPr>
              <w:spacing w:after="0" w:line="240" w:lineRule="auto"/>
              <w:rPr>
                <w:rFonts w:ascii="Arial" w:hAnsi="Arial" w:cs="Arial"/>
                <w:sz w:val="24"/>
                <w:szCs w:val="24"/>
              </w:rPr>
            </w:pPr>
            <w:r w:rsidRPr="00B836E5">
              <w:rPr>
                <w:rFonts w:ascii="Arial" w:hAnsi="Arial" w:cs="Arial"/>
                <w:sz w:val="24"/>
                <w:szCs w:val="24"/>
              </w:rPr>
              <w:t>Durée conseillée</w:t>
            </w:r>
            <w:r w:rsidR="00717003">
              <w:rPr>
                <w:rFonts w:ascii="Arial" w:hAnsi="Arial" w:cs="Arial"/>
                <w:sz w:val="24"/>
                <w:szCs w:val="24"/>
              </w:rPr>
              <w:t xml:space="preserve"> : </w:t>
            </w:r>
            <w:r w:rsidR="00761F10">
              <w:rPr>
                <w:rFonts w:ascii="Arial" w:hAnsi="Arial" w:cs="Arial"/>
                <w:sz w:val="24"/>
                <w:szCs w:val="24"/>
              </w:rPr>
              <w:t>2</w:t>
            </w:r>
            <w:r w:rsidR="00717003">
              <w:rPr>
                <w:rFonts w:ascii="Arial" w:hAnsi="Arial" w:cs="Arial"/>
                <w:sz w:val="24"/>
                <w:szCs w:val="24"/>
              </w:rPr>
              <w:t>0</w:t>
            </w:r>
            <w:r w:rsidRPr="00B836E5">
              <w:rPr>
                <w:rFonts w:ascii="Arial" w:hAnsi="Arial" w:cs="Arial"/>
                <w:sz w:val="24"/>
                <w:szCs w:val="24"/>
              </w:rPr>
              <w:t xml:space="preserve"> min </w:t>
            </w:r>
          </w:p>
        </w:tc>
      </w:tr>
    </w:tbl>
    <w:p w:rsidR="00E9492B" w:rsidRDefault="00E9492B" w:rsidP="009C502B">
      <w:pPr>
        <w:spacing w:after="0" w:line="240" w:lineRule="auto"/>
        <w:ind w:right="348"/>
        <w:jc w:val="both"/>
        <w:rPr>
          <w:rFonts w:ascii="Arial" w:hAnsi="Arial" w:cs="Arial"/>
          <w:i/>
          <w:sz w:val="24"/>
          <w:szCs w:val="24"/>
        </w:rPr>
      </w:pPr>
    </w:p>
    <w:p w:rsidR="00F7047C" w:rsidRDefault="00F7047C" w:rsidP="00F7047C">
      <w:pPr>
        <w:pStyle w:val="Corpsdetexte21"/>
        <w:ind w:left="0"/>
        <w:rPr>
          <w:rFonts w:ascii="Arial" w:hAnsi="Arial" w:cs="Arial"/>
          <w:b/>
        </w:rPr>
      </w:pPr>
    </w:p>
    <w:p w:rsidR="00F7047C" w:rsidRDefault="00F7047C" w:rsidP="00F7047C">
      <w:pPr>
        <w:pStyle w:val="Corpsdetexte21"/>
        <w:numPr>
          <w:ilvl w:val="12"/>
          <w:numId w:val="0"/>
        </w:numPr>
        <w:rPr>
          <w:rFonts w:ascii="Arial" w:hAnsi="Arial" w:cs="Arial"/>
          <w:noProof/>
        </w:rPr>
      </w:pPr>
      <w:r w:rsidRPr="00E42FEC">
        <w:rPr>
          <w:rFonts w:ascii="Arial" w:hAnsi="Arial" w:cs="Arial"/>
          <w:b/>
          <w:i/>
          <w:noProof/>
          <w:u w:val="single"/>
        </w:rPr>
        <w:t>Problématique :</w:t>
      </w:r>
      <w:r w:rsidR="00C67830">
        <w:rPr>
          <w:rFonts w:ascii="Arial" w:hAnsi="Arial" w:cs="Arial"/>
          <w:b/>
          <w:i/>
          <w:noProof/>
          <w:u w:val="single"/>
        </w:rPr>
        <w:t xml:space="preserve"> </w:t>
      </w:r>
      <w:r w:rsidR="003954CE" w:rsidRPr="003954CE">
        <w:rPr>
          <w:rFonts w:ascii="Arial" w:hAnsi="Arial" w:cs="Arial"/>
          <w:noProof/>
        </w:rPr>
        <w:t xml:space="preserve">Le dispositif d’entraînement des paniers comprend un </w:t>
      </w:r>
      <w:r w:rsidR="009F568F">
        <w:rPr>
          <w:rFonts w:ascii="Arial" w:hAnsi="Arial" w:cs="Arial"/>
          <w:noProof/>
        </w:rPr>
        <w:t>système « galet-came » (voir DT3</w:t>
      </w:r>
      <w:r w:rsidR="003954CE" w:rsidRPr="003954CE">
        <w:rPr>
          <w:rFonts w:ascii="Arial" w:hAnsi="Arial" w:cs="Arial"/>
          <w:noProof/>
        </w:rPr>
        <w:t xml:space="preserve">). </w:t>
      </w:r>
      <w:r w:rsidRPr="003954CE">
        <w:rPr>
          <w:rFonts w:ascii="Arial" w:hAnsi="Arial" w:cs="Arial"/>
          <w:noProof/>
        </w:rPr>
        <w:t>La nouvelle cadence de production implique une</w:t>
      </w:r>
      <w:r w:rsidRPr="00DE6AF5">
        <w:rPr>
          <w:rFonts w:ascii="Arial" w:hAnsi="Arial" w:cs="Arial"/>
          <w:noProof/>
        </w:rPr>
        <w:t xml:space="preserve"> certaine vitesse de la came et donc du galet qui roule sur celle-ci. Or, </w:t>
      </w:r>
      <w:r>
        <w:rPr>
          <w:rFonts w:ascii="Arial" w:hAnsi="Arial" w:cs="Arial"/>
          <w:noProof/>
        </w:rPr>
        <w:t>à</w:t>
      </w:r>
      <w:r w:rsidRPr="00DE6AF5">
        <w:rPr>
          <w:rFonts w:ascii="Arial" w:hAnsi="Arial" w:cs="Arial"/>
          <w:noProof/>
        </w:rPr>
        <w:t xml:space="preserve"> aucun moment, le ga</w:t>
      </w:r>
      <w:r>
        <w:rPr>
          <w:rFonts w:ascii="Arial" w:hAnsi="Arial" w:cs="Arial"/>
          <w:noProof/>
        </w:rPr>
        <w:t>let ne doit décoller de la came. Pour assurer le non décollement, l</w:t>
      </w:r>
      <w:r w:rsidRPr="00DE6AF5">
        <w:rPr>
          <w:rFonts w:ascii="Arial" w:hAnsi="Arial" w:cs="Arial"/>
          <w:noProof/>
        </w:rPr>
        <w:t>a vitesse du point D</w:t>
      </w:r>
      <w:r>
        <w:rPr>
          <w:rFonts w:ascii="Arial" w:hAnsi="Arial" w:cs="Arial"/>
          <w:noProof/>
        </w:rPr>
        <w:t xml:space="preserve"> appartenant à la biellette </w:t>
      </w:r>
      <w:r w:rsidRPr="00812B93">
        <w:rPr>
          <w:rFonts w:ascii="Arial" w:hAnsi="Arial" w:cs="Arial"/>
          <w:noProof/>
          <w:u w:val="single"/>
        </w:rPr>
        <w:t>30</w:t>
      </w:r>
      <w:r w:rsidR="008355EB">
        <w:rPr>
          <w:rFonts w:ascii="Arial" w:hAnsi="Arial" w:cs="Arial"/>
          <w:noProof/>
          <w:u w:val="single"/>
        </w:rPr>
        <w:t xml:space="preserve"> </w:t>
      </w:r>
      <w:r w:rsidRPr="00DE6AF5">
        <w:rPr>
          <w:rFonts w:ascii="Arial" w:hAnsi="Arial" w:cs="Arial"/>
          <w:noProof/>
        </w:rPr>
        <w:t>par rapport au bâti 1</w:t>
      </w:r>
      <w:r w:rsidR="009F568F">
        <w:rPr>
          <w:rFonts w:ascii="Arial" w:hAnsi="Arial" w:cs="Arial"/>
          <w:noProof/>
        </w:rPr>
        <w:t xml:space="preserve"> (DT3</w:t>
      </w:r>
      <w:r w:rsidR="004A0928">
        <w:rPr>
          <w:rFonts w:ascii="Arial" w:hAnsi="Arial" w:cs="Arial"/>
          <w:noProof/>
        </w:rPr>
        <w:t xml:space="preserve"> et DT4</w:t>
      </w:r>
      <w:r>
        <w:rPr>
          <w:rFonts w:ascii="Arial" w:hAnsi="Arial" w:cs="Arial"/>
          <w:noProof/>
        </w:rPr>
        <w:t xml:space="preserve">) </w:t>
      </w:r>
      <w:r w:rsidRPr="00DE6AF5">
        <w:rPr>
          <w:rFonts w:ascii="Arial" w:hAnsi="Arial" w:cs="Arial"/>
          <w:noProof/>
        </w:rPr>
        <w:t xml:space="preserve">doit </w:t>
      </w:r>
      <w:r>
        <w:rPr>
          <w:rFonts w:ascii="Arial" w:hAnsi="Arial" w:cs="Arial"/>
          <w:noProof/>
        </w:rPr>
        <w:t xml:space="preserve">donc </w:t>
      </w:r>
      <w:r w:rsidRPr="00DE6AF5">
        <w:rPr>
          <w:rFonts w:ascii="Arial" w:hAnsi="Arial" w:cs="Arial"/>
          <w:noProof/>
        </w:rPr>
        <w:t xml:space="preserve">rester inférieure à une valeur limite de : </w:t>
      </w:r>
      <w:r w:rsidRPr="007E0C9E">
        <w:rPr>
          <w:rFonts w:ascii="Arial" w:hAnsi="Arial" w:cs="Arial"/>
          <w:noProof/>
          <w:color w:val="000000"/>
        </w:rPr>
        <w:t>0</w:t>
      </w:r>
      <w:r>
        <w:rPr>
          <w:rFonts w:ascii="Arial" w:hAnsi="Arial" w:cs="Arial"/>
          <w:noProof/>
          <w:color w:val="000000"/>
        </w:rPr>
        <w:t>,</w:t>
      </w:r>
      <w:r w:rsidRPr="007E0C9E">
        <w:rPr>
          <w:rFonts w:ascii="Arial" w:hAnsi="Arial" w:cs="Arial"/>
          <w:noProof/>
          <w:color w:val="000000"/>
        </w:rPr>
        <w:t>45</w:t>
      </w:r>
      <w:r w:rsidRPr="00DE6AF5">
        <w:rPr>
          <w:rFonts w:ascii="Arial" w:hAnsi="Arial" w:cs="Arial"/>
          <w:noProof/>
        </w:rPr>
        <w:t>m/s.</w:t>
      </w:r>
    </w:p>
    <w:p w:rsidR="00F7047C" w:rsidRDefault="00F7047C" w:rsidP="00F7047C">
      <w:pPr>
        <w:pStyle w:val="Corpsdetexte21"/>
        <w:numPr>
          <w:ilvl w:val="12"/>
          <w:numId w:val="0"/>
        </w:numPr>
        <w:rPr>
          <w:rFonts w:ascii="Arial" w:hAnsi="Arial" w:cs="Arial"/>
          <w:b/>
          <w:i/>
          <w:noProof/>
          <w:u w:val="single"/>
        </w:rPr>
      </w:pPr>
    </w:p>
    <w:p w:rsidR="00D40F93" w:rsidRDefault="00D40F93" w:rsidP="0080330F">
      <w:pPr>
        <w:spacing w:after="0" w:line="240" w:lineRule="auto"/>
        <w:ind w:right="348"/>
        <w:jc w:val="both"/>
        <w:rPr>
          <w:rFonts w:ascii="Arial" w:hAnsi="Arial" w:cs="Arial"/>
          <w:noProof/>
          <w:color w:val="000000"/>
        </w:rPr>
      </w:pPr>
    </w:p>
    <w:p w:rsidR="0020058D" w:rsidRPr="0020058D" w:rsidRDefault="0020058D" w:rsidP="00F8635E">
      <w:pPr>
        <w:ind w:left="142"/>
        <w:rPr>
          <w:rFonts w:ascii="Arial" w:hAnsi="Arial" w:cs="Arial"/>
          <w:b/>
          <w:sz w:val="24"/>
        </w:rPr>
      </w:pPr>
      <w:r w:rsidRPr="0020058D">
        <w:rPr>
          <w:rFonts w:ascii="Arial" w:hAnsi="Arial" w:cs="Arial"/>
          <w:b/>
          <w:sz w:val="24"/>
        </w:rPr>
        <w:t>Pour l’étude suivante, les sous-ensembles cinématiques sont repérés par la pièce principale qui les compose.</w:t>
      </w:r>
    </w:p>
    <w:p w:rsidR="00FA3141" w:rsidRPr="003A567D" w:rsidRDefault="00FA3141" w:rsidP="009C502B">
      <w:pPr>
        <w:spacing w:after="0" w:line="240" w:lineRule="auto"/>
        <w:ind w:right="348"/>
        <w:jc w:val="both"/>
        <w:rPr>
          <w:rFonts w:ascii="Arial" w:hAnsi="Arial" w:cs="Arial"/>
          <w:i/>
          <w:color w:val="FF0000"/>
          <w:sz w:val="24"/>
          <w:szCs w:val="24"/>
        </w:rPr>
      </w:pPr>
    </w:p>
    <w:p w:rsidR="00FA3141" w:rsidRDefault="00FA3141" w:rsidP="009C502B">
      <w:pPr>
        <w:spacing w:after="0" w:line="240" w:lineRule="auto"/>
        <w:ind w:right="348"/>
        <w:jc w:val="both"/>
        <w:rPr>
          <w:rFonts w:ascii="Arial" w:hAnsi="Arial" w:cs="Arial"/>
          <w:i/>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D24DF5" w:rsidRPr="00B836E5" w:rsidTr="008731E2">
        <w:trPr>
          <w:trHeight w:val="454"/>
        </w:trPr>
        <w:tc>
          <w:tcPr>
            <w:tcW w:w="1134" w:type="dxa"/>
            <w:shd w:val="clear" w:color="auto" w:fill="auto"/>
            <w:vAlign w:val="center"/>
          </w:tcPr>
          <w:p w:rsidR="00D24DF5" w:rsidRPr="00B836E5" w:rsidRDefault="00D24DF5" w:rsidP="00354EF5">
            <w:pPr>
              <w:spacing w:after="0" w:line="240" w:lineRule="auto"/>
              <w:jc w:val="both"/>
              <w:rPr>
                <w:rFonts w:ascii="Arial" w:hAnsi="Arial" w:cs="Arial"/>
                <w:b/>
                <w:sz w:val="24"/>
                <w:szCs w:val="24"/>
              </w:rPr>
            </w:pPr>
            <w:r w:rsidRPr="00B836E5">
              <w:rPr>
                <w:rFonts w:ascii="Arial" w:hAnsi="Arial" w:cs="Arial"/>
                <w:b/>
                <w:bCs/>
                <w:sz w:val="24"/>
                <w:szCs w:val="24"/>
              </w:rPr>
              <w:t>Q.3-</w:t>
            </w:r>
            <w:r w:rsidR="00354EF5">
              <w:rPr>
                <w:rFonts w:ascii="Arial" w:hAnsi="Arial" w:cs="Arial"/>
                <w:b/>
                <w:bCs/>
                <w:sz w:val="24"/>
                <w:szCs w:val="24"/>
              </w:rPr>
              <w:t>1</w:t>
            </w:r>
          </w:p>
        </w:tc>
        <w:tc>
          <w:tcPr>
            <w:tcW w:w="4786" w:type="dxa"/>
            <w:shd w:val="clear" w:color="auto" w:fill="auto"/>
            <w:vAlign w:val="center"/>
          </w:tcPr>
          <w:p w:rsidR="00D24DF5" w:rsidRPr="00B836E5" w:rsidRDefault="00197115" w:rsidP="00197115">
            <w:pPr>
              <w:spacing w:after="0" w:line="240" w:lineRule="auto"/>
              <w:jc w:val="both"/>
              <w:rPr>
                <w:rFonts w:ascii="Arial" w:hAnsi="Arial" w:cs="Arial"/>
                <w:sz w:val="24"/>
                <w:szCs w:val="24"/>
              </w:rPr>
            </w:pPr>
            <w:r>
              <w:rPr>
                <w:rFonts w:ascii="Arial" w:hAnsi="Arial" w:cs="Arial"/>
                <w:sz w:val="24"/>
                <w:szCs w:val="24"/>
              </w:rPr>
              <w:t>Document</w:t>
            </w:r>
            <w:r w:rsidRPr="00B836E5">
              <w:rPr>
                <w:rFonts w:ascii="Arial" w:hAnsi="Arial" w:cs="Arial"/>
                <w:sz w:val="24"/>
                <w:szCs w:val="24"/>
              </w:rPr>
              <w:t xml:space="preserve"> à consulter </w:t>
            </w:r>
            <w:r w:rsidR="004A0928" w:rsidRPr="00B836E5">
              <w:rPr>
                <w:rFonts w:ascii="Arial" w:hAnsi="Arial" w:cs="Arial"/>
                <w:sz w:val="24"/>
                <w:szCs w:val="24"/>
              </w:rPr>
              <w:t>:</w:t>
            </w:r>
            <w:r w:rsidR="004A0928" w:rsidRPr="00197115">
              <w:rPr>
                <w:rFonts w:ascii="Arial" w:hAnsi="Arial" w:cs="Arial"/>
                <w:b/>
                <w:sz w:val="24"/>
                <w:szCs w:val="24"/>
              </w:rPr>
              <w:t xml:space="preserve"> DT4</w:t>
            </w:r>
          </w:p>
        </w:tc>
        <w:tc>
          <w:tcPr>
            <w:tcW w:w="3686" w:type="dxa"/>
            <w:shd w:val="clear" w:color="auto" w:fill="auto"/>
            <w:vAlign w:val="center"/>
          </w:tcPr>
          <w:p w:rsidR="00D24DF5" w:rsidRPr="00B836E5" w:rsidRDefault="00D24DF5" w:rsidP="000F1C6E">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0F1C6E">
              <w:rPr>
                <w:rFonts w:ascii="Arial" w:hAnsi="Arial" w:cs="Arial"/>
                <w:b/>
                <w:sz w:val="24"/>
                <w:szCs w:val="24"/>
              </w:rPr>
              <w:t>copie</w:t>
            </w:r>
          </w:p>
        </w:tc>
      </w:tr>
    </w:tbl>
    <w:p w:rsidR="00FA3141" w:rsidRDefault="00FA3141" w:rsidP="009C502B">
      <w:pPr>
        <w:spacing w:after="0" w:line="240" w:lineRule="auto"/>
        <w:ind w:right="348"/>
        <w:jc w:val="both"/>
        <w:rPr>
          <w:rFonts w:ascii="Arial" w:hAnsi="Arial" w:cs="Arial"/>
          <w:i/>
          <w:sz w:val="24"/>
          <w:szCs w:val="24"/>
        </w:rPr>
      </w:pPr>
    </w:p>
    <w:p w:rsidR="00FA3141" w:rsidRDefault="00FA3141" w:rsidP="009C502B">
      <w:pPr>
        <w:spacing w:after="0" w:line="240" w:lineRule="auto"/>
        <w:ind w:right="348"/>
        <w:jc w:val="both"/>
        <w:rPr>
          <w:rFonts w:ascii="Arial" w:hAnsi="Arial" w:cs="Arial"/>
          <w:i/>
          <w:sz w:val="24"/>
          <w:szCs w:val="24"/>
        </w:rPr>
      </w:pPr>
    </w:p>
    <w:p w:rsidR="0069760D" w:rsidRPr="007F2BF6" w:rsidRDefault="000F1C6E" w:rsidP="0069760D">
      <w:pPr>
        <w:pStyle w:val="Corpsdetexte21"/>
        <w:spacing w:line="360" w:lineRule="auto"/>
        <w:ind w:left="703"/>
        <w:rPr>
          <w:rFonts w:ascii="Arial" w:hAnsi="Arial" w:cs="Arial"/>
          <w:noProof/>
        </w:rPr>
      </w:pPr>
      <w:r>
        <w:rPr>
          <w:rFonts w:ascii="Arial" w:hAnsi="Arial" w:cs="Arial"/>
          <w:noProof/>
        </w:rPr>
        <w:t>Une étude préliminaire a permis de déterminer la vitesse du point C appartenant à 30 par rapport 1.</w:t>
      </w:r>
      <w:r w:rsidR="0069760D" w:rsidRPr="007F2BF6">
        <w:rPr>
          <w:rFonts w:ascii="Arial" w:hAnsi="Arial" w:cs="Arial"/>
          <w:noProof/>
        </w:rPr>
        <w:t xml:space="preserve"> ||</w:t>
      </w:r>
      <m:oMath>
        <m:acc>
          <m:accPr>
            <m:chr m:val="⃗"/>
            <m:ctrlPr>
              <w:rPr>
                <w:rFonts w:ascii="Cambria Math" w:hAnsi="Cambria Math" w:cs="Arial"/>
                <w:noProof/>
                <w:szCs w:val="24"/>
              </w:rPr>
            </m:ctrlPr>
          </m:accPr>
          <m:e>
            <m:r>
              <m:rPr>
                <m:sty m:val="p"/>
              </m:rPr>
              <w:rPr>
                <w:rFonts w:ascii="Cambria Math" w:hAnsi="Cambria Math" w:cs="Arial"/>
                <w:noProof/>
                <w:szCs w:val="24"/>
              </w:rPr>
              <m:t xml:space="preserve">V(C, 30/1) </m:t>
            </m:r>
          </m:e>
        </m:acc>
      </m:oMath>
      <w:r w:rsidR="0069760D" w:rsidRPr="007F2BF6">
        <w:rPr>
          <w:rFonts w:ascii="Arial" w:hAnsi="Arial" w:cs="Arial"/>
          <w:noProof/>
        </w:rPr>
        <w:t>|| = 0,455m/s </w:t>
      </w:r>
    </w:p>
    <w:p w:rsidR="0069760D" w:rsidRDefault="006B3EE4" w:rsidP="0069760D">
      <w:pPr>
        <w:pStyle w:val="Corpsdetexte21"/>
        <w:spacing w:line="360" w:lineRule="auto"/>
        <w:ind w:left="703"/>
        <w:rPr>
          <w:rFonts w:ascii="Arial" w:hAnsi="Arial" w:cs="Arial"/>
          <w:noProof/>
          <w:szCs w:val="24"/>
        </w:rPr>
      </w:pPr>
      <w:r>
        <w:rPr>
          <w:noProof/>
        </w:rPr>
        <w:pict>
          <v:shape id="Text Box 6793" o:spid="_x0000_s1078" type="#_x0000_t202" style="position:absolute;left:0;text-align:left;margin-left:84.5pt;margin-top:22.8pt;width:196.65pt;height:196.6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" stroked="f">
            <v:textbox>
              <w:txbxContent>
                <w:tbl>
                  <w:tblPr>
                    <w:tblW w:w="3600" w:type="dxa"/>
                    <w:tblInd w:w="55" w:type="dxa"/>
                    <w:tblCellMar>
                      <w:left w:w="70" w:type="dxa"/>
                      <w:right w:w="70" w:type="dxa"/>
                    </w:tblCellMar>
                    <w:tblLook w:val="04A0" w:firstRow="1" w:lastRow="0" w:firstColumn="1" w:lastColumn="0" w:noHBand="0" w:noVBand="1"/>
                  </w:tblPr>
                  <w:tblGrid>
                    <w:gridCol w:w="1200"/>
                    <w:gridCol w:w="1200"/>
                    <w:gridCol w:w="1200"/>
                  </w:tblGrid>
                  <w:tr w:rsidR="000D7CE0" w:rsidRPr="009563A1" w:rsidTr="009563A1">
                    <w:trPr>
                      <w:trHeight w:val="300"/>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b/>
                            <w:bCs/>
                            <w:color w:val="000000"/>
                            <w:lang w:eastAsia="fr-FR"/>
                          </w:rPr>
                        </w:pPr>
                        <w:r w:rsidRPr="009563A1">
                          <w:rPr>
                            <w:rFonts w:eastAsia="Times New Roman"/>
                            <w:b/>
                            <w:bCs/>
                            <w:color w:val="000000"/>
                            <w:lang w:eastAsia="fr-FR"/>
                          </w:rPr>
                          <w:t>r(m)</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b/>
                            <w:bCs/>
                            <w:color w:val="000000"/>
                            <w:lang w:eastAsia="fr-FR"/>
                          </w:rPr>
                        </w:pPr>
                        <w:r w:rsidRPr="009563A1">
                          <w:rPr>
                            <w:rFonts w:eastAsia="Times New Roman"/>
                            <w:b/>
                            <w:bCs/>
                            <w:color w:val="000000"/>
                            <w:lang w:eastAsia="fr-FR"/>
                          </w:rPr>
                          <w:t>ω</w:t>
                        </w:r>
                      </w:p>
                    </w:tc>
                    <w:tc>
                      <w:tcPr>
                        <w:tcW w:w="1200" w:type="dxa"/>
                        <w:tcBorders>
                          <w:top w:val="single" w:sz="4" w:space="0" w:color="auto"/>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b/>
                            <w:bCs/>
                            <w:color w:val="000000"/>
                            <w:lang w:eastAsia="fr-FR"/>
                          </w:rPr>
                        </w:pPr>
                        <w:proofErr w:type="gramStart"/>
                        <w:r w:rsidRPr="009563A1">
                          <w:rPr>
                            <w:rFonts w:eastAsia="Times New Roman"/>
                            <w:b/>
                            <w:bCs/>
                            <w:color w:val="000000"/>
                            <w:lang w:eastAsia="fr-FR"/>
                          </w:rPr>
                          <w:t>V(</w:t>
                        </w:r>
                        <w:proofErr w:type="gramEnd"/>
                        <w:r w:rsidRPr="009563A1">
                          <w:rPr>
                            <w:rFonts w:eastAsia="Times New Roman"/>
                            <w:b/>
                            <w:bCs/>
                            <w:color w:val="000000"/>
                            <w:lang w:eastAsia="fr-FR"/>
                          </w:rPr>
                          <w:t>m/s)</w:t>
                        </w:r>
                      </w:p>
                    </w:tc>
                  </w:tr>
                  <w:tr w:rsidR="000D7CE0" w:rsidRPr="009563A1" w:rsidTr="009563A1">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34</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1,27810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43455658</w:t>
                        </w:r>
                      </w:p>
                    </w:tc>
                  </w:tr>
                  <w:tr w:rsidR="000D7CE0" w:rsidRPr="009563A1" w:rsidTr="009563A1">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344</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1,27810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43966901</w:t>
                        </w:r>
                      </w:p>
                    </w:tc>
                  </w:tr>
                  <w:tr w:rsidR="000D7CE0" w:rsidRPr="009563A1" w:rsidTr="009563A1">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348</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1,27810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44478144</w:t>
                        </w:r>
                      </w:p>
                    </w:tc>
                  </w:tr>
                  <w:tr w:rsidR="000D7CE0" w:rsidRPr="009563A1" w:rsidTr="009563A1">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352</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1,27810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44989388</w:t>
                        </w:r>
                      </w:p>
                    </w:tc>
                  </w:tr>
                  <w:tr w:rsidR="000D7CE0" w:rsidRPr="009563A1" w:rsidTr="009563A1">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35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1,27810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45500631</w:t>
                        </w:r>
                      </w:p>
                    </w:tc>
                  </w:tr>
                  <w:tr w:rsidR="000D7CE0" w:rsidRPr="009563A1" w:rsidTr="009563A1">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3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1,27810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46011874</w:t>
                        </w:r>
                      </w:p>
                    </w:tc>
                  </w:tr>
                  <w:tr w:rsidR="000D7CE0" w:rsidRPr="009563A1" w:rsidTr="009563A1">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364</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1,27810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46523117</w:t>
                        </w:r>
                      </w:p>
                    </w:tc>
                  </w:tr>
                  <w:tr w:rsidR="000D7CE0" w:rsidRPr="009563A1" w:rsidTr="009563A1">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368</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1,27810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4703436</w:t>
                        </w:r>
                      </w:p>
                    </w:tc>
                  </w:tr>
                  <w:tr w:rsidR="000D7CE0" w:rsidRPr="009563A1" w:rsidTr="009563A1">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372</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1,27810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47545603</w:t>
                        </w:r>
                      </w:p>
                    </w:tc>
                  </w:tr>
                  <w:tr w:rsidR="000D7CE0" w:rsidRPr="009563A1" w:rsidTr="009563A1">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3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1,27810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48056846</w:t>
                        </w:r>
                      </w:p>
                    </w:tc>
                  </w:tr>
                  <w:tr w:rsidR="000D7CE0" w:rsidRPr="009563A1" w:rsidTr="009563A1">
                    <w:trPr>
                      <w:trHeight w:val="300"/>
                    </w:trPr>
                    <w:tc>
                      <w:tcPr>
                        <w:tcW w:w="1200" w:type="dxa"/>
                        <w:tcBorders>
                          <w:top w:val="nil"/>
                          <w:left w:val="single" w:sz="4" w:space="0" w:color="auto"/>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38</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1,2781076</w:t>
                        </w:r>
                      </w:p>
                    </w:tc>
                    <w:tc>
                      <w:tcPr>
                        <w:tcW w:w="1200" w:type="dxa"/>
                        <w:tcBorders>
                          <w:top w:val="nil"/>
                          <w:left w:val="nil"/>
                          <w:bottom w:val="single" w:sz="4" w:space="0" w:color="auto"/>
                          <w:right w:val="single" w:sz="4" w:space="0" w:color="auto"/>
                        </w:tcBorders>
                        <w:shd w:val="clear" w:color="auto" w:fill="auto"/>
                        <w:noWrap/>
                        <w:vAlign w:val="center"/>
                        <w:hideMark/>
                      </w:tcPr>
                      <w:p w:rsidR="000D7CE0" w:rsidRPr="009563A1" w:rsidRDefault="000D7CE0" w:rsidP="009563A1">
                        <w:pPr>
                          <w:spacing w:after="0" w:line="240" w:lineRule="auto"/>
                          <w:jc w:val="center"/>
                          <w:rPr>
                            <w:rFonts w:eastAsia="Times New Roman"/>
                            <w:color w:val="000000"/>
                            <w:lang w:eastAsia="fr-FR"/>
                          </w:rPr>
                        </w:pPr>
                        <w:r w:rsidRPr="009563A1">
                          <w:rPr>
                            <w:rFonts w:eastAsia="Times New Roman"/>
                            <w:color w:val="000000"/>
                            <w:lang w:eastAsia="fr-FR"/>
                          </w:rPr>
                          <w:t>0,48568089</w:t>
                        </w:r>
                      </w:p>
                    </w:tc>
                  </w:tr>
                </w:tbl>
                <w:p w:rsidR="000D7CE0" w:rsidRDefault="000D7CE0"/>
              </w:txbxContent>
            </v:textbox>
          </v:shape>
        </w:pict>
      </w:r>
      <w:r w:rsidR="0069760D" w:rsidRPr="007F2BF6">
        <w:rPr>
          <w:rFonts w:ascii="Arial" w:hAnsi="Arial" w:cs="Arial"/>
          <w:noProof/>
        </w:rPr>
        <w:t xml:space="preserve">Déterminez </w:t>
      </w:r>
      <w:r w:rsidR="009563A1">
        <w:rPr>
          <w:rFonts w:ascii="Arial" w:hAnsi="Arial" w:cs="Arial"/>
          <w:noProof/>
        </w:rPr>
        <w:t>à l’aide du tableau ci-dessous</w:t>
      </w:r>
      <w:r w:rsidR="0069760D" w:rsidRPr="007F2BF6">
        <w:rPr>
          <w:rFonts w:ascii="Arial" w:hAnsi="Arial" w:cs="Arial"/>
          <w:noProof/>
        </w:rPr>
        <w:t xml:space="preserve"> le vecteur vitesse </w:t>
      </w:r>
      <m:oMath>
        <m:acc>
          <m:accPr>
            <m:chr m:val="⃗"/>
            <m:ctrlPr>
              <w:rPr>
                <w:rFonts w:ascii="Cambria Math" w:hAnsi="Cambria Math" w:cs="Arial"/>
                <w:noProof/>
                <w:szCs w:val="24"/>
              </w:rPr>
            </m:ctrlPr>
          </m:accPr>
          <m:e>
            <m:r>
              <m:rPr>
                <m:sty m:val="p"/>
              </m:rPr>
              <w:rPr>
                <w:rFonts w:ascii="Cambria Math" w:hAnsi="Cambria Math" w:cs="Arial"/>
                <w:noProof/>
                <w:szCs w:val="24"/>
              </w:rPr>
              <m:t xml:space="preserve">V(D, 30/1) </m:t>
            </m:r>
          </m:e>
        </m:acc>
      </m:oMath>
      <w:r w:rsidR="0069760D" w:rsidRPr="007F2BF6">
        <w:rPr>
          <w:rFonts w:ascii="Arial" w:hAnsi="Arial" w:cs="Arial"/>
          <w:noProof/>
          <w:szCs w:val="24"/>
        </w:rPr>
        <w:t>.</w:t>
      </w:r>
    </w:p>
    <w:p w:rsidR="009563A1" w:rsidRDefault="009563A1" w:rsidP="0069760D">
      <w:pPr>
        <w:pStyle w:val="Corpsdetexte21"/>
        <w:spacing w:line="360" w:lineRule="auto"/>
        <w:ind w:left="703"/>
        <w:rPr>
          <w:rFonts w:ascii="Arial" w:hAnsi="Arial" w:cs="Arial"/>
          <w:noProof/>
          <w:szCs w:val="24"/>
        </w:rPr>
      </w:pPr>
    </w:p>
    <w:p w:rsidR="009563A1" w:rsidRDefault="009563A1" w:rsidP="0069760D">
      <w:pPr>
        <w:pStyle w:val="Corpsdetexte21"/>
        <w:spacing w:line="360" w:lineRule="auto"/>
        <w:ind w:left="703"/>
        <w:rPr>
          <w:rFonts w:ascii="Arial" w:hAnsi="Arial" w:cs="Arial"/>
          <w:noProof/>
          <w:szCs w:val="24"/>
        </w:rPr>
      </w:pPr>
    </w:p>
    <w:p w:rsidR="009563A1" w:rsidRDefault="009563A1" w:rsidP="0069760D">
      <w:pPr>
        <w:pStyle w:val="Corpsdetexte21"/>
        <w:spacing w:line="360" w:lineRule="auto"/>
        <w:ind w:left="703"/>
        <w:rPr>
          <w:rFonts w:ascii="Arial" w:hAnsi="Arial" w:cs="Arial"/>
          <w:noProof/>
          <w:szCs w:val="24"/>
        </w:rPr>
      </w:pPr>
    </w:p>
    <w:p w:rsidR="009563A1" w:rsidRDefault="009563A1" w:rsidP="0069760D">
      <w:pPr>
        <w:pStyle w:val="Corpsdetexte21"/>
        <w:spacing w:line="360" w:lineRule="auto"/>
        <w:ind w:left="703"/>
        <w:rPr>
          <w:rFonts w:ascii="Arial" w:hAnsi="Arial" w:cs="Arial"/>
          <w:noProof/>
          <w:szCs w:val="24"/>
        </w:rPr>
      </w:pPr>
    </w:p>
    <w:p w:rsidR="009563A1" w:rsidRDefault="009563A1" w:rsidP="0069760D">
      <w:pPr>
        <w:pStyle w:val="Corpsdetexte21"/>
        <w:spacing w:line="360" w:lineRule="auto"/>
        <w:ind w:left="703"/>
        <w:rPr>
          <w:rFonts w:ascii="Arial" w:hAnsi="Arial" w:cs="Arial"/>
          <w:noProof/>
          <w:szCs w:val="24"/>
        </w:rPr>
      </w:pPr>
    </w:p>
    <w:p w:rsidR="009563A1" w:rsidRDefault="009563A1" w:rsidP="0069760D">
      <w:pPr>
        <w:pStyle w:val="Corpsdetexte21"/>
        <w:spacing w:line="360" w:lineRule="auto"/>
        <w:ind w:left="703"/>
        <w:rPr>
          <w:rFonts w:ascii="Arial" w:hAnsi="Arial" w:cs="Arial"/>
          <w:noProof/>
          <w:szCs w:val="24"/>
        </w:rPr>
      </w:pPr>
    </w:p>
    <w:p w:rsidR="009563A1" w:rsidRDefault="009563A1" w:rsidP="0069760D">
      <w:pPr>
        <w:pStyle w:val="Corpsdetexte21"/>
        <w:spacing w:line="360" w:lineRule="auto"/>
        <w:ind w:left="703"/>
        <w:rPr>
          <w:rFonts w:ascii="Arial" w:hAnsi="Arial" w:cs="Arial"/>
          <w:noProof/>
          <w:szCs w:val="24"/>
        </w:rPr>
      </w:pPr>
    </w:p>
    <w:p w:rsidR="009563A1" w:rsidRDefault="009563A1" w:rsidP="0069760D">
      <w:pPr>
        <w:pStyle w:val="Corpsdetexte21"/>
        <w:spacing w:line="360" w:lineRule="auto"/>
        <w:ind w:left="703"/>
        <w:rPr>
          <w:rFonts w:ascii="Arial" w:hAnsi="Arial" w:cs="Arial"/>
          <w:noProof/>
          <w:szCs w:val="24"/>
        </w:rPr>
      </w:pPr>
    </w:p>
    <w:p w:rsidR="009563A1" w:rsidRDefault="009563A1" w:rsidP="0069760D">
      <w:pPr>
        <w:pStyle w:val="Corpsdetexte21"/>
        <w:spacing w:line="360" w:lineRule="auto"/>
        <w:ind w:left="703"/>
        <w:rPr>
          <w:rFonts w:ascii="Arial" w:hAnsi="Arial" w:cs="Arial"/>
          <w:noProof/>
          <w:szCs w:val="24"/>
        </w:rPr>
      </w:pPr>
    </w:p>
    <w:p w:rsidR="009563A1" w:rsidRDefault="009563A1" w:rsidP="0069760D">
      <w:pPr>
        <w:pStyle w:val="Corpsdetexte21"/>
        <w:spacing w:line="360" w:lineRule="auto"/>
        <w:ind w:left="703"/>
        <w:rPr>
          <w:rFonts w:ascii="Arial" w:hAnsi="Arial" w:cs="Arial"/>
          <w:noProof/>
          <w:szCs w:val="24"/>
        </w:rPr>
      </w:pPr>
    </w:p>
    <w:p w:rsidR="0069760D" w:rsidRDefault="0069760D" w:rsidP="00111CDF">
      <w:pPr>
        <w:spacing w:line="360" w:lineRule="auto"/>
        <w:ind w:left="709"/>
        <w:rPr>
          <w:rFonts w:ascii="Arial" w:hAnsi="Arial" w:cs="Arial"/>
          <w:b/>
          <w:noProof/>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69760D" w:rsidRPr="00B836E5" w:rsidTr="00A95D9A">
        <w:trPr>
          <w:trHeight w:val="454"/>
        </w:trPr>
        <w:tc>
          <w:tcPr>
            <w:tcW w:w="1134" w:type="dxa"/>
            <w:shd w:val="clear" w:color="auto" w:fill="auto"/>
            <w:vAlign w:val="center"/>
          </w:tcPr>
          <w:p w:rsidR="0069760D" w:rsidRPr="00B836E5" w:rsidRDefault="0069760D" w:rsidP="00354EF5">
            <w:pPr>
              <w:spacing w:after="0" w:line="240" w:lineRule="auto"/>
              <w:jc w:val="both"/>
              <w:rPr>
                <w:rFonts w:ascii="Arial" w:hAnsi="Arial" w:cs="Arial"/>
                <w:b/>
                <w:sz w:val="24"/>
                <w:szCs w:val="24"/>
              </w:rPr>
            </w:pPr>
            <w:r w:rsidRPr="00B836E5">
              <w:rPr>
                <w:rFonts w:ascii="Arial" w:hAnsi="Arial" w:cs="Arial"/>
                <w:b/>
                <w:bCs/>
                <w:sz w:val="24"/>
                <w:szCs w:val="24"/>
              </w:rPr>
              <w:t>Q.3-</w:t>
            </w:r>
            <w:r w:rsidR="00067676">
              <w:rPr>
                <w:rFonts w:ascii="Arial" w:hAnsi="Arial" w:cs="Arial"/>
                <w:b/>
                <w:bCs/>
                <w:sz w:val="24"/>
                <w:szCs w:val="24"/>
              </w:rPr>
              <w:t>2</w:t>
            </w:r>
          </w:p>
        </w:tc>
        <w:tc>
          <w:tcPr>
            <w:tcW w:w="4786" w:type="dxa"/>
            <w:shd w:val="clear" w:color="auto" w:fill="auto"/>
            <w:vAlign w:val="center"/>
          </w:tcPr>
          <w:p w:rsidR="0069760D" w:rsidRPr="00B836E5" w:rsidRDefault="0069760D" w:rsidP="004A0928">
            <w:pPr>
              <w:spacing w:after="0" w:line="240" w:lineRule="auto"/>
              <w:jc w:val="both"/>
              <w:rPr>
                <w:rFonts w:ascii="Arial" w:hAnsi="Arial" w:cs="Arial"/>
                <w:sz w:val="24"/>
                <w:szCs w:val="24"/>
              </w:rPr>
            </w:pPr>
          </w:p>
        </w:tc>
        <w:tc>
          <w:tcPr>
            <w:tcW w:w="3686" w:type="dxa"/>
            <w:shd w:val="clear" w:color="auto" w:fill="auto"/>
            <w:vAlign w:val="center"/>
          </w:tcPr>
          <w:p w:rsidR="0069760D" w:rsidRPr="00B836E5" w:rsidRDefault="0069760D" w:rsidP="007F2BF6">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7F2BF6" w:rsidRPr="00B836E5">
              <w:rPr>
                <w:rFonts w:ascii="Arial" w:hAnsi="Arial" w:cs="Arial"/>
                <w:b/>
                <w:sz w:val="24"/>
                <w:szCs w:val="24"/>
              </w:rPr>
              <w:t>copie</w:t>
            </w:r>
          </w:p>
        </w:tc>
      </w:tr>
    </w:tbl>
    <w:p w:rsidR="0069760D" w:rsidRDefault="0069760D" w:rsidP="00111CDF">
      <w:pPr>
        <w:spacing w:line="360" w:lineRule="auto"/>
        <w:ind w:left="709"/>
        <w:rPr>
          <w:rFonts w:ascii="Arial" w:hAnsi="Arial" w:cs="Arial"/>
          <w:b/>
          <w:noProof/>
          <w:sz w:val="24"/>
          <w:szCs w:val="24"/>
        </w:rPr>
      </w:pPr>
    </w:p>
    <w:p w:rsidR="0069760D" w:rsidRDefault="007F2BF6" w:rsidP="00111CDF">
      <w:pPr>
        <w:spacing w:line="360" w:lineRule="auto"/>
        <w:ind w:left="709"/>
        <w:rPr>
          <w:rFonts w:ascii="Arial" w:hAnsi="Arial" w:cs="Arial"/>
          <w:noProof/>
          <w:sz w:val="24"/>
        </w:rPr>
      </w:pPr>
      <w:r w:rsidRPr="007F2BF6">
        <w:rPr>
          <w:rFonts w:ascii="Arial" w:hAnsi="Arial" w:cs="Arial"/>
          <w:noProof/>
          <w:sz w:val="24"/>
        </w:rPr>
        <w:t>Conclure quant au maintien du contact.(critère vitesse)</w:t>
      </w:r>
      <w:r w:rsidR="004A0928">
        <w:rPr>
          <w:rFonts w:ascii="Arial" w:hAnsi="Arial" w:cs="Arial"/>
          <w:noProof/>
          <w:sz w:val="24"/>
        </w:rPr>
        <w:t xml:space="preserve">. </w:t>
      </w:r>
    </w:p>
    <w:p w:rsidR="004A0928" w:rsidRDefault="004A0928" w:rsidP="00111CDF">
      <w:pPr>
        <w:spacing w:line="360" w:lineRule="auto"/>
        <w:ind w:left="709"/>
        <w:rPr>
          <w:rFonts w:ascii="Arial" w:hAnsi="Arial" w:cs="Arial"/>
          <w:noProof/>
          <w:sz w:val="24"/>
        </w:rPr>
      </w:pPr>
      <w:r>
        <w:rPr>
          <w:rFonts w:ascii="Arial" w:hAnsi="Arial" w:cs="Arial"/>
          <w:noProof/>
          <w:sz w:val="24"/>
        </w:rPr>
        <w:t>On rappelle que la vitesse du point D doit être inférieure à 0.45 m/s pour le non décollement.</w:t>
      </w:r>
    </w:p>
    <w:p w:rsidR="007F2BF6" w:rsidRDefault="007F2BF6" w:rsidP="00111CDF">
      <w:pPr>
        <w:spacing w:line="360" w:lineRule="auto"/>
        <w:ind w:left="709"/>
        <w:rPr>
          <w:rFonts w:ascii="Arial" w:hAnsi="Arial" w:cs="Arial"/>
          <w:noProof/>
          <w:sz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6242FF" w:rsidRPr="00B836E5" w:rsidTr="00A95D9A">
        <w:trPr>
          <w:trHeight w:val="454"/>
        </w:trPr>
        <w:tc>
          <w:tcPr>
            <w:tcW w:w="1134" w:type="dxa"/>
            <w:shd w:val="clear" w:color="auto" w:fill="auto"/>
            <w:vAlign w:val="center"/>
          </w:tcPr>
          <w:p w:rsidR="006242FF" w:rsidRPr="00B836E5" w:rsidRDefault="006242FF" w:rsidP="00705190">
            <w:pPr>
              <w:spacing w:after="0" w:line="240" w:lineRule="auto"/>
              <w:jc w:val="both"/>
              <w:rPr>
                <w:rFonts w:ascii="Arial" w:hAnsi="Arial" w:cs="Arial"/>
                <w:b/>
                <w:sz w:val="24"/>
                <w:szCs w:val="24"/>
              </w:rPr>
            </w:pPr>
            <w:r w:rsidRPr="00B836E5">
              <w:rPr>
                <w:rFonts w:ascii="Arial" w:hAnsi="Arial" w:cs="Arial"/>
                <w:b/>
                <w:bCs/>
                <w:sz w:val="24"/>
                <w:szCs w:val="24"/>
              </w:rPr>
              <w:t>Q.3-</w:t>
            </w:r>
            <w:r w:rsidR="00705190">
              <w:rPr>
                <w:rFonts w:ascii="Arial" w:hAnsi="Arial" w:cs="Arial"/>
                <w:b/>
                <w:bCs/>
                <w:sz w:val="24"/>
                <w:szCs w:val="24"/>
              </w:rPr>
              <w:t>3</w:t>
            </w:r>
          </w:p>
        </w:tc>
        <w:tc>
          <w:tcPr>
            <w:tcW w:w="4786" w:type="dxa"/>
            <w:shd w:val="clear" w:color="auto" w:fill="auto"/>
            <w:vAlign w:val="center"/>
          </w:tcPr>
          <w:p w:rsidR="006242FF" w:rsidRPr="00B836E5" w:rsidRDefault="004A0928" w:rsidP="00C508CC">
            <w:pPr>
              <w:spacing w:after="0" w:line="240" w:lineRule="auto"/>
              <w:jc w:val="both"/>
              <w:rPr>
                <w:rFonts w:ascii="Arial" w:hAnsi="Arial" w:cs="Arial"/>
                <w:sz w:val="24"/>
                <w:szCs w:val="24"/>
              </w:rPr>
            </w:pPr>
            <w:r>
              <w:rPr>
                <w:rFonts w:ascii="Arial" w:hAnsi="Arial" w:cs="Arial"/>
                <w:sz w:val="24"/>
                <w:szCs w:val="24"/>
              </w:rPr>
              <w:t>Document</w:t>
            </w:r>
            <w:r w:rsidR="006242FF" w:rsidRPr="00B836E5">
              <w:rPr>
                <w:rFonts w:ascii="Arial" w:hAnsi="Arial" w:cs="Arial"/>
                <w:sz w:val="24"/>
                <w:szCs w:val="24"/>
              </w:rPr>
              <w:t xml:space="preserve"> à consulter </w:t>
            </w:r>
            <w:r w:rsidR="00D56628" w:rsidRPr="00B836E5">
              <w:rPr>
                <w:rFonts w:ascii="Arial" w:hAnsi="Arial" w:cs="Arial"/>
                <w:sz w:val="24"/>
                <w:szCs w:val="24"/>
              </w:rPr>
              <w:t>:</w:t>
            </w:r>
            <w:r w:rsidR="00D56628" w:rsidRPr="004A0928">
              <w:rPr>
                <w:rFonts w:ascii="Arial" w:hAnsi="Arial" w:cs="Arial"/>
                <w:b/>
                <w:sz w:val="24"/>
                <w:szCs w:val="24"/>
              </w:rPr>
              <w:t xml:space="preserve"> DT4</w:t>
            </w:r>
          </w:p>
        </w:tc>
        <w:tc>
          <w:tcPr>
            <w:tcW w:w="3686" w:type="dxa"/>
            <w:shd w:val="clear" w:color="auto" w:fill="auto"/>
            <w:vAlign w:val="center"/>
          </w:tcPr>
          <w:p w:rsidR="006242FF" w:rsidRPr="00B836E5" w:rsidRDefault="006242FF" w:rsidP="004A0928">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4A0928">
              <w:rPr>
                <w:rFonts w:ascii="Arial" w:hAnsi="Arial" w:cs="Arial"/>
                <w:b/>
                <w:sz w:val="24"/>
                <w:szCs w:val="24"/>
              </w:rPr>
              <w:t>c</w:t>
            </w:r>
            <w:r w:rsidR="00912D1A">
              <w:rPr>
                <w:rFonts w:ascii="Arial" w:hAnsi="Arial" w:cs="Arial"/>
                <w:b/>
                <w:sz w:val="24"/>
                <w:szCs w:val="24"/>
              </w:rPr>
              <w:t>opie</w:t>
            </w:r>
          </w:p>
        </w:tc>
      </w:tr>
    </w:tbl>
    <w:p w:rsidR="006242FF" w:rsidRDefault="006242FF" w:rsidP="00111CDF">
      <w:pPr>
        <w:spacing w:line="360" w:lineRule="auto"/>
        <w:ind w:left="709"/>
        <w:rPr>
          <w:rFonts w:ascii="Arial" w:hAnsi="Arial" w:cs="Arial"/>
          <w:noProof/>
          <w:sz w:val="24"/>
        </w:rPr>
      </w:pPr>
    </w:p>
    <w:p w:rsidR="007F2BF6" w:rsidRDefault="00175592" w:rsidP="00111CDF">
      <w:pPr>
        <w:spacing w:line="360" w:lineRule="auto"/>
        <w:ind w:left="709"/>
        <w:rPr>
          <w:rFonts w:ascii="Arial" w:hAnsi="Arial" w:cs="Arial"/>
          <w:noProof/>
          <w:sz w:val="24"/>
        </w:rPr>
      </w:pPr>
      <w:r>
        <w:rPr>
          <w:rFonts w:ascii="Arial" w:hAnsi="Arial" w:cs="Arial"/>
          <w:noProof/>
          <w:sz w:val="24"/>
        </w:rPr>
        <w:t>P</w:t>
      </w:r>
      <w:r w:rsidR="00BB07E7" w:rsidRPr="00BB07E7">
        <w:rPr>
          <w:rFonts w:ascii="Arial" w:hAnsi="Arial" w:cs="Arial"/>
          <w:noProof/>
          <w:sz w:val="24"/>
        </w:rPr>
        <w:t>our supprimer ce problème</w:t>
      </w:r>
      <w:r>
        <w:rPr>
          <w:rFonts w:ascii="Arial" w:hAnsi="Arial" w:cs="Arial"/>
          <w:noProof/>
          <w:sz w:val="24"/>
        </w:rPr>
        <w:t xml:space="preserve">, le service maintenance a opté pour mettre un ressort de rappel entre la bielette 30 et le bâti 1. </w:t>
      </w:r>
    </w:p>
    <w:p w:rsidR="00175592" w:rsidRDefault="00175592" w:rsidP="00111CDF">
      <w:pPr>
        <w:spacing w:line="360" w:lineRule="auto"/>
        <w:ind w:left="709"/>
        <w:rPr>
          <w:rFonts w:ascii="Arial" w:hAnsi="Arial" w:cs="Arial"/>
          <w:noProof/>
          <w:sz w:val="24"/>
        </w:rPr>
      </w:pPr>
      <w:r>
        <w:rPr>
          <w:rFonts w:ascii="Arial" w:hAnsi="Arial" w:cs="Arial"/>
          <w:noProof/>
          <w:sz w:val="24"/>
        </w:rPr>
        <w:t>Une étude dynamique au niveau du contact galet/came a permis de déterminer la valeur minimum de l’effort à exercer sur la bielette 30 afin de maintenir le contact galet/came. La valeur étant de 50N.</w:t>
      </w:r>
    </w:p>
    <w:p w:rsidR="009072C1" w:rsidRDefault="00F53DF9" w:rsidP="00111CDF">
      <w:pPr>
        <w:spacing w:line="360" w:lineRule="auto"/>
        <w:ind w:left="709"/>
        <w:rPr>
          <w:rFonts w:ascii="Arial" w:hAnsi="Arial" w:cs="Arial"/>
          <w:noProof/>
          <w:sz w:val="24"/>
        </w:rPr>
      </w:pPr>
      <w:r>
        <w:rPr>
          <w:rFonts w:ascii="Arial" w:hAnsi="Arial" w:cs="Arial"/>
          <w:noProof/>
          <w:sz w:val="24"/>
        </w:rPr>
        <w:t>Sachant que le ressord de rappel devra s’allonger d’au moins 144 mm, donnez la référence du ressort à installer entre la ielette 30 et le bâti</w:t>
      </w:r>
      <w:r w:rsidR="00CE738B">
        <w:rPr>
          <w:rFonts w:ascii="Arial" w:hAnsi="Arial" w:cs="Arial"/>
          <w:noProof/>
          <w:sz w:val="24"/>
        </w:rPr>
        <w:t xml:space="preserve"> 1</w:t>
      </w:r>
      <w:r>
        <w:rPr>
          <w:rFonts w:ascii="Arial" w:hAnsi="Arial" w:cs="Arial"/>
          <w:noProof/>
          <w:sz w:val="24"/>
        </w:rPr>
        <w:t>.</w:t>
      </w: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pPr>
    </w:p>
    <w:p w:rsidR="004D3A2B" w:rsidRDefault="004D3A2B" w:rsidP="00111CDF">
      <w:pPr>
        <w:spacing w:line="360" w:lineRule="auto"/>
        <w:ind w:left="709"/>
        <w:rPr>
          <w:rFonts w:ascii="Arial" w:hAnsi="Arial" w:cs="Arial"/>
          <w:noProof/>
          <w:sz w:val="24"/>
        </w:rPr>
        <w:sectPr w:rsidR="004D3A2B" w:rsidSect="00FB2C3D">
          <w:headerReference w:type="default" r:id="rId29"/>
          <w:pgSz w:w="23814" w:h="16839" w:orient="landscape" w:code="8"/>
          <w:pgMar w:top="967" w:right="1417" w:bottom="1417" w:left="1417" w:header="708" w:footer="106" w:gutter="0"/>
          <w:cols w:num="2" w:space="1134"/>
          <w:docGrid w:linePitch="360"/>
        </w:sectPr>
      </w:pPr>
    </w:p>
    <w:p w:rsidR="004D3A2B" w:rsidRDefault="004D3A2B" w:rsidP="00111CDF">
      <w:pPr>
        <w:spacing w:line="360" w:lineRule="auto"/>
        <w:ind w:left="709"/>
        <w:rPr>
          <w:rFonts w:ascii="Arial" w:hAnsi="Arial" w:cs="Arial"/>
          <w:b/>
          <w:sz w:val="24"/>
        </w:rPr>
      </w:pPr>
    </w:p>
    <w:p w:rsidR="00E8285B" w:rsidRDefault="00B77B17" w:rsidP="00111CDF">
      <w:pPr>
        <w:spacing w:line="360" w:lineRule="auto"/>
        <w:ind w:left="709"/>
        <w:rPr>
          <w:rFonts w:ascii="Arial" w:hAnsi="Arial" w:cs="Arial"/>
          <w:noProof/>
          <w:sz w:val="24"/>
        </w:rPr>
      </w:pPr>
      <w:r w:rsidRPr="003365BA">
        <w:rPr>
          <w:rFonts w:ascii="Arial" w:hAnsi="Arial" w:cs="Arial"/>
          <w:b/>
          <w:sz w:val="24"/>
        </w:rPr>
        <w:t>Analyse du système d’entraînement à came et roue à rochet.</w:t>
      </w:r>
    </w:p>
    <w:tbl>
      <w:tblPr>
        <w:tblpPr w:leftFromText="141" w:rightFromText="141" w:horzAnchor="margin" w:tblpY="516"/>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920"/>
        <w:gridCol w:w="3685"/>
      </w:tblGrid>
      <w:tr w:rsidR="004040F7" w:rsidRPr="00B836E5" w:rsidTr="004F14C8">
        <w:trPr>
          <w:trHeight w:val="454"/>
        </w:trPr>
        <w:tc>
          <w:tcPr>
            <w:tcW w:w="851" w:type="dxa"/>
            <w:vMerge w:val="restart"/>
            <w:shd w:val="clear" w:color="auto" w:fill="auto"/>
            <w:vAlign w:val="center"/>
          </w:tcPr>
          <w:p w:rsidR="004040F7" w:rsidRPr="00B836E5" w:rsidRDefault="004040F7" w:rsidP="004F14C8">
            <w:pPr>
              <w:spacing w:after="0" w:line="240" w:lineRule="auto"/>
              <w:jc w:val="center"/>
              <w:rPr>
                <w:rFonts w:ascii="Arial" w:hAnsi="Arial" w:cs="Arial"/>
                <w:b/>
                <w:sz w:val="24"/>
                <w:szCs w:val="24"/>
              </w:rPr>
            </w:pPr>
            <w:r w:rsidRPr="00B836E5">
              <w:rPr>
                <w:rFonts w:ascii="Arial" w:hAnsi="Arial" w:cs="Arial"/>
                <w:sz w:val="24"/>
                <w:szCs w:val="24"/>
              </w:rPr>
              <w:br w:type="page"/>
            </w:r>
            <w:r w:rsidRPr="00B836E5">
              <w:rPr>
                <w:rFonts w:ascii="Arial" w:hAnsi="Arial" w:cs="Arial"/>
                <w:b/>
                <w:bCs/>
                <w:sz w:val="24"/>
                <w:szCs w:val="24"/>
              </w:rPr>
              <w:t>4</w:t>
            </w:r>
          </w:p>
        </w:tc>
        <w:tc>
          <w:tcPr>
            <w:tcW w:w="9605" w:type="dxa"/>
            <w:gridSpan w:val="2"/>
            <w:shd w:val="clear" w:color="auto" w:fill="auto"/>
            <w:vAlign w:val="center"/>
          </w:tcPr>
          <w:p w:rsidR="004040F7" w:rsidRPr="00B836E5" w:rsidRDefault="004040F7" w:rsidP="004F14C8">
            <w:pPr>
              <w:pStyle w:val="En-tte"/>
              <w:spacing w:before="60"/>
              <w:rPr>
                <w:rFonts w:ascii="Arial" w:hAnsi="Arial" w:cs="Arial"/>
                <w:sz w:val="24"/>
                <w:szCs w:val="24"/>
              </w:rPr>
            </w:pPr>
            <w:r w:rsidRPr="00B836E5">
              <w:rPr>
                <w:rFonts w:ascii="Arial" w:hAnsi="Arial" w:cs="Arial"/>
                <w:b/>
                <w:noProof/>
                <w:sz w:val="24"/>
              </w:rPr>
              <w:t>Etude de la Fonction</w:t>
            </w:r>
            <w:r w:rsidR="0075522D" w:rsidRPr="00B836E5">
              <w:rPr>
                <w:rFonts w:ascii="Arial" w:hAnsi="Arial" w:cs="Arial"/>
                <w:b/>
                <w:noProof/>
                <w:sz w:val="24"/>
              </w:rPr>
              <w:t> :Transmettre l’énergie mécanique de rotation</w:t>
            </w:r>
            <w:r w:rsidR="00083C52">
              <w:rPr>
                <w:rFonts w:ascii="Arial" w:hAnsi="Arial" w:cs="Arial"/>
                <w:b/>
                <w:noProof/>
                <w:sz w:val="24"/>
              </w:rPr>
              <w:t xml:space="preserve"> du réducteur modulaire au</w:t>
            </w:r>
            <w:r w:rsidR="00CE738B">
              <w:rPr>
                <w:rFonts w:ascii="Arial" w:hAnsi="Arial" w:cs="Arial"/>
                <w:b/>
                <w:noProof/>
                <w:sz w:val="24"/>
              </w:rPr>
              <w:t>  syst</w:t>
            </w:r>
            <w:r w:rsidR="00083C52">
              <w:rPr>
                <w:rFonts w:ascii="Arial" w:hAnsi="Arial" w:cs="Arial"/>
                <w:b/>
                <w:noProof/>
                <w:sz w:val="24"/>
              </w:rPr>
              <w:t>ème</w:t>
            </w:r>
            <w:r w:rsidR="00CE738B">
              <w:rPr>
                <w:rFonts w:ascii="Arial" w:hAnsi="Arial" w:cs="Arial"/>
                <w:b/>
                <w:noProof/>
                <w:sz w:val="24"/>
              </w:rPr>
              <w:t xml:space="preserve"> d’entr</w:t>
            </w:r>
            <w:r w:rsidR="00083C52">
              <w:rPr>
                <w:rFonts w:ascii="Arial" w:hAnsi="Arial" w:cs="Arial"/>
                <w:b/>
                <w:noProof/>
                <w:sz w:val="24"/>
              </w:rPr>
              <w:t>aînement  des paniers </w:t>
            </w:r>
            <w:r w:rsidRPr="00B836E5">
              <w:rPr>
                <w:rFonts w:ascii="Arial" w:hAnsi="Arial" w:cs="Arial"/>
                <w:b/>
                <w:noProof/>
                <w:sz w:val="24"/>
              </w:rPr>
              <w:t>.</w:t>
            </w:r>
          </w:p>
        </w:tc>
      </w:tr>
      <w:tr w:rsidR="004040F7" w:rsidRPr="00B836E5" w:rsidTr="004F14C8">
        <w:trPr>
          <w:trHeight w:val="524"/>
        </w:trPr>
        <w:tc>
          <w:tcPr>
            <w:tcW w:w="851" w:type="dxa"/>
            <w:vMerge/>
            <w:shd w:val="clear" w:color="auto" w:fill="auto"/>
          </w:tcPr>
          <w:p w:rsidR="004040F7" w:rsidRPr="00B836E5" w:rsidRDefault="004040F7" w:rsidP="004F14C8">
            <w:pPr>
              <w:spacing w:after="0" w:line="240" w:lineRule="auto"/>
              <w:rPr>
                <w:rFonts w:ascii="Arial" w:hAnsi="Arial" w:cs="Arial"/>
                <w:sz w:val="24"/>
                <w:szCs w:val="24"/>
              </w:rPr>
            </w:pPr>
          </w:p>
        </w:tc>
        <w:tc>
          <w:tcPr>
            <w:tcW w:w="5920" w:type="dxa"/>
            <w:shd w:val="clear" w:color="auto" w:fill="auto"/>
            <w:vAlign w:val="center"/>
          </w:tcPr>
          <w:p w:rsidR="004040F7" w:rsidRPr="00B836E5" w:rsidRDefault="004040F7" w:rsidP="004F14C8">
            <w:pPr>
              <w:spacing w:after="0" w:line="240" w:lineRule="auto"/>
              <w:rPr>
                <w:rFonts w:ascii="Arial" w:hAnsi="Arial" w:cs="Arial"/>
                <w:sz w:val="24"/>
                <w:szCs w:val="24"/>
              </w:rPr>
            </w:pPr>
          </w:p>
        </w:tc>
        <w:tc>
          <w:tcPr>
            <w:tcW w:w="3685" w:type="dxa"/>
            <w:shd w:val="clear" w:color="auto" w:fill="auto"/>
            <w:vAlign w:val="center"/>
          </w:tcPr>
          <w:p w:rsidR="004040F7" w:rsidRPr="00B836E5" w:rsidRDefault="004040F7" w:rsidP="004F14C8">
            <w:pPr>
              <w:spacing w:after="0" w:line="240" w:lineRule="auto"/>
              <w:rPr>
                <w:rFonts w:ascii="Arial" w:hAnsi="Arial" w:cs="Arial"/>
                <w:sz w:val="24"/>
                <w:szCs w:val="24"/>
              </w:rPr>
            </w:pPr>
            <w:r w:rsidRPr="00B836E5">
              <w:rPr>
                <w:rFonts w:ascii="Arial" w:hAnsi="Arial" w:cs="Arial"/>
                <w:sz w:val="24"/>
                <w:szCs w:val="24"/>
              </w:rPr>
              <w:t xml:space="preserve">Durée conseillée : 70 min </w:t>
            </w:r>
          </w:p>
        </w:tc>
      </w:tr>
    </w:tbl>
    <w:p w:rsidR="00A60BE8" w:rsidRPr="00A60BE8" w:rsidRDefault="00A60BE8" w:rsidP="00A60BE8">
      <w:pPr>
        <w:rPr>
          <w:rFonts w:ascii="Arial" w:hAnsi="Arial" w:cs="Arial"/>
          <w:sz w:val="24"/>
          <w:szCs w:val="24"/>
        </w:rPr>
      </w:pPr>
      <w:r w:rsidRPr="00A60BE8">
        <w:rPr>
          <w:rFonts w:ascii="Arial" w:hAnsi="Arial" w:cs="Arial"/>
          <w:b/>
          <w:noProof/>
          <w:sz w:val="24"/>
          <w:szCs w:val="24"/>
          <w:u w:val="single"/>
        </w:rPr>
        <w:t>Prob</w:t>
      </w:r>
      <w:r w:rsidR="004350CD">
        <w:rPr>
          <w:rFonts w:ascii="Arial" w:hAnsi="Arial" w:cs="Arial"/>
          <w:b/>
          <w:noProof/>
          <w:sz w:val="24"/>
          <w:szCs w:val="24"/>
          <w:u w:val="single"/>
        </w:rPr>
        <w:t>l</w:t>
      </w:r>
      <w:r w:rsidRPr="00A60BE8">
        <w:rPr>
          <w:rFonts w:ascii="Arial" w:hAnsi="Arial" w:cs="Arial"/>
          <w:b/>
          <w:noProof/>
          <w:sz w:val="24"/>
          <w:szCs w:val="24"/>
          <w:u w:val="single"/>
        </w:rPr>
        <w:t>ématique :</w:t>
      </w:r>
      <w:r w:rsidRPr="00A60BE8">
        <w:rPr>
          <w:rFonts w:ascii="Arial" w:hAnsi="Arial" w:cs="Arial"/>
          <w:noProof/>
          <w:sz w:val="24"/>
          <w:szCs w:val="24"/>
        </w:rPr>
        <w:t xml:space="preserve">   Vérifier que le couple disponible en sortie du réducteur modulaire est suffisant pour entraîner les paniers à la vitesse de production désirée.</w:t>
      </w:r>
    </w:p>
    <w:p w:rsidR="00A60BE8" w:rsidRPr="00A60BE8" w:rsidRDefault="00A60BE8" w:rsidP="00A60BE8">
      <w:pPr>
        <w:pStyle w:val="Corpsdetexte2"/>
        <w:rPr>
          <w:rFonts w:ascii="Arial" w:hAnsi="Arial" w:cs="Arial"/>
          <w:sz w:val="24"/>
          <w:szCs w:val="24"/>
        </w:rPr>
      </w:pPr>
      <w:r w:rsidRPr="00A60BE8">
        <w:rPr>
          <w:rFonts w:ascii="Arial" w:hAnsi="Arial" w:cs="Arial"/>
          <w:sz w:val="24"/>
          <w:szCs w:val="24"/>
        </w:rPr>
        <w:t>Conditions de l’étude :</w:t>
      </w:r>
    </w:p>
    <w:p w:rsidR="00A60BE8" w:rsidRPr="00A60BE8" w:rsidRDefault="00A60BE8" w:rsidP="00A60BE8">
      <w:pPr>
        <w:numPr>
          <w:ilvl w:val="0"/>
          <w:numId w:val="8"/>
        </w:numPr>
        <w:spacing w:after="0" w:line="240" w:lineRule="auto"/>
        <w:rPr>
          <w:rFonts w:ascii="Arial" w:hAnsi="Arial" w:cs="Arial"/>
          <w:sz w:val="24"/>
          <w:szCs w:val="24"/>
        </w:rPr>
      </w:pPr>
      <w:r w:rsidRPr="00A60BE8">
        <w:rPr>
          <w:rFonts w:ascii="Arial" w:hAnsi="Arial" w:cs="Arial"/>
          <w:sz w:val="24"/>
          <w:szCs w:val="24"/>
        </w:rPr>
        <w:t>Le poids des pièces est négligé devant l’intensité des efforts mis en jeu</w:t>
      </w:r>
      <w:r w:rsidR="00834939">
        <w:rPr>
          <w:rFonts w:ascii="Arial" w:hAnsi="Arial" w:cs="Arial"/>
          <w:sz w:val="24"/>
          <w:szCs w:val="24"/>
        </w:rPr>
        <w:t xml:space="preserve"> car l’équilibre se fait entre la montée et  la descente des paniers dans le four</w:t>
      </w:r>
      <w:r w:rsidRPr="00A60BE8">
        <w:rPr>
          <w:rFonts w:ascii="Arial" w:hAnsi="Arial" w:cs="Arial"/>
          <w:sz w:val="24"/>
          <w:szCs w:val="24"/>
        </w:rPr>
        <w:t>.</w:t>
      </w:r>
    </w:p>
    <w:p w:rsidR="00A60BE8" w:rsidRPr="00A60BE8" w:rsidRDefault="00A60BE8" w:rsidP="00A60BE8">
      <w:pPr>
        <w:numPr>
          <w:ilvl w:val="0"/>
          <w:numId w:val="8"/>
        </w:numPr>
        <w:spacing w:after="0" w:line="240" w:lineRule="auto"/>
        <w:rPr>
          <w:rFonts w:ascii="Arial" w:hAnsi="Arial" w:cs="Arial"/>
          <w:sz w:val="24"/>
          <w:szCs w:val="24"/>
        </w:rPr>
      </w:pPr>
      <w:r w:rsidRPr="00A60BE8">
        <w:rPr>
          <w:rFonts w:ascii="Arial" w:hAnsi="Arial" w:cs="Arial"/>
          <w:sz w:val="24"/>
          <w:szCs w:val="24"/>
        </w:rPr>
        <w:t xml:space="preserve">On admet un plan de symétrie </w:t>
      </w:r>
      <w:r w:rsidR="005A1FC7" w:rsidRPr="005A1FC7">
        <w:rPr>
          <w:rFonts w:ascii="Arial" w:hAnsi="Arial" w:cs="Arial"/>
          <w:position w:val="-10"/>
          <w:sz w:val="24"/>
          <w:szCs w:val="24"/>
        </w:rPr>
        <w:object w:dxaOrig="600" w:dyaOrig="320">
          <v:shape id="_x0000_i1025" type="#_x0000_t75" style="width:31pt;height:15.05pt" o:ole="" fillcolor="window">
            <v:imagedata r:id="rId30" o:title=""/>
          </v:shape>
          <o:OLEObject Type="Embed" ProgID="Equation.3" ShapeID="_x0000_i1025" DrawAspect="Content" ObjectID="_1608221393" r:id="rId31"/>
        </w:object>
      </w:r>
      <w:r w:rsidRPr="00A60BE8">
        <w:rPr>
          <w:rFonts w:ascii="Arial" w:hAnsi="Arial" w:cs="Arial"/>
          <w:sz w:val="24"/>
          <w:szCs w:val="24"/>
        </w:rPr>
        <w:t xml:space="preserve"> tant au niveau de la géométrie que pour la répartition des efforts.</w:t>
      </w:r>
    </w:p>
    <w:p w:rsidR="00A60BE8" w:rsidRPr="00A60BE8" w:rsidRDefault="00A60BE8" w:rsidP="00A60BE8">
      <w:pPr>
        <w:numPr>
          <w:ilvl w:val="0"/>
          <w:numId w:val="8"/>
        </w:numPr>
        <w:spacing w:after="0" w:line="240" w:lineRule="auto"/>
        <w:rPr>
          <w:rFonts w:ascii="Arial" w:hAnsi="Arial" w:cs="Arial"/>
          <w:sz w:val="24"/>
          <w:szCs w:val="24"/>
        </w:rPr>
      </w:pPr>
      <w:r w:rsidRPr="00A60BE8">
        <w:rPr>
          <w:rFonts w:ascii="Arial" w:hAnsi="Arial" w:cs="Arial"/>
          <w:sz w:val="24"/>
          <w:szCs w:val="24"/>
        </w:rPr>
        <w:t>Les frottements sont négligés dans toutes les liaisons.</w:t>
      </w:r>
    </w:p>
    <w:p w:rsidR="00A60BE8" w:rsidRPr="00A60BE8" w:rsidRDefault="00A60BE8" w:rsidP="00A60BE8">
      <w:pPr>
        <w:numPr>
          <w:ilvl w:val="0"/>
          <w:numId w:val="8"/>
        </w:numPr>
        <w:spacing w:after="0" w:line="240" w:lineRule="auto"/>
        <w:rPr>
          <w:rFonts w:ascii="Arial" w:hAnsi="Arial" w:cs="Arial"/>
          <w:sz w:val="24"/>
          <w:szCs w:val="24"/>
        </w:rPr>
      </w:pPr>
      <w:r w:rsidRPr="00A60BE8">
        <w:rPr>
          <w:rFonts w:ascii="Arial" w:hAnsi="Arial" w:cs="Arial"/>
          <w:sz w:val="24"/>
          <w:szCs w:val="24"/>
        </w:rPr>
        <w:t>La résistance au roulement entre le galet et la came est négligée.</w:t>
      </w:r>
    </w:p>
    <w:p w:rsidR="007167B0" w:rsidRDefault="00A60BE8" w:rsidP="00A60BE8">
      <w:pPr>
        <w:numPr>
          <w:ilvl w:val="0"/>
          <w:numId w:val="8"/>
        </w:numPr>
        <w:spacing w:after="0" w:line="240" w:lineRule="auto"/>
        <w:rPr>
          <w:rFonts w:ascii="Arial" w:hAnsi="Arial" w:cs="Arial"/>
          <w:sz w:val="24"/>
          <w:szCs w:val="24"/>
        </w:rPr>
      </w:pPr>
      <w:r w:rsidRPr="00A60BE8">
        <w:rPr>
          <w:rFonts w:ascii="Arial" w:hAnsi="Arial" w:cs="Arial"/>
          <w:sz w:val="24"/>
          <w:szCs w:val="24"/>
        </w:rPr>
        <w:t xml:space="preserve">L’étude est faite dans la position du document technique </w:t>
      </w:r>
      <w:r w:rsidR="000C6601" w:rsidRPr="00083C52">
        <w:rPr>
          <w:rFonts w:ascii="Arial" w:hAnsi="Arial" w:cs="Arial"/>
          <w:sz w:val="24"/>
          <w:szCs w:val="24"/>
        </w:rPr>
        <w:t>DT6</w:t>
      </w:r>
      <w:r w:rsidRPr="00A60BE8">
        <w:rPr>
          <w:rFonts w:ascii="Arial" w:hAnsi="Arial" w:cs="Arial"/>
          <w:color w:val="000000"/>
          <w:sz w:val="24"/>
          <w:szCs w:val="24"/>
        </w:rPr>
        <w:t xml:space="preserve"> (phase levage)</w:t>
      </w:r>
      <w:r w:rsidRPr="00A60BE8">
        <w:rPr>
          <w:rFonts w:ascii="Arial" w:hAnsi="Arial" w:cs="Arial"/>
          <w:sz w:val="24"/>
          <w:szCs w:val="24"/>
        </w:rPr>
        <w:t xml:space="preserve"> : il en résulte que les roues à chaînes, roue à rochet, entraîneur et clique</w:t>
      </w:r>
      <w:r w:rsidR="00B77B17">
        <w:rPr>
          <w:rFonts w:ascii="Arial" w:hAnsi="Arial" w:cs="Arial"/>
          <w:sz w:val="24"/>
          <w:szCs w:val="24"/>
        </w:rPr>
        <w:t>t forment un ensemble solidaire qui sera noté « </w:t>
      </w:r>
      <w:proofErr w:type="spellStart"/>
      <w:r w:rsidR="00B77B17">
        <w:rPr>
          <w:rFonts w:ascii="Arial" w:hAnsi="Arial" w:cs="Arial"/>
          <w:sz w:val="24"/>
          <w:szCs w:val="24"/>
        </w:rPr>
        <w:t>sys</w:t>
      </w:r>
      <w:proofErr w:type="spellEnd"/>
      <w:r w:rsidR="00B77B17">
        <w:rPr>
          <w:rFonts w:ascii="Arial" w:hAnsi="Arial" w:cs="Arial"/>
          <w:sz w:val="24"/>
          <w:szCs w:val="24"/>
        </w:rPr>
        <w:t xml:space="preserve"> d’</w:t>
      </w:r>
      <w:proofErr w:type="spellStart"/>
      <w:r w:rsidR="00B77B17">
        <w:rPr>
          <w:rFonts w:ascii="Arial" w:hAnsi="Arial" w:cs="Arial"/>
          <w:sz w:val="24"/>
          <w:szCs w:val="24"/>
        </w:rPr>
        <w:t>entr</w:t>
      </w:r>
      <w:proofErr w:type="spellEnd"/>
      <w:r w:rsidR="00B77B17">
        <w:rPr>
          <w:rFonts w:ascii="Arial" w:hAnsi="Arial" w:cs="Arial"/>
          <w:sz w:val="24"/>
          <w:szCs w:val="24"/>
        </w:rPr>
        <w:t xml:space="preserve"> des paniers »</w:t>
      </w:r>
    </w:p>
    <w:p w:rsidR="00A60BE8" w:rsidRPr="00A60BE8" w:rsidRDefault="007167B0" w:rsidP="00A60BE8">
      <w:pPr>
        <w:numPr>
          <w:ilvl w:val="0"/>
          <w:numId w:val="8"/>
        </w:numPr>
        <w:spacing w:after="0" w:line="240" w:lineRule="auto"/>
        <w:rPr>
          <w:rFonts w:ascii="Arial" w:hAnsi="Arial" w:cs="Arial"/>
          <w:sz w:val="24"/>
          <w:szCs w:val="24"/>
        </w:rPr>
      </w:pPr>
      <w:r>
        <w:rPr>
          <w:rFonts w:ascii="Arial" w:hAnsi="Arial" w:cs="Arial"/>
          <w:sz w:val="24"/>
          <w:szCs w:val="24"/>
        </w:rPr>
        <w:t>Les sous-ensembles cinématiques sont désignés par le repère de la pièce principale.</w:t>
      </w:r>
    </w:p>
    <w:p w:rsidR="00A60BE8" w:rsidRDefault="00A60BE8" w:rsidP="00111CDF">
      <w:pPr>
        <w:spacing w:line="360" w:lineRule="auto"/>
        <w:ind w:left="709"/>
        <w:rPr>
          <w:rFonts w:ascii="Arial" w:hAnsi="Arial" w:cs="Arial"/>
          <w:b/>
          <w:noProof/>
          <w:sz w:val="24"/>
          <w:szCs w:val="24"/>
        </w:rPr>
      </w:pPr>
    </w:p>
    <w:tbl>
      <w:tblPr>
        <w:tblpPr w:leftFromText="141" w:rightFromText="141" w:vertAnchor="text" w:tblpX="817" w:tblpY="-85"/>
        <w:tblW w:w="9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2"/>
        <w:gridCol w:w="8386"/>
      </w:tblGrid>
      <w:tr w:rsidR="00F929ED" w:rsidRPr="00B836E5" w:rsidTr="00A95D9A">
        <w:trPr>
          <w:trHeight w:val="575"/>
        </w:trPr>
        <w:tc>
          <w:tcPr>
            <w:tcW w:w="1272" w:type="dxa"/>
            <w:shd w:val="clear" w:color="auto" w:fill="auto"/>
            <w:vAlign w:val="center"/>
          </w:tcPr>
          <w:p w:rsidR="00F929ED" w:rsidRPr="00B836E5" w:rsidRDefault="00F929ED" w:rsidP="00F46FD6">
            <w:pPr>
              <w:spacing w:after="0" w:line="240" w:lineRule="auto"/>
              <w:jc w:val="center"/>
              <w:rPr>
                <w:rFonts w:ascii="Arial" w:hAnsi="Arial" w:cs="Arial"/>
                <w:b/>
                <w:sz w:val="24"/>
                <w:szCs w:val="24"/>
              </w:rPr>
            </w:pPr>
            <w:r w:rsidRPr="00B836E5">
              <w:rPr>
                <w:rFonts w:ascii="Arial" w:hAnsi="Arial" w:cs="Arial"/>
                <w:b/>
                <w:bCs/>
                <w:sz w:val="24"/>
                <w:szCs w:val="24"/>
              </w:rPr>
              <w:t>Q.4-1</w:t>
            </w:r>
          </w:p>
        </w:tc>
        <w:tc>
          <w:tcPr>
            <w:tcW w:w="8386" w:type="dxa"/>
            <w:shd w:val="clear" w:color="auto" w:fill="auto"/>
            <w:vAlign w:val="center"/>
          </w:tcPr>
          <w:p w:rsidR="00F929ED" w:rsidRPr="003365BA" w:rsidRDefault="00F929ED" w:rsidP="00A95D9A">
            <w:pPr>
              <w:spacing w:after="0" w:line="240" w:lineRule="auto"/>
              <w:rPr>
                <w:rFonts w:ascii="Arial" w:hAnsi="Arial" w:cs="Arial"/>
                <w:sz w:val="24"/>
                <w:szCs w:val="24"/>
              </w:rPr>
            </w:pPr>
            <w:r w:rsidRPr="003365BA">
              <w:rPr>
                <w:rFonts w:ascii="Arial" w:hAnsi="Arial" w:cs="Arial"/>
                <w:sz w:val="24"/>
                <w:lang w:eastAsia="fr-FR"/>
              </w:rPr>
              <w:t>Etude de l’équilibre de la bielle </w:t>
            </w:r>
          </w:p>
        </w:tc>
      </w:tr>
    </w:tbl>
    <w:p w:rsidR="00F929ED" w:rsidRPr="000F2721" w:rsidRDefault="00F929ED" w:rsidP="00111CDF">
      <w:pPr>
        <w:spacing w:line="360" w:lineRule="auto"/>
        <w:ind w:left="709"/>
        <w:rPr>
          <w:rFonts w:ascii="Arial" w:hAnsi="Arial" w:cs="Arial"/>
          <w:b/>
          <w:noProof/>
          <w:sz w:val="24"/>
          <w:szCs w:val="24"/>
        </w:rPr>
      </w:pPr>
    </w:p>
    <w:p w:rsidR="00111CDF" w:rsidRDefault="00111CDF" w:rsidP="009E3B1D">
      <w:pPr>
        <w:pStyle w:val="Corpsdetexte21"/>
        <w:spacing w:line="360" w:lineRule="auto"/>
        <w:ind w:left="708"/>
        <w:rPr>
          <w:rFonts w:ascii="Arial" w:hAnsi="Arial" w:cs="Arial"/>
          <w:noProof/>
        </w:rPr>
      </w:pPr>
    </w:p>
    <w:tbl>
      <w:tblPr>
        <w:tblpPr w:leftFromText="141" w:rightFromText="141" w:vertAnchor="text" w:tblpX="1351" w:tblpY="-85"/>
        <w:tblW w:w="90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4"/>
        <w:gridCol w:w="4002"/>
        <w:gridCol w:w="3686"/>
      </w:tblGrid>
      <w:tr w:rsidR="00F929ED" w:rsidRPr="00B836E5" w:rsidTr="00F929ED">
        <w:trPr>
          <w:trHeight w:val="454"/>
        </w:trPr>
        <w:tc>
          <w:tcPr>
            <w:tcW w:w="1384" w:type="dxa"/>
            <w:shd w:val="clear" w:color="auto" w:fill="auto"/>
            <w:vAlign w:val="center"/>
          </w:tcPr>
          <w:p w:rsidR="00F929ED" w:rsidRPr="00B836E5" w:rsidRDefault="00F929ED" w:rsidP="00F46FD6">
            <w:pPr>
              <w:spacing w:after="0" w:line="240" w:lineRule="auto"/>
              <w:jc w:val="both"/>
              <w:rPr>
                <w:rFonts w:ascii="Arial" w:hAnsi="Arial" w:cs="Arial"/>
                <w:b/>
                <w:sz w:val="24"/>
                <w:szCs w:val="24"/>
              </w:rPr>
            </w:pPr>
            <w:r w:rsidRPr="00B836E5">
              <w:rPr>
                <w:rFonts w:ascii="Arial" w:hAnsi="Arial" w:cs="Arial"/>
                <w:b/>
                <w:bCs/>
                <w:sz w:val="24"/>
                <w:szCs w:val="24"/>
              </w:rPr>
              <w:t>Q.4-1-1</w:t>
            </w:r>
          </w:p>
        </w:tc>
        <w:tc>
          <w:tcPr>
            <w:tcW w:w="4002" w:type="dxa"/>
            <w:shd w:val="clear" w:color="auto" w:fill="auto"/>
            <w:vAlign w:val="center"/>
          </w:tcPr>
          <w:p w:rsidR="00F929ED" w:rsidRPr="00B836E5" w:rsidRDefault="00594907" w:rsidP="000C6601">
            <w:pPr>
              <w:spacing w:after="0" w:line="240" w:lineRule="auto"/>
              <w:jc w:val="both"/>
              <w:rPr>
                <w:rFonts w:ascii="Arial" w:hAnsi="Arial" w:cs="Arial"/>
                <w:sz w:val="24"/>
                <w:szCs w:val="24"/>
              </w:rPr>
            </w:pPr>
            <w:r>
              <w:rPr>
                <w:rFonts w:ascii="Arial" w:hAnsi="Arial" w:cs="Arial"/>
                <w:sz w:val="24"/>
                <w:szCs w:val="24"/>
              </w:rPr>
              <w:t>Document</w:t>
            </w:r>
            <w:r w:rsidR="00F929ED" w:rsidRPr="00B836E5">
              <w:rPr>
                <w:rFonts w:ascii="Arial" w:hAnsi="Arial" w:cs="Arial"/>
                <w:sz w:val="24"/>
                <w:szCs w:val="24"/>
              </w:rPr>
              <w:t xml:space="preserve"> à consulter </w:t>
            </w:r>
            <w:r w:rsidR="00335126" w:rsidRPr="00B836E5">
              <w:rPr>
                <w:rFonts w:ascii="Arial" w:hAnsi="Arial" w:cs="Arial"/>
                <w:sz w:val="24"/>
                <w:szCs w:val="24"/>
              </w:rPr>
              <w:t>:</w:t>
            </w:r>
            <w:r w:rsidR="00335126" w:rsidRPr="00B836E5">
              <w:rPr>
                <w:rFonts w:ascii="Arial" w:hAnsi="Arial" w:cs="Arial"/>
                <w:b/>
                <w:sz w:val="24"/>
                <w:szCs w:val="24"/>
              </w:rPr>
              <w:t xml:space="preserve"> DT6</w:t>
            </w:r>
          </w:p>
        </w:tc>
        <w:tc>
          <w:tcPr>
            <w:tcW w:w="3686" w:type="dxa"/>
            <w:shd w:val="clear" w:color="auto" w:fill="auto"/>
            <w:vAlign w:val="center"/>
          </w:tcPr>
          <w:p w:rsidR="00F929ED" w:rsidRPr="00B836E5" w:rsidRDefault="00F929ED" w:rsidP="00594907">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copie et DR</w:t>
            </w:r>
            <w:r w:rsidR="00594907">
              <w:rPr>
                <w:rFonts w:ascii="Arial" w:hAnsi="Arial" w:cs="Arial"/>
                <w:b/>
                <w:sz w:val="24"/>
                <w:szCs w:val="24"/>
              </w:rPr>
              <w:t>5</w:t>
            </w:r>
          </w:p>
        </w:tc>
      </w:tr>
    </w:tbl>
    <w:p w:rsidR="009E3B1D" w:rsidRDefault="009E3B1D" w:rsidP="009E3B1D">
      <w:pPr>
        <w:pStyle w:val="Corpsdetexte21"/>
        <w:spacing w:line="360" w:lineRule="auto"/>
        <w:ind w:left="708"/>
        <w:rPr>
          <w:rFonts w:ascii="Arial" w:hAnsi="Arial" w:cs="Arial"/>
          <w:noProof/>
        </w:rPr>
      </w:pPr>
    </w:p>
    <w:p w:rsidR="009E3B1D" w:rsidRDefault="009E3B1D" w:rsidP="009E3B1D">
      <w:pPr>
        <w:pStyle w:val="Corpsdetexte21"/>
        <w:spacing w:line="360" w:lineRule="auto"/>
        <w:ind w:left="708"/>
        <w:rPr>
          <w:rFonts w:ascii="Arial" w:hAnsi="Arial" w:cs="Arial"/>
          <w:noProof/>
        </w:rPr>
      </w:pPr>
    </w:p>
    <w:p w:rsidR="00F929ED" w:rsidRPr="00F929ED" w:rsidRDefault="00F929ED" w:rsidP="00F929ED">
      <w:pPr>
        <w:ind w:left="1416"/>
        <w:rPr>
          <w:rFonts w:cs="Arial"/>
          <w:sz w:val="24"/>
          <w:szCs w:val="24"/>
        </w:rPr>
      </w:pPr>
      <w:r w:rsidRPr="00F929ED">
        <w:rPr>
          <w:rFonts w:cs="Arial"/>
          <w:sz w:val="24"/>
          <w:szCs w:val="24"/>
        </w:rPr>
        <w:t>Après avoir effectué un bilan des actions extérieures, montrez que le support des actions mécaniques extérieures appliquées sur la bielle</w:t>
      </w:r>
      <w:r w:rsidR="00EF7765">
        <w:rPr>
          <w:rFonts w:cs="Arial"/>
          <w:sz w:val="24"/>
          <w:szCs w:val="24"/>
        </w:rPr>
        <w:t xml:space="preserve"> 38</w:t>
      </w:r>
      <w:r w:rsidRPr="00F929ED">
        <w:rPr>
          <w:rFonts w:cs="Arial"/>
          <w:sz w:val="24"/>
          <w:szCs w:val="24"/>
        </w:rPr>
        <w:t xml:space="preserve"> est la droite (CH) et tracez-le sur le document réponse DR</w:t>
      </w:r>
      <w:r w:rsidR="00594907">
        <w:rPr>
          <w:rFonts w:cs="Arial"/>
          <w:sz w:val="24"/>
          <w:szCs w:val="24"/>
        </w:rPr>
        <w:t>5</w:t>
      </w:r>
      <w:r w:rsidRPr="00F929ED">
        <w:rPr>
          <w:rFonts w:cs="Arial"/>
          <w:sz w:val="24"/>
          <w:szCs w:val="24"/>
        </w:rPr>
        <w:t>.</w:t>
      </w:r>
    </w:p>
    <w:p w:rsidR="009E3B1D" w:rsidRDefault="009E3B1D" w:rsidP="009E3B1D">
      <w:pPr>
        <w:pStyle w:val="Corpsdetexte21"/>
        <w:spacing w:line="360" w:lineRule="auto"/>
        <w:ind w:left="708"/>
        <w:rPr>
          <w:rFonts w:ascii="Arial" w:hAnsi="Arial" w:cs="Arial"/>
          <w:noProof/>
        </w:rPr>
      </w:pPr>
    </w:p>
    <w:tbl>
      <w:tblPr>
        <w:tblpPr w:leftFromText="141" w:rightFromText="141" w:vertAnchor="text" w:tblpX="817" w:tblpY="-85"/>
        <w:tblW w:w="9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2"/>
        <w:gridCol w:w="8386"/>
      </w:tblGrid>
      <w:tr w:rsidR="00F929ED" w:rsidRPr="00B836E5" w:rsidTr="00A95D9A">
        <w:trPr>
          <w:trHeight w:val="575"/>
        </w:trPr>
        <w:tc>
          <w:tcPr>
            <w:tcW w:w="1272" w:type="dxa"/>
            <w:shd w:val="clear" w:color="auto" w:fill="auto"/>
            <w:vAlign w:val="center"/>
          </w:tcPr>
          <w:p w:rsidR="00F929ED" w:rsidRPr="00B836E5" w:rsidRDefault="00F929ED" w:rsidP="004F4E76">
            <w:pPr>
              <w:spacing w:after="0" w:line="240" w:lineRule="auto"/>
              <w:jc w:val="center"/>
              <w:rPr>
                <w:rFonts w:ascii="Arial" w:hAnsi="Arial" w:cs="Arial"/>
                <w:b/>
                <w:sz w:val="24"/>
                <w:szCs w:val="24"/>
              </w:rPr>
            </w:pPr>
            <w:r w:rsidRPr="00B836E5">
              <w:rPr>
                <w:rFonts w:ascii="Arial" w:hAnsi="Arial" w:cs="Arial"/>
                <w:b/>
                <w:bCs/>
                <w:sz w:val="24"/>
                <w:szCs w:val="24"/>
              </w:rPr>
              <w:t>Q.4-</w:t>
            </w:r>
            <w:r w:rsidR="004F4E76" w:rsidRPr="00B836E5">
              <w:rPr>
                <w:rFonts w:ascii="Arial" w:hAnsi="Arial" w:cs="Arial"/>
                <w:b/>
                <w:bCs/>
                <w:sz w:val="24"/>
                <w:szCs w:val="24"/>
              </w:rPr>
              <w:t>2</w:t>
            </w:r>
          </w:p>
        </w:tc>
        <w:tc>
          <w:tcPr>
            <w:tcW w:w="8386" w:type="dxa"/>
            <w:shd w:val="clear" w:color="auto" w:fill="auto"/>
            <w:vAlign w:val="center"/>
          </w:tcPr>
          <w:p w:rsidR="00F929ED" w:rsidRPr="00B836E5" w:rsidRDefault="00F929ED" w:rsidP="00EF7765">
            <w:pPr>
              <w:spacing w:after="0" w:line="240" w:lineRule="auto"/>
              <w:rPr>
                <w:rFonts w:ascii="Arial" w:hAnsi="Arial" w:cs="Arial"/>
                <w:sz w:val="24"/>
                <w:szCs w:val="24"/>
              </w:rPr>
            </w:pPr>
            <w:r w:rsidRPr="00B836E5">
              <w:rPr>
                <w:rFonts w:ascii="Arial" w:hAnsi="Arial" w:cs="Arial"/>
                <w:sz w:val="24"/>
                <w:lang w:eastAsia="fr-FR"/>
              </w:rPr>
              <w:t>Etude de l’équilibre de l’ensemble  {roue à rochet + arbre + entraîneur + cliquet</w:t>
            </w:r>
            <w:r w:rsidR="00EF7765">
              <w:rPr>
                <w:rFonts w:ascii="Arial" w:hAnsi="Arial" w:cs="Arial"/>
                <w:sz w:val="24"/>
                <w:lang w:eastAsia="fr-FR"/>
              </w:rPr>
              <w:t xml:space="preserve"> 59</w:t>
            </w:r>
            <w:r w:rsidRPr="00B836E5">
              <w:rPr>
                <w:rFonts w:ascii="Arial" w:hAnsi="Arial" w:cs="Arial"/>
                <w:sz w:val="24"/>
                <w:lang w:eastAsia="fr-FR"/>
              </w:rPr>
              <w:t>} </w:t>
            </w:r>
          </w:p>
        </w:tc>
      </w:tr>
    </w:tbl>
    <w:p w:rsidR="00F929ED" w:rsidRDefault="00F929ED" w:rsidP="009E3B1D">
      <w:pPr>
        <w:pStyle w:val="Corpsdetexte21"/>
        <w:spacing w:line="360" w:lineRule="auto"/>
        <w:ind w:left="708"/>
        <w:rPr>
          <w:rFonts w:ascii="Arial" w:hAnsi="Arial" w:cs="Arial"/>
          <w:noProof/>
        </w:rPr>
      </w:pPr>
    </w:p>
    <w:p w:rsidR="009E3B1D" w:rsidRDefault="009E3B1D" w:rsidP="009E3B1D">
      <w:pPr>
        <w:pStyle w:val="Corpsdetexte21"/>
        <w:spacing w:line="360" w:lineRule="auto"/>
        <w:ind w:left="708"/>
        <w:rPr>
          <w:rFonts w:ascii="Arial" w:hAnsi="Arial" w:cs="Arial"/>
          <w:noProof/>
        </w:rPr>
      </w:pPr>
    </w:p>
    <w:p w:rsidR="00F929ED" w:rsidRDefault="00F929ED" w:rsidP="003C7A57">
      <w:pPr>
        <w:pStyle w:val="Corpsdetexte2"/>
        <w:rPr>
          <w:rFonts w:ascii="Arial" w:hAnsi="Arial" w:cs="Arial"/>
          <w:i/>
          <w:sz w:val="24"/>
          <w:szCs w:val="24"/>
        </w:rPr>
      </w:pPr>
      <w:r w:rsidRPr="00F929ED">
        <w:rPr>
          <w:rFonts w:ascii="Arial" w:hAnsi="Arial" w:cs="Arial"/>
          <w:i/>
          <w:sz w:val="24"/>
          <w:szCs w:val="24"/>
        </w:rPr>
        <w:t>Données – hypothèses </w:t>
      </w:r>
      <w:r w:rsidR="00335126" w:rsidRPr="00F929ED">
        <w:rPr>
          <w:rFonts w:ascii="Arial" w:hAnsi="Arial" w:cs="Arial"/>
          <w:i/>
          <w:sz w:val="24"/>
          <w:szCs w:val="24"/>
        </w:rPr>
        <w:t>: Une</w:t>
      </w:r>
      <w:r w:rsidRPr="00F929ED">
        <w:rPr>
          <w:rFonts w:ascii="Arial" w:hAnsi="Arial" w:cs="Arial"/>
          <w:i/>
          <w:sz w:val="24"/>
          <w:szCs w:val="24"/>
        </w:rPr>
        <w:t xml:space="preserve"> étude préliminaire de l’équilibre de l’arbre principal </w:t>
      </w:r>
      <w:r w:rsidRPr="00F929ED">
        <w:rPr>
          <w:rFonts w:ascii="Arial" w:hAnsi="Arial" w:cs="Arial"/>
          <w:i/>
          <w:sz w:val="24"/>
          <w:szCs w:val="24"/>
          <w:u w:val="single"/>
        </w:rPr>
        <w:t>60</w:t>
      </w:r>
      <w:r w:rsidRPr="00F929ED">
        <w:rPr>
          <w:rFonts w:ascii="Arial" w:hAnsi="Arial" w:cs="Arial"/>
          <w:i/>
          <w:sz w:val="24"/>
          <w:szCs w:val="24"/>
        </w:rPr>
        <w:t xml:space="preserve"> nous permet de définir le couple résistant dû à l’ensemble des paniers, des boîtes de conserve, de la chaîne de traction sur ce même arbre: </w:t>
      </w:r>
    </w:p>
    <w:p w:rsidR="00F929ED" w:rsidRPr="00F929ED" w:rsidRDefault="00F929ED" w:rsidP="00F929ED">
      <w:pPr>
        <w:ind w:left="1843"/>
        <w:rPr>
          <w:rFonts w:ascii="Arial" w:hAnsi="Arial" w:cs="Arial"/>
          <w:sz w:val="24"/>
        </w:rPr>
      </w:pPr>
      <w:r w:rsidRPr="00F929ED">
        <w:rPr>
          <w:rFonts w:ascii="Arial" w:hAnsi="Arial" w:cs="Arial"/>
          <w:b/>
        </w:rPr>
        <w:t>Couple résistant</w:t>
      </w:r>
      <w:r w:rsidRPr="00F929ED">
        <w:rPr>
          <w:rFonts w:ascii="Arial" w:hAnsi="Arial" w:cs="Arial"/>
        </w:rPr>
        <w:t> :</w:t>
      </w:r>
      <m:oMath>
        <m:acc>
          <m:accPr>
            <m:chr m:val="⃗"/>
            <m:ctrlPr>
              <w:rPr>
                <w:rFonts w:ascii="Cambria Math" w:hAnsi="Cambria Math" w:cs="Arial"/>
                <w:i/>
              </w:rPr>
            </m:ctrlPr>
          </m:accPr>
          <m:e>
            <m:r>
              <w:rPr>
                <w:rFonts w:ascii="Cambria Math" w:hAnsi="Cambria Math" w:cs="Arial"/>
              </w:rPr>
              <m:t>Mo(panier→59)</m:t>
            </m:r>
          </m:e>
        </m:acc>
      </m:oMath>
      <w:r w:rsidR="0009607E">
        <w:rPr>
          <w:rFonts w:ascii="Arial" w:hAnsi="Arial" w:cs="Arial"/>
          <w:sz w:val="24"/>
        </w:rPr>
        <w:t xml:space="preserve"> = 10270</w:t>
      </w:r>
      <m:oMath>
        <m:acc>
          <m:accPr>
            <m:chr m:val="⃗"/>
            <m:ctrlPr>
              <w:rPr>
                <w:rFonts w:ascii="Cambria Math" w:hAnsi="Cambria Math" w:cs="Arial"/>
                <w:i/>
                <w:sz w:val="24"/>
              </w:rPr>
            </m:ctrlPr>
          </m:accPr>
          <m:e>
            <m:r>
              <w:rPr>
                <w:rFonts w:ascii="Cambria Math" w:hAnsi="Cambria Math" w:cs="Arial"/>
                <w:sz w:val="24"/>
              </w:rPr>
              <m:t>z</m:t>
            </m:r>
          </m:e>
        </m:acc>
      </m:oMath>
      <w:r w:rsidR="000A6982">
        <w:rPr>
          <w:rFonts w:ascii="Arial" w:hAnsi="Arial" w:cs="Arial"/>
          <w:sz w:val="24"/>
        </w:rPr>
        <w:t xml:space="preserve">  </w:t>
      </w:r>
      <w:r w:rsidR="00B77B17">
        <w:rPr>
          <w:rFonts w:ascii="Arial" w:hAnsi="Arial" w:cs="Arial"/>
          <w:sz w:val="24"/>
        </w:rPr>
        <w:t xml:space="preserve">  </w:t>
      </w:r>
      <m:oMath>
        <m:acc>
          <m:accPr>
            <m:chr m:val="⃗"/>
            <m:ctrlPr>
              <w:rPr>
                <w:rFonts w:ascii="Cambria Math" w:hAnsi="Cambria Math" w:cs="Arial"/>
                <w:i/>
                <w:sz w:val="24"/>
              </w:rPr>
            </m:ctrlPr>
          </m:accPr>
          <m:e>
            <m:r>
              <w:rPr>
                <w:rFonts w:ascii="Cambria Math" w:hAnsi="Cambria Math" w:cs="Arial"/>
                <w:sz w:val="24"/>
              </w:rPr>
              <m:t>OH</m:t>
            </m:r>
          </m:e>
        </m:acc>
      </m:oMath>
      <w:r w:rsidR="00B77B17">
        <w:rPr>
          <w:rFonts w:ascii="Arial" w:hAnsi="Arial" w:cs="Arial"/>
          <w:sz w:val="24"/>
        </w:rPr>
        <w:t xml:space="preserve"> </w:t>
      </w:r>
      <w:r w:rsidR="000A6982">
        <w:rPr>
          <w:rFonts w:ascii="Arial" w:hAnsi="Arial" w:cs="Arial"/>
          <w:sz w:val="24"/>
        </w:rPr>
        <w:t>= (0.271</w:t>
      </w:r>
      <m:oMath>
        <m:acc>
          <m:accPr>
            <m:chr m:val="⃗"/>
            <m:ctrlPr>
              <w:rPr>
                <w:rFonts w:ascii="Cambria Math" w:hAnsi="Cambria Math" w:cs="Arial"/>
                <w:i/>
                <w:sz w:val="24"/>
              </w:rPr>
            </m:ctrlPr>
          </m:accPr>
          <m:e>
            <m:r>
              <w:rPr>
                <w:rFonts w:ascii="Cambria Math" w:hAnsi="Cambria Math" w:cs="Arial"/>
                <w:sz w:val="24"/>
              </w:rPr>
              <m:t>y</m:t>
            </m:r>
          </m:e>
        </m:acc>
      </m:oMath>
      <w:r w:rsidR="00246F05">
        <w:rPr>
          <w:rFonts w:ascii="Arial" w:hAnsi="Arial" w:cs="Arial"/>
          <w:sz w:val="24"/>
        </w:rPr>
        <w:t>)</w:t>
      </w:r>
    </w:p>
    <w:p w:rsidR="00F929ED" w:rsidRPr="00F929ED" w:rsidRDefault="00F929ED" w:rsidP="00F929ED">
      <w:pPr>
        <w:ind w:left="708" w:firstLine="708"/>
        <w:rPr>
          <w:rFonts w:ascii="Arial" w:hAnsi="Arial" w:cs="Arial"/>
        </w:rPr>
      </w:pPr>
      <w:r w:rsidRPr="00F929ED">
        <w:rPr>
          <w:rFonts w:ascii="Arial" w:hAnsi="Arial" w:cs="Arial"/>
          <w:sz w:val="24"/>
        </w:rPr>
        <w:lastRenderedPageBreak/>
        <w:t>Unités : le Newton et le mètre</w:t>
      </w:r>
    </w:p>
    <w:p w:rsidR="00F929ED" w:rsidRPr="00665ACB" w:rsidRDefault="00246F05" w:rsidP="00F929ED">
      <w:pPr>
        <w:pStyle w:val="Corpsdetexte2"/>
        <w:rPr>
          <w:rFonts w:ascii="Arial" w:hAnsi="Arial" w:cs="Arial"/>
          <w:sz w:val="24"/>
        </w:rPr>
      </w:pPr>
      <w:r w:rsidRPr="00665ACB">
        <w:rPr>
          <w:rFonts w:ascii="Arial" w:hAnsi="Arial" w:cs="Arial"/>
          <w:sz w:val="24"/>
        </w:rPr>
        <w:t xml:space="preserve">On modélise l’action mécanique en H de la bielle 38 sur 59 par la force </w:t>
      </w:r>
      <m:oMath>
        <m:acc>
          <m:accPr>
            <m:chr m:val="⃗"/>
            <m:ctrlPr>
              <w:rPr>
                <w:rFonts w:ascii="Cambria Math" w:hAnsi="Cambria Math" w:cs="Arial"/>
                <w:i/>
                <w:sz w:val="24"/>
              </w:rPr>
            </m:ctrlPr>
          </m:accPr>
          <m:e>
            <m:r>
              <w:rPr>
                <w:rFonts w:ascii="Cambria Math" w:hAnsi="Cambria Math" w:cs="Arial"/>
                <w:sz w:val="24"/>
              </w:rPr>
              <m:t>H(38→59)</m:t>
            </m:r>
          </m:e>
        </m:acc>
      </m:oMath>
      <w:r w:rsidR="00736A0B" w:rsidRPr="00665ACB">
        <w:rPr>
          <w:rFonts w:ascii="Arial" w:hAnsi="Arial" w:cs="Arial"/>
          <w:sz w:val="24"/>
        </w:rPr>
        <w:fldChar w:fldCharType="begin"/>
      </w:r>
      <w:r w:rsidR="00EE7E37" w:rsidRPr="00665ACB">
        <w:rPr>
          <w:rFonts w:ascii="Arial" w:hAnsi="Arial" w:cs="Arial"/>
          <w:sz w:val="24"/>
        </w:rPr>
        <w:instrText xml:space="preserve"> QUOTE </w:instrText>
      </w:r>
      <m:oMath>
        <m:acc>
          <m:accPr>
            <m:chr m:val="⃗"/>
            <m:ctrlPr>
              <w:rPr>
                <w:rFonts w:ascii="Cambria Math" w:hAnsi="Cambria Math" w:cs="Arial"/>
                <w:i/>
              </w:rPr>
            </m:ctrlPr>
          </m:accPr>
          <m:e>
            <m:r>
              <m:rPr>
                <m:sty m:val="p"/>
              </m:rPr>
              <w:rPr>
                <w:rFonts w:ascii="Cambria Math" w:hAnsi="Cambria Math" w:cs="Arial"/>
              </w:rPr>
              <m:t>H(38→59)</m:t>
            </m:r>
          </m:e>
        </m:acc>
      </m:oMath>
      <w:r w:rsidR="00736A0B" w:rsidRPr="00665ACB">
        <w:rPr>
          <w:rFonts w:ascii="Arial" w:hAnsi="Arial" w:cs="Arial"/>
          <w:sz w:val="24"/>
        </w:rPr>
        <w:fldChar w:fldCharType="end"/>
      </w:r>
    </w:p>
    <w:p w:rsidR="00F929ED" w:rsidRDefault="00F929ED" w:rsidP="009E3B1D">
      <w:pPr>
        <w:pStyle w:val="Corpsdetexte21"/>
        <w:spacing w:line="360" w:lineRule="auto"/>
        <w:ind w:left="708"/>
        <w:rPr>
          <w:rFonts w:ascii="Arial" w:hAnsi="Arial" w:cs="Arial"/>
          <w:b/>
          <w:noProof/>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4F4E76" w:rsidRPr="00B836E5" w:rsidTr="00A95D9A">
        <w:trPr>
          <w:trHeight w:val="454"/>
        </w:trPr>
        <w:tc>
          <w:tcPr>
            <w:tcW w:w="1134" w:type="dxa"/>
            <w:shd w:val="clear" w:color="auto" w:fill="auto"/>
            <w:vAlign w:val="center"/>
          </w:tcPr>
          <w:p w:rsidR="004F4E76" w:rsidRPr="00B836E5" w:rsidRDefault="004F4E76" w:rsidP="004F4E76">
            <w:pPr>
              <w:spacing w:after="0" w:line="240" w:lineRule="auto"/>
              <w:jc w:val="both"/>
              <w:rPr>
                <w:rFonts w:ascii="Arial" w:hAnsi="Arial" w:cs="Arial"/>
                <w:b/>
                <w:sz w:val="24"/>
                <w:szCs w:val="24"/>
              </w:rPr>
            </w:pPr>
            <w:r w:rsidRPr="00B836E5">
              <w:rPr>
                <w:rFonts w:ascii="Arial" w:hAnsi="Arial" w:cs="Arial"/>
                <w:b/>
                <w:bCs/>
                <w:sz w:val="24"/>
                <w:szCs w:val="24"/>
              </w:rPr>
              <w:t>Q.4-2-1</w:t>
            </w:r>
          </w:p>
        </w:tc>
        <w:tc>
          <w:tcPr>
            <w:tcW w:w="4786" w:type="dxa"/>
            <w:shd w:val="clear" w:color="auto" w:fill="auto"/>
            <w:vAlign w:val="center"/>
          </w:tcPr>
          <w:p w:rsidR="004F4E76" w:rsidRPr="00B836E5" w:rsidRDefault="004F4E76" w:rsidP="00A95D9A">
            <w:pPr>
              <w:spacing w:after="0" w:line="240" w:lineRule="auto"/>
              <w:jc w:val="both"/>
              <w:rPr>
                <w:rFonts w:ascii="Arial" w:hAnsi="Arial" w:cs="Arial"/>
                <w:sz w:val="24"/>
                <w:szCs w:val="24"/>
              </w:rPr>
            </w:pPr>
          </w:p>
        </w:tc>
        <w:tc>
          <w:tcPr>
            <w:tcW w:w="3686" w:type="dxa"/>
            <w:shd w:val="clear" w:color="auto" w:fill="auto"/>
            <w:vAlign w:val="center"/>
          </w:tcPr>
          <w:p w:rsidR="004F4E76" w:rsidRPr="00B836E5" w:rsidRDefault="004F4E76" w:rsidP="00A95D9A">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copie</w:t>
            </w:r>
          </w:p>
        </w:tc>
      </w:tr>
    </w:tbl>
    <w:p w:rsidR="00F929ED" w:rsidRDefault="00F929ED" w:rsidP="009E3B1D">
      <w:pPr>
        <w:pStyle w:val="Corpsdetexte21"/>
        <w:spacing w:line="360" w:lineRule="auto"/>
        <w:ind w:left="708"/>
        <w:rPr>
          <w:rFonts w:ascii="Arial" w:hAnsi="Arial" w:cs="Arial"/>
          <w:b/>
          <w:noProof/>
        </w:rPr>
      </w:pPr>
    </w:p>
    <w:p w:rsidR="00F929ED" w:rsidRDefault="00F929ED" w:rsidP="009E3B1D">
      <w:pPr>
        <w:pStyle w:val="Corpsdetexte21"/>
        <w:spacing w:line="360" w:lineRule="auto"/>
        <w:ind w:left="708"/>
        <w:rPr>
          <w:rFonts w:ascii="Arial" w:hAnsi="Arial" w:cs="Arial"/>
          <w:b/>
          <w:noProof/>
        </w:rPr>
      </w:pPr>
    </w:p>
    <w:p w:rsidR="004F4E76" w:rsidRDefault="004F4E76" w:rsidP="004F4E76">
      <w:pPr>
        <w:pStyle w:val="Corpsdetexte21"/>
        <w:rPr>
          <w:rFonts w:ascii="Arial" w:hAnsi="Arial" w:cs="Arial"/>
        </w:rPr>
      </w:pPr>
      <w:r w:rsidRPr="00197169">
        <w:rPr>
          <w:rFonts w:ascii="Arial" w:hAnsi="Arial" w:cs="Arial"/>
        </w:rPr>
        <w:t xml:space="preserve">En utilisant la méthode du bras de levier, donnez l’expression littérale de la projection sur l’axe </w:t>
      </w:r>
      <w:r w:rsidR="00A2767D">
        <w:rPr>
          <w:rFonts w:ascii="Arial" w:hAnsi="Arial" w:cs="Arial"/>
        </w:rPr>
        <w:t>z</w:t>
      </w:r>
      <w:r w:rsidRPr="00197169">
        <w:rPr>
          <w:rFonts w:ascii="Arial" w:hAnsi="Arial" w:cs="Arial"/>
        </w:rPr>
        <w:t xml:space="preserve"> du moment en O dû à l’action de liaison en H noté</w:t>
      </w:r>
      <m:oMath>
        <m:acc>
          <m:accPr>
            <m:chr m:val="⃗"/>
            <m:ctrlPr>
              <w:rPr>
                <w:rFonts w:ascii="Cambria Math" w:hAnsi="Cambria Math" w:cs="Arial"/>
                <w:i/>
                <w:vertAlign w:val="subscript"/>
              </w:rPr>
            </m:ctrlPr>
          </m:accPr>
          <m:e>
            <m:r>
              <w:rPr>
                <w:rFonts w:ascii="Cambria Math" w:hAnsi="Cambria Math" w:cs="Arial"/>
                <w:vertAlign w:val="subscript"/>
              </w:rPr>
              <m:t>Mo(38→59)</m:t>
            </m:r>
          </m:e>
        </m:acc>
      </m:oMath>
      <w:r w:rsidRPr="00197169">
        <w:rPr>
          <w:rFonts w:ascii="Arial" w:hAnsi="Arial" w:cs="Arial"/>
        </w:rPr>
        <w:t>. On rappelle que (OH) est  perpendiculaire à (CH).</w:t>
      </w:r>
    </w:p>
    <w:p w:rsidR="00A2767D" w:rsidRDefault="00A2767D" w:rsidP="004F4E76">
      <w:pPr>
        <w:pStyle w:val="Corpsdetexte21"/>
        <w:rPr>
          <w:rFonts w:ascii="Arial" w:hAnsi="Arial" w:cs="Arial"/>
        </w:rPr>
      </w:pPr>
    </w:p>
    <w:p w:rsidR="00A2767D" w:rsidRPr="00197169" w:rsidRDefault="00A2767D" w:rsidP="004F4E76">
      <w:pPr>
        <w:pStyle w:val="Corpsdetexte21"/>
        <w:rPr>
          <w:rFonts w:ascii="Arial" w:hAnsi="Arial" w:cs="Arial"/>
        </w:rPr>
      </w:pPr>
    </w:p>
    <w:p w:rsidR="004F4E76" w:rsidRDefault="004F4E76" w:rsidP="009E3B1D">
      <w:pPr>
        <w:pStyle w:val="Corpsdetexte21"/>
        <w:spacing w:line="360" w:lineRule="auto"/>
        <w:ind w:left="708"/>
        <w:rPr>
          <w:rFonts w:ascii="Arial" w:hAnsi="Arial" w:cs="Arial"/>
          <w:b/>
          <w:noProof/>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4F4E76" w:rsidRPr="00B836E5" w:rsidTr="00A95D9A">
        <w:trPr>
          <w:trHeight w:val="454"/>
        </w:trPr>
        <w:tc>
          <w:tcPr>
            <w:tcW w:w="1134" w:type="dxa"/>
            <w:shd w:val="clear" w:color="auto" w:fill="auto"/>
            <w:vAlign w:val="center"/>
          </w:tcPr>
          <w:p w:rsidR="004F4E76" w:rsidRPr="00B836E5" w:rsidRDefault="004F4E76" w:rsidP="00D042B8">
            <w:pPr>
              <w:spacing w:after="0" w:line="240" w:lineRule="auto"/>
              <w:jc w:val="both"/>
              <w:rPr>
                <w:rFonts w:ascii="Arial" w:hAnsi="Arial" w:cs="Arial"/>
                <w:b/>
                <w:sz w:val="24"/>
                <w:szCs w:val="24"/>
              </w:rPr>
            </w:pPr>
            <w:r w:rsidRPr="00B836E5">
              <w:rPr>
                <w:rFonts w:ascii="Arial" w:hAnsi="Arial" w:cs="Arial"/>
                <w:b/>
                <w:bCs/>
                <w:sz w:val="24"/>
                <w:szCs w:val="24"/>
              </w:rPr>
              <w:t>Q.</w:t>
            </w:r>
            <w:r w:rsidR="00D042B8" w:rsidRPr="00B836E5">
              <w:rPr>
                <w:rFonts w:ascii="Arial" w:hAnsi="Arial" w:cs="Arial"/>
                <w:b/>
                <w:bCs/>
                <w:sz w:val="24"/>
                <w:szCs w:val="24"/>
              </w:rPr>
              <w:t>4</w:t>
            </w:r>
            <w:r w:rsidRPr="00B836E5">
              <w:rPr>
                <w:rFonts w:ascii="Arial" w:hAnsi="Arial" w:cs="Arial"/>
                <w:b/>
                <w:bCs/>
                <w:sz w:val="24"/>
                <w:szCs w:val="24"/>
              </w:rPr>
              <w:t>-</w:t>
            </w:r>
            <w:r w:rsidR="00D042B8" w:rsidRPr="00B836E5">
              <w:rPr>
                <w:rFonts w:ascii="Arial" w:hAnsi="Arial" w:cs="Arial"/>
                <w:b/>
                <w:bCs/>
                <w:sz w:val="24"/>
                <w:szCs w:val="24"/>
              </w:rPr>
              <w:t>2</w:t>
            </w:r>
            <w:r w:rsidRPr="00B836E5">
              <w:rPr>
                <w:rFonts w:ascii="Arial" w:hAnsi="Arial" w:cs="Arial"/>
                <w:b/>
                <w:bCs/>
                <w:sz w:val="24"/>
                <w:szCs w:val="24"/>
              </w:rPr>
              <w:t>-</w:t>
            </w:r>
            <w:r w:rsidR="00D042B8" w:rsidRPr="00B836E5">
              <w:rPr>
                <w:rFonts w:ascii="Arial" w:hAnsi="Arial" w:cs="Arial"/>
                <w:b/>
                <w:bCs/>
                <w:sz w:val="24"/>
                <w:szCs w:val="24"/>
              </w:rPr>
              <w:t>2</w:t>
            </w:r>
          </w:p>
        </w:tc>
        <w:tc>
          <w:tcPr>
            <w:tcW w:w="4786" w:type="dxa"/>
            <w:shd w:val="clear" w:color="auto" w:fill="auto"/>
            <w:vAlign w:val="center"/>
          </w:tcPr>
          <w:p w:rsidR="004F4E76" w:rsidRPr="00B836E5" w:rsidRDefault="004F4E76" w:rsidP="00A95D9A">
            <w:pPr>
              <w:spacing w:after="0" w:line="240" w:lineRule="auto"/>
              <w:jc w:val="both"/>
              <w:rPr>
                <w:rFonts w:ascii="Arial" w:hAnsi="Arial" w:cs="Arial"/>
                <w:sz w:val="24"/>
                <w:szCs w:val="24"/>
              </w:rPr>
            </w:pPr>
          </w:p>
        </w:tc>
        <w:tc>
          <w:tcPr>
            <w:tcW w:w="3686" w:type="dxa"/>
            <w:shd w:val="clear" w:color="auto" w:fill="auto"/>
            <w:vAlign w:val="center"/>
          </w:tcPr>
          <w:p w:rsidR="004F4E76" w:rsidRPr="00B836E5" w:rsidRDefault="004F4E76" w:rsidP="00A95D9A">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copie</w:t>
            </w:r>
          </w:p>
        </w:tc>
      </w:tr>
    </w:tbl>
    <w:p w:rsidR="004F4E76" w:rsidRDefault="004F4E76" w:rsidP="009E3B1D">
      <w:pPr>
        <w:pStyle w:val="Corpsdetexte21"/>
        <w:spacing w:line="360" w:lineRule="auto"/>
        <w:ind w:left="708"/>
        <w:rPr>
          <w:rFonts w:ascii="Arial" w:hAnsi="Arial" w:cs="Arial"/>
          <w:b/>
          <w:noProof/>
        </w:rPr>
      </w:pPr>
    </w:p>
    <w:p w:rsidR="00F929ED" w:rsidRDefault="00F929ED" w:rsidP="009E3B1D">
      <w:pPr>
        <w:pStyle w:val="Corpsdetexte21"/>
        <w:spacing w:line="360" w:lineRule="auto"/>
        <w:ind w:left="708"/>
        <w:rPr>
          <w:rFonts w:ascii="Arial" w:hAnsi="Arial" w:cs="Arial"/>
          <w:b/>
          <w:noProof/>
        </w:rPr>
      </w:pPr>
    </w:p>
    <w:p w:rsidR="00D042B8" w:rsidRPr="00DE6AF5" w:rsidRDefault="00D042B8" w:rsidP="00D042B8">
      <w:pPr>
        <w:pStyle w:val="Corpsdetexte21"/>
        <w:rPr>
          <w:rFonts w:ascii="Arial" w:hAnsi="Arial" w:cs="Arial"/>
          <w:b/>
        </w:rPr>
      </w:pPr>
      <w:r w:rsidRPr="00B21DFD">
        <w:rPr>
          <w:rFonts w:ascii="Arial" w:hAnsi="Arial" w:cs="Arial"/>
        </w:rPr>
        <w:t>Le couple dû à l’ensemble des paniers, des boîtes et de la chaîne (couple résistant) doit être vaincu par l’action de la bielle</w:t>
      </w:r>
      <w:r w:rsidR="00763414">
        <w:rPr>
          <w:rFonts w:ascii="Arial" w:hAnsi="Arial" w:cs="Arial"/>
        </w:rPr>
        <w:t xml:space="preserve"> 38</w:t>
      </w:r>
      <w:r w:rsidRPr="00B21DFD">
        <w:rPr>
          <w:rFonts w:ascii="Arial" w:hAnsi="Arial" w:cs="Arial"/>
        </w:rPr>
        <w:t xml:space="preserve"> sur l’entraîneur</w:t>
      </w:r>
      <w:r w:rsidR="00763414">
        <w:rPr>
          <w:rFonts w:ascii="Arial" w:hAnsi="Arial" w:cs="Arial"/>
        </w:rPr>
        <w:t xml:space="preserve"> 59</w:t>
      </w:r>
      <w:r w:rsidRPr="00B21DFD">
        <w:rPr>
          <w:rFonts w:ascii="Arial" w:hAnsi="Arial" w:cs="Arial"/>
        </w:rPr>
        <w:t xml:space="preserve">. </w:t>
      </w:r>
      <w:r w:rsidRPr="00B21DFD">
        <w:rPr>
          <w:rFonts w:ascii="Arial" w:hAnsi="Arial" w:cs="Arial"/>
          <w:i/>
        </w:rPr>
        <w:t xml:space="preserve">Calculez la résultante de l’action de liaison en H </w:t>
      </w:r>
      <w:proofErr w:type="gramStart"/>
      <w:r>
        <w:rPr>
          <w:rFonts w:ascii="Arial" w:hAnsi="Arial" w:cs="Arial"/>
          <w:i/>
        </w:rPr>
        <w:t xml:space="preserve">notée </w:t>
      </w:r>
      <w:proofErr w:type="gramEnd"/>
      <m:oMath>
        <m:d>
          <m:dPr>
            <m:begChr m:val="‖"/>
            <m:endChr m:val="‖"/>
            <m:ctrlPr>
              <w:rPr>
                <w:rFonts w:ascii="Cambria Math" w:hAnsi="Cambria Math" w:cs="Arial"/>
                <w:i/>
              </w:rPr>
            </m:ctrlPr>
          </m:dPr>
          <m:e>
            <m:acc>
              <m:accPr>
                <m:chr m:val="⃗"/>
                <m:ctrlPr>
                  <w:rPr>
                    <w:rFonts w:ascii="Cambria Math" w:hAnsi="Cambria Math" w:cs="Arial"/>
                    <w:i/>
                  </w:rPr>
                </m:ctrlPr>
              </m:accPr>
              <m:e>
                <m:r>
                  <w:rPr>
                    <w:rFonts w:ascii="Cambria Math" w:hAnsi="Cambria Math" w:cs="Arial"/>
                  </w:rPr>
                  <m:t>H(38→59)</m:t>
                </m:r>
              </m:e>
            </m:acc>
          </m:e>
        </m:d>
      </m:oMath>
      <w:r w:rsidRPr="00DE6AF5">
        <w:rPr>
          <w:rFonts w:ascii="Arial" w:hAnsi="Arial" w:cs="Arial"/>
          <w:b/>
          <w:i/>
        </w:rPr>
        <w:t>.</w:t>
      </w:r>
    </w:p>
    <w:p w:rsidR="00D042B8" w:rsidRDefault="00D042B8" w:rsidP="009E3B1D">
      <w:pPr>
        <w:pStyle w:val="Corpsdetexte21"/>
        <w:spacing w:line="360" w:lineRule="auto"/>
        <w:ind w:left="708"/>
        <w:rPr>
          <w:rFonts w:ascii="Arial" w:hAnsi="Arial" w:cs="Arial"/>
          <w:b/>
          <w:noProof/>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4F4E76" w:rsidRPr="00B836E5" w:rsidTr="00A95D9A">
        <w:trPr>
          <w:trHeight w:val="454"/>
        </w:trPr>
        <w:tc>
          <w:tcPr>
            <w:tcW w:w="1134" w:type="dxa"/>
            <w:shd w:val="clear" w:color="auto" w:fill="auto"/>
            <w:vAlign w:val="center"/>
          </w:tcPr>
          <w:p w:rsidR="004F4E76" w:rsidRPr="00B836E5" w:rsidRDefault="004F4E76" w:rsidP="00D042B8">
            <w:pPr>
              <w:spacing w:after="0" w:line="240" w:lineRule="auto"/>
              <w:jc w:val="both"/>
              <w:rPr>
                <w:rFonts w:ascii="Arial" w:hAnsi="Arial" w:cs="Arial"/>
                <w:b/>
                <w:sz w:val="24"/>
                <w:szCs w:val="24"/>
              </w:rPr>
            </w:pPr>
            <w:r w:rsidRPr="00B836E5">
              <w:rPr>
                <w:rFonts w:ascii="Arial" w:hAnsi="Arial" w:cs="Arial"/>
                <w:b/>
                <w:bCs/>
                <w:sz w:val="24"/>
                <w:szCs w:val="24"/>
              </w:rPr>
              <w:t>Q.</w:t>
            </w:r>
            <w:r w:rsidR="00D042B8" w:rsidRPr="00B836E5">
              <w:rPr>
                <w:rFonts w:ascii="Arial" w:hAnsi="Arial" w:cs="Arial"/>
                <w:b/>
                <w:bCs/>
                <w:sz w:val="24"/>
                <w:szCs w:val="24"/>
              </w:rPr>
              <w:t>4</w:t>
            </w:r>
            <w:r w:rsidRPr="00B836E5">
              <w:rPr>
                <w:rFonts w:ascii="Arial" w:hAnsi="Arial" w:cs="Arial"/>
                <w:b/>
                <w:bCs/>
                <w:sz w:val="24"/>
                <w:szCs w:val="24"/>
              </w:rPr>
              <w:t>-</w:t>
            </w:r>
            <w:r w:rsidR="00D042B8" w:rsidRPr="00B836E5">
              <w:rPr>
                <w:rFonts w:ascii="Arial" w:hAnsi="Arial" w:cs="Arial"/>
                <w:b/>
                <w:bCs/>
                <w:sz w:val="24"/>
                <w:szCs w:val="24"/>
              </w:rPr>
              <w:t>2</w:t>
            </w:r>
            <w:r w:rsidRPr="00B836E5">
              <w:rPr>
                <w:rFonts w:ascii="Arial" w:hAnsi="Arial" w:cs="Arial"/>
                <w:b/>
                <w:bCs/>
                <w:sz w:val="24"/>
                <w:szCs w:val="24"/>
              </w:rPr>
              <w:t>-3</w:t>
            </w:r>
          </w:p>
        </w:tc>
        <w:tc>
          <w:tcPr>
            <w:tcW w:w="4786" w:type="dxa"/>
            <w:shd w:val="clear" w:color="auto" w:fill="auto"/>
            <w:vAlign w:val="center"/>
          </w:tcPr>
          <w:p w:rsidR="004F4E76" w:rsidRPr="00B836E5" w:rsidRDefault="004F4E76" w:rsidP="00A95D9A">
            <w:pPr>
              <w:spacing w:after="0" w:line="240" w:lineRule="auto"/>
              <w:jc w:val="both"/>
              <w:rPr>
                <w:rFonts w:ascii="Arial" w:hAnsi="Arial" w:cs="Arial"/>
                <w:sz w:val="24"/>
                <w:szCs w:val="24"/>
              </w:rPr>
            </w:pPr>
          </w:p>
        </w:tc>
        <w:tc>
          <w:tcPr>
            <w:tcW w:w="3686" w:type="dxa"/>
            <w:shd w:val="clear" w:color="auto" w:fill="auto"/>
            <w:vAlign w:val="center"/>
          </w:tcPr>
          <w:p w:rsidR="004F4E76" w:rsidRPr="00B836E5" w:rsidRDefault="004F4E76" w:rsidP="000C6601">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763414">
              <w:rPr>
                <w:rFonts w:ascii="Arial" w:hAnsi="Arial" w:cs="Arial"/>
                <w:b/>
                <w:sz w:val="24"/>
                <w:szCs w:val="24"/>
              </w:rPr>
              <w:t>DR</w:t>
            </w:r>
            <w:r w:rsidR="00594907">
              <w:rPr>
                <w:rFonts w:ascii="Arial" w:hAnsi="Arial" w:cs="Arial"/>
                <w:b/>
                <w:sz w:val="24"/>
                <w:szCs w:val="24"/>
              </w:rPr>
              <w:t>5</w:t>
            </w:r>
          </w:p>
        </w:tc>
      </w:tr>
    </w:tbl>
    <w:p w:rsidR="00F929ED" w:rsidRDefault="00F929ED" w:rsidP="009E3B1D">
      <w:pPr>
        <w:pStyle w:val="Corpsdetexte21"/>
        <w:spacing w:line="360" w:lineRule="auto"/>
        <w:ind w:left="708"/>
        <w:rPr>
          <w:rFonts w:ascii="Arial" w:hAnsi="Arial" w:cs="Arial"/>
          <w:b/>
          <w:noProof/>
        </w:rPr>
      </w:pPr>
    </w:p>
    <w:p w:rsidR="00F929ED" w:rsidRDefault="00F929ED" w:rsidP="009E3B1D">
      <w:pPr>
        <w:pStyle w:val="Corpsdetexte21"/>
        <w:spacing w:line="360" w:lineRule="auto"/>
        <w:ind w:left="708"/>
        <w:rPr>
          <w:rFonts w:ascii="Arial" w:hAnsi="Arial" w:cs="Arial"/>
          <w:b/>
          <w:noProof/>
        </w:rPr>
      </w:pPr>
    </w:p>
    <w:p w:rsidR="00D042B8" w:rsidRDefault="00D042B8" w:rsidP="00D042B8">
      <w:pPr>
        <w:ind w:left="708"/>
        <w:rPr>
          <w:rFonts w:ascii="Arial" w:hAnsi="Arial" w:cs="Arial"/>
          <w:color w:val="FF0000"/>
          <w:sz w:val="24"/>
          <w:szCs w:val="24"/>
        </w:rPr>
      </w:pPr>
      <w:r w:rsidRPr="00D042B8">
        <w:rPr>
          <w:rFonts w:ascii="Arial" w:hAnsi="Arial" w:cs="Arial"/>
          <w:sz w:val="24"/>
        </w:rPr>
        <w:t xml:space="preserve">On donne </w:t>
      </w:r>
      <w:r w:rsidRPr="00D042B8">
        <w:rPr>
          <w:rFonts w:ascii="Arial" w:hAnsi="Arial" w:cs="Arial"/>
          <w:sz w:val="24"/>
          <w:szCs w:val="24"/>
        </w:rPr>
        <w:t xml:space="preserve">la représentation graphique de </w:t>
      </w:r>
      <w:r w:rsidR="009D40AC" w:rsidRPr="00D042B8">
        <w:rPr>
          <w:rFonts w:ascii="Arial" w:hAnsi="Arial" w:cs="Arial"/>
          <w:sz w:val="24"/>
          <w:szCs w:val="24"/>
        </w:rPr>
        <w:t xml:space="preserve">l’action. </w:t>
      </w:r>
      <m:oMath>
        <m:d>
          <m:dPr>
            <m:begChr m:val="‖"/>
            <m:endChr m:val="‖"/>
            <m:ctrlPr>
              <w:rPr>
                <w:rFonts w:ascii="Cambria Math" w:eastAsia="Times New Roman" w:hAnsi="Cambria Math" w:cs="Arial"/>
                <w:i/>
                <w:sz w:val="24"/>
                <w:szCs w:val="20"/>
                <w:lang w:eastAsia="fr-FR"/>
              </w:rPr>
            </m:ctrlPr>
          </m:dPr>
          <m:e>
            <m:acc>
              <m:accPr>
                <m:chr m:val="⃗"/>
                <m:ctrlPr>
                  <w:rPr>
                    <w:rFonts w:ascii="Cambria Math" w:eastAsia="Times New Roman" w:hAnsi="Cambria Math" w:cs="Arial"/>
                    <w:i/>
                    <w:sz w:val="24"/>
                    <w:szCs w:val="20"/>
                    <w:lang w:eastAsia="fr-FR"/>
                  </w:rPr>
                </m:ctrlPr>
              </m:accPr>
              <m:e>
                <m:r>
                  <w:rPr>
                    <w:rFonts w:ascii="Cambria Math" w:hAnsi="Cambria Math" w:cs="Arial"/>
                  </w:rPr>
                  <m:t>H(38→59)</m:t>
                </m:r>
              </m:e>
            </m:acc>
          </m:e>
        </m:d>
        <m:r>
          <w:rPr>
            <w:rFonts w:ascii="Cambria Math" w:eastAsia="Times New Roman" w:hAnsi="Cambria Math" w:cs="Arial"/>
            <w:sz w:val="24"/>
            <w:szCs w:val="20"/>
            <w:lang w:eastAsia="fr-FR"/>
          </w:rPr>
          <m:t xml:space="preserve"> </m:t>
        </m:r>
      </m:oMath>
      <w:proofErr w:type="gramStart"/>
      <w:r w:rsidRPr="00D042B8">
        <w:rPr>
          <w:rFonts w:ascii="Arial" w:hAnsi="Arial" w:cs="Arial"/>
          <w:sz w:val="24"/>
          <w:szCs w:val="24"/>
        </w:rPr>
        <w:t>sur</w:t>
      </w:r>
      <w:proofErr w:type="gramEnd"/>
      <w:r w:rsidRPr="00D042B8">
        <w:rPr>
          <w:rFonts w:ascii="Arial" w:hAnsi="Arial" w:cs="Arial"/>
          <w:sz w:val="24"/>
          <w:szCs w:val="24"/>
        </w:rPr>
        <w:t xml:space="preserve"> le document DR</w:t>
      </w:r>
      <w:r w:rsidR="00594907">
        <w:rPr>
          <w:rFonts w:ascii="Arial" w:hAnsi="Arial" w:cs="Arial"/>
          <w:sz w:val="24"/>
          <w:szCs w:val="24"/>
        </w:rPr>
        <w:t>5</w:t>
      </w:r>
      <w:r w:rsidRPr="00D042B8">
        <w:rPr>
          <w:rFonts w:ascii="Arial" w:hAnsi="Arial" w:cs="Arial"/>
          <w:sz w:val="24"/>
          <w:szCs w:val="24"/>
        </w:rPr>
        <w:t> ; déduire et tracer les actions mécaniques agissant sur la bielle</w:t>
      </w:r>
      <w:r w:rsidR="00763414">
        <w:rPr>
          <w:rFonts w:ascii="Arial" w:hAnsi="Arial" w:cs="Arial"/>
          <w:sz w:val="24"/>
          <w:szCs w:val="24"/>
        </w:rPr>
        <w:t xml:space="preserve"> 38</w:t>
      </w:r>
      <w:r w:rsidRPr="00D042B8">
        <w:rPr>
          <w:rFonts w:ascii="Arial" w:hAnsi="Arial" w:cs="Arial"/>
          <w:sz w:val="24"/>
          <w:szCs w:val="24"/>
        </w:rPr>
        <w:t xml:space="preserve"> aux points H et C.</w:t>
      </w:r>
      <w:r w:rsidR="003A2176">
        <w:rPr>
          <w:rFonts w:ascii="Arial" w:hAnsi="Arial" w:cs="Arial"/>
          <w:sz w:val="24"/>
          <w:szCs w:val="24"/>
        </w:rPr>
        <w:t xml:space="preserve"> </w:t>
      </w:r>
      <w:r w:rsidR="003A2176" w:rsidRPr="00642E0D">
        <w:rPr>
          <w:rFonts w:ascii="Arial" w:hAnsi="Arial" w:cs="Arial"/>
          <w:b/>
          <w:sz w:val="24"/>
          <w:szCs w:val="24"/>
        </w:rPr>
        <w:t>(</w:t>
      </w:r>
      <w:r w:rsidR="00905E56" w:rsidRPr="00642E0D">
        <w:rPr>
          <w:rFonts w:ascii="Arial" w:hAnsi="Arial" w:cs="Arial"/>
          <w:b/>
          <w:sz w:val="24"/>
          <w:szCs w:val="24"/>
        </w:rPr>
        <w:t>T</w:t>
      </w:r>
      <w:r w:rsidR="003A2176" w:rsidRPr="00642E0D">
        <w:rPr>
          <w:rFonts w:ascii="Arial" w:hAnsi="Arial" w:cs="Arial"/>
          <w:b/>
          <w:sz w:val="24"/>
          <w:szCs w:val="24"/>
        </w:rPr>
        <w:t>enir compte de l’échelle proposée</w:t>
      </w:r>
      <w:r w:rsidR="00905E56" w:rsidRPr="00642E0D">
        <w:rPr>
          <w:rFonts w:ascii="Arial" w:hAnsi="Arial" w:cs="Arial"/>
          <w:b/>
          <w:sz w:val="24"/>
          <w:szCs w:val="24"/>
        </w:rPr>
        <w:t>).</w:t>
      </w:r>
    </w:p>
    <w:p w:rsidR="00642E0D" w:rsidRPr="00D042B8" w:rsidRDefault="00642E0D" w:rsidP="00D042B8">
      <w:pPr>
        <w:ind w:left="708"/>
        <w:rPr>
          <w:rFonts w:ascii="Arial" w:hAnsi="Arial" w:cs="Arial"/>
        </w:rPr>
      </w:pPr>
      <w:r w:rsidRPr="00642E0D">
        <w:rPr>
          <w:rFonts w:ascii="Arial" w:hAnsi="Arial" w:cs="Arial"/>
          <w:b/>
          <w:sz w:val="24"/>
          <w:szCs w:val="24"/>
        </w:rPr>
        <w:t>Remarque :</w:t>
      </w:r>
      <w:r>
        <w:rPr>
          <w:rFonts w:ascii="Arial" w:hAnsi="Arial" w:cs="Arial"/>
          <w:color w:val="FF0000"/>
          <w:sz w:val="24"/>
          <w:szCs w:val="24"/>
        </w:rPr>
        <w:t xml:space="preserve"> </w:t>
      </w:r>
      <m:oMath>
        <m:acc>
          <m:accPr>
            <m:chr m:val="⃗"/>
            <m:ctrlPr>
              <w:rPr>
                <w:rFonts w:ascii="Cambria Math" w:hAnsi="Cambria Math" w:cs="Arial"/>
                <w:i/>
                <w:sz w:val="24"/>
              </w:rPr>
            </m:ctrlPr>
          </m:accPr>
          <m:e>
            <m:r>
              <w:rPr>
                <w:rFonts w:ascii="Cambria Math" w:hAnsi="Cambria Math" w:cs="Arial"/>
                <w:sz w:val="24"/>
              </w:rPr>
              <m:t>H(38→59)</m:t>
            </m:r>
          </m:e>
        </m:acc>
      </m:oMath>
      <w:r>
        <w:rPr>
          <w:rFonts w:ascii="Arial" w:hAnsi="Arial" w:cs="Arial"/>
          <w:sz w:val="24"/>
        </w:rPr>
        <w:t xml:space="preserve"> n’est pas représenté à l’échelle sur le document DR</w:t>
      </w:r>
      <w:r w:rsidR="00594907">
        <w:rPr>
          <w:rFonts w:ascii="Arial" w:hAnsi="Arial" w:cs="Arial"/>
          <w:sz w:val="24"/>
        </w:rPr>
        <w:t>5</w:t>
      </w:r>
      <w:r>
        <w:rPr>
          <w:rFonts w:ascii="Arial" w:hAnsi="Arial" w:cs="Arial"/>
          <w:sz w:val="24"/>
        </w:rPr>
        <w:t>.</w:t>
      </w:r>
    </w:p>
    <w:tbl>
      <w:tblPr>
        <w:tblpPr w:leftFromText="141" w:rightFromText="141" w:vertAnchor="text" w:horzAnchor="margin" w:tblpXSpec="right" w:tblpY="24"/>
        <w:tblW w:w="9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2"/>
        <w:gridCol w:w="8386"/>
      </w:tblGrid>
      <w:tr w:rsidR="00CC3D1A" w:rsidRPr="00B836E5" w:rsidTr="00CC3D1A">
        <w:trPr>
          <w:trHeight w:val="575"/>
        </w:trPr>
        <w:tc>
          <w:tcPr>
            <w:tcW w:w="1272" w:type="dxa"/>
            <w:shd w:val="clear" w:color="auto" w:fill="auto"/>
            <w:vAlign w:val="center"/>
          </w:tcPr>
          <w:p w:rsidR="00CC3D1A" w:rsidRPr="00B836E5" w:rsidRDefault="00CC3D1A" w:rsidP="00CC3D1A">
            <w:pPr>
              <w:spacing w:after="0" w:line="240" w:lineRule="auto"/>
              <w:jc w:val="center"/>
              <w:rPr>
                <w:rFonts w:ascii="Arial" w:hAnsi="Arial" w:cs="Arial"/>
                <w:b/>
                <w:sz w:val="24"/>
                <w:szCs w:val="24"/>
              </w:rPr>
            </w:pPr>
            <w:r w:rsidRPr="00B836E5">
              <w:rPr>
                <w:rFonts w:ascii="Arial" w:hAnsi="Arial" w:cs="Arial"/>
                <w:b/>
                <w:bCs/>
                <w:sz w:val="24"/>
                <w:szCs w:val="24"/>
              </w:rPr>
              <w:t>Q.4-3</w:t>
            </w:r>
          </w:p>
        </w:tc>
        <w:tc>
          <w:tcPr>
            <w:tcW w:w="8386" w:type="dxa"/>
            <w:shd w:val="clear" w:color="auto" w:fill="auto"/>
            <w:vAlign w:val="center"/>
          </w:tcPr>
          <w:p w:rsidR="00CC3D1A" w:rsidRPr="00B836E5" w:rsidRDefault="00CC3D1A" w:rsidP="00CC3D1A">
            <w:pPr>
              <w:spacing w:after="0" w:line="240" w:lineRule="auto"/>
              <w:rPr>
                <w:rFonts w:ascii="Arial" w:hAnsi="Arial" w:cs="Arial"/>
                <w:sz w:val="24"/>
                <w:szCs w:val="24"/>
              </w:rPr>
            </w:pPr>
            <w:r w:rsidRPr="00B836E5">
              <w:rPr>
                <w:rFonts w:ascii="Arial" w:hAnsi="Arial" w:cs="Arial"/>
                <w:sz w:val="24"/>
                <w:lang w:eastAsia="fr-FR"/>
              </w:rPr>
              <w:t>Etude de l’équilibre de l’ensemble S= {biellette + galet} </w:t>
            </w:r>
          </w:p>
        </w:tc>
      </w:tr>
    </w:tbl>
    <w:p w:rsidR="00F929ED" w:rsidRDefault="00F929ED" w:rsidP="009E3B1D">
      <w:pPr>
        <w:pStyle w:val="Corpsdetexte21"/>
        <w:spacing w:line="360" w:lineRule="auto"/>
        <w:ind w:left="708"/>
        <w:rPr>
          <w:rFonts w:ascii="Arial" w:hAnsi="Arial" w:cs="Arial"/>
          <w:b/>
          <w:noProof/>
        </w:rPr>
      </w:pPr>
    </w:p>
    <w:p w:rsidR="00587E37" w:rsidRPr="00587E37" w:rsidRDefault="00587E37" w:rsidP="00587E37">
      <w:pPr>
        <w:pStyle w:val="Corpsdetexte2"/>
        <w:rPr>
          <w:rFonts w:ascii="Arial" w:hAnsi="Arial" w:cs="Arial"/>
          <w:sz w:val="24"/>
          <w:szCs w:val="24"/>
        </w:rPr>
      </w:pPr>
      <w:r w:rsidRPr="00587E37">
        <w:rPr>
          <w:rFonts w:ascii="Arial" w:hAnsi="Arial" w:cs="Arial"/>
          <w:sz w:val="24"/>
          <w:szCs w:val="24"/>
        </w:rPr>
        <w:t>Données – hypothèses :</w:t>
      </w:r>
    </w:p>
    <w:p w:rsidR="00F46AFC" w:rsidRDefault="00587E37" w:rsidP="00F46AFC">
      <w:pPr>
        <w:spacing w:after="0" w:line="240" w:lineRule="auto"/>
        <w:rPr>
          <w:rFonts w:ascii="Arial" w:hAnsi="Arial" w:cs="Arial"/>
          <w:sz w:val="24"/>
          <w:szCs w:val="24"/>
        </w:rPr>
      </w:pPr>
      <w:r w:rsidRPr="00587E37">
        <w:rPr>
          <w:rFonts w:ascii="Arial" w:hAnsi="Arial" w:cs="Arial"/>
          <w:sz w:val="24"/>
          <w:szCs w:val="24"/>
        </w:rPr>
        <w:t>L’action mécanique qu’exerce la came</w:t>
      </w:r>
      <w:r w:rsidR="0035726A">
        <w:rPr>
          <w:rFonts w:ascii="Arial" w:hAnsi="Arial" w:cs="Arial"/>
          <w:sz w:val="24"/>
          <w:szCs w:val="24"/>
        </w:rPr>
        <w:t xml:space="preserve"> 39</w:t>
      </w:r>
      <w:r w:rsidRPr="00587E37">
        <w:rPr>
          <w:rFonts w:ascii="Arial" w:hAnsi="Arial" w:cs="Arial"/>
          <w:sz w:val="24"/>
          <w:szCs w:val="24"/>
        </w:rPr>
        <w:t xml:space="preserve"> sur le galet </w:t>
      </w:r>
      <w:r w:rsidR="0035726A">
        <w:rPr>
          <w:rFonts w:ascii="Arial" w:hAnsi="Arial" w:cs="Arial"/>
          <w:sz w:val="24"/>
          <w:szCs w:val="24"/>
        </w:rPr>
        <w:t xml:space="preserve">30 </w:t>
      </w:r>
      <w:r w:rsidRPr="00587E37">
        <w:rPr>
          <w:rFonts w:ascii="Arial" w:hAnsi="Arial" w:cs="Arial"/>
          <w:sz w:val="24"/>
          <w:szCs w:val="24"/>
        </w:rPr>
        <w:t>est modélisée au point D par l</w:t>
      </w:r>
      <w:r w:rsidR="0035726A">
        <w:rPr>
          <w:rFonts w:ascii="Arial" w:hAnsi="Arial" w:cs="Arial"/>
          <w:sz w:val="24"/>
          <w:szCs w:val="24"/>
        </w:rPr>
        <w:t>a force</w:t>
      </w:r>
      <w:r w:rsidRPr="00587E37">
        <w:rPr>
          <w:rFonts w:ascii="Arial" w:hAnsi="Arial" w:cs="Arial"/>
          <w:sz w:val="24"/>
          <w:szCs w:val="24"/>
        </w:rPr>
        <w:t> :</w:t>
      </w:r>
      <m:oMath>
        <m:acc>
          <m:accPr>
            <m:chr m:val="⃗"/>
            <m:ctrlPr>
              <w:rPr>
                <w:rFonts w:ascii="Cambria Math" w:hAnsi="Cambria Math" w:cs="Arial"/>
                <w:i/>
                <w:sz w:val="24"/>
                <w:szCs w:val="24"/>
              </w:rPr>
            </m:ctrlPr>
          </m:accPr>
          <m:e>
            <m:r>
              <w:rPr>
                <w:rFonts w:ascii="Cambria Math" w:hAnsi="Cambria Math" w:cs="Arial"/>
                <w:sz w:val="24"/>
                <w:szCs w:val="24"/>
              </w:rPr>
              <m:t>D(39→30)</m:t>
            </m:r>
          </m:e>
        </m:acc>
      </m:oMath>
      <w:r w:rsidR="00CC3D1A">
        <w:rPr>
          <w:rFonts w:ascii="Arial" w:hAnsi="Arial" w:cs="Arial"/>
          <w:sz w:val="24"/>
          <w:szCs w:val="24"/>
        </w:rPr>
        <w:t xml:space="preserve"> de support la droite CD.</w:t>
      </w:r>
    </w:p>
    <w:p w:rsidR="00F46AFC" w:rsidRDefault="00F46AFC" w:rsidP="00F46AFC">
      <w:pPr>
        <w:spacing w:after="0" w:line="240" w:lineRule="auto"/>
        <w:rPr>
          <w:rFonts w:ascii="Arial" w:hAnsi="Arial" w:cs="Arial"/>
          <w:sz w:val="24"/>
          <w:szCs w:val="24"/>
        </w:rPr>
      </w:pPr>
    </w:p>
    <w:p w:rsidR="009072C1" w:rsidRDefault="00F46AFC" w:rsidP="00F46AFC">
      <w:pPr>
        <w:spacing w:after="0" w:line="240" w:lineRule="auto"/>
        <w:rPr>
          <w:rFonts w:ascii="Arial" w:hAnsi="Arial" w:cs="Arial"/>
          <w:sz w:val="24"/>
          <w:szCs w:val="24"/>
        </w:rPr>
      </w:pPr>
      <w:r w:rsidRPr="00587E37">
        <w:rPr>
          <w:rFonts w:ascii="Arial" w:hAnsi="Arial" w:cs="Arial"/>
          <w:sz w:val="24"/>
          <w:szCs w:val="24"/>
        </w:rPr>
        <w:t>L’action mécanique qu’exerce la bielle</w:t>
      </w:r>
      <w:r>
        <w:rPr>
          <w:rFonts w:ascii="Arial" w:hAnsi="Arial" w:cs="Arial"/>
          <w:sz w:val="24"/>
          <w:szCs w:val="24"/>
        </w:rPr>
        <w:t xml:space="preserve"> 38</w:t>
      </w:r>
      <w:r w:rsidRPr="00587E37">
        <w:rPr>
          <w:rFonts w:ascii="Arial" w:hAnsi="Arial" w:cs="Arial"/>
          <w:sz w:val="24"/>
          <w:szCs w:val="24"/>
        </w:rPr>
        <w:t xml:space="preserve"> sur la biellette</w:t>
      </w:r>
      <w:r>
        <w:rPr>
          <w:rFonts w:ascii="Arial" w:hAnsi="Arial" w:cs="Arial"/>
          <w:sz w:val="24"/>
          <w:szCs w:val="24"/>
        </w:rPr>
        <w:t xml:space="preserve"> 30</w:t>
      </w:r>
      <w:r w:rsidRPr="00587E37">
        <w:rPr>
          <w:rFonts w:ascii="Arial" w:hAnsi="Arial" w:cs="Arial"/>
          <w:sz w:val="24"/>
          <w:szCs w:val="24"/>
        </w:rPr>
        <w:t xml:space="preserve"> est modélisée au point C par l</w:t>
      </w:r>
      <w:r>
        <w:rPr>
          <w:rFonts w:ascii="Arial" w:hAnsi="Arial" w:cs="Arial"/>
          <w:sz w:val="24"/>
          <w:szCs w:val="24"/>
        </w:rPr>
        <w:t>a force</w:t>
      </w:r>
      <w:r w:rsidRPr="00587E37">
        <w:rPr>
          <w:rFonts w:ascii="Arial" w:hAnsi="Arial" w:cs="Arial"/>
          <w:sz w:val="24"/>
          <w:szCs w:val="24"/>
        </w:rPr>
        <w:t> :</w:t>
      </w:r>
      <m:oMath>
        <m:acc>
          <m:accPr>
            <m:chr m:val="⃗"/>
            <m:ctrlPr>
              <w:rPr>
                <w:rFonts w:ascii="Cambria Math" w:hAnsi="Cambria Math" w:cs="Arial"/>
                <w:i/>
                <w:sz w:val="24"/>
                <w:szCs w:val="24"/>
              </w:rPr>
            </m:ctrlPr>
          </m:accPr>
          <m:e>
            <m:r>
              <w:rPr>
                <w:rFonts w:ascii="Cambria Math" w:hAnsi="Cambria Math" w:cs="Arial"/>
                <w:sz w:val="24"/>
                <w:szCs w:val="24"/>
              </w:rPr>
              <m:t>C(38→30)</m:t>
            </m:r>
          </m:e>
        </m:acc>
      </m:oMath>
      <w:r>
        <w:rPr>
          <w:rFonts w:ascii="Arial" w:hAnsi="Arial" w:cs="Arial"/>
          <w:sz w:val="24"/>
          <w:szCs w:val="24"/>
        </w:rPr>
        <w:t xml:space="preserve"> de support la droite CH.</w:t>
      </w:r>
    </w:p>
    <w:p w:rsidR="00E55025" w:rsidRDefault="00E55025" w:rsidP="00F46AFC">
      <w:pPr>
        <w:spacing w:after="0" w:line="240" w:lineRule="auto"/>
        <w:rPr>
          <w:rFonts w:ascii="Arial" w:hAnsi="Arial" w:cs="Arial"/>
          <w:sz w:val="24"/>
          <w:szCs w:val="24"/>
        </w:rPr>
      </w:pPr>
    </w:p>
    <w:p w:rsidR="00E55025" w:rsidRDefault="00E55025" w:rsidP="00F46AFC">
      <w:pPr>
        <w:spacing w:after="0" w:line="240" w:lineRule="auto"/>
        <w:rPr>
          <w:rFonts w:ascii="Arial" w:hAnsi="Arial" w:cs="Arial"/>
          <w:sz w:val="24"/>
          <w:szCs w:val="24"/>
        </w:rPr>
      </w:pPr>
    </w:p>
    <w:p w:rsidR="00E55025" w:rsidRDefault="00E55025" w:rsidP="00F46AFC">
      <w:pPr>
        <w:spacing w:after="0" w:line="240" w:lineRule="auto"/>
        <w:rPr>
          <w:rFonts w:ascii="Arial" w:hAnsi="Arial" w:cs="Arial"/>
          <w:sz w:val="24"/>
          <w:szCs w:val="24"/>
        </w:rPr>
      </w:pPr>
    </w:p>
    <w:p w:rsidR="00E55025" w:rsidRDefault="00E55025" w:rsidP="00F46AFC">
      <w:pPr>
        <w:spacing w:after="0" w:line="240" w:lineRule="auto"/>
        <w:rPr>
          <w:rFonts w:ascii="Arial" w:hAnsi="Arial" w:cs="Arial"/>
          <w:sz w:val="24"/>
          <w:szCs w:val="24"/>
        </w:rPr>
      </w:pPr>
    </w:p>
    <w:p w:rsidR="00E55025" w:rsidRDefault="00E55025" w:rsidP="00F46AFC">
      <w:pPr>
        <w:spacing w:after="0" w:line="240" w:lineRule="auto"/>
        <w:rPr>
          <w:rFonts w:ascii="Arial" w:hAnsi="Arial" w:cs="Arial"/>
          <w:sz w:val="24"/>
          <w:szCs w:val="24"/>
        </w:rPr>
      </w:pPr>
    </w:p>
    <w:p w:rsidR="00E55025" w:rsidRDefault="00E55025" w:rsidP="00F46AFC">
      <w:pPr>
        <w:spacing w:after="0" w:line="240" w:lineRule="auto"/>
        <w:rPr>
          <w:rFonts w:ascii="Arial" w:hAnsi="Arial" w:cs="Arial"/>
          <w:sz w:val="24"/>
          <w:szCs w:val="24"/>
        </w:rPr>
        <w:sectPr w:rsidR="00E55025" w:rsidSect="00FB2C3D">
          <w:headerReference w:type="default" r:id="rId32"/>
          <w:pgSz w:w="23814" w:h="16839" w:orient="landscape" w:code="8"/>
          <w:pgMar w:top="967" w:right="1417" w:bottom="1417" w:left="1417" w:header="708" w:footer="106" w:gutter="0"/>
          <w:cols w:num="2" w:space="1134"/>
          <w:docGrid w:linePitch="360"/>
        </w:sectPr>
      </w:pPr>
    </w:p>
    <w:p w:rsidR="000D2FDA" w:rsidRDefault="000D2FDA">
      <w:pPr>
        <w:spacing w:after="0" w:line="240" w:lineRule="auto"/>
        <w:rPr>
          <w:rFonts w:ascii="Arial" w:hAnsi="Arial" w:cs="Arial"/>
          <w:sz w:val="24"/>
          <w:szCs w:val="24"/>
        </w:rPr>
      </w:pPr>
    </w:p>
    <w:p w:rsidR="00F46AFC" w:rsidRDefault="00F46AFC" w:rsidP="00F46AFC">
      <w:pPr>
        <w:spacing w:after="0" w:line="240" w:lineRule="auto"/>
        <w:rPr>
          <w:rFonts w:ascii="Arial" w:hAnsi="Arial" w:cs="Arial"/>
          <w:sz w:val="24"/>
          <w:szCs w:val="24"/>
        </w:rPr>
      </w:pPr>
    </w:p>
    <w:p w:rsidR="000D2FDA" w:rsidRDefault="000D2FDA" w:rsidP="000D2FDA">
      <w:pPr>
        <w:spacing w:after="0" w:line="240" w:lineRule="auto"/>
        <w:ind w:right="348"/>
        <w:jc w:val="both"/>
        <w:rPr>
          <w:rFonts w:ascii="Arial" w:hAnsi="Arial" w:cs="Arial"/>
          <w:i/>
          <w:sz w:val="24"/>
          <w:szCs w:val="20"/>
          <w:lang w:eastAsia="fr-FR"/>
        </w:rPr>
      </w:pPr>
      <w:r>
        <w:rPr>
          <w:rFonts w:ascii="Arial" w:hAnsi="Arial" w:cs="Arial"/>
          <w:i/>
          <w:sz w:val="24"/>
          <w:szCs w:val="24"/>
        </w:rPr>
        <w:t>Une simulation sur un logiciel a été effectué et a permis de déterminer l’intensité de cette force</w:t>
      </w:r>
      <m:oMath>
        <m:d>
          <m:dPr>
            <m:begChr m:val="‖"/>
            <m:endChr m:val="‖"/>
            <m:ctrlPr>
              <w:rPr>
                <w:rFonts w:ascii="Cambria Math" w:eastAsia="Times New Roman" w:hAnsi="Cambria Math" w:cs="Arial"/>
                <w:i/>
                <w:sz w:val="24"/>
                <w:szCs w:val="20"/>
                <w:lang w:eastAsia="fr-FR"/>
              </w:rPr>
            </m:ctrlPr>
          </m:dPr>
          <m:e>
            <m:acc>
              <m:accPr>
                <m:chr m:val="⃗"/>
                <m:ctrlPr>
                  <w:rPr>
                    <w:rFonts w:ascii="Cambria Math" w:eastAsia="Times New Roman" w:hAnsi="Cambria Math" w:cs="Arial"/>
                    <w:i/>
                    <w:sz w:val="24"/>
                    <w:szCs w:val="20"/>
                    <w:lang w:eastAsia="fr-FR"/>
                  </w:rPr>
                </m:ctrlPr>
              </m:accPr>
              <m:e>
                <m:r>
                  <w:rPr>
                    <w:rFonts w:ascii="Cambria Math" w:hAnsi="Cambria Math" w:cs="Arial"/>
                  </w:rPr>
                  <m:t>C(38→30)</m:t>
                </m:r>
              </m:e>
            </m:acc>
          </m:e>
        </m:d>
      </m:oMath>
      <w:r>
        <w:rPr>
          <w:rFonts w:ascii="Arial" w:hAnsi="Arial" w:cs="Arial"/>
          <w:i/>
          <w:sz w:val="24"/>
          <w:szCs w:val="20"/>
          <w:lang w:eastAsia="fr-FR"/>
        </w:rPr>
        <w:t xml:space="preserve"> = </w:t>
      </w:r>
      <w:r w:rsidR="00C279ED">
        <w:rPr>
          <w:rFonts w:ascii="Arial" w:hAnsi="Arial" w:cs="Arial"/>
          <w:i/>
          <w:sz w:val="24"/>
          <w:szCs w:val="20"/>
          <w:lang w:eastAsia="fr-FR"/>
        </w:rPr>
        <w:t>37</w:t>
      </w:r>
      <w:r>
        <w:rPr>
          <w:rFonts w:ascii="Arial" w:hAnsi="Arial" w:cs="Arial"/>
          <w:i/>
          <w:sz w:val="24"/>
          <w:szCs w:val="20"/>
          <w:lang w:eastAsia="fr-FR"/>
        </w:rPr>
        <w:t>900N.</w:t>
      </w:r>
    </w:p>
    <w:p w:rsidR="000D2FDA" w:rsidRDefault="000D2FDA" w:rsidP="000D2FDA">
      <w:pPr>
        <w:spacing w:after="0" w:line="240" w:lineRule="auto"/>
        <w:ind w:right="348"/>
        <w:jc w:val="both"/>
        <w:rPr>
          <w:rFonts w:ascii="Arial" w:hAnsi="Arial" w:cs="Arial"/>
          <w:i/>
          <w:sz w:val="24"/>
          <w:szCs w:val="24"/>
        </w:rPr>
      </w:pPr>
    </w:p>
    <w:p w:rsidR="000D2FDA" w:rsidRDefault="000D2FDA" w:rsidP="000D2FDA">
      <w:pPr>
        <w:spacing w:after="0" w:line="240" w:lineRule="auto"/>
        <w:ind w:right="348"/>
        <w:jc w:val="both"/>
        <w:rPr>
          <w:rFonts w:ascii="Arial" w:hAnsi="Arial" w:cs="Arial"/>
          <w:i/>
          <w:sz w:val="24"/>
          <w:szCs w:val="24"/>
        </w:rPr>
      </w:pPr>
      <w:r>
        <w:rPr>
          <w:rFonts w:ascii="Arial" w:hAnsi="Arial" w:cs="Arial"/>
          <w:i/>
          <w:sz w:val="24"/>
          <w:szCs w:val="24"/>
        </w:rPr>
        <w:t>Valeur à considérer pour la suite du problème.</w:t>
      </w:r>
    </w:p>
    <w:p w:rsidR="000D2FDA" w:rsidRDefault="000D2FDA" w:rsidP="000D2FDA">
      <w:pPr>
        <w:tabs>
          <w:tab w:val="left" w:pos="851"/>
        </w:tabs>
        <w:spacing w:line="240" w:lineRule="auto"/>
        <w:ind w:right="-28"/>
        <w:jc w:val="both"/>
        <w:rPr>
          <w:rFonts w:ascii="Arial" w:hAnsi="Arial"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0D2FDA" w:rsidRPr="00B836E5" w:rsidTr="005F2550">
        <w:trPr>
          <w:trHeight w:val="454"/>
        </w:trPr>
        <w:tc>
          <w:tcPr>
            <w:tcW w:w="1134" w:type="dxa"/>
            <w:shd w:val="clear" w:color="auto" w:fill="auto"/>
            <w:vAlign w:val="center"/>
          </w:tcPr>
          <w:p w:rsidR="000D2FDA" w:rsidRPr="00B836E5" w:rsidRDefault="000D2FDA" w:rsidP="005F2550">
            <w:pPr>
              <w:spacing w:after="0" w:line="240" w:lineRule="auto"/>
              <w:jc w:val="both"/>
              <w:rPr>
                <w:rFonts w:ascii="Arial" w:hAnsi="Arial" w:cs="Arial"/>
                <w:b/>
                <w:sz w:val="24"/>
                <w:szCs w:val="24"/>
              </w:rPr>
            </w:pPr>
            <w:r w:rsidRPr="00B836E5">
              <w:rPr>
                <w:rFonts w:ascii="Arial" w:hAnsi="Arial" w:cs="Arial"/>
                <w:b/>
                <w:bCs/>
                <w:sz w:val="24"/>
                <w:szCs w:val="24"/>
              </w:rPr>
              <w:t>Q.4-3</w:t>
            </w:r>
            <w:r>
              <w:rPr>
                <w:rFonts w:ascii="Arial" w:hAnsi="Arial" w:cs="Arial"/>
                <w:b/>
                <w:bCs/>
                <w:sz w:val="24"/>
                <w:szCs w:val="24"/>
              </w:rPr>
              <w:t>-1</w:t>
            </w:r>
          </w:p>
        </w:tc>
        <w:tc>
          <w:tcPr>
            <w:tcW w:w="4786" w:type="dxa"/>
            <w:shd w:val="clear" w:color="auto" w:fill="auto"/>
            <w:vAlign w:val="center"/>
          </w:tcPr>
          <w:p w:rsidR="000D2FDA" w:rsidRPr="00B836E5" w:rsidRDefault="000D2FDA" w:rsidP="005F2550">
            <w:pPr>
              <w:spacing w:after="0" w:line="240" w:lineRule="auto"/>
              <w:jc w:val="both"/>
              <w:rPr>
                <w:rFonts w:ascii="Arial" w:hAnsi="Arial" w:cs="Arial"/>
                <w:sz w:val="24"/>
                <w:szCs w:val="24"/>
              </w:rPr>
            </w:pPr>
          </w:p>
        </w:tc>
        <w:tc>
          <w:tcPr>
            <w:tcW w:w="3686" w:type="dxa"/>
            <w:shd w:val="clear" w:color="auto" w:fill="auto"/>
            <w:vAlign w:val="center"/>
          </w:tcPr>
          <w:p w:rsidR="000D2FDA" w:rsidRPr="00B836E5" w:rsidRDefault="000D2FDA" w:rsidP="00335126">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00335126" w:rsidRPr="00335126">
              <w:rPr>
                <w:rFonts w:ascii="Arial" w:hAnsi="Arial" w:cs="Arial"/>
                <w:b/>
                <w:sz w:val="24"/>
                <w:szCs w:val="24"/>
              </w:rPr>
              <w:t>D</w:t>
            </w:r>
            <w:r w:rsidR="00594907">
              <w:rPr>
                <w:rFonts w:ascii="Arial" w:hAnsi="Arial" w:cs="Arial"/>
                <w:b/>
                <w:sz w:val="24"/>
                <w:szCs w:val="24"/>
              </w:rPr>
              <w:t>R5</w:t>
            </w:r>
          </w:p>
        </w:tc>
      </w:tr>
    </w:tbl>
    <w:p w:rsidR="000D2FDA" w:rsidRDefault="000D2FDA" w:rsidP="000D2FDA">
      <w:pPr>
        <w:tabs>
          <w:tab w:val="left" w:pos="851"/>
        </w:tabs>
        <w:spacing w:line="240" w:lineRule="auto"/>
        <w:ind w:right="-28"/>
        <w:jc w:val="both"/>
        <w:rPr>
          <w:rFonts w:ascii="Arial" w:hAnsi="Arial" w:cs="Arial"/>
          <w:sz w:val="24"/>
          <w:szCs w:val="24"/>
        </w:rPr>
      </w:pPr>
    </w:p>
    <w:p w:rsidR="000D2FDA" w:rsidRPr="002E0129" w:rsidRDefault="00E547D8" w:rsidP="000D2FDA">
      <w:pPr>
        <w:ind w:firstLine="708"/>
        <w:rPr>
          <w:rFonts w:ascii="Arial" w:hAnsi="Arial" w:cs="Arial"/>
          <w:sz w:val="24"/>
        </w:rPr>
      </w:pPr>
      <w:r w:rsidRPr="002E0129">
        <w:rPr>
          <w:rFonts w:ascii="Arial" w:hAnsi="Arial" w:cs="Arial"/>
          <w:sz w:val="24"/>
        </w:rPr>
        <w:t xml:space="preserve">Le tableau ci-dessous représente </w:t>
      </w:r>
      <w:r w:rsidR="000D2FDA" w:rsidRPr="002E0129">
        <w:rPr>
          <w:rFonts w:ascii="Arial" w:hAnsi="Arial" w:cs="Arial"/>
          <w:sz w:val="24"/>
        </w:rPr>
        <w:t>le bilan des actions extérieures appliquées à 30</w:t>
      </w:r>
      <w:r w:rsidRPr="002E0129">
        <w:rPr>
          <w:rFonts w:ascii="Arial" w:hAnsi="Arial" w:cs="Arial"/>
          <w:sz w:val="24"/>
        </w:rPr>
        <w:t xml:space="preserve">. </w:t>
      </w:r>
      <w:r w:rsidR="00335126">
        <w:rPr>
          <w:rFonts w:ascii="Arial" w:hAnsi="Arial" w:cs="Arial"/>
          <w:sz w:val="24"/>
        </w:rPr>
        <w:t xml:space="preserve">     </w:t>
      </w:r>
      <w:r w:rsidRPr="002E0129">
        <w:rPr>
          <w:rFonts w:ascii="Arial" w:hAnsi="Arial" w:cs="Arial"/>
          <w:sz w:val="24"/>
        </w:rPr>
        <w:t xml:space="preserve">Compléter </w:t>
      </w:r>
      <w:proofErr w:type="gramStart"/>
      <w:r w:rsidR="002E0129" w:rsidRPr="002E0129">
        <w:rPr>
          <w:rFonts w:ascii="Arial" w:hAnsi="Arial" w:cs="Arial"/>
          <w:sz w:val="24"/>
        </w:rPr>
        <w:t>D(</w:t>
      </w:r>
      <w:proofErr w:type="gramEnd"/>
      <w:r w:rsidR="002E0129" w:rsidRPr="002E0129">
        <w:rPr>
          <w:rFonts w:ascii="Arial" w:hAnsi="Arial" w:cs="Arial"/>
          <w:sz w:val="24"/>
        </w:rPr>
        <w:t>39/30).</w:t>
      </w:r>
      <w:r w:rsidR="002E0129">
        <w:rPr>
          <w:rFonts w:ascii="Arial" w:hAnsi="Arial" w:cs="Arial"/>
          <w:sz w:val="24"/>
        </w:rPr>
        <w:t xml:space="preserve"> </w:t>
      </w:r>
    </w:p>
    <w:p w:rsidR="000D2FDA" w:rsidRDefault="000D2FDA" w:rsidP="000D2FDA">
      <w:pPr>
        <w:tabs>
          <w:tab w:val="left" w:pos="851"/>
        </w:tabs>
        <w:spacing w:line="240" w:lineRule="auto"/>
        <w:ind w:right="-28"/>
        <w:jc w:val="both"/>
        <w:rPr>
          <w:rFonts w:ascii="Arial" w:hAnsi="Arial" w:cs="Arial"/>
          <w:sz w:val="24"/>
          <w:szCs w:val="24"/>
        </w:rPr>
      </w:pPr>
    </w:p>
    <w:p w:rsidR="000D2FDA" w:rsidRDefault="000D2FDA" w:rsidP="000D2FDA">
      <w:pPr>
        <w:tabs>
          <w:tab w:val="left" w:pos="851"/>
        </w:tabs>
        <w:spacing w:line="240" w:lineRule="auto"/>
        <w:ind w:right="-28"/>
        <w:jc w:val="both"/>
        <w:rPr>
          <w:rFonts w:ascii="Arial" w:hAnsi="Arial"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0D2FDA" w:rsidRPr="00B836E5" w:rsidTr="005F2550">
        <w:trPr>
          <w:trHeight w:val="454"/>
        </w:trPr>
        <w:tc>
          <w:tcPr>
            <w:tcW w:w="1134" w:type="dxa"/>
            <w:shd w:val="clear" w:color="auto" w:fill="auto"/>
            <w:vAlign w:val="center"/>
          </w:tcPr>
          <w:p w:rsidR="000D2FDA" w:rsidRPr="00B836E5" w:rsidRDefault="000D2FDA" w:rsidP="002E0129">
            <w:pPr>
              <w:spacing w:after="0" w:line="240" w:lineRule="auto"/>
              <w:jc w:val="both"/>
              <w:rPr>
                <w:rFonts w:ascii="Arial" w:hAnsi="Arial" w:cs="Arial"/>
                <w:b/>
                <w:sz w:val="24"/>
                <w:szCs w:val="24"/>
              </w:rPr>
            </w:pPr>
            <w:r w:rsidRPr="00B836E5">
              <w:rPr>
                <w:rFonts w:ascii="Arial" w:hAnsi="Arial" w:cs="Arial"/>
                <w:b/>
                <w:bCs/>
                <w:sz w:val="24"/>
                <w:szCs w:val="24"/>
              </w:rPr>
              <w:t>Q.4-3-</w:t>
            </w:r>
            <w:r w:rsidR="002E0129">
              <w:rPr>
                <w:rFonts w:ascii="Arial" w:hAnsi="Arial" w:cs="Arial"/>
                <w:b/>
                <w:bCs/>
                <w:sz w:val="24"/>
                <w:szCs w:val="24"/>
              </w:rPr>
              <w:t>2</w:t>
            </w:r>
          </w:p>
        </w:tc>
        <w:tc>
          <w:tcPr>
            <w:tcW w:w="4786" w:type="dxa"/>
            <w:shd w:val="clear" w:color="auto" w:fill="auto"/>
            <w:vAlign w:val="center"/>
          </w:tcPr>
          <w:p w:rsidR="000D2FDA" w:rsidRPr="00B836E5" w:rsidRDefault="000D2FDA" w:rsidP="005F2550">
            <w:pPr>
              <w:spacing w:after="0" w:line="240" w:lineRule="auto"/>
              <w:jc w:val="both"/>
              <w:rPr>
                <w:rFonts w:ascii="Arial" w:hAnsi="Arial" w:cs="Arial"/>
                <w:sz w:val="24"/>
                <w:szCs w:val="24"/>
              </w:rPr>
            </w:pPr>
          </w:p>
        </w:tc>
        <w:tc>
          <w:tcPr>
            <w:tcW w:w="3686" w:type="dxa"/>
            <w:shd w:val="clear" w:color="auto" w:fill="auto"/>
            <w:vAlign w:val="center"/>
          </w:tcPr>
          <w:p w:rsidR="000D2FDA" w:rsidRPr="00B836E5" w:rsidRDefault="000D2FDA" w:rsidP="000C6601">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DR</w:t>
            </w:r>
            <w:r w:rsidR="00594907">
              <w:rPr>
                <w:rFonts w:ascii="Arial" w:hAnsi="Arial" w:cs="Arial"/>
                <w:b/>
                <w:sz w:val="24"/>
                <w:szCs w:val="24"/>
              </w:rPr>
              <w:t>5</w:t>
            </w:r>
          </w:p>
        </w:tc>
      </w:tr>
    </w:tbl>
    <w:p w:rsidR="000D2FDA" w:rsidRDefault="000D2FDA" w:rsidP="000D2FDA">
      <w:pPr>
        <w:tabs>
          <w:tab w:val="left" w:pos="851"/>
        </w:tabs>
        <w:spacing w:line="240" w:lineRule="auto"/>
        <w:ind w:right="-28"/>
        <w:jc w:val="both"/>
        <w:rPr>
          <w:rFonts w:ascii="Arial" w:hAnsi="Arial" w:cs="Arial"/>
          <w:sz w:val="24"/>
          <w:szCs w:val="24"/>
        </w:rPr>
      </w:pPr>
    </w:p>
    <w:p w:rsidR="000D2FDA" w:rsidRPr="008F07E1" w:rsidRDefault="000D2FDA" w:rsidP="000D2FDA">
      <w:pPr>
        <w:ind w:left="708"/>
        <w:rPr>
          <w:rFonts w:ascii="Arial" w:hAnsi="Arial" w:cs="Arial"/>
          <w:sz w:val="24"/>
        </w:rPr>
      </w:pPr>
      <w:r w:rsidRPr="008F07E1">
        <w:rPr>
          <w:rFonts w:ascii="Arial" w:hAnsi="Arial" w:cs="Arial"/>
          <w:sz w:val="24"/>
        </w:rPr>
        <w:t xml:space="preserve">Déterminez graphiquement l’action en D de la came </w:t>
      </w:r>
      <w:r>
        <w:rPr>
          <w:rFonts w:ascii="Arial" w:hAnsi="Arial" w:cs="Arial"/>
          <w:sz w:val="24"/>
        </w:rPr>
        <w:t xml:space="preserve">39 </w:t>
      </w:r>
      <w:r w:rsidRPr="008F07E1">
        <w:rPr>
          <w:rFonts w:ascii="Arial" w:hAnsi="Arial" w:cs="Arial"/>
          <w:sz w:val="24"/>
        </w:rPr>
        <w:t>sur le galet</w:t>
      </w:r>
      <w:r>
        <w:rPr>
          <w:rFonts w:ascii="Arial" w:hAnsi="Arial" w:cs="Arial"/>
          <w:sz w:val="24"/>
        </w:rPr>
        <w:t xml:space="preserve"> </w:t>
      </w:r>
      <w:proofErr w:type="gramStart"/>
      <w:r>
        <w:rPr>
          <w:rFonts w:ascii="Arial" w:hAnsi="Arial" w:cs="Arial"/>
          <w:sz w:val="24"/>
        </w:rPr>
        <w:t>30</w:t>
      </w:r>
      <w:r w:rsidRPr="008F07E1">
        <w:rPr>
          <w:rFonts w:ascii="Arial" w:hAnsi="Arial" w:cs="Arial"/>
          <w:sz w:val="24"/>
        </w:rPr>
        <w:t>.</w:t>
      </w:r>
      <w:r w:rsidRPr="00587E37">
        <w:rPr>
          <w:rFonts w:ascii="Arial" w:hAnsi="Arial" w:cs="Arial"/>
          <w:sz w:val="24"/>
          <w:szCs w:val="24"/>
        </w:rPr>
        <w:t>:</w:t>
      </w:r>
      <w:proofErr w:type="gramEnd"/>
      <m:oMath>
        <m:acc>
          <m:accPr>
            <m:chr m:val="⃗"/>
            <m:ctrlPr>
              <w:rPr>
                <w:rFonts w:ascii="Cambria Math" w:hAnsi="Cambria Math" w:cs="Arial"/>
                <w:i/>
                <w:sz w:val="24"/>
                <w:szCs w:val="24"/>
              </w:rPr>
            </m:ctrlPr>
          </m:accPr>
          <m:e>
            <m:r>
              <w:rPr>
                <w:rFonts w:ascii="Cambria Math" w:hAnsi="Cambria Math" w:cs="Arial"/>
                <w:sz w:val="24"/>
                <w:szCs w:val="24"/>
              </w:rPr>
              <m:t>D(39→30)</m:t>
            </m:r>
          </m:e>
        </m:acc>
      </m:oMath>
    </w:p>
    <w:p w:rsidR="000D2FDA" w:rsidRDefault="000D2FDA" w:rsidP="000D2FDA">
      <w:pPr>
        <w:tabs>
          <w:tab w:val="left" w:pos="851"/>
        </w:tabs>
        <w:spacing w:line="240" w:lineRule="auto"/>
        <w:ind w:right="-28"/>
        <w:jc w:val="both"/>
        <w:rPr>
          <w:rFonts w:ascii="Arial" w:hAnsi="Arial" w:cs="Arial"/>
          <w:sz w:val="24"/>
          <w:szCs w:val="24"/>
        </w:rPr>
      </w:pPr>
    </w:p>
    <w:tbl>
      <w:tblPr>
        <w:tblpPr w:leftFromText="141" w:rightFromText="141" w:vertAnchor="text" w:tblpX="817" w:tblpY="-85"/>
        <w:tblW w:w="96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2"/>
        <w:gridCol w:w="8386"/>
      </w:tblGrid>
      <w:tr w:rsidR="000D2FDA" w:rsidRPr="00B836E5" w:rsidTr="005F2550">
        <w:trPr>
          <w:trHeight w:val="575"/>
        </w:trPr>
        <w:tc>
          <w:tcPr>
            <w:tcW w:w="1272" w:type="dxa"/>
            <w:shd w:val="clear" w:color="auto" w:fill="auto"/>
            <w:vAlign w:val="center"/>
          </w:tcPr>
          <w:p w:rsidR="000D2FDA" w:rsidRPr="00B836E5" w:rsidRDefault="000D2FDA" w:rsidP="005F2550">
            <w:pPr>
              <w:spacing w:after="0" w:line="240" w:lineRule="auto"/>
              <w:jc w:val="center"/>
              <w:rPr>
                <w:rFonts w:ascii="Arial" w:hAnsi="Arial" w:cs="Arial"/>
                <w:b/>
                <w:sz w:val="24"/>
                <w:szCs w:val="24"/>
              </w:rPr>
            </w:pPr>
            <w:r w:rsidRPr="00B836E5">
              <w:rPr>
                <w:rFonts w:ascii="Arial" w:hAnsi="Arial" w:cs="Arial"/>
                <w:b/>
                <w:bCs/>
                <w:sz w:val="24"/>
                <w:szCs w:val="24"/>
              </w:rPr>
              <w:t>Q.4-4</w:t>
            </w:r>
          </w:p>
        </w:tc>
        <w:tc>
          <w:tcPr>
            <w:tcW w:w="8386" w:type="dxa"/>
            <w:shd w:val="clear" w:color="auto" w:fill="auto"/>
            <w:vAlign w:val="center"/>
          </w:tcPr>
          <w:p w:rsidR="000D2FDA" w:rsidRPr="00B836E5" w:rsidRDefault="000D2FDA" w:rsidP="005F2550">
            <w:pPr>
              <w:spacing w:after="0" w:line="240" w:lineRule="auto"/>
              <w:rPr>
                <w:rFonts w:ascii="Arial" w:hAnsi="Arial" w:cs="Arial"/>
                <w:sz w:val="24"/>
                <w:szCs w:val="24"/>
              </w:rPr>
            </w:pPr>
            <w:r>
              <w:rPr>
                <w:rFonts w:ascii="Arial" w:hAnsi="Arial" w:cs="Arial"/>
                <w:sz w:val="24"/>
                <w:lang w:eastAsia="fr-FR"/>
              </w:rPr>
              <w:t>Vérification du couple que peut délivrer le</w:t>
            </w:r>
            <w:r w:rsidRPr="00B836E5">
              <w:rPr>
                <w:rFonts w:ascii="Arial" w:hAnsi="Arial" w:cs="Arial"/>
                <w:sz w:val="24"/>
                <w:lang w:eastAsia="fr-FR"/>
              </w:rPr>
              <w:t xml:space="preserve"> moteur </w:t>
            </w:r>
          </w:p>
        </w:tc>
      </w:tr>
    </w:tbl>
    <w:p w:rsidR="000D2FDA" w:rsidRDefault="000D2FDA" w:rsidP="000D2FDA">
      <w:pPr>
        <w:tabs>
          <w:tab w:val="left" w:pos="851"/>
        </w:tabs>
        <w:spacing w:line="240" w:lineRule="auto"/>
        <w:ind w:right="-28"/>
        <w:jc w:val="both"/>
        <w:rPr>
          <w:rFonts w:ascii="Arial" w:hAnsi="Arial" w:cs="Arial"/>
          <w:sz w:val="24"/>
          <w:szCs w:val="24"/>
        </w:rPr>
      </w:pPr>
    </w:p>
    <w:p w:rsidR="000D2FDA" w:rsidRDefault="000D2FDA" w:rsidP="000D2FDA">
      <w:pPr>
        <w:tabs>
          <w:tab w:val="left" w:pos="851"/>
        </w:tabs>
        <w:spacing w:line="240" w:lineRule="auto"/>
        <w:ind w:right="-28"/>
        <w:jc w:val="both"/>
        <w:rPr>
          <w:rFonts w:ascii="Arial" w:hAnsi="Arial" w:cs="Arial"/>
          <w:sz w:val="24"/>
          <w:szCs w:val="24"/>
        </w:rPr>
      </w:pPr>
    </w:p>
    <w:p w:rsidR="000D2FDA" w:rsidRDefault="000D2FDA" w:rsidP="000D2FDA">
      <w:pPr>
        <w:pStyle w:val="Corpsdetexte2"/>
        <w:ind w:left="708"/>
        <w:rPr>
          <w:rFonts w:ascii="Arial" w:hAnsi="Arial" w:cs="Arial"/>
          <w:b/>
          <w:sz w:val="24"/>
          <w:szCs w:val="24"/>
        </w:rPr>
      </w:pPr>
      <w:r w:rsidRPr="008F07E1">
        <w:rPr>
          <w:rFonts w:ascii="Arial" w:hAnsi="Arial" w:cs="Arial"/>
          <w:sz w:val="24"/>
          <w:szCs w:val="24"/>
        </w:rPr>
        <w:t xml:space="preserve">Données : </w:t>
      </w:r>
      <w:r w:rsidRPr="008F07E1">
        <w:rPr>
          <w:rFonts w:ascii="Arial" w:hAnsi="Arial" w:cs="Arial"/>
          <w:b/>
          <w:sz w:val="24"/>
          <w:szCs w:val="24"/>
        </w:rPr>
        <w:t>Quel que soit la valeur trouvée précédemment, prendre :</w:t>
      </w:r>
    </w:p>
    <w:p w:rsidR="000D2FDA" w:rsidRDefault="006B3EE4" w:rsidP="000D2FDA">
      <w:pPr>
        <w:pStyle w:val="Corpsdetexte2"/>
        <w:ind w:left="708"/>
        <w:rPr>
          <w:rFonts w:ascii="Arial" w:hAnsi="Arial" w:cs="Arial"/>
          <w:sz w:val="24"/>
          <w:szCs w:val="20"/>
          <w:lang w:eastAsia="fr-FR"/>
        </w:rPr>
      </w:pPr>
      <m:oMath>
        <m:d>
          <m:dPr>
            <m:begChr m:val="‖"/>
            <m:endChr m:val="‖"/>
            <m:ctrlPr>
              <w:rPr>
                <w:rFonts w:ascii="Cambria Math" w:eastAsia="Times New Roman" w:hAnsi="Cambria Math" w:cs="Arial"/>
                <w:i/>
                <w:sz w:val="24"/>
                <w:szCs w:val="20"/>
                <w:lang w:eastAsia="fr-FR"/>
              </w:rPr>
            </m:ctrlPr>
          </m:dPr>
          <m:e>
            <m:acc>
              <m:accPr>
                <m:chr m:val="⃗"/>
                <m:ctrlPr>
                  <w:rPr>
                    <w:rFonts w:ascii="Cambria Math" w:eastAsia="Times New Roman" w:hAnsi="Cambria Math" w:cs="Arial"/>
                    <w:i/>
                    <w:sz w:val="24"/>
                    <w:szCs w:val="20"/>
                    <w:lang w:eastAsia="fr-FR"/>
                  </w:rPr>
                </m:ctrlPr>
              </m:accPr>
              <m:e>
                <m:r>
                  <w:rPr>
                    <w:rFonts w:ascii="Cambria Math" w:hAnsi="Cambria Math" w:cs="Arial"/>
                  </w:rPr>
                  <m:t>D(30→39)</m:t>
                </m:r>
              </m:e>
            </m:acc>
          </m:e>
        </m:d>
      </m:oMath>
      <w:r w:rsidR="000D2FDA">
        <w:rPr>
          <w:rFonts w:ascii="Arial" w:hAnsi="Arial" w:cs="Arial"/>
          <w:sz w:val="24"/>
          <w:szCs w:val="20"/>
          <w:lang w:eastAsia="fr-FR"/>
        </w:rPr>
        <w:t xml:space="preserve"> = 47000N</w:t>
      </w:r>
    </w:p>
    <w:p w:rsidR="000D2FDA" w:rsidRDefault="000D2FDA" w:rsidP="000D2FDA">
      <w:pPr>
        <w:tabs>
          <w:tab w:val="left" w:pos="851"/>
        </w:tabs>
        <w:spacing w:line="240" w:lineRule="auto"/>
        <w:ind w:right="-28"/>
        <w:jc w:val="both"/>
        <w:rPr>
          <w:rFonts w:ascii="Arial" w:hAnsi="Arial"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0D2FDA" w:rsidRPr="00B836E5" w:rsidTr="005F2550">
        <w:trPr>
          <w:trHeight w:val="454"/>
        </w:trPr>
        <w:tc>
          <w:tcPr>
            <w:tcW w:w="1134" w:type="dxa"/>
            <w:shd w:val="clear" w:color="auto" w:fill="auto"/>
            <w:vAlign w:val="center"/>
          </w:tcPr>
          <w:p w:rsidR="000D2FDA" w:rsidRPr="00B836E5" w:rsidRDefault="000D2FDA" w:rsidP="005F2550">
            <w:pPr>
              <w:spacing w:after="0" w:line="240" w:lineRule="auto"/>
              <w:jc w:val="both"/>
              <w:rPr>
                <w:rFonts w:ascii="Arial" w:hAnsi="Arial" w:cs="Arial"/>
                <w:b/>
                <w:sz w:val="24"/>
                <w:szCs w:val="24"/>
              </w:rPr>
            </w:pPr>
            <w:r w:rsidRPr="00B836E5">
              <w:rPr>
                <w:rFonts w:ascii="Arial" w:hAnsi="Arial" w:cs="Arial"/>
                <w:b/>
                <w:bCs/>
                <w:sz w:val="24"/>
                <w:szCs w:val="24"/>
              </w:rPr>
              <w:t>Q.4-4-1</w:t>
            </w:r>
          </w:p>
        </w:tc>
        <w:tc>
          <w:tcPr>
            <w:tcW w:w="4786" w:type="dxa"/>
            <w:shd w:val="clear" w:color="auto" w:fill="auto"/>
            <w:vAlign w:val="center"/>
          </w:tcPr>
          <w:p w:rsidR="000D2FDA" w:rsidRPr="00B836E5" w:rsidRDefault="000D2FDA" w:rsidP="005F2550">
            <w:pPr>
              <w:spacing w:after="0" w:line="240" w:lineRule="auto"/>
              <w:jc w:val="both"/>
              <w:rPr>
                <w:rFonts w:ascii="Arial" w:hAnsi="Arial" w:cs="Arial"/>
                <w:sz w:val="24"/>
                <w:szCs w:val="24"/>
              </w:rPr>
            </w:pPr>
          </w:p>
        </w:tc>
        <w:tc>
          <w:tcPr>
            <w:tcW w:w="3686" w:type="dxa"/>
            <w:shd w:val="clear" w:color="auto" w:fill="auto"/>
            <w:vAlign w:val="center"/>
          </w:tcPr>
          <w:p w:rsidR="000D2FDA" w:rsidRPr="00B836E5" w:rsidRDefault="000D2FDA" w:rsidP="005F2550">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copie</w:t>
            </w:r>
          </w:p>
        </w:tc>
      </w:tr>
    </w:tbl>
    <w:p w:rsidR="000D2FDA" w:rsidRDefault="000D2FDA" w:rsidP="000D2FDA">
      <w:pPr>
        <w:tabs>
          <w:tab w:val="left" w:pos="851"/>
        </w:tabs>
        <w:spacing w:line="240" w:lineRule="auto"/>
        <w:ind w:right="-28"/>
        <w:jc w:val="both"/>
        <w:rPr>
          <w:rFonts w:ascii="Arial" w:hAnsi="Arial" w:cs="Arial"/>
          <w:sz w:val="24"/>
          <w:szCs w:val="24"/>
        </w:rPr>
      </w:pPr>
    </w:p>
    <w:p w:rsidR="000D2FDA" w:rsidRDefault="000D2FDA" w:rsidP="000D2FDA">
      <w:pPr>
        <w:ind w:left="708"/>
        <w:rPr>
          <w:rFonts w:ascii="Arial" w:hAnsi="Arial" w:cs="Arial"/>
          <w:sz w:val="24"/>
        </w:rPr>
      </w:pPr>
      <w:r w:rsidRPr="00AB040E">
        <w:rPr>
          <w:rFonts w:ascii="Arial" w:hAnsi="Arial" w:cs="Arial"/>
          <w:sz w:val="24"/>
        </w:rPr>
        <w:t xml:space="preserve">Calculez la valeur du couple engendré par </w:t>
      </w:r>
      <w:r>
        <w:rPr>
          <w:rFonts w:ascii="Arial" w:hAnsi="Arial" w:cs="Arial"/>
          <w:sz w:val="24"/>
        </w:rPr>
        <w:t xml:space="preserve">la force </w:t>
      </w:r>
      <m:oMath>
        <m:acc>
          <m:accPr>
            <m:chr m:val="⃗"/>
            <m:ctrlPr>
              <w:rPr>
                <w:rFonts w:ascii="Cambria Math" w:hAnsi="Cambria Math" w:cs="Arial"/>
                <w:i/>
                <w:sz w:val="24"/>
                <w:szCs w:val="24"/>
              </w:rPr>
            </m:ctrlPr>
          </m:accPr>
          <m:e>
            <m:r>
              <w:rPr>
                <w:rFonts w:ascii="Cambria Math" w:hAnsi="Cambria Math" w:cs="Arial"/>
                <w:sz w:val="24"/>
                <w:szCs w:val="24"/>
              </w:rPr>
              <m:t>D(30→39)</m:t>
            </m:r>
          </m:e>
        </m:acc>
      </m:oMath>
      <w:r>
        <w:rPr>
          <w:rFonts w:ascii="Arial" w:hAnsi="Arial" w:cs="Arial"/>
          <w:sz w:val="24"/>
        </w:rPr>
        <w:t xml:space="preserve"> noté  </w:t>
      </w:r>
      <m:oMath>
        <m:d>
          <m:dPr>
            <m:begChr m:val="‖"/>
            <m:endChr m:val="‖"/>
            <m:ctrlPr>
              <w:rPr>
                <w:rFonts w:ascii="Cambria Math" w:hAnsi="Cambria Math" w:cs="Arial"/>
                <w:i/>
                <w:sz w:val="24"/>
              </w:rPr>
            </m:ctrlPr>
          </m:dPr>
          <m:e>
            <m:acc>
              <m:accPr>
                <m:chr m:val="⃗"/>
                <m:ctrlPr>
                  <w:rPr>
                    <w:rFonts w:ascii="Cambria Math" w:hAnsi="Cambria Math" w:cs="Arial"/>
                    <w:i/>
                    <w:sz w:val="24"/>
                  </w:rPr>
                </m:ctrlPr>
              </m:accPr>
              <m:e>
                <m:r>
                  <w:rPr>
                    <w:rFonts w:ascii="Cambria Math" w:hAnsi="Cambria Math" w:cs="Arial"/>
                    <w:sz w:val="24"/>
                  </w:rPr>
                  <m:t>M K(30→39)</m:t>
                </m:r>
              </m:e>
            </m:acc>
          </m:e>
        </m:d>
      </m:oMath>
    </w:p>
    <w:p w:rsidR="000D2FDA" w:rsidRPr="008F07E1" w:rsidRDefault="000D2FDA" w:rsidP="000D2FDA">
      <w:pPr>
        <w:ind w:left="708"/>
        <w:rPr>
          <w:rFonts w:ascii="Arial" w:hAnsi="Arial" w:cs="Arial"/>
          <w:sz w:val="24"/>
        </w:rPr>
      </w:pPr>
      <w:r>
        <w:rPr>
          <w:rFonts w:ascii="Arial" w:hAnsi="Arial" w:cs="Arial"/>
          <w:sz w:val="24"/>
        </w:rPr>
        <w:t>On donne : α = 60° ; KD = 0.19m et KD’ = 0.165m</w:t>
      </w:r>
    </w:p>
    <w:p w:rsidR="000D2FDA" w:rsidRDefault="000D2FDA" w:rsidP="000D2FDA">
      <w:pPr>
        <w:tabs>
          <w:tab w:val="left" w:pos="851"/>
        </w:tabs>
        <w:spacing w:line="240" w:lineRule="auto"/>
        <w:ind w:right="-28"/>
        <w:jc w:val="both"/>
        <w:rPr>
          <w:rFonts w:ascii="Arial" w:hAnsi="Arial"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0D2FDA" w:rsidRPr="00B836E5" w:rsidTr="005F2550">
        <w:trPr>
          <w:trHeight w:val="454"/>
        </w:trPr>
        <w:tc>
          <w:tcPr>
            <w:tcW w:w="1134" w:type="dxa"/>
            <w:shd w:val="clear" w:color="auto" w:fill="auto"/>
            <w:vAlign w:val="center"/>
          </w:tcPr>
          <w:p w:rsidR="000D2FDA" w:rsidRPr="00B836E5" w:rsidRDefault="000D2FDA" w:rsidP="005F2550">
            <w:pPr>
              <w:spacing w:after="0" w:line="240" w:lineRule="auto"/>
              <w:jc w:val="both"/>
              <w:rPr>
                <w:rFonts w:ascii="Arial" w:hAnsi="Arial" w:cs="Arial"/>
                <w:b/>
                <w:sz w:val="24"/>
                <w:szCs w:val="24"/>
              </w:rPr>
            </w:pPr>
            <w:r w:rsidRPr="00B836E5">
              <w:rPr>
                <w:rFonts w:ascii="Arial" w:hAnsi="Arial" w:cs="Arial"/>
                <w:b/>
                <w:bCs/>
                <w:sz w:val="24"/>
                <w:szCs w:val="24"/>
              </w:rPr>
              <w:t>Q.4-4-2</w:t>
            </w:r>
          </w:p>
        </w:tc>
        <w:tc>
          <w:tcPr>
            <w:tcW w:w="4786" w:type="dxa"/>
            <w:shd w:val="clear" w:color="auto" w:fill="auto"/>
            <w:vAlign w:val="center"/>
          </w:tcPr>
          <w:p w:rsidR="000D2FDA" w:rsidRPr="00B836E5" w:rsidRDefault="001012C8" w:rsidP="00C20B25">
            <w:pPr>
              <w:spacing w:after="0" w:line="240" w:lineRule="auto"/>
              <w:jc w:val="both"/>
              <w:rPr>
                <w:rFonts w:ascii="Arial" w:hAnsi="Arial" w:cs="Arial"/>
                <w:sz w:val="24"/>
                <w:szCs w:val="24"/>
              </w:rPr>
            </w:pPr>
            <w:r>
              <w:rPr>
                <w:rFonts w:ascii="Arial" w:hAnsi="Arial" w:cs="Arial"/>
                <w:sz w:val="24"/>
                <w:szCs w:val="24"/>
              </w:rPr>
              <w:t>Document</w:t>
            </w:r>
            <w:r w:rsidR="000D2FDA" w:rsidRPr="00B836E5">
              <w:rPr>
                <w:rFonts w:ascii="Arial" w:hAnsi="Arial" w:cs="Arial"/>
                <w:sz w:val="24"/>
                <w:szCs w:val="24"/>
              </w:rPr>
              <w:t xml:space="preserve"> à consulter : </w:t>
            </w:r>
            <w:r w:rsidR="000D2FDA" w:rsidRPr="00B836E5">
              <w:rPr>
                <w:rFonts w:ascii="Arial" w:hAnsi="Arial" w:cs="Arial"/>
                <w:b/>
                <w:sz w:val="24"/>
                <w:szCs w:val="24"/>
              </w:rPr>
              <w:t>DT</w:t>
            </w:r>
            <w:r w:rsidR="00335126">
              <w:rPr>
                <w:rFonts w:ascii="Arial" w:hAnsi="Arial" w:cs="Arial"/>
                <w:b/>
                <w:sz w:val="24"/>
                <w:szCs w:val="24"/>
              </w:rPr>
              <w:t>8</w:t>
            </w:r>
          </w:p>
        </w:tc>
        <w:tc>
          <w:tcPr>
            <w:tcW w:w="3686" w:type="dxa"/>
            <w:shd w:val="clear" w:color="auto" w:fill="auto"/>
            <w:vAlign w:val="center"/>
          </w:tcPr>
          <w:p w:rsidR="000D2FDA" w:rsidRPr="00B836E5" w:rsidRDefault="000D2FDA" w:rsidP="005F2550">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sidRPr="00B836E5">
              <w:rPr>
                <w:rFonts w:ascii="Arial" w:hAnsi="Arial" w:cs="Arial"/>
                <w:b/>
                <w:sz w:val="24"/>
                <w:szCs w:val="24"/>
              </w:rPr>
              <w:t>copie</w:t>
            </w:r>
          </w:p>
        </w:tc>
      </w:tr>
    </w:tbl>
    <w:p w:rsidR="000D2FDA" w:rsidRDefault="000D2FDA" w:rsidP="000D2FDA">
      <w:pPr>
        <w:tabs>
          <w:tab w:val="left" w:pos="851"/>
        </w:tabs>
        <w:spacing w:line="240" w:lineRule="auto"/>
        <w:ind w:right="-28"/>
        <w:jc w:val="both"/>
        <w:rPr>
          <w:rFonts w:ascii="Arial" w:hAnsi="Arial" w:cs="Arial"/>
          <w:sz w:val="24"/>
          <w:szCs w:val="24"/>
        </w:rPr>
      </w:pPr>
    </w:p>
    <w:p w:rsidR="000D2FDA" w:rsidRDefault="000D2FDA" w:rsidP="000D2FDA">
      <w:pPr>
        <w:ind w:left="708" w:firstLine="708"/>
        <w:rPr>
          <w:rFonts w:ascii="Arial" w:hAnsi="Arial" w:cs="Arial"/>
          <w:sz w:val="24"/>
        </w:rPr>
      </w:pPr>
      <w:r>
        <w:rPr>
          <w:rFonts w:ascii="Arial" w:hAnsi="Arial" w:cs="Arial"/>
          <w:sz w:val="24"/>
        </w:rPr>
        <w:t>Sachant que le rapport de réducteur du réducteur modulaire vaut 0.007, v</w:t>
      </w:r>
      <w:r w:rsidRPr="008F07E1">
        <w:rPr>
          <w:rFonts w:ascii="Arial" w:hAnsi="Arial" w:cs="Arial"/>
          <w:sz w:val="24"/>
        </w:rPr>
        <w:t>érifiez dans</w:t>
      </w:r>
      <w:r w:rsidR="00857E10">
        <w:rPr>
          <w:rFonts w:ascii="Arial" w:hAnsi="Arial" w:cs="Arial"/>
          <w:sz w:val="24"/>
        </w:rPr>
        <w:t xml:space="preserve"> </w:t>
      </w:r>
      <w:r w:rsidRPr="008F07E1">
        <w:rPr>
          <w:rFonts w:ascii="Arial" w:hAnsi="Arial" w:cs="Arial"/>
          <w:sz w:val="24"/>
        </w:rPr>
        <w:t xml:space="preserve">cette configuration que le couple disponible en sortie du réducteur </w:t>
      </w:r>
      <w:r w:rsidRPr="008F07E1">
        <w:rPr>
          <w:rFonts w:ascii="Arial" w:hAnsi="Arial" w:cs="Arial"/>
          <w:sz w:val="24"/>
        </w:rPr>
        <w:tab/>
        <w:t>modulaire est suffisant.</w:t>
      </w:r>
    </w:p>
    <w:p w:rsidR="000D2FDA" w:rsidRDefault="000D2FDA" w:rsidP="000D2FDA">
      <w:pPr>
        <w:ind w:left="708" w:firstLine="708"/>
        <w:rPr>
          <w:rFonts w:ascii="Arial" w:hAnsi="Arial" w:cs="Arial"/>
          <w:sz w:val="24"/>
        </w:rPr>
      </w:pPr>
    </w:p>
    <w:p w:rsidR="000D2FDA" w:rsidRDefault="000D2FDA" w:rsidP="000D2FDA">
      <w:pPr>
        <w:ind w:left="708" w:firstLine="708"/>
        <w:rPr>
          <w:rFonts w:ascii="Arial" w:hAnsi="Arial" w:cs="Arial"/>
          <w:sz w:val="24"/>
        </w:rPr>
      </w:pPr>
    </w:p>
    <w:p w:rsidR="000D2FDA" w:rsidRPr="008F07E1" w:rsidRDefault="000D2FDA" w:rsidP="000D2FDA">
      <w:pPr>
        <w:ind w:left="708" w:firstLine="708"/>
        <w:rPr>
          <w:rFonts w:ascii="Arial" w:hAnsi="Arial" w:cs="Arial"/>
          <w:sz w:val="24"/>
        </w:rPr>
      </w:pPr>
    </w:p>
    <w:p w:rsidR="00E55025" w:rsidRDefault="00E55025" w:rsidP="000D2FDA">
      <w:pPr>
        <w:autoSpaceDE w:val="0"/>
        <w:autoSpaceDN w:val="0"/>
        <w:adjustRightInd w:val="0"/>
        <w:spacing w:after="0" w:line="240" w:lineRule="auto"/>
        <w:ind w:firstLine="709"/>
        <w:jc w:val="both"/>
        <w:rPr>
          <w:rFonts w:ascii="Arial" w:hAnsi="Arial" w:cs="Arial"/>
          <w:bCs/>
          <w:sz w:val="24"/>
          <w:szCs w:val="24"/>
        </w:rPr>
      </w:pP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920"/>
        <w:gridCol w:w="3685"/>
      </w:tblGrid>
      <w:tr w:rsidR="00E55025" w:rsidRPr="00BE24C0" w:rsidTr="00E55025">
        <w:trPr>
          <w:trHeight w:val="454"/>
        </w:trPr>
        <w:tc>
          <w:tcPr>
            <w:tcW w:w="851" w:type="dxa"/>
            <w:vMerge w:val="restart"/>
            <w:shd w:val="clear" w:color="auto" w:fill="auto"/>
            <w:vAlign w:val="center"/>
          </w:tcPr>
          <w:p w:rsidR="00E55025" w:rsidRPr="00BE24C0" w:rsidRDefault="00E55025" w:rsidP="00E55025">
            <w:pPr>
              <w:spacing w:after="0" w:line="240" w:lineRule="auto"/>
              <w:jc w:val="center"/>
              <w:rPr>
                <w:rFonts w:ascii="Arial" w:hAnsi="Arial" w:cs="Arial"/>
                <w:b/>
                <w:sz w:val="24"/>
                <w:szCs w:val="24"/>
              </w:rPr>
            </w:pPr>
            <w:r w:rsidRPr="00BE24C0">
              <w:rPr>
                <w:rFonts w:ascii="Arial" w:hAnsi="Arial" w:cs="Arial"/>
                <w:color w:val="FFC000"/>
                <w:sz w:val="24"/>
                <w:szCs w:val="24"/>
              </w:rPr>
              <w:br w:type="page"/>
            </w:r>
            <w:r>
              <w:rPr>
                <w:rFonts w:ascii="Arial" w:hAnsi="Arial" w:cs="Arial"/>
                <w:b/>
                <w:bCs/>
                <w:sz w:val="24"/>
                <w:szCs w:val="24"/>
              </w:rPr>
              <w:t>5</w:t>
            </w:r>
          </w:p>
        </w:tc>
        <w:tc>
          <w:tcPr>
            <w:tcW w:w="9605" w:type="dxa"/>
            <w:gridSpan w:val="2"/>
            <w:shd w:val="clear" w:color="auto" w:fill="auto"/>
            <w:vAlign w:val="center"/>
          </w:tcPr>
          <w:p w:rsidR="00E55025" w:rsidRPr="00F46AFC" w:rsidRDefault="00E55025" w:rsidP="00E55025">
            <w:pPr>
              <w:pStyle w:val="En-tte"/>
              <w:tabs>
                <w:tab w:val="clear" w:pos="4536"/>
                <w:tab w:val="clear" w:pos="9072"/>
              </w:tabs>
              <w:spacing w:before="60"/>
              <w:rPr>
                <w:rFonts w:ascii="Arial" w:hAnsi="Arial" w:cs="Arial"/>
                <w:sz w:val="24"/>
                <w:szCs w:val="24"/>
              </w:rPr>
            </w:pPr>
            <w:r>
              <w:rPr>
                <w:rFonts w:ascii="Arial" w:hAnsi="Arial" w:cs="Arial"/>
                <w:b/>
                <w:sz w:val="24"/>
                <w:szCs w:val="24"/>
              </w:rPr>
              <w:t>Etude</w:t>
            </w:r>
            <w:r w:rsidRPr="00F46AFC">
              <w:rPr>
                <w:rFonts w:ascii="Arial" w:hAnsi="Arial" w:cs="Arial"/>
                <w:b/>
                <w:sz w:val="24"/>
                <w:szCs w:val="24"/>
              </w:rPr>
              <w:t xml:space="preserve"> de </w:t>
            </w:r>
            <w:r>
              <w:rPr>
                <w:rFonts w:ascii="Arial" w:hAnsi="Arial" w:cs="Arial"/>
                <w:b/>
                <w:sz w:val="24"/>
                <w:szCs w:val="24"/>
              </w:rPr>
              <w:t>la</w:t>
            </w:r>
            <w:r w:rsidRPr="00F46AFC">
              <w:rPr>
                <w:rFonts w:ascii="Arial" w:hAnsi="Arial" w:cs="Arial"/>
                <w:b/>
                <w:sz w:val="24"/>
                <w:szCs w:val="24"/>
              </w:rPr>
              <w:t xml:space="preserve"> fonction moduler et convertir l’énergie électrique</w:t>
            </w:r>
          </w:p>
        </w:tc>
      </w:tr>
      <w:tr w:rsidR="00E55025" w:rsidRPr="00BE24C0" w:rsidTr="00E55025">
        <w:trPr>
          <w:trHeight w:val="454"/>
        </w:trPr>
        <w:tc>
          <w:tcPr>
            <w:tcW w:w="851" w:type="dxa"/>
            <w:vMerge/>
            <w:shd w:val="clear" w:color="auto" w:fill="auto"/>
          </w:tcPr>
          <w:p w:rsidR="00E55025" w:rsidRPr="00BE24C0" w:rsidRDefault="00E55025" w:rsidP="00E55025">
            <w:pPr>
              <w:spacing w:after="0" w:line="240" w:lineRule="auto"/>
              <w:rPr>
                <w:rFonts w:ascii="Arial" w:hAnsi="Arial" w:cs="Arial"/>
                <w:sz w:val="24"/>
                <w:szCs w:val="24"/>
              </w:rPr>
            </w:pPr>
          </w:p>
        </w:tc>
        <w:tc>
          <w:tcPr>
            <w:tcW w:w="5920" w:type="dxa"/>
            <w:shd w:val="clear" w:color="auto" w:fill="auto"/>
            <w:vAlign w:val="center"/>
          </w:tcPr>
          <w:p w:rsidR="00E55025" w:rsidRPr="00BE24C0" w:rsidRDefault="00E55025" w:rsidP="00E55025">
            <w:pPr>
              <w:spacing w:after="0" w:line="240" w:lineRule="auto"/>
              <w:rPr>
                <w:rFonts w:ascii="Arial" w:hAnsi="Arial" w:cs="Arial"/>
                <w:sz w:val="24"/>
                <w:szCs w:val="24"/>
              </w:rPr>
            </w:pPr>
          </w:p>
        </w:tc>
        <w:tc>
          <w:tcPr>
            <w:tcW w:w="3685" w:type="dxa"/>
            <w:shd w:val="clear" w:color="auto" w:fill="auto"/>
            <w:vAlign w:val="center"/>
          </w:tcPr>
          <w:p w:rsidR="00E55025" w:rsidRPr="00BE24C0" w:rsidRDefault="00E55025" w:rsidP="00E55025">
            <w:pPr>
              <w:spacing w:after="0" w:line="240" w:lineRule="auto"/>
              <w:jc w:val="center"/>
              <w:rPr>
                <w:rFonts w:ascii="Arial" w:hAnsi="Arial" w:cs="Arial"/>
                <w:sz w:val="24"/>
                <w:szCs w:val="24"/>
              </w:rPr>
            </w:pPr>
            <w:r w:rsidRPr="00BE24C0">
              <w:rPr>
                <w:rFonts w:ascii="Arial" w:hAnsi="Arial" w:cs="Arial"/>
                <w:sz w:val="24"/>
                <w:szCs w:val="24"/>
              </w:rPr>
              <w:t xml:space="preserve">Durée conseillée : </w:t>
            </w:r>
            <w:r>
              <w:rPr>
                <w:rFonts w:ascii="Arial" w:hAnsi="Arial" w:cs="Arial"/>
                <w:sz w:val="24"/>
                <w:szCs w:val="24"/>
              </w:rPr>
              <w:t>30 min</w:t>
            </w:r>
          </w:p>
        </w:tc>
      </w:tr>
    </w:tbl>
    <w:p w:rsidR="00E55025" w:rsidRDefault="00E55025" w:rsidP="000D2FDA">
      <w:pPr>
        <w:autoSpaceDE w:val="0"/>
        <w:autoSpaceDN w:val="0"/>
        <w:adjustRightInd w:val="0"/>
        <w:spacing w:after="0" w:line="240" w:lineRule="auto"/>
        <w:ind w:firstLine="709"/>
        <w:jc w:val="both"/>
        <w:rPr>
          <w:rFonts w:ascii="Arial" w:hAnsi="Arial" w:cs="Arial"/>
          <w:bCs/>
          <w:sz w:val="24"/>
          <w:szCs w:val="24"/>
        </w:rPr>
      </w:pPr>
    </w:p>
    <w:p w:rsidR="00E55025" w:rsidRDefault="00E55025" w:rsidP="000D2FDA">
      <w:pPr>
        <w:autoSpaceDE w:val="0"/>
        <w:autoSpaceDN w:val="0"/>
        <w:adjustRightInd w:val="0"/>
        <w:spacing w:after="0" w:line="240" w:lineRule="auto"/>
        <w:ind w:firstLine="709"/>
        <w:jc w:val="both"/>
        <w:rPr>
          <w:rFonts w:ascii="Arial" w:hAnsi="Arial" w:cs="Arial"/>
          <w:bCs/>
          <w:sz w:val="24"/>
          <w:szCs w:val="24"/>
        </w:rPr>
      </w:pPr>
    </w:p>
    <w:p w:rsidR="00E55025" w:rsidRDefault="00E55025" w:rsidP="000D2FDA">
      <w:pPr>
        <w:autoSpaceDE w:val="0"/>
        <w:autoSpaceDN w:val="0"/>
        <w:adjustRightInd w:val="0"/>
        <w:spacing w:after="0" w:line="240" w:lineRule="auto"/>
        <w:ind w:firstLine="709"/>
        <w:jc w:val="both"/>
        <w:rPr>
          <w:rFonts w:ascii="Arial" w:hAnsi="Arial" w:cs="Arial"/>
          <w:bCs/>
          <w:sz w:val="24"/>
          <w:szCs w:val="24"/>
        </w:rPr>
      </w:pPr>
    </w:p>
    <w:p w:rsidR="00E55025" w:rsidRDefault="00E55025" w:rsidP="000D2FDA">
      <w:pPr>
        <w:autoSpaceDE w:val="0"/>
        <w:autoSpaceDN w:val="0"/>
        <w:adjustRightInd w:val="0"/>
        <w:spacing w:after="0" w:line="240" w:lineRule="auto"/>
        <w:ind w:firstLine="709"/>
        <w:jc w:val="both"/>
        <w:rPr>
          <w:rFonts w:ascii="Arial" w:hAnsi="Arial" w:cs="Arial"/>
          <w:bCs/>
          <w:sz w:val="24"/>
          <w:szCs w:val="24"/>
        </w:rPr>
      </w:pPr>
    </w:p>
    <w:p w:rsidR="000D2FDA" w:rsidRPr="006328F4" w:rsidRDefault="000D2FDA" w:rsidP="000D2FDA">
      <w:pPr>
        <w:autoSpaceDE w:val="0"/>
        <w:autoSpaceDN w:val="0"/>
        <w:adjustRightInd w:val="0"/>
        <w:spacing w:after="0" w:line="240" w:lineRule="auto"/>
        <w:ind w:firstLine="709"/>
        <w:jc w:val="both"/>
        <w:rPr>
          <w:rFonts w:ascii="Arial" w:hAnsi="Arial" w:cs="Arial"/>
          <w:bCs/>
          <w:sz w:val="24"/>
          <w:szCs w:val="24"/>
        </w:rPr>
      </w:pPr>
      <w:r>
        <w:rPr>
          <w:rFonts w:ascii="Arial" w:hAnsi="Arial" w:cs="Arial"/>
          <w:bCs/>
          <w:sz w:val="24"/>
          <w:szCs w:val="24"/>
        </w:rPr>
        <w:t xml:space="preserve">Auparavant, </w:t>
      </w:r>
      <w:r w:rsidRPr="006328F4">
        <w:rPr>
          <w:rFonts w:ascii="Arial" w:hAnsi="Arial" w:cs="Arial"/>
          <w:bCs/>
          <w:sz w:val="24"/>
          <w:szCs w:val="24"/>
        </w:rPr>
        <w:t>pour le changement de production, l’opérateur change</w:t>
      </w:r>
      <w:r>
        <w:rPr>
          <w:rFonts w:ascii="Arial" w:hAnsi="Arial" w:cs="Arial"/>
          <w:bCs/>
          <w:sz w:val="24"/>
          <w:szCs w:val="24"/>
        </w:rPr>
        <w:t>ait</w:t>
      </w:r>
      <w:r w:rsidRPr="006328F4">
        <w:rPr>
          <w:rFonts w:ascii="Arial" w:hAnsi="Arial" w:cs="Arial"/>
          <w:bCs/>
          <w:sz w:val="24"/>
          <w:szCs w:val="24"/>
        </w:rPr>
        <w:t xml:space="preserve"> les roues dentées du réducteur modulaire. </w:t>
      </w:r>
    </w:p>
    <w:p w:rsidR="000D2FDA" w:rsidRPr="006328F4" w:rsidRDefault="000D2FDA" w:rsidP="000D2FDA">
      <w:pPr>
        <w:autoSpaceDE w:val="0"/>
        <w:autoSpaceDN w:val="0"/>
        <w:adjustRightInd w:val="0"/>
        <w:spacing w:after="0" w:line="240" w:lineRule="auto"/>
        <w:ind w:firstLine="709"/>
        <w:jc w:val="both"/>
        <w:rPr>
          <w:rFonts w:ascii="Arial" w:hAnsi="Arial" w:cs="Arial"/>
          <w:bCs/>
          <w:sz w:val="24"/>
          <w:szCs w:val="24"/>
        </w:rPr>
      </w:pPr>
      <w:r>
        <w:rPr>
          <w:rFonts w:ascii="Arial" w:hAnsi="Arial" w:cs="Arial"/>
          <w:bCs/>
          <w:sz w:val="24"/>
          <w:szCs w:val="24"/>
        </w:rPr>
        <w:t>Pour gagner en efficacité l</w:t>
      </w:r>
      <w:r w:rsidRPr="006328F4">
        <w:rPr>
          <w:rFonts w:ascii="Arial" w:hAnsi="Arial" w:cs="Arial"/>
          <w:bCs/>
          <w:sz w:val="24"/>
          <w:szCs w:val="24"/>
        </w:rPr>
        <w:t xml:space="preserve">e service maintenance </w:t>
      </w:r>
      <w:r>
        <w:rPr>
          <w:rFonts w:ascii="Arial" w:hAnsi="Arial" w:cs="Arial"/>
          <w:bCs/>
          <w:sz w:val="24"/>
          <w:szCs w:val="24"/>
        </w:rPr>
        <w:t xml:space="preserve">a mis </w:t>
      </w:r>
      <w:r w:rsidRPr="006328F4">
        <w:rPr>
          <w:rFonts w:ascii="Arial" w:hAnsi="Arial" w:cs="Arial"/>
          <w:bCs/>
          <w:sz w:val="24"/>
          <w:szCs w:val="24"/>
        </w:rPr>
        <w:t>en place un variateur de vitesse en conservant un rapport de réduction unique.</w:t>
      </w:r>
    </w:p>
    <w:p w:rsidR="000D2FDA" w:rsidRPr="006328F4" w:rsidRDefault="000D2FDA" w:rsidP="000D2FDA">
      <w:pPr>
        <w:autoSpaceDE w:val="0"/>
        <w:autoSpaceDN w:val="0"/>
        <w:adjustRightInd w:val="0"/>
        <w:spacing w:after="0" w:line="240" w:lineRule="auto"/>
        <w:ind w:firstLine="709"/>
        <w:jc w:val="both"/>
        <w:rPr>
          <w:rFonts w:ascii="Arial" w:hAnsi="Arial" w:cs="Arial"/>
          <w:bCs/>
          <w:sz w:val="24"/>
          <w:szCs w:val="24"/>
        </w:rPr>
      </w:pPr>
      <w:r w:rsidRPr="006328F4">
        <w:rPr>
          <w:rFonts w:ascii="Arial" w:hAnsi="Arial" w:cs="Arial"/>
          <w:bCs/>
          <w:sz w:val="24"/>
          <w:szCs w:val="24"/>
        </w:rPr>
        <w:t xml:space="preserve">De plus suite à une analyse thermographique du moteur d’entraînement des chaînes, il a été mis en évidence un échauffement anormal des ailettes de refroidissement. </w:t>
      </w:r>
      <w:r>
        <w:rPr>
          <w:rFonts w:ascii="Arial" w:hAnsi="Arial" w:cs="Arial"/>
          <w:bCs/>
          <w:sz w:val="24"/>
          <w:szCs w:val="24"/>
        </w:rPr>
        <w:t>L</w:t>
      </w:r>
      <w:r w:rsidRPr="006328F4">
        <w:rPr>
          <w:rFonts w:ascii="Arial" w:hAnsi="Arial" w:cs="Arial"/>
          <w:bCs/>
          <w:sz w:val="24"/>
          <w:szCs w:val="24"/>
        </w:rPr>
        <w:t xml:space="preserve">e moteur </w:t>
      </w:r>
      <w:r>
        <w:rPr>
          <w:rFonts w:ascii="Arial" w:hAnsi="Arial" w:cs="Arial"/>
          <w:bCs/>
          <w:sz w:val="24"/>
          <w:szCs w:val="24"/>
        </w:rPr>
        <w:t>frein existant a donc été remplacé.</w:t>
      </w:r>
    </w:p>
    <w:p w:rsidR="000D2FDA" w:rsidRPr="006328F4" w:rsidRDefault="000D2FDA" w:rsidP="000D2FDA">
      <w:pPr>
        <w:autoSpaceDE w:val="0"/>
        <w:autoSpaceDN w:val="0"/>
        <w:adjustRightInd w:val="0"/>
        <w:spacing w:after="0" w:line="240" w:lineRule="auto"/>
        <w:ind w:firstLine="709"/>
        <w:jc w:val="both"/>
        <w:rPr>
          <w:rFonts w:ascii="Arial" w:hAnsi="Arial" w:cs="Arial"/>
          <w:bCs/>
          <w:sz w:val="24"/>
          <w:szCs w:val="24"/>
        </w:rPr>
      </w:pPr>
      <w:r w:rsidRPr="006328F4">
        <w:rPr>
          <w:rFonts w:ascii="Arial" w:hAnsi="Arial" w:cs="Arial"/>
          <w:bCs/>
          <w:sz w:val="24"/>
          <w:szCs w:val="24"/>
        </w:rPr>
        <w:t xml:space="preserve">Le service maintenance doit avoir une connaissance fine de l’organisation, du fonctionnement, des grandeurs physiques mises en œuvre et des réglages pour intervenir avec efficacité lors d’interventions programmées ou correctives. On cherchera dans cette partie à vérifier si les choix faits par le </w:t>
      </w:r>
      <w:r>
        <w:rPr>
          <w:rFonts w:ascii="Arial" w:hAnsi="Arial" w:cs="Arial"/>
          <w:bCs/>
          <w:sz w:val="24"/>
          <w:szCs w:val="24"/>
        </w:rPr>
        <w:t xml:space="preserve">service de maintenance </w:t>
      </w:r>
      <w:r w:rsidRPr="006328F4">
        <w:rPr>
          <w:rFonts w:ascii="Arial" w:hAnsi="Arial" w:cs="Arial"/>
          <w:bCs/>
          <w:sz w:val="24"/>
          <w:szCs w:val="24"/>
        </w:rPr>
        <w:t>sont judicieux pour assurer la meilleure disponibilité</w:t>
      </w:r>
      <w:r>
        <w:rPr>
          <w:rFonts w:ascii="Arial" w:hAnsi="Arial" w:cs="Arial"/>
          <w:bCs/>
          <w:sz w:val="24"/>
          <w:szCs w:val="24"/>
        </w:rPr>
        <w:t xml:space="preserve"> des chaînes d’entraînement des paniers</w:t>
      </w:r>
      <w:r w:rsidRPr="006328F4">
        <w:rPr>
          <w:rFonts w:ascii="Arial" w:hAnsi="Arial" w:cs="Arial"/>
          <w:bCs/>
          <w:sz w:val="24"/>
          <w:szCs w:val="24"/>
        </w:rPr>
        <w:t>.</w:t>
      </w:r>
    </w:p>
    <w:p w:rsidR="000D2FDA" w:rsidRDefault="000D2FDA" w:rsidP="000D2FDA">
      <w:pPr>
        <w:tabs>
          <w:tab w:val="left" w:pos="851"/>
        </w:tabs>
        <w:spacing w:line="240" w:lineRule="auto"/>
        <w:ind w:right="-28"/>
        <w:jc w:val="both"/>
        <w:rPr>
          <w:rFonts w:ascii="Arial" w:hAnsi="Arial" w:cs="Arial"/>
          <w:b/>
          <w:sz w:val="24"/>
          <w:szCs w:val="24"/>
        </w:rPr>
      </w:pPr>
    </w:p>
    <w:p w:rsidR="000D2FDA" w:rsidRPr="00E0669D" w:rsidRDefault="000D2FDA" w:rsidP="000D2FDA">
      <w:pPr>
        <w:spacing w:after="0" w:line="240" w:lineRule="auto"/>
        <w:ind w:firstLine="709"/>
        <w:jc w:val="both"/>
        <w:rPr>
          <w:rFonts w:ascii="Arial" w:hAnsi="Arial" w:cs="Arial"/>
          <w:i/>
          <w:sz w:val="24"/>
          <w:szCs w:val="24"/>
        </w:rPr>
      </w:pPr>
      <w:r w:rsidRPr="00E0669D">
        <w:rPr>
          <w:rFonts w:ascii="Arial" w:hAnsi="Arial" w:cs="Arial"/>
          <w:bCs/>
          <w:i/>
          <w:sz w:val="24"/>
          <w:szCs w:val="24"/>
        </w:rPr>
        <w:t>On cherche ici à identifier les paramètres influents de la chaîne d’énergie concernée</w:t>
      </w:r>
      <w:r w:rsidRPr="00E0669D">
        <w:rPr>
          <w:rFonts w:ascii="Arial" w:hAnsi="Arial" w:cs="Arial"/>
          <w:i/>
          <w:sz w:val="24"/>
          <w:szCs w:val="24"/>
        </w:rPr>
        <w:t>.</w:t>
      </w:r>
    </w:p>
    <w:p w:rsidR="000D2FDA" w:rsidRDefault="000D2FDA" w:rsidP="000D2FDA">
      <w:pPr>
        <w:tabs>
          <w:tab w:val="left" w:pos="851"/>
        </w:tabs>
        <w:spacing w:line="240" w:lineRule="auto"/>
        <w:ind w:right="-28"/>
        <w:jc w:val="both"/>
        <w:rPr>
          <w:rFonts w:ascii="Arial" w:hAnsi="Arial"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0D2FDA" w:rsidRPr="00B836E5" w:rsidTr="005F2550">
        <w:trPr>
          <w:trHeight w:val="454"/>
        </w:trPr>
        <w:tc>
          <w:tcPr>
            <w:tcW w:w="1134" w:type="dxa"/>
            <w:shd w:val="clear" w:color="auto" w:fill="auto"/>
            <w:vAlign w:val="center"/>
          </w:tcPr>
          <w:p w:rsidR="000D2FDA" w:rsidRPr="00B836E5" w:rsidRDefault="000D2FDA" w:rsidP="005F2550">
            <w:pPr>
              <w:spacing w:after="0" w:line="240" w:lineRule="auto"/>
              <w:jc w:val="both"/>
              <w:rPr>
                <w:rFonts w:ascii="Arial" w:hAnsi="Arial" w:cs="Arial"/>
                <w:b/>
                <w:sz w:val="24"/>
                <w:szCs w:val="24"/>
              </w:rPr>
            </w:pPr>
            <w:r>
              <w:rPr>
                <w:rFonts w:ascii="Arial" w:hAnsi="Arial" w:cs="Arial"/>
                <w:b/>
                <w:bCs/>
                <w:sz w:val="24"/>
                <w:szCs w:val="24"/>
              </w:rPr>
              <w:t>Q.5-1</w:t>
            </w:r>
          </w:p>
        </w:tc>
        <w:tc>
          <w:tcPr>
            <w:tcW w:w="4786" w:type="dxa"/>
            <w:shd w:val="clear" w:color="auto" w:fill="auto"/>
            <w:vAlign w:val="center"/>
          </w:tcPr>
          <w:p w:rsidR="000D2FDA" w:rsidRPr="00B836E5" w:rsidRDefault="000D2FDA" w:rsidP="005F2550">
            <w:pPr>
              <w:spacing w:after="0" w:line="240" w:lineRule="auto"/>
              <w:jc w:val="both"/>
              <w:rPr>
                <w:rFonts w:ascii="Arial" w:hAnsi="Arial" w:cs="Arial"/>
                <w:sz w:val="24"/>
                <w:szCs w:val="24"/>
              </w:rPr>
            </w:pPr>
            <w:r w:rsidRPr="00B836E5">
              <w:rPr>
                <w:rFonts w:ascii="Arial" w:hAnsi="Arial" w:cs="Arial"/>
                <w:sz w:val="24"/>
                <w:szCs w:val="24"/>
              </w:rPr>
              <w:t xml:space="preserve">Documents à consulter : </w:t>
            </w:r>
            <w:proofErr w:type="gramStart"/>
            <w:r w:rsidRPr="00B836E5">
              <w:rPr>
                <w:rFonts w:ascii="Arial" w:hAnsi="Arial" w:cs="Arial"/>
                <w:b/>
                <w:sz w:val="24"/>
                <w:szCs w:val="24"/>
              </w:rPr>
              <w:t>DT</w:t>
            </w:r>
            <w:r w:rsidR="001012C8">
              <w:rPr>
                <w:rFonts w:ascii="Arial" w:hAnsi="Arial" w:cs="Arial"/>
                <w:b/>
                <w:sz w:val="24"/>
                <w:szCs w:val="24"/>
              </w:rPr>
              <w:t>10</w:t>
            </w:r>
            <w:r>
              <w:rPr>
                <w:rFonts w:ascii="Arial" w:hAnsi="Arial" w:cs="Arial"/>
                <w:b/>
                <w:sz w:val="24"/>
                <w:szCs w:val="24"/>
              </w:rPr>
              <w:t> ,DT</w:t>
            </w:r>
            <w:r w:rsidR="001012C8">
              <w:rPr>
                <w:rFonts w:ascii="Arial" w:hAnsi="Arial" w:cs="Arial"/>
                <w:b/>
                <w:sz w:val="24"/>
                <w:szCs w:val="24"/>
              </w:rPr>
              <w:t>16</w:t>
            </w:r>
            <w:proofErr w:type="gramEnd"/>
          </w:p>
        </w:tc>
        <w:tc>
          <w:tcPr>
            <w:tcW w:w="3686" w:type="dxa"/>
            <w:shd w:val="clear" w:color="auto" w:fill="auto"/>
            <w:vAlign w:val="center"/>
          </w:tcPr>
          <w:p w:rsidR="000D2FDA" w:rsidRPr="00B836E5" w:rsidRDefault="000D2FDA" w:rsidP="001012C8">
            <w:pPr>
              <w:spacing w:after="0" w:line="240" w:lineRule="auto"/>
              <w:jc w:val="center"/>
              <w:rPr>
                <w:rFonts w:ascii="Arial" w:hAnsi="Arial" w:cs="Arial"/>
                <w:sz w:val="24"/>
                <w:szCs w:val="24"/>
              </w:rPr>
            </w:pPr>
            <w:r w:rsidRPr="00B836E5">
              <w:rPr>
                <w:rFonts w:ascii="Arial" w:hAnsi="Arial" w:cs="Arial"/>
                <w:sz w:val="24"/>
                <w:szCs w:val="24"/>
              </w:rPr>
              <w:t xml:space="preserve">Répondre sur </w:t>
            </w:r>
            <w:r>
              <w:rPr>
                <w:rFonts w:ascii="Arial" w:hAnsi="Arial" w:cs="Arial"/>
                <w:b/>
                <w:sz w:val="24"/>
                <w:szCs w:val="24"/>
              </w:rPr>
              <w:t>DR</w:t>
            </w:r>
            <w:r w:rsidR="001012C8">
              <w:rPr>
                <w:rFonts w:ascii="Arial" w:hAnsi="Arial" w:cs="Arial"/>
                <w:b/>
                <w:sz w:val="24"/>
                <w:szCs w:val="24"/>
              </w:rPr>
              <w:t>6</w:t>
            </w:r>
          </w:p>
        </w:tc>
      </w:tr>
    </w:tbl>
    <w:p w:rsidR="000D2FDA" w:rsidRDefault="000D2FDA" w:rsidP="000D2FDA">
      <w:pPr>
        <w:tabs>
          <w:tab w:val="left" w:pos="851"/>
        </w:tabs>
        <w:spacing w:line="240" w:lineRule="auto"/>
        <w:ind w:right="-28"/>
        <w:jc w:val="both"/>
        <w:rPr>
          <w:rFonts w:ascii="Arial" w:hAnsi="Arial" w:cs="Arial"/>
          <w:sz w:val="24"/>
          <w:szCs w:val="24"/>
        </w:rPr>
      </w:pPr>
    </w:p>
    <w:p w:rsidR="000D2FDA" w:rsidRDefault="000D2FDA" w:rsidP="000D2FDA">
      <w:pPr>
        <w:tabs>
          <w:tab w:val="left" w:pos="851"/>
        </w:tabs>
        <w:spacing w:line="240" w:lineRule="auto"/>
        <w:ind w:right="-28"/>
        <w:jc w:val="both"/>
        <w:rPr>
          <w:rFonts w:ascii="Arial" w:hAnsi="Arial" w:cs="Arial"/>
          <w:sz w:val="24"/>
          <w:szCs w:val="24"/>
        </w:rPr>
      </w:pPr>
    </w:p>
    <w:p w:rsidR="000D2FDA" w:rsidRPr="000650D6" w:rsidRDefault="000D2FDA" w:rsidP="000D2FDA">
      <w:pPr>
        <w:autoSpaceDE w:val="0"/>
        <w:autoSpaceDN w:val="0"/>
        <w:adjustRightInd w:val="0"/>
        <w:spacing w:after="0" w:line="240" w:lineRule="auto"/>
        <w:ind w:firstLine="709"/>
        <w:jc w:val="both"/>
        <w:rPr>
          <w:rFonts w:ascii="Arial" w:hAnsi="Arial" w:cs="Arial"/>
          <w:bCs/>
          <w:sz w:val="24"/>
          <w:szCs w:val="24"/>
        </w:rPr>
      </w:pPr>
      <w:r w:rsidRPr="000650D6">
        <w:rPr>
          <w:rFonts w:ascii="Arial" w:hAnsi="Arial" w:cs="Arial"/>
          <w:bCs/>
          <w:sz w:val="24"/>
          <w:szCs w:val="24"/>
        </w:rPr>
        <w:t>A partir de la documentation fournie, identifier les composants qui réalisent les fonctions. Vous noterez dans le diagramme les noms et repères des composants réalisant la fonction.</w:t>
      </w:r>
    </w:p>
    <w:p w:rsidR="000D2FDA" w:rsidRDefault="000D2FDA" w:rsidP="000D2FDA">
      <w:pPr>
        <w:tabs>
          <w:tab w:val="left" w:pos="851"/>
        </w:tabs>
        <w:spacing w:line="240" w:lineRule="auto"/>
        <w:ind w:right="-28"/>
        <w:jc w:val="center"/>
        <w:rPr>
          <w:rFonts w:ascii="Arial" w:hAnsi="Arial" w:cs="Arial"/>
          <w:sz w:val="24"/>
          <w:szCs w:val="24"/>
        </w:rPr>
      </w:pPr>
    </w:p>
    <w:p w:rsidR="000D2FDA" w:rsidRDefault="000D2FDA" w:rsidP="000D2FDA">
      <w:pPr>
        <w:tabs>
          <w:tab w:val="left" w:pos="851"/>
        </w:tabs>
        <w:spacing w:line="240" w:lineRule="auto"/>
        <w:ind w:right="-28"/>
        <w:jc w:val="center"/>
        <w:rPr>
          <w:rFonts w:ascii="Arial" w:hAnsi="Arial" w:cs="Arial"/>
          <w:sz w:val="24"/>
          <w:szCs w:val="24"/>
        </w:rPr>
      </w:pPr>
      <w:r>
        <w:rPr>
          <w:rFonts w:ascii="Arial" w:hAnsi="Arial" w:cs="Arial"/>
          <w:sz w:val="24"/>
          <w:szCs w:val="24"/>
        </w:rPr>
        <w:t>**************</w:t>
      </w:r>
    </w:p>
    <w:p w:rsidR="000D2FDA" w:rsidRDefault="0037739A" w:rsidP="000D2FDA">
      <w:pPr>
        <w:tabs>
          <w:tab w:val="left" w:pos="851"/>
        </w:tabs>
        <w:spacing w:line="240" w:lineRule="auto"/>
        <w:ind w:right="-28"/>
        <w:jc w:val="both"/>
        <w:rPr>
          <w:rFonts w:ascii="Arial" w:hAnsi="Arial" w:cs="Arial"/>
          <w:sz w:val="24"/>
          <w:szCs w:val="24"/>
        </w:rPr>
      </w:pPr>
      <w:r>
        <w:rPr>
          <w:rFonts w:ascii="Arial" w:hAnsi="Arial" w:cs="Arial"/>
          <w:sz w:val="24"/>
          <w:szCs w:val="24"/>
        </w:rPr>
        <w:t>La solution constructeur</w:t>
      </w:r>
      <w:r w:rsidR="000D2FDA">
        <w:rPr>
          <w:rFonts w:ascii="Arial" w:hAnsi="Arial" w:cs="Arial"/>
          <w:sz w:val="24"/>
          <w:szCs w:val="24"/>
        </w:rPr>
        <w:t xml:space="preserve"> retenue par le service maintenance est constituée de :</w:t>
      </w:r>
    </w:p>
    <w:p w:rsidR="000D2FDA" w:rsidRDefault="000D2FDA" w:rsidP="000D2FDA">
      <w:pPr>
        <w:pStyle w:val="Paragraphedeliste"/>
        <w:numPr>
          <w:ilvl w:val="0"/>
          <w:numId w:val="13"/>
        </w:numPr>
        <w:tabs>
          <w:tab w:val="left" w:pos="851"/>
        </w:tabs>
        <w:ind w:right="-28"/>
        <w:jc w:val="both"/>
        <w:rPr>
          <w:rFonts w:cs="Arial"/>
          <w:sz w:val="24"/>
          <w:szCs w:val="24"/>
        </w:rPr>
      </w:pPr>
      <w:r w:rsidRPr="00A531CB">
        <w:rPr>
          <w:rFonts w:cs="Arial"/>
          <w:sz w:val="24"/>
          <w:szCs w:val="24"/>
        </w:rPr>
        <w:t>Un moteur asynchrone frein</w:t>
      </w:r>
      <w:r>
        <w:rPr>
          <w:rFonts w:cs="Arial"/>
          <w:sz w:val="24"/>
          <w:szCs w:val="24"/>
        </w:rPr>
        <w:t xml:space="preserve"> : </w:t>
      </w:r>
    </w:p>
    <w:p w:rsidR="000D2FDA" w:rsidRDefault="000D2FDA" w:rsidP="000D2FDA">
      <w:pPr>
        <w:pStyle w:val="Paragraphedeliste"/>
        <w:numPr>
          <w:ilvl w:val="1"/>
          <w:numId w:val="13"/>
        </w:numPr>
        <w:tabs>
          <w:tab w:val="left" w:pos="851"/>
        </w:tabs>
        <w:ind w:left="1056" w:right="-28"/>
        <w:jc w:val="both"/>
        <w:rPr>
          <w:rFonts w:cs="Arial"/>
          <w:sz w:val="24"/>
          <w:szCs w:val="24"/>
        </w:rPr>
      </w:pPr>
      <w:r w:rsidRPr="00A6315D">
        <w:rPr>
          <w:rFonts w:cs="Arial"/>
          <w:sz w:val="24"/>
          <w:szCs w:val="24"/>
        </w:rPr>
        <w:t xml:space="preserve">Moteur : </w:t>
      </w:r>
    </w:p>
    <w:p w:rsidR="000D2FDA" w:rsidRDefault="000D2FDA" w:rsidP="000D2FDA">
      <w:pPr>
        <w:tabs>
          <w:tab w:val="left" w:pos="851"/>
        </w:tabs>
        <w:spacing w:line="240" w:lineRule="auto"/>
        <w:ind w:left="851" w:right="-28"/>
        <w:rPr>
          <w:rFonts w:ascii="Arial" w:hAnsi="Arial" w:cs="Arial"/>
          <w:sz w:val="24"/>
          <w:szCs w:val="24"/>
        </w:rPr>
      </w:pPr>
      <w:r w:rsidRPr="00A6315D">
        <w:rPr>
          <w:rFonts w:ascii="Arial" w:hAnsi="Arial" w:cs="Arial"/>
          <w:sz w:val="24"/>
          <w:szCs w:val="24"/>
        </w:rPr>
        <w:t xml:space="preserve">Désignation : 4P LS 160 </w:t>
      </w:r>
      <w:r>
        <w:rPr>
          <w:rFonts w:ascii="Arial" w:hAnsi="Arial" w:cs="Arial"/>
          <w:sz w:val="24"/>
          <w:szCs w:val="24"/>
        </w:rPr>
        <w:t>LR</w:t>
      </w:r>
      <w:r w:rsidRPr="00A6315D">
        <w:rPr>
          <w:rFonts w:ascii="Arial" w:hAnsi="Arial" w:cs="Arial"/>
          <w:sz w:val="24"/>
          <w:szCs w:val="24"/>
        </w:rPr>
        <w:t xml:space="preserve"> 1</w:t>
      </w:r>
      <w:r>
        <w:rPr>
          <w:rFonts w:ascii="Arial" w:hAnsi="Arial" w:cs="Arial"/>
          <w:sz w:val="24"/>
          <w:szCs w:val="24"/>
        </w:rPr>
        <w:t>5</w:t>
      </w:r>
      <w:r w:rsidRPr="00A6315D">
        <w:rPr>
          <w:rFonts w:ascii="Arial" w:hAnsi="Arial" w:cs="Arial"/>
          <w:sz w:val="24"/>
          <w:szCs w:val="24"/>
        </w:rPr>
        <w:t xml:space="preserve"> kW  IM 3001 (IM B5) 400/690 V U.G. FCPL 1</w:t>
      </w:r>
      <w:r>
        <w:rPr>
          <w:rFonts w:ascii="Arial" w:hAnsi="Arial" w:cs="Arial"/>
          <w:sz w:val="24"/>
          <w:szCs w:val="24"/>
        </w:rPr>
        <w:t>2</w:t>
      </w:r>
      <w:r w:rsidRPr="00A6315D">
        <w:rPr>
          <w:rFonts w:ascii="Arial" w:hAnsi="Arial" w:cs="Arial"/>
          <w:sz w:val="24"/>
          <w:szCs w:val="24"/>
        </w:rPr>
        <w:t>5 N.m</w:t>
      </w:r>
    </w:p>
    <w:p w:rsidR="000D2FDA" w:rsidRPr="0093062D" w:rsidRDefault="000D2FDA" w:rsidP="000D2FDA">
      <w:pPr>
        <w:tabs>
          <w:tab w:val="left" w:pos="851"/>
        </w:tabs>
        <w:spacing w:line="240" w:lineRule="auto"/>
        <w:ind w:left="851" w:right="-28"/>
        <w:rPr>
          <w:rFonts w:ascii="Arial" w:hAnsi="Arial" w:cs="Arial"/>
          <w:sz w:val="24"/>
          <w:szCs w:val="24"/>
        </w:rPr>
      </w:pPr>
      <w:r w:rsidRPr="0093062D">
        <w:rPr>
          <w:rFonts w:ascii="Arial" w:hAnsi="Arial" w:cs="Arial"/>
          <w:sz w:val="24"/>
          <w:szCs w:val="24"/>
        </w:rPr>
        <w:t>Cod</w:t>
      </w:r>
      <w:r>
        <w:rPr>
          <w:rFonts w:ascii="Arial" w:hAnsi="Arial" w:cs="Arial"/>
          <w:sz w:val="24"/>
          <w:szCs w:val="24"/>
        </w:rPr>
        <w:t>e : FP4 15 108</w:t>
      </w:r>
    </w:p>
    <w:p w:rsidR="000D2FDA" w:rsidRDefault="000D2FDA" w:rsidP="000D2FDA">
      <w:pPr>
        <w:pStyle w:val="Paragraphedeliste"/>
        <w:numPr>
          <w:ilvl w:val="1"/>
          <w:numId w:val="13"/>
        </w:numPr>
        <w:tabs>
          <w:tab w:val="left" w:pos="851"/>
        </w:tabs>
        <w:ind w:left="1056" w:right="-28"/>
        <w:jc w:val="both"/>
        <w:rPr>
          <w:rFonts w:cs="Arial"/>
          <w:sz w:val="24"/>
          <w:szCs w:val="24"/>
        </w:rPr>
      </w:pPr>
      <w:r>
        <w:rPr>
          <w:rFonts w:cs="Arial"/>
          <w:sz w:val="24"/>
          <w:szCs w:val="24"/>
        </w:rPr>
        <w:t>Frein IP 44 - Alimentation séparée.</w:t>
      </w:r>
    </w:p>
    <w:p w:rsidR="000D2FDA" w:rsidRPr="00C77404" w:rsidRDefault="000D2FDA" w:rsidP="000D2FDA">
      <w:pPr>
        <w:tabs>
          <w:tab w:val="left" w:pos="851"/>
        </w:tabs>
        <w:ind w:left="360" w:right="-28"/>
        <w:jc w:val="both"/>
        <w:rPr>
          <w:rFonts w:cs="Arial"/>
          <w:sz w:val="24"/>
          <w:szCs w:val="24"/>
        </w:rPr>
      </w:pPr>
    </w:p>
    <w:p w:rsidR="000D2FDA" w:rsidRDefault="000D2FDA" w:rsidP="000D2FDA">
      <w:pPr>
        <w:pStyle w:val="Paragraphedeliste"/>
        <w:numPr>
          <w:ilvl w:val="0"/>
          <w:numId w:val="13"/>
        </w:numPr>
        <w:tabs>
          <w:tab w:val="left" w:pos="851"/>
        </w:tabs>
        <w:ind w:right="-28"/>
        <w:jc w:val="both"/>
        <w:rPr>
          <w:rFonts w:cs="Arial"/>
          <w:sz w:val="24"/>
          <w:szCs w:val="24"/>
        </w:rPr>
      </w:pPr>
      <w:r>
        <w:rPr>
          <w:rFonts w:cs="Arial"/>
          <w:sz w:val="24"/>
          <w:szCs w:val="24"/>
        </w:rPr>
        <w:t>Un variateur de vitesse type Altivar58</w:t>
      </w:r>
    </w:p>
    <w:p w:rsidR="009072C1" w:rsidRDefault="000D2FDA" w:rsidP="003365BA">
      <w:pPr>
        <w:tabs>
          <w:tab w:val="left" w:pos="851"/>
        </w:tabs>
        <w:spacing w:line="240" w:lineRule="auto"/>
        <w:ind w:left="1416" w:right="-28"/>
        <w:rPr>
          <w:rFonts w:ascii="Arial" w:hAnsi="Arial" w:cs="Arial"/>
          <w:sz w:val="24"/>
        </w:rPr>
        <w:sectPr w:rsidR="009072C1" w:rsidSect="00FB2C3D">
          <w:headerReference w:type="default" r:id="rId33"/>
          <w:pgSz w:w="23814" w:h="16839" w:orient="landscape" w:code="8"/>
          <w:pgMar w:top="967" w:right="1417" w:bottom="1417" w:left="1417" w:header="708" w:footer="106" w:gutter="0"/>
          <w:cols w:num="2" w:space="1134"/>
          <w:docGrid w:linePitch="360"/>
        </w:sectPr>
      </w:pPr>
      <w:r w:rsidRPr="00A54A69">
        <w:rPr>
          <w:rFonts w:ascii="Arial" w:hAnsi="Arial" w:cs="Arial"/>
          <w:sz w:val="24"/>
          <w:szCs w:val="24"/>
        </w:rPr>
        <w:t xml:space="preserve">Référence : </w:t>
      </w:r>
      <w:r w:rsidRPr="00A54A69">
        <w:rPr>
          <w:rFonts w:ascii="Arial" w:hAnsi="Arial" w:cs="Arial"/>
          <w:sz w:val="24"/>
        </w:rPr>
        <w:t>ATV 58HD23N4</w:t>
      </w:r>
    </w:p>
    <w:p w:rsidR="009072C1" w:rsidRDefault="009072C1">
      <w:pPr>
        <w:spacing w:after="0" w:line="240" w:lineRule="auto"/>
        <w:rPr>
          <w:rFonts w:ascii="Arial" w:hAnsi="Arial" w:cs="Arial"/>
          <w:sz w:val="24"/>
          <w:szCs w:val="24"/>
        </w:rPr>
      </w:pPr>
    </w:p>
    <w:p w:rsidR="009072C1" w:rsidRPr="00147B98" w:rsidRDefault="009072C1" w:rsidP="009072C1">
      <w:pPr>
        <w:tabs>
          <w:tab w:val="left" w:pos="851"/>
        </w:tabs>
        <w:spacing w:line="240" w:lineRule="auto"/>
        <w:ind w:right="-28"/>
        <w:jc w:val="both"/>
        <w:rPr>
          <w:rFonts w:ascii="Arial" w:hAnsi="Arial" w:cs="Arial"/>
          <w:b/>
          <w:sz w:val="24"/>
        </w:rPr>
      </w:pPr>
      <w:r w:rsidRPr="00147B98">
        <w:rPr>
          <w:rFonts w:ascii="Arial" w:hAnsi="Arial" w:cs="Arial"/>
          <w:b/>
          <w:sz w:val="24"/>
        </w:rPr>
        <w:t xml:space="preserve">Données : </w:t>
      </w:r>
    </w:p>
    <w:p w:rsidR="009072C1" w:rsidRPr="00147B98" w:rsidRDefault="009072C1" w:rsidP="009072C1">
      <w:pPr>
        <w:pStyle w:val="Paragraphedeliste"/>
        <w:numPr>
          <w:ilvl w:val="0"/>
          <w:numId w:val="14"/>
        </w:numPr>
        <w:ind w:left="709"/>
        <w:rPr>
          <w:rFonts w:cs="Arial"/>
          <w:b/>
          <w:sz w:val="24"/>
        </w:rPr>
      </w:pPr>
      <w:r w:rsidRPr="00147B98">
        <w:rPr>
          <w:rFonts w:cs="Arial"/>
          <w:b/>
          <w:sz w:val="24"/>
        </w:rPr>
        <w:t>Réseau 400 V triphasé.</w:t>
      </w:r>
    </w:p>
    <w:p w:rsidR="009072C1" w:rsidRPr="00147B98" w:rsidRDefault="009072C1" w:rsidP="009072C1">
      <w:pPr>
        <w:pStyle w:val="Paragraphedeliste"/>
        <w:numPr>
          <w:ilvl w:val="0"/>
          <w:numId w:val="14"/>
        </w:numPr>
        <w:ind w:left="709"/>
        <w:rPr>
          <w:rFonts w:cs="Arial"/>
          <w:b/>
          <w:sz w:val="24"/>
        </w:rPr>
      </w:pPr>
      <w:r w:rsidRPr="00147B98">
        <w:rPr>
          <w:rFonts w:cs="Arial"/>
          <w:b/>
          <w:sz w:val="24"/>
        </w:rPr>
        <w:t xml:space="preserve">Tension de commande en 24V alternatif. </w:t>
      </w:r>
    </w:p>
    <w:p w:rsidR="009072C1" w:rsidRPr="00147B98" w:rsidRDefault="009072C1" w:rsidP="009072C1">
      <w:pPr>
        <w:pStyle w:val="Paragraphedeliste"/>
        <w:numPr>
          <w:ilvl w:val="0"/>
          <w:numId w:val="14"/>
        </w:numPr>
        <w:ind w:left="709"/>
        <w:rPr>
          <w:rFonts w:cs="Arial"/>
          <w:b/>
          <w:sz w:val="24"/>
        </w:rPr>
      </w:pPr>
      <w:r w:rsidRPr="00147B98">
        <w:rPr>
          <w:rFonts w:cs="Arial"/>
          <w:b/>
          <w:sz w:val="24"/>
        </w:rPr>
        <w:t>La machine à entraîner requiert une puissance de 22 KW à 1456 tr/mn.</w:t>
      </w:r>
    </w:p>
    <w:p w:rsidR="009072C1" w:rsidRPr="00147B98" w:rsidRDefault="009072C1" w:rsidP="009072C1">
      <w:pPr>
        <w:pStyle w:val="Paragraphedeliste"/>
        <w:numPr>
          <w:ilvl w:val="0"/>
          <w:numId w:val="14"/>
        </w:numPr>
        <w:ind w:left="709"/>
        <w:rPr>
          <w:rFonts w:cs="Arial"/>
          <w:b/>
          <w:sz w:val="24"/>
        </w:rPr>
      </w:pPr>
      <w:r w:rsidRPr="00147B98">
        <w:rPr>
          <w:rFonts w:cs="Arial"/>
          <w:b/>
          <w:sz w:val="24"/>
        </w:rPr>
        <w:t xml:space="preserve">Le service identifié est le service </w:t>
      </w:r>
      <w:r>
        <w:rPr>
          <w:rFonts w:cs="Arial"/>
          <w:b/>
          <w:sz w:val="24"/>
        </w:rPr>
        <w:t>continu à charge intermittente</w:t>
      </w:r>
      <w:r w:rsidRPr="00147B98">
        <w:rPr>
          <w:rFonts w:cs="Arial"/>
          <w:b/>
          <w:sz w:val="24"/>
        </w:rPr>
        <w:t xml:space="preserve">S6. </w:t>
      </w:r>
    </w:p>
    <w:p w:rsidR="009072C1" w:rsidRPr="00147B98" w:rsidRDefault="009072C1" w:rsidP="009072C1">
      <w:pPr>
        <w:pStyle w:val="Paragraphedeliste"/>
        <w:numPr>
          <w:ilvl w:val="0"/>
          <w:numId w:val="14"/>
        </w:numPr>
        <w:ind w:left="709"/>
        <w:rPr>
          <w:rFonts w:cs="Arial"/>
          <w:b/>
          <w:sz w:val="24"/>
        </w:rPr>
      </w:pPr>
      <w:r w:rsidRPr="00147B98">
        <w:rPr>
          <w:rFonts w:cs="Arial"/>
          <w:b/>
          <w:sz w:val="24"/>
        </w:rPr>
        <w:t>Position et mode de fixation du moteur frein : brides à trous lisses, arbre horizontal.</w:t>
      </w:r>
    </w:p>
    <w:p w:rsidR="009072C1" w:rsidRDefault="009072C1" w:rsidP="009072C1">
      <w:pPr>
        <w:pStyle w:val="Paragraphedeliste"/>
        <w:numPr>
          <w:ilvl w:val="0"/>
          <w:numId w:val="14"/>
        </w:numPr>
        <w:ind w:left="709"/>
        <w:rPr>
          <w:rFonts w:cs="Arial"/>
          <w:b/>
          <w:sz w:val="24"/>
        </w:rPr>
      </w:pPr>
      <w:r w:rsidRPr="00147B98">
        <w:rPr>
          <w:rFonts w:cs="Arial"/>
          <w:b/>
          <w:sz w:val="24"/>
        </w:rPr>
        <w:t>Frein mécanique à manque de courant.</w:t>
      </w:r>
    </w:p>
    <w:p w:rsidR="009072C1" w:rsidRDefault="009072C1" w:rsidP="009072C1">
      <w:pPr>
        <w:tabs>
          <w:tab w:val="left" w:pos="851"/>
        </w:tabs>
        <w:ind w:left="709" w:right="-28" w:firstLine="851"/>
        <w:jc w:val="both"/>
        <w:rPr>
          <w:rFonts w:ascii="Arial" w:hAnsi="Arial" w:cs="Arial"/>
          <w:i/>
          <w:sz w:val="24"/>
          <w:szCs w:val="24"/>
        </w:rPr>
      </w:pPr>
    </w:p>
    <w:p w:rsidR="009072C1" w:rsidRPr="00D84BC4" w:rsidRDefault="009072C1" w:rsidP="009072C1">
      <w:pPr>
        <w:tabs>
          <w:tab w:val="left" w:pos="851"/>
        </w:tabs>
        <w:ind w:left="709" w:right="-28" w:firstLine="851"/>
        <w:jc w:val="both"/>
        <w:rPr>
          <w:rFonts w:ascii="Arial" w:hAnsi="Arial" w:cs="Arial"/>
          <w:i/>
          <w:sz w:val="24"/>
          <w:szCs w:val="24"/>
        </w:rPr>
      </w:pPr>
      <w:r w:rsidRPr="00D84BC4">
        <w:rPr>
          <w:rFonts w:ascii="Arial" w:hAnsi="Arial" w:cs="Arial"/>
          <w:i/>
          <w:sz w:val="24"/>
          <w:szCs w:val="24"/>
        </w:rPr>
        <w:t>On cherche ici à justifier les caractéristiques du moteur asynchrone frein et du variateur de vitesse.</w:t>
      </w:r>
    </w:p>
    <w:p w:rsidR="009072C1" w:rsidRDefault="009072C1" w:rsidP="009072C1"/>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219"/>
        <w:gridCol w:w="4253"/>
      </w:tblGrid>
      <w:tr w:rsidR="009072C1" w:rsidRPr="00B836E5" w:rsidTr="00013A31">
        <w:trPr>
          <w:trHeight w:val="454"/>
        </w:trPr>
        <w:tc>
          <w:tcPr>
            <w:tcW w:w="1134" w:type="dxa"/>
            <w:shd w:val="clear" w:color="auto" w:fill="auto"/>
            <w:vAlign w:val="center"/>
          </w:tcPr>
          <w:p w:rsidR="009072C1" w:rsidRPr="00B836E5" w:rsidRDefault="009072C1" w:rsidP="005F2550">
            <w:pPr>
              <w:spacing w:after="0" w:line="240" w:lineRule="auto"/>
              <w:jc w:val="both"/>
              <w:rPr>
                <w:rFonts w:ascii="Arial" w:hAnsi="Arial" w:cs="Arial"/>
                <w:b/>
                <w:sz w:val="24"/>
                <w:szCs w:val="24"/>
              </w:rPr>
            </w:pPr>
            <w:r>
              <w:rPr>
                <w:rFonts w:ascii="Arial" w:hAnsi="Arial" w:cs="Arial"/>
                <w:b/>
                <w:bCs/>
                <w:sz w:val="24"/>
                <w:szCs w:val="24"/>
              </w:rPr>
              <w:t>Q.5-2</w:t>
            </w:r>
          </w:p>
        </w:tc>
        <w:tc>
          <w:tcPr>
            <w:tcW w:w="4219" w:type="dxa"/>
            <w:shd w:val="clear" w:color="auto" w:fill="auto"/>
            <w:vAlign w:val="center"/>
          </w:tcPr>
          <w:p w:rsidR="009072C1" w:rsidRPr="00B836E5" w:rsidRDefault="009072C1" w:rsidP="007E4F6E">
            <w:pPr>
              <w:spacing w:after="0" w:line="240" w:lineRule="auto"/>
              <w:jc w:val="both"/>
              <w:rPr>
                <w:rFonts w:ascii="Arial" w:hAnsi="Arial" w:cs="Arial"/>
                <w:sz w:val="24"/>
                <w:szCs w:val="24"/>
              </w:rPr>
            </w:pPr>
            <w:r w:rsidRPr="00B836E5">
              <w:rPr>
                <w:rFonts w:ascii="Arial" w:hAnsi="Arial" w:cs="Arial"/>
                <w:sz w:val="24"/>
                <w:szCs w:val="24"/>
              </w:rPr>
              <w:t xml:space="preserve">Documents à consulter : </w:t>
            </w:r>
            <w:r w:rsidRPr="00B836E5">
              <w:rPr>
                <w:rFonts w:ascii="Arial" w:hAnsi="Arial" w:cs="Arial"/>
                <w:b/>
                <w:sz w:val="24"/>
                <w:szCs w:val="24"/>
              </w:rPr>
              <w:t>DT</w:t>
            </w:r>
            <w:r w:rsidR="00F23B5D">
              <w:rPr>
                <w:rFonts w:ascii="Arial" w:hAnsi="Arial" w:cs="Arial"/>
                <w:b/>
                <w:sz w:val="24"/>
                <w:szCs w:val="24"/>
              </w:rPr>
              <w:t>1</w:t>
            </w:r>
            <w:r w:rsidR="007E4F6E">
              <w:rPr>
                <w:rFonts w:ascii="Arial" w:hAnsi="Arial" w:cs="Arial"/>
                <w:b/>
                <w:sz w:val="24"/>
                <w:szCs w:val="24"/>
              </w:rPr>
              <w:t>1, DT12</w:t>
            </w:r>
          </w:p>
        </w:tc>
        <w:tc>
          <w:tcPr>
            <w:tcW w:w="4253" w:type="dxa"/>
            <w:shd w:val="clear" w:color="auto" w:fill="auto"/>
            <w:vAlign w:val="center"/>
          </w:tcPr>
          <w:p w:rsidR="009072C1" w:rsidRPr="00B836E5" w:rsidRDefault="009072C1" w:rsidP="007E4F6E">
            <w:pPr>
              <w:spacing w:after="0" w:line="240" w:lineRule="auto"/>
              <w:jc w:val="center"/>
              <w:rPr>
                <w:rFonts w:ascii="Arial" w:hAnsi="Arial" w:cs="Arial"/>
                <w:sz w:val="24"/>
                <w:szCs w:val="24"/>
              </w:rPr>
            </w:pPr>
            <w:r w:rsidRPr="00B836E5">
              <w:rPr>
                <w:rFonts w:ascii="Arial" w:hAnsi="Arial" w:cs="Arial"/>
                <w:sz w:val="24"/>
                <w:szCs w:val="24"/>
              </w:rPr>
              <w:t>Répondre sur</w:t>
            </w:r>
            <w:r>
              <w:rPr>
                <w:rFonts w:ascii="Arial" w:hAnsi="Arial" w:cs="Arial"/>
                <w:sz w:val="24"/>
                <w:szCs w:val="24"/>
              </w:rPr>
              <w:t xml:space="preserve"> copie</w:t>
            </w:r>
            <w:r w:rsidR="004D4AAF">
              <w:rPr>
                <w:rFonts w:ascii="Arial" w:hAnsi="Arial" w:cs="Arial"/>
                <w:sz w:val="24"/>
                <w:szCs w:val="24"/>
              </w:rPr>
              <w:t xml:space="preserve">, </w:t>
            </w:r>
            <w:r w:rsidR="004D4AAF" w:rsidRPr="000075FC">
              <w:rPr>
                <w:rFonts w:ascii="Arial" w:hAnsi="Arial" w:cs="Arial"/>
                <w:b/>
                <w:sz w:val="24"/>
                <w:szCs w:val="24"/>
              </w:rPr>
              <w:t>DR</w:t>
            </w:r>
            <w:r w:rsidR="007E4F6E">
              <w:rPr>
                <w:rFonts w:ascii="Arial" w:hAnsi="Arial" w:cs="Arial"/>
                <w:b/>
                <w:sz w:val="24"/>
                <w:szCs w:val="24"/>
              </w:rPr>
              <w:t>6</w:t>
            </w:r>
          </w:p>
        </w:tc>
      </w:tr>
    </w:tbl>
    <w:p w:rsidR="009072C1" w:rsidRDefault="009072C1" w:rsidP="009072C1"/>
    <w:p w:rsidR="009072C1" w:rsidRPr="00D747D6" w:rsidRDefault="009072C1" w:rsidP="009072C1">
      <w:pPr>
        <w:pStyle w:val="Paragraphedeliste"/>
        <w:numPr>
          <w:ilvl w:val="1"/>
          <w:numId w:val="15"/>
        </w:numPr>
        <w:ind w:left="1434" w:hanging="357"/>
        <w:rPr>
          <w:rFonts w:eastAsiaTheme="minorEastAsia" w:cs="Arial"/>
          <w:sz w:val="24"/>
          <w:szCs w:val="24"/>
        </w:rPr>
      </w:pPr>
      <w:r>
        <w:rPr>
          <w:rFonts w:eastAsiaTheme="minorEastAsia" w:cs="Arial"/>
          <w:sz w:val="24"/>
          <w:szCs w:val="24"/>
        </w:rPr>
        <w:t>Exprimer puis c</w:t>
      </w:r>
      <w:r w:rsidRPr="00A531CB">
        <w:rPr>
          <w:rFonts w:eastAsiaTheme="minorEastAsia" w:cs="Arial"/>
          <w:sz w:val="24"/>
          <w:szCs w:val="24"/>
        </w:rPr>
        <w:t>alculer la puissance nécessaire équivalente PS1.</w:t>
      </w:r>
    </w:p>
    <w:p w:rsidR="009072C1" w:rsidRPr="000807FD" w:rsidRDefault="009072C1" w:rsidP="009072C1">
      <w:pPr>
        <w:pStyle w:val="Paragraphedeliste"/>
        <w:rPr>
          <w:rFonts w:eastAsiaTheme="minorEastAsia" w:cs="Arial"/>
          <w:sz w:val="24"/>
          <w:szCs w:val="24"/>
        </w:rPr>
      </w:pPr>
    </w:p>
    <w:p w:rsidR="009072C1" w:rsidRDefault="009072C1" w:rsidP="009072C1">
      <w:pPr>
        <w:pStyle w:val="Paragraphedeliste"/>
        <w:numPr>
          <w:ilvl w:val="1"/>
          <w:numId w:val="15"/>
        </w:numPr>
        <w:rPr>
          <w:rFonts w:eastAsiaTheme="minorEastAsia" w:cs="Arial"/>
          <w:sz w:val="24"/>
          <w:szCs w:val="24"/>
        </w:rPr>
      </w:pPr>
      <w:r>
        <w:rPr>
          <w:rFonts w:eastAsiaTheme="minorEastAsia" w:cs="Arial"/>
          <w:sz w:val="24"/>
          <w:szCs w:val="24"/>
        </w:rPr>
        <w:t>Valider le c</w:t>
      </w:r>
      <w:r w:rsidR="0037739A">
        <w:rPr>
          <w:rFonts w:eastAsiaTheme="minorEastAsia" w:cs="Arial"/>
          <w:sz w:val="24"/>
          <w:szCs w:val="24"/>
        </w:rPr>
        <w:t>hoix de la solution constructeur</w:t>
      </w:r>
      <w:r>
        <w:rPr>
          <w:rFonts w:eastAsiaTheme="minorEastAsia" w:cs="Arial"/>
          <w:sz w:val="24"/>
          <w:szCs w:val="24"/>
        </w:rPr>
        <w:t xml:space="preserve"> retenue du service de   maintenance.</w:t>
      </w:r>
    </w:p>
    <w:p w:rsidR="009072C1" w:rsidRPr="00284695" w:rsidRDefault="009072C1" w:rsidP="009072C1">
      <w:pPr>
        <w:pStyle w:val="Paragraphedeliste"/>
        <w:rPr>
          <w:rFonts w:eastAsiaTheme="minorEastAsia" w:cs="Arial"/>
          <w:sz w:val="24"/>
          <w:szCs w:val="24"/>
        </w:rPr>
      </w:pPr>
    </w:p>
    <w:tbl>
      <w:tblPr>
        <w:tblpPr w:leftFromText="141" w:rightFromText="141" w:vertAnchor="text" w:horzAnchor="page" w:tblpX="2171" w:tblpY="196"/>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9072C1" w:rsidRPr="00B836E5" w:rsidTr="005F2550">
        <w:trPr>
          <w:trHeight w:val="454"/>
        </w:trPr>
        <w:tc>
          <w:tcPr>
            <w:tcW w:w="1134" w:type="dxa"/>
            <w:shd w:val="clear" w:color="auto" w:fill="auto"/>
            <w:vAlign w:val="center"/>
          </w:tcPr>
          <w:p w:rsidR="009072C1" w:rsidRPr="00B836E5" w:rsidRDefault="009072C1" w:rsidP="005F2550">
            <w:pPr>
              <w:spacing w:after="0" w:line="240" w:lineRule="auto"/>
              <w:jc w:val="both"/>
              <w:rPr>
                <w:rFonts w:ascii="Arial" w:hAnsi="Arial" w:cs="Arial"/>
                <w:b/>
                <w:sz w:val="24"/>
                <w:szCs w:val="24"/>
              </w:rPr>
            </w:pPr>
            <w:r>
              <w:rPr>
                <w:rFonts w:ascii="Arial" w:hAnsi="Arial" w:cs="Arial"/>
                <w:b/>
                <w:bCs/>
                <w:sz w:val="24"/>
                <w:szCs w:val="24"/>
              </w:rPr>
              <w:t>Q.5-3</w:t>
            </w:r>
          </w:p>
        </w:tc>
        <w:tc>
          <w:tcPr>
            <w:tcW w:w="4786" w:type="dxa"/>
            <w:shd w:val="clear" w:color="auto" w:fill="auto"/>
            <w:vAlign w:val="center"/>
          </w:tcPr>
          <w:p w:rsidR="009072C1" w:rsidRPr="00B836E5" w:rsidRDefault="009072C1" w:rsidP="005F2550">
            <w:pPr>
              <w:spacing w:after="0" w:line="240" w:lineRule="auto"/>
              <w:jc w:val="both"/>
              <w:rPr>
                <w:rFonts w:ascii="Arial" w:hAnsi="Arial" w:cs="Arial"/>
                <w:sz w:val="24"/>
                <w:szCs w:val="24"/>
              </w:rPr>
            </w:pPr>
            <w:r w:rsidRPr="00B836E5">
              <w:rPr>
                <w:rFonts w:ascii="Arial" w:hAnsi="Arial" w:cs="Arial"/>
                <w:sz w:val="24"/>
                <w:szCs w:val="24"/>
              </w:rPr>
              <w:t xml:space="preserve">Documents à consulter : </w:t>
            </w:r>
            <w:r w:rsidRPr="00B836E5">
              <w:rPr>
                <w:rFonts w:ascii="Arial" w:hAnsi="Arial" w:cs="Arial"/>
                <w:b/>
                <w:sz w:val="24"/>
                <w:szCs w:val="24"/>
              </w:rPr>
              <w:t>DT</w:t>
            </w:r>
            <w:r w:rsidR="007246EE">
              <w:rPr>
                <w:rFonts w:ascii="Arial" w:hAnsi="Arial" w:cs="Arial"/>
                <w:b/>
                <w:sz w:val="24"/>
                <w:szCs w:val="24"/>
              </w:rPr>
              <w:t>14</w:t>
            </w:r>
          </w:p>
        </w:tc>
        <w:tc>
          <w:tcPr>
            <w:tcW w:w="3686" w:type="dxa"/>
            <w:shd w:val="clear" w:color="auto" w:fill="auto"/>
            <w:vAlign w:val="center"/>
          </w:tcPr>
          <w:p w:rsidR="009072C1" w:rsidRPr="00B836E5" w:rsidRDefault="009072C1" w:rsidP="007246EE">
            <w:pPr>
              <w:spacing w:after="0" w:line="240" w:lineRule="auto"/>
              <w:jc w:val="center"/>
              <w:rPr>
                <w:rFonts w:ascii="Arial" w:hAnsi="Arial" w:cs="Arial"/>
                <w:sz w:val="24"/>
                <w:szCs w:val="24"/>
              </w:rPr>
            </w:pPr>
            <w:r w:rsidRPr="00B836E5">
              <w:rPr>
                <w:rFonts w:ascii="Arial" w:hAnsi="Arial" w:cs="Arial"/>
                <w:sz w:val="24"/>
                <w:szCs w:val="24"/>
              </w:rPr>
              <w:t>Répondre sur</w:t>
            </w:r>
            <w:r w:rsidR="00F67FC1">
              <w:rPr>
                <w:rFonts w:ascii="Arial" w:hAnsi="Arial" w:cs="Arial"/>
                <w:sz w:val="24"/>
                <w:szCs w:val="24"/>
              </w:rPr>
              <w:t xml:space="preserve"> </w:t>
            </w:r>
            <w:r>
              <w:rPr>
                <w:rFonts w:ascii="Arial" w:hAnsi="Arial" w:cs="Arial"/>
                <w:b/>
                <w:sz w:val="24"/>
                <w:szCs w:val="24"/>
              </w:rPr>
              <w:t>DR</w:t>
            </w:r>
            <w:r w:rsidR="007246EE">
              <w:rPr>
                <w:rFonts w:ascii="Arial" w:hAnsi="Arial" w:cs="Arial"/>
                <w:b/>
                <w:sz w:val="24"/>
                <w:szCs w:val="24"/>
              </w:rPr>
              <w:t>7</w:t>
            </w:r>
          </w:p>
        </w:tc>
      </w:tr>
    </w:tbl>
    <w:p w:rsidR="009072C1" w:rsidRPr="00284695" w:rsidRDefault="009072C1" w:rsidP="009072C1">
      <w:pPr>
        <w:rPr>
          <w:rFonts w:eastAsiaTheme="minorEastAsia" w:cs="Arial"/>
          <w:sz w:val="24"/>
          <w:szCs w:val="24"/>
        </w:rPr>
      </w:pPr>
    </w:p>
    <w:p w:rsidR="009072C1" w:rsidRDefault="009072C1" w:rsidP="009072C1"/>
    <w:p w:rsidR="009072C1" w:rsidRDefault="009072C1" w:rsidP="009072C1">
      <w:pPr>
        <w:tabs>
          <w:tab w:val="left" w:pos="851"/>
        </w:tabs>
        <w:spacing w:line="240" w:lineRule="auto"/>
        <w:ind w:firstLine="851"/>
        <w:jc w:val="both"/>
        <w:rPr>
          <w:rFonts w:ascii="Arial" w:hAnsi="Arial" w:cs="Arial"/>
          <w:sz w:val="24"/>
          <w:szCs w:val="24"/>
        </w:rPr>
      </w:pPr>
      <w:r>
        <w:rPr>
          <w:rFonts w:ascii="Arial" w:hAnsi="Arial" w:cs="Arial"/>
          <w:sz w:val="24"/>
          <w:szCs w:val="24"/>
        </w:rPr>
        <w:t>Identifier les matériels concourant à assurer la protection des personnes et des biens du schéma constructeur du variateur de vitesse.</w:t>
      </w:r>
    </w:p>
    <w:tbl>
      <w:tblPr>
        <w:tblpPr w:leftFromText="141" w:rightFromText="141" w:vertAnchor="text" w:horzAnchor="page" w:tblpX="2171" w:tblpY="244"/>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9072C1" w:rsidRPr="00B836E5" w:rsidTr="005F2550">
        <w:trPr>
          <w:trHeight w:val="454"/>
        </w:trPr>
        <w:tc>
          <w:tcPr>
            <w:tcW w:w="1134" w:type="dxa"/>
            <w:shd w:val="clear" w:color="auto" w:fill="auto"/>
            <w:vAlign w:val="center"/>
          </w:tcPr>
          <w:p w:rsidR="009072C1" w:rsidRPr="00B836E5" w:rsidRDefault="009072C1" w:rsidP="005F2550">
            <w:pPr>
              <w:spacing w:after="0" w:line="240" w:lineRule="auto"/>
              <w:jc w:val="both"/>
              <w:rPr>
                <w:rFonts w:ascii="Arial" w:hAnsi="Arial" w:cs="Arial"/>
                <w:b/>
                <w:sz w:val="24"/>
                <w:szCs w:val="24"/>
              </w:rPr>
            </w:pPr>
            <w:r>
              <w:rPr>
                <w:rFonts w:ascii="Arial" w:hAnsi="Arial" w:cs="Arial"/>
                <w:b/>
                <w:bCs/>
                <w:sz w:val="24"/>
                <w:szCs w:val="24"/>
              </w:rPr>
              <w:t>Q.5-4</w:t>
            </w:r>
          </w:p>
        </w:tc>
        <w:tc>
          <w:tcPr>
            <w:tcW w:w="4786" w:type="dxa"/>
            <w:shd w:val="clear" w:color="auto" w:fill="auto"/>
            <w:vAlign w:val="center"/>
          </w:tcPr>
          <w:p w:rsidR="009072C1" w:rsidRPr="00B836E5" w:rsidRDefault="009072C1" w:rsidP="00B83249">
            <w:pPr>
              <w:spacing w:after="0" w:line="240" w:lineRule="auto"/>
              <w:jc w:val="both"/>
              <w:rPr>
                <w:rFonts w:ascii="Arial" w:hAnsi="Arial" w:cs="Arial"/>
                <w:sz w:val="24"/>
                <w:szCs w:val="24"/>
              </w:rPr>
            </w:pPr>
            <w:r w:rsidRPr="00B836E5">
              <w:rPr>
                <w:rFonts w:ascii="Arial" w:hAnsi="Arial" w:cs="Arial"/>
                <w:sz w:val="24"/>
                <w:szCs w:val="24"/>
              </w:rPr>
              <w:t xml:space="preserve">Documents à consulter : </w:t>
            </w:r>
            <w:r w:rsidRPr="00B836E5">
              <w:rPr>
                <w:rFonts w:ascii="Arial" w:hAnsi="Arial" w:cs="Arial"/>
                <w:b/>
                <w:sz w:val="24"/>
                <w:szCs w:val="24"/>
              </w:rPr>
              <w:t>DT</w:t>
            </w:r>
            <w:r w:rsidR="007246EE">
              <w:rPr>
                <w:rFonts w:ascii="Arial" w:hAnsi="Arial" w:cs="Arial"/>
                <w:b/>
                <w:sz w:val="24"/>
                <w:szCs w:val="24"/>
              </w:rPr>
              <w:t>14</w:t>
            </w:r>
            <w:r w:rsidR="00B83249">
              <w:rPr>
                <w:rFonts w:ascii="Arial" w:hAnsi="Arial" w:cs="Arial"/>
                <w:b/>
                <w:sz w:val="24"/>
                <w:szCs w:val="24"/>
              </w:rPr>
              <w:t xml:space="preserve"> et </w:t>
            </w:r>
            <w:r>
              <w:rPr>
                <w:rFonts w:ascii="Arial" w:hAnsi="Arial" w:cs="Arial"/>
                <w:b/>
                <w:sz w:val="24"/>
                <w:szCs w:val="24"/>
              </w:rPr>
              <w:t>DT</w:t>
            </w:r>
            <w:r w:rsidR="007246EE">
              <w:rPr>
                <w:rFonts w:ascii="Arial" w:hAnsi="Arial" w:cs="Arial"/>
                <w:b/>
                <w:sz w:val="24"/>
                <w:szCs w:val="24"/>
              </w:rPr>
              <w:t>15</w:t>
            </w:r>
          </w:p>
        </w:tc>
        <w:tc>
          <w:tcPr>
            <w:tcW w:w="3686" w:type="dxa"/>
            <w:shd w:val="clear" w:color="auto" w:fill="auto"/>
            <w:vAlign w:val="center"/>
          </w:tcPr>
          <w:p w:rsidR="009072C1" w:rsidRPr="00B836E5" w:rsidRDefault="009072C1" w:rsidP="008B4648">
            <w:pPr>
              <w:spacing w:after="0" w:line="240" w:lineRule="auto"/>
              <w:jc w:val="center"/>
              <w:rPr>
                <w:rFonts w:ascii="Arial" w:hAnsi="Arial" w:cs="Arial"/>
                <w:sz w:val="24"/>
                <w:szCs w:val="24"/>
              </w:rPr>
            </w:pPr>
            <w:r w:rsidRPr="00B836E5">
              <w:rPr>
                <w:rFonts w:ascii="Arial" w:hAnsi="Arial" w:cs="Arial"/>
                <w:sz w:val="24"/>
                <w:szCs w:val="24"/>
              </w:rPr>
              <w:t>Répondre sur</w:t>
            </w:r>
            <w:r w:rsidR="003E66CE">
              <w:rPr>
                <w:rFonts w:ascii="Arial" w:hAnsi="Arial" w:cs="Arial"/>
                <w:sz w:val="24"/>
                <w:szCs w:val="24"/>
              </w:rPr>
              <w:t xml:space="preserve"> </w:t>
            </w:r>
            <w:r>
              <w:rPr>
                <w:rFonts w:ascii="Arial" w:hAnsi="Arial" w:cs="Arial"/>
                <w:b/>
                <w:sz w:val="24"/>
                <w:szCs w:val="24"/>
              </w:rPr>
              <w:t>DR</w:t>
            </w:r>
            <w:r w:rsidR="007246EE">
              <w:rPr>
                <w:rFonts w:ascii="Arial" w:hAnsi="Arial" w:cs="Arial"/>
                <w:b/>
                <w:sz w:val="24"/>
                <w:szCs w:val="24"/>
              </w:rPr>
              <w:t>7</w:t>
            </w:r>
            <w:r w:rsidR="00B83249">
              <w:rPr>
                <w:rFonts w:ascii="Arial" w:hAnsi="Arial" w:cs="Arial"/>
                <w:b/>
                <w:sz w:val="24"/>
                <w:szCs w:val="24"/>
              </w:rPr>
              <w:t xml:space="preserve"> </w:t>
            </w:r>
          </w:p>
        </w:tc>
      </w:tr>
    </w:tbl>
    <w:p w:rsidR="009072C1" w:rsidRDefault="009072C1" w:rsidP="009072C1"/>
    <w:p w:rsidR="009072C1" w:rsidRDefault="009072C1" w:rsidP="009072C1"/>
    <w:p w:rsidR="009072C1" w:rsidRPr="00F91617" w:rsidRDefault="009072C1" w:rsidP="009072C1">
      <w:pPr>
        <w:tabs>
          <w:tab w:val="left" w:pos="851"/>
        </w:tabs>
        <w:spacing w:line="240" w:lineRule="auto"/>
        <w:ind w:firstLine="851"/>
        <w:jc w:val="both"/>
        <w:rPr>
          <w:rFonts w:ascii="Arial" w:hAnsi="Arial" w:cs="Arial"/>
          <w:sz w:val="24"/>
          <w:szCs w:val="24"/>
        </w:rPr>
      </w:pPr>
      <w:r>
        <w:rPr>
          <w:rFonts w:ascii="Arial" w:hAnsi="Arial" w:cs="Arial"/>
          <w:sz w:val="24"/>
          <w:szCs w:val="24"/>
        </w:rPr>
        <w:t>Justifier</w:t>
      </w:r>
      <w:r w:rsidRPr="00F91617">
        <w:rPr>
          <w:rFonts w:ascii="Arial" w:hAnsi="Arial" w:cs="Arial"/>
          <w:sz w:val="24"/>
          <w:szCs w:val="24"/>
        </w:rPr>
        <w:t xml:space="preserve"> les composants de puissance : </w:t>
      </w:r>
    </w:p>
    <w:p w:rsidR="009072C1" w:rsidRDefault="009072C1" w:rsidP="009072C1">
      <w:pPr>
        <w:pStyle w:val="Paragraphedeliste"/>
        <w:numPr>
          <w:ilvl w:val="0"/>
          <w:numId w:val="16"/>
        </w:numPr>
        <w:tabs>
          <w:tab w:val="left" w:pos="851"/>
        </w:tabs>
        <w:spacing w:line="480" w:lineRule="auto"/>
        <w:ind w:left="1434" w:hanging="357"/>
        <w:jc w:val="both"/>
        <w:rPr>
          <w:rFonts w:cs="Arial"/>
          <w:sz w:val="24"/>
          <w:szCs w:val="24"/>
        </w:rPr>
      </w:pPr>
      <w:r w:rsidRPr="00136B78">
        <w:rPr>
          <w:rFonts w:cs="Arial"/>
          <w:sz w:val="24"/>
          <w:szCs w:val="24"/>
        </w:rPr>
        <w:t>Identifier les critères adaptés aux composants</w:t>
      </w:r>
      <w:r>
        <w:rPr>
          <w:rFonts w:cs="Arial"/>
          <w:sz w:val="24"/>
          <w:szCs w:val="24"/>
        </w:rPr>
        <w:t xml:space="preserve"> sur DR</w:t>
      </w:r>
      <w:r w:rsidR="008B4648">
        <w:rPr>
          <w:rFonts w:cs="Arial"/>
          <w:sz w:val="24"/>
          <w:szCs w:val="24"/>
        </w:rPr>
        <w:t>7</w:t>
      </w:r>
      <w:r w:rsidRPr="00136B78">
        <w:rPr>
          <w:rFonts w:cs="Arial"/>
          <w:sz w:val="24"/>
          <w:szCs w:val="24"/>
        </w:rPr>
        <w:t>.</w:t>
      </w:r>
    </w:p>
    <w:p w:rsidR="009072C1" w:rsidRPr="00136B78" w:rsidRDefault="009072C1" w:rsidP="009072C1">
      <w:pPr>
        <w:pStyle w:val="Paragraphedeliste"/>
        <w:numPr>
          <w:ilvl w:val="0"/>
          <w:numId w:val="16"/>
        </w:numPr>
        <w:tabs>
          <w:tab w:val="left" w:pos="851"/>
        </w:tabs>
        <w:spacing w:line="480" w:lineRule="auto"/>
        <w:ind w:left="1434" w:hanging="357"/>
        <w:jc w:val="both"/>
        <w:rPr>
          <w:rFonts w:cs="Arial"/>
          <w:sz w:val="24"/>
          <w:szCs w:val="24"/>
        </w:rPr>
      </w:pPr>
      <w:r w:rsidRPr="00136B78">
        <w:rPr>
          <w:rFonts w:cs="Arial"/>
          <w:sz w:val="24"/>
          <w:szCs w:val="24"/>
        </w:rPr>
        <w:t>Indiquer les références des composants</w:t>
      </w:r>
      <w:r>
        <w:rPr>
          <w:rFonts w:cs="Arial"/>
          <w:sz w:val="24"/>
          <w:szCs w:val="24"/>
        </w:rPr>
        <w:t xml:space="preserve"> sur DR</w:t>
      </w:r>
      <w:r w:rsidR="008B4648">
        <w:rPr>
          <w:rFonts w:cs="Arial"/>
          <w:sz w:val="24"/>
          <w:szCs w:val="24"/>
        </w:rPr>
        <w:t>7</w:t>
      </w:r>
      <w:r w:rsidRPr="00136B78">
        <w:rPr>
          <w:rFonts w:cs="Arial"/>
          <w:sz w:val="24"/>
          <w:szCs w:val="24"/>
        </w:rPr>
        <w:t>.</w:t>
      </w:r>
    </w:p>
    <w:p w:rsidR="009072C1" w:rsidRDefault="009072C1" w:rsidP="009072C1"/>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9072C1" w:rsidRPr="00B836E5" w:rsidTr="005F2550">
        <w:trPr>
          <w:trHeight w:val="454"/>
        </w:trPr>
        <w:tc>
          <w:tcPr>
            <w:tcW w:w="1134" w:type="dxa"/>
            <w:shd w:val="clear" w:color="auto" w:fill="auto"/>
            <w:vAlign w:val="center"/>
          </w:tcPr>
          <w:p w:rsidR="009072C1" w:rsidRPr="00B836E5" w:rsidRDefault="009072C1" w:rsidP="005F2550">
            <w:pPr>
              <w:spacing w:after="0" w:line="240" w:lineRule="auto"/>
              <w:jc w:val="both"/>
              <w:rPr>
                <w:rFonts w:ascii="Arial" w:hAnsi="Arial" w:cs="Arial"/>
                <w:b/>
                <w:sz w:val="24"/>
                <w:szCs w:val="24"/>
              </w:rPr>
            </w:pPr>
            <w:r>
              <w:rPr>
                <w:rFonts w:ascii="Arial" w:hAnsi="Arial" w:cs="Arial"/>
                <w:b/>
                <w:bCs/>
                <w:sz w:val="24"/>
                <w:szCs w:val="24"/>
              </w:rPr>
              <w:t>Q.5-5</w:t>
            </w:r>
          </w:p>
        </w:tc>
        <w:tc>
          <w:tcPr>
            <w:tcW w:w="4786" w:type="dxa"/>
            <w:shd w:val="clear" w:color="auto" w:fill="auto"/>
            <w:vAlign w:val="center"/>
          </w:tcPr>
          <w:p w:rsidR="009072C1" w:rsidRPr="00B836E5" w:rsidRDefault="008B4648" w:rsidP="008B4648">
            <w:pPr>
              <w:spacing w:after="0" w:line="240" w:lineRule="auto"/>
              <w:jc w:val="both"/>
              <w:rPr>
                <w:rFonts w:ascii="Arial" w:hAnsi="Arial" w:cs="Arial"/>
                <w:sz w:val="24"/>
                <w:szCs w:val="24"/>
              </w:rPr>
            </w:pPr>
            <w:r>
              <w:rPr>
                <w:rFonts w:ascii="Arial" w:hAnsi="Arial" w:cs="Arial"/>
                <w:sz w:val="24"/>
                <w:szCs w:val="24"/>
              </w:rPr>
              <w:t>Document</w:t>
            </w:r>
            <w:r w:rsidR="009072C1" w:rsidRPr="00B836E5">
              <w:rPr>
                <w:rFonts w:ascii="Arial" w:hAnsi="Arial" w:cs="Arial"/>
                <w:sz w:val="24"/>
                <w:szCs w:val="24"/>
              </w:rPr>
              <w:t xml:space="preserve"> à consulter : </w:t>
            </w:r>
            <w:r w:rsidR="009072C1" w:rsidRPr="00B836E5">
              <w:rPr>
                <w:rFonts w:ascii="Arial" w:hAnsi="Arial" w:cs="Arial"/>
                <w:b/>
                <w:sz w:val="24"/>
                <w:szCs w:val="24"/>
              </w:rPr>
              <w:t>DT</w:t>
            </w:r>
            <w:r w:rsidR="00B83249">
              <w:rPr>
                <w:rFonts w:ascii="Arial" w:hAnsi="Arial" w:cs="Arial"/>
                <w:b/>
                <w:sz w:val="24"/>
                <w:szCs w:val="24"/>
              </w:rPr>
              <w:t>1</w:t>
            </w:r>
            <w:r>
              <w:rPr>
                <w:rFonts w:ascii="Arial" w:hAnsi="Arial" w:cs="Arial"/>
                <w:b/>
                <w:sz w:val="24"/>
                <w:szCs w:val="24"/>
              </w:rPr>
              <w:t>2</w:t>
            </w:r>
          </w:p>
        </w:tc>
        <w:tc>
          <w:tcPr>
            <w:tcW w:w="3686" w:type="dxa"/>
            <w:shd w:val="clear" w:color="auto" w:fill="auto"/>
            <w:vAlign w:val="center"/>
          </w:tcPr>
          <w:p w:rsidR="009072C1" w:rsidRPr="00B836E5" w:rsidRDefault="009072C1" w:rsidP="005F2550">
            <w:pPr>
              <w:spacing w:after="0" w:line="240" w:lineRule="auto"/>
              <w:jc w:val="center"/>
              <w:rPr>
                <w:rFonts w:ascii="Arial" w:hAnsi="Arial" w:cs="Arial"/>
                <w:sz w:val="24"/>
                <w:szCs w:val="24"/>
              </w:rPr>
            </w:pPr>
            <w:r w:rsidRPr="00B836E5">
              <w:rPr>
                <w:rFonts w:ascii="Arial" w:hAnsi="Arial" w:cs="Arial"/>
                <w:sz w:val="24"/>
                <w:szCs w:val="24"/>
              </w:rPr>
              <w:t>Répondre sur</w:t>
            </w:r>
            <w:r w:rsidR="00B7714C">
              <w:rPr>
                <w:rFonts w:ascii="Arial" w:hAnsi="Arial" w:cs="Arial"/>
                <w:sz w:val="24"/>
                <w:szCs w:val="24"/>
              </w:rPr>
              <w:t xml:space="preserve"> </w:t>
            </w:r>
            <w:r w:rsidR="008B4648">
              <w:rPr>
                <w:rFonts w:ascii="Arial" w:hAnsi="Arial" w:cs="Arial"/>
                <w:b/>
                <w:sz w:val="24"/>
                <w:szCs w:val="24"/>
              </w:rPr>
              <w:t>DR8</w:t>
            </w:r>
          </w:p>
        </w:tc>
      </w:tr>
    </w:tbl>
    <w:p w:rsidR="009072C1" w:rsidRDefault="009072C1" w:rsidP="009072C1"/>
    <w:p w:rsidR="009072C1" w:rsidRDefault="009072C1" w:rsidP="009072C1"/>
    <w:p w:rsidR="009072C1" w:rsidRPr="00B7714C" w:rsidRDefault="009072C1" w:rsidP="00B7714C">
      <w:pPr>
        <w:spacing w:line="480" w:lineRule="auto"/>
        <w:ind w:left="1080"/>
        <w:rPr>
          <w:rFonts w:ascii="Arial" w:hAnsi="Arial" w:cs="Arial"/>
          <w:sz w:val="24"/>
          <w:szCs w:val="24"/>
        </w:rPr>
      </w:pPr>
      <w:r w:rsidRPr="00B7714C">
        <w:rPr>
          <w:rFonts w:ascii="Arial" w:hAnsi="Arial" w:cs="Arial"/>
          <w:sz w:val="24"/>
          <w:szCs w:val="24"/>
        </w:rPr>
        <w:t>Quel devra être le réglage de la protection thermique du variateur ?</w:t>
      </w:r>
    </w:p>
    <w:p w:rsidR="009072C1" w:rsidRDefault="009072C1" w:rsidP="009072C1">
      <w:pPr>
        <w:tabs>
          <w:tab w:val="left" w:pos="851"/>
        </w:tabs>
        <w:spacing w:line="240" w:lineRule="auto"/>
        <w:ind w:right="-28"/>
        <w:jc w:val="center"/>
        <w:rPr>
          <w:rFonts w:ascii="Arial" w:hAnsi="Arial" w:cs="Arial"/>
          <w:sz w:val="24"/>
          <w:szCs w:val="24"/>
        </w:rPr>
      </w:pPr>
    </w:p>
    <w:tbl>
      <w:tblPr>
        <w:tblpPr w:leftFromText="141" w:rightFromText="141" w:vertAnchor="page" w:horzAnchor="margin" w:tblpXSpec="right" w:tblpY="1033"/>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920"/>
        <w:gridCol w:w="3685"/>
      </w:tblGrid>
      <w:tr w:rsidR="009072C1" w:rsidRPr="00B836E5" w:rsidTr="005F2550">
        <w:trPr>
          <w:trHeight w:val="454"/>
        </w:trPr>
        <w:tc>
          <w:tcPr>
            <w:tcW w:w="851" w:type="dxa"/>
            <w:vMerge w:val="restart"/>
            <w:shd w:val="clear" w:color="auto" w:fill="auto"/>
            <w:vAlign w:val="center"/>
          </w:tcPr>
          <w:p w:rsidR="009072C1" w:rsidRPr="00B836E5" w:rsidRDefault="009072C1" w:rsidP="005F2550">
            <w:pPr>
              <w:spacing w:after="0" w:line="240" w:lineRule="auto"/>
              <w:jc w:val="center"/>
              <w:rPr>
                <w:rFonts w:ascii="Arial" w:hAnsi="Arial" w:cs="Arial"/>
                <w:b/>
                <w:sz w:val="24"/>
                <w:szCs w:val="24"/>
              </w:rPr>
            </w:pPr>
            <w:r>
              <w:rPr>
                <w:rFonts w:ascii="Arial" w:hAnsi="Arial" w:cs="Arial"/>
                <w:b/>
                <w:sz w:val="24"/>
                <w:szCs w:val="24"/>
              </w:rPr>
              <w:t>6</w:t>
            </w:r>
          </w:p>
        </w:tc>
        <w:tc>
          <w:tcPr>
            <w:tcW w:w="9605" w:type="dxa"/>
            <w:gridSpan w:val="2"/>
            <w:shd w:val="clear" w:color="auto" w:fill="auto"/>
            <w:vAlign w:val="center"/>
          </w:tcPr>
          <w:p w:rsidR="009072C1" w:rsidRPr="00B37AE0" w:rsidRDefault="009072C1" w:rsidP="005F2550">
            <w:pPr>
              <w:pStyle w:val="En-tte"/>
              <w:spacing w:before="60"/>
              <w:rPr>
                <w:rFonts w:ascii="Arial" w:hAnsi="Arial" w:cs="Arial"/>
                <w:sz w:val="24"/>
                <w:szCs w:val="24"/>
              </w:rPr>
            </w:pPr>
            <w:r w:rsidRPr="00B37AE0">
              <w:rPr>
                <w:rFonts w:ascii="Arial" w:hAnsi="Arial" w:cs="Arial"/>
                <w:b/>
                <w:sz w:val="24"/>
                <w:szCs w:val="24"/>
              </w:rPr>
              <w:t>Etude de la fonction limiter le couple.</w:t>
            </w:r>
          </w:p>
        </w:tc>
      </w:tr>
      <w:tr w:rsidR="009072C1" w:rsidRPr="00B836E5" w:rsidTr="005F2550">
        <w:trPr>
          <w:trHeight w:val="524"/>
        </w:trPr>
        <w:tc>
          <w:tcPr>
            <w:tcW w:w="851" w:type="dxa"/>
            <w:vMerge/>
            <w:shd w:val="clear" w:color="auto" w:fill="auto"/>
          </w:tcPr>
          <w:p w:rsidR="009072C1" w:rsidRPr="00B836E5" w:rsidRDefault="009072C1" w:rsidP="005F2550">
            <w:pPr>
              <w:spacing w:after="0" w:line="240" w:lineRule="auto"/>
              <w:rPr>
                <w:rFonts w:ascii="Arial" w:hAnsi="Arial" w:cs="Arial"/>
                <w:sz w:val="24"/>
                <w:szCs w:val="24"/>
              </w:rPr>
            </w:pPr>
          </w:p>
        </w:tc>
        <w:tc>
          <w:tcPr>
            <w:tcW w:w="5920" w:type="dxa"/>
            <w:shd w:val="clear" w:color="auto" w:fill="auto"/>
            <w:vAlign w:val="center"/>
          </w:tcPr>
          <w:p w:rsidR="009072C1" w:rsidRPr="00B836E5" w:rsidRDefault="009072C1" w:rsidP="005F2550">
            <w:pPr>
              <w:spacing w:after="0" w:line="240" w:lineRule="auto"/>
              <w:rPr>
                <w:rFonts w:ascii="Arial" w:hAnsi="Arial" w:cs="Arial"/>
                <w:sz w:val="24"/>
                <w:szCs w:val="24"/>
              </w:rPr>
            </w:pPr>
          </w:p>
        </w:tc>
        <w:tc>
          <w:tcPr>
            <w:tcW w:w="3685" w:type="dxa"/>
            <w:shd w:val="clear" w:color="auto" w:fill="auto"/>
            <w:vAlign w:val="center"/>
          </w:tcPr>
          <w:p w:rsidR="009072C1" w:rsidRPr="00B836E5" w:rsidRDefault="009072C1" w:rsidP="005F2550">
            <w:pPr>
              <w:spacing w:after="0" w:line="240" w:lineRule="auto"/>
              <w:rPr>
                <w:rFonts w:ascii="Arial" w:hAnsi="Arial" w:cs="Arial"/>
                <w:sz w:val="24"/>
                <w:szCs w:val="24"/>
              </w:rPr>
            </w:pPr>
            <w:r w:rsidRPr="00B836E5">
              <w:rPr>
                <w:rFonts w:ascii="Arial" w:hAnsi="Arial" w:cs="Arial"/>
                <w:sz w:val="24"/>
                <w:szCs w:val="24"/>
              </w:rPr>
              <w:t>Durée conseillée </w:t>
            </w:r>
            <w:proofErr w:type="gramStart"/>
            <w:r w:rsidRPr="00B836E5">
              <w:rPr>
                <w:rFonts w:ascii="Arial" w:hAnsi="Arial" w:cs="Arial"/>
                <w:sz w:val="24"/>
                <w:szCs w:val="24"/>
              </w:rPr>
              <w:t>:</w:t>
            </w:r>
            <w:r w:rsidR="00024AFF">
              <w:rPr>
                <w:rFonts w:ascii="Arial" w:hAnsi="Arial" w:cs="Arial"/>
                <w:sz w:val="24"/>
                <w:szCs w:val="24"/>
              </w:rPr>
              <w:t>10</w:t>
            </w:r>
            <w:proofErr w:type="gramEnd"/>
            <w:r w:rsidR="00024AFF">
              <w:rPr>
                <w:rFonts w:ascii="Arial" w:hAnsi="Arial" w:cs="Arial"/>
                <w:sz w:val="24"/>
                <w:szCs w:val="24"/>
              </w:rPr>
              <w:t xml:space="preserve"> </w:t>
            </w:r>
            <w:r w:rsidRPr="00B836E5">
              <w:rPr>
                <w:rFonts w:ascii="Arial" w:hAnsi="Arial" w:cs="Arial"/>
                <w:sz w:val="24"/>
                <w:szCs w:val="24"/>
              </w:rPr>
              <w:t xml:space="preserve"> min </w:t>
            </w:r>
          </w:p>
        </w:tc>
      </w:tr>
    </w:tbl>
    <w:p w:rsidR="009072C1" w:rsidRDefault="009072C1" w:rsidP="009072C1">
      <w:pPr>
        <w:tabs>
          <w:tab w:val="left" w:pos="851"/>
        </w:tabs>
        <w:spacing w:line="240" w:lineRule="auto"/>
        <w:ind w:right="-28"/>
        <w:jc w:val="center"/>
        <w:rPr>
          <w:rFonts w:ascii="Arial" w:hAnsi="Arial" w:cs="Arial"/>
          <w:sz w:val="24"/>
          <w:szCs w:val="24"/>
        </w:rPr>
      </w:pPr>
    </w:p>
    <w:p w:rsidR="009072C1" w:rsidRDefault="009072C1" w:rsidP="009072C1">
      <w:pPr>
        <w:tabs>
          <w:tab w:val="left" w:pos="851"/>
        </w:tabs>
        <w:ind w:firstLine="851"/>
        <w:jc w:val="both"/>
        <w:rPr>
          <w:rFonts w:ascii="Arial" w:hAnsi="Arial" w:cs="Arial"/>
          <w:sz w:val="24"/>
          <w:szCs w:val="24"/>
        </w:rPr>
      </w:pPr>
    </w:p>
    <w:p w:rsidR="00B7714C" w:rsidRDefault="00B7714C" w:rsidP="009072C1">
      <w:pPr>
        <w:tabs>
          <w:tab w:val="left" w:pos="851"/>
        </w:tabs>
        <w:ind w:firstLine="851"/>
        <w:jc w:val="both"/>
        <w:rPr>
          <w:rFonts w:ascii="Arial" w:hAnsi="Arial" w:cs="Arial"/>
          <w:sz w:val="24"/>
          <w:szCs w:val="24"/>
        </w:rPr>
      </w:pPr>
    </w:p>
    <w:p w:rsidR="009072C1" w:rsidRDefault="009072C1" w:rsidP="009072C1">
      <w:pPr>
        <w:tabs>
          <w:tab w:val="left" w:pos="851"/>
        </w:tabs>
        <w:ind w:firstLine="851"/>
        <w:jc w:val="both"/>
        <w:rPr>
          <w:rFonts w:ascii="Arial" w:hAnsi="Arial" w:cs="Arial"/>
          <w:sz w:val="24"/>
          <w:szCs w:val="24"/>
        </w:rPr>
      </w:pPr>
      <w:r>
        <w:rPr>
          <w:rFonts w:ascii="Arial" w:hAnsi="Arial" w:cs="Arial"/>
          <w:sz w:val="24"/>
          <w:szCs w:val="24"/>
        </w:rPr>
        <w:t>Des boîtes peuvent parfois se coincer en dessous des paniers provoquant u</w:t>
      </w:r>
      <w:r w:rsidRPr="00A5429C">
        <w:rPr>
          <w:rFonts w:ascii="Arial" w:hAnsi="Arial" w:cs="Arial"/>
          <w:sz w:val="24"/>
          <w:szCs w:val="24"/>
        </w:rPr>
        <w:t>n blocage de l’arbre principal</w:t>
      </w:r>
      <w:r>
        <w:rPr>
          <w:rFonts w:ascii="Arial" w:hAnsi="Arial" w:cs="Arial"/>
          <w:sz w:val="24"/>
          <w:szCs w:val="24"/>
        </w:rPr>
        <w:t xml:space="preserve">. Cela </w:t>
      </w:r>
      <w:r w:rsidRPr="00A5429C">
        <w:rPr>
          <w:rFonts w:ascii="Arial" w:hAnsi="Arial" w:cs="Arial"/>
          <w:sz w:val="24"/>
          <w:szCs w:val="24"/>
        </w:rPr>
        <w:t>entraîne un</w:t>
      </w:r>
      <w:r>
        <w:rPr>
          <w:rFonts w:ascii="Arial" w:hAnsi="Arial" w:cs="Arial"/>
          <w:sz w:val="24"/>
          <w:szCs w:val="24"/>
        </w:rPr>
        <w:t>e surcharge accidentelle. Afin de protéger les organes de transmission comme le moteur et les réducteurs, le service de maintenance a mis en place un accouplement de sécurité (limiteur de couple mécanique) en sortie du motoréducteur.</w:t>
      </w:r>
    </w:p>
    <w:p w:rsidR="009072C1" w:rsidRDefault="009072C1" w:rsidP="009072C1">
      <w:pPr>
        <w:tabs>
          <w:tab w:val="left" w:pos="851"/>
        </w:tabs>
        <w:ind w:firstLine="851"/>
        <w:jc w:val="both"/>
        <w:rPr>
          <w:rFonts w:ascii="Arial" w:hAnsi="Arial" w:cs="Arial"/>
          <w:sz w:val="24"/>
          <w:szCs w:val="24"/>
        </w:rPr>
      </w:pPr>
      <w:r>
        <w:rPr>
          <w:rFonts w:ascii="Arial" w:hAnsi="Arial" w:cs="Arial"/>
          <w:sz w:val="24"/>
          <w:szCs w:val="24"/>
        </w:rPr>
        <w:t xml:space="preserve">Le but de cette partie est d’étudier la chaîne d’énergie liée à l’entraînement de la came afin de valider le limiteur de couple choisi dans le respect des données suivantes : </w:t>
      </w:r>
    </w:p>
    <w:p w:rsidR="009072C1" w:rsidRPr="001E341E" w:rsidRDefault="009072C1" w:rsidP="009072C1">
      <w:pPr>
        <w:tabs>
          <w:tab w:val="left" w:pos="851"/>
        </w:tabs>
        <w:ind w:right="-28"/>
        <w:jc w:val="both"/>
        <w:rPr>
          <w:rFonts w:ascii="Arial" w:hAnsi="Arial" w:cs="Arial"/>
          <w:b/>
          <w:sz w:val="24"/>
          <w:szCs w:val="24"/>
        </w:rPr>
      </w:pPr>
      <w:r w:rsidRPr="001E341E">
        <w:rPr>
          <w:rFonts w:ascii="Arial" w:hAnsi="Arial" w:cs="Arial"/>
          <w:b/>
          <w:sz w:val="24"/>
          <w:szCs w:val="24"/>
        </w:rPr>
        <w:t>Chaîne de puissance :</w:t>
      </w:r>
    </w:p>
    <w:p w:rsidR="009072C1" w:rsidRDefault="006B3EE4" w:rsidP="009072C1">
      <w:pPr>
        <w:tabs>
          <w:tab w:val="left" w:pos="851"/>
        </w:tabs>
        <w:ind w:right="-28"/>
        <w:jc w:val="both"/>
      </w:pPr>
      <w:r>
        <w:rPr>
          <w:noProof/>
          <w:lang w:eastAsia="fr-FR"/>
        </w:rPr>
        <w:pict>
          <v:group id="_x0000_s8948" style="position:absolute;left:0;text-align:left;margin-left:-14.2pt;margin-top:1.15pt;width:529.2pt;height:344.05pt;z-index:251795456" coordorigin="12190,6237" coordsize="10584,6881">
            <v:shape id="Zone de texte 12" o:spid="_x0000_s1080" type="#_x0000_t202" style="position:absolute;left:21893;top:6373;width:881;height:25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3hXccA&#10;AADcAAAADwAAAGRycy9kb3ducmV2LnhtbESPT2vCQBTE74LfYXlCL6Vu/FdL6ioitS29abTi7ZF9&#10;TYLZtyG7Jum37woFj8PM/IZZrDpTioZqV1hWMBpGIIhTqwvOFByS7dMLCOeRNZaWScEvOVgt+70F&#10;xtq2vKNm7zMRIOxiVJB7X8VSujQng25oK+Lg/djaoA+yzqSusQ1wU8pxFD1LgwWHhRwr2uSUXvZX&#10;o+D8mJ2+XPd+bCezSfX20STzb50o9TDo1q8gPHX+Hv5vf2oF8+kIbmfCE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d4V3HAAAA3AAAAA8AAAAAAAAAAAAAAAAAmAIAAGRy&#10;cy9kb3ducmV2LnhtbFBLBQYAAAAABAAEAPUAAACMAwAAAAA=&#10;" fillcolor="white [3201]" stroked="f" strokeweight=".5pt">
              <v:textbox>
                <w:txbxContent>
                  <w:p w:rsidR="000D7CE0" w:rsidRPr="007568FD" w:rsidRDefault="000D7CE0" w:rsidP="009072C1">
                    <w:pPr>
                      <w:rPr>
                        <w:rFonts w:ascii="Arial" w:hAnsi="Arial" w:cs="Arial"/>
                        <w:sz w:val="24"/>
                      </w:rPr>
                    </w:pPr>
                    <w:proofErr w:type="spellStart"/>
                    <w:r w:rsidRPr="007568FD">
                      <w:rPr>
                        <w:rFonts w:ascii="Arial" w:hAnsi="Arial" w:cs="Arial"/>
                        <w:sz w:val="24"/>
                      </w:rPr>
                      <w:t>N</w:t>
                    </w:r>
                    <w:r w:rsidRPr="00A86BFD">
                      <w:rPr>
                        <w:rFonts w:ascii="Arial" w:hAnsi="Arial" w:cs="Arial"/>
                        <w:sz w:val="24"/>
                        <w:vertAlign w:val="subscript"/>
                      </w:rPr>
                      <w:t>came</w:t>
                    </w:r>
                    <w:proofErr w:type="spellEnd"/>
                  </w:p>
                  <w:p w:rsidR="000D7CE0" w:rsidRPr="007568FD" w:rsidRDefault="000D7CE0" w:rsidP="009072C1">
                    <w:pPr>
                      <w:rPr>
                        <w:rFonts w:ascii="Arial" w:hAnsi="Arial" w:cs="Arial"/>
                        <w:sz w:val="24"/>
                      </w:rPr>
                    </w:pPr>
                    <w:proofErr w:type="spellStart"/>
                    <w:r w:rsidRPr="007568FD">
                      <w:rPr>
                        <w:rFonts w:ascii="Arial" w:hAnsi="Arial" w:cs="Arial"/>
                        <w:sz w:val="24"/>
                      </w:rPr>
                      <w:t>P</w:t>
                    </w:r>
                    <w:r w:rsidRPr="007D5A35">
                      <w:rPr>
                        <w:rFonts w:ascii="Arial" w:hAnsi="Arial" w:cs="Arial"/>
                        <w:sz w:val="24"/>
                        <w:vertAlign w:val="subscript"/>
                      </w:rPr>
                      <w:t>came</w:t>
                    </w:r>
                    <w:proofErr w:type="spellEnd"/>
                  </w:p>
                  <w:p w:rsidR="000D7CE0" w:rsidRDefault="000D7CE0" w:rsidP="009072C1">
                    <w:proofErr w:type="spellStart"/>
                    <w:r>
                      <w:rPr>
                        <w:rFonts w:ascii="Arial" w:hAnsi="Arial" w:cs="Arial"/>
                        <w:sz w:val="24"/>
                      </w:rPr>
                      <w:t>C</w:t>
                    </w:r>
                    <w:r w:rsidRPr="00A86BFD">
                      <w:rPr>
                        <w:rFonts w:ascii="Arial" w:hAnsi="Arial" w:cs="Arial"/>
                        <w:sz w:val="24"/>
                        <w:vertAlign w:val="subscript"/>
                      </w:rPr>
                      <w:t>came</w:t>
                    </w:r>
                    <w:proofErr w:type="spellEnd"/>
                  </w:p>
                </w:txbxContent>
              </v:textbox>
            </v:shape>
            <v:shape id="Zone de texte 14" o:spid="_x0000_s1081" type="#_x0000_t202" style="position:absolute;left:18434;top:6490;width:497;height:2219;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1oPsUA&#10;AADcAAAADwAAAGRycy9kb3ducmV2LnhtbESPQWvCQBSE74X+h+UJvdWNaWljdBURhBzqoWnF6yP7&#10;TILZt+nuqvHfu4LQ4zAz3zDz5WA6cSbnW8sKJuMEBHFldcu1gt+fzWsGwgdkjZ1lUnAlD8vF89Mc&#10;c20v/E3nMtQiQtjnqKAJoc+l9FVDBv3Y9sTRO1hnMETpaqkdXiLcdDJNkg9psOW40GBP64aqY3ky&#10;CrbraZkV6dXtp2/Fpsz+JvYr2yn1MhpWMxCBhvAffrQLreDzPYX7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HWg+xQAAANwAAAAPAAAAAAAAAAAAAAAAAJgCAABkcnMv&#10;ZG93bnJldi54bWxQSwUGAAAAAAQABAD1AAAAigMAAAAA&#10;" fillcolor="white [3201]" stroked="f" strokeweight=".5pt">
              <v:textbox>
                <w:txbxContent>
                  <w:p w:rsidR="000D7CE0" w:rsidRPr="007568FD" w:rsidRDefault="000D7CE0" w:rsidP="009072C1">
                    <w:pPr>
                      <w:rPr>
                        <w:rFonts w:ascii="Arial" w:hAnsi="Arial" w:cs="Arial"/>
                        <w:sz w:val="24"/>
                      </w:rPr>
                    </w:pPr>
                    <w:proofErr w:type="spellStart"/>
                    <w:r w:rsidRPr="007568FD">
                      <w:rPr>
                        <w:rFonts w:ascii="Arial" w:hAnsi="Arial" w:cs="Arial"/>
                        <w:sz w:val="24"/>
                      </w:rPr>
                      <w:t>N</w:t>
                    </w:r>
                    <w:r w:rsidRPr="00E82323">
                      <w:rPr>
                        <w:rFonts w:ascii="Arial" w:hAnsi="Arial" w:cs="Arial"/>
                        <w:sz w:val="24"/>
                        <w:vertAlign w:val="subscript"/>
                      </w:rPr>
                      <w:t>l</w:t>
                    </w:r>
                    <w:proofErr w:type="spellEnd"/>
                  </w:p>
                  <w:p w:rsidR="000D7CE0" w:rsidRPr="007568FD" w:rsidRDefault="000D7CE0" w:rsidP="009072C1">
                    <w:pPr>
                      <w:rPr>
                        <w:rFonts w:ascii="Arial" w:hAnsi="Arial" w:cs="Arial"/>
                        <w:sz w:val="24"/>
                      </w:rPr>
                    </w:pPr>
                    <w:r w:rsidRPr="007568FD">
                      <w:rPr>
                        <w:rFonts w:ascii="Arial" w:hAnsi="Arial" w:cs="Arial"/>
                        <w:sz w:val="24"/>
                      </w:rPr>
                      <w:t>P</w:t>
                    </w:r>
                    <w:r w:rsidRPr="00E82323">
                      <w:rPr>
                        <w:rFonts w:ascii="Arial" w:hAnsi="Arial" w:cs="Arial"/>
                        <w:sz w:val="24"/>
                        <w:vertAlign w:val="subscript"/>
                      </w:rPr>
                      <w:t>l</w:t>
                    </w:r>
                  </w:p>
                  <w:p w:rsidR="000D7CE0" w:rsidRDefault="000D7CE0" w:rsidP="009072C1">
                    <w:r>
                      <w:rPr>
                        <w:rFonts w:ascii="Arial" w:hAnsi="Arial" w:cs="Arial"/>
                        <w:sz w:val="24"/>
                      </w:rPr>
                      <w:t>C</w:t>
                    </w:r>
                    <w:r>
                      <w:rPr>
                        <w:rFonts w:ascii="Arial" w:hAnsi="Arial" w:cs="Arial"/>
                        <w:sz w:val="24"/>
                        <w:vertAlign w:val="subscript"/>
                      </w:rPr>
                      <w:t>l</w:t>
                    </w:r>
                  </w:p>
                </w:txbxContent>
              </v:textbox>
            </v:shape>
            <v:line id="Connecteur droit 11" o:spid="_x0000_s1082" style="position:absolute;visibility:visible;mso-wrap-style:square" from="14543,7049" to="22022,7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V0iMMAAADcAAAADwAAAGRycy9kb3ducmV2LnhtbESPQWvCQBSE70L/w/KE3nSjLZqmbkIR&#10;pEXwkJiLt0f2NQnNvg27W03/fVco9DjMfDPMrpjMIK7kfG9ZwWqZgCBurO65VVCfD4sUhA/IGgfL&#10;pOCHPBT5w2yHmbY3LulahVbEEvYZKuhCGDMpfdORQb+0I3H0Pq0zGKJ0rdQOb7HcDHKdJBtpsOe4&#10;0OFI+46ar+rbKIhE+e5rvJyGCg9cIyYv6VGpx/n09goi0BT+w3/0h1awfX6C+5l4BGT+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lFdIjDAAAA3AAAAA8AAAAAAAAAAAAA&#10;AAAAoQIAAGRycy9kb3ducmV2LnhtbFBLBQYAAAAABAAEAPkAAACRAwAAAAA=&#10;" strokecolor="black [3213]" strokeweight="1pt">
              <v:stroke endarrow="block"/>
            </v:line>
            <v:shape id="_x0000_s1083" type="#_x0000_t202" style="position:absolute;left:12372;top:6376;width:3281;height:1244;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Xlx8UA&#10;AADcAAAADwAAAGRycy9kb3ducmV2LnhtbESPQWsCMRSE7wX/Q3iCN81aFresRmlLpS09dW09Pzav&#10;u8HNy5pEXf99UxB6HGbmG2a1GWwnzuSDcaxgPstAENdOG24UfO220wcQISJr7ByTgisF2KxHdyss&#10;tbvwJ52r2IgE4VCigjbGvpQy1C1ZDDPXEyfvx3mLMUnfSO3xkuC2k/dZtpAWDaeFFnt6bqk+VCer&#10;4Pjtd/ncvOy33XtljsXh4+kVC6Um4+FxCSLSEP/Dt/abVlDkOfydS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teXHxQAAANwAAAAPAAAAAAAAAAAAAAAAAJgCAABkcnMv&#10;ZG93bnJldi54bWxQSwUGAAAAAAQABAD1AAAAigMAAAAA&#10;" fillcolor="white [3201]" strokeweight=".5pt">
              <v:textbox>
                <w:txbxContent>
                  <w:p w:rsidR="000D7CE0" w:rsidRDefault="000D7CE0" w:rsidP="009072C1">
                    <w:pPr>
                      <w:jc w:val="center"/>
                      <w:rPr>
                        <w:rFonts w:ascii="Arial" w:hAnsi="Arial" w:cs="Arial"/>
                        <w:sz w:val="24"/>
                      </w:rPr>
                    </w:pPr>
                    <w:r>
                      <w:rPr>
                        <w:rFonts w:ascii="Arial" w:hAnsi="Arial" w:cs="Arial"/>
                        <w:sz w:val="24"/>
                      </w:rPr>
                      <w:t>Motoréducteur</w:t>
                    </w:r>
                  </w:p>
                  <w:p w:rsidR="000D7CE0" w:rsidRPr="00564625" w:rsidRDefault="000D7CE0" w:rsidP="009072C1">
                    <w:pPr>
                      <w:jc w:val="center"/>
                      <w:rPr>
                        <w:rFonts w:ascii="Arial" w:hAnsi="Arial" w:cs="Arial"/>
                        <w:sz w:val="24"/>
                      </w:rPr>
                    </w:pPr>
                    <w:proofErr w:type="gramStart"/>
                    <w:r>
                      <w:rPr>
                        <w:rFonts w:ascii="Arial" w:hAnsi="Arial" w:cs="Arial"/>
                        <w:sz w:val="24"/>
                      </w:rPr>
                      <w:t>frein</w:t>
                    </w:r>
                    <w:proofErr w:type="gramEnd"/>
                  </w:p>
                </w:txbxContent>
              </v:textbox>
            </v:shape>
            <v:shape id="_x0000_s1085" type="#_x0000_t202" style="position:absolute;left:16594;top:6376;width:1568;height:12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veK8UA&#10;AADcAAAADwAAAGRycy9kb3ducmV2LnhtbESPQWsCMRSE74X+h/CE3mpWEbesRrFSqaUn1+r5sXnu&#10;Bjcva5Lq+u+bQqHHYWa+YebL3rbiSj4YxwpGwwwEceW04VrB137z/AIiRGSNrWNScKcAy8XjwxwL&#10;7W68o2sZa5EgHApU0MTYFVKGqiGLYeg64uSdnLcYk/S11B5vCW5bOc6yqbRoOC002NG6oepcflsF&#10;l4PfT0bm7bhpP0pzyc+fr++YK/U06FczEJH6+B/+a2+1gnwyhd8z6QjIx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94rxQAAANwAAAAPAAAAAAAAAAAAAAAAAJgCAABkcnMv&#10;ZG93bnJldi54bWxQSwUGAAAAAAQABAD1AAAAigMAAAAA&#10;" fillcolor="white [3201]" strokeweight=".5pt">
              <v:textbox>
                <w:txbxContent>
                  <w:p w:rsidR="000D7CE0" w:rsidRPr="00564625" w:rsidRDefault="000D7CE0" w:rsidP="009072C1">
                    <w:pPr>
                      <w:jc w:val="center"/>
                      <w:rPr>
                        <w:rFonts w:ascii="Arial" w:hAnsi="Arial" w:cs="Arial"/>
                        <w:sz w:val="24"/>
                      </w:rPr>
                    </w:pPr>
                    <w:r>
                      <w:rPr>
                        <w:rFonts w:ascii="Arial" w:hAnsi="Arial" w:cs="Arial"/>
                        <w:sz w:val="24"/>
                      </w:rPr>
                      <w:t>Limiteur de couple</w:t>
                    </w:r>
                  </w:p>
                </w:txbxContent>
              </v:textbox>
            </v:shape>
            <v:shape id="_x0000_s1086" type="#_x0000_t202" style="position:absolute;left:19158;top:6237;width:2579;height:161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d7sMQA&#10;AADcAAAADwAAAGRycy9kb3ducmV2LnhtbESPQWsCMRSE70L/Q3iF3jRrEbdsjdKWikpPXbXnx+Z1&#10;N7h5WZNU139vCoLHYWa+YWaL3rbiRD4YxwrGowwEceW04VrBbrscvoAIEVlj65gUXCjAYv4wmGGh&#10;3Zm/6VTGWiQIhwIVNDF2hZShashiGLmOOHm/zluMSfpaao/nBLetfM6yqbRoOC002NFHQ9Wh/LMK&#10;jnu/nYzN58+y3ZTmmB++3leYK/X02L+9gojUx3v41l5rBfkkh/8z6QjI+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ne7DEAAAA3AAAAA8AAAAAAAAAAAAAAAAAmAIAAGRycy9k&#10;b3ducmV2LnhtbFBLBQYAAAAABAAEAPUAAACJAwAAAAA=&#10;" fillcolor="white [3201]" strokeweight=".5pt">
              <v:textbox>
                <w:txbxContent>
                  <w:p w:rsidR="000D7CE0" w:rsidRPr="00564625" w:rsidRDefault="000D7CE0" w:rsidP="009072C1">
                    <w:pPr>
                      <w:jc w:val="center"/>
                      <w:rPr>
                        <w:rFonts w:ascii="Arial" w:hAnsi="Arial" w:cs="Arial"/>
                        <w:sz w:val="24"/>
                      </w:rPr>
                    </w:pPr>
                    <w:r>
                      <w:rPr>
                        <w:rFonts w:ascii="Arial" w:hAnsi="Arial" w:cs="Arial"/>
                        <w:sz w:val="24"/>
                      </w:rPr>
                      <w:t>Réducteur modulaire      Plateaux/chaînes n°1 Plateaux/chaînes n°2</w:t>
                    </w:r>
                  </w:p>
                </w:txbxContent>
              </v:textbox>
            </v:shape>
            <v:shape id="Zone de texte 8" o:spid="_x0000_s1087" type="#_x0000_t202" style="position:absolute;left:12205;top:8058;width:2149;height:1614;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ZglMUA&#10;AADcAAAADwAAAGRycy9kb3ducmV2LnhtbESPQWvCQBSE74X+h+UJvdVNLG1jdBURhBzqoWnF6yP7&#10;TILZt+nuqvHfu4LQ4zAz3zDz5WA6cSbnW8sK0nECgriyuuVawe/P5jUD4QOyxs4yKbiSh+Xi+WmO&#10;ubYX/qZzGWoRIexzVNCE0OdS+qohg35se+LoHawzGKJ0tdQOLxFuOjlJkg9psOW40GBP64aqY3ky&#10;CrbraZkVk6vbT9+KTZn9pfYr2yn1MhpWMxCBhvAffrQLreDzPYX7mXgE5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FmCUxQAAANwAAAAPAAAAAAAAAAAAAAAAAJgCAABkcnMv&#10;ZG93bnJldi54bWxQSwUGAAAAAAQABAD1AAAAigMAAAAA&#10;" fillcolor="white [3201]" stroked="f" strokeweight=".5pt">
              <v:textbox>
                <w:txbxContent>
                  <w:p w:rsidR="000D7CE0" w:rsidRPr="00780227" w:rsidRDefault="000D7CE0" w:rsidP="009072C1">
                    <w:pPr>
                      <w:rPr>
                        <w:rFonts w:ascii="Arial" w:hAnsi="Arial" w:cs="Arial"/>
                        <w:sz w:val="24"/>
                      </w:rPr>
                    </w:pPr>
                    <w:proofErr w:type="spellStart"/>
                    <w:r w:rsidRPr="00780227">
                      <w:rPr>
                        <w:rFonts w:ascii="Arial" w:hAnsi="Arial" w:cs="Arial"/>
                        <w:sz w:val="24"/>
                      </w:rPr>
                      <w:t>P</w:t>
                    </w:r>
                    <w:r w:rsidRPr="00780227">
                      <w:rPr>
                        <w:rFonts w:ascii="Arial" w:hAnsi="Arial" w:cs="Arial"/>
                        <w:sz w:val="24"/>
                        <w:vertAlign w:val="subscript"/>
                      </w:rPr>
                      <w:t>mot</w:t>
                    </w:r>
                    <w:proofErr w:type="spellEnd"/>
                    <w:r w:rsidRPr="00780227">
                      <w:rPr>
                        <w:rFonts w:ascii="Arial" w:hAnsi="Arial" w:cs="Arial"/>
                        <w:sz w:val="24"/>
                      </w:rPr>
                      <w:t xml:space="preserve"> = </w:t>
                    </w:r>
                    <w:r>
                      <w:rPr>
                        <w:rFonts w:ascii="Arial" w:hAnsi="Arial" w:cs="Arial"/>
                        <w:sz w:val="24"/>
                      </w:rPr>
                      <w:t>15 KW</w:t>
                    </w:r>
                  </w:p>
                  <w:p w:rsidR="000D7CE0" w:rsidRPr="00780227" w:rsidRDefault="000D7CE0" w:rsidP="009072C1">
                    <w:pPr>
                      <w:rPr>
                        <w:rFonts w:ascii="Arial" w:hAnsi="Arial" w:cs="Arial"/>
                        <w:sz w:val="24"/>
                      </w:rPr>
                    </w:pPr>
                    <w:proofErr w:type="spellStart"/>
                    <w:r w:rsidRPr="00780227">
                      <w:rPr>
                        <w:rFonts w:ascii="Arial" w:hAnsi="Arial" w:cs="Arial"/>
                        <w:sz w:val="24"/>
                      </w:rPr>
                      <w:t>N</w:t>
                    </w:r>
                    <w:r w:rsidRPr="00780227">
                      <w:rPr>
                        <w:rFonts w:ascii="Arial" w:hAnsi="Arial" w:cs="Arial"/>
                        <w:sz w:val="24"/>
                        <w:vertAlign w:val="subscript"/>
                      </w:rPr>
                      <w:t>mot</w:t>
                    </w:r>
                    <w:proofErr w:type="spellEnd"/>
                    <w:r w:rsidRPr="00780227">
                      <w:rPr>
                        <w:rFonts w:ascii="Arial" w:hAnsi="Arial" w:cs="Arial"/>
                        <w:sz w:val="24"/>
                      </w:rPr>
                      <w:t xml:space="preserve"> = 1456 tr/mn</w:t>
                    </w:r>
                  </w:p>
                </w:txbxContent>
              </v:textbox>
            </v:shape>
            <v:shape id="Zone de texte 10" o:spid="_x0000_s1088" type="#_x0000_t202" style="position:absolute;left:18852;top:8158;width:3597;height:36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bp98cA&#10;AADcAAAADwAAAGRycy9kb3ducmV2LnhtbESPT2vCQBTE74V+h+UVvJS6UbFK6ipF/Ic3k9bS2yP7&#10;moRm34bsmsRv7wqFHoeZ+Q2zWPWmEi01rrSsYDSMQBBnVpecK/hIty9zEM4ja6wsk4IrOVgtHx8W&#10;GGvb8YnaxOciQNjFqKDwvo6ldFlBBt3Q1sTB+7GNQR9kk0vdYBfgppLjKHqVBksOCwXWtC4o+00u&#10;RsH3c/51dP3us5tMJ/Vm36azs06VGjz1728gPPX+P/zXPmgFs+kY7mfCEZ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1W6ffHAAAA3AAAAA8AAAAAAAAAAAAAAAAAmAIAAGRy&#10;cy9kb3ducmV2LnhtbFBLBQYAAAAABAAEAPUAAACMAwAAAAA=&#10;" fillcolor="white [3201]" stroked="f" strokeweight=".5pt">
              <v:textbox>
                <w:txbxContent>
                  <w:p w:rsidR="000D7CE0" w:rsidRDefault="000D7CE0" w:rsidP="009072C1">
                    <w:pPr>
                      <w:rPr>
                        <w:rFonts w:ascii="Arial" w:hAnsi="Arial" w:cs="Arial"/>
                        <w:sz w:val="24"/>
                      </w:rPr>
                    </w:pPr>
                    <w:r>
                      <w:rPr>
                        <w:rFonts w:ascii="Arial" w:hAnsi="Arial" w:cs="Arial"/>
                        <w:sz w:val="24"/>
                      </w:rPr>
                      <w:t xml:space="preserve">Rapport de transmission                   de l’ensemble :                                  </w:t>
                    </w:r>
                    <w:proofErr w:type="spellStart"/>
                    <w:r>
                      <w:rPr>
                        <w:rFonts w:ascii="Arial" w:hAnsi="Arial" w:cs="Arial"/>
                        <w:sz w:val="24"/>
                      </w:rPr>
                      <w:t>i</w:t>
                    </w:r>
                    <w:r w:rsidRPr="004209C2">
                      <w:rPr>
                        <w:rFonts w:ascii="Arial" w:hAnsi="Arial" w:cs="Arial"/>
                        <w:sz w:val="24"/>
                        <w:vertAlign w:val="subscript"/>
                      </w:rPr>
                      <w:t>prm</w:t>
                    </w:r>
                    <w:proofErr w:type="spellEnd"/>
                    <w:r>
                      <w:rPr>
                        <w:rFonts w:ascii="Arial" w:hAnsi="Arial" w:cs="Arial"/>
                        <w:sz w:val="24"/>
                      </w:rPr>
                      <w:t xml:space="preserve"> =  0,009</w:t>
                    </w:r>
                  </w:p>
                  <w:p w:rsidR="000D7CE0" w:rsidRDefault="000D7CE0" w:rsidP="009072C1">
                    <w:pPr>
                      <w:rPr>
                        <w:rFonts w:ascii="Arial" w:hAnsi="Arial" w:cs="Arial"/>
                        <w:sz w:val="24"/>
                      </w:rPr>
                    </w:pPr>
                    <w:r>
                      <w:rPr>
                        <w:rFonts w:ascii="Symbol" w:hAnsi="Symbol" w:cs="Arial"/>
                        <w:sz w:val="24"/>
                      </w:rPr>
                      <w:t></w:t>
                    </w:r>
                    <w:r>
                      <w:rPr>
                        <w:rFonts w:ascii="Arial" w:hAnsi="Arial" w:cs="Arial"/>
                        <w:sz w:val="24"/>
                      </w:rPr>
                      <w:t xml:space="preserve"> = 0,95</w:t>
                    </w:r>
                  </w:p>
                  <w:p w:rsidR="000D7CE0" w:rsidRDefault="000D7CE0" w:rsidP="009072C1">
                    <w:pPr>
                      <w:rPr>
                        <w:rFonts w:ascii="Arial" w:hAnsi="Arial" w:cs="Arial"/>
                        <w:sz w:val="24"/>
                      </w:rPr>
                    </w:pPr>
                    <w:proofErr w:type="spellStart"/>
                    <w:r>
                      <w:rPr>
                        <w:rFonts w:ascii="Arial" w:hAnsi="Arial" w:cs="Arial"/>
                        <w:sz w:val="24"/>
                      </w:rPr>
                      <w:t>N</w:t>
                    </w:r>
                    <w:r w:rsidRPr="00C97F55">
                      <w:rPr>
                        <w:rFonts w:ascii="Arial" w:hAnsi="Arial" w:cs="Arial"/>
                        <w:sz w:val="24"/>
                        <w:vertAlign w:val="subscript"/>
                      </w:rPr>
                      <w:t>came</w:t>
                    </w:r>
                    <w:proofErr w:type="spellEnd"/>
                    <w:r>
                      <w:rPr>
                        <w:rFonts w:ascii="Arial" w:hAnsi="Arial" w:cs="Arial"/>
                        <w:sz w:val="24"/>
                      </w:rPr>
                      <w:t xml:space="preserve"> = 10,8 tr/mn</w:t>
                    </w:r>
                  </w:p>
                  <w:p w:rsidR="000D7CE0" w:rsidRDefault="000D7CE0" w:rsidP="009072C1">
                    <w:pPr>
                      <w:rPr>
                        <w:rFonts w:ascii="Arial" w:hAnsi="Arial" w:cs="Arial"/>
                        <w:sz w:val="24"/>
                      </w:rPr>
                    </w:pPr>
                    <w:proofErr w:type="spellStart"/>
                    <w:r>
                      <w:rPr>
                        <w:rFonts w:ascii="Arial" w:hAnsi="Arial" w:cs="Arial"/>
                        <w:sz w:val="24"/>
                      </w:rPr>
                      <w:t>C</w:t>
                    </w:r>
                    <w:r w:rsidRPr="00C97F55">
                      <w:rPr>
                        <w:rFonts w:ascii="Arial" w:hAnsi="Arial" w:cs="Arial"/>
                        <w:sz w:val="24"/>
                        <w:vertAlign w:val="subscript"/>
                      </w:rPr>
                      <w:t>came</w:t>
                    </w:r>
                    <w:proofErr w:type="spellEnd"/>
                    <w:r>
                      <w:rPr>
                        <w:rFonts w:ascii="Arial" w:hAnsi="Arial" w:cs="Arial"/>
                        <w:sz w:val="24"/>
                      </w:rPr>
                      <w:t xml:space="preserve"> = 10270 Nm</w:t>
                    </w:r>
                  </w:p>
                  <w:p w:rsidR="000D7CE0" w:rsidRDefault="000D7CE0" w:rsidP="009072C1">
                    <w:pPr>
                      <w:rPr>
                        <w:rFonts w:ascii="Arial" w:hAnsi="Arial" w:cs="Arial"/>
                        <w:sz w:val="24"/>
                      </w:rPr>
                    </w:pPr>
                    <w:r>
                      <w:rPr>
                        <w:rFonts w:ascii="Arial" w:hAnsi="Arial" w:cs="Arial"/>
                        <w:sz w:val="24"/>
                      </w:rPr>
                      <w:t>Diamètre de l’arbre du réducteur modulaire : 42</w:t>
                    </w:r>
                  </w:p>
                  <w:p w:rsidR="000D7CE0" w:rsidRDefault="000D7CE0" w:rsidP="009072C1">
                    <w:pPr>
                      <w:rPr>
                        <w:rFonts w:ascii="Arial" w:hAnsi="Arial" w:cs="Arial"/>
                        <w:sz w:val="24"/>
                      </w:rPr>
                    </w:pPr>
                  </w:p>
                  <w:p w:rsidR="000D7CE0" w:rsidRDefault="000D7CE0" w:rsidP="009072C1">
                    <w:pPr>
                      <w:rPr>
                        <w:rFonts w:ascii="Arial" w:hAnsi="Arial" w:cs="Arial"/>
                        <w:sz w:val="24"/>
                      </w:rPr>
                    </w:pPr>
                  </w:p>
                  <w:p w:rsidR="000D7CE0" w:rsidRPr="00C97F55" w:rsidRDefault="000D7CE0" w:rsidP="009072C1">
                    <w:pPr>
                      <w:rPr>
                        <w:rFonts w:ascii="Arial" w:hAnsi="Arial" w:cs="Arial"/>
                        <w:sz w:val="24"/>
                      </w:rPr>
                    </w:pPr>
                  </w:p>
                </w:txbxContent>
              </v:textbox>
            </v:shape>
            <v:shape id="Zone de texte 16" o:spid="_x0000_s1089" type="#_x0000_t202" style="position:absolute;left:12190;top:10772;width:4642;height:2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pMbMYA&#10;AADcAAAADwAAAGRycy9kb3ducmV2LnhtbESPQWvCQBSE7wX/w/IKXqRualBLdJVSaiveNK3i7ZF9&#10;TYLZtyG7Jum/7wpCj8PMfMMs172pREuNKy0reB5HIIgzq0vOFXylm6cXEM4ja6wsk4JfcrBeDR6W&#10;mGjb8Z7ag89FgLBLUEHhfZ1I6bKCDLqxrYmD92Mbgz7IJpe6wS7ATSUnUTSTBksOCwXW9FZQdjlc&#10;jYLzKD/tXP/x3cXTuH7/bNP5UadKDR/71wUIT73/D9/bW61gPo3hdiYc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pMbMYAAADcAAAADwAAAAAAAAAAAAAAAACYAgAAZHJz&#10;L2Rvd25yZXYueG1sUEsFBgAAAAAEAAQA9QAAAIsDAAAAAA==&#10;" fillcolor="white [3201]" stroked="f" strokeweight=".5pt">
              <v:textbox>
                <w:txbxContent>
                  <w:p w:rsidR="000D7CE0" w:rsidRDefault="000D7CE0" w:rsidP="009072C1">
                    <w:pPr>
                      <w:rPr>
                        <w:rFonts w:ascii="Arial" w:hAnsi="Arial" w:cs="Arial"/>
                        <w:sz w:val="24"/>
                      </w:rPr>
                    </w:pPr>
                    <w:r>
                      <w:rPr>
                        <w:rFonts w:ascii="Arial" w:hAnsi="Arial" w:cs="Arial"/>
                        <w:sz w:val="24"/>
                      </w:rPr>
                      <w:t xml:space="preserve">Limiteur de couple: </w:t>
                    </w:r>
                  </w:p>
                  <w:p w:rsidR="000D7CE0" w:rsidRDefault="000D7CE0" w:rsidP="009072C1">
                    <w:pPr>
                      <w:rPr>
                        <w:rFonts w:ascii="Arial" w:hAnsi="Arial" w:cs="Arial"/>
                        <w:sz w:val="24"/>
                      </w:rPr>
                    </w:pPr>
                    <w:r>
                      <w:rPr>
                        <w:rFonts w:ascii="Arial" w:hAnsi="Arial" w:cs="Arial"/>
                        <w:sz w:val="24"/>
                      </w:rPr>
                      <w:t xml:space="preserve">Type </w:t>
                    </w:r>
                    <w:r w:rsidRPr="002A008C">
                      <w:rPr>
                        <w:rFonts w:ascii="Arial" w:hAnsi="Arial" w:cs="Arial"/>
                        <w:sz w:val="24"/>
                      </w:rPr>
                      <w:t>:</w:t>
                    </w:r>
                    <w:r>
                      <w:rPr>
                        <w:rFonts w:ascii="Arial" w:hAnsi="Arial" w:cs="Arial"/>
                        <w:sz w:val="24"/>
                      </w:rPr>
                      <w:t xml:space="preserve"> 3/131.120/42/6885-1/45/6885-1 </w:t>
                    </w:r>
                  </w:p>
                  <w:p w:rsidR="000D7CE0" w:rsidRDefault="000D7CE0" w:rsidP="009072C1">
                    <w:pPr>
                      <w:rPr>
                        <w:rFonts w:ascii="Arial" w:hAnsi="Arial" w:cs="Arial"/>
                        <w:sz w:val="24"/>
                      </w:rPr>
                    </w:pPr>
                    <w:r>
                      <w:rPr>
                        <w:rFonts w:ascii="Arial" w:hAnsi="Arial" w:cs="Arial"/>
                        <w:sz w:val="24"/>
                      </w:rPr>
                      <w:t>Garniture de friction : Antirouille</w:t>
                    </w:r>
                  </w:p>
                  <w:p w:rsidR="000D7CE0" w:rsidRPr="002A008C" w:rsidRDefault="000D7CE0" w:rsidP="009072C1">
                    <w:pPr>
                      <w:rPr>
                        <w:rFonts w:ascii="Arial" w:hAnsi="Arial" w:cs="Arial"/>
                        <w:sz w:val="24"/>
                      </w:rPr>
                    </w:pPr>
                    <w:r>
                      <w:rPr>
                        <w:rFonts w:ascii="Arial" w:hAnsi="Arial" w:cs="Arial"/>
                        <w:sz w:val="24"/>
                      </w:rPr>
                      <w:t>Ecrou de réglage : Standard</w:t>
                    </w:r>
                  </w:p>
                </w:txbxContent>
              </v:textbox>
            </v:shape>
            <v:shape id="Text Box 56" o:spid="_x0000_s1090" type="#_x0000_t202" style="position:absolute;left:14758;top:8058;width:3008;height:1031;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PUGMcA&#10;AADcAAAADwAAAGRycy9kb3ducmV2LnhtbESPW2vCQBSE34X+h+UUfJG6qZdaUlcpxRt9q9GWvh2y&#10;p0lo9mzIrkn8964g+DjMzDfMfNmZUjRUu8KygudhBII4tbrgTMEhWT+9gnAeWWNpmRScycFy8dCb&#10;Y6xty1/U7H0mAoRdjApy76tYSpfmZNANbUUcvD9bG/RB1pnUNbYBbko5iqIXabDgsJBjRR85pf/7&#10;k1HwO8h+Pl23Obbj6bhabZtk9q0TpfqP3fsbCE+dv4dv7Z1WMJtO4HomHAG5u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z1BjHAAAA3AAAAA8AAAAAAAAAAAAAAAAAmAIAAGRy&#10;cy9kb3ducmV2LnhtbFBLBQYAAAAABAAEAPUAAACMAwAAAAA=&#10;" fillcolor="white [3201]" stroked="f" strokeweight=".5pt">
              <v:textbox>
                <w:txbxContent>
                  <w:p w:rsidR="000D7CE0" w:rsidRPr="00780227" w:rsidRDefault="000D7CE0" w:rsidP="009072C1">
                    <w:pPr>
                      <w:rPr>
                        <w:rFonts w:ascii="Arial" w:hAnsi="Arial" w:cs="Arial"/>
                        <w:sz w:val="24"/>
                      </w:rPr>
                    </w:pPr>
                    <w:r>
                      <w:rPr>
                        <w:rFonts w:ascii="Arial" w:hAnsi="Arial" w:cs="Arial"/>
                        <w:sz w:val="24"/>
                      </w:rPr>
                      <w:t>Diamètre de sortie du motoréducteur : 45 mm</w:t>
                    </w:r>
                  </w:p>
                </w:txbxContent>
              </v:textbox>
            </v:shape>
          </v:group>
        </w:pict>
      </w:r>
    </w:p>
    <w:p w:rsidR="009072C1" w:rsidRDefault="009072C1" w:rsidP="009072C1">
      <w:pPr>
        <w:jc w:val="center"/>
      </w:pPr>
    </w:p>
    <w:p w:rsidR="009072C1" w:rsidRDefault="009072C1" w:rsidP="009072C1">
      <w:pPr>
        <w:jc w:val="center"/>
      </w:pPr>
    </w:p>
    <w:p w:rsidR="009072C1" w:rsidRDefault="009072C1" w:rsidP="009072C1">
      <w:pPr>
        <w:jc w:val="center"/>
      </w:pPr>
    </w:p>
    <w:p w:rsidR="009072C1" w:rsidRDefault="009072C1" w:rsidP="009072C1">
      <w:pPr>
        <w:jc w:val="center"/>
      </w:pPr>
    </w:p>
    <w:p w:rsidR="009072C1" w:rsidRDefault="009072C1" w:rsidP="009072C1">
      <w:pPr>
        <w:pStyle w:val="Titre"/>
        <w:rPr>
          <w:b/>
        </w:rPr>
      </w:pPr>
    </w:p>
    <w:p w:rsidR="009072C1" w:rsidRDefault="009072C1" w:rsidP="009072C1">
      <w:pPr>
        <w:pStyle w:val="Titre"/>
        <w:rPr>
          <w:b/>
        </w:rPr>
      </w:pPr>
    </w:p>
    <w:p w:rsidR="009072C1" w:rsidRDefault="009072C1" w:rsidP="009072C1">
      <w:pPr>
        <w:pStyle w:val="Titre"/>
        <w:rPr>
          <w:b/>
        </w:rPr>
      </w:pPr>
    </w:p>
    <w:p w:rsidR="009072C1" w:rsidRDefault="009072C1" w:rsidP="009072C1">
      <w:pPr>
        <w:pStyle w:val="Titre"/>
        <w:rPr>
          <w:b/>
        </w:rPr>
      </w:pPr>
    </w:p>
    <w:p w:rsidR="009072C1" w:rsidRPr="00870BE4" w:rsidRDefault="009072C1" w:rsidP="009072C1">
      <w:pPr>
        <w:tabs>
          <w:tab w:val="left" w:pos="851"/>
        </w:tabs>
        <w:spacing w:line="480" w:lineRule="auto"/>
        <w:ind w:left="360" w:right="-28"/>
        <w:jc w:val="both"/>
        <w:rPr>
          <w:rFonts w:cs="Arial"/>
          <w:sz w:val="24"/>
          <w:szCs w:val="24"/>
        </w:rPr>
      </w:pPr>
    </w:p>
    <w:p w:rsidR="009072C1" w:rsidRDefault="009072C1" w:rsidP="009072C1"/>
    <w:p w:rsidR="003C3EE3" w:rsidRDefault="003C3EE3" w:rsidP="009072C1"/>
    <w:p w:rsidR="003C3EE3" w:rsidRDefault="003C3EE3" w:rsidP="009072C1"/>
    <w:p w:rsidR="003C3EE3" w:rsidRDefault="003C3EE3" w:rsidP="009072C1"/>
    <w:p w:rsidR="003C3EE3" w:rsidRDefault="003C3EE3" w:rsidP="009072C1">
      <w:pPr>
        <w:sectPr w:rsidR="003C3EE3" w:rsidSect="00FB2C3D">
          <w:headerReference w:type="default" r:id="rId34"/>
          <w:pgSz w:w="23814" w:h="16839" w:orient="landscape" w:code="8"/>
          <w:pgMar w:top="967" w:right="1417" w:bottom="1417" w:left="1417" w:header="708" w:footer="106" w:gutter="0"/>
          <w:cols w:num="2" w:space="1134"/>
          <w:docGrid w:linePitch="360"/>
        </w:sectPr>
      </w:pPr>
    </w:p>
    <w:p w:rsidR="009072C1" w:rsidRDefault="009072C1">
      <w:pPr>
        <w:spacing w:after="0" w:line="240" w:lineRule="auto"/>
        <w:rPr>
          <w:rFonts w:ascii="Arial" w:hAnsi="Arial" w:cs="Arial"/>
          <w:sz w:val="24"/>
          <w:szCs w:val="24"/>
        </w:rPr>
      </w:pPr>
    </w:p>
    <w:p w:rsidR="003C3EE3" w:rsidRDefault="003C3EE3" w:rsidP="00587E37">
      <w:pPr>
        <w:spacing w:after="0" w:line="240" w:lineRule="auto"/>
        <w:rPr>
          <w:rFonts w:ascii="Arial" w:hAnsi="Arial" w:cs="Arial"/>
          <w:sz w:val="24"/>
          <w:szCs w:val="24"/>
        </w:rPr>
      </w:pPr>
    </w:p>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3C3EE3" w:rsidRPr="00B836E5" w:rsidTr="005F2550">
        <w:trPr>
          <w:trHeight w:val="454"/>
        </w:trPr>
        <w:tc>
          <w:tcPr>
            <w:tcW w:w="1134" w:type="dxa"/>
            <w:shd w:val="clear" w:color="auto" w:fill="auto"/>
            <w:vAlign w:val="center"/>
          </w:tcPr>
          <w:p w:rsidR="003C3EE3" w:rsidRPr="00B836E5" w:rsidRDefault="003C3EE3" w:rsidP="005F2550">
            <w:pPr>
              <w:spacing w:after="0" w:line="240" w:lineRule="auto"/>
              <w:jc w:val="both"/>
              <w:rPr>
                <w:rFonts w:ascii="Arial" w:hAnsi="Arial" w:cs="Arial"/>
                <w:b/>
                <w:sz w:val="24"/>
                <w:szCs w:val="24"/>
              </w:rPr>
            </w:pPr>
            <w:r>
              <w:rPr>
                <w:rFonts w:ascii="Arial" w:hAnsi="Arial" w:cs="Arial"/>
                <w:b/>
                <w:bCs/>
                <w:sz w:val="24"/>
                <w:szCs w:val="24"/>
              </w:rPr>
              <w:t>Q.6-1</w:t>
            </w:r>
          </w:p>
        </w:tc>
        <w:tc>
          <w:tcPr>
            <w:tcW w:w="4786" w:type="dxa"/>
            <w:shd w:val="clear" w:color="auto" w:fill="auto"/>
            <w:vAlign w:val="center"/>
          </w:tcPr>
          <w:p w:rsidR="003C3EE3" w:rsidRPr="00B836E5" w:rsidRDefault="003C3EE3" w:rsidP="005F2550">
            <w:pPr>
              <w:spacing w:after="0" w:line="240" w:lineRule="auto"/>
              <w:jc w:val="both"/>
              <w:rPr>
                <w:rFonts w:ascii="Arial" w:hAnsi="Arial" w:cs="Arial"/>
                <w:sz w:val="24"/>
                <w:szCs w:val="24"/>
              </w:rPr>
            </w:pPr>
            <w:r w:rsidRPr="00B836E5">
              <w:rPr>
                <w:rFonts w:ascii="Arial" w:hAnsi="Arial" w:cs="Arial"/>
                <w:sz w:val="24"/>
                <w:szCs w:val="24"/>
              </w:rPr>
              <w:t xml:space="preserve">Documents à consulter : </w:t>
            </w:r>
            <w:r w:rsidRPr="00B836E5">
              <w:rPr>
                <w:rFonts w:ascii="Arial" w:hAnsi="Arial" w:cs="Arial"/>
                <w:b/>
                <w:sz w:val="24"/>
                <w:szCs w:val="24"/>
              </w:rPr>
              <w:t>DT</w:t>
            </w:r>
            <w:r w:rsidR="00F3114A">
              <w:rPr>
                <w:rFonts w:ascii="Arial" w:hAnsi="Arial" w:cs="Arial"/>
                <w:b/>
                <w:sz w:val="24"/>
                <w:szCs w:val="24"/>
              </w:rPr>
              <w:t>13</w:t>
            </w:r>
          </w:p>
        </w:tc>
        <w:tc>
          <w:tcPr>
            <w:tcW w:w="3686" w:type="dxa"/>
            <w:shd w:val="clear" w:color="auto" w:fill="auto"/>
            <w:vAlign w:val="center"/>
          </w:tcPr>
          <w:p w:rsidR="003C3EE3" w:rsidRPr="00B836E5" w:rsidRDefault="003C3EE3" w:rsidP="004B1CC4">
            <w:pPr>
              <w:spacing w:after="0" w:line="240" w:lineRule="auto"/>
              <w:jc w:val="center"/>
              <w:rPr>
                <w:rFonts w:ascii="Arial" w:hAnsi="Arial" w:cs="Arial"/>
                <w:sz w:val="24"/>
                <w:szCs w:val="24"/>
              </w:rPr>
            </w:pPr>
            <w:r w:rsidRPr="00B836E5">
              <w:rPr>
                <w:rFonts w:ascii="Arial" w:hAnsi="Arial" w:cs="Arial"/>
                <w:sz w:val="24"/>
                <w:szCs w:val="24"/>
              </w:rPr>
              <w:t>Répondre sur</w:t>
            </w:r>
            <w:r w:rsidR="00A879EE">
              <w:rPr>
                <w:rFonts w:ascii="Arial" w:hAnsi="Arial" w:cs="Arial"/>
                <w:sz w:val="24"/>
                <w:szCs w:val="24"/>
              </w:rPr>
              <w:t xml:space="preserve"> </w:t>
            </w:r>
            <w:r w:rsidR="008B4648">
              <w:rPr>
                <w:rFonts w:ascii="Arial" w:hAnsi="Arial" w:cs="Arial"/>
                <w:b/>
                <w:sz w:val="24"/>
                <w:szCs w:val="24"/>
              </w:rPr>
              <w:t>DR8</w:t>
            </w:r>
          </w:p>
        </w:tc>
      </w:tr>
    </w:tbl>
    <w:p w:rsidR="003C3EE3" w:rsidRDefault="003C3EE3" w:rsidP="003C3EE3"/>
    <w:p w:rsidR="004B1CC4" w:rsidRDefault="004B1CC4" w:rsidP="003C3EE3">
      <w:pPr>
        <w:tabs>
          <w:tab w:val="left" w:pos="851"/>
        </w:tabs>
        <w:spacing w:line="240" w:lineRule="auto"/>
        <w:ind w:firstLine="851"/>
        <w:jc w:val="both"/>
        <w:rPr>
          <w:rFonts w:ascii="Arial" w:hAnsi="Arial" w:cs="Arial"/>
          <w:sz w:val="24"/>
          <w:szCs w:val="24"/>
        </w:rPr>
      </w:pPr>
    </w:p>
    <w:p w:rsidR="004B1CC4" w:rsidRDefault="003C3EE3" w:rsidP="004B1CC4">
      <w:pPr>
        <w:tabs>
          <w:tab w:val="left" w:pos="851"/>
        </w:tabs>
        <w:spacing w:line="240" w:lineRule="auto"/>
        <w:ind w:firstLine="851"/>
        <w:jc w:val="both"/>
        <w:rPr>
          <w:rFonts w:ascii="Arial" w:hAnsi="Arial" w:cs="Arial"/>
          <w:sz w:val="24"/>
          <w:szCs w:val="24"/>
        </w:rPr>
      </w:pPr>
      <w:r w:rsidRPr="00E910E7">
        <w:rPr>
          <w:rFonts w:ascii="Arial" w:hAnsi="Arial" w:cs="Arial"/>
          <w:sz w:val="24"/>
          <w:szCs w:val="24"/>
        </w:rPr>
        <w:t>Valider le choix du limiteur de couple concernant la taille. Pour cela il vous faudra déterminer le couple C</w:t>
      </w:r>
      <w:r w:rsidRPr="00E910E7">
        <w:rPr>
          <w:rFonts w:ascii="Arial" w:hAnsi="Arial" w:cs="Arial"/>
          <w:sz w:val="24"/>
          <w:szCs w:val="24"/>
          <w:vertAlign w:val="subscript"/>
        </w:rPr>
        <w:t>l</w:t>
      </w:r>
      <w:r w:rsidRPr="00E910E7">
        <w:rPr>
          <w:rFonts w:ascii="Arial" w:hAnsi="Arial" w:cs="Arial"/>
          <w:sz w:val="24"/>
          <w:szCs w:val="24"/>
        </w:rPr>
        <w:t xml:space="preserve"> et prendre en compte les diamètres de montage.</w:t>
      </w:r>
      <w:r w:rsidR="004B1CC4" w:rsidRPr="004B1CC4">
        <w:rPr>
          <w:rFonts w:ascii="Arial" w:hAnsi="Arial" w:cs="Arial"/>
          <w:sz w:val="24"/>
          <w:szCs w:val="24"/>
        </w:rPr>
        <w:t xml:space="preserve"> </w:t>
      </w:r>
    </w:p>
    <w:p w:rsidR="00837435" w:rsidRDefault="004B1CC4" w:rsidP="004B1CC4">
      <w:pPr>
        <w:tabs>
          <w:tab w:val="left" w:pos="851"/>
        </w:tabs>
        <w:spacing w:line="240" w:lineRule="auto"/>
        <w:ind w:firstLine="851"/>
        <w:jc w:val="both"/>
        <w:rPr>
          <w:rFonts w:ascii="Arial" w:hAnsi="Arial" w:cs="Arial"/>
          <w:sz w:val="24"/>
          <w:szCs w:val="24"/>
        </w:rPr>
      </w:pPr>
      <w:r>
        <w:rPr>
          <w:rFonts w:ascii="Arial" w:hAnsi="Arial" w:cs="Arial"/>
          <w:sz w:val="24"/>
          <w:szCs w:val="24"/>
        </w:rPr>
        <w:t>Q.6-</w:t>
      </w:r>
      <w:r w:rsidR="00642F14">
        <w:rPr>
          <w:rFonts w:ascii="Arial" w:hAnsi="Arial" w:cs="Arial"/>
          <w:sz w:val="24"/>
          <w:szCs w:val="24"/>
        </w:rPr>
        <w:t xml:space="preserve">1 </w:t>
      </w:r>
      <w:r>
        <w:rPr>
          <w:rFonts w:ascii="Arial" w:hAnsi="Arial" w:cs="Arial"/>
          <w:sz w:val="24"/>
          <w:szCs w:val="24"/>
        </w:rPr>
        <w:t xml:space="preserve"> En tenant compte des valeurs : du rapport de réduction </w:t>
      </w:r>
      <w:proofErr w:type="spellStart"/>
      <w:proofErr w:type="gramStart"/>
      <w:r>
        <w:rPr>
          <w:rFonts w:ascii="Arial" w:hAnsi="Arial" w:cs="Arial"/>
          <w:sz w:val="24"/>
          <w:szCs w:val="24"/>
        </w:rPr>
        <w:t>i</w:t>
      </w:r>
      <w:r w:rsidRPr="004B1CC4">
        <w:rPr>
          <w:rFonts w:ascii="Arial" w:hAnsi="Arial" w:cs="Arial"/>
          <w:sz w:val="24"/>
          <w:szCs w:val="24"/>
          <w:vertAlign w:val="subscript"/>
        </w:rPr>
        <w:t>prm</w:t>
      </w:r>
      <w:proofErr w:type="spellEnd"/>
      <w:r>
        <w:rPr>
          <w:rFonts w:ascii="Arial" w:hAnsi="Arial" w:cs="Arial"/>
          <w:sz w:val="24"/>
          <w:szCs w:val="24"/>
          <w:vertAlign w:val="subscript"/>
        </w:rPr>
        <w:t xml:space="preserve"> </w:t>
      </w:r>
      <w:r>
        <w:rPr>
          <w:rFonts w:ascii="Arial" w:hAnsi="Arial" w:cs="Arial"/>
          <w:sz w:val="24"/>
          <w:szCs w:val="24"/>
        </w:rPr>
        <w:t>,</w:t>
      </w:r>
      <w:proofErr w:type="gramEnd"/>
      <w:r>
        <w:rPr>
          <w:rFonts w:ascii="Arial" w:hAnsi="Arial" w:cs="Arial"/>
          <w:sz w:val="24"/>
          <w:szCs w:val="24"/>
        </w:rPr>
        <w:t xml:space="preserve"> du couple </w:t>
      </w:r>
      <w:proofErr w:type="spellStart"/>
      <w:r>
        <w:rPr>
          <w:rFonts w:ascii="Arial" w:hAnsi="Arial" w:cs="Arial"/>
          <w:sz w:val="24"/>
          <w:szCs w:val="24"/>
        </w:rPr>
        <w:t>C</w:t>
      </w:r>
      <w:r w:rsidRPr="004B1CC4">
        <w:rPr>
          <w:rFonts w:ascii="Arial" w:hAnsi="Arial" w:cs="Arial"/>
          <w:sz w:val="24"/>
          <w:szCs w:val="24"/>
          <w:vertAlign w:val="subscript"/>
        </w:rPr>
        <w:t>came</w:t>
      </w:r>
      <w:proofErr w:type="spellEnd"/>
      <w:r>
        <w:rPr>
          <w:rFonts w:ascii="Arial" w:hAnsi="Arial" w:cs="Arial"/>
          <w:sz w:val="24"/>
          <w:szCs w:val="24"/>
        </w:rPr>
        <w:t xml:space="preserve"> et du η, exprimer et calculer le couple C</w:t>
      </w:r>
      <w:r w:rsidRPr="004B1CC4">
        <w:rPr>
          <w:rFonts w:ascii="Arial" w:hAnsi="Arial" w:cs="Arial"/>
          <w:sz w:val="24"/>
          <w:szCs w:val="24"/>
          <w:vertAlign w:val="subscript"/>
        </w:rPr>
        <w:t>l</w:t>
      </w:r>
      <w:r>
        <w:rPr>
          <w:rFonts w:ascii="Arial" w:hAnsi="Arial" w:cs="Arial"/>
          <w:sz w:val="24"/>
          <w:szCs w:val="24"/>
        </w:rPr>
        <w:t xml:space="preserve"> à la sortie du limiteur.</w:t>
      </w:r>
    </w:p>
    <w:tbl>
      <w:tblPr>
        <w:tblpPr w:leftFromText="141" w:rightFromText="141" w:vertAnchor="page" w:horzAnchor="margin" w:tblpY="5294"/>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51"/>
        <w:gridCol w:w="5920"/>
        <w:gridCol w:w="3685"/>
      </w:tblGrid>
      <w:tr w:rsidR="00837435" w:rsidRPr="00B836E5" w:rsidTr="00837435">
        <w:trPr>
          <w:trHeight w:val="454"/>
        </w:trPr>
        <w:tc>
          <w:tcPr>
            <w:tcW w:w="851" w:type="dxa"/>
            <w:vMerge w:val="restart"/>
            <w:shd w:val="clear" w:color="auto" w:fill="auto"/>
            <w:vAlign w:val="center"/>
          </w:tcPr>
          <w:p w:rsidR="00837435" w:rsidRPr="00B836E5" w:rsidRDefault="00837435" w:rsidP="00837435">
            <w:pPr>
              <w:spacing w:after="0" w:line="240" w:lineRule="auto"/>
              <w:jc w:val="center"/>
              <w:rPr>
                <w:rFonts w:ascii="Arial" w:hAnsi="Arial" w:cs="Arial"/>
                <w:b/>
                <w:sz w:val="24"/>
                <w:szCs w:val="24"/>
              </w:rPr>
            </w:pPr>
            <w:r>
              <w:rPr>
                <w:rFonts w:ascii="Arial" w:hAnsi="Arial" w:cs="Arial"/>
                <w:b/>
                <w:sz w:val="24"/>
                <w:szCs w:val="24"/>
              </w:rPr>
              <w:t>7</w:t>
            </w:r>
          </w:p>
        </w:tc>
        <w:tc>
          <w:tcPr>
            <w:tcW w:w="9605" w:type="dxa"/>
            <w:gridSpan w:val="2"/>
            <w:shd w:val="clear" w:color="auto" w:fill="auto"/>
            <w:vAlign w:val="center"/>
          </w:tcPr>
          <w:p w:rsidR="00837435" w:rsidRPr="00B37AE0" w:rsidRDefault="00837435" w:rsidP="00837435">
            <w:pPr>
              <w:pStyle w:val="En-tte"/>
              <w:spacing w:before="60"/>
              <w:rPr>
                <w:rFonts w:ascii="Arial" w:hAnsi="Arial" w:cs="Arial"/>
                <w:sz w:val="24"/>
                <w:szCs w:val="24"/>
              </w:rPr>
            </w:pPr>
            <w:r w:rsidRPr="00B37AE0">
              <w:rPr>
                <w:rFonts w:ascii="Arial" w:hAnsi="Arial" w:cs="Arial"/>
                <w:b/>
                <w:sz w:val="24"/>
                <w:szCs w:val="24"/>
              </w:rPr>
              <w:t>Etude de la fonction détecter le blocage de l’arbre principal</w:t>
            </w:r>
          </w:p>
        </w:tc>
      </w:tr>
      <w:tr w:rsidR="00837435" w:rsidRPr="00B836E5" w:rsidTr="00837435">
        <w:trPr>
          <w:trHeight w:val="524"/>
        </w:trPr>
        <w:tc>
          <w:tcPr>
            <w:tcW w:w="851" w:type="dxa"/>
            <w:vMerge/>
            <w:shd w:val="clear" w:color="auto" w:fill="auto"/>
          </w:tcPr>
          <w:p w:rsidR="00837435" w:rsidRPr="00B836E5" w:rsidRDefault="00837435" w:rsidP="00837435">
            <w:pPr>
              <w:spacing w:after="0" w:line="240" w:lineRule="auto"/>
              <w:rPr>
                <w:rFonts w:ascii="Arial" w:hAnsi="Arial" w:cs="Arial"/>
                <w:sz w:val="24"/>
                <w:szCs w:val="24"/>
              </w:rPr>
            </w:pPr>
          </w:p>
        </w:tc>
        <w:tc>
          <w:tcPr>
            <w:tcW w:w="5920" w:type="dxa"/>
            <w:shd w:val="clear" w:color="auto" w:fill="auto"/>
            <w:vAlign w:val="center"/>
          </w:tcPr>
          <w:p w:rsidR="00837435" w:rsidRPr="00B836E5" w:rsidRDefault="00837435" w:rsidP="00837435">
            <w:pPr>
              <w:spacing w:after="0" w:line="240" w:lineRule="auto"/>
              <w:rPr>
                <w:rFonts w:ascii="Arial" w:hAnsi="Arial" w:cs="Arial"/>
                <w:sz w:val="24"/>
                <w:szCs w:val="24"/>
              </w:rPr>
            </w:pPr>
          </w:p>
        </w:tc>
        <w:tc>
          <w:tcPr>
            <w:tcW w:w="3685" w:type="dxa"/>
            <w:shd w:val="clear" w:color="auto" w:fill="auto"/>
            <w:vAlign w:val="center"/>
          </w:tcPr>
          <w:p w:rsidR="00837435" w:rsidRPr="00B836E5" w:rsidRDefault="00837435" w:rsidP="00837435">
            <w:pPr>
              <w:spacing w:after="0" w:line="240" w:lineRule="auto"/>
              <w:rPr>
                <w:rFonts w:ascii="Arial" w:hAnsi="Arial" w:cs="Arial"/>
                <w:sz w:val="24"/>
                <w:szCs w:val="24"/>
              </w:rPr>
            </w:pPr>
            <w:r w:rsidRPr="00B836E5">
              <w:rPr>
                <w:rFonts w:ascii="Arial" w:hAnsi="Arial" w:cs="Arial"/>
                <w:sz w:val="24"/>
                <w:szCs w:val="24"/>
              </w:rPr>
              <w:t xml:space="preserve">Durée conseillée : </w:t>
            </w:r>
            <w:r>
              <w:rPr>
                <w:rFonts w:ascii="Arial" w:hAnsi="Arial" w:cs="Arial"/>
                <w:sz w:val="24"/>
                <w:szCs w:val="24"/>
              </w:rPr>
              <w:t xml:space="preserve">15 </w:t>
            </w:r>
            <w:r w:rsidRPr="00B836E5">
              <w:rPr>
                <w:rFonts w:ascii="Arial" w:hAnsi="Arial" w:cs="Arial"/>
                <w:sz w:val="24"/>
                <w:szCs w:val="24"/>
              </w:rPr>
              <w:t xml:space="preserve">min </w:t>
            </w:r>
          </w:p>
        </w:tc>
      </w:tr>
    </w:tbl>
    <w:p w:rsidR="00B456D8" w:rsidRPr="004B1CC4" w:rsidRDefault="00B456D8" w:rsidP="004B1CC4">
      <w:pPr>
        <w:tabs>
          <w:tab w:val="left" w:pos="851"/>
        </w:tabs>
        <w:spacing w:line="240" w:lineRule="auto"/>
        <w:ind w:firstLine="851"/>
        <w:jc w:val="both"/>
        <w:rPr>
          <w:rFonts w:ascii="Arial" w:hAnsi="Arial" w:cs="Arial"/>
          <w:sz w:val="24"/>
          <w:szCs w:val="24"/>
        </w:rPr>
      </w:pPr>
    </w:p>
    <w:p w:rsidR="003C3EE3" w:rsidRDefault="003C3EE3" w:rsidP="003C3EE3">
      <w:pPr>
        <w:tabs>
          <w:tab w:val="left" w:pos="851"/>
        </w:tabs>
        <w:spacing w:line="240" w:lineRule="auto"/>
        <w:ind w:right="-28"/>
        <w:jc w:val="center"/>
        <w:rPr>
          <w:rFonts w:ascii="Arial" w:hAnsi="Arial" w:cs="Arial"/>
          <w:sz w:val="24"/>
          <w:szCs w:val="24"/>
        </w:rPr>
      </w:pPr>
      <w:r>
        <w:rPr>
          <w:rFonts w:ascii="Arial" w:hAnsi="Arial" w:cs="Arial"/>
          <w:sz w:val="24"/>
          <w:szCs w:val="24"/>
        </w:rPr>
        <w:t>**************</w:t>
      </w:r>
    </w:p>
    <w:p w:rsidR="003C3EE3" w:rsidRDefault="003C3EE3" w:rsidP="003C3EE3"/>
    <w:p w:rsidR="003C3EE3" w:rsidRPr="00D6364F" w:rsidRDefault="003C3EE3" w:rsidP="003C3EE3">
      <w:pPr>
        <w:pStyle w:val="Titre"/>
        <w:ind w:firstLine="709"/>
        <w:jc w:val="both"/>
        <w:rPr>
          <w:sz w:val="24"/>
        </w:rPr>
      </w:pPr>
      <w:r w:rsidRPr="00D6364F">
        <w:rPr>
          <w:sz w:val="24"/>
        </w:rPr>
        <w:t>Pour op</w:t>
      </w:r>
      <w:r>
        <w:rPr>
          <w:sz w:val="24"/>
        </w:rPr>
        <w:t>timiser</w:t>
      </w:r>
      <w:r w:rsidRPr="00D6364F">
        <w:rPr>
          <w:sz w:val="24"/>
        </w:rPr>
        <w:t xml:space="preserve"> la durée des bagues de fro</w:t>
      </w:r>
      <w:r>
        <w:rPr>
          <w:sz w:val="24"/>
        </w:rPr>
        <w:t>tte</w:t>
      </w:r>
      <w:r w:rsidRPr="00D6364F">
        <w:rPr>
          <w:sz w:val="24"/>
        </w:rPr>
        <w:t>ment et conserver le rendement du limiteur</w:t>
      </w:r>
      <w:r>
        <w:rPr>
          <w:sz w:val="24"/>
        </w:rPr>
        <w:t xml:space="preserve"> de couple</w:t>
      </w:r>
      <w:r w:rsidRPr="00D6364F">
        <w:rPr>
          <w:sz w:val="24"/>
        </w:rPr>
        <w:t>, il est conseillé d'arrêter immédiatement l'installa</w:t>
      </w:r>
      <w:r>
        <w:rPr>
          <w:sz w:val="24"/>
        </w:rPr>
        <w:t xml:space="preserve">tion </w:t>
      </w:r>
      <w:r w:rsidRPr="00D6364F">
        <w:rPr>
          <w:sz w:val="24"/>
        </w:rPr>
        <w:t>au premier glissement du limiteur</w:t>
      </w:r>
      <w:r>
        <w:rPr>
          <w:sz w:val="24"/>
        </w:rPr>
        <w:t>. Cette opération est possible en associant au limiteur u</w:t>
      </w:r>
      <w:r w:rsidRPr="00D6364F">
        <w:rPr>
          <w:sz w:val="24"/>
        </w:rPr>
        <w:t xml:space="preserve">n </w:t>
      </w:r>
      <w:r>
        <w:rPr>
          <w:sz w:val="24"/>
        </w:rPr>
        <w:t>détecteur repérant un éventuel blocage de l’arbre principal.</w:t>
      </w:r>
    </w:p>
    <w:p w:rsidR="003C3EE3" w:rsidRDefault="003C3EE3" w:rsidP="003C3EE3">
      <w:pPr>
        <w:pStyle w:val="Titre"/>
        <w:ind w:firstLine="709"/>
        <w:jc w:val="both"/>
        <w:rPr>
          <w:sz w:val="24"/>
        </w:rPr>
      </w:pPr>
      <w:r>
        <w:rPr>
          <w:sz w:val="24"/>
        </w:rPr>
        <w:t>Le service de maintenance a opté pour un détecteur de proximité inductif.</w:t>
      </w:r>
    </w:p>
    <w:p w:rsidR="003C3EE3" w:rsidRDefault="003C3EE3" w:rsidP="003C3EE3"/>
    <w:p w:rsidR="003C3EE3" w:rsidRDefault="003C3EE3" w:rsidP="003C3EE3"/>
    <w:tbl>
      <w:tblPr>
        <w:tblpPr w:leftFromText="141" w:rightFromText="141" w:vertAnchor="text" w:tblpX="817" w:tblpY="-85"/>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4"/>
        <w:gridCol w:w="4786"/>
        <w:gridCol w:w="3686"/>
      </w:tblGrid>
      <w:tr w:rsidR="003C3EE3" w:rsidRPr="00B836E5" w:rsidTr="005F2550">
        <w:trPr>
          <w:trHeight w:val="454"/>
        </w:trPr>
        <w:tc>
          <w:tcPr>
            <w:tcW w:w="1134" w:type="dxa"/>
            <w:shd w:val="clear" w:color="auto" w:fill="auto"/>
            <w:vAlign w:val="center"/>
          </w:tcPr>
          <w:p w:rsidR="003C3EE3" w:rsidRPr="00B836E5" w:rsidRDefault="003C3EE3" w:rsidP="005F2550">
            <w:pPr>
              <w:spacing w:after="0" w:line="240" w:lineRule="auto"/>
              <w:jc w:val="both"/>
              <w:rPr>
                <w:rFonts w:ascii="Arial" w:hAnsi="Arial" w:cs="Arial"/>
                <w:b/>
                <w:sz w:val="24"/>
                <w:szCs w:val="24"/>
              </w:rPr>
            </w:pPr>
            <w:r>
              <w:rPr>
                <w:rFonts w:ascii="Arial" w:hAnsi="Arial" w:cs="Arial"/>
                <w:b/>
                <w:bCs/>
                <w:sz w:val="24"/>
                <w:szCs w:val="24"/>
              </w:rPr>
              <w:t>Q.7-1</w:t>
            </w:r>
          </w:p>
        </w:tc>
        <w:tc>
          <w:tcPr>
            <w:tcW w:w="4786" w:type="dxa"/>
            <w:shd w:val="clear" w:color="auto" w:fill="auto"/>
            <w:vAlign w:val="center"/>
          </w:tcPr>
          <w:p w:rsidR="003C3EE3" w:rsidRPr="00B836E5" w:rsidRDefault="003C3EE3" w:rsidP="005A1377">
            <w:pPr>
              <w:spacing w:after="0" w:line="240" w:lineRule="auto"/>
              <w:jc w:val="both"/>
              <w:rPr>
                <w:rFonts w:ascii="Arial" w:hAnsi="Arial" w:cs="Arial"/>
                <w:sz w:val="24"/>
                <w:szCs w:val="24"/>
              </w:rPr>
            </w:pPr>
            <w:r w:rsidRPr="00B836E5">
              <w:rPr>
                <w:rFonts w:ascii="Arial" w:hAnsi="Arial" w:cs="Arial"/>
                <w:sz w:val="24"/>
                <w:szCs w:val="24"/>
              </w:rPr>
              <w:t xml:space="preserve">Documents à consulter : </w:t>
            </w:r>
            <w:r w:rsidRPr="00B836E5">
              <w:rPr>
                <w:rFonts w:ascii="Arial" w:hAnsi="Arial" w:cs="Arial"/>
                <w:b/>
                <w:sz w:val="24"/>
                <w:szCs w:val="24"/>
              </w:rPr>
              <w:t>DT</w:t>
            </w:r>
            <w:r w:rsidR="006401D8">
              <w:rPr>
                <w:rFonts w:ascii="Arial" w:hAnsi="Arial" w:cs="Arial"/>
                <w:b/>
                <w:sz w:val="24"/>
                <w:szCs w:val="24"/>
              </w:rPr>
              <w:t>1</w:t>
            </w:r>
            <w:r w:rsidR="005A1377">
              <w:rPr>
                <w:rFonts w:ascii="Arial" w:hAnsi="Arial" w:cs="Arial"/>
                <w:b/>
                <w:sz w:val="24"/>
                <w:szCs w:val="24"/>
              </w:rPr>
              <w:t>7</w:t>
            </w:r>
          </w:p>
        </w:tc>
        <w:tc>
          <w:tcPr>
            <w:tcW w:w="3686" w:type="dxa"/>
            <w:shd w:val="clear" w:color="auto" w:fill="auto"/>
            <w:vAlign w:val="center"/>
          </w:tcPr>
          <w:p w:rsidR="003C3EE3" w:rsidRPr="00B836E5" w:rsidRDefault="003C3EE3" w:rsidP="005A1377">
            <w:pPr>
              <w:spacing w:after="0" w:line="240" w:lineRule="auto"/>
              <w:jc w:val="center"/>
              <w:rPr>
                <w:rFonts w:ascii="Arial" w:hAnsi="Arial" w:cs="Arial"/>
                <w:sz w:val="24"/>
                <w:szCs w:val="24"/>
              </w:rPr>
            </w:pPr>
            <w:r w:rsidRPr="00B836E5">
              <w:rPr>
                <w:rFonts w:ascii="Arial" w:hAnsi="Arial" w:cs="Arial"/>
                <w:sz w:val="24"/>
                <w:szCs w:val="24"/>
              </w:rPr>
              <w:t>Répondre sur</w:t>
            </w:r>
            <w:r w:rsidR="00F3114A">
              <w:rPr>
                <w:rFonts w:ascii="Arial" w:hAnsi="Arial" w:cs="Arial"/>
                <w:sz w:val="24"/>
                <w:szCs w:val="24"/>
              </w:rPr>
              <w:t xml:space="preserve"> </w:t>
            </w:r>
            <w:r>
              <w:rPr>
                <w:rFonts w:ascii="Arial" w:hAnsi="Arial" w:cs="Arial"/>
                <w:b/>
                <w:sz w:val="24"/>
                <w:szCs w:val="24"/>
              </w:rPr>
              <w:t>DR</w:t>
            </w:r>
            <w:r w:rsidR="005A1377">
              <w:rPr>
                <w:rFonts w:ascii="Arial" w:hAnsi="Arial" w:cs="Arial"/>
                <w:b/>
                <w:sz w:val="24"/>
                <w:szCs w:val="24"/>
              </w:rPr>
              <w:t>8</w:t>
            </w:r>
            <w:r w:rsidR="0048042B">
              <w:rPr>
                <w:rFonts w:ascii="Arial" w:hAnsi="Arial" w:cs="Arial"/>
                <w:b/>
                <w:sz w:val="24"/>
                <w:szCs w:val="24"/>
              </w:rPr>
              <w:t xml:space="preserve"> et DR</w:t>
            </w:r>
            <w:r w:rsidR="005A1377">
              <w:rPr>
                <w:rFonts w:ascii="Arial" w:hAnsi="Arial" w:cs="Arial"/>
                <w:b/>
                <w:sz w:val="24"/>
                <w:szCs w:val="24"/>
              </w:rPr>
              <w:t>9</w:t>
            </w:r>
          </w:p>
        </w:tc>
      </w:tr>
    </w:tbl>
    <w:p w:rsidR="003C3EE3" w:rsidRDefault="003C3EE3" w:rsidP="003C3EE3"/>
    <w:p w:rsidR="003C3EE3" w:rsidRDefault="003C3EE3" w:rsidP="003C3EE3"/>
    <w:p w:rsidR="003C3EE3" w:rsidRDefault="003C3EE3" w:rsidP="003C3EE3">
      <w:pPr>
        <w:pStyle w:val="Titre"/>
        <w:numPr>
          <w:ilvl w:val="0"/>
          <w:numId w:val="18"/>
        </w:numPr>
        <w:ind w:left="0" w:firstLine="709"/>
        <w:jc w:val="both"/>
        <w:rPr>
          <w:sz w:val="24"/>
        </w:rPr>
      </w:pPr>
      <w:r w:rsidRPr="00E910E7">
        <w:rPr>
          <w:sz w:val="24"/>
        </w:rPr>
        <w:t>Déterminer par rapport au câblage le type de configuration (</w:t>
      </w:r>
      <w:r>
        <w:rPr>
          <w:sz w:val="24"/>
        </w:rPr>
        <w:t xml:space="preserve">3 fils ou 4 fils, </w:t>
      </w:r>
      <w:r w:rsidRPr="00E910E7">
        <w:rPr>
          <w:sz w:val="24"/>
        </w:rPr>
        <w:t>PNP ou NPN</w:t>
      </w:r>
      <w:r>
        <w:rPr>
          <w:sz w:val="24"/>
        </w:rPr>
        <w:t>, contact NO ou NC)</w:t>
      </w:r>
      <w:r w:rsidRPr="00E910E7">
        <w:rPr>
          <w:sz w:val="24"/>
        </w:rPr>
        <w:t>.</w:t>
      </w:r>
    </w:p>
    <w:p w:rsidR="003C3EE3" w:rsidRDefault="003C3EE3" w:rsidP="003C3EE3">
      <w:pPr>
        <w:pStyle w:val="Titre"/>
        <w:ind w:left="709"/>
        <w:jc w:val="both"/>
        <w:rPr>
          <w:sz w:val="24"/>
        </w:rPr>
      </w:pPr>
    </w:p>
    <w:p w:rsidR="003C3EE3" w:rsidRPr="00BA6101" w:rsidRDefault="003C3EE3" w:rsidP="003C3EE3">
      <w:pPr>
        <w:pStyle w:val="Titre"/>
        <w:numPr>
          <w:ilvl w:val="0"/>
          <w:numId w:val="18"/>
        </w:numPr>
        <w:ind w:left="0" w:firstLine="709"/>
        <w:jc w:val="both"/>
        <w:rPr>
          <w:sz w:val="24"/>
        </w:rPr>
      </w:pPr>
      <w:r w:rsidRPr="00BA6101">
        <w:rPr>
          <w:sz w:val="24"/>
        </w:rPr>
        <w:t>Quel</w:t>
      </w:r>
      <w:r w:rsidR="00626DA2">
        <w:rPr>
          <w:sz w:val="24"/>
        </w:rPr>
        <w:t xml:space="preserve"> </w:t>
      </w:r>
      <w:r w:rsidRPr="00BA6101">
        <w:rPr>
          <w:sz w:val="24"/>
        </w:rPr>
        <w:t>type d’information aura-t-on lorsqu’il y a un blocage mécanique (couple résistant Cr &gt; au couple limité Cl et lorsqu’il n’y a pas de blocage mécanique (Cr &lt; Cl) ?</w:t>
      </w:r>
    </w:p>
    <w:p w:rsidR="003C3EE3" w:rsidRPr="00D6364F" w:rsidRDefault="003C3EE3" w:rsidP="003C3EE3">
      <w:pPr>
        <w:pStyle w:val="Titre"/>
        <w:ind w:firstLine="709"/>
        <w:jc w:val="both"/>
        <w:rPr>
          <w:sz w:val="24"/>
        </w:rPr>
      </w:pPr>
    </w:p>
    <w:p w:rsidR="0067565F" w:rsidRDefault="0067565F" w:rsidP="00587E37">
      <w:pPr>
        <w:spacing w:after="0" w:line="240" w:lineRule="auto"/>
        <w:rPr>
          <w:rFonts w:ascii="Arial" w:hAnsi="Arial" w:cs="Arial"/>
          <w:sz w:val="24"/>
          <w:szCs w:val="24"/>
        </w:rPr>
        <w:sectPr w:rsidR="0067565F" w:rsidSect="00FB2C3D">
          <w:headerReference w:type="default" r:id="rId35"/>
          <w:pgSz w:w="23814" w:h="16839" w:orient="landscape" w:code="8"/>
          <w:pgMar w:top="967" w:right="1417" w:bottom="1417" w:left="1417" w:header="708" w:footer="106" w:gutter="0"/>
          <w:cols w:num="2" w:space="1134"/>
          <w:docGrid w:linePitch="360"/>
        </w:sectPr>
      </w:pPr>
    </w:p>
    <w:p w:rsidR="0067565F" w:rsidRDefault="0067565F" w:rsidP="00F46AFC">
      <w:pPr>
        <w:spacing w:after="0" w:line="240" w:lineRule="auto"/>
        <w:ind w:right="348"/>
        <w:jc w:val="both"/>
        <w:rPr>
          <w:rFonts w:ascii="Arial" w:hAnsi="Arial" w:cs="Arial"/>
          <w:i/>
          <w:sz w:val="24"/>
          <w:szCs w:val="24"/>
        </w:rPr>
      </w:pPr>
    </w:p>
    <w:p w:rsidR="0067565F" w:rsidRDefault="0067565F" w:rsidP="00B37AE0"/>
    <w:p w:rsidR="00B37AE0" w:rsidRDefault="00B37AE0" w:rsidP="00B37AE0"/>
    <w:p w:rsidR="00B37AE0" w:rsidRDefault="00B37AE0" w:rsidP="00B37AE0"/>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961C5A">
      <w:pPr>
        <w:jc w:val="center"/>
      </w:pPr>
    </w:p>
    <w:p w:rsidR="00A3407F" w:rsidRDefault="00A3407F" w:rsidP="00A3407F">
      <w:pPr>
        <w:pStyle w:val="Titre"/>
        <w:rPr>
          <w:b/>
        </w:rPr>
      </w:pPr>
    </w:p>
    <w:p w:rsidR="00A3407F" w:rsidRDefault="00A3407F" w:rsidP="00A3407F">
      <w:pPr>
        <w:pStyle w:val="Titre"/>
        <w:rPr>
          <w:b/>
        </w:rPr>
      </w:pPr>
    </w:p>
    <w:p w:rsidR="00A3407F" w:rsidRDefault="00A3407F" w:rsidP="00A3407F">
      <w:pPr>
        <w:pStyle w:val="Titre"/>
        <w:rPr>
          <w:b/>
        </w:rPr>
      </w:pPr>
    </w:p>
    <w:p w:rsidR="00574BCA" w:rsidRDefault="00574BCA" w:rsidP="00A3407F">
      <w:pPr>
        <w:pStyle w:val="Titre"/>
        <w:rPr>
          <w:b/>
        </w:rPr>
      </w:pPr>
    </w:p>
    <w:p w:rsidR="0035793B" w:rsidRPr="002439CF" w:rsidRDefault="0035793B" w:rsidP="0035793B">
      <w:pPr>
        <w:pStyle w:val="Titre"/>
        <w:rPr>
          <w:b/>
          <w:sz w:val="28"/>
        </w:rPr>
      </w:pPr>
      <w:r w:rsidRPr="002439CF">
        <w:rPr>
          <w:b/>
        </w:rPr>
        <w:t>BREVET DE TECHNICIEN SUPÉRIEUR</w:t>
      </w:r>
    </w:p>
    <w:p w:rsidR="0035793B" w:rsidRDefault="0035793B" w:rsidP="0035793B">
      <w:pPr>
        <w:pStyle w:val="Titre"/>
        <w:rPr>
          <w:rFonts w:ascii="Times New Roman" w:hAnsi="Times New Roman"/>
          <w:b/>
          <w:sz w:val="28"/>
        </w:rPr>
      </w:pPr>
    </w:p>
    <w:p w:rsidR="0035793B" w:rsidRDefault="0035793B" w:rsidP="0035793B">
      <w:pPr>
        <w:jc w:val="center"/>
        <w:rPr>
          <w:rFonts w:ascii="Arial" w:hAnsi="Arial" w:cs="Arial"/>
          <w:b/>
          <w:caps/>
          <w:sz w:val="32"/>
        </w:rPr>
      </w:pPr>
      <w:r>
        <w:rPr>
          <w:rFonts w:ascii="Arial" w:hAnsi="Arial" w:cs="Arial"/>
          <w:b/>
          <w:caps/>
          <w:sz w:val="32"/>
        </w:rPr>
        <w:t>maintenance des systÈmes</w:t>
      </w:r>
    </w:p>
    <w:p w:rsidR="0035793B" w:rsidRDefault="0035793B" w:rsidP="0035793B">
      <w:pPr>
        <w:ind w:left="142"/>
        <w:jc w:val="center"/>
        <w:rPr>
          <w:rFonts w:ascii="Arial" w:hAnsi="Arial" w:cs="Arial"/>
          <w:b/>
          <w:sz w:val="32"/>
        </w:rPr>
      </w:pPr>
    </w:p>
    <w:p w:rsidR="0035793B" w:rsidRDefault="00635A81" w:rsidP="00635A81">
      <w:pPr>
        <w:jc w:val="center"/>
        <w:rPr>
          <w:rFonts w:ascii="Arial" w:hAnsi="Arial" w:cs="Arial"/>
          <w:b/>
          <w:sz w:val="32"/>
        </w:rPr>
      </w:pPr>
      <w:r>
        <w:rPr>
          <w:rFonts w:ascii="Arial" w:hAnsi="Arial" w:cs="Arial"/>
          <w:b/>
          <w:sz w:val="32"/>
        </w:rPr>
        <w:t>Option : Systèmes de production</w:t>
      </w:r>
    </w:p>
    <w:p w:rsidR="0035793B" w:rsidRDefault="0035793B" w:rsidP="0035793B">
      <w:pPr>
        <w:ind w:left="1560"/>
        <w:rPr>
          <w:rFonts w:ascii="Arial" w:hAnsi="Arial" w:cs="Arial"/>
          <w:b/>
          <w:sz w:val="32"/>
        </w:rPr>
      </w:pPr>
    </w:p>
    <w:p w:rsidR="0035793B" w:rsidRPr="0035793B" w:rsidRDefault="0035793B" w:rsidP="0035793B">
      <w:pPr>
        <w:jc w:val="center"/>
        <w:rPr>
          <w:rFonts w:ascii="Arial" w:hAnsi="Arial" w:cs="Arial"/>
          <w:b/>
          <w:caps/>
          <w:sz w:val="36"/>
        </w:rPr>
      </w:pPr>
      <w:r w:rsidRPr="002439CF">
        <w:rPr>
          <w:rFonts w:ascii="Arial" w:hAnsi="Arial" w:cs="Arial"/>
          <w:b/>
          <w:caps/>
          <w:sz w:val="36"/>
        </w:rPr>
        <w:t>S</w:t>
      </w:r>
      <w:r w:rsidRPr="002439CF">
        <w:rPr>
          <w:rFonts w:ascii="Arial" w:hAnsi="Arial" w:cs="Arial"/>
          <w:b/>
          <w:sz w:val="36"/>
        </w:rPr>
        <w:t>ession</w:t>
      </w:r>
      <w:r>
        <w:rPr>
          <w:rFonts w:ascii="Arial" w:hAnsi="Arial" w:cs="Arial"/>
          <w:b/>
          <w:caps/>
          <w:sz w:val="36"/>
        </w:rPr>
        <w:t xml:space="preserve"> 201</w:t>
      </w:r>
      <w:r w:rsidR="00EB3FF4">
        <w:rPr>
          <w:rFonts w:ascii="Arial" w:hAnsi="Arial" w:cs="Arial"/>
          <w:b/>
          <w:caps/>
          <w:sz w:val="36"/>
        </w:rPr>
        <w:t>8</w:t>
      </w:r>
    </w:p>
    <w:p w:rsidR="0035793B" w:rsidRDefault="0035793B" w:rsidP="0035793B">
      <w:pPr>
        <w:jc w:val="center"/>
        <w:rPr>
          <w:b/>
          <w:caps/>
          <w:sz w:val="28"/>
        </w:rPr>
      </w:pPr>
    </w:p>
    <w:p w:rsidR="0035793B" w:rsidRPr="00005622" w:rsidRDefault="0035793B" w:rsidP="0035793B">
      <w:pPr>
        <w:pStyle w:val="Titre1"/>
        <w:rPr>
          <w:rFonts w:ascii="Arial" w:hAnsi="Arial" w:cs="Arial"/>
        </w:rPr>
      </w:pPr>
      <w:r w:rsidRPr="00005622">
        <w:rPr>
          <w:rFonts w:ascii="Arial" w:hAnsi="Arial" w:cs="Arial"/>
        </w:rPr>
        <w:t>U 42 : Analyse des solutions technologiques</w:t>
      </w:r>
    </w:p>
    <w:p w:rsidR="0035793B" w:rsidRPr="00005622" w:rsidRDefault="0035793B" w:rsidP="0035793B">
      <w:pPr>
        <w:pBdr>
          <w:top w:val="single" w:sz="4" w:space="1" w:color="auto"/>
          <w:left w:val="single" w:sz="4" w:space="4" w:color="auto"/>
          <w:bottom w:val="single" w:sz="4" w:space="1" w:color="auto"/>
          <w:right w:val="single" w:sz="4" w:space="4" w:color="auto"/>
        </w:pBdr>
        <w:jc w:val="center"/>
        <w:rPr>
          <w:b/>
          <w:caps/>
          <w:sz w:val="40"/>
        </w:rPr>
      </w:pPr>
    </w:p>
    <w:p w:rsidR="0035793B" w:rsidRPr="00005622" w:rsidRDefault="0035793B" w:rsidP="0035793B">
      <w:pPr>
        <w:pBdr>
          <w:top w:val="single" w:sz="4" w:space="1" w:color="auto"/>
          <w:left w:val="single" w:sz="4" w:space="4" w:color="auto"/>
          <w:bottom w:val="single" w:sz="4" w:space="1" w:color="auto"/>
          <w:right w:val="single" w:sz="4" w:space="4" w:color="auto"/>
        </w:pBdr>
        <w:jc w:val="center"/>
        <w:rPr>
          <w:rFonts w:ascii="Arial" w:hAnsi="Arial" w:cs="Arial"/>
          <w:sz w:val="28"/>
        </w:rPr>
      </w:pPr>
      <w:r w:rsidRPr="00005622">
        <w:rPr>
          <w:rFonts w:ascii="Arial" w:hAnsi="Arial" w:cs="Arial"/>
          <w:sz w:val="28"/>
        </w:rPr>
        <w:t>Durée : 4 heures – Coefficient : 4</w:t>
      </w:r>
    </w:p>
    <w:p w:rsidR="00A3407F" w:rsidRPr="004A3874" w:rsidRDefault="00A3407F" w:rsidP="00A3407F">
      <w:pPr>
        <w:jc w:val="center"/>
        <w:rPr>
          <w:rFonts w:ascii="Arial" w:hAnsi="Arial" w:cs="Arial"/>
          <w:b/>
          <w:sz w:val="40"/>
          <w:szCs w:val="40"/>
        </w:rPr>
      </w:pPr>
    </w:p>
    <w:p w:rsidR="00A3407F" w:rsidRPr="004A3874" w:rsidRDefault="00A3407F" w:rsidP="00A3407F">
      <w:pPr>
        <w:jc w:val="center"/>
        <w:rPr>
          <w:rFonts w:ascii="Arial" w:hAnsi="Arial" w:cs="Arial"/>
          <w:b/>
          <w:sz w:val="40"/>
          <w:szCs w:val="40"/>
        </w:rPr>
      </w:pPr>
      <w:r>
        <w:rPr>
          <w:rFonts w:ascii="Arial" w:hAnsi="Arial" w:cs="Arial"/>
          <w:b/>
          <w:sz w:val="40"/>
          <w:szCs w:val="40"/>
        </w:rPr>
        <w:t>DOCUMENTS REPONSES</w:t>
      </w:r>
    </w:p>
    <w:p w:rsidR="00A3407F" w:rsidRPr="009A3EC2" w:rsidRDefault="00A3407F" w:rsidP="00A3407F">
      <w:pPr>
        <w:rPr>
          <w:rFonts w:ascii="Arial" w:hAnsi="Arial" w:cs="Arial"/>
          <w:sz w:val="24"/>
          <w:szCs w:val="24"/>
        </w:rPr>
      </w:pPr>
    </w:p>
    <w:p w:rsidR="00A3407F" w:rsidRPr="009A3EC2" w:rsidRDefault="00A3407F" w:rsidP="00A3407F">
      <w:pPr>
        <w:rPr>
          <w:rFonts w:ascii="Arial" w:hAnsi="Arial" w:cs="Arial"/>
          <w:sz w:val="24"/>
          <w:szCs w:val="24"/>
        </w:rPr>
      </w:pPr>
    </w:p>
    <w:p w:rsidR="00A3407F" w:rsidRPr="009A3EC2" w:rsidRDefault="00A3407F" w:rsidP="00A3407F">
      <w:pPr>
        <w:rPr>
          <w:rFonts w:ascii="Arial" w:hAnsi="Arial" w:cs="Arial"/>
          <w:sz w:val="24"/>
          <w:szCs w:val="24"/>
        </w:rPr>
      </w:pPr>
    </w:p>
    <w:p w:rsidR="00A3407F" w:rsidRDefault="00A3407F" w:rsidP="00A3407F">
      <w:pPr>
        <w:jc w:val="center"/>
        <w:rPr>
          <w:rFonts w:ascii="Arial" w:hAnsi="Arial" w:cs="Arial"/>
          <w:b/>
          <w:sz w:val="24"/>
          <w:szCs w:val="24"/>
        </w:rPr>
        <w:sectPr w:rsidR="00A3407F" w:rsidSect="00FB2C3D">
          <w:headerReference w:type="default" r:id="rId36"/>
          <w:footerReference w:type="default" r:id="rId37"/>
          <w:pgSz w:w="23814" w:h="16839" w:orient="landscape" w:code="8"/>
          <w:pgMar w:top="967" w:right="1417" w:bottom="1417" w:left="1417" w:header="708" w:footer="106" w:gutter="0"/>
          <w:cols w:num="2" w:space="1134"/>
          <w:docGrid w:linePitch="360"/>
        </w:sectPr>
      </w:pPr>
      <w:r w:rsidRPr="00DA1985">
        <w:rPr>
          <w:rFonts w:ascii="Arial" w:hAnsi="Arial" w:cs="Arial"/>
          <w:b/>
          <w:sz w:val="24"/>
          <w:szCs w:val="24"/>
        </w:rPr>
        <w:t>Ce dossier contient les documents DR</w:t>
      </w:r>
      <w:r w:rsidR="00CB40B4">
        <w:rPr>
          <w:rFonts w:ascii="Arial" w:hAnsi="Arial" w:cs="Arial"/>
          <w:b/>
          <w:sz w:val="24"/>
          <w:szCs w:val="24"/>
        </w:rPr>
        <w:t>1</w:t>
      </w:r>
      <w:r w:rsidRPr="00DA1985">
        <w:rPr>
          <w:rFonts w:ascii="Arial" w:hAnsi="Arial" w:cs="Arial"/>
          <w:b/>
          <w:sz w:val="24"/>
          <w:szCs w:val="24"/>
        </w:rPr>
        <w:t xml:space="preserve"> à DR</w:t>
      </w:r>
      <w:r w:rsidR="00D56628">
        <w:rPr>
          <w:rFonts w:ascii="Arial" w:hAnsi="Arial" w:cs="Arial"/>
          <w:b/>
          <w:sz w:val="24"/>
          <w:szCs w:val="24"/>
        </w:rPr>
        <w:t>9</w:t>
      </w:r>
    </w:p>
    <w:p w:rsidR="000A6F27" w:rsidRDefault="008707E5" w:rsidP="000A6F27">
      <w:pPr>
        <w:spacing w:line="240" w:lineRule="auto"/>
        <w:rPr>
          <w:rFonts w:ascii="Arial" w:hAnsi="Arial" w:cs="Arial"/>
          <w:sz w:val="24"/>
          <w:szCs w:val="24"/>
        </w:rPr>
      </w:pPr>
      <w:r>
        <w:rPr>
          <w:rFonts w:ascii="Arial" w:hAnsi="Arial" w:cs="Arial"/>
          <w:sz w:val="24"/>
          <w:szCs w:val="24"/>
        </w:rPr>
        <w:lastRenderedPageBreak/>
        <w:t>Réponse à la question Q1-1</w:t>
      </w:r>
    </w:p>
    <w:tbl>
      <w:tblPr>
        <w:tblW w:w="7380" w:type="dxa"/>
        <w:tblInd w:w="55" w:type="dxa"/>
        <w:tblCellMar>
          <w:left w:w="70" w:type="dxa"/>
          <w:right w:w="70" w:type="dxa"/>
        </w:tblCellMar>
        <w:tblLook w:val="04A0" w:firstRow="1" w:lastRow="0" w:firstColumn="1" w:lastColumn="0" w:noHBand="0" w:noVBand="1"/>
      </w:tblPr>
      <w:tblGrid>
        <w:gridCol w:w="3300"/>
        <w:gridCol w:w="4080"/>
      </w:tblGrid>
      <w:tr w:rsidR="008707E5" w:rsidRPr="008707E5" w:rsidTr="008707E5">
        <w:trPr>
          <w:trHeight w:val="495"/>
        </w:trPr>
        <w:tc>
          <w:tcPr>
            <w:tcW w:w="330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8707E5" w:rsidRPr="008707E5" w:rsidRDefault="008707E5" w:rsidP="008707E5">
            <w:pPr>
              <w:spacing w:after="0" w:line="240" w:lineRule="auto"/>
              <w:jc w:val="center"/>
              <w:rPr>
                <w:rFonts w:ascii="Arial" w:eastAsia="Times New Roman" w:hAnsi="Arial" w:cs="Arial"/>
                <w:b/>
                <w:bCs/>
                <w:color w:val="000000"/>
                <w:sz w:val="24"/>
                <w:szCs w:val="24"/>
                <w:lang w:eastAsia="fr-FR"/>
              </w:rPr>
            </w:pPr>
            <w:r w:rsidRPr="008707E5">
              <w:rPr>
                <w:rFonts w:ascii="Arial" w:eastAsia="Times New Roman" w:hAnsi="Arial" w:cs="Arial"/>
                <w:b/>
                <w:bCs/>
                <w:color w:val="000000"/>
                <w:sz w:val="24"/>
                <w:lang w:eastAsia="fr-FR"/>
              </w:rPr>
              <w:t>Type de boîtes</w:t>
            </w:r>
          </w:p>
        </w:tc>
        <w:tc>
          <w:tcPr>
            <w:tcW w:w="4080" w:type="dxa"/>
            <w:tcBorders>
              <w:top w:val="single" w:sz="8" w:space="0" w:color="auto"/>
              <w:left w:val="nil"/>
              <w:bottom w:val="single" w:sz="8" w:space="0" w:color="auto"/>
              <w:right w:val="single" w:sz="8" w:space="0" w:color="auto"/>
            </w:tcBorders>
            <w:shd w:val="clear" w:color="auto" w:fill="auto"/>
            <w:vAlign w:val="center"/>
            <w:hideMark/>
          </w:tcPr>
          <w:p w:rsidR="008707E5" w:rsidRPr="008707E5" w:rsidRDefault="008707E5" w:rsidP="008707E5">
            <w:pPr>
              <w:spacing w:after="0" w:line="240" w:lineRule="auto"/>
              <w:jc w:val="center"/>
              <w:rPr>
                <w:rFonts w:ascii="Arial" w:eastAsia="Times New Roman" w:hAnsi="Arial" w:cs="Arial"/>
                <w:b/>
                <w:bCs/>
                <w:color w:val="000000"/>
                <w:sz w:val="24"/>
                <w:szCs w:val="24"/>
                <w:lang w:eastAsia="fr-FR"/>
              </w:rPr>
            </w:pPr>
            <w:r w:rsidRPr="008707E5">
              <w:rPr>
                <w:rFonts w:ascii="Arial" w:eastAsia="Times New Roman" w:hAnsi="Arial" w:cs="Arial"/>
                <w:b/>
                <w:bCs/>
                <w:color w:val="000000"/>
                <w:sz w:val="24"/>
                <w:lang w:eastAsia="fr-FR"/>
              </w:rPr>
              <w:t>Calculs</w:t>
            </w:r>
          </w:p>
        </w:tc>
      </w:tr>
      <w:tr w:rsidR="008707E5" w:rsidRPr="008707E5" w:rsidTr="008707E5">
        <w:trPr>
          <w:trHeight w:val="315"/>
        </w:trPr>
        <w:tc>
          <w:tcPr>
            <w:tcW w:w="3300" w:type="dxa"/>
            <w:tcBorders>
              <w:top w:val="nil"/>
              <w:left w:val="single" w:sz="8" w:space="0" w:color="auto"/>
              <w:bottom w:val="single" w:sz="8" w:space="0" w:color="auto"/>
              <w:right w:val="single" w:sz="8" w:space="0" w:color="auto"/>
            </w:tcBorders>
            <w:shd w:val="clear" w:color="auto" w:fill="auto"/>
            <w:vAlign w:val="center"/>
            <w:hideMark/>
          </w:tcPr>
          <w:p w:rsidR="008707E5" w:rsidRPr="008707E5" w:rsidRDefault="008707E5" w:rsidP="008707E5">
            <w:pPr>
              <w:spacing w:after="0" w:line="240" w:lineRule="auto"/>
              <w:jc w:val="center"/>
              <w:rPr>
                <w:rFonts w:ascii="Arial" w:eastAsia="Times New Roman" w:hAnsi="Arial" w:cs="Arial"/>
                <w:color w:val="000000"/>
                <w:sz w:val="24"/>
                <w:szCs w:val="24"/>
                <w:lang w:eastAsia="fr-FR"/>
              </w:rPr>
            </w:pPr>
            <w:r w:rsidRPr="008707E5">
              <w:rPr>
                <w:rFonts w:ascii="Arial" w:eastAsia="Times New Roman" w:hAnsi="Arial" w:cs="Arial"/>
                <w:color w:val="000000"/>
                <w:sz w:val="24"/>
                <w:lang w:eastAsia="fr-FR"/>
              </w:rPr>
              <w:t>Type de boîtes 2</w:t>
            </w:r>
          </w:p>
        </w:tc>
        <w:tc>
          <w:tcPr>
            <w:tcW w:w="4080" w:type="dxa"/>
            <w:tcBorders>
              <w:top w:val="nil"/>
              <w:left w:val="nil"/>
              <w:bottom w:val="single" w:sz="8" w:space="0" w:color="auto"/>
              <w:right w:val="single" w:sz="8" w:space="0" w:color="auto"/>
            </w:tcBorders>
            <w:shd w:val="clear" w:color="auto" w:fill="auto"/>
            <w:vAlign w:val="center"/>
            <w:hideMark/>
          </w:tcPr>
          <w:p w:rsidR="008707E5" w:rsidRPr="008707E5" w:rsidRDefault="008707E5" w:rsidP="008707E5">
            <w:pPr>
              <w:spacing w:after="0" w:line="240" w:lineRule="auto"/>
              <w:rPr>
                <w:rFonts w:ascii="Arial" w:eastAsia="Times New Roman" w:hAnsi="Arial" w:cs="Arial"/>
                <w:color w:val="000000"/>
                <w:sz w:val="24"/>
                <w:szCs w:val="24"/>
                <w:lang w:eastAsia="fr-FR"/>
              </w:rPr>
            </w:pPr>
            <w:r w:rsidRPr="008707E5">
              <w:rPr>
                <w:rFonts w:ascii="Arial" w:eastAsia="Times New Roman" w:hAnsi="Arial" w:cs="Arial"/>
                <w:color w:val="000000"/>
                <w:sz w:val="24"/>
                <w:szCs w:val="24"/>
                <w:lang w:eastAsia="fr-FR"/>
              </w:rPr>
              <w:t> </w:t>
            </w:r>
          </w:p>
        </w:tc>
      </w:tr>
      <w:tr w:rsidR="008707E5" w:rsidRPr="008707E5" w:rsidTr="008707E5">
        <w:trPr>
          <w:trHeight w:val="315"/>
        </w:trPr>
        <w:tc>
          <w:tcPr>
            <w:tcW w:w="3300" w:type="dxa"/>
            <w:tcBorders>
              <w:top w:val="nil"/>
              <w:left w:val="single" w:sz="8" w:space="0" w:color="auto"/>
              <w:bottom w:val="single" w:sz="8" w:space="0" w:color="auto"/>
              <w:right w:val="single" w:sz="8" w:space="0" w:color="auto"/>
            </w:tcBorders>
            <w:shd w:val="clear" w:color="auto" w:fill="auto"/>
            <w:vAlign w:val="center"/>
            <w:hideMark/>
          </w:tcPr>
          <w:p w:rsidR="008707E5" w:rsidRPr="008707E5" w:rsidRDefault="008707E5" w:rsidP="008707E5">
            <w:pPr>
              <w:spacing w:after="0" w:line="240" w:lineRule="auto"/>
              <w:jc w:val="center"/>
              <w:rPr>
                <w:rFonts w:ascii="Arial" w:eastAsia="Times New Roman" w:hAnsi="Arial" w:cs="Arial"/>
                <w:color w:val="000000"/>
                <w:sz w:val="24"/>
                <w:szCs w:val="24"/>
                <w:lang w:eastAsia="fr-FR"/>
              </w:rPr>
            </w:pPr>
            <w:r w:rsidRPr="008707E5">
              <w:rPr>
                <w:rFonts w:ascii="Arial" w:eastAsia="Times New Roman" w:hAnsi="Arial" w:cs="Arial"/>
                <w:color w:val="000000"/>
                <w:sz w:val="24"/>
                <w:lang w:eastAsia="fr-FR"/>
              </w:rPr>
              <w:t>Type de boîtes 3</w:t>
            </w:r>
          </w:p>
        </w:tc>
        <w:tc>
          <w:tcPr>
            <w:tcW w:w="4080" w:type="dxa"/>
            <w:tcBorders>
              <w:top w:val="nil"/>
              <w:left w:val="nil"/>
              <w:bottom w:val="single" w:sz="8" w:space="0" w:color="auto"/>
              <w:right w:val="single" w:sz="8" w:space="0" w:color="auto"/>
            </w:tcBorders>
            <w:shd w:val="clear" w:color="auto" w:fill="auto"/>
            <w:vAlign w:val="center"/>
            <w:hideMark/>
          </w:tcPr>
          <w:p w:rsidR="008707E5" w:rsidRPr="008707E5" w:rsidRDefault="008707E5" w:rsidP="008707E5">
            <w:pPr>
              <w:spacing w:after="0" w:line="240" w:lineRule="auto"/>
              <w:rPr>
                <w:rFonts w:ascii="Arial" w:eastAsia="Times New Roman" w:hAnsi="Arial" w:cs="Arial"/>
                <w:color w:val="000000"/>
                <w:sz w:val="24"/>
                <w:szCs w:val="24"/>
                <w:lang w:eastAsia="fr-FR"/>
              </w:rPr>
            </w:pPr>
            <w:r w:rsidRPr="008707E5">
              <w:rPr>
                <w:rFonts w:ascii="Arial" w:eastAsia="Times New Roman" w:hAnsi="Arial" w:cs="Arial"/>
                <w:color w:val="000000"/>
                <w:sz w:val="24"/>
                <w:szCs w:val="24"/>
                <w:lang w:eastAsia="fr-FR"/>
              </w:rPr>
              <w:t> </w:t>
            </w:r>
          </w:p>
        </w:tc>
      </w:tr>
      <w:tr w:rsidR="008707E5" w:rsidRPr="008707E5" w:rsidTr="008707E5">
        <w:trPr>
          <w:trHeight w:val="315"/>
        </w:trPr>
        <w:tc>
          <w:tcPr>
            <w:tcW w:w="3300" w:type="dxa"/>
            <w:tcBorders>
              <w:top w:val="nil"/>
              <w:left w:val="single" w:sz="8" w:space="0" w:color="auto"/>
              <w:bottom w:val="single" w:sz="8" w:space="0" w:color="auto"/>
              <w:right w:val="single" w:sz="8" w:space="0" w:color="auto"/>
            </w:tcBorders>
            <w:shd w:val="clear" w:color="auto" w:fill="auto"/>
            <w:vAlign w:val="center"/>
            <w:hideMark/>
          </w:tcPr>
          <w:p w:rsidR="008707E5" w:rsidRPr="008707E5" w:rsidRDefault="008707E5" w:rsidP="008707E5">
            <w:pPr>
              <w:spacing w:after="0" w:line="240" w:lineRule="auto"/>
              <w:jc w:val="center"/>
              <w:rPr>
                <w:rFonts w:ascii="Arial" w:eastAsia="Times New Roman" w:hAnsi="Arial" w:cs="Arial"/>
                <w:color w:val="000000"/>
                <w:sz w:val="24"/>
                <w:szCs w:val="24"/>
                <w:lang w:eastAsia="fr-FR"/>
              </w:rPr>
            </w:pPr>
            <w:r w:rsidRPr="008707E5">
              <w:rPr>
                <w:rFonts w:ascii="Arial" w:eastAsia="Times New Roman" w:hAnsi="Arial" w:cs="Arial"/>
                <w:color w:val="000000"/>
                <w:sz w:val="24"/>
                <w:lang w:eastAsia="fr-FR"/>
              </w:rPr>
              <w:t>Type de boîtes 4</w:t>
            </w:r>
          </w:p>
        </w:tc>
        <w:tc>
          <w:tcPr>
            <w:tcW w:w="4080" w:type="dxa"/>
            <w:tcBorders>
              <w:top w:val="nil"/>
              <w:left w:val="nil"/>
              <w:bottom w:val="single" w:sz="8" w:space="0" w:color="auto"/>
              <w:right w:val="single" w:sz="8" w:space="0" w:color="auto"/>
            </w:tcBorders>
            <w:shd w:val="clear" w:color="auto" w:fill="auto"/>
            <w:vAlign w:val="center"/>
            <w:hideMark/>
          </w:tcPr>
          <w:p w:rsidR="008707E5" w:rsidRPr="008707E5" w:rsidRDefault="008707E5" w:rsidP="008707E5">
            <w:pPr>
              <w:spacing w:after="0" w:line="240" w:lineRule="auto"/>
              <w:rPr>
                <w:rFonts w:ascii="Arial" w:eastAsia="Times New Roman" w:hAnsi="Arial" w:cs="Arial"/>
                <w:color w:val="000000"/>
                <w:sz w:val="24"/>
                <w:szCs w:val="24"/>
                <w:lang w:eastAsia="fr-FR"/>
              </w:rPr>
            </w:pPr>
            <w:r w:rsidRPr="008707E5">
              <w:rPr>
                <w:rFonts w:ascii="Arial" w:eastAsia="Times New Roman" w:hAnsi="Arial" w:cs="Arial"/>
                <w:color w:val="000000"/>
                <w:sz w:val="24"/>
                <w:szCs w:val="24"/>
                <w:lang w:eastAsia="fr-FR"/>
              </w:rPr>
              <w:t> </w:t>
            </w:r>
          </w:p>
        </w:tc>
      </w:tr>
    </w:tbl>
    <w:p w:rsidR="00445565" w:rsidRDefault="00445565" w:rsidP="000A6F27">
      <w:pPr>
        <w:spacing w:line="240" w:lineRule="auto"/>
        <w:rPr>
          <w:rFonts w:ascii="Arial" w:hAnsi="Arial" w:cs="Arial"/>
          <w:sz w:val="24"/>
          <w:szCs w:val="24"/>
        </w:rPr>
      </w:pPr>
    </w:p>
    <w:p w:rsidR="008707E5" w:rsidRDefault="008707E5" w:rsidP="000A6F27">
      <w:pPr>
        <w:spacing w:line="240" w:lineRule="auto"/>
        <w:rPr>
          <w:rFonts w:ascii="Arial" w:hAnsi="Arial" w:cs="Arial"/>
          <w:sz w:val="24"/>
          <w:szCs w:val="24"/>
        </w:rPr>
      </w:pPr>
      <w:r>
        <w:rPr>
          <w:rFonts w:ascii="Arial" w:hAnsi="Arial" w:cs="Arial"/>
          <w:sz w:val="24"/>
          <w:szCs w:val="24"/>
        </w:rPr>
        <w:t>Le déplacement minimal est donc de </w:t>
      </w:r>
      <w:r w:rsidR="00082704">
        <w:rPr>
          <w:rFonts w:ascii="Arial" w:hAnsi="Arial" w:cs="Arial"/>
          <w:sz w:val="24"/>
          <w:szCs w:val="24"/>
        </w:rPr>
        <w:t>: _</w:t>
      </w:r>
      <w:r>
        <w:rPr>
          <w:rFonts w:ascii="Arial" w:hAnsi="Arial" w:cs="Arial"/>
          <w:sz w:val="24"/>
          <w:szCs w:val="24"/>
        </w:rPr>
        <w:t>________________</w:t>
      </w:r>
    </w:p>
    <w:p w:rsidR="00445565" w:rsidRDefault="00445565" w:rsidP="009308DB">
      <w:pPr>
        <w:spacing w:line="240" w:lineRule="auto"/>
        <w:rPr>
          <w:rFonts w:ascii="Arial" w:hAnsi="Arial" w:cs="Arial"/>
          <w:sz w:val="24"/>
          <w:szCs w:val="24"/>
        </w:rPr>
      </w:pPr>
    </w:p>
    <w:p w:rsidR="009308DB" w:rsidRDefault="009308DB" w:rsidP="009308DB">
      <w:pPr>
        <w:spacing w:line="240" w:lineRule="auto"/>
        <w:rPr>
          <w:rFonts w:ascii="Arial" w:hAnsi="Arial" w:cs="Arial"/>
          <w:sz w:val="24"/>
          <w:szCs w:val="24"/>
        </w:rPr>
      </w:pPr>
      <w:r>
        <w:rPr>
          <w:rFonts w:ascii="Arial" w:hAnsi="Arial" w:cs="Arial"/>
          <w:sz w:val="24"/>
          <w:szCs w:val="24"/>
        </w:rPr>
        <w:t>Réponse à la question Q1-2</w:t>
      </w:r>
    </w:p>
    <w:tbl>
      <w:tblPr>
        <w:tblW w:w="7380" w:type="dxa"/>
        <w:tblInd w:w="55" w:type="dxa"/>
        <w:tblCellMar>
          <w:left w:w="70" w:type="dxa"/>
          <w:right w:w="70" w:type="dxa"/>
        </w:tblCellMar>
        <w:tblLook w:val="04A0" w:firstRow="1" w:lastRow="0" w:firstColumn="1" w:lastColumn="0" w:noHBand="0" w:noVBand="1"/>
      </w:tblPr>
      <w:tblGrid>
        <w:gridCol w:w="3300"/>
        <w:gridCol w:w="4080"/>
      </w:tblGrid>
      <w:tr w:rsidR="009308DB" w:rsidRPr="008707E5" w:rsidTr="00277F2D">
        <w:trPr>
          <w:trHeight w:val="495"/>
        </w:trPr>
        <w:tc>
          <w:tcPr>
            <w:tcW w:w="330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9308DB" w:rsidRPr="008707E5" w:rsidRDefault="009308DB" w:rsidP="00277F2D">
            <w:pPr>
              <w:spacing w:after="0" w:line="240" w:lineRule="auto"/>
              <w:jc w:val="center"/>
              <w:rPr>
                <w:rFonts w:ascii="Arial" w:eastAsia="Times New Roman" w:hAnsi="Arial" w:cs="Arial"/>
                <w:b/>
                <w:bCs/>
                <w:color w:val="000000"/>
                <w:sz w:val="24"/>
                <w:szCs w:val="24"/>
                <w:lang w:eastAsia="fr-FR"/>
              </w:rPr>
            </w:pPr>
            <w:r w:rsidRPr="008707E5">
              <w:rPr>
                <w:rFonts w:ascii="Arial" w:eastAsia="Times New Roman" w:hAnsi="Arial" w:cs="Arial"/>
                <w:b/>
                <w:bCs/>
                <w:color w:val="000000"/>
                <w:sz w:val="24"/>
                <w:lang w:eastAsia="fr-FR"/>
              </w:rPr>
              <w:t>Type de boîtes</w:t>
            </w:r>
          </w:p>
        </w:tc>
        <w:tc>
          <w:tcPr>
            <w:tcW w:w="4080" w:type="dxa"/>
            <w:tcBorders>
              <w:top w:val="single" w:sz="8" w:space="0" w:color="auto"/>
              <w:left w:val="nil"/>
              <w:bottom w:val="single" w:sz="8" w:space="0" w:color="auto"/>
              <w:right w:val="single" w:sz="8" w:space="0" w:color="auto"/>
            </w:tcBorders>
            <w:shd w:val="clear" w:color="auto" w:fill="auto"/>
            <w:vAlign w:val="center"/>
            <w:hideMark/>
          </w:tcPr>
          <w:p w:rsidR="009308DB" w:rsidRPr="008707E5" w:rsidRDefault="009308DB" w:rsidP="00277F2D">
            <w:pPr>
              <w:spacing w:after="0" w:line="240" w:lineRule="auto"/>
              <w:jc w:val="center"/>
              <w:rPr>
                <w:rFonts w:ascii="Arial" w:eastAsia="Times New Roman" w:hAnsi="Arial" w:cs="Arial"/>
                <w:b/>
                <w:bCs/>
                <w:color w:val="000000"/>
                <w:sz w:val="24"/>
                <w:szCs w:val="24"/>
                <w:lang w:eastAsia="fr-FR"/>
              </w:rPr>
            </w:pPr>
            <w:r w:rsidRPr="008707E5">
              <w:rPr>
                <w:rFonts w:ascii="Arial" w:eastAsia="Times New Roman" w:hAnsi="Arial" w:cs="Arial"/>
                <w:b/>
                <w:bCs/>
                <w:color w:val="000000"/>
                <w:sz w:val="24"/>
                <w:lang w:eastAsia="fr-FR"/>
              </w:rPr>
              <w:t>Calculs</w:t>
            </w:r>
          </w:p>
        </w:tc>
      </w:tr>
      <w:tr w:rsidR="009308DB" w:rsidRPr="008707E5" w:rsidTr="00277F2D">
        <w:trPr>
          <w:trHeight w:val="315"/>
        </w:trPr>
        <w:tc>
          <w:tcPr>
            <w:tcW w:w="3300" w:type="dxa"/>
            <w:tcBorders>
              <w:top w:val="nil"/>
              <w:left w:val="single" w:sz="8" w:space="0" w:color="auto"/>
              <w:bottom w:val="single" w:sz="8" w:space="0" w:color="auto"/>
              <w:right w:val="single" w:sz="8" w:space="0" w:color="auto"/>
            </w:tcBorders>
            <w:shd w:val="clear" w:color="auto" w:fill="auto"/>
            <w:vAlign w:val="center"/>
            <w:hideMark/>
          </w:tcPr>
          <w:p w:rsidR="009308DB" w:rsidRPr="008707E5" w:rsidRDefault="009308DB" w:rsidP="00277F2D">
            <w:pPr>
              <w:spacing w:after="0" w:line="240" w:lineRule="auto"/>
              <w:jc w:val="center"/>
              <w:rPr>
                <w:rFonts w:ascii="Arial" w:eastAsia="Times New Roman" w:hAnsi="Arial" w:cs="Arial"/>
                <w:color w:val="000000"/>
                <w:sz w:val="24"/>
                <w:szCs w:val="24"/>
                <w:lang w:eastAsia="fr-FR"/>
              </w:rPr>
            </w:pPr>
            <w:r w:rsidRPr="008707E5">
              <w:rPr>
                <w:rFonts w:ascii="Arial" w:eastAsia="Times New Roman" w:hAnsi="Arial" w:cs="Arial"/>
                <w:color w:val="000000"/>
                <w:sz w:val="24"/>
                <w:lang w:eastAsia="fr-FR"/>
              </w:rPr>
              <w:t>Type de boîtes 2</w:t>
            </w:r>
          </w:p>
        </w:tc>
        <w:tc>
          <w:tcPr>
            <w:tcW w:w="4080" w:type="dxa"/>
            <w:tcBorders>
              <w:top w:val="nil"/>
              <w:left w:val="nil"/>
              <w:bottom w:val="single" w:sz="8" w:space="0" w:color="auto"/>
              <w:right w:val="single" w:sz="8" w:space="0" w:color="auto"/>
            </w:tcBorders>
            <w:shd w:val="clear" w:color="auto" w:fill="auto"/>
            <w:vAlign w:val="center"/>
            <w:hideMark/>
          </w:tcPr>
          <w:p w:rsidR="009308DB" w:rsidRPr="008707E5" w:rsidRDefault="009308DB" w:rsidP="00277F2D">
            <w:pPr>
              <w:spacing w:after="0" w:line="240" w:lineRule="auto"/>
              <w:rPr>
                <w:rFonts w:ascii="Arial" w:eastAsia="Times New Roman" w:hAnsi="Arial" w:cs="Arial"/>
                <w:color w:val="000000"/>
                <w:sz w:val="24"/>
                <w:szCs w:val="24"/>
                <w:lang w:eastAsia="fr-FR"/>
              </w:rPr>
            </w:pPr>
            <w:r w:rsidRPr="008707E5">
              <w:rPr>
                <w:rFonts w:ascii="Arial" w:eastAsia="Times New Roman" w:hAnsi="Arial" w:cs="Arial"/>
                <w:color w:val="000000"/>
                <w:sz w:val="24"/>
                <w:szCs w:val="24"/>
                <w:lang w:eastAsia="fr-FR"/>
              </w:rPr>
              <w:t> </w:t>
            </w:r>
          </w:p>
        </w:tc>
      </w:tr>
      <w:tr w:rsidR="009308DB" w:rsidRPr="008707E5" w:rsidTr="00277F2D">
        <w:trPr>
          <w:trHeight w:val="315"/>
        </w:trPr>
        <w:tc>
          <w:tcPr>
            <w:tcW w:w="3300" w:type="dxa"/>
            <w:tcBorders>
              <w:top w:val="nil"/>
              <w:left w:val="single" w:sz="8" w:space="0" w:color="auto"/>
              <w:bottom w:val="single" w:sz="8" w:space="0" w:color="auto"/>
              <w:right w:val="single" w:sz="8" w:space="0" w:color="auto"/>
            </w:tcBorders>
            <w:shd w:val="clear" w:color="auto" w:fill="auto"/>
            <w:vAlign w:val="center"/>
            <w:hideMark/>
          </w:tcPr>
          <w:p w:rsidR="009308DB" w:rsidRPr="008707E5" w:rsidRDefault="009308DB" w:rsidP="00277F2D">
            <w:pPr>
              <w:spacing w:after="0" w:line="240" w:lineRule="auto"/>
              <w:jc w:val="center"/>
              <w:rPr>
                <w:rFonts w:ascii="Arial" w:eastAsia="Times New Roman" w:hAnsi="Arial" w:cs="Arial"/>
                <w:color w:val="000000"/>
                <w:sz w:val="24"/>
                <w:szCs w:val="24"/>
                <w:lang w:eastAsia="fr-FR"/>
              </w:rPr>
            </w:pPr>
            <w:r w:rsidRPr="008707E5">
              <w:rPr>
                <w:rFonts w:ascii="Arial" w:eastAsia="Times New Roman" w:hAnsi="Arial" w:cs="Arial"/>
                <w:color w:val="000000"/>
                <w:sz w:val="24"/>
                <w:lang w:eastAsia="fr-FR"/>
              </w:rPr>
              <w:t>Type de boîtes 3</w:t>
            </w:r>
          </w:p>
        </w:tc>
        <w:tc>
          <w:tcPr>
            <w:tcW w:w="4080" w:type="dxa"/>
            <w:tcBorders>
              <w:top w:val="nil"/>
              <w:left w:val="nil"/>
              <w:bottom w:val="single" w:sz="8" w:space="0" w:color="auto"/>
              <w:right w:val="single" w:sz="8" w:space="0" w:color="auto"/>
            </w:tcBorders>
            <w:shd w:val="clear" w:color="auto" w:fill="auto"/>
            <w:vAlign w:val="center"/>
            <w:hideMark/>
          </w:tcPr>
          <w:p w:rsidR="009308DB" w:rsidRPr="008707E5" w:rsidRDefault="009308DB" w:rsidP="00277F2D">
            <w:pPr>
              <w:spacing w:after="0" w:line="240" w:lineRule="auto"/>
              <w:rPr>
                <w:rFonts w:ascii="Arial" w:eastAsia="Times New Roman" w:hAnsi="Arial" w:cs="Arial"/>
                <w:color w:val="000000"/>
                <w:sz w:val="24"/>
                <w:szCs w:val="24"/>
                <w:lang w:eastAsia="fr-FR"/>
              </w:rPr>
            </w:pPr>
            <w:r w:rsidRPr="008707E5">
              <w:rPr>
                <w:rFonts w:ascii="Arial" w:eastAsia="Times New Roman" w:hAnsi="Arial" w:cs="Arial"/>
                <w:color w:val="000000"/>
                <w:sz w:val="24"/>
                <w:szCs w:val="24"/>
                <w:lang w:eastAsia="fr-FR"/>
              </w:rPr>
              <w:t> </w:t>
            </w:r>
          </w:p>
        </w:tc>
      </w:tr>
      <w:tr w:rsidR="009308DB" w:rsidRPr="008707E5" w:rsidTr="00277F2D">
        <w:trPr>
          <w:trHeight w:val="315"/>
        </w:trPr>
        <w:tc>
          <w:tcPr>
            <w:tcW w:w="3300" w:type="dxa"/>
            <w:tcBorders>
              <w:top w:val="nil"/>
              <w:left w:val="single" w:sz="8" w:space="0" w:color="auto"/>
              <w:bottom w:val="single" w:sz="8" w:space="0" w:color="auto"/>
              <w:right w:val="single" w:sz="8" w:space="0" w:color="auto"/>
            </w:tcBorders>
            <w:shd w:val="clear" w:color="auto" w:fill="auto"/>
            <w:vAlign w:val="center"/>
            <w:hideMark/>
          </w:tcPr>
          <w:p w:rsidR="009308DB" w:rsidRPr="008707E5" w:rsidRDefault="009308DB" w:rsidP="00277F2D">
            <w:pPr>
              <w:spacing w:after="0" w:line="240" w:lineRule="auto"/>
              <w:jc w:val="center"/>
              <w:rPr>
                <w:rFonts w:ascii="Arial" w:eastAsia="Times New Roman" w:hAnsi="Arial" w:cs="Arial"/>
                <w:color w:val="000000"/>
                <w:sz w:val="24"/>
                <w:szCs w:val="24"/>
                <w:lang w:eastAsia="fr-FR"/>
              </w:rPr>
            </w:pPr>
            <w:r w:rsidRPr="008707E5">
              <w:rPr>
                <w:rFonts w:ascii="Arial" w:eastAsia="Times New Roman" w:hAnsi="Arial" w:cs="Arial"/>
                <w:color w:val="000000"/>
                <w:sz w:val="24"/>
                <w:lang w:eastAsia="fr-FR"/>
              </w:rPr>
              <w:t>Type de boîtes 4</w:t>
            </w:r>
          </w:p>
        </w:tc>
        <w:tc>
          <w:tcPr>
            <w:tcW w:w="4080" w:type="dxa"/>
            <w:tcBorders>
              <w:top w:val="nil"/>
              <w:left w:val="nil"/>
              <w:bottom w:val="single" w:sz="8" w:space="0" w:color="auto"/>
              <w:right w:val="single" w:sz="8" w:space="0" w:color="auto"/>
            </w:tcBorders>
            <w:shd w:val="clear" w:color="auto" w:fill="auto"/>
            <w:vAlign w:val="center"/>
            <w:hideMark/>
          </w:tcPr>
          <w:p w:rsidR="009308DB" w:rsidRPr="008707E5" w:rsidRDefault="009308DB" w:rsidP="00277F2D">
            <w:pPr>
              <w:spacing w:after="0" w:line="240" w:lineRule="auto"/>
              <w:rPr>
                <w:rFonts w:ascii="Arial" w:eastAsia="Times New Roman" w:hAnsi="Arial" w:cs="Arial"/>
                <w:color w:val="000000"/>
                <w:sz w:val="24"/>
                <w:szCs w:val="24"/>
                <w:lang w:eastAsia="fr-FR"/>
              </w:rPr>
            </w:pPr>
            <w:r w:rsidRPr="008707E5">
              <w:rPr>
                <w:rFonts w:ascii="Arial" w:eastAsia="Times New Roman" w:hAnsi="Arial" w:cs="Arial"/>
                <w:color w:val="000000"/>
                <w:sz w:val="24"/>
                <w:szCs w:val="24"/>
                <w:lang w:eastAsia="fr-FR"/>
              </w:rPr>
              <w:t> </w:t>
            </w:r>
          </w:p>
        </w:tc>
      </w:tr>
    </w:tbl>
    <w:p w:rsidR="00445565" w:rsidRDefault="00445565" w:rsidP="000A6F27">
      <w:pPr>
        <w:spacing w:line="240" w:lineRule="auto"/>
        <w:rPr>
          <w:rFonts w:ascii="Arial" w:hAnsi="Arial" w:cs="Arial"/>
          <w:sz w:val="24"/>
          <w:szCs w:val="24"/>
        </w:rPr>
      </w:pPr>
    </w:p>
    <w:p w:rsidR="009308DB" w:rsidRDefault="009308DB" w:rsidP="000A6F27">
      <w:pPr>
        <w:spacing w:line="240" w:lineRule="auto"/>
        <w:rPr>
          <w:rFonts w:ascii="Arial" w:hAnsi="Arial" w:cs="Arial"/>
          <w:sz w:val="24"/>
          <w:szCs w:val="24"/>
        </w:rPr>
      </w:pPr>
      <w:r>
        <w:rPr>
          <w:rFonts w:ascii="Arial" w:hAnsi="Arial" w:cs="Arial"/>
          <w:sz w:val="24"/>
          <w:szCs w:val="24"/>
        </w:rPr>
        <w:t>La masse maximale est donc de </w:t>
      </w:r>
      <w:r w:rsidR="00082704">
        <w:rPr>
          <w:rFonts w:ascii="Arial" w:hAnsi="Arial" w:cs="Arial"/>
          <w:sz w:val="24"/>
          <w:szCs w:val="24"/>
        </w:rPr>
        <w:t>: _</w:t>
      </w:r>
      <w:r>
        <w:rPr>
          <w:rFonts w:ascii="Arial" w:hAnsi="Arial" w:cs="Arial"/>
          <w:sz w:val="24"/>
          <w:szCs w:val="24"/>
        </w:rPr>
        <w:t>_______________</w:t>
      </w:r>
    </w:p>
    <w:p w:rsidR="00445565" w:rsidRDefault="00445565" w:rsidP="000A6F27">
      <w:pPr>
        <w:spacing w:line="240" w:lineRule="auto"/>
        <w:rPr>
          <w:rFonts w:ascii="Arial" w:hAnsi="Arial" w:cs="Arial"/>
          <w:sz w:val="24"/>
          <w:szCs w:val="24"/>
        </w:rPr>
      </w:pPr>
    </w:p>
    <w:p w:rsidR="00445565" w:rsidRDefault="00445565" w:rsidP="00445565">
      <w:pPr>
        <w:spacing w:line="240" w:lineRule="auto"/>
        <w:rPr>
          <w:rFonts w:ascii="Arial" w:hAnsi="Arial" w:cs="Arial"/>
          <w:sz w:val="24"/>
          <w:szCs w:val="24"/>
        </w:rPr>
      </w:pPr>
      <w:r>
        <w:rPr>
          <w:rFonts w:ascii="Arial" w:hAnsi="Arial" w:cs="Arial"/>
          <w:sz w:val="24"/>
          <w:szCs w:val="24"/>
        </w:rPr>
        <w:t>Réponse à la question Q1-3</w:t>
      </w:r>
    </w:p>
    <w:p w:rsidR="008707E5" w:rsidRDefault="006B3EE4" w:rsidP="000A6F27">
      <w:pPr>
        <w:spacing w:line="240" w:lineRule="auto"/>
        <w:rPr>
          <w:rFonts w:ascii="Arial" w:hAnsi="Arial" w:cs="Arial"/>
          <w:sz w:val="24"/>
          <w:szCs w:val="24"/>
        </w:rPr>
      </w:pPr>
      <w:r>
        <w:rPr>
          <w:noProof/>
          <w:lang w:eastAsia="fr-FR"/>
        </w:rPr>
        <w:pict>
          <v:shape id="Text Box 6777" o:spid="_x0000_s1091" type="#_x0000_t202" style="position:absolute;margin-left:1.15pt;margin-top:.05pt;width:371.8pt;height:101.0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">
            <v:textbox>
              <w:txbxContent>
                <w:p w:rsidR="000D7CE0" w:rsidRPr="00445565" w:rsidRDefault="000D7CE0">
                  <w:pPr>
                    <w:rPr>
                      <w:rFonts w:ascii="Arial" w:hAnsi="Arial" w:cs="Arial"/>
                      <w:sz w:val="24"/>
                    </w:rPr>
                  </w:pPr>
                  <w:r w:rsidRPr="00445565">
                    <w:rPr>
                      <w:rFonts w:ascii="Arial" w:hAnsi="Arial" w:cs="Arial"/>
                      <w:sz w:val="24"/>
                    </w:rPr>
                    <w:t>Calcul de la vitesse du piston :</w:t>
                  </w:r>
                </w:p>
              </w:txbxContent>
            </v:textbox>
          </v:shape>
        </w:pict>
      </w:r>
    </w:p>
    <w:p w:rsidR="00445565" w:rsidRDefault="00445565" w:rsidP="000A6F27">
      <w:pPr>
        <w:spacing w:line="240" w:lineRule="auto"/>
        <w:rPr>
          <w:rFonts w:ascii="Arial" w:hAnsi="Arial" w:cs="Arial"/>
          <w:sz w:val="24"/>
          <w:szCs w:val="24"/>
        </w:rPr>
      </w:pPr>
    </w:p>
    <w:p w:rsidR="00445565" w:rsidRDefault="00445565" w:rsidP="000A6F27">
      <w:pPr>
        <w:spacing w:line="240" w:lineRule="auto"/>
        <w:rPr>
          <w:rFonts w:ascii="Arial" w:hAnsi="Arial" w:cs="Arial"/>
          <w:sz w:val="24"/>
          <w:szCs w:val="24"/>
        </w:rPr>
      </w:pPr>
    </w:p>
    <w:p w:rsidR="00445565" w:rsidRDefault="00445565" w:rsidP="000A6F27">
      <w:pPr>
        <w:spacing w:line="240" w:lineRule="auto"/>
        <w:rPr>
          <w:rFonts w:ascii="Arial" w:hAnsi="Arial" w:cs="Arial"/>
          <w:sz w:val="24"/>
          <w:szCs w:val="24"/>
        </w:rPr>
      </w:pPr>
    </w:p>
    <w:p w:rsidR="00445565" w:rsidRDefault="00445565" w:rsidP="000A6F27">
      <w:pPr>
        <w:spacing w:line="240" w:lineRule="auto"/>
        <w:rPr>
          <w:rFonts w:ascii="Arial" w:hAnsi="Arial" w:cs="Arial"/>
          <w:sz w:val="24"/>
          <w:szCs w:val="24"/>
        </w:rPr>
      </w:pPr>
    </w:p>
    <w:p w:rsidR="00445565" w:rsidRDefault="00445565" w:rsidP="00445565">
      <w:pPr>
        <w:spacing w:line="240" w:lineRule="auto"/>
        <w:rPr>
          <w:rFonts w:ascii="Arial" w:hAnsi="Arial" w:cs="Arial"/>
          <w:sz w:val="24"/>
          <w:szCs w:val="24"/>
        </w:rPr>
      </w:pPr>
      <w:r>
        <w:rPr>
          <w:rFonts w:ascii="Arial" w:hAnsi="Arial" w:cs="Arial"/>
          <w:sz w:val="24"/>
          <w:szCs w:val="24"/>
        </w:rPr>
        <w:t>Réponse à la question Q1-5</w:t>
      </w:r>
    </w:p>
    <w:p w:rsidR="00445565" w:rsidRDefault="006B3EE4" w:rsidP="000A6F27">
      <w:pPr>
        <w:spacing w:line="240" w:lineRule="auto"/>
        <w:rPr>
          <w:rFonts w:ascii="Arial" w:hAnsi="Arial" w:cs="Arial"/>
          <w:sz w:val="24"/>
          <w:szCs w:val="24"/>
        </w:rPr>
      </w:pPr>
      <w:r>
        <w:rPr>
          <w:noProof/>
          <w:lang w:eastAsia="fr-FR"/>
        </w:rPr>
        <w:pict>
          <v:shape id="Text Box 6778" o:spid="_x0000_s1092" type="#_x0000_t202" style="position:absolute;margin-left:1.15pt;margin-top:.1pt;width:371.8pt;height:89.2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">
            <v:textbox>
              <w:txbxContent>
                <w:p w:rsidR="000D7CE0" w:rsidRPr="00445565" w:rsidRDefault="000D7CE0">
                  <w:pPr>
                    <w:rPr>
                      <w:rFonts w:ascii="Arial" w:hAnsi="Arial" w:cs="Arial"/>
                      <w:sz w:val="24"/>
                    </w:rPr>
                  </w:pPr>
                  <w:r w:rsidRPr="00445565">
                    <w:rPr>
                      <w:rFonts w:ascii="Arial" w:hAnsi="Arial" w:cs="Arial"/>
                      <w:sz w:val="24"/>
                    </w:rPr>
                    <w:t>Conclusion :</w:t>
                  </w:r>
                </w:p>
              </w:txbxContent>
            </v:textbox>
          </v:shape>
        </w:pict>
      </w:r>
    </w:p>
    <w:p w:rsidR="00445565" w:rsidRDefault="00445565" w:rsidP="000A6F27">
      <w:pPr>
        <w:spacing w:line="240" w:lineRule="auto"/>
        <w:rPr>
          <w:rFonts w:ascii="Arial" w:hAnsi="Arial" w:cs="Arial"/>
          <w:sz w:val="24"/>
          <w:szCs w:val="24"/>
        </w:rPr>
      </w:pPr>
    </w:p>
    <w:p w:rsidR="00445565" w:rsidRDefault="00445565" w:rsidP="000A6F27">
      <w:pPr>
        <w:spacing w:line="240" w:lineRule="auto"/>
        <w:rPr>
          <w:rFonts w:ascii="Arial" w:hAnsi="Arial" w:cs="Arial"/>
          <w:sz w:val="24"/>
          <w:szCs w:val="24"/>
        </w:rPr>
      </w:pPr>
    </w:p>
    <w:p w:rsidR="00445565" w:rsidRDefault="00445565" w:rsidP="000A6F27">
      <w:pPr>
        <w:spacing w:line="240" w:lineRule="auto"/>
        <w:rPr>
          <w:rFonts w:ascii="Arial" w:hAnsi="Arial" w:cs="Arial"/>
          <w:sz w:val="24"/>
          <w:szCs w:val="24"/>
        </w:rPr>
      </w:pPr>
    </w:p>
    <w:p w:rsidR="00445565" w:rsidRDefault="00445565" w:rsidP="000A6F27">
      <w:pPr>
        <w:spacing w:line="240" w:lineRule="auto"/>
        <w:rPr>
          <w:rFonts w:ascii="Arial" w:hAnsi="Arial" w:cs="Arial"/>
          <w:sz w:val="24"/>
          <w:szCs w:val="24"/>
        </w:rPr>
      </w:pPr>
    </w:p>
    <w:p w:rsidR="00445565" w:rsidRDefault="00445565" w:rsidP="000A6F27">
      <w:pPr>
        <w:spacing w:line="240" w:lineRule="auto"/>
        <w:rPr>
          <w:rFonts w:ascii="Arial" w:hAnsi="Arial" w:cs="Arial"/>
          <w:sz w:val="24"/>
          <w:szCs w:val="24"/>
        </w:rPr>
      </w:pPr>
    </w:p>
    <w:p w:rsidR="00445565" w:rsidRDefault="00445565" w:rsidP="000A6F27">
      <w:pPr>
        <w:spacing w:line="240" w:lineRule="auto"/>
        <w:rPr>
          <w:rFonts w:ascii="Arial" w:hAnsi="Arial" w:cs="Arial"/>
          <w:sz w:val="24"/>
          <w:szCs w:val="24"/>
        </w:rPr>
      </w:pPr>
    </w:p>
    <w:p w:rsidR="00445565" w:rsidRDefault="00445565" w:rsidP="00445565">
      <w:pPr>
        <w:spacing w:line="240" w:lineRule="auto"/>
        <w:rPr>
          <w:rFonts w:ascii="Arial" w:hAnsi="Arial" w:cs="Arial"/>
          <w:sz w:val="24"/>
          <w:szCs w:val="24"/>
        </w:rPr>
      </w:pPr>
      <w:r>
        <w:rPr>
          <w:rFonts w:ascii="Arial" w:hAnsi="Arial" w:cs="Arial"/>
          <w:sz w:val="24"/>
          <w:szCs w:val="24"/>
        </w:rPr>
        <w:lastRenderedPageBreak/>
        <w:t>Réponse à la question Q1-4</w:t>
      </w:r>
    </w:p>
    <w:p w:rsidR="000A6F27" w:rsidRDefault="006B3EE4" w:rsidP="000A6F27">
      <w:pPr>
        <w:spacing w:line="240" w:lineRule="auto"/>
        <w:rPr>
          <w:rFonts w:ascii="Arial" w:hAnsi="Arial" w:cs="Arial"/>
          <w:sz w:val="24"/>
          <w:szCs w:val="24"/>
        </w:rPr>
      </w:pPr>
      <w:r>
        <w:rPr>
          <w:noProof/>
          <w:lang w:eastAsia="fr-FR"/>
        </w:rPr>
        <w:pict>
          <v:shape id="Zone de texte 23" o:spid="_x0000_s1093" type="#_x0000_t202" style="position:absolute;margin-left:125.6pt;margin-top:-8.3pt;width:248.65pt;height:33.2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" filled="f">
            <v:textbox>
              <w:txbxContent>
                <w:p w:rsidR="000D7CE0" w:rsidRPr="00D77E82" w:rsidRDefault="000D7CE0" w:rsidP="000A6F27">
                  <w:pPr>
                    <w:rPr>
                      <w:rFonts w:ascii="Arial" w:hAnsi="Arial" w:cs="Arial"/>
                      <w:b/>
                      <w:sz w:val="28"/>
                      <w:szCs w:val="28"/>
                      <w:u w:val="single"/>
                    </w:rPr>
                  </w:pPr>
                  <w:r w:rsidRPr="00D77E82">
                    <w:rPr>
                      <w:rFonts w:ascii="Arial" w:hAnsi="Arial" w:cs="Arial"/>
                      <w:b/>
                      <w:sz w:val="28"/>
                      <w:szCs w:val="28"/>
                      <w:u w:val="single"/>
                    </w:rPr>
                    <w:t>Caractéristiques du vérin sans tige</w:t>
                  </w:r>
                </w:p>
              </w:txbxContent>
            </v:textbox>
          </v:shape>
        </w:pict>
      </w:r>
    </w:p>
    <w:p w:rsidR="000A6F27" w:rsidRDefault="006B3EE4" w:rsidP="000A6F27">
      <w:pPr>
        <w:spacing w:line="240" w:lineRule="auto"/>
        <w:rPr>
          <w:rFonts w:ascii="Arial" w:hAnsi="Arial" w:cs="Arial"/>
          <w:sz w:val="24"/>
          <w:szCs w:val="24"/>
        </w:rPr>
      </w:pPr>
      <w:r>
        <w:rPr>
          <w:noProof/>
          <w:lang w:eastAsia="fr-FR"/>
        </w:rPr>
        <w:pict>
          <v:group id="Group 6766" o:spid="_x0000_s1094" style="position:absolute;margin-left:196.05pt;margin-top:5.55pt;width:299.25pt;height:63.9pt;z-index:251629568" coordorigin="16395,2832" coordsize="5985,12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">
            <v:shape id="Text Box 6765" o:spid="_x0000_s1095" type="#_x0000_t202" style="position:absolute;left:18450;top:2895;width:2640;height:12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sxDcMA&#10;AADeAAAADwAAAGRycy9kb3ducmV2LnhtbERPS27CMBDdI/UO1lTqBoFDgQAhBrVIrdgCOcAQTz4i&#10;HkexIeH2eFGpy6f3T/eDacSDOldbVjCbRiCIc6trLhVkl5/JGoTzyBoby6TgSQ72u7dRiom2PZ/o&#10;cfalCCHsElRQed8mUrq8IoNualviwBW2M+gD7EqpO+xDuGnkZxTF0mDNoaHClg4V5bfz3Sgojv14&#10;uemvvz5bnRbxN9arq30q9fE+fG1BeBr8v/jPfdQK5pvFPOwNd8IVkL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HsxDcMAAADeAAAADwAAAAAAAAAAAAAAAACYAgAAZHJzL2Rv&#10;d25yZXYueG1sUEsFBgAAAAAEAAQA9QAAAIgDAAAAAA==&#10;" stroked="f">
              <v:textbox>
                <w:txbxContent>
                  <w:p w:rsidR="000D7CE0" w:rsidRDefault="000D7CE0">
                    <w:r>
                      <w:rPr>
                        <w:noProof/>
                        <w:lang w:eastAsia="fr-FR"/>
                      </w:rPr>
                      <w:drawing>
                        <wp:inline distT="0" distB="0" distL="0" distR="0">
                          <wp:extent cx="1487805" cy="655320"/>
                          <wp:effectExtent l="0" t="0" r="0" b="0"/>
                          <wp:docPr id="13523" name="Imag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487805" cy="655320"/>
                                  </a:xfrm>
                                  <a:prstGeom prst="rect">
                                    <a:avLst/>
                                  </a:prstGeom>
                                  <a:noFill/>
                                  <a:ln>
                                    <a:noFill/>
                                  </a:ln>
                                </pic:spPr>
                              </pic:pic>
                            </a:graphicData>
                          </a:graphic>
                        </wp:inline>
                      </w:drawing>
                    </w:r>
                  </w:p>
                </w:txbxContent>
              </v:textbox>
            </v:shape>
            <v:group id="Group 6764" o:spid="_x0000_s1096" style="position:absolute;left:16395;top:2832;width:5985;height:1080" coordorigin="16395,2610" coordsize="5985,10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hmSJfIAAAA&#10;3gAAAA8AAAAAAAAAAAAAAAAAqgIAAGRycy9kb3ducmV2LnhtbFBLBQYAAAAABAAEAPoAAACfAwAA&#10;AAA=&#10;">
              <v:shape id="Text Box 6759" o:spid="_x0000_s1097" type="#_x0000_t202" style="position:absolute;left:21285;top:2610;width:1095;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UAAcUA&#10;AADeAAAADwAAAGRycy9kb3ducmV2LnhtbESPzWrCQBSF90LfYbgFN0Un1WA1dRQRLLpTK7q9ZK5J&#10;aOZOOjPG9O2dRcHl4fzxzZedqUVLzleWFbwPExDEudUVFwpO35vBFIQPyBpry6TgjzwsFy+9OWba&#10;3vlA7TEUIo6wz1BBGUKTSenzkgz6oW2Io3e1zmCI0hVSO7zHcVPLUZJMpMGK40OJDa1Lyn+ON6Ng&#10;mm7bi9+N9+d8cq1n4e2j/fp1SvVfu9UniEBdeIb/21utYDxL0wgQcSI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ZQABxQAAAN4AAAAPAAAAAAAAAAAAAAAAAJgCAABkcnMv&#10;ZG93bnJldi54bWxQSwUGAAAAAAQABAD1AAAAigMAAAAA&#10;">
                <v:textbox>
                  <w:txbxContent>
                    <w:p w:rsidR="000D7CE0" w:rsidRPr="008D6421" w:rsidRDefault="000D7CE0">
                      <w:pPr>
                        <w:rPr>
                          <w:rFonts w:ascii="Arial" w:hAnsi="Arial" w:cs="Arial"/>
                          <w:sz w:val="24"/>
                        </w:rPr>
                      </w:pPr>
                      <w:r>
                        <w:rPr>
                          <w:rFonts w:ascii="Arial" w:hAnsi="Arial" w:cs="Arial"/>
                          <w:sz w:val="24"/>
                        </w:rPr>
                        <w:t>Partie mobile</w:t>
                      </w:r>
                    </w:p>
                  </w:txbxContent>
                </v:textbox>
              </v:shape>
              <v:shape id="AutoShape 6760" o:spid="_x0000_s1098" type="#_x0000_t32" style="position:absolute;left:20040;top:3075;width:1245;height:18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f5WsUAAADeAAAADwAAAGRycy9kb3ducmV2LnhtbESPQWsCMRSE7wX/Q3hCbzVra4uuRqlC&#10;QbwUraDHx+a5G9y8LJu4Wf99IxR6HGbmG2ax6m0tOmq9caxgPMpAEBdOGy4VHH++XqYgfEDWWDsm&#10;BXfysFoOnhaYaxd5T90hlCJB2OeooAqhyaX0RUUW/cg1xMm7uNZiSLItpW4xJrit5WuWfUiLhtNC&#10;hQ1tKiquh5tVYOK36ZrtJq53p7PXkcz93Rmlnof95xxEoD78h//aW63gbTaZjOFxJ10Bufw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9f5WsUAAADeAAAADwAAAAAAAAAA&#10;AAAAAAChAgAAZHJzL2Rvd25yZXYueG1sUEsFBgAAAAAEAAQA+QAAAJMDAAAAAA==&#10;">
                <v:stroke endarrow="block"/>
              </v:shape>
              <v:shape id="Text Box 6761" o:spid="_x0000_s1099" type="#_x0000_t202" style="position:absolute;left:16395;top:3255;width:1440;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77ccA&#10;AADeAAAADwAAAGRycy9kb3ducmV2LnhtbESPW2vCQBSE3wv+h+UU+lJ0owYv0VVKoWLfvKGvh+wx&#10;Cc2eTXe3Mf77bqHg4zAz3zDLdWdq0ZLzlWUFw0ECgji3uuJCwen40Z+B8AFZY22ZFNzJw3rVe1pi&#10;pu2N99QeQiEihH2GCsoQmkxKn5dk0A9sQxy9q3UGQ5SukNrhLcJNLUdJMpEGK44LJTb0XlL+dfgx&#10;Cmbptr34z/HunE+u9Ty8TtvNt1Pq5bl7W4AI1IVH+L+91QrG8zQdwd+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v7O+3HAAAA3gAAAA8AAAAAAAAAAAAAAAAAmAIAAGRy&#10;cy9kb3ducmV2LnhtbFBLBQYAAAAABAAEAPUAAACMAwAAAAA=&#10;">
                <v:textbox>
                  <w:txbxContent>
                    <w:p w:rsidR="000D7CE0" w:rsidRPr="008D6421" w:rsidRDefault="000D7CE0">
                      <w:pPr>
                        <w:rPr>
                          <w:rFonts w:ascii="Arial" w:hAnsi="Arial" w:cs="Arial"/>
                          <w:sz w:val="24"/>
                        </w:rPr>
                      </w:pPr>
                      <w:r>
                        <w:rPr>
                          <w:rFonts w:ascii="Arial" w:hAnsi="Arial" w:cs="Arial"/>
                          <w:sz w:val="24"/>
                        </w:rPr>
                        <w:t>Partie fixe</w:t>
                      </w:r>
                    </w:p>
                  </w:txbxContent>
                </v:textbox>
              </v:shape>
              <v:shape id="AutoShape 6763" o:spid="_x0000_s1100" type="#_x0000_t32" style="position:absolute;left:17835;top:3480;width:975;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Qmrj8gAAADeAAAADwAAAGRycy9kb3ducmV2LnhtbESPW2vCQBSE3wv+h+UIfasbL5QmuooI&#10;lqL0wQtB3w7Z0yQ0ezbsrhr7691CoY/DzHzDzBadacSVnK8tKxgOEhDEhdU1lwqOh/XLGwgfkDU2&#10;lknBnTws5r2nGWba3nhH130oRYSwz1BBFUKbSemLigz6gW2Jo/dlncEQpSuldniLcNPIUZK8SoM1&#10;x4UKW1pVVHzvL0bBaZte8nv+SZt8mG7O6Iz/Obwr9dzvllMQgbrwH/5rf2gF43QyGcPvnXgF5Pw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Qmrj8gAAADeAAAADwAAAAAA&#10;AAAAAAAAAAChAgAAZHJzL2Rvd25yZXYueG1sUEsFBgAAAAAEAAQA+QAAAJYDAAAAAA==&#10;">
                <v:stroke endarrow="block"/>
              </v:shape>
            </v:group>
          </v:group>
        </w:pict>
      </w:r>
      <w:r w:rsidR="00665ACB">
        <w:rPr>
          <w:noProof/>
          <w:lang w:eastAsia="fr-FR"/>
        </w:rPr>
        <w:drawing>
          <wp:inline distT="0" distB="0" distL="0" distR="0">
            <wp:extent cx="1501140" cy="695960"/>
            <wp:effectExtent l="0" t="0" r="0" b="0"/>
            <wp:docPr id="13542"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4"/>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1501140" cy="695960"/>
                    </a:xfrm>
                    <a:prstGeom prst="rect">
                      <a:avLst/>
                    </a:prstGeom>
                    <a:noFill/>
                    <a:ln>
                      <a:noFill/>
                    </a:ln>
                  </pic:spPr>
                </pic:pic>
              </a:graphicData>
            </a:graphic>
          </wp:inline>
        </w:drawing>
      </w:r>
    </w:p>
    <w:p w:rsidR="00445565" w:rsidRDefault="00445565" w:rsidP="000A6F27">
      <w:pPr>
        <w:spacing w:line="240" w:lineRule="auto"/>
        <w:rPr>
          <w:noProof/>
          <w:lang w:eastAsia="fr-FR"/>
        </w:rPr>
      </w:pPr>
    </w:p>
    <w:p w:rsidR="00445565" w:rsidRDefault="00665ACB" w:rsidP="000A6F27">
      <w:pPr>
        <w:spacing w:line="240" w:lineRule="auto"/>
        <w:rPr>
          <w:noProof/>
          <w:lang w:eastAsia="fr-FR"/>
        </w:rPr>
      </w:pPr>
      <w:r>
        <w:rPr>
          <w:noProof/>
          <w:lang w:eastAsia="fr-FR"/>
        </w:rPr>
        <w:drawing>
          <wp:inline distT="0" distB="0" distL="0" distR="0">
            <wp:extent cx="5977890" cy="2033270"/>
            <wp:effectExtent l="0" t="0" r="0" b="0"/>
            <wp:docPr id="13541" name="Imag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77890" cy="2033270"/>
                    </a:xfrm>
                    <a:prstGeom prst="rect">
                      <a:avLst/>
                    </a:prstGeom>
                    <a:noFill/>
                    <a:ln>
                      <a:noFill/>
                    </a:ln>
                  </pic:spPr>
                </pic:pic>
              </a:graphicData>
            </a:graphic>
          </wp:inline>
        </w:drawing>
      </w:r>
    </w:p>
    <w:p w:rsidR="00CB40B4" w:rsidRDefault="00665ACB" w:rsidP="000A6F27">
      <w:pPr>
        <w:spacing w:line="240" w:lineRule="auto"/>
        <w:rPr>
          <w:rFonts w:ascii="Arial" w:hAnsi="Arial" w:cs="Arial"/>
          <w:sz w:val="24"/>
          <w:szCs w:val="24"/>
        </w:rPr>
        <w:sectPr w:rsidR="00CB40B4" w:rsidSect="00FB2C3D">
          <w:headerReference w:type="default" r:id="rId41"/>
          <w:footerReference w:type="default" r:id="rId42"/>
          <w:pgSz w:w="23814" w:h="16839" w:orient="landscape" w:code="8"/>
          <w:pgMar w:top="967" w:right="1417" w:bottom="1417" w:left="1417" w:header="708" w:footer="106" w:gutter="0"/>
          <w:cols w:num="2" w:space="1134"/>
          <w:docGrid w:linePitch="360"/>
        </w:sectPr>
      </w:pPr>
      <w:r>
        <w:rPr>
          <w:noProof/>
          <w:lang w:eastAsia="fr-FR"/>
        </w:rPr>
        <w:drawing>
          <wp:inline distT="0" distB="0" distL="0" distR="0">
            <wp:extent cx="5200015" cy="4694555"/>
            <wp:effectExtent l="0" t="0" r="0" b="0"/>
            <wp:docPr id="13540" name="Imag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200015" cy="4694555"/>
                    </a:xfrm>
                    <a:prstGeom prst="rect">
                      <a:avLst/>
                    </a:prstGeom>
                    <a:noFill/>
                    <a:ln>
                      <a:noFill/>
                    </a:ln>
                  </pic:spPr>
                </pic:pic>
              </a:graphicData>
            </a:graphic>
          </wp:inline>
        </w:drawing>
      </w:r>
    </w:p>
    <w:p w:rsidR="000A6F27" w:rsidRDefault="006B3EE4" w:rsidP="002C5A05">
      <w:pPr>
        <w:spacing w:line="240" w:lineRule="auto"/>
        <w:jc w:val="center"/>
        <w:rPr>
          <w:rFonts w:ascii="Arial" w:hAnsi="Arial" w:cs="Arial"/>
          <w:sz w:val="24"/>
          <w:szCs w:val="24"/>
        </w:rPr>
      </w:pPr>
      <w:r>
        <w:rPr>
          <w:rFonts w:ascii="Arial" w:hAnsi="Arial" w:cs="Arial"/>
          <w:noProof/>
          <w:sz w:val="24"/>
          <w:szCs w:val="24"/>
          <w:lang w:eastAsia="fr-FR"/>
        </w:rPr>
        <w:lastRenderedPageBreak/>
        <w:pict>
          <v:group id="_x0000_s8960" style="position:absolute;left:0;text-align:left;margin-left:12.65pt;margin-top:-20.95pt;width:399.5pt;height:514.5pt;z-index:251811840" coordorigin="1470,1350" coordsize="7990,10290">
            <v:shape id="_x0000_s8958" type="#_x0000_t202" style="position:absolute;left:1470;top:1350;width:7990;height:10290">
              <v:textbox>
                <w:txbxContent>
                  <w:p w:rsidR="000D7CE0" w:rsidRDefault="000D7CE0">
                    <w:r>
                      <w:rPr>
                        <w:rFonts w:ascii="Arial" w:hAnsi="Arial" w:cs="Arial"/>
                        <w:noProof/>
                        <w:sz w:val="24"/>
                        <w:szCs w:val="24"/>
                        <w:lang w:eastAsia="fr-FR"/>
                      </w:rPr>
                      <w:drawing>
                        <wp:inline distT="0" distB="0" distL="0" distR="0" wp14:anchorId="7C32BDD3" wp14:editId="41A94E86">
                          <wp:extent cx="4695825" cy="6365368"/>
                          <wp:effectExtent l="0" t="0" r="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v.png"/>
                                  <pic:cNvPicPr/>
                                </pic:nvPicPr>
                                <pic:blipFill>
                                  <a:blip r:embed="rId44">
                                    <a:extLst>
                                      <a:ext uri="{28A0092B-C50C-407E-A947-70E740481C1C}">
                                        <a14:useLocalDpi xmlns:a14="http://schemas.microsoft.com/office/drawing/2010/main" val="0"/>
                                      </a:ext>
                                    </a:extLst>
                                  </a:blip>
                                  <a:stretch>
                                    <a:fillRect/>
                                  </a:stretch>
                                </pic:blipFill>
                                <pic:spPr>
                                  <a:xfrm>
                                    <a:off x="0" y="0"/>
                                    <a:ext cx="4698817" cy="6369423"/>
                                  </a:xfrm>
                                  <a:prstGeom prst="rect">
                                    <a:avLst/>
                                  </a:prstGeom>
                                </pic:spPr>
                              </pic:pic>
                            </a:graphicData>
                          </a:graphic>
                        </wp:inline>
                      </w:drawing>
                    </w:r>
                  </w:p>
                </w:txbxContent>
              </v:textbox>
            </v:shape>
            <v:group id="_x0000_s8959" style="position:absolute;left:2548;top:9092;width:3750;height:1054" coordorigin="3630,9450" coordsize="3750,1054">
              <v:shape id="_x0000_s8954" type="#_x0000_t32" style="position:absolute;left:3630;top:10504;width:3750;height:0" o:connectortype="straight" strokecolor="black [3213]" strokeweight="3pt"/>
              <v:shape id="_x0000_s8955" type="#_x0000_t32" style="position:absolute;left:7380;top:9855;width:0;height:649;flip:y" o:connectortype="straight" strokecolor="black [3213]" strokeweight="3pt"/>
              <v:shape id="_x0000_s8956" type="#_x0000_t202" style="position:absolute;left:6870;top:9450;width:345;height:345" stroked="f">
                <v:textbox style="mso-next-textbox:#_x0000_s8956">
                  <w:txbxContent>
                    <w:p w:rsidR="000D7CE0" w:rsidRPr="000923FD" w:rsidRDefault="000D7CE0">
                      <w:pPr>
                        <w:rPr>
                          <w:b/>
                        </w:rPr>
                      </w:pPr>
                      <w:r w:rsidRPr="000923FD">
                        <w:rPr>
                          <w:b/>
                        </w:rPr>
                        <w:t>Y</w:t>
                      </w:r>
                    </w:p>
                  </w:txbxContent>
                </v:textbox>
              </v:shape>
            </v:group>
          </v:group>
        </w:pict>
      </w: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F516D1" w:rsidRDefault="00F516D1" w:rsidP="002C5A05">
      <w:pPr>
        <w:spacing w:line="240" w:lineRule="auto"/>
        <w:jc w:val="center"/>
        <w:rPr>
          <w:rFonts w:ascii="Arial" w:hAnsi="Arial" w:cs="Arial"/>
          <w:sz w:val="24"/>
          <w:szCs w:val="24"/>
        </w:rPr>
      </w:pPr>
    </w:p>
    <w:p w:rsidR="007A7612" w:rsidRDefault="007A7612" w:rsidP="007A7612">
      <w:pPr>
        <w:spacing w:line="240" w:lineRule="auto"/>
        <w:rPr>
          <w:rFonts w:ascii="Arial" w:hAnsi="Arial" w:cs="Arial"/>
          <w:sz w:val="24"/>
          <w:szCs w:val="24"/>
        </w:rPr>
      </w:pPr>
      <w:r>
        <w:rPr>
          <w:rFonts w:ascii="Arial" w:hAnsi="Arial" w:cs="Arial"/>
          <w:sz w:val="24"/>
          <w:szCs w:val="24"/>
        </w:rPr>
        <w:t xml:space="preserve">Pour déterminer le </w:t>
      </w:r>
      <w:r w:rsidR="00481B7B">
        <w:rPr>
          <w:rFonts w:ascii="Arial" w:hAnsi="Arial" w:cs="Arial"/>
          <w:sz w:val="24"/>
          <w:szCs w:val="24"/>
        </w:rPr>
        <w:t>KV</w:t>
      </w:r>
      <w:r>
        <w:rPr>
          <w:rFonts w:ascii="Arial" w:hAnsi="Arial" w:cs="Arial"/>
          <w:sz w:val="24"/>
          <w:szCs w:val="24"/>
        </w:rPr>
        <w:t>, il faut :</w:t>
      </w:r>
    </w:p>
    <w:p w:rsidR="007A7612" w:rsidRPr="000923FD" w:rsidRDefault="007A7612" w:rsidP="007A7612">
      <w:pPr>
        <w:spacing w:line="240" w:lineRule="auto"/>
        <w:rPr>
          <w:rFonts w:eastAsia="Times New Roman"/>
          <w:sz w:val="28"/>
          <w:szCs w:val="28"/>
          <w:lang w:eastAsia="fr-FR"/>
        </w:rPr>
      </w:pPr>
      <w:r w:rsidRPr="000923FD">
        <w:rPr>
          <w:rFonts w:eastAsia="Times New Roman"/>
          <w:sz w:val="28"/>
          <w:szCs w:val="28"/>
          <w:lang w:eastAsia="fr-FR"/>
        </w:rPr>
        <w:t>Construire le point Y</w:t>
      </w:r>
      <w:r w:rsidR="000923FD" w:rsidRPr="000923FD">
        <w:rPr>
          <w:rFonts w:eastAsia="Times New Roman"/>
          <w:sz w:val="28"/>
          <w:szCs w:val="28"/>
          <w:lang w:eastAsia="fr-FR"/>
        </w:rPr>
        <w:t xml:space="preserve"> (</w:t>
      </w:r>
      <w:r w:rsidR="000923FD" w:rsidRPr="000923FD">
        <w:rPr>
          <w:rFonts w:eastAsia="Times New Roman"/>
          <w:b/>
          <w:sz w:val="28"/>
          <w:szCs w:val="28"/>
          <w:lang w:eastAsia="fr-FR"/>
        </w:rPr>
        <w:t>déjà tracé</w:t>
      </w:r>
      <w:r w:rsidR="000923FD" w:rsidRPr="000923FD">
        <w:rPr>
          <w:rFonts w:eastAsia="Times New Roman"/>
          <w:sz w:val="28"/>
          <w:szCs w:val="28"/>
          <w:lang w:eastAsia="fr-FR"/>
        </w:rPr>
        <w:t>)</w:t>
      </w:r>
      <w:r w:rsidRPr="000923FD">
        <w:rPr>
          <w:rFonts w:eastAsia="Times New Roman"/>
          <w:sz w:val="28"/>
          <w:szCs w:val="28"/>
          <w:lang w:eastAsia="fr-FR"/>
        </w:rPr>
        <w:t>, issue de l'intersection de la courbe de taux de charge avec la droite de pression.</w:t>
      </w:r>
    </w:p>
    <w:p w:rsidR="007A7612" w:rsidRPr="000923FD" w:rsidRDefault="007A7612" w:rsidP="007A7612">
      <w:pPr>
        <w:spacing w:line="240" w:lineRule="auto"/>
        <w:rPr>
          <w:rFonts w:ascii="Arial" w:hAnsi="Arial" w:cs="Arial"/>
          <w:sz w:val="32"/>
          <w:szCs w:val="24"/>
        </w:rPr>
      </w:pPr>
      <w:r w:rsidRPr="000923FD">
        <w:rPr>
          <w:rFonts w:eastAsia="Times New Roman"/>
          <w:sz w:val="28"/>
          <w:szCs w:val="28"/>
          <w:lang w:eastAsia="fr-FR"/>
        </w:rPr>
        <w:t>Construire le point X</w:t>
      </w:r>
      <w:r w:rsidR="000923FD" w:rsidRPr="000923FD">
        <w:rPr>
          <w:rFonts w:eastAsia="Times New Roman"/>
          <w:sz w:val="28"/>
          <w:szCs w:val="28"/>
          <w:lang w:eastAsia="fr-FR"/>
        </w:rPr>
        <w:t>, sur l’axe des X</w:t>
      </w:r>
      <w:r w:rsidR="00F516D1">
        <w:rPr>
          <w:rFonts w:eastAsia="Times New Roman"/>
          <w:sz w:val="28"/>
          <w:szCs w:val="28"/>
          <w:lang w:eastAsia="fr-FR"/>
        </w:rPr>
        <w:t>, issu de la droite</w:t>
      </w:r>
      <w:r w:rsidRPr="000923FD">
        <w:rPr>
          <w:rFonts w:eastAsia="Times New Roman"/>
          <w:sz w:val="28"/>
          <w:szCs w:val="28"/>
          <w:lang w:eastAsia="fr-FR"/>
        </w:rPr>
        <w:t xml:space="preserve"> passant par Y et le point de la droite définissant le temps d'une course. </w:t>
      </w:r>
    </w:p>
    <w:p w:rsidR="007A7612" w:rsidRPr="000923FD" w:rsidRDefault="007A7612" w:rsidP="007A7612">
      <w:pPr>
        <w:spacing w:after="0" w:line="240" w:lineRule="auto"/>
        <w:rPr>
          <w:rFonts w:eastAsia="Times New Roman"/>
          <w:sz w:val="28"/>
          <w:szCs w:val="28"/>
          <w:lang w:eastAsia="fr-FR"/>
        </w:rPr>
      </w:pPr>
      <w:r w:rsidRPr="000923FD">
        <w:rPr>
          <w:rFonts w:eastAsia="Times New Roman"/>
          <w:sz w:val="28"/>
          <w:szCs w:val="28"/>
          <w:lang w:eastAsia="fr-FR"/>
        </w:rPr>
        <w:t xml:space="preserve">Relier le point X au point </w:t>
      </w:r>
      <w:r w:rsidR="000923FD" w:rsidRPr="000923FD">
        <w:rPr>
          <w:rFonts w:eastAsia="Times New Roman"/>
          <w:sz w:val="28"/>
          <w:szCs w:val="28"/>
          <w:lang w:eastAsia="fr-FR"/>
        </w:rPr>
        <w:t>correspondant à la valeur de la cylindrée,</w:t>
      </w:r>
      <w:r w:rsidRPr="000923FD">
        <w:rPr>
          <w:rFonts w:eastAsia="Times New Roman"/>
          <w:sz w:val="28"/>
          <w:szCs w:val="28"/>
          <w:lang w:eastAsia="fr-FR"/>
        </w:rPr>
        <w:t xml:space="preserve"> et chercher son intersection avec la droite des KV; on trouve la valeur du KV</w:t>
      </w:r>
      <w:r w:rsidR="000923FD" w:rsidRPr="000923FD">
        <w:rPr>
          <w:rFonts w:eastAsia="Times New Roman"/>
          <w:sz w:val="28"/>
          <w:szCs w:val="28"/>
          <w:lang w:eastAsia="fr-FR"/>
        </w:rPr>
        <w:t>.</w:t>
      </w:r>
      <w:r w:rsidRPr="000923FD">
        <w:rPr>
          <w:rFonts w:eastAsia="Times New Roman"/>
          <w:sz w:val="28"/>
          <w:szCs w:val="28"/>
          <w:lang w:eastAsia="fr-FR"/>
        </w:rPr>
        <w:t xml:space="preserve"> </w:t>
      </w:r>
    </w:p>
    <w:p w:rsidR="007A7612" w:rsidRDefault="006B3EE4" w:rsidP="009C502B">
      <w:pPr>
        <w:spacing w:line="240" w:lineRule="auto"/>
        <w:rPr>
          <w:rFonts w:ascii="Arial" w:hAnsi="Arial" w:cs="Arial"/>
          <w:sz w:val="24"/>
          <w:szCs w:val="24"/>
        </w:rPr>
      </w:pPr>
      <w:r>
        <w:rPr>
          <w:noProof/>
          <w:lang w:eastAsia="fr-FR"/>
        </w:rPr>
        <w:pict>
          <v:shape id="Zone de texte 139" o:spid="_x0000_s1101" type="#_x0000_t202" style="position:absolute;margin-left:34.65pt;margin-top:6.7pt;width:158.95pt;height:24.75pt;z-index:251627520;visibility:visible;mso-wrap-style:square;mso-width-percent:0;mso-wrap-distance-left:9pt;mso-wrap-distance-top:0;mso-wrap-distance-right:9pt;mso-wrap-distance-bottom:0;mso-position-horizontal-relative:text;mso-position-vertical-relative:text;mso-width-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" fillcolor="window" strokeweight=".5pt">
            <v:path arrowok="t"/>
            <v:textbox style="mso-next-textbox:#Zone de texte 139">
              <w:txbxContent>
                <w:p w:rsidR="000D7CE0" w:rsidRPr="002423E2" w:rsidRDefault="000D7CE0">
                  <w:pPr>
                    <w:rPr>
                      <w:rFonts w:ascii="Arial" w:hAnsi="Arial" w:cs="Arial"/>
                      <w:sz w:val="24"/>
                    </w:rPr>
                  </w:pPr>
                  <w:r>
                    <w:rPr>
                      <w:rFonts w:ascii="Arial" w:hAnsi="Arial" w:cs="Arial"/>
                      <w:sz w:val="24"/>
                    </w:rPr>
                    <w:t xml:space="preserve">Résultat obtenu : KV = </w:t>
                  </w:r>
                </w:p>
              </w:txbxContent>
            </v:textbox>
          </v:shape>
        </w:pict>
      </w:r>
    </w:p>
    <w:p w:rsidR="00E21769" w:rsidRDefault="00E21769" w:rsidP="009C502B">
      <w:pPr>
        <w:spacing w:line="240" w:lineRule="auto"/>
        <w:rPr>
          <w:rFonts w:ascii="Arial" w:hAnsi="Arial" w:cs="Arial"/>
          <w:sz w:val="24"/>
          <w:szCs w:val="24"/>
        </w:rPr>
      </w:pPr>
      <w:r>
        <w:rPr>
          <w:rFonts w:ascii="Arial" w:hAnsi="Arial" w:cs="Arial"/>
          <w:sz w:val="24"/>
          <w:szCs w:val="24"/>
        </w:rPr>
        <w:lastRenderedPageBreak/>
        <w:t>Réponse aux questions Q1-13 et Q1-14</w:t>
      </w:r>
    </w:p>
    <w:p w:rsidR="005A7079" w:rsidRDefault="006B3EE4" w:rsidP="009C502B">
      <w:pPr>
        <w:spacing w:line="240" w:lineRule="auto"/>
        <w:rPr>
          <w:rFonts w:ascii="Arial" w:hAnsi="Arial" w:cs="Arial"/>
          <w:sz w:val="24"/>
          <w:szCs w:val="24"/>
        </w:rPr>
      </w:pPr>
      <w:r>
        <w:rPr>
          <w:noProof/>
          <w:lang w:eastAsia="fr-FR"/>
        </w:rPr>
        <w:pict>
          <v:group id="Groupe 75" o:spid="_x0000_s1102" style="position:absolute;margin-left:6.8pt;margin-top:12.2pt;width:464.2pt;height:275.3pt;z-index:251588608" coordsize="58958,349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">
            <v:group id="Groupe 379" o:spid="_x0000_s1103" style="position:absolute;width:25918;height:34960" coordsize="25918,34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UuZN4McAAADe&#10;AAAADwAAAAAAAAAAAAAAAACqAgAAZHJzL2Rvd25yZXYueG1sUEsFBgAAAAAEAAQA+gAAAJ4DAAAA&#10;AA==&#10;">
              <v:group id="Groupe 373" o:spid="_x0000_s1104" style="position:absolute;left:3889;top:9826;width:22029;height:25134" coordsize="22029,251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aroe8cAAADe&#10;AAAADwAAAAAAAAAAAAAAAACqAgAAZHJzL2Rvd25yZXYueG1sUEsFBgAAAAAEAAQA+gAAAJ4DAAAA&#10;AA==&#10;">
                <v:group id="Groupe 370" o:spid="_x0000_s1105" style="position:absolute;left:4162;width:4507;height:6675" coordsize="4507,6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NXwJwwAAAN4AAAAP&#10;AAAAAAAAAAAAAAAAAKoCAABkcnMvZG93bnJldi54bWxQSwUGAAAAAAQABAD6AAAAmgMAAAAA&#10;">
                  <v:rect id="Rectangle 105" o:spid="_x0000_s1106" style="position:absolute;left:545;top:2661;width:3302;height:2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uUJMcA&#10;AADeAAAADwAAAGRycy9kb3ducmV2LnhtbESPQWuDQBSE74H+h+UVegnJaoQQbTZSCpbSQ0hsDzk+&#10;3FeVuG/F3ar599lCocdhZr5h9vlsOjHS4FrLCuJ1BIK4srrlWsHXZ7HagXAeWWNnmRTcyEF+eFjs&#10;MdN24jONpa9FgLDLUEHjfZ9J6aqGDLq17YmD920Hgz7IoZZ6wCnATSc3UbSVBlsOCw329NpQdS1/&#10;jILLFJ2OfDVayiTm47J4Gz/qjVJPj/PLMwhPs/8P/7XftYIkTeIUfu+EKyAP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7lCTHAAAA3gAAAA8AAAAAAAAAAAAAAAAAmAIAAGRy&#10;cy9kb3ducmV2LnhtbFBLBQYAAAAABAAEAPUAAACMAwAAAAA=&#10;" filled="f" strokecolor="windowText" strokeweight="2pt"/>
                  <v:rect id="Rectangle 104" o:spid="_x0000_s1107" style="position:absolute;left:1433;top:1023;width:1498;height:56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blBsYA&#10;AADeAAAADwAAAGRycy9kb3ducmV2LnhtbESPwWrCQBCG70LfYZlCL1I3KkhNXaUIBREvRi+9Ddnp&#10;JpidDdltEt++cxA8Dv/838y32Y2+UT11sQ5sYD7LQBGXwdbsDFwv3+8foGJCttgEJgN3irDbvkw2&#10;mNsw8Jn6IjklEI45GqhSanOtY1mRxzgLLbFkv6HzmGTsnLYdDgL3jV5k2Up7rFkuVNjSvqLyVvx5&#10;eWOqr4d7X+iju+G6PfXDcfrjjHl7Hb8+QSUa03P50T5YA8v1ciECoiMM0N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blBsYAAADeAAAADwAAAAAAAAAAAAAAAACYAgAAZHJz&#10;L2Rvd25yZXYueG1sUEsFBgAAAAAEAAQA9QAAAIsDAAAAAA==&#10;" fillcolor="window" strokecolor="windowText" strokeweight="2pt"/>
                  <v:shape id="Connecteur droit avec flèche 106" o:spid="_x0000_s1108" type="#_x0000_t32" style="position:absolute;top:2251;width:4507;height:3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FUcgAAADeAAAADwAAAGRycy9kb3ducmV2LnhtbESPzWrDMBCE74G+g9hCb40cG9LEjRLa&#10;QKCHXvJD2+NibW1Ta+VIiuLm6aNCIcdhZr5hFqvBdCKS861lBZNxBoK4srrlWsFhv3mcgfABWWNn&#10;mRT8kofV8m60wFLbM28p7kItEoR9iQqaEPpSSl81ZNCPbU+cvG/rDIYkXS21w3OCm07mWTaVBltO&#10;Cw32tG6o+tmdjIKPSxHnT5Wbxs/jaXvMv+L77DUq9XA/vDyDCDSEW/i//aYVFPMin8DfnXQF5PI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xFUcgAAADeAAAADwAAAAAA&#10;AAAAAAAAAAChAgAAZHJzL2Rvd25yZXYueG1sUEsFBgAAAAAEAAQA+QAAAJYDAAAAAA==&#10;" strokecolor="windowText">
                    <v:stroke endarrow="open"/>
                  </v:shape>
                  <v:rect id="Rectangle 107" o:spid="_x0000_s1109" style="position:absolute;left:477;width:3428;height:10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PM6MUA&#10;AADeAAAADwAAAGRycy9kb3ducmV2LnhtbESPQYvCMBSE78L+h/AW9iKa2oKs1SjLgrJ4EHU9eHw0&#10;z7bYvJQmtvXfG0HwOMzMN8xi1ZtKtNS40rKCyTgCQZxZXXKu4PS/Hn2DcB5ZY2WZFNzJwWr5MVhg&#10;qm3HB2qPPhcBwi5FBYX3dSqlywoy6Ma2Jg7exTYGfZBNLnWDXYCbSsZRNJUGSw4LBdb0W1B2Pd6M&#10;gnMX7Xd8NVrKZMK74XrTbvNYqa/P/mcOwlPv3+FX+08rSGZJHMPzTrg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c8zoxQAAAN4AAAAPAAAAAAAAAAAAAAAAAJgCAABkcnMv&#10;ZG93bnJldi54bWxQSwUGAAAAAAQABAD1AAAAigMAAAAA&#10;" filled="f" strokecolor="windowText" strokeweight="2pt"/>
                </v:group>
                <v:group id="Groupe 372" o:spid="_x0000_s1110" style="position:absolute;top:1023;width:22029;height:24110" coordsize="22029,241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P0kxccAAADe&#10;AAAADwAAAAAAAAAAAAAAAACqAgAAZHJzL2Rvd25yZXYueG1sUEsFBgAAAAAEAAQA+gAAAJ4DAAAA&#10;AA==&#10;">
                  <v:rect id="Rectangle 100" o:spid="_x0000_s1111" style="position:absolute;width:14683;height:565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bxB8YA&#10;AADeAAAADwAAAGRycy9kb3ducmV2LnhtbESPT2vCQBTE7wW/w/KEXopuTIpodBUpWIoH8d/B4yP7&#10;TILZtyG7TdJv7wpCj8PM/IZZrntTiZYaV1pWMBlHIIgzq0vOFVzO29EMhPPIGivLpOCPHKxXg7cl&#10;ptp2fKT25HMRIOxSVFB4X6dSuqwgg25sa+Lg3Wxj0AfZ5FI32AW4qWQcRVNpsOSwUGBNXwVl99Ov&#10;UXDtosOe70ZLmUx4/7H9bnd5rNT7sN8sQHjq/X/41f7RCpJ5En/C8064AnL1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9bxB8YAAADeAAAADwAAAAAAAAAAAAAAAACYAgAAZHJz&#10;L2Rvd25yZXYueG1sUEsFBgAAAAAEAAQA9QAAAIsDAAAAAA==&#10;" filled="f" strokecolor="windowText" strokeweight="2pt"/>
                  <v:group id="Groupe 96" o:spid="_x0000_s1112" style="position:absolute;left:10099;top:14807;width:9747;height:4860" coordsize="9753,4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FgZKscAAADe&#10;AAAADwAAAAAAAAAAAAAAAACqAgAAZHJzL2Rvd25yZXYueG1sUEsFBgAAAAAEAAQA+gAAAJ4DAAAA&#10;AA==&#10;">
                    <v:group id="Groupe 103" o:spid="_x0000_s1113" style="position:absolute;width:9753;height:4864" coordsize="9758,4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IqHXccAAADeAAAADwAAAGRycy9kb3ducmV2LnhtbESPT2vCQBTE7wW/w/IE&#10;b3UTQ0Wjq4ho6UEK/gHx9sg+k2D2bciuSfz23UKhx2FmfsMs172pREuNKy0riMcRCOLM6pJzBZfz&#10;/n0GwnlkjZVlUvAiB+vV4G2JqbYdH6k9+VwECLsUFRTe16mULivIoBvbmjh4d9sY9EE2udQNdgFu&#10;KjmJoqk0WHJYKLCmbUHZ4/Q0Cj477DZJvGsPj/v2dTt/fF8PMSk1GvabBQhPvf8P/7W/tIJknkym&#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IqHXccAAADe&#10;AAAADwAAAAAAAAAAAAAAAACqAgAAZHJzL2Rvd25yZXYueG1sUEsFBgAAAAAEAAQA+gAAAJ4DAAAA&#10;AA==&#10;">
                      <v:rect id="Rectangle 141" o:spid="_x0000_s1114" style="position:absolute;width:4868;height:4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glPMQA&#10;AADeAAAADwAAAGRycy9kb3ducmV2LnhtbESPQYvCMBSE7wv+h/CEva2pCqtWo4iwstetPejt2Tzb&#10;avNSm6yt/94IgsdhZr5hFqvOVOJGjSstKxgOIhDEmdUl5wrS3c/XFITzyBory6TgTg5Wy97HAmNt&#10;W/6jW+JzESDsYlRQeF/HUrqsIINuYGvi4J1sY9AH2eRSN9gGuKnkKIq+pcGSw0KBNW0Kyi7Jv1Fw&#10;3bp9cr6faXdw1XGbtqnHOlXqs9+t5yA8df4dfrV/tYLxbDyawPNOu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IJTzEAAAA3gAAAA8AAAAAAAAAAAAAAAAAmAIAAGRycy9k&#10;b3ducmV2LnhtbFBLBQYAAAAABAAEAPUAAACJAwAAAAA=&#10;" filled="f" strokecolor="windowText" strokeweight="1.5pt"/>
                      <v:rect id="Rectangle 158" o:spid="_x0000_s1115" style="position:absolute;left:4889;width:4869;height:4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exTsIA&#10;AADeAAAADwAAAGRycy9kb3ducmV2LnhtbERPu27CMBTdK/EP1kViKw5BqkqKiRBSESshA2y38W0S&#10;Gl+H2M3j7/FQqePReW/T0TSip87VlhWslhEI4sLqmksF+eXz9R2E88gaG8ukYCIH6W72ssVE24HP&#10;1Ge+FCGEXYIKKu/bREpXVGTQLW1LHLhv2xn0AXal1B0OIdw0Mo6iN2mw5tBQYUuHioqf7NcoeBzd&#10;NbtPd7rcXPN1zIfcY5srtZiP+w8Qnkb/L/5zn7SC9WYdh73hTrgCcvc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l7FOwgAAAN4AAAAPAAAAAAAAAAAAAAAAAJgCAABkcnMvZG93&#10;bnJldi54bWxQSwUGAAAAAAQABAD1AAAAhwMAAAAA&#10;" filled="f" strokecolor="windowText" strokeweight="1.5pt"/>
                    </v:group>
                    <v:shape id="Connecteur droit avec flèche 176" o:spid="_x0000_s1116" type="#_x0000_t32" style="position:absolute;left:5905;width:0;height:4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BkLbDhygAAAN4AAAAPAAAA&#10;AAAAAAAAAAAAAKECAABkcnMvZG93bnJldi54bWxQSwUGAAAAAAQABAD5AAAAmAMAAAAA&#10;" strokecolor="windowText" strokeweight="1.5pt">
                      <v:stroke endarrow="open"/>
                    </v:shape>
                    <v:shape id="Connecteur droit avec flèche 183" o:spid="_x0000_s1117" type="#_x0000_t32" style="position:absolute;left:7112;width:1778;height:48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F8lusYAAADeAAAADwAAAGRycy9kb3ducmV2LnhtbESPy2rCQBSG90LfYTiF7nRSA1JjJiL2&#10;QrsSE0WXh8xpEpo5EzLTJL59Z1Fw+fPf+NLtZFoxUO8aywqeFxEI4tLqhisFp+J9/gLCeWSNrWVS&#10;cCMH2+xhlmKi7chHGnJfiTDCLkEFtfddIqUrazLoFrYjDt637Q36IPtK6h7HMG5auYyilTTYcHio&#10;saN9TeVP/msUjMvicDl8na9tfvnYye71NOzzN6WeHqfdBoSnyd/D/+1PrSBex3EACDgBBWT2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fJbrGAAAA3gAAAA8AAAAAAAAA&#10;AAAAAAAAoQIAAGRycy9kb3ducmV2LnhtbFBLBQYAAAAABAAEAPkAAACUAwAAAAA=&#10;" strokecolor="windowText" strokeweight="1.5pt">
                      <v:stroke endarrow="open"/>
                    </v:shape>
                    <v:group id="Groupe 186" o:spid="_x0000_s1118" style="position:absolute;left:635;top:4127;width:889;height:737" coordsize="88900,73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rqJ9McAAADe&#10;AAAADwAAAAAAAAAAAAAAAACqAgAAZHJzL2Rvd25yZXYueG1sUEsFBgAAAAAEAAQA+gAAAJ4DAAAA&#10;AA==&#10;">
                      <v:line id="Connecteur droit 190" o:spid="_x0000_s1119" style="position:absolute;visibility:visible;mso-wrap-style:square" from="44450,0" to="44450,7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3xccAAADeAAAADwAAAGRycy9kb3ducmV2LnhtbESPW2vCQBSE3wv+h+UIfdONhnqJrhJL&#10;lYIgeMHnQ/aYBLNnQ3Zr0n/vFoQ+DjPzDbNcd6YSD2pcaVnBaBiBIM6sLjlXcDlvBzMQziNrrCyT&#10;gl9ysF713paYaNvykR4nn4sAYZeggsL7OpHSZQUZdENbEwfvZhuDPsgml7rBNsBNJcdRNJEGSw4L&#10;Bdb0WVB2P/0YBR9mM9235918kn5NDfnraHZIt0q997t0AcJT5//Dr/a3VhDP43gMf3fCFZCrJ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sLfFxwAAAN4AAAAPAAAAAAAA&#10;AAAAAAAAAKECAABkcnMvZG93bnJldi54bWxQSwUGAAAAAAQABAD5AAAAlQMAAAAA&#10;" strokecolor="windowText" strokeweight="1.5pt"/>
                      <v:line id="Connecteur droit 193" o:spid="_x0000_s1120" style="position:absolute;visibility:visible;mso-wrap-style:square" from="0,0" to="8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SXsYAAADeAAAADwAAAGRycy9kb3ducmV2LnhtbESPW2vCQBSE3wv+h+UIvulGQ71EV4mi&#10;pVAoeMHnQ/aYBLNnQ3Y16b/vFoQ+DjPzDbPadKYST2pcaVnBeBSBIM6sLjlXcDkfhnMQziNrrCyT&#10;gh9ysFn33laYaNvykZ4nn4sAYZeggsL7OpHSZQUZdCNbEwfvZhuDPsgml7rBNsBNJSdRNJUGSw4L&#10;Bda0Kyi7nx5GwbvZzr7a88dimu5nhvx1PP9OD0oN+l26BOGp8//hV/tTK4gXcRzD351wBeT6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8El7GAAAA3gAAAA8AAAAAAAAA&#10;AAAAAAAAoQIAAGRycy9kb3ducmV2LnhtbFBLBQYAAAAABAAEAPkAAACUAwAAAAA=&#10;" strokecolor="windowText" strokeweight="1.5pt"/>
                    </v:group>
                    <v:group id="Groupe 196" o:spid="_x0000_s1121" style="position:absolute;left:8445;top:4127;width:889;height:737" coordsize="88900,73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s0qbMcAAADe&#10;AAAADwAAAAAAAAAAAAAAAACqAgAAZHJzL2Rvd25yZXYueG1sUEsFBgAAAAAEAAQA+gAAAJ4DAAAA&#10;AA==&#10;">
                      <v:line id="Connecteur droit 219" o:spid="_x0000_s1122" style="position:absolute;visibility:visible;mso-wrap-style:square" from="44450,0" to="44450,7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1kvsccAAADeAAAADwAAAGRycy9kb3ducmV2LnhtbESPQWvCQBSE7wX/w/KE3upGg8bErJKW&#10;WgShUC09P7LPJJh9G7Jbk/77rlDocZiZb5h8N5pW3Kh3jWUF81kEgri0uuFKwed5/7QG4TyyxtYy&#10;KfghB7vt5CHHTNuBP+h28pUIEHYZKqi97zIpXVmTQTezHXHwLrY36IPsK6l7HALctHIRRStpsOGw&#10;UGNHLzWV19O3UbA0z8lxOL+lq+I1MeS/5uv3Yq/U43QsNiA8jf4//Nc+aAVxGsdLuN8JV0B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3WS+xxwAAAN4AAAAPAAAAAAAA&#10;AAAAAAAAAKECAABkcnMvZG93bnJldi54bWxQSwUGAAAAAAQABAD5AAAAlQMAAAAA&#10;" strokecolor="windowText" strokeweight="1.5pt"/>
                      <v:line id="Connecteur droit 220" o:spid="_x0000_s1123" style="position:absolute;visibility:visible;mso-wrap-style:square" from="0,0" to="8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uxxscAAADeAAAADwAAAGRycy9kb3ducmV2LnhtbESP3WrCQBSE7wu+w3IE73SjoVGjq0Sp&#10;pVAo+IPXh+wxCWbPhuzWpG/fLQi9HGbmG2a97U0tHtS6yrKC6SQCQZxbXXGh4HI+jBcgnEfWWFsm&#10;BT/kYLsZvKwx1bbjIz1OvhABwi5FBaX3TSqly0sy6Ca2IQ7ezbYGfZBtIXWLXYCbWs6iKJEGKw4L&#10;JTa0Lym/n76Nglezm3925/dlkr3NDfnrdPGVHZQaDftsBcJT7//Dz/aHVhAv4ziBvzvhCs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i7HGxwAAAN4AAAAPAAAAAAAA&#10;AAAAAAAAAKECAABkcnMvZG93bnJldi54bWxQSwUGAAAAAAQABAD5AAAAlQMAAAAA&#10;" strokecolor="windowText" strokeweight="1.5pt"/>
                    </v:group>
                    <v:shape id="Connecteur droit avec flèche 221" o:spid="_x0000_s1124" type="#_x0000_t32" style="position:absolute;left:1016;width:1406;height:48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P1WMYAAADeAAAADwAAAGRycy9kb3ducmV2LnhtbESPQWsCMRSE74X+h/AKvdVsDdjt1igi&#10;WDyI0LWHHh+b193FzUtIoq7/3hQKHoeZ+YaZL0c7iDOF2DvW8DopQBA3zvTcavg+bF5KEDEhGxwc&#10;k4YrRVguHh/mWBl34S8616kVGcKxQg1dSr6SMjYdWYwT54mz9+uCxZRlaKUJeMlwO8hpUcykxZ7z&#10;Qoee1h01x/pkNexUOP6Udcnrzcyr0tm9/xxPWj8/jasPEInGdA//t7dGg3pX6g3+7uQr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D9VjGAAAA3gAAAA8AAAAAAAAA&#10;AAAAAAAAoQIAAGRycy9kb3ducmV2LnhtbFBLBQYAAAAABAAEAPkAAACUAwAAAAA=&#10;" strokecolor="windowText" strokeweight="1.5pt">
                      <v:stroke endarrow="open"/>
                    </v:shape>
                    <v:shape id="Connecteur droit avec flèche 222" o:spid="_x0000_s1125" type="#_x0000_t32" style="position:absolute;left:3937;width:0;height:4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iDp8cAAADeAAAADwAAAGRycy9kb3ducmV2LnhtbERPPW/CMBDdK/EfrENiqYpDIwENGASV&#10;UlBhaIGB8RQfSSA+p7ELob++Hip1fHrf03lrKnGlxpWWFQz6EQjizOqScwWHffo0BuE8ssbKMim4&#10;k4P5rPMwxUTbG3/SdedzEULYJaig8L5OpHRZQQZd39bEgTvZxqAPsMmlbvAWwk0ln6NoKA2WHBoK&#10;rOm1oOyy+zYKlun74+Y4Wsmv7eY8PqTu5231sVeq120XExCeWv8v/nOvtYL4JY7D3nAnXA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uIOnxwAAAN4AAAAPAAAAAAAA&#10;AAAAAAAAAKECAABkcnMvZG93bnJldi54bWxQSwUGAAAAAAQABAD5AAAAlQMAAAAA&#10;" strokecolor="windowText" strokeweight="1.5pt">
                      <v:stroke endarrow="open"/>
                    </v:shape>
                  </v:group>
                  <v:group id="Groupe 223" o:spid="_x0000_s1126" style="position:absolute;left:13579;top:19721;width:1010;height:2470;rotation:180" coordsize="101600,248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TOLG3FAAAA3gAA&#10;AA8AAAAAAAAAAAAAAAAAqgIAAGRycy9kb3ducmV2LnhtbFBLBQYAAAAABAAEAPoAAACcAwAAAAA=&#10;">
                    <v:shape id="Triangle isocèle 224" o:spid="_x0000_s1127" type="#_x0000_t5" style="position:absolute;width:101600;height:121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Tm8YA&#10;AADeAAAADwAAAGRycy9kb3ducmV2LnhtbESPTUvDQBCG70L/wzKCF7EbjZQ2dluKoIh4aVrsdchO&#10;k9DsbMiu+fDXOwehx5f3i2e9HV2jeupC7dnA4zwBRVx4W3Np4Hh4e1iCChHZYuOZDEwUYLuZ3awx&#10;s37gPfV5LJWMcMjQQBVjm2kdioochrlvicU7+85hFNmV2nY4yLhr9FOSLLTDmuWhwpZeKyou+Y+T&#10;37rPF8fvT/01Db/T5XxI3+39yZi723H3AirSGK/h//aHNZCu0mcBEBxBAb3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V/Tm8YAAADeAAAADwAAAAAAAAAAAAAAAACYAgAAZHJz&#10;L2Rvd25yZXYueG1sUEsFBgAAAAAEAAQA9QAAAIsDAAAAAA==&#10;" filled="f" strokecolor="windowText" strokeweight="1.5pt"/>
                    <v:line id="Connecteur droit 225" o:spid="_x0000_s1128" style="position:absolute;visibility:visible;mso-wrap-style:square" from="50800,120650" to="50800,24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Raz8cAAADeAAAADwAAAGRycy9kb3ducmV2LnhtbESP3WrCQBSE7wXfYTmCd7qJtv6krhJL&#10;FaFQqIrXh+xpEsyeDdmtiW/vCoVeDjPzDbPadKYSN2pcaVlBPI5AEGdWl5wrOJ92owUI55E1VpZJ&#10;wZ0cbNb93goTbVv+ptvR5yJA2CWooPC+TqR0WUEG3djWxMH7sY1BH2STS91gG+CmkpMomkmDJYeF&#10;Amt6Lyi7Hn+NgleznX+2p/1yln7MDflLvPhKd0oNB136BsJT5//Df+2DVjBdTl9ieN4JV0C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ZFrPxwAAAN4AAAAPAAAAAAAA&#10;AAAAAAAAAKECAABkcnMvZG93bnJldi54bWxQSwUGAAAAAAQABAD5AAAAlQMAAAAA&#10;" strokecolor="windowText" strokeweight="1.5pt"/>
                  </v:group>
                  <v:group id="Groupe 226" o:spid="_x0000_s1129" style="position:absolute;left:10713;top:19721;width:1010;height:2470;rotation:180" coordsize="101600,248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JszWHFAAAA3gAA&#10;AA8AAAAAAAAAAAAAAAAAqgIAAGRycy9kb3ducmV2LnhtbFBLBQYAAAAABAAEAPoAAACcAwAAAAA=&#10;">
                    <v:shape id="Triangle isocèle 227" o:spid="_x0000_s1130" type="#_x0000_t5" style="position:absolute;width:101600;height:121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1N7McA&#10;AADeAAAADwAAAGRycy9kb3ducmV2LnhtbESPS2vCQBSF94X+h+EW3BSd2IjY1FGkUJHSjVF0e8lc&#10;k2DmTshM8/DXdwqCy8N5fJzlujeVaKlxpWUF00kEgjizuuRcwfHwNV6AcB5ZY2WZFAzkYL16flpi&#10;om3He2pTn4swwi5BBYX3dSKlywoy6Ca2Jg7exTYGfZBNLnWDXRg3lXyLork0WHIgFFjTZ0HZNf01&#10;gVu26fx4+pY/Q3cbrpdDvNWvZ6VGL/3mA4Sn3j/C9/ZOK4jf41kM/3fCFZC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NTezHAAAA3gAAAA8AAAAAAAAAAAAAAAAAmAIAAGRy&#10;cy9kb3ducmV2LnhtbFBLBQYAAAAABAAEAPUAAACMAwAAAAA=&#10;" filled="f" strokecolor="windowText" strokeweight="1.5pt"/>
                    <v:line id="Connecteur droit 228" o:spid="_x0000_s1131" style="position:absolute;visibility:visible;mso-wrap-style:square" from="50800,120650" to="50800,24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P5V8cAAADeAAAADwAAAGRycy9kb3ducmV2LnhtbESPzWrDMBCE74G8g9hCb7Gcf8eNEpzS&#10;lEKh0Lj0vFhb28RaGUuNnbePCoEeh5n5htnuB9OIC3WutqxgGsUgiAuray4VfOXHSQLCeWSNjWVS&#10;cCUH+914tMVU254/6XLypQgQdikqqLxvUyldUZFBF9mWOHg/tjPog+xKqTvsA9w0chbHK2mw5rBQ&#10;YUvPFRXn069RsDSH9Xufv25W2cvakP+eJh/ZUanHhyF7AuFp8P/he/tNK5hv5osF/N0JV0D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E/lXxwAAAN4AAAAPAAAAAAAA&#10;AAAAAAAAAKECAABkcnMvZG93bnJldi54bWxQSwUGAAAAAAQABAD5AAAAlQMAAAAA&#10;" strokecolor="windowText" strokeweight="1.5pt"/>
                  </v:group>
                  <v:group id="Groupe 229" o:spid="_x0000_s1132" style="position:absolute;left:8939;top:5732;width:10367;height:9004" coordsize="10372,9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GH/IrIAAAA&#10;3gAAAA8AAAAAAAAAAAAAAAAAqgIAAGRycy9kb3ducmV2LnhtbFBLBQYAAAAABAAEAPoAAACfAwAA&#10;AAA=&#10;">
                    <v:line id="Connecteur droit 230" o:spid="_x0000_s1133" style="position:absolute;flip:y;visibility:visible;mso-wrap-style:square" from="5117,0" to="5117,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iqHsgAAADeAAAADwAAAGRycy9kb3ducmV2LnhtbESPQWvCQBSE7wX/w/IEL6Vu1Co1uooI&#10;0kJ7aSwUb4/sMwlm38bd1ST/vlso9DjMzDfMetuZWtzJ+cqygsk4AUGcW11xoeDreHh6AeEDssba&#10;MinoycN2M3hYY6pty590z0IhIoR9igrKEJpUSp+XZNCPbUMcvbN1BkOUrpDaYRvhppbTJFlIgxXH&#10;hRIb2peUX7KbUWAn30vZX+ev74/9KXP76+6jTlqlRsNutwIRqAv/4b/2m1YwW86eF/B7J14Bufk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yiqHsgAAADeAAAADwAAAAAA&#10;AAAAAAAAAAChAgAAZHJzL2Rvd25yZXYueG1sUEsFBgAAAAAEAAQA+QAAAJYDAAAAAA==&#10;" strokecolor="windowText" strokeweight="1.5pt"/>
                    <v:shape id="Arc 231" o:spid="_x0000_s1134" style="position:absolute;left:5800;top:1910;width:4572;height:4953;rotation:-8950167fd;visibility:visible;mso-wrap-style:square;v-text-anchor:middle" coordsize="457200,495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dHPckA&#10;AADeAAAADwAAAGRycy9kb3ducmV2LnhtbESPT2sCMRTE7wW/Q3iCl6LZ1qrt1iirUOit+Af1+Ni8&#10;bhY3L+sm6raf3hQKHoeZ+Q0znbe2EhdqfOlYwdMgAUGcO11yoWC7+ei/gvABWWPlmBT8kIf5rPMw&#10;xVS7K6/osg6FiBD2KSowIdSplD43ZNEPXE0cvW/XWAxRNoXUDV4j3FbyOUnG0mLJccFgTUtD+XF9&#10;tgpO+2OxK7Ov38f6tDDZeT9yh+1IqV63zd5BBGrDPfzf/tQKhm/Dlwn83YlXQM5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LdHPckAAADeAAAADwAAAAAAAAAAAAAAAACYAgAA&#10;ZHJzL2Rvd25yZXYueG1sUEsFBgAAAAAEAAQA9QAAAI4DAAAAAA==&#10;" adj="0,,0" path="m228600,nsc354852,,457200,110877,457200,247650r-228600,l228600,xem228600,nfc354852,,457200,110877,457200,247650e" filled="f" strokecolor="windowText" strokeweight="1.5pt">
                      <v:stroke joinstyle="round"/>
                      <v:formulas/>
                      <v:path arrowok="t" o:connecttype="custom" o:connectlocs="228600,0;457200,247650" o:connectangles="0,0"/>
                    </v:shape>
                    <v:shape id="Arc 232" o:spid="_x0000_s1135" style="position:absolute;top:2115;width:4572;height:4953;rotation:2754757fd;visibility:visible;mso-wrap-style:square;v-text-anchor:middle" coordsize="457200,495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NlcIA&#10;AADeAAAADwAAAGRycy9kb3ducmV2LnhtbERPy4rCMBTdC/MP4Q7MTlOntWg1yiAM40rxsXB5aa5N&#10;sbkpTUbr35uF4PJw3otVbxtxo87XjhWMRwkI4tLpmisFp+PvcArCB2SNjWNS8CAPq+XHYIGFdnfe&#10;0+0QKhFD2BeowITQFlL60pBFP3ItceQurrMYIuwqqTu8x3DbyO8kyaXFmmODwZbWhsrr4d8q2DZ5&#10;us4y2hyN+au3E96dpb4o9fXZ/8xBBOrDW/xyb7SCdJZmcW+8E6+AXD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82VwgAAAN4AAAAPAAAAAAAAAAAAAAAAAJgCAABkcnMvZG93&#10;bnJldi54bWxQSwUGAAAAAAQABAD1AAAAhwMAAAAA&#10;" adj="0,,0" path="m228600,nsc354852,,457200,110877,457200,247650r-228600,l228600,xem228600,nfc354852,,457200,110877,457200,247650e" filled="f" strokecolor="windowText" strokeweight="1.5pt">
                      <v:stroke joinstyle="round"/>
                      <v:formulas/>
                      <v:path arrowok="t" o:connecttype="custom" o:connectlocs="228600,0;457200,247650" o:connectangles="0,0"/>
                    </v:shape>
                    <v:shape id="Connecteur droit avec flèche 233" o:spid="_x0000_s1136" type="#_x0000_t32" style="position:absolute;left:3616;top:3616;width:3488;height:13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P/WscAAADeAAAADwAAAGRycy9kb3ducmV2LnhtbESPQWvCQBSE74L/YXlCb7qpitToKqKt&#10;1JMYLXp8ZF+TYPZtyG6T9N93C4LHYWa+YZbrzpSiodoVlhW8jiIQxKnVBWcKLueP4RsI55E1lpZJ&#10;wS85WK/6vSXG2rZ8oibxmQgQdjEqyL2vYildmpNBN7IVcfC+bW3QB1lnUtfYBrgp5TiKZtJgwWEh&#10;x4q2OaX35McoaMfn4/V4+LqVyXW/kdXu0myTd6VeBt1mAcJT55/hR/tTK5jMJ9M5/N8JV0C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Y/9axwAAAN4AAAAPAAAAAAAA&#10;AAAAAAAAAKECAABkcnMvZG93bnJldi54bWxQSwUGAAAAAAQABAD5AAAAlQMAAAAA&#10;" strokecolor="windowText" strokeweight="1.5pt">
                      <v:stroke endarrow="open"/>
                    </v:shape>
                    <v:line id="Connecteur droit 234" o:spid="_x0000_s1137" style="position:absolute;visibility:visible;mso-wrap-style:square" from="5117,1228" to="8871,1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FpicQAAADeAAAADwAAAGRycy9kb3ducmV2LnhtbESPzYrCMBSF98K8Q7gD7jRV0Wo1ShUd&#10;BEEYHVxfmjttmeamNNHWtzeLAZeH88e32nSmEg9qXGlZwWgYgSDOrC45V/BzPQzmIJxH1lhZJgVP&#10;crBZf/RWmGjb8jc9Lj4XYYRdggoK7+tESpcVZNANbU0cvF/bGPRBNrnUDbZh3FRyHEUzabDk8FBg&#10;TbuCsr/L3SiYmm18aq9fi1m6jw3522h+Tg9K9T+7dAnCU+ff4f/2USuYLCbTABBwAgrI9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68WmJxAAAAN4AAAAPAAAAAAAAAAAA&#10;AAAAAKECAABkcnMvZG93bnJldi54bWxQSwUGAAAAAAQABAD5AAAAkgMAAAAA&#10;" strokecolor="windowText" strokeweight="1.5pt"/>
                    <v:line id="Connecteur droit 235" o:spid="_x0000_s1138" style="position:absolute;visibility:visible;mso-wrap-style:square" from="8871,1228" to="887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b3MEsYAAADeAAAADwAAAGRycy9kb3ducmV2LnhtbESPW2vCQBSE3wv+h+UIvtVNFG/RVaLU&#10;UhAEL/h8yB6TYPZsyK4m/ffdQqGPw8x8w6w2nanEixpXWlYQDyMQxJnVJecKrpf9+xyE88gaK8uk&#10;4JscbNa9txUm2rZ8otfZ5yJA2CWooPC+TqR0WUEG3dDWxMG728agD7LJpW6wDXBTyVEUTaXBksNC&#10;gTXtCsoe56dRMDHb2aG9fC6m6cfMkL/F82O6V2rQ79IlCE+d/w//tb+0gvFiPInh9064AnL9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9zBLGAAAA3gAAAA8AAAAAAAAA&#10;AAAAAAAAoQIAAGRycy9kb3ducmV2LnhtbFBLBQYAAAAABAAEAPkAAACUAwAAAAA=&#10;" strokecolor="windowText" strokeweight="1.5pt"/>
                    <v:oval id="Ellipse 236" o:spid="_x0000_s1139" style="position:absolute;left:8052;top:3753;width:1802;height:18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m2wscA&#10;AADeAAAADwAAAGRycy9kb3ducmV2LnhtbESPQWvCQBSE70L/w/IKvYhuTFBsdBUtiLl4iK3Q4zP7&#10;moRm34bsqvHfdwuCx2FmvmGW69404kqdqy0rmIwjEMSF1TWXCr4+d6M5COeRNTaWScGdHKxXL4Ml&#10;ptreOKfr0ZciQNilqKDyvk2ldEVFBt3YtsTB+7GdQR9kV0rd4S3ATSPjKJpJgzWHhQpb+qio+D1e&#10;jIJz7LJk+O2mp9ifmnx/2Gb1Nlfq7bXfLEB46v0z/GhnWkHynkxj+L8Tr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5tsLHAAAA3gAAAA8AAAAAAAAAAAAAAAAAmAIAAGRy&#10;cy9kb3ducmV2LnhtbFBLBQYAAAAABAAEAPUAAACMAwAAAAA=&#10;" filled="f" strokecolor="windowText" strokeweight="2pt"/>
                    <v:line id="Connecteur droit 237" o:spid="_x0000_s1140" style="position:absolute;visibility:visible;mso-wrap-style:square" from="7642,4230" to="8877,6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P3/scAAADeAAAADwAAAGRycy9kb3ducmV2LnhtbESPQWvCQBSE7wX/w/KE3upGg8bErJKW&#10;WgShUC09P7LPJJh9G7Jbk/77rlDocZiZb5h8N5pW3Kh3jWUF81kEgri0uuFKwed5/7QG4TyyxtYy&#10;KfghB7vt5CHHTNuBP+h28pUIEHYZKqi97zIpXVmTQTezHXHwLrY36IPsK6l7HALctHIRRStpsOGw&#10;UGNHLzWV19O3UbA0z8lxOL+lq+I1MeS/5uv3Yq/U43QsNiA8jf4//Nc+aAVxGi9juN8JV0Bu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KI/f+xwAAAN4AAAAPAAAAAAAA&#10;AAAAAAAAAKECAABkcnMvZG93bnJldi54bWxQSwUGAAAAAAQABAD5AAAAlQMAAAAA&#10;" strokecolor="windowText" strokeweight="1.5pt"/>
                    <v:line id="Connecteur droit 238" o:spid="_x0000_s1141" style="position:absolute;flip:y;visibility:visible;mso-wrap-style:square" from="8871,4230" to="10300,6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8HL8gAAADeAAAADwAAAGRycy9kb3ducmV2LnhtbESPQWvCQBSE74X+h+UVvJS6sdZSo6uI&#10;IBb0YiyU3h7ZZxKafRt3V5P8+65Q8DjMzDfMfNmZWlzJ+cqygtEwAUGcW11xoeDruHn5AOEDssba&#10;MinoycNy8fgwx1Tblg90zUIhIoR9igrKEJpUSp+XZNAPbUMcvZN1BkOUrpDaYRvhppavSfIuDVYc&#10;F0psaF1S/ptdjAI7+p7K/jzZ7p77n8ytz6t9nbRKDZ661QxEoC7cw//tT61gPB1P3uB2J14Bufg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W8HL8gAAADeAAAADwAAAAAA&#10;AAAAAAAAAAChAgAAZHJzL2Rvd25yZXYueG1sUEsFBgAAAAAEAAQA+QAAAJYDAAAAAA==&#10;" strokecolor="windowText" strokeweight="1.5pt"/>
                    <v:line id="Connecteur droit 239" o:spid="_x0000_s1142" style="position:absolute;visibility:visible;mso-wrap-style:square" from="8871,6209" to="8871,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KEccAAADeAAAADwAAAGRycy9kb3ducmV2LnhtbESPW2vCQBSE3wv+h+UIvtWNSrxEV0mL&#10;loIgeMHnQ/aYBLNnQ3Y18d93C4U+DjPzDbPadKYST2pcaVnBaBiBIM6sLjlXcDnv3ucgnEfWWFkm&#10;BS9ysFn33laYaNvykZ4nn4sAYZeggsL7OpHSZQUZdENbEwfvZhuDPsgml7rBNsBNJcdRNJUGSw4L&#10;Bdb0WVB2Pz2Mgth8zPbt+WsxTbczQ/46mh/SnVKDfpcuQXjq/H/4r/2tFUwWkziG3zvhCs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qhsoRxwAAAN4AAAAPAAAAAAAA&#10;AAAAAAAAAKECAABkcnMvZG93bnJldi54bWxQSwUGAAAAAAQABAD5AAAAlQMAAAAA&#10;" strokecolor="windowText" strokeweight="1.5pt"/>
                    <v:line id="Connecteur droit 240" o:spid="_x0000_s1143" style="position:absolute;flip:x;visibility:visible;mso-wrap-style:square" from="5117,7779" to="8874,7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8w8gAAADeAAAADwAAAGRycy9kb3ducmV2LnhtbESPQWvCQBSE7wX/w/KEXkrdWFFq6ioi&#10;iAV7aRTE2yP7mgSzb+PuapJ/3xUKPQ4z8w2zWHWmFndyvrKsYDxKQBDnVldcKDgetq/vIHxA1lhb&#10;JgU9eVgtB08LTLVt+ZvuWShEhLBPUUEZQpNK6fOSDPqRbYij92OdwRClK6R22Ea4qeVbksykwYrj&#10;QokNbUrKL9nNKLDj01z21+lu/9KfM7e5rr/qpFXqeditP0AE6sJ/+K/9qRVM5pPpDB534hW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vE8w8gAAADeAAAADwAAAAAA&#10;AAAAAAAAAAChAgAAZHJzL2Rvd25yZXYueG1sUEsFBgAAAAAEAAQA+QAAAJYDAAAAAA==&#10;" strokecolor="windowText" strokeweight="1.5pt"/>
                  </v:group>
                  <v:group id="Groupe 241" o:spid="_x0000_s1144" style="position:absolute;left:10372;top:20880;width:4414;height:2045;rotation:-90" coordsize="441988,205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">
                    <v:oval id="Ellipse 242" o:spid="_x0000_s1145" style="position:absolute;width:205428;height:205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BKMUA&#10;AADeAAAADwAAAGRycy9kb3ducmV2LnhtbERPTWvCQBC9C/6HZQq9SN00wVJjNqKF0lw8JK3Q45gd&#10;k9DsbMhuNf333YPg8fG+s+1kenGh0XWWFTwvIxDEtdUdNwq+Pt+fXkE4j6yxt0wK/sjBNp/PMky1&#10;vXJJl8o3IoSwS1FB6/2QSunqlgy6pR2IA3e2o0Ef4NhIPeI1hJtexlH0Ig12HBpaHOitpfqn+jUK&#10;TrErksW3Wx1jf+zLj8O+6PalUo8P024DwtPk7+Kbu9AKknWyCnvDnXAF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kYEoxQAAAN4AAAAPAAAAAAAAAAAAAAAAAJgCAABkcnMv&#10;ZG93bnJldi54bWxQSwUGAAAAAAQABAD1AAAAigMAAAAA&#10;" filled="f" strokecolor="windowText" strokeweight="2pt"/>
                    <v:oval id="Ellipse 243" o:spid="_x0000_s1146" style="position:absolute;left:75063;top:68239;width:53045;height:530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zU7sgA&#10;AADeAAAADwAAAGRycy9kb3ducmV2LnhtbESPQWvCQBSE70L/w/IKXkrdaGhpUlcRURQv0qSX3l6z&#10;zyRt9m3Irhr99W6h4HGYmW+Y6bw3jThR52rLCsajCARxYXXNpYLPfP38BsJ5ZI2NZVJwIQfz2cNg&#10;iqm2Z/6gU+ZLESDsUlRQed+mUrqiIoNuZFvi4B1sZ9AH2ZVSd3gOcNPISRS9SoM1h4UKW1pWVPxm&#10;R6NgGX9h1u/b4zX5trvNz1PU5IeVUsPHfvEOwlPv7+H/9lYriJP4JYG/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PNTuyAAAAN4AAAAPAAAAAAAAAAAAAAAAAJgCAABk&#10;cnMvZG93bnJldi54bWxQSwUGAAAAAAQABAD1AAAAjQMAAAAA&#10;" fillcolor="windowText" strokecolor="windowText" strokeweight="2pt"/>
                    <v:line id="Connecteur droit 244" o:spid="_x0000_s1147" style="position:absolute;visibility:visible;mso-wrap-style:square" from="204717,95535" to="441988,9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2jNMQAAADeAAAADwAAAGRycy9kb3ducmV2LnhtbESPzYrCMBSF98K8Q7gDs9PUEatWo1RR&#10;EYSBUXF9aa5tmeamNBlb394sBJeH88e3WHWmEndqXGlZwXAQgSDOrC45V3A57/pTEM4ja6wsk4IH&#10;OVgtP3oLTLRt+ZfuJ5+LMMIuQQWF93UipcsKMugGtiYO3s02Bn2QTS51g20YN5X8jqJYGiw5PBRY&#10;06ag7O/0bxSMzXpybM/7WZxuJ4b8dTj9SXdKfX126RyEp86/w6/2QSsYzUZxAAg4AQXk8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naM0xAAAAN4AAAAPAAAAAAAAAAAA&#10;AAAAAKECAABkcnMvZG93bnJldi54bWxQSwUGAAAAAAQABAD5AAAAkgMAAAAA&#10;" strokecolor="windowText" strokeweight="1.5pt"/>
                  </v:group>
                  <v:line id="Connecteur droit 245" o:spid="_x0000_s1148" style="position:absolute;visibility:visible;mso-wrap-style:square" from="545,5663" to="545,137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9EGr8cAAADeAAAADwAAAGRycy9kb3ducmV2LnhtbESP3WrCQBSE7wu+w3KE3ukmSqNGV4lF&#10;S6FQ8AevD9ljEsyeDdnVpG/fLQi9HGbmG2a16U0tHtS6yrKCeByBIM6trrhQcD7tR3MQziNrrC2T&#10;gh9ysFkPXlaYatvxgR5HX4gAYZeigtL7JpXS5SUZdGPbEAfvaluDPsi2kLrFLsBNLSdRlEiDFYeF&#10;Eht6Lym/He9GwZvZzr6608ciyXYzQ/4Sz7+zvVKvwz5bgvDU+//ws/2pFUwX0ySGvzvhC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b0QavxwAAAN4AAAAPAAAAAAAA&#10;AAAAAAAAAKECAABkcnMvZG93bnJldi54bWxQSwUGAAAAAAQABAD5AAAAlQMAAAAA&#10;" strokecolor="windowText" strokeweight="1.5pt"/>
                  <v:line id="Connecteur droit 246" o:spid="_x0000_s1149" style="position:absolute;visibility:visible;mso-wrap-style:square" from="545,13716" to="11182,137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wOY2MYAAADeAAAADwAAAGRycy9kb3ducmV2LnhtbESP3WrCQBSE7wu+w3KE3ulGpVGjq8RS&#10;pSAI/uD1IXtMgtmzIbs16du7BaGXw8x8wyzXnanEgxpXWlYwGkYgiDOrS84VXM7bwQyE88gaK8uk&#10;4JccrFe9tyUm2rZ8pMfJ5yJA2CWooPC+TqR0WUEG3dDWxMG72cagD7LJpW6wDXBTyXEUxdJgyWGh&#10;wJo+C8rupx+j4MNspvv2vJvH6dfUkL+OZod0q9R7v0sXIDx1/j/8an9rBZP5JB7D351wBeTq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sDmNjGAAAA3gAAAA8AAAAAAAAA&#10;AAAAAAAAoQIAAGRycy9kb3ducmV2LnhtbFBLBQYAAAAABAAEAPkAAACUAwAAAAA=&#10;" strokecolor="windowText" strokeweight="1.5pt"/>
                  <v:line id="Connecteur droit 247" o:spid="_x0000_s1150" style="position:absolute;visibility:visible;mso-wrap-style:square" from="11122,13716" to="11122,14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89Q8cAAADeAAAADwAAAGRycy9kb3ducmV2LnhtbESP3WrCQBSE7wu+w3IE73SjoVGjq0Sp&#10;pVAo+IPXh+wxCWbPhuzWpG/fLQi9HGbmG2a97U0tHtS6yrKC6SQCQZxbXXGh4HI+jBcgnEfWWFsm&#10;BT/kYLsZvKwx1bbjIz1OvhABwi5FBaX3TSqly0sy6Ca2IQ7ezbYGfZBtIXWLXYCbWs6iKJEGKw4L&#10;JTa0Lym/n76Nglezm3925/dlkr3NDfnrdPGVHZQaDftsBcJT7//Dz/aHVhAv4ySGvzvhCsjN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Tz1DxwAAAN4AAAAPAAAAAAAA&#10;AAAAAAAAAKECAABkcnMvZG93bnJldi54bWxQSwUGAAAAAAQABAD5AAAAlQMAAAAA&#10;" strokecolor="windowText" strokeweight="1.5pt"/>
                  <v:group id="Groupe 248" o:spid="_x0000_s1151" style="position:absolute;left:7165;top:14671;width:2965;height:5239" coordsize="297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JV+BXHIAAAA&#10;3gAAAA8AAAAAAAAAAAAAAAAAqgIAAGRycy9kb3ducmV2LnhtbFBLBQYAAAAABAAEAPoAAACfAwAA&#10;AAA=&#10;">
                    <v:rect id="Rectangle 249" o:spid="_x0000_s1152" style="position:absolute;top:1433;width:2975;height:2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DtXMYA&#10;AADeAAAADwAAAGRycy9kb3ducmV2LnhtbESPQYvCMBSE78L+h/AW9iKaalG0GmURXMSDuK4Hj4/m&#10;bVtsXkoT2/rvjSB4HGbmG2a57kwpGqpdYVnBaBiBIE6tLjhTcP7bDmYgnEfWWFomBXdysF599JaY&#10;aNvyLzUnn4kAYZeggtz7KpHSpTkZdENbEQfv39YGfZB1JnWNbYCbUo6jaCoNFhwWcqxok1N6Pd2M&#10;gksbHQ98NVrKeMSH/van2Wdjpb4+u+8FCE+df4df7Z1WEM/j6QSed8IV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DtXMYAAADeAAAADwAAAAAAAAAAAAAAAACYAgAAZHJz&#10;L2Rvd25yZXYueG1sUEsFBgAAAAAEAAQA9QAAAIsDAAAAAA==&#10;" filled="f" strokecolor="windowText" strokeweight="2pt"/>
                    <v:line id="Connecteur droit 250" o:spid="_x0000_s1153" style="position:absolute;flip:x;visibility:visible;mso-wrap-style:square" from="818,1433" to="1978,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32fsgAAADeAAAADwAAAGRycy9kb3ducmV2LnhtbESPQWvCQBSE74X+h+UVvBTdWGnQ6Coi&#10;FIX20lQQb4/saxKafRt3V5P8+26h4HGYmW+Y1aY3jbiR87VlBdNJAoK4sLrmUsHx6208B+EDssbG&#10;MikYyMNm/fiwwkzbjj/plodSRAj7DBVUIbSZlL6oyKCf2JY4et/WGQxRulJqh12Em0a+JEkqDdYc&#10;FypsaVdR8ZNfjQI7PS3kcHndvz8P59ztLtuPJumUGj312yWIQH24h//bB61gtpilKfzdiVdArn8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tJ32fsgAAADeAAAADwAAAAAA&#10;AAAAAAAAAAChAgAAZHJzL2Rvd25yZXYueG1sUEsFBgAAAAAEAAQA+QAAAJYDAAAAAA==&#10;" strokecolor="windowText" strokeweight="1.5pt"/>
                    <v:line id="Connecteur droit 251" o:spid="_x0000_s1154" style="position:absolute;flip:y;visibility:visible;mso-wrap-style:square" from="1978,0" to="1978,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FT5cgAAADeAAAADwAAAGRycy9kb3ducmV2LnhtbESPQWvCQBSE74X+h+UVvJS6sVJbo6uI&#10;IBb0YiyU3h7ZZxKafRt3V5P8+65Q8DjMzDfMfNmZWlzJ+cqygtEwAUGcW11xoeDruHn5AOEDssba&#10;MinoycNy8fgwx1Tblg90zUIhIoR9igrKEJpUSp+XZNAPbUMcvZN1BkOUrpDaYRvhppavSTKRBiuO&#10;CyU2tC4p/80uRoEdfU9lf37b7p77n8ytz6t9nbRKDZ661QxEoC7cw//tT61gPB1P3uF2J14Bufg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9FT5cgAAADeAAAADwAAAAAA&#10;AAAAAAAAAAChAgAAZHJzL2Rvd25yZXYueG1sUEsFBgAAAAAEAAQA+QAAAJYDAAAAAA==&#10;" strokecolor="windowText" strokeweight="1.5pt"/>
                    <v:line id="Connecteur droit 252" o:spid="_x0000_s1155" style="position:absolute;flip:y;visibility:visible;mso-wrap-style:square" from="818,3821" to="818,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7Hl8UAAADeAAAADwAAAGRycy9kb3ducmV2LnhtbERPz2vCMBS+C/4P4Q12EU2dTLQaRQTZ&#10;YLtYBfH2aJ5tWfNSk8y2//1yGHj8+H6vt52pxYOcrywrmE4SEMS51RUXCs6nw3gBwgdkjbVlUtCT&#10;h+1mOFhjqm3LR3pkoRAxhH2KCsoQmlRKn5dk0E9sQxy5m3UGQ4SukNphG8NNLd+SZC4NVhwbSmxo&#10;X1L+k/0aBXZ6Wcr+/v7xNeqvmdvfd9910ir1+tLtViACdeEp/nd/agWz5Wwe98Y78QrIz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7Hl8UAAADeAAAADwAAAAAAAAAA&#10;AAAAAAChAgAAZHJzL2Rvd25yZXYueG1sUEsFBgAAAAAEAAQA+QAAAJMDAAAAAA==&#10;" strokecolor="windowText" strokeweight="1.5pt"/>
                  </v:group>
                  <v:group id="Groupe 253" o:spid="_x0000_s1156" style="position:absolute;left:19857;top:16513;width:2172;height:1829" coordsize="218364,18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e3+q78cAAADe&#10;AAAADwAAAAAAAAAAAAAAAACqAgAAZHJzL2Rvd25yZXYueG1sUEsFBgAAAAAEAAQA+gAAAJ4DAAAA&#10;AA==&#10;">
                    <v:line id="Connecteur droit 254" o:spid="_x0000_s1157" style="position:absolute;visibility:visible;mso-wrap-style:square" from="0,0" to="6141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Q16cQAAADeAAAADwAAAGRycy9kb3ducmV2LnhtbESPzYrCMBSF94LvEK7gTlOVsdoxSmcY&#10;RRAEdZj1pbnTFpub0kRb394sBJeH88e32nSmEndqXGlZwWQcgSDOrC45V/B72Y4WIJxH1lhZJgUP&#10;crBZ93srTLRt+UT3s89FGGGXoILC+zqR0mUFGXRjWxMH7982Bn2QTS51g20YN5WcRtFcGiw5PBRY&#10;03dB2fV8Mwo+zFd8aC+75Tz9iQ35v8nimG6VGg669BOEp86/w6/2XiuYLWdxAAg4AQXk+g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RDXpxAAAAN4AAAAPAAAAAAAAAAAA&#10;AAAAAKECAABkcnMvZG93bnJldi54bWxQSwUGAAAAAAQABAD5AAAAkgMAAAAA&#10;" strokecolor="windowText" strokeweight="1.5pt"/>
                    <v:line id="Connecteur droit 255" o:spid="_x0000_s1158" style="position:absolute;flip:y;visibility:visible;mso-wrap-style:square" from="61414,0" to="136931,18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3418gAAADeAAAADwAAAGRycy9kb3ducmV2LnhtbESPQWvCQBSE74X+h+UVvBTdRKmtqauI&#10;UBT0YiqU3h7Z1yQ0+zbubk3y791CocdhZr5hluveNOJKzteWFaSTBARxYXXNpYLz+9v4BYQPyBob&#10;y6RgIA/r1f3dEjNtOz7RNQ+liBD2GSqoQmgzKX1RkUE/sS1x9L6sMxiidKXUDrsIN42cJslcGqw5&#10;LlTY0rai4jv/MQps+rGQw+Vpd3gcPnO3vWyOTdIpNXroN68gAvXhP/zX3msFs8XsOYXfO/EKyNU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q3418gAAADeAAAADwAAAAAA&#10;AAAAAAAAAAChAgAAZHJzL2Rvd25yZXYueG1sUEsFBgAAAAAEAAQA+QAAAJYDAAAAAA==&#10;" strokecolor="windowText" strokeweight="1.5pt"/>
                    <v:line id="Connecteur droit 256" o:spid="_x0000_s1159" style="position:absolute;visibility:visible;mso-wrap-style:square" from="136477,0" to="21836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oOBcYAAADeAAAADwAAAGRycy9kb3ducmV2LnhtbESP3WrCQBSE7wu+w3KE3ulGpUajq8RS&#10;pSAI/uD1IXtMgtmzIbs16du7BaGXw8x8wyzXnanEgxpXWlYwGkYgiDOrS84VXM7bwQyE88gaK8uk&#10;4JccrFe9tyUm2rZ8pMfJ5yJA2CWooPC+TqR0WUEG3dDWxMG72cagD7LJpW6wDXBTyXEUTaXBksNC&#10;gTV9FpTdTz9GwYfZxPv2vJtP06/YkL+OZod0q9R7v0sXIDx1/j/8an9rBZP5JB7D351wBeTq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7aDgXGAAAA3gAAAA8AAAAAAAAA&#10;AAAAAAAAoQIAAGRycy9kb3ducmV2LnhtbFBLBQYAAAAABAAEAPkAAACUAwAAAAA=&#10;" strokecolor="windowText" strokeweight="1.5pt"/>
                  </v:group>
                </v:group>
              </v:group>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Flèche droite 375" o:spid="_x0000_s1160" type="#_x0000_t13" style="position:absolute;left:8052;top:7983;width:4974;height:9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0qk8gA&#10;AADeAAAADwAAAGRycy9kb3ducmV2LnhtbESPT2vCQBTE74LfYXlCb3VTA41GVymVQoq2+O/g8ZF9&#10;TUKzb0N2a2I/fVcoeBxm5jfMYtWbWlyodZVlBU/jCARxbnXFhYLT8e1xCsJ5ZI21ZVJwJQer5XCw&#10;wFTbjvd0OfhCBAi7FBWU3jeplC4vyaAb24Y4eF+2NeiDbAupW+wC3NRyEkXP0mDFYaHEhl5Lyr8P&#10;P0bBR8+zz936/L4psm2yrn+tnJwzpR5G/cschKfe38P/7UwriGdxEsPtTrgCcv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SqTyAAAAN4AAAAPAAAAAAAAAAAAAAAAAJgCAABk&#10;cnMvZG93bnJldi54bWxQSwUGAAAAAAQABAD1AAAAjQMAAAAA&#10;" adj="19526" fillcolor="windowText" strokecolor="windowText" strokeweight="2pt"/>
              <v:shape id="Zone de texte 377" o:spid="_x0000_s1161" type="#_x0000_t202" style="position:absolute;width:25521;height:6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DJNcYA&#10;AADeAAAADwAAAGRycy9kb3ducmV2LnhtbESPQWsCMRSE7wX/Q3iCt5pVS9WtUaQgeCmlaw/19kie&#10;u6mbl2WTrqu/vikUPA4z8w2z2vSuFh21wXpWMBlnIIi1N5ZLBZ+H3eMCRIjIBmvPpOBKATbrwcMK&#10;c+Mv/EFdEUuRIBxyVFDF2ORSBl2RwzD2DXHyTr51GJNsS2lavCS4q+U0y56lQ8tpocKGXivS5+LH&#10;KTD85Vkf7dvNcqHt8va++NadUqNhv30BEamP9/B/e28UzJaz+RP83U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DJNcYAAADeAAAADwAAAAAAAAAAAAAAAACYAgAAZHJz&#10;L2Rvd25yZXYueG1sUEsFBgAAAAAEAAQA9QAAAIsDAAAAAA==&#10;" fillcolor="window" strokeweight=".5pt">
                <v:textbox style="mso-next-textbox:#Zone de texte 377">
                  <w:txbxContent>
                    <w:p w:rsidR="000D7CE0" w:rsidRPr="000E66AA" w:rsidRDefault="000D7CE0" w:rsidP="00E104EF">
                      <w:pPr>
                        <w:jc w:val="center"/>
                        <w:rPr>
                          <w:b/>
                        </w:rPr>
                      </w:pPr>
                      <w:r w:rsidRPr="000E66AA">
                        <w:rPr>
                          <w:b/>
                        </w:rPr>
                        <w:t xml:space="preserve">Schéma </w:t>
                      </w:r>
                      <w:r>
                        <w:rPr>
                          <w:b/>
                        </w:rPr>
                        <w:t>représentant le piston se déplaçant</w:t>
                      </w:r>
                      <w:r w:rsidRPr="000E66AA">
                        <w:rPr>
                          <w:b/>
                        </w:rPr>
                        <w:t xml:space="preserve"> de la chambre arrière vers la chambre avant</w:t>
                      </w:r>
                    </w:p>
                  </w:txbxContent>
                </v:textbox>
              </v:shape>
            </v:group>
            <v:group id="Groupe 380" o:spid="_x0000_s1162" style="position:absolute;left:33437;width:25521;height:34966" coordsize="25521,349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H/rNjfIAAAA&#10;3gAAAA8AAAAAAAAAAAAAAAAAqgIAAGRycy9kb3ducmV2LnhtbFBLBQYAAAAABAAEAPoAAACfAwAA&#10;AAA=&#10;">
              <v:group id="Groupe 374" o:spid="_x0000_s1163" style="position:absolute;left:5186;top:9758;width:19306;height:25208" coordsize="19306,2520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85qEDIAAAA&#10;3gAAAA8AAAAAAAAAAAAAAAAAqgIAAGRycy9kb3ducmV2LnhtbFBLBQYAAAAABAAEAPoAAACfAwAA&#10;AAA=&#10;">
                <v:rect id="Rectangle 317" o:spid="_x0000_s1164" style="position:absolute;top:1023;width:14683;height:56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dAbcYA&#10;AADeAAAADwAAAGRycy9kb3ducmV2LnhtbESPT4vCMBTE78J+h/AW9iKaasE/1SiL4CIexHU9eHw0&#10;b9ti81Ka2NZvbwTB4zAzv2GW686UoqHaFZYVjIYRCOLU6oIzBee/7WAGwnlkjaVlUnAnB+vVR2+J&#10;ibYt/1Jz8pkIEHYJKsi9rxIpXZqTQTe0FXHw/m1t0AdZZ1LX2Aa4KeU4iibSYMFhIceKNjml19PN&#10;KLi00fHAV6OljEd86G9/mn02Vurrs/tegPDU+Xf41d5pBfE8nk7heSdc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LdAbcYAAADeAAAADwAAAAAAAAAAAAAAAACYAgAAZHJz&#10;L2Rvd25yZXYueG1sUEsFBgAAAAAEAAQA9QAAAIsDAAAAAA==&#10;" filled="f" strokecolor="windowText" strokeweight="2pt"/>
                <v:group id="Groupe 371" o:spid="_x0000_s1165" style="position:absolute;left:9144;width:4507;height:6675" coordsize="4507,66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eqZqcQAAADeAAAA&#10;DwAAAAAAAAAAAAAAAACqAgAAZHJzL2Rvd25yZXYueG1sUEsFBgAAAAAEAAQA+gAAAJsDAAAAAA==&#10;">
                  <v:rect id="Rectangle 316" o:spid="_x0000_s1166" style="position:absolute;left:545;top:2661;width:3302;height:25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RxhMcA&#10;AADeAAAADwAAAGRycy9kb3ducmV2LnhtbESPT2vCQBTE7wW/w/IEL0U3f6DW1DVIIVJ6ELUeenxk&#10;n0kw+zZkt0n67buFQo/DzPyG2eaTacVAvWssK4hXEQji0uqGKwXXj2L5DMJ5ZI2tZVLwTQ7y3exh&#10;i5m2I59puPhKBAi7DBXU3neZlK6syaBb2Y44eDfbG/RB9pXUPY4BblqZRNGTNNhwWKixo9eayvvl&#10;yyj4HKPTke9GS5nGfHwsDsN7lSi1mE/7FxCeJv8f/mu/aQXpJl1v4PdOuAJy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kcYTHAAAA3gAAAA8AAAAAAAAAAAAAAAAAmAIAAGRy&#10;cy9kb3ducmV2LnhtbFBLBQYAAAAABAAEAPUAAACMAwAAAAA=&#10;" filled="f" strokecolor="windowText" strokeweight="2pt"/>
                  <v:rect id="Rectangle 318" o:spid="_x0000_s1167" style="position:absolute;left:1433;top:1023;width:1498;height:565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C6PMYA&#10;AADeAAAADwAAAGRycy9kb3ducmV2LnhtbESPwWrCQBCG70LfYZmCF6kbK4imrlIKBZFejF56G7LT&#10;TTA7G7JrEt/eORQ8Dv/838y33Y++UT11sQ5sYDHPQBGXwdbsDFzO329rUDEhW2wCk4E7RdjvXiZb&#10;zG0Y+ER9kZwSCMccDVQptbnWsazIY5yHlliyv9B5TDJ2TtsOB4H7Rr9n2Up7rFkuVNjSV0Xltbh5&#10;eWOmL4d7X+iju+Km/emH4+zXGTN9HT8/QCUa03P5v32wBpab5VoEREcYoH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3C6PMYAAADeAAAADwAAAAAAAAAAAAAAAACYAgAAZHJz&#10;L2Rvd25yZXYueG1sUEsFBgAAAAAEAAQA9QAAAIsDAAAAAA==&#10;" fillcolor="window" strokecolor="windowText" strokeweight="2pt"/>
                  <v:shape id="Connecteur droit avec flèche 319" o:spid="_x0000_s1168" type="#_x0000_t32" style="position:absolute;top:2251;width:4507;height:336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oaa8gAAADeAAAADwAAAGRycy9kb3ducmV2LnhtbESPzWrDMBCE74G+g9hCb42cGFLHjRLa&#10;QKCHXvJD2+NibW1Ta+VIiuLm6aNCIcdhZr5hFqvBdCKS861lBZNxBoK4srrlWsFhv3ksQPiArLGz&#10;TAp+ycNqeTdaYKntmbcUd6EWCcK+RAVNCH0ppa8aMujHtidO3rd1BkOSrpba4TnBTSenWTaTBltO&#10;Cw32tG6o+tmdjIKPSx7nT5Wbxc/jaXucfsX34jUq9XA/vDyDCDSEW/i//aYV5PO8mMDfnXQF5PIK&#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koaa8gAAADeAAAADwAAAAAA&#10;AAAAAAAAAAChAgAAZHJzL2Rvd25yZXYueG1sUEsFBgAAAAAEAAQA+QAAAJYDAAAAAA==&#10;" strokecolor="windowText">
                    <v:stroke endarrow="open"/>
                  </v:shape>
                  <v:rect id="Rectangle 320" o:spid="_x0000_s1169" style="position:absolute;left:477;width:3428;height:101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WT0scA&#10;AADeAAAADwAAAGRycy9kb3ducmV2LnhtbESPzWrDMBCE74W8g9hALyWRf6A4ThQTAimlh9C6OeS4&#10;WBvbxFoZS7Xdt68KhR6HmfmG2RWz6cRIg2stK4jXEQjiyuqWawWXz9MqA+E8ssbOMin4JgfFfvGw&#10;w1zbiT9oLH0tAoRdjgoa7/tcSlc1ZNCtbU8cvJsdDPogh1rqAacAN51MouhZGmw5LDTY07Gh6l5+&#10;GQXXKXo/891oKdOYz0+nl/GtTpR6XM6HLQhPs/8P/7VftYJ0k2YJ/N4JV0D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Vk9LHAAAA3gAAAA8AAAAAAAAAAAAAAAAAmAIAAGRy&#10;cy9kb3ducmV2LnhtbFBLBQYAAAAABAAEAPUAAACMAwAAAAA=&#10;" filled="f" strokecolor="windowText" strokeweight="2pt"/>
                </v:group>
                <v:group id="Groupe 321" o:spid="_x0000_s1170" style="position:absolute;left:5186;top:15831;width:9751;height:7429" coordsize="9753,7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pt7/8cAAADe&#10;AAAADwAAAAAAAAAAAAAAAACqAgAAZHJzL2Rvd25yZXYueG1sUEsFBgAAAAAEAAQA+gAAAJ4DAAAA&#10;AA==&#10;">
                  <v:group id="Groupe 322" o:spid="_x0000_s1171" style="position:absolute;width:9753;height:4864" coordsize="9753,48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Vy44vIAAAA&#10;3gAAAA8AAAAAAAAAAAAAAAAAqgIAAGRycy9kb3ducmV2LnhtbFBLBQYAAAAABAAEAPoAAACfAwAA&#10;AAA=&#10;">
                    <v:group id="Groupe 323" o:spid="_x0000_s1172" style="position:absolute;width:9753;height:4864" coordsize="9758,4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o+RhDIAAAA&#10;3gAAAA8AAAAAAAAAAAAAAAAAqgIAAGRycy9kb3ducmV2LnhtbFBLBQYAAAAABAAEAPoAAACfAwAA&#10;AAA=&#10;">
                      <v:rect id="Rectangle 324" o:spid="_x0000_s1173" style="position:absolute;width:4868;height:4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LfncQA&#10;AADeAAAADwAAAGRycy9kb3ducmV2LnhtbESPQYvCMBSE78L+h/AWvNl0FcTtGmURFK/WHtzb2+bZ&#10;VpuX2kRb/70RBI/DzHzDzJe9qcWNWldZVvAVxSCIc6srLhRk+/VoBsJ5ZI21ZVJwJwfLxcdgjom2&#10;He/olvpCBAi7BBWU3jeJlC4vyaCLbEMcvKNtDfog20LqFrsAN7Ucx/FUGqw4LJTY0Kqk/JxejYLL&#10;xh3S0/1E+z9X/2+yLvPYZEoNP/vfHxCeev8Ov9pbrWDyPZlN4XknXA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0i353EAAAA3gAAAA8AAAAAAAAAAAAAAAAAmAIAAGRycy9k&#10;b3ducmV2LnhtbFBLBQYAAAAABAAEAPUAAACJAwAAAAA=&#10;" filled="f" strokecolor="windowText" strokeweight="1.5pt"/>
                      <v:rect id="Rectangle 325" o:spid="_x0000_s1174" style="position:absolute;left:4889;width:4869;height:4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56BsYA&#10;AADeAAAADwAAAGRycy9kb3ducmV2LnhtbESPT2vCQBTE74V+h+UVvNVNDaiNrlKEBq/GHNrba/aZ&#10;xGbfptlt/nz7bkHwOMzMb5jtfjSN6KlztWUFL/MIBHFhdc2lgvz8/rwG4TyyxsYyKZjIwX73+LDF&#10;RNuBT9RnvhQBwi5BBZX3bSKlKyoy6Oa2JQ7exXYGfZBdKXWHQ4CbRi6iaCkN1hwWKmzpUFHxnf0a&#10;BT+p+8iu05XOn675SvMh99jmSs2exrcNCE+jv4dv7aNWEL/G6xX83wlXQO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56BsYAAADeAAAADwAAAAAAAAAAAAAAAACYAgAAZHJz&#10;L2Rvd25yZXYueG1sUEsFBgAAAAAEAAQA9QAAAIsDAAAAAA==&#10;" filled="f" strokecolor="windowText" strokeweight="1.5pt"/>
                    </v:group>
                    <v:shape id="Connecteur droit avec flèche 326" o:spid="_x0000_s1175" type="#_x0000_t32" style="position:absolute;left:5905;width:0;height:4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QdKQMcAAADeAAAADwAAAGRycy9kb3ducmV2LnhtbERPu27CMBTdkfoP1kViqcABJBpSDCpI&#10;Kah04DV0vIovSdr4Oo1dCP36eqjEeHTes0VrKnGhxpWWFQwHEQjizOqScwWnY9qPQTiPrLGyTApu&#10;5GAxf+jMMNH2ynu6HHwuQgi7BBUU3teJlC4ryKAb2Jo4cGfbGPQBNrnUDV5DuKnkKIom0mDJoaHA&#10;mlYFZV+HH6Ngmb49bj+e1vL7ffsZn1L3+7reHZXqdduXZxCeWn8X/7s3WsF4Oo7D3nAnXA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B0pAxwAAAN4AAAAPAAAAAAAA&#10;AAAAAAAAAKECAABkcnMvZG93bnJldi54bWxQSwUGAAAAAAQABAD5AAAAlQMAAAAA&#10;" strokecolor="windowText" strokeweight="1.5pt">
                      <v:stroke endarrow="open"/>
                    </v:shape>
                    <v:shape id="Connecteur droit avec flèche 327" o:spid="_x0000_s1176" type="#_x0000_t32" style="position:absolute;left:7112;width:1778;height:486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pFwMYAAADeAAAADwAAAGRycy9kb3ducmV2LnhtbESPT4vCMBTE78J+h/AW9qapCotWo4j7&#10;h/UkVkWPj+bZFpuX0mTb+u2NIHgcZuY3zHzZmVI0VLvCsoLhIAJBnFpdcKbgsP/pT0A4j6yxtEwK&#10;buRguXjrzTHWtuUdNYnPRICwi1FB7n0VS+nSnAy6ga2Ig3extUEfZJ1JXWMb4KaUoyj6lAYLDgs5&#10;VrTOKb0m/0ZBO9pvT9vN8Vwmp9+VrL4OzTr5VurjvVvNQHjq/Cv8bP9pBePpeDKFx51wBeTi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raRcDGAAAA3gAAAA8AAAAAAAAA&#10;AAAAAAAAoQIAAGRycy9kb3ducmV2LnhtbFBLBQYAAAAABAAEAPkAAACUAwAAAAA=&#10;" strokecolor="windowText" strokeweight="1.5pt">
                      <v:stroke endarrow="open"/>
                    </v:shape>
                    <v:group id="Groupe 328" o:spid="_x0000_s1177" style="position:absolute;left:635;top:4127;width:889;height:737" coordsize="88900,73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Qc1XFAAAA3gAA&#10;AA8AAAAAAAAAAAAAAAAAqgIAAGRycy9kb3ducmV2LnhtbFBLBQYAAAAABAAEAPoAAACcAwAAAAA=&#10;">
                      <v:line id="Connecteur droit 329" o:spid="_x0000_s1178" style="position:absolute;visibility:visible;mso-wrap-style:square" from="44450,0" to="44450,7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R2iMYAAADeAAAADwAAAGRycy9kb3ducmV2LnhtbESPQWvCQBSE74L/YXmCt7qJUjXRVaJU&#10;KQhCtXh+ZF+T0OzbkN2a9N+7hYLHYWa+Ydbb3tTiTq2rLCuIJxEI4tzqigsFn9fDyxKE88gaa8uk&#10;4JccbDfDwRpTbTv+oPvFFyJA2KWooPS+SaV0eUkG3cQ2xMH7sq1BH2RbSN1iF+CmltMomkuDFYeF&#10;Ehval5R/X36MglezW5y66zGZZ28LQ/4WL8/ZQanxqM9WIDz1/hn+b79rBbNklsTwdydcAbl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4EdojGAAAA3gAAAA8AAAAAAAAA&#10;AAAAAAAAoQIAAGRycy9kb3ducmV2LnhtbFBLBQYAAAAABAAEAPkAAACUAwAAAAA=&#10;" strokecolor="windowText" strokeweight="1.5pt"/>
                      <v:line id="Connecteur droit 330" o:spid="_x0000_s1179" style="position:absolute;visibility:visible;mso-wrap-style:square" from="0,0" to="8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bo/8YAAADeAAAADwAAAGRycy9kb3ducmV2LnhtbESP3WrCQBSE7wu+w3KE3ulGpWqiq8RS&#10;pSAI/uD1IXtMgtmzIbs16du7BaGXw8x8wyzXnanEgxpXWlYwGkYgiDOrS84VXM7bwRyE88gaK8uk&#10;4JccrFe9tyUm2rZ8pMfJ5yJA2CWooPC+TqR0WUEG3dDWxMG72cagD7LJpW6wDXBTyXEUTaXBksNC&#10;gTV9FpTdTz9GwYfZzPbteRdP06+ZIX8dzQ/pVqn3fpcuQHjq/H/41f7WCibxJB7D351wBeTq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7W6P/GAAAA3gAAAA8AAAAAAAAA&#10;AAAAAAAAoQIAAGRycy9kb3ducmV2LnhtbFBLBQYAAAAABAAEAPkAAACUAwAAAAA=&#10;" strokecolor="windowText" strokeweight="1.5pt"/>
                    </v:group>
                    <v:group id="Groupe 331" o:spid="_x0000_s1180" style="position:absolute;left:8445;top:4127;width:889;height:737" coordsize="88900,736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0LtIsQAAADeAAAA&#10;DwAAAAAAAAAAAAAAAACqAgAAZHJzL2Rvd25yZXYueG1sUEsFBgAAAAAEAAQA+gAAAJsDAAAAAA==&#10;">
                      <v:line id="Connecteur droit 332" o:spid="_x0000_s1181" style="position:absolute;visibility:visible;mso-wrap-style:square" from="44450,0" to="44450,73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nPVEMYAAADeAAAADwAAAGRycy9kb3ducmV2LnhtbESPQWvCQBSE74L/YXmCN92orZrUVWKp&#10;IhQKVfH8yL4mwezbkN2a+O9dodDjMDPfMKtNZypxo8aVlhVMxhEI4szqknMF59NutAThPLLGyjIp&#10;uJODzbrfW2GibcvfdDv6XAQIuwQVFN7XiZQuK8igG9uaOHg/tjHog2xyqRtsA9xUchpFc2mw5LBQ&#10;YE3vBWXX469R8Gq2i8/2tI/n6cfCkL9Mll/pTqnhoEvfQHjq/H/4r33QCmbxLH6B551wBeT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5z1RDGAAAA3gAAAA8AAAAAAAAA&#10;AAAAAAAAoQIAAGRycy9kb3ducmV2LnhtbFBLBQYAAAAABAAEAPkAAACUAwAAAAA=&#10;" strokecolor="windowText" strokeweight="1.5pt"/>
                      <v:line id="Connecteur droit 333" o:spid="_x0000_s1182" style="position:absolute;visibility:visible;mso-wrap-style:square" from="0,0" to="8890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T9wi8cAAADeAAAADwAAAGRycy9kb3ducmV2LnhtbESPW2vCQBSE3wv+h+UIvtWNipdEV4lS&#10;S0EQvODzIXtMgtmzIbua9N93C4U+DjPzDbPadKYSL2pcaVnBaBiBIM6sLjlXcL3s3xcgnEfWWFkm&#10;Bd/kYLPuva0w0bblE73OPhcBwi5BBYX3dSKlywoy6Ia2Jg7e3TYGfZBNLnWDbYCbSo6jaCYNlhwW&#10;CqxpV1D2OD+NgqnZzg/t5TOepR9zQ/42WhzTvVKDfpcuQXjq/H/4r/2lFUziSTyF3zvhCs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RP3CLxwAAAN4AAAAPAAAAAAAA&#10;AAAAAAAAAKECAABkcnMvZG93bnJldi54bWxQSwUGAAAAAAQABAD5AAAAlQMAAAAA&#10;" strokecolor="windowText" strokeweight="1.5pt"/>
                    </v:group>
                    <v:shape id="Connecteur droit avec flèche 334" o:spid="_x0000_s1183" type="#_x0000_t32" style="position:absolute;left:1016;width:1406;height:486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ekP+cUAAADeAAAADwAAAGRycy9kb3ducmV2LnhtbESPQWvCQBSE74X+h+UVvNWNDYSYuooI&#10;Fg9FMPbQ4yP7mgSzb5fdVeO/dwuCx2FmvmEWq9EM4kI+9JYVzKYZCOLG6p5bBT/H7XsJIkRkjYNl&#10;UnCjAKvl68sCK22vfKBLHVuRIBwqVNDF6CopQ9ORwTC1jjh5f9YbjEn6VmqP1wQ3g/zIskIa7Dkt&#10;dOho01Fzqs9GwXfuT79lXfJmW7i8tGbvvsazUpO3cf0JItIYn+FHe6cV5PN8XsD/nXQF5PI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ekP+cUAAADeAAAADwAAAAAAAAAA&#10;AAAAAAChAgAAZHJzL2Rvd25yZXYueG1sUEsFBgAAAAAEAAQA+QAAAJMDAAAAAA==&#10;" strokecolor="windowText" strokeweight="1.5pt">
                      <v:stroke endarrow="open"/>
                    </v:shape>
                    <v:shape id="Connecteur droit avec flèche 335" o:spid="_x0000_s1184" type="#_x0000_t32" style="position:absolute;left:3937;width:0;height:4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ZQUjvygAAAN4AAAAPAAAA&#10;AAAAAAAAAAAAAKECAABkcnMvZG93bnJldi54bWxQSwUGAAAAAAQABAD5AAAAmAMAAAAA&#10;" strokecolor="windowText" strokeweight="1.5pt">
                      <v:stroke endarrow="open"/>
                    </v:shape>
                  </v:group>
                  <v:group id="Groupe 336" o:spid="_x0000_s1185" style="position:absolute;left:8382;top:4953;width:1016;height:2476;rotation:180" coordsize="101600,248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3k1szCAAAA3gAAAA8A&#10;AAAAAAAAAAAAAAAAqgIAAGRycy9kb3ducmV2LnhtbFBLBQYAAAAABAAEAPoAAACZAwAAAAA=&#10;">
                    <v:shape id="Triangle isocèle 337" o:spid="_x0000_s1186" type="#_x0000_t5" style="position:absolute;width:101600;height:121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VWQccA&#10;AADeAAAADwAAAGRycy9kb3ducmV2LnhtbESPS2vCQBSF94X+h+EW3BSdaECa1FFEUKR00yh2e8lc&#10;k2DmTsiMefjrO4VCl4fz+DirzWBq0VHrKssK5rMIBHFudcWFgvNpP30D4TyyxtoyKRjJwWb9/LTC&#10;VNuev6jLfCHCCLsUFZTeN6mULi/JoJvZhjh4V9sa9EG2hdQt9mHc1HIRRUtpsOJAKLGhXUn5Lbub&#10;wK26bHm+fMjPsX+Mt+spPujXb6UmL8P2HYSnwf+H/9pHrSBO4iSB3zvhCs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FVkHHAAAA3gAAAA8AAAAAAAAAAAAAAAAAmAIAAGRy&#10;cy9kb3ducmV2LnhtbFBLBQYAAAAABAAEAPUAAACMAwAAAAA=&#10;" filled="f" strokecolor="windowText" strokeweight="1.5pt"/>
                    <v:line id="Connecteur droit 338" o:spid="_x0000_s1187" style="position:absolute;visibility:visible;mso-wrap-style:square" from="50800,120650" to="50800,24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eiL8cUAAADeAAAADwAAAGRycy9kb3ducmV2LnhtbESPy4rCMBSG9wO+QziCuzF1HG/VKB0Z&#10;RRAEL7g+NMe22JyUJtr69mYxMMuf/8a3WLWmFE+qXWFZwaAfgSBOrS44U3A5bz6nIJxH1lhaJgUv&#10;crBadj4WGGvb8JGeJ5+JMMIuRgW591UspUtzMuj6tiIO3s3WBn2QdSZ1jU0YN6X8iqKxNFhweMix&#10;onVO6f30MApG5meyb87b2Tj5nRjy18H0kGyU6nXbZA7CU+v/w3/tnVYwnH1HASDgBBSQy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eiL8cUAAADeAAAADwAAAAAAAAAA&#10;AAAAAAChAgAAZHJzL2Rvd25yZXYueG1sUEsFBgAAAAAEAAQA+QAAAJMDAAAAAA==&#10;" strokecolor="windowText" strokeweight="1.5pt"/>
                  </v:group>
                  <v:group id="Groupe 339" o:spid="_x0000_s1188" style="position:absolute;left:5397;top:4953;width:1016;height:2476;rotation:180" coordsize="101600,24810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R+J7PFAAAA3gAA&#10;AA8AAAAAAAAAAAAAAAAAqgIAAGRycy9kb3ducmV2LnhtbFBLBQYAAAAABAAEAPoAAACcAwAAAAA=&#10;">
                    <v:shape id="Triangle isocèle 340" o:spid="_x0000_s1189" type="#_x0000_t5" style="position:absolute;width:101600;height:1210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Gc0sYA&#10;AADeAAAADwAAAGRycy9kb3ducmV2LnhtbESPS2vCQBSF9wX/w3CFbopOqiIaHUUKllK6MYpuL5lr&#10;EszcCZkxj/76TkFweTiPj7PedqYUDdWusKzgfRyBIE6tLjhTcDruRwsQziNrLC2Tgp4cbDeDlzXG&#10;2rZ8oCbxmQgj7GJUkHtfxVK6NCeDbmwr4uBdbW3QB1lnUtfYhnFTykkUzaXBggMhx4o+ckpvyd0E&#10;btEk89P5W/707W9/ux6nn/rtotTrsNutQHjq/DP8aH9pBdPlLJrA/51wBe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Gc0sYAAADeAAAADwAAAAAAAAAAAAAAAACYAgAAZHJz&#10;L2Rvd25yZXYueG1sUEsFBgAAAAAEAAQA9QAAAIsDAAAAAA==&#10;" filled="f" strokecolor="windowText" strokeweight="1.5pt"/>
                    <v:line id="Connecteur droit 341" o:spid="_x0000_s1190" style="position:absolute;visibility:visible;mso-wrap-style:square" from="50800,120650" to="50800,248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oVhscAAADeAAAADwAAAGRycy9kb3ducmV2LnhtbESPQWvCQBSE70L/w/IKvenGajWmrpKK&#10;ilAQNOL5kX1NQrNvQ3Y16b/vCoUeh5n5hlmue1OLO7WusqxgPIpAEOdWV1wouGS7YQzCeWSNtWVS&#10;8EMO1qunwRITbTs+0f3sCxEg7BJUUHrfJFK6vCSDbmQb4uB92dagD7ItpG6xC3BTy9comkmDFYeF&#10;EhvalJR/n29GwZv5mH922X4xS7dzQ/46jo/pTqmX5z59B+Gp9//hv/ZBK5gsptEEHnfCFZCr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OhWGxwAAAN4AAAAPAAAAAAAA&#10;AAAAAAAAAKECAABkcnMvZG93bnJldi54bWxQSwUGAAAAAAQABAD5AAAAlQMAAAAA&#10;" strokecolor="windowText" strokeweight="1.5pt"/>
                  </v:group>
                </v:group>
                <v:group id="Groupe 342" o:spid="_x0000_s1191" style="position:absolute;left:8939;top:6755;width:10367;height:9004" coordsize="10372,9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gLLbTIAAAA&#10;3gAAAA8AAAAAAAAAAAAAAAAAqgIAAGRycy9kb3ducmV2LnhtbFBLBQYAAAAABAAEAPoAAACfAwAA&#10;AAA=&#10;">
                  <v:line id="Connecteur droit 343" o:spid="_x0000_s1192" style="position:absolute;flip:y;visibility:visible;mso-wrap-style:square" from="5117,0" to="5117,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pAzMkAAADeAAAADwAAAGRycy9kb3ducmV2LnhtbESPQUsDMRSE7wX/Q3iCl2KT2lbs2rSU&#10;glRoL66CeHtsnruLm5dtEru7/94UCh6HmfmGWW1624gz+VA71jCdKBDEhTM1lxo+3l/un0CEiGyw&#10;cUwaBgqwWd+MVpgZ1/EbnfNYigThkKGGKsY2kzIUFVkME9cSJ+/beYsxSV9K47FLcNvIB6UepcWa&#10;00KFLe0qKn7yX6vBTT+Xcjgt9ofx8JX73Wl7bFSn9d1tv30GEamP/+Fr+9VomC3nagGXO+kKyPU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k6QMzJAAAA3gAAAA8AAAAA&#10;AAAAAAAAAAAAoQIAAGRycy9kb3ducmV2LnhtbFBLBQYAAAAABAAEAPkAAACXAwAAAAA=&#10;" strokecolor="windowText" strokeweight="1.5pt"/>
                  <v:shape id="Arc 344" o:spid="_x0000_s1193" style="position:absolute;left:5800;top:1910;width:4572;height:4953;rotation:-8950167fd;visibility:visible;mso-wrap-style:square;v-text-anchor:middle" coordsize="457200,495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uWA8gA&#10;AADeAAAADwAAAGRycy9kb3ducmV2LnhtbESPT2sCMRTE74V+h/AKXopmq1V0Ncq2UPBW/IN6fGye&#10;m8XNy7qJuvrpm0Khx2FmfsPMFq2txJUaXzpW8NZLQBDnTpdcKNhuvrpjED4ga6wck4I7eVjMn59m&#10;mGp34xVd16EQEcI+RQUmhDqV0ueGLPqeq4mjd3SNxRBlU0jd4C3CbSX7STKSFkuOCwZr+jSUn9YX&#10;q+C8PxW7Mvt+vNbnD5Nd9kN32A6V6ry02RREoDb8h//aS61gMHlPRv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O5YDyAAAAN4AAAAPAAAAAAAAAAAAAAAAAJgCAABk&#10;cnMvZG93bnJldi54bWxQSwUGAAAAAAQABAD1AAAAjQMAAAAA&#10;" adj="0,,0" path="m228600,nsc354852,,457200,110877,457200,247650r-228600,l228600,xem228600,nfc354852,,457200,110877,457200,247650e" filled="f" strokecolor="windowText" strokeweight="1.5pt">
                    <v:stroke joinstyle="round"/>
                    <v:formulas/>
                    <v:path arrowok="t" o:connecttype="custom" o:connectlocs="228600,0;457200,247650" o:connectangles="0,0"/>
                  </v:shape>
                  <v:shape id="Arc 345" o:spid="_x0000_s1194" style="position:absolute;top:2115;width:4572;height:4953;rotation:2754757fd;visibility:visible;mso-wrap-style:square;v-text-anchor:middle" coordsize="457200,495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QsYA&#10;AADeAAAADwAAAGRycy9kb3ducmV2LnhtbESPQWvCQBSE7wX/w/KE3uqmTZpqdJUSkHqyNPbg8ZF9&#10;ZkOzb0N2q/HfdwWhx2FmvmFWm9F24kyDbx0reJ4lIIhrp1tuFHwftk9zED4ga+wck4IredisJw8r&#10;LLS78Bedq9CICGFfoAITQl9I6WtDFv3M9cTRO7nBYohyaKQe8BLhtpMvSZJLiy3HBYM9lYbqn+rX&#10;Kth3eVpmGe0Oxny0+1f+PEp9UupxOr4vQQQaw3/43t5pBekiS97gdid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tQsYAAADeAAAADwAAAAAAAAAAAAAAAACYAgAAZHJz&#10;L2Rvd25yZXYueG1sUEsFBgAAAAAEAAQA9QAAAIsDAAAAAA==&#10;" adj="0,,0" path="m228600,nsc354852,,457200,110877,457200,247650r-228600,l228600,xem228600,nfc354852,,457200,110877,457200,247650e" filled="f" strokecolor="windowText" strokeweight="1.5pt">
                    <v:stroke joinstyle="round"/>
                    <v:formulas/>
                    <v:path arrowok="t" o:connecttype="custom" o:connectlocs="228600,0;457200,247650" o:connectangles="0,0"/>
                  </v:shape>
                  <v:shape id="Connecteur droit avec flèche 346" o:spid="_x0000_s1195" type="#_x0000_t32" style="position:absolute;left:3616;top:3616;width:3488;height:13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8uZMQAAADeAAAADwAAAGRycy9kb3ducmV2LnhtbERPy2rCQBTdC/2H4Qrd6URbShsdRXwU&#10;XUkTRZeXzDUJzdwJmTGJf+8sCl0eznu+7E0lWmpcaVnBZByBIM6sLjlXcEp3o08QziNrrCyTggc5&#10;WC5eBnOMte34h9rE5yKEsItRQeF9HUvpsoIMurGtiQN3s41BH2CTS91gF8JNJadR9CENlhwaCqxp&#10;XVD2m9yNgm6aHi/Hw/laJZfvlaw3p3adbJV6HfarGQhPvf8X/7n3WsHb13sU9oY74QrIx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7y5kxAAAAN4AAAAPAAAAAAAAAAAA&#10;AAAAAKECAABkcnMvZG93bnJldi54bWxQSwUGAAAAAAQABAD5AAAAkgMAAAAA&#10;" strokecolor="windowText" strokeweight="1.5pt">
                    <v:stroke endarrow="open"/>
                  </v:shape>
                  <v:line id="Connecteur droit 347" o:spid="_x0000_s1196" style="position:absolute;visibility:visible;mso-wrap-style:square" from="5117,1228" to="8871,1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ibMcAAADeAAAADwAAAGRycy9kb3ducmV2LnhtbESPQWvCQBSE70L/w/IKvenG1mqSZpVU&#10;VIRCoVp6fmRfk9Ds25BdTfz3rlDwOMzMN0y2GkwjztS52rKC6SQCQVxYXXOp4Pu4HccgnEfW2Fgm&#10;BRdysFo+jDJMte35i84HX4oAYZeigsr7NpXSFRUZdBPbEgfv13YGfZBdKXWHfYCbRj5H0VwarDks&#10;VNjSuqLi73AyCl7N++KjP+6Seb5ZGPI/0/gz3yr19DjkbyA8Df4e/m/vtYKXZBYlcLsTroBcX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40iJsxwAAAN4AAAAPAAAAAAAA&#10;AAAAAAAAAKECAABkcnMvZG93bnJldi54bWxQSwUGAAAAAAQABAD5AAAAlQMAAAAA&#10;" strokecolor="windowText" strokeweight="1.5pt"/>
                  <v:line id="Connecteur droit 348" o:spid="_x0000_s1197" style="position:absolute;visibility:visible;mso-wrap-style:square" from="8871,1228" to="887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EdLMUAAADeAAAADwAAAGRycy9kb3ducmV2LnhtbESPy2rCQBSG9wXfYTiCuzqJ1lt0lFiq&#10;CILgBdeHzDEJZs6EzNSkb99ZFLr8+W98q01nKvGixpWWFcTDCARxZnXJuYLbdfc+B+E8ssbKMin4&#10;IQebde9thYm2LZ/pdfG5CCPsElRQeF8nUrqsIINuaGvi4D1sY9AH2eRSN9iGcVPJURRNpcGSw0OB&#10;NX0WlD0v30bBxGxnx/a6X0zTr5khf4/np3Sn1KDfpUsQnjr/H/5rH7SC8eIjDgABJ6CAXP8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DEdLMUAAADeAAAADwAAAAAAAAAA&#10;AAAAAAChAgAAZHJzL2Rvd25yZXYueG1sUEsFBgAAAAAEAAQA+QAAAJMDAAAAAA==&#10;" strokecolor="windowText" strokeweight="1.5pt"/>
                  <v:oval id="Ellipse 349" o:spid="_x0000_s1198" style="position:absolute;left:8052;top:3753;width:1802;height:18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tcEMgA&#10;AADeAAAADwAAAGRycy9kb3ducmV2LnhtbESPT2vCQBTE70K/w/IKvYhuElvR6Cq1UMzFQ/wDHp/Z&#10;ZxKafRuyW43fvlso9DjMzG+Y5bo3jbhR52rLCuJxBIK4sLrmUsHx8DmagXAeWWNjmRQ8yMF69TRY&#10;YqrtnXO67X0pAoRdigoq79tUSldUZNCNbUscvKvtDPogu1LqDu8BbhqZRNFUGqw5LFTY0kdFxdf+&#10;2yi4JC6bDM/u7ZT4U5Nvd5us3uRKvTz37wsQnnr/H/5rZ1rBZP4ax/B7J1wBuf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a1wQyAAAAN4AAAAPAAAAAAAAAAAAAAAAAJgCAABk&#10;cnMvZG93bnJldi54bWxQSwUGAAAAAAQABAD1AAAAjQMAAAAA&#10;" filled="f" strokecolor="windowText" strokeweight="2pt"/>
                  <v:line id="Connecteur droit 350" o:spid="_x0000_s1199" style="position:absolute;visibility:visible;mso-wrap-style:square" from="7642,4230" to="8877,6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8mwMcAAADeAAAADwAAAGRycy9kb3ducmV2LnhtbESP3WrCQBSE7wXfYTlC73QT2/qTukqU&#10;KkKhUBWvD9nTJJg9G7KriW/vCoVeDjPzDbNYdaYSN2pcaVlBPIpAEGdWl5wrOB23wxkI55E1VpZJ&#10;wZ0crJb93gITbVv+odvB5yJA2CWooPC+TqR0WUEG3cjWxMH7tY1BH2STS91gG+CmkuMomkiDJYeF&#10;AmvaFJRdDlej4N2sp1/tcTefpJ9TQ/4cz77TrVIvgy79AOGp8//hv/ZeK3idv8VjeN4JV0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rybAxwAAAN4AAAAPAAAAAAAA&#10;AAAAAAAAAKECAABkcnMvZG93bnJldi54bWxQSwUGAAAAAAQABAD5AAAAlQMAAAAA&#10;" strokecolor="windowText" strokeweight="1.5pt"/>
                  <v:line id="Connecteur droit 351" o:spid="_x0000_s1200" style="position:absolute;flip:y;visibility:visible;mso-wrap-style:square" from="8871,4230" to="10300,6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br/sgAAADeAAAADwAAAGRycy9kb3ducmV2LnhtbESPQWvCQBSE74X+h+UVvBTdRGupqauI&#10;UBT0YiqU3h7Z1yQ0+zbubk3y791CocdhZr5hluveNOJKzteWFaSTBARxYXXNpYLz+9v4BYQPyBob&#10;y6RgIA/r1f3dEjNtOz7RNQ+liBD2GSqoQmgzKX1RkUE/sS1x9L6sMxiidKXUDrsIN42cJsmzNFhz&#10;XKiwpW1FxXf+YxTY9GMhh8t8d3gcPnO3vWyOTdIpNXroN68gAvXhP/zX3msFs8VTOoPfO/EKyNUN&#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Ebr/sgAAADeAAAADwAAAAAA&#10;AAAAAAAAAAChAgAAZHJzL2Rvd25yZXYueG1sUEsFBgAAAAAEAAQA+QAAAJYDAAAAAA==&#10;" strokecolor="windowText" strokeweight="1.5pt"/>
                  <v:line id="Connecteur droit 352" o:spid="_x0000_s1201" style="position:absolute;visibility:visible;mso-wrap-style:square" from="8871,6209" to="8871,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obL8YAAADeAAAADwAAAGRycy9kb3ducmV2LnhtbESP3WrCQBSE7wXfYTlC73ST1t/UVVJR&#10;EYRCVbw+ZE+T0OzZkN2a9O27guDlMDPfMMt1Zypxo8aVlhXEowgEcWZ1ybmCy3k3nINwHlljZZkU&#10;/JGD9arfW2KibctfdDv5XAQIuwQVFN7XiZQuK8igG9maOHjftjHog2xyqRtsA9xU8jWKptJgyWGh&#10;wJo2BWU/p1+jYGI+Zsf2vF9M0+3MkL/G8890p9TLoEvfQXjq/DP8aB+0grfFOB7D/U64AnL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MKGy/GAAAA3gAAAA8AAAAAAAAA&#10;AAAAAAAAoQIAAGRycy9kb3ducmV2LnhtbFBLBQYAAAAABAAEAPkAAACUAwAAAAA=&#10;" strokecolor="windowText" strokeweight="1.5pt"/>
                  <v:line id="Connecteur droit 353" o:spid="_x0000_s1202" style="position:absolute;flip:x;visibility:visible;mso-wrap-style:square" from="5117,7779" to="8874,7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PWEcgAAADeAAAADwAAAGRycy9kb3ducmV2LnhtbESPQWvCQBSE74X+h+UVvBTdxNZSU1cR&#10;oVTQi6lQentkX5PQ7Nu4uzXJv3eFgsdhZr5hFqveNOJMzteWFaSTBARxYXXNpYLj5/v4FYQPyBob&#10;y6RgIA+r5f3dAjNtOz7QOQ+liBD2GSqoQmgzKX1RkUE/sS1x9H6sMxiidKXUDrsIN42cJsmLNFhz&#10;XKiwpU1FxW/+ZxTY9Gsuh9PsY/c4fOduc1rvm6RTavTQr99ABOrDLfzf3moFT/PndAbXO/EKyOU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OPWEcgAAADeAAAADwAAAAAA&#10;AAAAAAAAAAChAgAAZHJzL2Rvd25yZXYueG1sUEsFBgAAAAAEAAQA+QAAAJYDAAAAAA==&#10;" strokecolor="windowText" strokeweight="1.5pt"/>
                </v:group>
                <v:group id="Groupe 354" o:spid="_x0000_s1203" style="position:absolute;left:10167;top:21973;width:4419;height:2050;rotation:-90" coordsize="441988,205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5pRkrIAAAA&#10;3gAAAA8AAAAAAAAAAAAAAAAAqgIAAGRycy9kb3ducmV2LnhtbFBLBQYAAAAABAAEAPoAAACfAwAA&#10;AAA=&#10;">
                  <v:oval id="Ellipse 355" o:spid="_x0000_s1204" style="position:absolute;width:205428;height:205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5h/8gA&#10;AADeAAAADwAAAGRycy9kb3ducmV2LnhtbESPT2vCQBTE70K/w/IKXopujLZq6ipVEHPpIf4Bj8/s&#10;axKafRuyq6bfvlsoeBxm5jfMYtWZWtyodZVlBaNhBII4t7riQsHxsB3MQDiPrLG2TAp+yMFq+dRb&#10;YKLtnTO67X0hAoRdggpK75tESpeXZNANbUMcvC/bGvRBtoXULd4D3NQyjqI3abDisFBiQ5uS8u/9&#10;1Si4xC4dv5zd6yn2pzrbfa7Tap0p1X/uPt5BeOr8I/zfTrWC8XwymsLfnXA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zmH/yAAAAN4AAAAPAAAAAAAAAAAAAAAAAJgCAABk&#10;cnMvZG93bnJldi54bWxQSwUGAAAAAAQABAD1AAAAjQMAAAAA&#10;" filled="f" strokecolor="windowText" strokeweight="2pt"/>
                  <v:oval id="Ellipse 356" o:spid="_x0000_s1205" style="position:absolute;left:75063;top:68239;width:53045;height:530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AF0MYA&#10;AADeAAAADwAAAGRycy9kb3ducmV2LnhtbERPTWvCQBC9F/wPywheim7UIiZ1lSIVSy9i0ktv0+yY&#10;RLOzIbsmaX9991Do8fG+N7vB1KKj1lWWFcxnEQji3OqKCwUf2WG6BuE8ssbaMin4Jge77ehhg4m2&#10;PZ+pS30hQgi7BBWU3jeJlC4vyaCb2YY4cBfbGvQBtoXULfYh3NRyEUUrabDi0FBiQ/uS8lt6Nwr2&#10;y09Mh1Nz/4m/7Pvx+hjV2eVVqcl4eHkG4Wnw/+I/95tWsIyf5mFvuBOu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LAF0MYAAADeAAAADwAAAAAAAAAAAAAAAACYAgAAZHJz&#10;L2Rvd25yZXYueG1sUEsFBgAAAAAEAAQA9QAAAIsDAAAAAA==&#10;" fillcolor="windowText" strokecolor="windowText" strokeweight="2pt"/>
                  <v:line id="Connecteur droit 357" o:spid="_x0000_s1206" style="position:absolute;visibility:visible;mso-wrap-style:square" from="204717,95535" to="441988,9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u0sccAAADeAAAADwAAAGRycy9kb3ducmV2LnhtbESP3WrCQBSE7wu+w3KE3tVN+qMmukoq&#10;VYRCoVq8PmSPSTB7NmRXE9/eFQpeDjPzDTNf9qYWF2pdZVlBPIpAEOdWV1wo+NuvX6YgnEfWWFsm&#10;BVdysFwMnuaYatvxL112vhABwi5FBaX3TSqly0sy6Ea2IQ7e0bYGfZBtIXWLXYCbWr5G0VgarDgs&#10;lNjQqqT8tDsbBR/mc/Ld7TfJOPuaGPKHePqTrZV6HvbZDISn3j/C/+2tVvCWvMcJ3O+EKy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9C7SxxwAAAN4AAAAPAAAAAAAA&#10;AAAAAAAAAKECAABkcnMvZG93bnJldi54bWxQSwUGAAAAAAQABAD5AAAAlQMAAAAA&#10;" strokecolor="windowText" strokeweight="1.5pt"/>
                </v:group>
                <v:line id="Connecteur droit 358" o:spid="_x0000_s1207" style="position:absolute;visibility:visible;mso-wrap-style:square" from="545,6687" to="545,147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3XkcYAAADeAAAADwAAAGRycy9kb3ducmV2LnhtbESPzWrCQBSF9wXfYbiCuzqJtkZTJxKl&#10;lkKh0CiuL5nbJJi5EzKjSd++syh0eTh/fNvdaFpxp941lhXE8wgEcWl1w5WC8+n4uAbhPLLG1jIp&#10;+CEHu2zysMVU24G/6F74SoQRdikqqL3vUildWZNBN7cdcfC+bW/QB9lXUvc4hHHTykUUraTBhsND&#10;jR0daiqvxc0oeDb75GM4vW1W+WtiyF/i9Wd+VGo2HfMXEJ5G/x/+a79rBcvN0yIABJyAAjL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Jd15HGAAAA3gAAAA8AAAAAAAAA&#10;AAAAAAAAoQIAAGRycy9kb3ducmV2LnhtbFBLBQYAAAAABAAEAPkAAACUAwAAAAA=&#10;" strokecolor="windowText" strokeweight="1.5pt"/>
                <v:line id="Connecteur droit 359" o:spid="_x0000_s1208" style="position:absolute;visibility:visible;mso-wrap-style:square" from="545,14739" to="11182,14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FyCscAAADeAAAADwAAAGRycy9kb3ducmV2LnhtbESP3WrCQBSE7wXfYTlC73QT2/qTukqU&#10;KkKhUBWvD9nTJJg9G7KriW/vCoVeDjPzDbNYdaYSN2pcaVlBPIpAEGdWl5wrOB23wxkI55E1VpZJ&#10;wZ0crJb93gITbVv+odvB5yJA2CWooPC+TqR0WUEG3cjWxMH7tY1BH2STS91gG+CmkuMomkiDJYeF&#10;AmvaFJRdDlej4N2sp1/tcTefpJ9TQ/4cz77TrVIvgy79AOGp8//hv/ZeK3idv41jeN4JV0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EXIKxwAAAN4AAAAPAAAAAAAA&#10;AAAAAAAAAKECAABkcnMvZG93bnJldi54bWxQSwUGAAAAAAQABAD5AAAAlQMAAAAA&#10;" strokecolor="windowText" strokeweight="1.5pt"/>
                <v:line id="Connecteur droit 360" o:spid="_x0000_s1209" style="position:absolute;visibility:visible;mso-wrap-style:square" from="11122,14739" to="11122,158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cPsfccAAADeAAAADwAAAGRycy9kb3ducmV2LnhtbESP3WrCQBSE7wXfYTlC73Rj2vqTukqU&#10;KkKhUBWvD9nTJJg9G7KriW/vCoVeDjPzDbNYdaYSN2pcaVnBeBSBIM6sLjlXcDpuhzMQziNrrCyT&#10;gjs5WC37vQUm2rb8Q7eDz0WAsEtQQeF9nUjpsoIMupGtiYP3axuDPsgml7rBNsBNJeMomkiDJYeF&#10;AmvaFJRdDlej4N2sp1/tcTefpJ9TQ/48nn2nW6VeBl36AcJT5//Df+29VvA6f4tjeN4JV0A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w+x9xwAAAN4AAAAPAAAAAAAA&#10;AAAAAAAAAKECAABkcnMvZG93bnJldi54bWxQSwUGAAAAAAQABAD5AAAAlQMAAAAA&#10;" strokecolor="windowText" strokeweight="1.5pt"/>
                <v:group id="Groupe 361" o:spid="_x0000_s1210" style="position:absolute;left:2251;top:15694;width:2966;height:5239" coordsize="297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xX6aDIAAAA&#10;3gAAAA8AAAAAAAAAAAAAAAAAqgIAAGRycy9kb3ducmV2LnhtbFBLBQYAAAAABAAEAPoAAACfAwAA&#10;AAA=&#10;">
                  <v:rect id="Rectangle 362" o:spid="_x0000_s1211" style="position:absolute;top:1433;width:2975;height:2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w8YscA&#10;AADeAAAADwAAAGRycy9kb3ducmV2LnhtbESPQWvCQBSE7wX/w/IEL8VsTIK0qauUglJ6EE099PjI&#10;vibB7NuQXZP477uFQo/DzHzDbHaTacVAvWssK1hFMQji0uqGKwWXz/3yCYTzyBpby6TgTg5229nD&#10;BnNtRz7TUPhKBAi7HBXU3ne5lK6syaCLbEccvG/bG/RB9pXUPY4BblqZxPFaGmw4LNTY0VtN5bW4&#10;GQVfY3w68tVoKdMVHx/3h+GjSpRazKfXFxCeJv8f/mu/awXpc5Zk8HsnXA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8PGLHAAAA3gAAAA8AAAAAAAAAAAAAAAAAmAIAAGRy&#10;cy9kb3ducmV2LnhtbFBLBQYAAAAABAAEAPUAAACMAwAAAAA=&#10;" filled="f" strokecolor="windowText" strokeweight="2pt"/>
                  <v:line id="Connecteur droit 363" o:spid="_x0000_s1212" style="position:absolute;flip:x;visibility:visible;mso-wrap-style:square" from="818,1433" to="1978,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8crMgAAADeAAAADwAAAGRycy9kb3ducmV2LnhtbESPQWvCQBSE74L/YXkFL6IbrUpNXUWE&#10;0kJ7MQrS2yP7moRm38bdrUn+fbcg9DjMzDfMZteZWtzI+cqygtk0AUGcW11xoeB8epk8gfABWWNt&#10;mRT05GG3HQ42mGrb8pFuWShEhLBPUUEZQpNK6fOSDPqpbYij92WdwRClK6R22Ea4qeU8SVbSYMVx&#10;ocSGDiXl39mPUWBnl7Xsr8vX93H/mbnDdf9RJ61So4du/wwiUBf+w/f2m1bwuF7Ml/B3J14Buf0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o8crMgAAADeAAAADwAAAAAA&#10;AAAAAAAAAAChAgAAZHJzL2Rvd25yZXYueG1sUEsFBgAAAAAEAAQA+QAAAJYDAAAAAA==&#10;" strokecolor="windowText" strokeweight="1.5pt"/>
                  <v:line id="Connecteur droit 364" o:spid="_x0000_s1213" style="position:absolute;flip:y;visibility:visible;mso-wrap-style:square" from="1978,0" to="1978,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2C28gAAADeAAAADwAAAGRycy9kb3ducmV2LnhtbESPQWvCQBSE7wX/w/KEXoputFU0dRUR&#10;xIK9NArS2yP7moRm38bdrUn+vVso9DjMzDfMatOZWtzI+cqygsk4AUGcW11xoeB82o8WIHxA1lhb&#10;JgU9edisBw8rTLVt+YNuWShEhLBPUUEZQpNK6fOSDPqxbYij92WdwRClK6R22Ea4qeU0SebSYMVx&#10;ocSGdiXl39mPUWAnl6Xsr7PD8an/zNzuun2vk1apx2G3fQURqAv/4b/2m1bwvHyZzuH3TrwCcn0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l2C28gAAADeAAAADwAAAAAA&#10;AAAAAAAAAAChAgAAZHJzL2Rvd25yZXYueG1sUEsFBgAAAAAEAAQA+QAAAJYDAAAAAA==&#10;" strokecolor="windowText" strokeweight="1.5pt"/>
                  <v:line id="Connecteur droit 365" o:spid="_x0000_s1214" style="position:absolute;flip:y;visibility:visible;mso-wrap-style:square" from="818,3821" to="818,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EnQMkAAADeAAAADwAAAGRycy9kb3ducmV2LnhtbESPQWvCQBSE7wX/w/KEXopu1NZqdBUR&#10;ioX20igUb4/sMwnNvo27W5P8+26h0OMwM98w621nanEj5yvLCibjBARxbnXFhYLT8WW0AOEDssba&#10;MinoycN2M7hbY6ptyx90y0IhIoR9igrKEJpUSp+XZNCPbUMcvYt1BkOUrpDaYRvhppbTJJlLgxXH&#10;hRIb2peUf2XfRoGdfC5lf306vD3058ztr7v3OmmVuh92uxWIQF34D/+1X7WC2fJx+gy/d+IVkJ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0RJ0DJAAAA3gAAAA8AAAAA&#10;AAAAAAAAAAAAoQIAAGRycy9kb3ducmV2LnhtbFBLBQYAAAAABAAEAPkAAACXAwAAAAA=&#10;" strokecolor="windowText" strokeweight="1.5pt"/>
                </v:group>
                <v:group id="Groupe 366" o:spid="_x0000_s1215" style="position:absolute;left:15012;top:17537;width:2178;height:1835" coordsize="218364,18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Lze9HFAAAA3gAA&#10;AA8AAAAAAAAAAAAAAAAAqgIAAGRycy9kb3ducmV2LnhtbFBLBQYAAAAABAAEAPoAAACcAwAAAAA=&#10;">
                  <v:line id="Connecteur droit 367" o:spid="_x0000_s1216" style="position:absolute;visibility:visible;mso-wrap-style:square" from="0,0" to="6141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2d+DMYAAADeAAAADwAAAGRycy9kb3ducmV2LnhtbESPQWvCQBSE74L/YXlCb7rRtmpSV4lS&#10;RSgUquL5kX1Ngtm3Ibua+O9dodDjMDPfMItVZypxo8aVlhWMRxEI4szqknMFp+N2OAfhPLLGyjIp&#10;uJOD1bLfW2Cibcs/dDv4XAQIuwQVFN7XiZQuK8igG9maOHi/tjHog2xyqRtsA9xUchJFU2mw5LBQ&#10;YE2bgrLL4WoUvJv17Ks97uJp+jkz5M/j+Xe6Vepl0KUfIDx1/j/8195rBa/x2ySG551wBeTy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nfgzGAAAA3gAAAA8AAAAAAAAA&#10;AAAAAAAAoQIAAGRycy9kb3ducmV2LnhtbFBLBQYAAAAABAAEAPkAAACUAwAAAAA=&#10;" strokecolor="windowText" strokeweight="1.5pt"/>
                  <v:line id="Connecteur droit 368" o:spid="_x0000_s1217" style="position:absolute;flip:y;visibility:visible;mso-wrap-style:square" from="61414,0" to="136931,18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yEp6ccAAADeAAAADwAAAGRycy9kb3ducmV2LnhtbESPzWrCQBSF94LvMFyhG6kTtS1N6igi&#10;lBbqxlSQ7i6Z2ySYuRNnpiZ5+85CcHk4f3yrTW8acSXna8sK5rMEBHFhdc2lguP3++MrCB+QNTaW&#10;ScFAHjbr8WiFmbYdH+iah1LEEfYZKqhCaDMpfVGRQT+zLXH0fq0zGKJ0pdQOuzhuGrlIkhdpsOb4&#10;UGFLu4qKc/5nFNj5KZXD5fnjazr85G532e6bpFPqYdJv30AE6sM9fGt/agXL9GkZASJORAG5/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HISnpxwAAAN4AAAAPAAAAAAAA&#10;AAAAAAAAAKECAABkcnMvZG93bnJldi54bWxQSwUGAAAAAAQABAD5AAAAlQMAAAAA&#10;" strokecolor="windowText" strokeweight="1.5pt"/>
                  <v:line id="Connecteur droit 369" o:spid="_x0000_s1218" style="position:absolute;visibility:visible;mso-wrap-style:square" from="136477,0" to="21836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jk18cAAADeAAAADwAAAGRycy9kb3ducmV2LnhtbESP3WrCQBSE7wXfYTmCd7qJtv6krhJL&#10;FaFQqIrXh+xpEsyeDdmtiW/vCoVeDjPzDbPadKYSN2pcaVlBPI5AEGdWl5wrOJ92owUI55E1VpZJ&#10;wZ0cbNb93goTbVv+ptvR5yJA2CWooPC+TqR0WUEG3djWxMH7sY1BH2STS91gG+CmkpMomkmDJYeF&#10;Amt6Lyi7Hn+NgleznX+2p/1yln7MDflLvPhKd0oNB136BsJT5//Df+2DVjBdvkxjeN4JV0Cu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yOTXxwAAAN4AAAAPAAAAAAAA&#10;AAAAAAAAAKECAABkcnMvZG93bnJldi54bWxQSwUGAAAAAAQABAD5AAAAlQMAAAAA&#10;" strokecolor="windowText" strokeweight="1.5pt"/>
                </v:group>
              </v:group>
              <v:shape id="Flèche droite 376" o:spid="_x0000_s1219" type="#_x0000_t13" style="position:absolute;left:13716;top:7983;width:4974;height:956;rotation:1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lnncgA&#10;AADeAAAADwAAAGRycy9kb3ducmV2LnhtbESPT2sCMRTE74V+h/AKvUhNqkXtulFsqSB4cu2lt8fm&#10;7R/cvCybdF399EYo9DjMzG+YdD3YRvTU+dqxhtexAkGcO1NzqeH7uH1ZgPAB2WDjmDRcyMN69fiQ&#10;YmLcmQ/UZ6EUEcI+QQ1VCG0ipc8rsujHriWOXuE6iyHKrpSmw3OE20ZOlJpJizXHhQpb+qwoP2W/&#10;VkP9pXZtv1mo8udjlKvrSF7280Lr56dhswQRaAj/4b/2zmiYvr9NJ3C/E6+AX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KWedyAAAAN4AAAAPAAAAAAAAAAAAAAAAAJgCAABk&#10;cnMvZG93bnJldi54bWxQSwUGAAAAAAQABAD1AAAAjQMAAAAA&#10;" adj="19526" fillcolor="windowText" strokecolor="windowText" strokeweight="2pt"/>
              <v:shape id="Zone de texte 378" o:spid="_x0000_s1220" type="#_x0000_t202" style="position:absolute;width:25521;height:64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kl5MYA&#10;AADeAAAADwAAAGRycy9kb3ducmV2LnhtbESPQWsCMRSE74L/ITyhN83qFtHVKCIUeimlq4f29kie&#10;u2k3L8smXbf++qZQ8DjMzDfMdj+4RvTUBetZwXyWgSDW3liuFJxPT9MViBCRDTaeScEPBdjvxqMt&#10;FsZf+Y36MlYiQTgUqKCOsS2kDLomh2HmW+LkXXznMCbZVdJ0eE1w18hFli2lQ8tpocaWjjXpr/Lb&#10;KTD87ll/2Jeb5VLb9e119al7pR4mw2EDItIQ7+H/9rNRkK8f8xz+7qQr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kl5MYAAADeAAAADwAAAAAAAAAAAAAAAACYAgAAZHJz&#10;L2Rvd25yZXYueG1sUEsFBgAAAAAEAAQA9QAAAIsDAAAAAA==&#10;" fillcolor="window" strokeweight=".5pt">
                <v:textbox style="mso-next-textbox:#Zone de texte 378">
                  <w:txbxContent>
                    <w:p w:rsidR="000D7CE0" w:rsidRPr="000E66AA" w:rsidRDefault="000D7CE0" w:rsidP="00E104EF">
                      <w:pPr>
                        <w:jc w:val="center"/>
                        <w:rPr>
                          <w:b/>
                        </w:rPr>
                      </w:pPr>
                      <w:r w:rsidRPr="000E66AA">
                        <w:rPr>
                          <w:b/>
                        </w:rPr>
                        <w:t>Schéma représentant le piston se dépla</w:t>
                      </w:r>
                      <w:r>
                        <w:rPr>
                          <w:b/>
                        </w:rPr>
                        <w:t>çant</w:t>
                      </w:r>
                      <w:r w:rsidRPr="000E66AA">
                        <w:rPr>
                          <w:b/>
                        </w:rPr>
                        <w:t xml:space="preserve"> de la chambre </w:t>
                      </w:r>
                      <w:r>
                        <w:rPr>
                          <w:b/>
                        </w:rPr>
                        <w:t>avant</w:t>
                      </w:r>
                      <w:r w:rsidRPr="000E66AA">
                        <w:rPr>
                          <w:b/>
                        </w:rPr>
                        <w:t xml:space="preserve"> vers la chambre </w:t>
                      </w:r>
                      <w:r>
                        <w:rPr>
                          <w:b/>
                        </w:rPr>
                        <w:t>arrière</w:t>
                      </w:r>
                    </w:p>
                  </w:txbxContent>
                </v:textbox>
              </v:shape>
            </v:group>
          </v:group>
        </w:pict>
      </w:r>
    </w:p>
    <w:p w:rsidR="005A7079" w:rsidRDefault="005A7079" w:rsidP="009C502B">
      <w:pPr>
        <w:spacing w:line="240" w:lineRule="auto"/>
        <w:rPr>
          <w:rFonts w:ascii="Arial" w:hAnsi="Arial" w:cs="Arial"/>
          <w:sz w:val="24"/>
          <w:szCs w:val="24"/>
        </w:rPr>
      </w:pPr>
    </w:p>
    <w:p w:rsidR="005A7079" w:rsidRDefault="005A7079" w:rsidP="009C502B">
      <w:pPr>
        <w:spacing w:line="240" w:lineRule="auto"/>
        <w:rPr>
          <w:rFonts w:ascii="Arial" w:hAnsi="Arial" w:cs="Arial"/>
          <w:sz w:val="24"/>
          <w:szCs w:val="24"/>
        </w:rPr>
      </w:pPr>
    </w:p>
    <w:p w:rsidR="005A7079" w:rsidRDefault="005A7079" w:rsidP="009C502B">
      <w:pPr>
        <w:spacing w:line="240" w:lineRule="auto"/>
        <w:rPr>
          <w:rFonts w:ascii="Arial" w:hAnsi="Arial" w:cs="Arial"/>
          <w:sz w:val="24"/>
          <w:szCs w:val="24"/>
        </w:rPr>
      </w:pPr>
    </w:p>
    <w:p w:rsidR="005A7079" w:rsidRDefault="005A7079" w:rsidP="009C502B">
      <w:pPr>
        <w:spacing w:line="240" w:lineRule="auto"/>
        <w:rPr>
          <w:rFonts w:ascii="Arial" w:hAnsi="Arial" w:cs="Arial"/>
          <w:sz w:val="24"/>
          <w:szCs w:val="24"/>
        </w:rPr>
      </w:pPr>
    </w:p>
    <w:p w:rsidR="005A7079" w:rsidRDefault="005A7079" w:rsidP="009C502B">
      <w:pPr>
        <w:spacing w:line="240" w:lineRule="auto"/>
        <w:rPr>
          <w:rFonts w:ascii="Arial" w:hAnsi="Arial" w:cs="Arial"/>
          <w:sz w:val="24"/>
          <w:szCs w:val="24"/>
        </w:rPr>
      </w:pPr>
    </w:p>
    <w:p w:rsidR="005A7079" w:rsidRDefault="005A7079" w:rsidP="009C502B">
      <w:pPr>
        <w:spacing w:line="240" w:lineRule="auto"/>
        <w:rPr>
          <w:rFonts w:ascii="Arial" w:hAnsi="Arial" w:cs="Arial"/>
          <w:sz w:val="24"/>
          <w:szCs w:val="24"/>
        </w:rPr>
      </w:pPr>
    </w:p>
    <w:p w:rsidR="005A7079" w:rsidRDefault="005A7079" w:rsidP="009C502B">
      <w:pPr>
        <w:spacing w:line="240" w:lineRule="auto"/>
        <w:rPr>
          <w:rFonts w:ascii="Arial" w:hAnsi="Arial" w:cs="Arial"/>
          <w:sz w:val="24"/>
          <w:szCs w:val="24"/>
        </w:rPr>
      </w:pPr>
    </w:p>
    <w:p w:rsidR="005A7079" w:rsidRDefault="005A7079" w:rsidP="009C502B">
      <w:pPr>
        <w:spacing w:line="240" w:lineRule="auto"/>
        <w:rPr>
          <w:rFonts w:ascii="Arial" w:hAnsi="Arial" w:cs="Arial"/>
          <w:sz w:val="24"/>
          <w:szCs w:val="24"/>
        </w:rPr>
      </w:pPr>
    </w:p>
    <w:p w:rsidR="005A7079" w:rsidRDefault="005A7079" w:rsidP="009C502B">
      <w:pPr>
        <w:spacing w:line="240" w:lineRule="auto"/>
        <w:rPr>
          <w:rFonts w:ascii="Arial" w:hAnsi="Arial" w:cs="Arial"/>
          <w:sz w:val="24"/>
          <w:szCs w:val="24"/>
        </w:rPr>
      </w:pPr>
    </w:p>
    <w:p w:rsidR="005A7079" w:rsidRDefault="005A7079" w:rsidP="009C502B">
      <w:pPr>
        <w:spacing w:line="240" w:lineRule="auto"/>
        <w:rPr>
          <w:rFonts w:ascii="Arial" w:hAnsi="Arial" w:cs="Arial"/>
          <w:sz w:val="24"/>
          <w:szCs w:val="24"/>
        </w:rPr>
      </w:pPr>
    </w:p>
    <w:p w:rsidR="005A7079" w:rsidRDefault="005A7079" w:rsidP="009C502B">
      <w:pPr>
        <w:spacing w:line="240" w:lineRule="auto"/>
        <w:rPr>
          <w:rFonts w:ascii="Arial" w:hAnsi="Arial" w:cs="Arial"/>
          <w:sz w:val="24"/>
          <w:szCs w:val="24"/>
        </w:rPr>
      </w:pPr>
    </w:p>
    <w:p w:rsidR="005A7079" w:rsidRDefault="005A7079" w:rsidP="009C502B">
      <w:pPr>
        <w:spacing w:line="240" w:lineRule="auto"/>
        <w:rPr>
          <w:rFonts w:ascii="Arial" w:hAnsi="Arial" w:cs="Arial"/>
          <w:sz w:val="24"/>
          <w:szCs w:val="24"/>
        </w:rPr>
      </w:pPr>
    </w:p>
    <w:p w:rsidR="004831AC" w:rsidRDefault="004831AC" w:rsidP="004831AC">
      <w:pPr>
        <w:spacing w:line="240" w:lineRule="auto"/>
        <w:rPr>
          <w:rFonts w:ascii="Arial" w:hAnsi="Arial" w:cs="Arial"/>
          <w:sz w:val="24"/>
          <w:szCs w:val="24"/>
        </w:rPr>
      </w:pPr>
      <w:r>
        <w:rPr>
          <w:rFonts w:ascii="Arial" w:hAnsi="Arial" w:cs="Arial"/>
          <w:sz w:val="24"/>
          <w:szCs w:val="24"/>
        </w:rPr>
        <w:t>Réponse aux questions Q2-3 et Q2-4</w:t>
      </w:r>
    </w:p>
    <w:p w:rsidR="009D488B" w:rsidRDefault="006B3EE4" w:rsidP="009C502B">
      <w:pPr>
        <w:spacing w:line="240" w:lineRule="auto"/>
        <w:rPr>
          <w:rFonts w:ascii="Arial" w:hAnsi="Arial" w:cs="Arial"/>
          <w:sz w:val="24"/>
          <w:szCs w:val="24"/>
        </w:rPr>
      </w:pPr>
      <w:r>
        <w:rPr>
          <w:noProof/>
          <w:lang w:eastAsia="fr-FR"/>
        </w:rPr>
        <w:pict>
          <v:group id="Groupe 51" o:spid="_x0000_s1221" style="position:absolute;margin-left:-2.25pt;margin-top:19.05pt;width:481.5pt;height:276.75pt;z-index:251589632" coordsize="61150,35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">
            <v:shape id="Zone de texte 52" o:spid="_x0000_s1222" type="#_x0000_t202" style="position:absolute;left:5619;top:9620;width:19146;height:25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iPDcYA&#10;AADeAAAADwAAAGRycy9kb3ducmV2LnhtbESPQWvCQBSE74L/YXlCb7pJhWJSVymC0EspjR7s7bH7&#10;TNZm34bsNqb++m6h4HGYmW+Y9XZ0rRioD9azgnyRgSDW3liuFRwP+/kKRIjIBlvPpOCHAmw308ka&#10;S+Ov/EFDFWuRIBxKVNDE2JVSBt2Qw7DwHXHyzr53GJPsa2l6vCa4a+Vjlj1Jh5bTQoMd7RrSX9W3&#10;U2D45Fl/2reb5Urb4va+uuhBqYfZ+PIMItIY7+H/9qtRsCyWeQ5/d9IV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iPDcYAAADeAAAADwAAAAAAAAAAAAAAAACYAgAAZHJz&#10;L2Rvd25yZXYueG1sUEsFBgAAAAAEAAQA9QAAAIsDAAAAAA==&#10;" fillcolor="window" strokeweight=".5pt">
              <v:textbox>
                <w:txbxContent>
                  <w:p w:rsidR="000D7CE0" w:rsidRDefault="000D7CE0" w:rsidP="00131DFB">
                    <w:r>
                      <w:rPr>
                        <w:noProof/>
                        <w:lang w:eastAsia="fr-FR"/>
                      </w:rPr>
                      <w:drawing>
                        <wp:inline distT="0" distB="0" distL="0" distR="0">
                          <wp:extent cx="1487805" cy="2415540"/>
                          <wp:effectExtent l="0" t="0" r="0" b="0"/>
                          <wp:docPr id="18"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6"/>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487805" cy="2415540"/>
                                  </a:xfrm>
                                  <a:prstGeom prst="rect">
                                    <a:avLst/>
                                  </a:prstGeom>
                                  <a:noFill/>
                                  <a:ln>
                                    <a:noFill/>
                                  </a:ln>
                                </pic:spPr>
                              </pic:pic>
                            </a:graphicData>
                          </a:graphic>
                        </wp:inline>
                      </w:drawing>
                    </w:r>
                  </w:p>
                </w:txbxContent>
              </v:textbox>
            </v:shape>
            <v:shape id="Zone de texte 53" o:spid="_x0000_s1223" type="#_x0000_t202" style="position:absolute;left:39528;top:9429;width:13684;height:255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oResUA&#10;AADeAAAADwAAAGRycy9kb3ducmV2LnhtbESPQWsCMRSE7wX/Q3hCbzWrQtHVKCIUvIh060Fvj+S5&#10;G928LJt03frrTaHQ4zAz3zDLde9q0VEbrGcF41EGglh7Y7lUcPz6eJuBCBHZYO2ZFPxQgPVq8LLE&#10;3Pg7f1JXxFIkCIccFVQxNrmUQVfkMIx8Q5y8i28dxiTbUpoW7wnuajnJsnfp0HJaqLChbUX6Vnw7&#10;BYZPnvXZ7h+WC23nj8PsqjulXof9ZgEiUh//w3/tnVEwnU/HE/i9k6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ehF6xQAAAN4AAAAPAAAAAAAAAAAAAAAAAJgCAABkcnMv&#10;ZG93bnJldi54bWxQSwUGAAAAAAQABAD1AAAAigMAAAAA&#10;" fillcolor="window" strokeweight=".5pt">
              <v:textbox>
                <w:txbxContent>
                  <w:p w:rsidR="000D7CE0" w:rsidRDefault="000D7CE0" w:rsidP="00131DFB">
                    <w:r>
                      <w:rPr>
                        <w:noProof/>
                        <w:lang w:eastAsia="fr-FR"/>
                      </w:rPr>
                      <w:drawing>
                        <wp:inline distT="0" distB="0" distL="0" distR="0">
                          <wp:extent cx="518795" cy="2047240"/>
                          <wp:effectExtent l="0" t="0" r="0" b="0"/>
                          <wp:docPr id="19"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4"/>
                                  <pic:cNvPicPr>
                                    <a:picLocks noChangeAspect="1" noChangeArrowheads="1"/>
                                  </pic:cNvPicPr>
                                </pic:nvPicPr>
                                <pic:blipFill>
                                  <a:blip r:embed="rId45">
                                    <a:extLst>
                                      <a:ext uri="{28A0092B-C50C-407E-A947-70E740481C1C}">
                                        <a14:useLocalDpi xmlns:a14="http://schemas.microsoft.com/office/drawing/2010/main" val="0"/>
                                      </a:ext>
                                    </a:extLst>
                                  </a:blip>
                                  <a:srcRect l="24359" r="40385" b="14626"/>
                                  <a:stretch>
                                    <a:fillRect/>
                                  </a:stretch>
                                </pic:blipFill>
                                <pic:spPr bwMode="auto">
                                  <a:xfrm>
                                    <a:off x="0" y="0"/>
                                    <a:ext cx="518795" cy="2047240"/>
                                  </a:xfrm>
                                  <a:prstGeom prst="rect">
                                    <a:avLst/>
                                  </a:prstGeom>
                                  <a:noFill/>
                                  <a:ln>
                                    <a:noFill/>
                                  </a:ln>
                                </pic:spPr>
                              </pic:pic>
                            </a:graphicData>
                          </a:graphic>
                        </wp:inline>
                      </w:drawing>
                    </w:r>
                  </w:p>
                </w:txbxContent>
              </v:textbox>
            </v:shape>
            <v:shape id="Zone de texte 54" o:spid="_x0000_s1224" type="#_x0000_t202" style="position:absolute;width:26962;height:7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a04cYA&#10;AADeAAAADwAAAGRycy9kb3ducmV2LnhtbESPQWvCQBSE74L/YXlCb7qxgWJSVymC0EspjR7s7bH7&#10;TNZm34bsNqb++m6h4HGYmW+Y9XZ0rRioD9azguUiA0GsvbFcKzge9vMViBCRDbaeScEPBdhuppM1&#10;lsZf+YOGKtYiQTiUqKCJsSulDLohh2HhO+LknX3vMCbZ19L0eE1w18rHLHuSDi2nhQY72jWkv6pv&#10;p8DwybP+tG83y5W2xe19ddGDUg+z8eUZRKQx3sP/7VejIC/yZQ5/d9IV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a04cYAAADeAAAADwAAAAAAAAAAAAAAAACYAgAAZHJz&#10;L2Rvd25yZXYueG1sUEsFBgAAAAAEAAQA9QAAAIsDAAAAAA==&#10;" fillcolor="window" strokeweight=".5pt">
              <v:textbox>
                <w:txbxContent>
                  <w:p w:rsidR="000D7CE0" w:rsidRPr="000D1A4A" w:rsidRDefault="000D7CE0" w:rsidP="00131DFB">
                    <w:pPr>
                      <w:jc w:val="center"/>
                      <w:rPr>
                        <w:rFonts w:ascii="Arial" w:hAnsi="Arial" w:cs="Arial"/>
                        <w:b/>
                        <w:sz w:val="24"/>
                      </w:rPr>
                    </w:pPr>
                    <w:r w:rsidRPr="000D1A4A">
                      <w:rPr>
                        <w:rFonts w:ascii="Arial" w:hAnsi="Arial" w:cs="Arial"/>
                        <w:b/>
                        <w:sz w:val="24"/>
                      </w:rPr>
                      <w:t>Indiquer en rouge le chemin parcouru par l’air comprimé lors de la mise sous énergies</w:t>
                    </w:r>
                  </w:p>
                </w:txbxContent>
              </v:textbox>
            </v:shape>
            <v:shape id="Zone de texte 55" o:spid="_x0000_s1225" type="#_x0000_t202" style="position:absolute;left:30956;width:30194;height:7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8slcUA&#10;AADeAAAADwAAAGRycy9kb3ducmV2LnhtbESPQWsCMRSE7wX/Q3iCt5q1lqKrUaQgeCmlqwe9PZLn&#10;bnTzsmziuvXXN4VCj8PMfMMs172rRUdtsJ4VTMYZCGLtjeVSwWG/fZ6BCBHZYO2ZFHxTgPVq8LTE&#10;3Pg7f1FXxFIkCIccFVQxNrmUQVfkMIx9Q5y8s28dxiTbUpoW7wnuavmSZW/SoeW0UGFD7xXpa3Fz&#10;CgwfPeuT/XhYLrSdPz5nF90pNRr2mwWISH38D/+1d0bBdD6dvMLvnXQF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3yyVxQAAAN4AAAAPAAAAAAAAAAAAAAAAAJgCAABkcnMv&#10;ZG93bnJldi54bWxQSwUGAAAAAAQABAD1AAAAigMAAAAA&#10;" fillcolor="window" strokeweight=".5pt">
              <v:textbox>
                <w:txbxContent>
                  <w:p w:rsidR="000D7CE0" w:rsidRPr="000D1A4A" w:rsidRDefault="000D7CE0" w:rsidP="00131DFB">
                    <w:pPr>
                      <w:jc w:val="center"/>
                      <w:rPr>
                        <w:rFonts w:ascii="Arial" w:hAnsi="Arial" w:cs="Arial"/>
                        <w:b/>
                        <w:sz w:val="24"/>
                      </w:rPr>
                    </w:pPr>
                    <w:r w:rsidRPr="000D1A4A">
                      <w:rPr>
                        <w:rFonts w:ascii="Arial" w:hAnsi="Arial" w:cs="Arial"/>
                        <w:b/>
                        <w:sz w:val="24"/>
                      </w:rPr>
                      <w:t>Indiquer en rouge le chemin parcouru par l’air comprimé lorsque la pression maximale donnée est atteinte.</w:t>
                    </w:r>
                  </w:p>
                </w:txbxContent>
              </v:textbox>
            </v:shape>
          </v:group>
        </w:pict>
      </w:r>
    </w:p>
    <w:p w:rsidR="009D488B" w:rsidRDefault="009D488B" w:rsidP="009C502B">
      <w:pPr>
        <w:spacing w:line="240" w:lineRule="auto"/>
        <w:rPr>
          <w:rFonts w:ascii="Arial" w:hAnsi="Arial" w:cs="Arial"/>
          <w:sz w:val="24"/>
          <w:szCs w:val="24"/>
        </w:rPr>
      </w:pPr>
    </w:p>
    <w:p w:rsidR="009D488B" w:rsidRDefault="009D488B" w:rsidP="009C502B">
      <w:pPr>
        <w:spacing w:line="240" w:lineRule="auto"/>
        <w:rPr>
          <w:rFonts w:ascii="Arial" w:hAnsi="Arial" w:cs="Arial"/>
          <w:sz w:val="24"/>
          <w:szCs w:val="24"/>
        </w:rPr>
      </w:pPr>
    </w:p>
    <w:p w:rsidR="009D488B" w:rsidRDefault="009D488B" w:rsidP="009C502B">
      <w:pPr>
        <w:spacing w:line="240" w:lineRule="auto"/>
        <w:rPr>
          <w:rFonts w:ascii="Arial" w:hAnsi="Arial" w:cs="Arial"/>
          <w:sz w:val="24"/>
          <w:szCs w:val="24"/>
        </w:rPr>
      </w:pPr>
    </w:p>
    <w:p w:rsidR="009D488B" w:rsidRDefault="009D488B" w:rsidP="009C502B">
      <w:pPr>
        <w:spacing w:line="240" w:lineRule="auto"/>
        <w:rPr>
          <w:rFonts w:ascii="Arial" w:hAnsi="Arial" w:cs="Arial"/>
          <w:sz w:val="24"/>
          <w:szCs w:val="24"/>
        </w:rPr>
      </w:pPr>
    </w:p>
    <w:p w:rsidR="009D488B" w:rsidRDefault="009D488B" w:rsidP="009C502B">
      <w:pPr>
        <w:spacing w:line="240" w:lineRule="auto"/>
        <w:rPr>
          <w:rFonts w:ascii="Arial" w:hAnsi="Arial" w:cs="Arial"/>
          <w:sz w:val="24"/>
          <w:szCs w:val="24"/>
        </w:rPr>
      </w:pPr>
    </w:p>
    <w:p w:rsidR="009D488B" w:rsidRDefault="009D488B" w:rsidP="009C502B">
      <w:pPr>
        <w:spacing w:line="240" w:lineRule="auto"/>
        <w:rPr>
          <w:rFonts w:ascii="Arial" w:hAnsi="Arial" w:cs="Arial"/>
          <w:sz w:val="24"/>
          <w:szCs w:val="24"/>
        </w:rPr>
      </w:pPr>
    </w:p>
    <w:p w:rsidR="009D488B" w:rsidRDefault="009D488B" w:rsidP="009C502B">
      <w:pPr>
        <w:spacing w:line="240" w:lineRule="auto"/>
        <w:rPr>
          <w:rFonts w:ascii="Arial" w:hAnsi="Arial" w:cs="Arial"/>
          <w:sz w:val="24"/>
          <w:szCs w:val="24"/>
        </w:rPr>
      </w:pPr>
    </w:p>
    <w:p w:rsidR="009D488B" w:rsidRDefault="009D488B" w:rsidP="009C502B">
      <w:pPr>
        <w:spacing w:line="240" w:lineRule="auto"/>
        <w:rPr>
          <w:rFonts w:ascii="Arial" w:hAnsi="Arial" w:cs="Arial"/>
          <w:sz w:val="24"/>
          <w:szCs w:val="24"/>
        </w:rPr>
      </w:pPr>
    </w:p>
    <w:p w:rsidR="009D488B" w:rsidRDefault="009D488B" w:rsidP="009C502B">
      <w:pPr>
        <w:spacing w:line="240" w:lineRule="auto"/>
        <w:rPr>
          <w:rFonts w:ascii="Arial" w:hAnsi="Arial" w:cs="Arial"/>
          <w:sz w:val="24"/>
          <w:szCs w:val="24"/>
        </w:rPr>
      </w:pPr>
    </w:p>
    <w:p w:rsidR="009D488B" w:rsidRDefault="009D488B" w:rsidP="009C502B">
      <w:pPr>
        <w:spacing w:line="240" w:lineRule="auto"/>
        <w:rPr>
          <w:rFonts w:ascii="Arial" w:hAnsi="Arial" w:cs="Arial"/>
          <w:sz w:val="24"/>
          <w:szCs w:val="24"/>
        </w:rPr>
      </w:pPr>
    </w:p>
    <w:p w:rsidR="009D488B" w:rsidRDefault="009D488B" w:rsidP="009C502B">
      <w:pPr>
        <w:spacing w:line="240" w:lineRule="auto"/>
        <w:rPr>
          <w:rFonts w:ascii="Arial" w:hAnsi="Arial" w:cs="Arial"/>
          <w:sz w:val="24"/>
          <w:szCs w:val="24"/>
        </w:rPr>
      </w:pPr>
    </w:p>
    <w:p w:rsidR="009D488B" w:rsidRDefault="009D488B" w:rsidP="009C502B">
      <w:pPr>
        <w:spacing w:line="240" w:lineRule="auto"/>
        <w:rPr>
          <w:rFonts w:ascii="Arial" w:hAnsi="Arial" w:cs="Arial"/>
          <w:sz w:val="24"/>
          <w:szCs w:val="24"/>
        </w:rPr>
      </w:pPr>
    </w:p>
    <w:p w:rsidR="00CB40B4" w:rsidRDefault="00CB40B4" w:rsidP="009C502B">
      <w:pPr>
        <w:spacing w:line="240" w:lineRule="auto"/>
        <w:rPr>
          <w:rFonts w:ascii="Arial" w:hAnsi="Arial" w:cs="Arial"/>
          <w:sz w:val="24"/>
          <w:szCs w:val="24"/>
        </w:rPr>
        <w:sectPr w:rsidR="00CB40B4" w:rsidSect="00FB2C3D">
          <w:headerReference w:type="default" r:id="rId46"/>
          <w:pgSz w:w="23814" w:h="16839" w:orient="landscape" w:code="8"/>
          <w:pgMar w:top="967" w:right="1417" w:bottom="1417" w:left="1417" w:header="708" w:footer="106" w:gutter="0"/>
          <w:cols w:num="2" w:space="1134"/>
          <w:docGrid w:linePitch="360"/>
        </w:sectPr>
      </w:pPr>
    </w:p>
    <w:p w:rsidR="001B463E" w:rsidRDefault="006B3EE4" w:rsidP="009C502B">
      <w:pPr>
        <w:spacing w:line="240" w:lineRule="auto"/>
        <w:rPr>
          <w:rFonts w:ascii="Arial" w:hAnsi="Arial" w:cs="Arial"/>
          <w:sz w:val="24"/>
          <w:szCs w:val="24"/>
        </w:rPr>
      </w:pPr>
      <w:r>
        <w:rPr>
          <w:rFonts w:ascii="Arial" w:hAnsi="Arial" w:cs="Arial"/>
          <w:noProof/>
          <w:sz w:val="24"/>
          <w:szCs w:val="24"/>
          <w:lang w:eastAsia="fr-FR"/>
        </w:rPr>
        <w:lastRenderedPageBreak/>
        <w:pict>
          <v:group id="_x0000_s9162" style="position:absolute;margin-left:-8.05pt;margin-top:.05pt;width:1077.6pt;height:681.05pt;z-index:252016640" coordorigin="1257,1262" coordsize="21552,13621">
            <v:rect id="_x0000_s8979" style="position:absolute;left:19486;top:1275;width:228;height:198" o:allowincell="f" stroked="f">
              <o:lock v:ext="edit" aspectratio="t"/>
            </v:rect>
            <v:rect id="_x0000_s8988" style="position:absolute;left:18905;top:1593;width:197;height:313" filled="f" stroked="f">
              <o:lock v:ext="edit" aspectratio="t"/>
            </v:rect>
            <v:rect id="_x0000_s8990" style="position:absolute;left:6325;top:1441;width:5059;height:312" filled="f" stroked="f">
              <o:lock v:ext="edit" aspectratio="t"/>
            </v:rect>
            <v:rect id="_x0000_s8993" style="position:absolute;left:18156;top:1404;width:198;height:313" filled="f" stroked="f">
              <o:lock v:ext="edit" aspectratio="t"/>
            </v:rect>
            <v:rect id="_x0000_s8996" style="position:absolute;left:19486;top:1363;width:292;height:311" filled="f" stroked="f">
              <o:lock v:ext="edit" aspectratio="t"/>
            </v:rect>
            <v:rect id="_x0000_s8997" style="position:absolute;left:15254;top:1262;width:296;height:312" filled="f" stroked="f">
              <o:lock v:ext="edit" aspectratio="t"/>
            </v:rect>
            <v:group id="_x0000_s9149" style="position:absolute;left:14913;top:11471;width:7896;height:3412" coordorigin="14913,11947" coordsize="7896,3412">
              <v:shape id="_x0000_s9147" type="#_x0000_t202" style="position:absolute;left:14913;top:12594;width:7896;height:2765" stroked="f">
                <v:textbox>
                  <w:txbxContent>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7"/>
                        <w:gridCol w:w="1555"/>
                        <w:gridCol w:w="1600"/>
                        <w:gridCol w:w="1350"/>
                        <w:gridCol w:w="1431"/>
                      </w:tblGrid>
                      <w:tr w:rsidR="000D7CE0" w:rsidRPr="001B2D4F" w:rsidTr="006A0D68">
                        <w:trPr>
                          <w:trHeight w:val="711"/>
                        </w:trPr>
                        <w:tc>
                          <w:tcPr>
                            <w:tcW w:w="1907" w:type="dxa"/>
                            <w:shd w:val="clear" w:color="auto" w:fill="D9D9D9"/>
                            <w:vAlign w:val="center"/>
                          </w:tcPr>
                          <w:p w:rsidR="000D7CE0" w:rsidRPr="001B2D4F" w:rsidRDefault="000D7CE0" w:rsidP="004F01C4">
                            <w:pPr>
                              <w:tabs>
                                <w:tab w:val="left" w:pos="5245"/>
                                <w:tab w:val="left" w:pos="9072"/>
                              </w:tabs>
                              <w:jc w:val="center"/>
                              <w:rPr>
                                <w:rFonts w:ascii="Arial" w:hAnsi="Arial" w:cs="Arial"/>
                                <w:sz w:val="24"/>
                                <w:szCs w:val="24"/>
                              </w:rPr>
                            </w:pPr>
                            <w:r w:rsidRPr="001B2D4F">
                              <w:rPr>
                                <w:rFonts w:ascii="Arial" w:hAnsi="Arial" w:cs="Arial"/>
                                <w:sz w:val="24"/>
                                <w:szCs w:val="24"/>
                              </w:rPr>
                              <w:t>Nom de l’action</w:t>
                            </w:r>
                          </w:p>
                        </w:tc>
                        <w:tc>
                          <w:tcPr>
                            <w:tcW w:w="1555" w:type="dxa"/>
                            <w:shd w:val="clear" w:color="auto" w:fill="D9D9D9"/>
                            <w:vAlign w:val="center"/>
                          </w:tcPr>
                          <w:p w:rsidR="000D7CE0" w:rsidRPr="001B2D4F" w:rsidRDefault="000D7CE0" w:rsidP="004F01C4">
                            <w:pPr>
                              <w:tabs>
                                <w:tab w:val="left" w:pos="5245"/>
                                <w:tab w:val="left" w:pos="9072"/>
                              </w:tabs>
                              <w:jc w:val="center"/>
                              <w:rPr>
                                <w:rFonts w:ascii="Arial" w:hAnsi="Arial" w:cs="Arial"/>
                                <w:sz w:val="24"/>
                                <w:szCs w:val="24"/>
                              </w:rPr>
                            </w:pPr>
                            <w:r w:rsidRPr="001B2D4F">
                              <w:rPr>
                                <w:rFonts w:ascii="Arial" w:hAnsi="Arial" w:cs="Arial"/>
                                <w:sz w:val="24"/>
                                <w:szCs w:val="24"/>
                              </w:rPr>
                              <w:t>Point d’application</w:t>
                            </w:r>
                          </w:p>
                        </w:tc>
                        <w:tc>
                          <w:tcPr>
                            <w:tcW w:w="1611" w:type="dxa"/>
                            <w:shd w:val="clear" w:color="auto" w:fill="D9D9D9"/>
                            <w:vAlign w:val="center"/>
                          </w:tcPr>
                          <w:p w:rsidR="000D7CE0" w:rsidRPr="001B2D4F" w:rsidRDefault="000D7CE0" w:rsidP="004F01C4">
                            <w:pPr>
                              <w:tabs>
                                <w:tab w:val="left" w:pos="5245"/>
                                <w:tab w:val="left" w:pos="9072"/>
                              </w:tabs>
                              <w:jc w:val="center"/>
                              <w:rPr>
                                <w:rFonts w:ascii="Arial" w:hAnsi="Arial" w:cs="Arial"/>
                                <w:sz w:val="24"/>
                                <w:szCs w:val="24"/>
                              </w:rPr>
                            </w:pPr>
                            <w:r w:rsidRPr="001B2D4F">
                              <w:rPr>
                                <w:rFonts w:ascii="Arial" w:hAnsi="Arial" w:cs="Arial"/>
                                <w:sz w:val="24"/>
                                <w:szCs w:val="24"/>
                              </w:rPr>
                              <w:t>direction</w:t>
                            </w:r>
                          </w:p>
                        </w:tc>
                        <w:tc>
                          <w:tcPr>
                            <w:tcW w:w="1363" w:type="dxa"/>
                            <w:shd w:val="clear" w:color="auto" w:fill="D9D9D9"/>
                            <w:vAlign w:val="center"/>
                          </w:tcPr>
                          <w:p w:rsidR="000D7CE0" w:rsidRPr="001B2D4F" w:rsidRDefault="000D7CE0" w:rsidP="004F01C4">
                            <w:pPr>
                              <w:tabs>
                                <w:tab w:val="left" w:pos="5245"/>
                                <w:tab w:val="left" w:pos="9072"/>
                              </w:tabs>
                              <w:jc w:val="center"/>
                              <w:rPr>
                                <w:rFonts w:ascii="Arial" w:hAnsi="Arial" w:cs="Arial"/>
                                <w:sz w:val="24"/>
                                <w:szCs w:val="24"/>
                              </w:rPr>
                            </w:pPr>
                            <w:r w:rsidRPr="001B2D4F">
                              <w:rPr>
                                <w:rFonts w:ascii="Arial" w:hAnsi="Arial" w:cs="Arial"/>
                                <w:sz w:val="24"/>
                                <w:szCs w:val="24"/>
                              </w:rPr>
                              <w:t>Sens</w:t>
                            </w:r>
                          </w:p>
                        </w:tc>
                        <w:tc>
                          <w:tcPr>
                            <w:tcW w:w="1438" w:type="dxa"/>
                            <w:shd w:val="clear" w:color="auto" w:fill="D9D9D9"/>
                            <w:vAlign w:val="center"/>
                          </w:tcPr>
                          <w:p w:rsidR="000D7CE0" w:rsidRPr="001B2D4F" w:rsidRDefault="000D7CE0" w:rsidP="004F01C4">
                            <w:pPr>
                              <w:tabs>
                                <w:tab w:val="left" w:pos="5245"/>
                                <w:tab w:val="left" w:pos="9072"/>
                              </w:tabs>
                              <w:jc w:val="center"/>
                              <w:rPr>
                                <w:rFonts w:ascii="Arial" w:hAnsi="Arial" w:cs="Arial"/>
                                <w:sz w:val="24"/>
                                <w:szCs w:val="24"/>
                              </w:rPr>
                            </w:pPr>
                            <w:r w:rsidRPr="001B2D4F">
                              <w:rPr>
                                <w:rFonts w:ascii="Arial" w:hAnsi="Arial" w:cs="Arial"/>
                                <w:sz w:val="24"/>
                                <w:szCs w:val="24"/>
                              </w:rPr>
                              <w:t>Intensité</w:t>
                            </w:r>
                          </w:p>
                        </w:tc>
                      </w:tr>
                      <w:tr w:rsidR="000D7CE0" w:rsidRPr="001B2D4F" w:rsidTr="006A0D68">
                        <w:trPr>
                          <w:trHeight w:val="544"/>
                        </w:trPr>
                        <w:tc>
                          <w:tcPr>
                            <w:tcW w:w="1907" w:type="dxa"/>
                            <w:shd w:val="clear" w:color="auto" w:fill="auto"/>
                            <w:vAlign w:val="center"/>
                          </w:tcPr>
                          <w:p w:rsidR="000D7CE0" w:rsidRPr="00722BA7" w:rsidRDefault="000D7CE0" w:rsidP="004F01C4">
                            <w:pPr>
                              <w:tabs>
                                <w:tab w:val="left" w:pos="5245"/>
                                <w:tab w:val="left" w:pos="9072"/>
                              </w:tabs>
                              <w:jc w:val="center"/>
                              <w:rPr>
                                <w:rFonts w:ascii="Arial" w:hAnsi="Arial" w:cs="Arial"/>
                                <w:sz w:val="24"/>
                                <w:szCs w:val="24"/>
                              </w:rPr>
                            </w:pPr>
                            <w:r w:rsidRPr="00722BA7">
                              <w:rPr>
                                <w:rFonts w:ascii="Arial" w:hAnsi="Arial" w:cs="Arial"/>
                                <w:sz w:val="24"/>
                                <w:szCs w:val="24"/>
                              </w:rPr>
                              <w:t>D (39/30)</w:t>
                            </w:r>
                          </w:p>
                        </w:tc>
                        <w:tc>
                          <w:tcPr>
                            <w:tcW w:w="1555" w:type="dxa"/>
                            <w:shd w:val="clear" w:color="auto" w:fill="auto"/>
                            <w:vAlign w:val="center"/>
                          </w:tcPr>
                          <w:p w:rsidR="000D7CE0" w:rsidRPr="001B2D4F" w:rsidRDefault="000D7CE0" w:rsidP="004F01C4">
                            <w:pPr>
                              <w:tabs>
                                <w:tab w:val="left" w:pos="5245"/>
                                <w:tab w:val="left" w:pos="9072"/>
                              </w:tabs>
                              <w:jc w:val="center"/>
                              <w:rPr>
                                <w:rFonts w:ascii="Arial" w:hAnsi="Arial" w:cs="Arial"/>
                                <w:color w:val="FF0000"/>
                                <w:sz w:val="24"/>
                                <w:szCs w:val="24"/>
                              </w:rPr>
                            </w:pPr>
                          </w:p>
                        </w:tc>
                        <w:tc>
                          <w:tcPr>
                            <w:tcW w:w="1611" w:type="dxa"/>
                            <w:shd w:val="clear" w:color="auto" w:fill="auto"/>
                            <w:vAlign w:val="center"/>
                          </w:tcPr>
                          <w:p w:rsidR="000D7CE0" w:rsidRPr="001B2D4F" w:rsidRDefault="000D7CE0" w:rsidP="004F01C4">
                            <w:pPr>
                              <w:tabs>
                                <w:tab w:val="left" w:pos="5245"/>
                                <w:tab w:val="left" w:pos="9072"/>
                              </w:tabs>
                              <w:jc w:val="center"/>
                              <w:rPr>
                                <w:rFonts w:ascii="Arial" w:hAnsi="Arial" w:cs="Arial"/>
                                <w:color w:val="FF0000"/>
                                <w:sz w:val="24"/>
                                <w:szCs w:val="24"/>
                              </w:rPr>
                            </w:pPr>
                          </w:p>
                        </w:tc>
                        <w:tc>
                          <w:tcPr>
                            <w:tcW w:w="1363" w:type="dxa"/>
                            <w:shd w:val="clear" w:color="auto" w:fill="auto"/>
                            <w:vAlign w:val="center"/>
                          </w:tcPr>
                          <w:p w:rsidR="000D7CE0" w:rsidRPr="001B2D4F" w:rsidRDefault="000D7CE0" w:rsidP="004F01C4">
                            <w:pPr>
                              <w:tabs>
                                <w:tab w:val="left" w:pos="5245"/>
                                <w:tab w:val="left" w:pos="9072"/>
                              </w:tabs>
                              <w:jc w:val="center"/>
                              <w:rPr>
                                <w:rFonts w:ascii="Arial" w:hAnsi="Arial" w:cs="Arial"/>
                                <w:color w:val="FF0000"/>
                                <w:sz w:val="24"/>
                                <w:szCs w:val="24"/>
                              </w:rPr>
                            </w:pPr>
                          </w:p>
                        </w:tc>
                        <w:tc>
                          <w:tcPr>
                            <w:tcW w:w="1438" w:type="dxa"/>
                            <w:shd w:val="clear" w:color="auto" w:fill="auto"/>
                            <w:vAlign w:val="center"/>
                          </w:tcPr>
                          <w:p w:rsidR="000D7CE0" w:rsidRPr="001B2D4F" w:rsidRDefault="000D7CE0" w:rsidP="004F01C4">
                            <w:pPr>
                              <w:tabs>
                                <w:tab w:val="left" w:pos="5245"/>
                                <w:tab w:val="left" w:pos="9072"/>
                              </w:tabs>
                              <w:jc w:val="center"/>
                              <w:rPr>
                                <w:rFonts w:ascii="Arial" w:hAnsi="Arial" w:cs="Arial"/>
                                <w:color w:val="FF0000"/>
                                <w:sz w:val="24"/>
                                <w:szCs w:val="24"/>
                              </w:rPr>
                            </w:pPr>
                          </w:p>
                        </w:tc>
                      </w:tr>
                      <w:tr w:rsidR="000D7CE0" w:rsidRPr="001B2D4F" w:rsidTr="006A0D68">
                        <w:trPr>
                          <w:trHeight w:val="561"/>
                        </w:trPr>
                        <w:tc>
                          <w:tcPr>
                            <w:tcW w:w="1907" w:type="dxa"/>
                            <w:shd w:val="clear" w:color="auto" w:fill="auto"/>
                            <w:vAlign w:val="center"/>
                          </w:tcPr>
                          <w:p w:rsidR="000D7CE0" w:rsidRPr="00722BA7" w:rsidRDefault="000D7CE0" w:rsidP="004F01C4">
                            <w:pPr>
                              <w:tabs>
                                <w:tab w:val="left" w:pos="5245"/>
                                <w:tab w:val="left" w:pos="9072"/>
                              </w:tabs>
                              <w:jc w:val="center"/>
                              <w:rPr>
                                <w:rFonts w:ascii="Arial" w:hAnsi="Arial" w:cs="Arial"/>
                                <w:sz w:val="24"/>
                                <w:szCs w:val="24"/>
                              </w:rPr>
                            </w:pPr>
                            <w:r w:rsidRPr="00722BA7">
                              <w:rPr>
                                <w:rFonts w:ascii="Arial" w:hAnsi="Arial" w:cs="Arial"/>
                                <w:sz w:val="24"/>
                                <w:szCs w:val="24"/>
                              </w:rPr>
                              <w:t>C (38/30)</w:t>
                            </w:r>
                          </w:p>
                        </w:tc>
                        <w:tc>
                          <w:tcPr>
                            <w:tcW w:w="5967" w:type="dxa"/>
                            <w:gridSpan w:val="4"/>
                            <w:vMerge w:val="restart"/>
                            <w:shd w:val="clear" w:color="auto" w:fill="A6A6A6" w:themeFill="background1" w:themeFillShade="A6"/>
                            <w:vAlign w:val="center"/>
                          </w:tcPr>
                          <w:p w:rsidR="000D7CE0" w:rsidRPr="00722BA7" w:rsidRDefault="000D7CE0" w:rsidP="004F01C4">
                            <w:pPr>
                              <w:tabs>
                                <w:tab w:val="left" w:pos="5245"/>
                                <w:tab w:val="left" w:pos="9072"/>
                              </w:tabs>
                              <w:jc w:val="center"/>
                              <w:rPr>
                                <w:rFonts w:ascii="Arial" w:hAnsi="Arial" w:cs="Arial"/>
                                <w:b/>
                                <w:sz w:val="24"/>
                                <w:szCs w:val="24"/>
                              </w:rPr>
                            </w:pPr>
                            <w:r w:rsidRPr="00722BA7">
                              <w:rPr>
                                <w:rFonts w:ascii="Arial" w:hAnsi="Arial" w:cs="Arial"/>
                                <w:b/>
                                <w:sz w:val="24"/>
                                <w:szCs w:val="24"/>
                              </w:rPr>
                              <w:t>A ne pas compléter</w:t>
                            </w:r>
                          </w:p>
                        </w:tc>
                      </w:tr>
                      <w:tr w:rsidR="000D7CE0" w:rsidRPr="001B2D4F" w:rsidTr="006A0D68">
                        <w:trPr>
                          <w:trHeight w:val="536"/>
                        </w:trPr>
                        <w:tc>
                          <w:tcPr>
                            <w:tcW w:w="1907" w:type="dxa"/>
                            <w:shd w:val="clear" w:color="auto" w:fill="auto"/>
                            <w:vAlign w:val="center"/>
                          </w:tcPr>
                          <w:p w:rsidR="000D7CE0" w:rsidRPr="00722BA7" w:rsidRDefault="000D7CE0" w:rsidP="004F01C4">
                            <w:pPr>
                              <w:tabs>
                                <w:tab w:val="left" w:pos="5245"/>
                                <w:tab w:val="left" w:pos="9072"/>
                              </w:tabs>
                              <w:jc w:val="center"/>
                              <w:rPr>
                                <w:rFonts w:ascii="Arial" w:hAnsi="Arial" w:cs="Arial"/>
                                <w:sz w:val="24"/>
                                <w:szCs w:val="24"/>
                              </w:rPr>
                            </w:pPr>
                            <w:r w:rsidRPr="00722BA7">
                              <w:rPr>
                                <w:rFonts w:ascii="Arial" w:hAnsi="Arial" w:cs="Arial"/>
                                <w:sz w:val="24"/>
                                <w:szCs w:val="24"/>
                              </w:rPr>
                              <w:t>A (1/30)</w:t>
                            </w:r>
                          </w:p>
                        </w:tc>
                        <w:tc>
                          <w:tcPr>
                            <w:tcW w:w="5967" w:type="dxa"/>
                            <w:gridSpan w:val="4"/>
                            <w:vMerge/>
                            <w:shd w:val="clear" w:color="auto" w:fill="A6A6A6" w:themeFill="background1" w:themeFillShade="A6"/>
                            <w:vAlign w:val="center"/>
                          </w:tcPr>
                          <w:p w:rsidR="000D7CE0" w:rsidRPr="001B2D4F" w:rsidRDefault="000D7CE0" w:rsidP="004F01C4">
                            <w:pPr>
                              <w:tabs>
                                <w:tab w:val="left" w:pos="5245"/>
                                <w:tab w:val="left" w:pos="9072"/>
                              </w:tabs>
                              <w:jc w:val="center"/>
                              <w:rPr>
                                <w:rFonts w:ascii="Arial" w:hAnsi="Arial" w:cs="Arial"/>
                                <w:color w:val="FF0000"/>
                                <w:sz w:val="24"/>
                                <w:szCs w:val="24"/>
                              </w:rPr>
                            </w:pPr>
                          </w:p>
                        </w:tc>
                      </w:tr>
                    </w:tbl>
                    <w:p w:rsidR="000D7CE0" w:rsidRDefault="000D7CE0"/>
                  </w:txbxContent>
                </v:textbox>
              </v:shape>
              <v:shape id="_x0000_s9148" type="#_x0000_t202" style="position:absolute;left:15439;top:11947;width:3211;height:527" stroked="f">
                <v:textbox>
                  <w:txbxContent>
                    <w:p w:rsidR="000D7CE0" w:rsidRPr="00076F0B" w:rsidRDefault="000D7CE0">
                      <w:pPr>
                        <w:rPr>
                          <w:rFonts w:ascii="Arial" w:hAnsi="Arial" w:cs="Arial"/>
                        </w:rPr>
                      </w:pPr>
                      <w:r w:rsidRPr="00076F0B">
                        <w:rPr>
                          <w:rFonts w:ascii="Arial" w:hAnsi="Arial" w:cs="Arial"/>
                        </w:rPr>
                        <w:t>Réponse à la question 4-3-1</w:t>
                      </w:r>
                    </w:p>
                  </w:txbxContent>
                </v:textbox>
              </v:shape>
            </v:group>
            <v:shape id="Text Box 6757" o:spid="_x0000_s1867" type="#_x0000_t202" style="position:absolute;left:1257;top:12305;width:6255;height:5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crX8QA&#10;AADeAAAADwAAAGRycy9kb3ducmV2LnhtbERPy2oCMRTdC/2HcAvdSCfTUaxOjSJCi+7UlnZ7mdx5&#10;0MnNNEnH8e/NQnB5OO/lejCt6Mn5xrKClyQFQVxY3XCl4Ovz/XkOwgdkja1lUnAhD+vVw2iJubZn&#10;PlJ/CpWIIexzVFCH0OVS+qImgz6xHXHkSusMhghdJbXDcww3rczSdCYNNhwbauxoW1Pxe/o3CubT&#10;Xf/j95PDdzEr20UYv/Yff06pp8dh8wYi0BDu4pt7pxVMFlkW98Y78QrI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HK1/EAAAA3gAAAA8AAAAAAAAAAAAAAAAAmAIAAGRycy9k&#10;b3ducmV2LnhtbFBLBQYAAAAABAAEAPUAAACJAwAAAAA=&#10;">
              <v:textbox style="mso-next-textbox:#Text Box 6757">
                <w:txbxContent>
                  <w:p w:rsidR="000D7CE0" w:rsidRPr="0085380F" w:rsidRDefault="000D7CE0" w:rsidP="0085380F">
                    <w:pPr>
                      <w:rPr>
                        <w:rFonts w:ascii="Arial" w:hAnsi="Arial" w:cs="Arial"/>
                        <w:sz w:val="24"/>
                        <w:szCs w:val="24"/>
                      </w:rPr>
                    </w:pPr>
                    <w:r w:rsidRPr="0085380F">
                      <w:rPr>
                        <w:rFonts w:ascii="Arial" w:hAnsi="Arial" w:cs="Arial"/>
                        <w:sz w:val="24"/>
                        <w:szCs w:val="24"/>
                      </w:rPr>
                      <w:t xml:space="preserve">               Echelle des forces : </w:t>
                    </w:r>
                    <w:smartTag w:uri="urn:schemas-microsoft-com:office:smarttags" w:element="metricconverter">
                      <w:smartTagPr>
                        <w:attr w:name="ProductID" w:val="1 mm"/>
                      </w:smartTagPr>
                      <w:r w:rsidRPr="0085380F">
                        <w:rPr>
                          <w:rFonts w:ascii="Arial" w:hAnsi="Arial" w:cs="Arial"/>
                          <w:sz w:val="24"/>
                          <w:szCs w:val="24"/>
                        </w:rPr>
                        <w:t>1 mm</w:t>
                      </w:r>
                    </w:smartTag>
                    <w:r w:rsidRPr="0085380F">
                      <w:rPr>
                        <w:rFonts w:ascii="Arial" w:hAnsi="Arial" w:cs="Arial"/>
                        <w:sz w:val="24"/>
                        <w:szCs w:val="24"/>
                      </w:rPr>
                      <w:t xml:space="preserve"> -&gt; 525 N</w:t>
                    </w:r>
                  </w:p>
                  <w:p w:rsidR="000D7CE0" w:rsidRDefault="000D7CE0"/>
                </w:txbxContent>
              </v:textbox>
            </v:shape>
            <v:shape id="Text Box 1663" o:spid="_x0000_s1305" type="#_x0000_t202" style="position:absolute;left:8518;top:1584;width:276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RCtsUA&#10;AADeAAAADwAAAGRycy9kb3ducmV2LnhtbESPT2vCQBTE7wW/w/KE3uqu2gaNriJKoSel/gNvj+wz&#10;CWbfhuzWpN/eFQo9DjPzG2a+7Gwl7tT40rGG4UCBIM6cKTnXcDx8vk1A+IBssHJMGn7Jw3LRe5lj&#10;alzL33Tfh1xECPsUNRQh1KmUPivIoh+4mjh6V9dYDFE2uTQNthFuKzlSKpEWS44LBda0Lii77X+s&#10;htP2ejm/q12+sR916zol2U6l1q/9bjUDEagL/+G/9pfRMJ4kSQLP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lEK2xQAAAN4AAAAPAAAAAAAAAAAAAAAAAJgCAABkcnMv&#10;ZG93bnJldi54bWxQSwUGAAAAAAQABAD1AAAAigMAAAAA&#10;" filled="f" stroked="f">
              <v:textbox style="mso-next-textbox:#Text Box 1663">
                <w:txbxContent>
                  <w:p w:rsidR="000D7CE0" w:rsidRPr="00AA7E57" w:rsidRDefault="000D7CE0" w:rsidP="00797536">
                    <w:pPr>
                      <w:rPr>
                        <w:rFonts w:cs="Arial"/>
                      </w:rPr>
                    </w:pPr>
                    <w:r>
                      <w:t>BIELLE 38</w:t>
                    </w:r>
                  </w:p>
                </w:txbxContent>
              </v:textbox>
            </v:shape>
            <v:group id="Group 1664" o:spid="_x0000_s1306" style="position:absolute;left:4248;top:2645;width:11990;height:898" coordorigin="1329,10435" coordsize="11990,89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OAZwzvIAAAA&#10;3gAAAA8AAAAAAAAAAAAAAAAAqgIAAGRycy9kb3ducmV2LnhtbFBLBQYAAAAABAAEAPoAAACfAwAA&#10;AAA=&#10;">
              <v:shape id="Freeform 1665" o:spid="_x0000_s1307" style="position:absolute;left:2121;top:11039;width:0;height:91;rotation:90;visibility:visible;mso-wrap-style:square;v-text-anchor:top" coordsize="0,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F/rMQA&#10;AADeAAAADwAAAGRycy9kb3ducmV2LnhtbERPy4rCMBTdC/5DuII7TVUoUo0yVGUeoKCdD7g0d9oy&#10;zU1pMrb16ycLweXhvLf73tTiTq2rLCtYzCMQxLnVFRcKvrPTbA3CeWSNtWVSMJCD/W482mKibcdX&#10;ut98IUIIuwQVlN43iZQuL8mgm9uGOHA/tjXoA2wLqVvsQrip5TKKYmmw4tBQYkNpSfnv7c8okF/F&#10;4vT++ejS7HFOz4fjcMmOg1LTSf+2AeGp9y/x0/2hFazWcRz2hjvhCsjd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hf6zEAAAA3gAAAA8AAAAAAAAAAAAAAAAAmAIAAGRycy9k&#10;b3ducmV2LnhtbFBLBQYAAAAABAAEAPUAAACJAwAAAAA=&#10;" path="m,92l,e" filled="f" strokeweight="1.44pt">
                <v:path arrowok="t" o:connecttype="custom" o:connectlocs="0,90;0,0" o:connectangles="0,0"/>
                <o:lock v:ext="edit" aspectratio="t"/>
              </v:shape>
              <v:shape id="Freeform 1666" o:spid="_x0000_s1308" style="position:absolute;left:12732;top:10508;width:589;height:585;rotation:90;visibility:visible;mso-wrap-style:square;v-text-anchor:top" coordsize="593,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UEOscA&#10;AADeAAAADwAAAGRycy9kb3ducmV2LnhtbESPQWvCQBSE70L/w/IKvelGJUFTV6mCUHqRqoi9PXZf&#10;k5Ds25BdNe2v7woFj8PMfMMsVr1txJU6XzlWMB4lIIi1MxUXCo6H7XAGwgdkg41jUvBDHlbLp8EC&#10;c+Nu/EnXfShEhLDPUUEZQptL6XVJFv3ItcTR+3adxRBlV0jT4S3CbSMnSZJJixXHhRJb2pSk6/3F&#10;Kth9jKt1+nvSX1lan+vQayxSrdTLc//2CiJQHx7h//a7UTCdZdkc7nfiF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VBDrHAAAA3gAAAA8AAAAAAAAAAAAAAAAAmAIAAGRy&#10;cy9kb3ducmV2LnhtbFBLBQYAAAAABAAEAPUAAACMAwAAAAA=&#10;" path="m293,l262,,247,2,233,7,216,9r-14,5l187,19r-14,7l158,33r-12,8l132,48r-12,9l108,67,96,77,84,89,74,98r-9,12l55,125,45,137r-7,12l31,163r-7,14l19,192r-5,14l10,221,7,237,5,252,2,266,,283r,31l2,329r3,16l7,360r5,14l17,389r5,14l26,417r8,15l41,446r9,12l58,470r9,15l79,494r10,12l101,516r12,12l125,535r12,10l151,552r14,7l180,566r14,7l209,578r14,3l238,585r14,3l269,590r45,l331,588r14,l360,583r17,-2l391,576r14,-5l420,564r14,-7l446,549r15,-7l473,533r12,-10l497,513r12,-12l518,492r10,-12l538,465r9,-12l554,441r8,-14l569,413r5,-15l578,384r5,-15l585,353r5,-15l590,324r3,-17l593,276r-3,-15l588,245r-3,-15l581,216r-5,-15l571,187r-5,-14l559,158r-7,-14l542,132r-7,-15l525,105,514,93,504,84,492,72,480,62,468,53,456,45,442,38,427,29,413,24,398,17,384,12,370,9,355,5,341,2,324,,293,e" filled="f" strokeweight="1.44pt">
                <v:path arrowok="t" o:connecttype="custom" o:connectlocs="258,0;229,7;200,14;171,26;144,41;118,57;94,75;74,96;55,123;38,147;24,175;14,202;7,233;2,262;0,308;5,339;12,368;22,397;34,424;50,450;67,477;87,498;111,520;135,535;163,549;192,563;220,571;248,578;310,580;341,578;371,571;399,561;428,547;455,532;479,515;503,493;520,472;539,445;554,419;566,392;575,363;582,332;585,301;582,257;577,226;568,197;558,171;544,142;527,115;508,91;486,70;462,53;436,38;407,24;378,12;351,5;320,0" o:connectangles="0,0,0,0,0,0,0,0,0,0,0,0,0,0,0,0,0,0,0,0,0,0,0,0,0,0,0,0,0,0,0,0,0,0,0,0,0,0,0,0,0,0,0,0,0,0,0,0,0,0,0,0,0,0,0,0,0"/>
                <o:lock v:ext="edit" aspectratio="t"/>
              </v:shape>
              <v:shape id="Freeform 1667" o:spid="_x0000_s1309" style="position:absolute;left:12440;top:9919;width:0;height:1173;rotation:90;visibility:visible;mso-wrap-style:square;v-text-anchor:top" coordsize="0,1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yqJMYA&#10;AADeAAAADwAAAGRycy9kb3ducmV2LnhtbESPQWvCQBCF70L/wzIFb7rRUg2pq2ih4EEPVVF6G7LT&#10;bGh2NmS3Gv995yD0OLx53+NbrHrfqCt1sQ5sYDLOQBGXwdZcGTgdP0Y5qJiQLTaBycCdIqyWT4MF&#10;Fjbc+JOuh1QpgXAs0IBLqS20jqUjj3EcWmLJvkPnMcnZVdp2eBO4b/Q0y2baY82y4LCld0flz+HX&#10;C6U5B3y98G6zzuv9vD27yVfqjRk+9+s3UIn69P/8aG+tgZd8NhcB0REV0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yqJMYAAADeAAAADwAAAAAAAAAAAAAAAACYAgAAZHJz&#10;L2Rvd25yZXYueG1sUEsFBgAAAAAEAAQA9QAAAIsDAAAAAA==&#10;" path="m,l,1183e" filled="f" strokeweight="1.44pt">
                <v:path arrowok="t" o:connecttype="custom" o:connectlocs="0,0;0,1163" o:connectangles="0,0"/>
                <o:lock v:ext="edit" aspectratio="t"/>
              </v:shape>
              <v:shape id="Freeform 1668" o:spid="_x0000_s1310" style="position:absolute;left:12438;top:10507;width:3;height:1173;rotation:90;visibility:visible;mso-wrap-style:square;v-text-anchor:top" coordsize="3,1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1P98oA&#10;AADeAAAADwAAAGRycy9kb3ducmV2LnhtbESP3WrCQBSE7wt9h+UUelc3thAluooVSgsW8Rf07pg9&#10;JqnZs2l2a2KfvlsQvBxm5htmOG5NKc5Uu8Kygm4nAkGcWl1wpmCzfnvqg3AeWWNpmRRcyMF4dH83&#10;xETbhpd0XvlMBAi7BBXk3leJlC7NyaDr2Io4eEdbG/RB1pnUNTYBbkr5HEWxNFhwWMixomlO6Wn1&#10;YxSY4+Vzv/t+3S7nceNn74vD4vdrptTjQzsZgPDU+lv42v7QCl76ca8L/3fCFZCj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0tT/fKAAAA3gAAAA8AAAAAAAAAAAAAAAAAmAIA&#10;AGRycy9kb3ducmV2LnhtbFBLBQYAAAAABAAEAPUAAACPAwAAAAA=&#10;" path="m,1183l3,e" filled="f" strokeweight="1.44pt">
                <v:path arrowok="t" o:connecttype="custom" o:connectlocs="0,1163;3,0" o:connectangles="0,0"/>
                <o:lock v:ext="edit" aspectratio="t"/>
              </v:shape>
              <v:shape id="Freeform 1669" o:spid="_x0000_s1311" style="position:absolute;left:11797;top:10799;width:391;height:2;rotation:90;visibility:visible;mso-wrap-style:square;v-text-anchor:top" coordsize="39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IFk8UA&#10;AADeAAAADwAAAGRycy9kb3ducmV2LnhtbESPQWvCQBSE74L/YXlCb7oxgpXUVbSQ6k2q6f2RfSaL&#10;2bchu03iv+8WCj0OM/MNs92PthE9dd44VrBcJCCIS6cNVwqKWz7fgPABWWPjmBQ8ycN+N51sMdNu&#10;4E/qr6ESEcI+QwV1CG0mpS9rsugXriWO3t11FkOUXSV1h0OE20amSbKWFg3HhRpbeq+pfFy/rYLb&#10;URqXn0/2Un58XcyqKJqxeCj1MhsPbyACjeE//Nc+awWrzfo1hd878QrI3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gWTxQAAAN4AAAAPAAAAAAAAAAAAAAAAAJgCAABkcnMv&#10;ZG93bnJldi54bWxQSwUGAAAAAAQABAD1AAAAigMAAAAA&#10;" path="m,l394,2e" filled="f" strokeweight="1.44pt">
                <v:path arrowok="t" o:connecttype="custom" o:connectlocs="0,0;388,2" o:connectangles="0,0"/>
                <o:lock v:ext="edit" aspectratio="t"/>
              </v:shape>
              <v:shape id="Freeform 1670" o:spid="_x0000_s1312" style="position:absolute;left:11069;top:10800;width:391;height:0;rotation:90;visibility:visible;mso-wrap-style:square;v-text-anchor:top" coordsize="3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srgsYA&#10;AADeAAAADwAAAGRycy9kb3ducmV2LnhtbESP3WrCQBSE7wt9h+UUelN0YyIaoqtIoWAvvPDnAQ7Z&#10;k582ezZmt0l8+64geDnMzDfMejuaRvTUudqygtk0AkGcW11zqeBy/pqkIJxH1thYJgU3crDdvL6s&#10;MdN24CP1J1+KAGGXoYLK+zaT0uUVGXRT2xIHr7CdQR9kV0rd4RDgppFxFC2kwZrDQoUtfVaU/57+&#10;jIK4iAfr+o8Zo+nnP98JHtLiqtT727hbgfA0+mf40d5rBUm6WCZwvxOu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9srgsYAAADeAAAADwAAAAAAAAAAAAAAAACYAgAAZHJz&#10;L2Rvd25yZXYueG1sUEsFBgAAAAAEAAQA9QAAAIsDAAAAAA==&#10;" path="m394,l,e" filled="f" strokeweight="1.44pt">
                <v:path arrowok="t" o:connecttype="custom" o:connectlocs="388,0;0,0" o:connectangles="0,0"/>
                <o:lock v:ext="edit" aspectratio="t"/>
              </v:shape>
              <v:shape id="Freeform 1671" o:spid="_x0000_s1313" style="position:absolute;left:9921;top:10797;width:393;height:3;rotation:90;visibility:visible;mso-wrap-style:square;v-text-anchor:top" coordsize="39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F048gA&#10;AADeAAAADwAAAGRycy9kb3ducmV2LnhtbESPQWvCQBSE70L/w/IKvYhutGJt6iaYglCUUKri+ZF9&#10;TVKzb0N21fTfdwWhx2FmvmGWaW8acaHO1ZYVTMYRCOLC6ppLBYf9erQA4TyyxsYyKfglB2nyMFhi&#10;rO2Vv+iy86UIEHYxKqi8b2MpXVGRQTe2LXHwvm1n0AfZlVJ3eA1w08hpFM2lwZrDQoUtvVdUnHZn&#10;o2D7usl+9tvjIcs+h23OdY6mzJV6euxXbyA89f4/fG9/aAXPi/nLDG53whWQ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QXTjyAAAAN4AAAAPAAAAAAAAAAAAAAAAAJgCAABk&#10;cnMvZG93bnJldi54bWxQSwUGAAAAAAQABAD1AAAAjQMAAAAA&#10;" path="m396,3l,e" filled="f" strokeweight="1.44pt">
                <v:path arrowok="t" o:connecttype="custom" o:connectlocs="390,3;0,0" o:connectangles="0,0"/>
                <o:lock v:ext="edit" aspectratio="t"/>
              </v:shape>
              <v:shape id="Freeform 1672" o:spid="_x0000_s1314" style="position:absolute;left:12800;top:10576;width:3;height:450;rotation:90;visibility:visible;mso-wrap-style:square;v-text-anchor:top" coordsize="3,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cpTsgA&#10;AADeAAAADwAAAGRycy9kb3ducmV2LnhtbESPW0vDQBSE3wX/w3IE3+xGrWlIuy0qWIpP9gLN4yF7&#10;cmmzZ2N2TdJ/3xUEH4eZ+YZZrEbTiJ46V1tW8DiJQBDnVtdcKjjsPx4SEM4ja2wsk4ILOVgtb28W&#10;mGo78Jb6nS9FgLBLUUHlfZtK6fKKDLqJbYmDV9jOoA+yK6XucAhw08inKIqlwZrDQoUtvVeUn3c/&#10;RkE/ZNlb8X2cfSWnpPg8x9Npvc6Uur8bX+cgPI3+P/zX3mgFz0k8e4HfO+EKyOU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5ylOyAAAAN4AAAAPAAAAAAAAAAAAAAAAAJgCAABk&#10;cnMvZG93bnJldi54bWxQSwUGAAAAAAQABAD1AAAAjQMAAAAA&#10;" path="m3,l,454e" filled="f" strokecolor="#871800" strokeweight=".96pt">
                <v:path arrowok="t" o:connecttype="custom" o:connectlocs="3,0;0,446" o:connectangles="0,0"/>
                <o:lock v:ext="edit" aspectratio="t"/>
              </v:shape>
              <v:shape id="Freeform 1673" o:spid="_x0000_s1315" style="position:absolute;left:12410;top:10743;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0ptccA&#10;AADeAAAADwAAAGRycy9kb3ducmV2LnhtbESPT2vCQBTE7wW/w/IEb3VjLTGkriKCoBfBPyC9PbKv&#10;SWj2bbq7xuin7wqFHoeZ+Q0zX/amER05X1tWMBknIIgLq2suFZxPm9cMhA/IGhvLpOBOHpaLwcsc&#10;c21vfKDuGEoRIexzVFCF0OZS+qIig35sW+LofVlnMETpSqkd3iLcNPItSVJpsOa4UGFL64qK7+PV&#10;KNj97DfJDKeXrH3fdp+dWz/Sx12p0bBffYAI1If/8F97qxVMs3SW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kNKbXHAAAA3gAAAA8AAAAAAAAAAAAAAAAAmAIAAGRy&#10;cy9kb3ducmV2LnhtbFBLBQYAAAAABAAEAPUAAACMAwAAAAA=&#10;" path="m,l,113e" filled="f" strokecolor="#871800" strokeweight=".96pt">
                <v:path arrowok="t" o:connecttype="custom" o:connectlocs="0,0;0,111" o:connectangles="0,0"/>
                <o:lock v:ext="edit" aspectratio="t"/>
              </v:shape>
              <v:shape id="Freeform 1674" o:spid="_x0000_s1316" style="position:absolute;left:12014;top:10573;width:0;height:45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HFrcQA&#10;AADeAAAADwAAAGRycy9kb3ducmV2LnhtbESPT4vCMBTE78J+h/AEL7Kmq1Cla5RlQfAm/gOPj+bZ&#10;BpuX0ERbv70RFvY4zPxmmOW6t414UBuMYwVfkwwEcem04UrB6bj5XIAIEVlj45gUPCnAevUxWGKh&#10;Xcd7ehxiJVIJhwIV1DH6QspQ1mQxTJwnTt7VtRZjkm0ldYtdKreNnGZZLi0aTgs1evqtqbwd7lbB&#10;bIf383g7fvrLvp9dTd6ZxndKjYb9zzeISH38D//RW524RT6fw/tOug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5Rxa3EAAAA3gAAAA8AAAAAAAAAAAAAAAAAmAIAAGRycy9k&#10;b3ducmV2LnhtbFBLBQYAAAAABAAEAPUAAACJAwAAAAA=&#10;" path="m,l,454e" filled="f" strokecolor="#871800" strokeweight=".96pt">
                <v:path arrowok="t" o:connecttype="custom" o:connectlocs="0,0;0,448" o:connectangles="0,0"/>
                <o:lock v:ext="edit" aspectratio="t"/>
              </v:shape>
              <v:shape id="Freeform 1675" o:spid="_x0000_s1317" style="position:absolute;left:11621;top:10743;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4YXMQA&#10;AADeAAAADwAAAGRycy9kb3ducmV2LnhtbERPz2vCMBS+C/sfwht403QqbemMIoKgF2EqjN0ezVtb&#10;1rzUJNbqX78cBjt+fL+X68G0oifnG8sK3qYJCOLS6oYrBZfzbpKD8AFZY2uZFDzIw3r1Mlpioe2d&#10;P6g/hUrEEPYFKqhD6AopfVmTQT+1HXHkvq0zGCJ0ldQO7zHctHKWJKk02HBsqLGjbU3lz+lmFByu&#10;x12S4fwz7xb7/qt322f6fCg1fh027yACDeFf/OfeawXzPM3i3ngnX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feGFzEAAAA3gAAAA8AAAAAAAAAAAAAAAAAmAIAAGRycy9k&#10;b3ducmV2LnhtbFBLBQYAAAAABAAEAPUAAACJAwAAAAA=&#10;" path="m,l,113e" filled="f" strokecolor="#871800" strokeweight=".96pt">
                <v:path arrowok="t" o:connecttype="custom" o:connectlocs="0,0;0,111" o:connectangles="0,0"/>
                <o:lock v:ext="edit" aspectratio="t"/>
              </v:shape>
              <v:shape id="Freeform 1676" o:spid="_x0000_s1318" style="position:absolute;left:11228;top:10573;width:0;height:45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L0RMUA&#10;AADeAAAADwAAAGRycy9kb3ducmV2LnhtbESPT2sCMRTE7wW/Q3iCF6lZFVa7GkUKBW/Ff+DxsXnu&#10;BjcvYRPd9ds3hUKPw8xvhllve9uIJ7XBOFYwnWQgiEunDVcKzqev9yWIEJE1No5JwYsCbDeDtzUW&#10;2nV8oOcxViKVcChQQR2jL6QMZU0Ww8R54uTdXGsxJtlWUrfYpXLbyFmW5dKi4bRQo6fPmsr78WEV&#10;zL/xcRnvxy9/PfTzm8k70/hOqdGw361AROrjf/iP3uvELfPFB/zeSV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gvRExQAAAN4AAAAPAAAAAAAAAAAAAAAAAJgCAABkcnMv&#10;ZG93bnJldi54bWxQSwUGAAAAAAQABAD1AAAAigMAAAAA&#10;" path="m,l,454e" filled="f" strokecolor="#871800" strokeweight=".96pt">
                <v:path arrowok="t" o:connecttype="custom" o:connectlocs="0,0;0,448" o:connectangles="0,0"/>
                <o:lock v:ext="edit" aspectratio="t"/>
              </v:shape>
              <v:shape id="Freeform 1677" o:spid="_x0000_s1319" style="position:absolute;left:10833;top:10743;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1kfcUA&#10;AADeAAAADwAAAGRycy9kb3ducmV2LnhtbESPzYrCMBSF9wO+Q7jC7MbUUWqpRhFBcDbCqCDuLs21&#10;LTY3NcnU6tNPFgOzPJw/vsWqN43oyPnasoLxKAFBXFhdc6ngdNx+ZCB8QNbYWCYFT/KwWg7eFphr&#10;++Bv6g6hFHGEfY4KqhDaXEpfVGTQj2xLHL2rdQZDlK6U2uEjjptGfiZJKg3WHB8qbGlTUXE7/BgF&#10;X/f9Npnh5Jy101136dzmlb6eSr0P+/UcRKA+/If/2jutYJKlWQSIOBE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fWR9xQAAAN4AAAAPAAAAAAAAAAAAAAAAAJgCAABkcnMv&#10;ZG93bnJldi54bWxQSwUGAAAAAAQABAD1AAAAigMAAAAA&#10;" path="m,l,113e" filled="f" strokecolor="#871800" strokeweight=".96pt">
                <v:path arrowok="t" o:connecttype="custom" o:connectlocs="0,0;0,111" o:connectangles="0,0"/>
                <o:lock v:ext="edit" aspectratio="t"/>
              </v:shape>
              <v:shape id="Freeform 1678" o:spid="_x0000_s1320" style="position:absolute;left:10440;top:10574;width:0;height:449;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BBvcYA&#10;AADeAAAADwAAAGRycy9kb3ducmV2LnhtbESPQUsDMRSE7wX/Q3iCt262Cm26Ni1SFPTUulrw+Ni8&#10;bhY3L0sS2/XfN4LQ4zAz3zCrzeh6caIQO88aZkUJgrjxpuNWw+fHy1SBiAnZYO+ZNPxShM36ZrLC&#10;yvgzv9OpTq3IEI4VarApDZWUsbHkMBZ+IM7e0QeHKcvQShPwnOGul/dlOZcOO84LFgfaWmq+6x+n&#10;obb7Y3h+O6jDclBLZ792i20rtb67HZ8eQSQa0zX83341Gh7UXM3g706+AnJ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rBBvcYAAADeAAAADwAAAAAAAAAAAAAAAACYAgAAZHJz&#10;L2Rvd25yZXYueG1sUEsFBgAAAAAEAAQA9QAAAIsDAAAAAA==&#10;" path="m,l,453e" filled="f" strokecolor="#871800" strokeweight=".96pt">
                <v:path arrowok="t" o:connecttype="custom" o:connectlocs="0,0;0,445" o:connectangles="0,0"/>
                <o:lock v:ext="edit" aspectratio="t"/>
              </v:shape>
              <v:shape id="Freeform 1679" o:spid="_x0000_s1321" style="position:absolute;left:10045;top:10741;width:2;height:114;rotation:90;visibility:visible;mso-wrap-style:square;v-text-anchor:top" coordsize="2,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R6nMUA&#10;AADeAAAADwAAAGRycy9kb3ducmV2LnhtbESPQWvCQBSE70L/w/IKvUjdaMGG6CoiCFpP2tLzI/tM&#10;0ua9jdk1xn/fFYQeh5n5hpkve65VR62vnBgYjxJQJLmzlRQGvj43rykoH1As1k7IwI08LBdPgzlm&#10;1l3lQN0xFCpCxGdooAyhybT2eUmMfuQakuidXMsYomwLbVu8RjjXepIkU81YSVwosaF1Sfnv8cKR&#10;ctv/XM78kWhu3nfWfw873pExL8/9agYqUB/+w4/21hp4S6fpBO534hX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BHqcxQAAAN4AAAAPAAAAAAAAAAAAAAAAAJgCAABkcnMv&#10;ZG93bnJldi54bWxQSwUGAAAAAAQABAD1AAAAigMAAAAA&#10;" path="m2,l,115e" filled="f" strokecolor="#871800" strokeweight=".96pt">
                <v:path arrowok="t" o:connecttype="custom" o:connectlocs="2,0;0,113" o:connectangles="0,0"/>
                <o:lock v:ext="edit" aspectratio="t"/>
              </v:shape>
              <v:shape id="Freeform 1680" o:spid="_x0000_s1322" style="position:absolute;left:9652;top:10572;width:0;height:45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icUA&#10;AADeAAAADwAAAGRycy9kb3ducmV2LnhtbESPzWrDMBCE74G+g9hAL6GWG4MxbpQQCoXcQv6gx8Xa&#10;2KLWSlhK7Lx9VSjkOMx8M8xqM9le3GkIxrGC9ywHQdw4bbhVcD59vVUgQkTW2DsmBQ8KsFm/zFZY&#10;azfyge7H2IpUwqFGBV2MvpYyNB1ZDJnzxMm7usFiTHJopR5wTOW2l8s8L6VFw2mhQ0+fHTU/x5tV&#10;UOzxdlnsFg//fZiKqylH0/tRqdf5tP0AEWmKz/A/vdOJq8qqgL876Qr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v7OJxQAAAN4AAAAPAAAAAAAAAAAAAAAAAJgCAABkcnMv&#10;ZG93bnJldi54bWxQSwUGAAAAAAQABAD1AAAAigMAAAAA&#10;" path="m,l,454e" filled="f" strokecolor="#871800" strokeweight=".96pt">
                <v:path arrowok="t" o:connecttype="custom" o:connectlocs="0,0;0,446" o:connectangles="0,0"/>
                <o:lock v:ext="edit" aspectratio="t"/>
              </v:shape>
              <v:shape id="Freeform 1681" o:spid="_x0000_s1323" style="position:absolute;left:9259;top:10741;width:0;height:111;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yxMgA&#10;AADeAAAADwAAAGRycy9kb3ducmV2LnhtbESPS2vCQBSF94L/YbhCdzrxUQmpo4it4MIuTLtod9fM&#10;bRKauTNkpib6651CocvDeXyc1aY3jbhQ62vLCqaTBARxYXXNpYL3t/04BeEDssbGMim4kofNejhY&#10;YaZtxye65KEUcYR9hgqqEFwmpS8qMugn1hFH78u2BkOUbSl1i10cN42cJclSGqw5Eip0tKuo+M5/&#10;TOR2znH+OU9ebh+L4+P1+Xx8rc9KPYz67ROIQH34D/+1D1rBPF2mC/i9E6+AX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LLEyAAAAN4AAAAPAAAAAAAAAAAAAAAAAJgCAABk&#10;cnMvZG93bnJldi54bWxQSwUGAAAAAAQABAD1AAAAjQMAAAAA&#10;" path="m,l,112e" filled="f" strokecolor="#871800" strokeweight=".96pt">
                <v:path arrowok="t" o:connecttype="custom" o:connectlocs="0,0;0,110" o:connectangles="0,0"/>
                <o:lock v:ext="edit" aspectratio="t"/>
              </v:shape>
              <v:shape id="Freeform 1682" o:spid="_x0000_s1324" style="position:absolute;left:8864;top:10572;width:0;height:45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tHvsYA&#10;AADeAAAADwAAAGRycy9kb3ducmV2LnhtbESPQUsDMRSE74X+h/AK3my2Smu6Ni1SFPRkXS14fGxe&#10;N0s3L0sS2+2/N4LQ4zAz3zCrzeA6caIQW88aZtMCBHHtTcuNhq/Pl1sFIiZkg51n0nChCJv1eLTC&#10;0vgzf9CpSo3IEI4larAp9aWUsbbkME59T5y9gw8OU5ahkSbgOcNdJ++KYiEdtpwXLPa0tVQfqx+n&#10;obK7Q3h+26v9sldLZ7/fH7aN1PpmMjw9gkg0pGv4v/1qNNyrhZrD3518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tHvsYAAADeAAAADwAAAAAAAAAAAAAAAACYAgAAZHJz&#10;L2Rvd25yZXYueG1sUEsFBgAAAAAEAAQA9QAAAIsDAAAAAA==&#10;" path="m,l,453e" filled="f" strokecolor="#871800" strokeweight=".96pt">
                <v:path arrowok="t" o:connecttype="custom" o:connectlocs="0,0;0,447" o:connectangles="0,0"/>
                <o:lock v:ext="edit" aspectratio="t"/>
              </v:shape>
              <v:shape id="Freeform 1683" o:spid="_x0000_s1325" style="position:absolute;left:8472;top:10742;width:0;height:109;rotation:90;visibility:visible;mso-wrap-style:square;v-text-anchor:top" coordsize="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dUMcA&#10;AADeAAAADwAAAGRycy9kb3ducmV2LnhtbESPQUvDQBSE70L/w/IKXsRuaksIsdtSimIpCjXq/Zl9&#10;bkKzb0N2TdJ/3xUKHoeZ+YZZbUbbiJ46XztWMJ8lIIhLp2s2Cj4/nu8zED4ga2wck4IzedisJzcr&#10;zLUb+J36IhgRIexzVFCF0OZS+rIii37mWuLo/bjOYoiyM1J3OES4beRDkqTSYs1xocKWdhWVp+LX&#10;KiiXb093i8PXS/Y9HHWje/NaHI1St9Nx+wgi0Bj+w9f2XitYZGmWwt+deAXk+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uHVDHAAAA3gAAAA8AAAAAAAAAAAAAAAAAmAIAAGRy&#10;cy9kb3ducmV2LnhtbFBLBQYAAAAABAAEAPUAAACMAwAAAAA=&#10;" path="m,l,110e" filled="f" strokecolor="#871800" strokeweight=".96pt">
                <v:path arrowok="t" o:connecttype="custom" o:connectlocs="0,0;0,108" o:connectangles="0,0"/>
                <o:lock v:ext="edit" aspectratio="t"/>
              </v:shape>
              <v:shape id="Freeform 1684" o:spid="_x0000_s1326" style="position:absolute;left:8080;top:10571;width:0;height:45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1isUA&#10;AADeAAAADwAAAGRycy9kb3ducmV2LnhtbESPT4vCMBTE74LfIbyFvYimu0It1SiysOBt8R94fDTP&#10;NmzzEppo67ffLAgeh5nfDLPaDLYVd+qCcazgY5aBIK6cNlwrOB2/pwWIEJE1to5JwYMCbNbj0QpL&#10;7Xre0/0Qa5FKOJSooInRl1KGqiGLYeY8cfKurrMYk+xqqTvsU7lt5WeW5dKi4bTQoKevhqrfw80q&#10;mP/g7TzZTR7+sh/mV5P3pvW9Uu9vw3YJItIQX+EnvdOJK/JiAf930hW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hLWKxQAAAN4AAAAPAAAAAAAAAAAAAAAAAJgCAABkcnMv&#10;ZG93bnJldi54bWxQSwUGAAAAAAQABAD1AAAAigMAAAAA&#10;" path="m,l,454e" filled="f" strokecolor="#871800" strokeweight=".96pt">
                <v:path arrowok="t" o:connecttype="custom" o:connectlocs="0,0;0,448" o:connectangles="0,0"/>
                <o:lock v:ext="edit" aspectratio="t"/>
              </v:shape>
              <v:shape id="Freeform 1685" o:spid="_x0000_s1327" style="position:absolute;left:7685;top:10741;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toe8QA&#10;AADeAAAADwAAAGRycy9kb3ducmV2LnhtbERPz2vCMBS+D/wfwhN2m6lTaqlGEUFwF2EqiLdH82yL&#10;zUtNslr965fDYMeP7/di1ZtGdOR8bVnBeJSAIC6srrlUcDpuPzIQPiBrbCyTgid5WC0HbwvMtX3w&#10;N3WHUIoYwj5HBVUIbS6lLyoy6Ee2JY7c1TqDIUJXSu3wEcNNIz+TJJUGa44NFba0qai4HX6Mgq/7&#10;fpvMcHLO2umuu3Ru80pfT6Xeh/16DiJQH/7Ff+6dVjDJ0izujXfiFZD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LaHvEAAAA3gAAAA8AAAAAAAAAAAAAAAAAmAIAAGRycy9k&#10;b3ducmV2LnhtbFBLBQYAAAAABAAEAPUAAACJAwAAAAA=&#10;" path="m,l,113e" filled="f" strokecolor="#871800" strokeweight=".96pt">
                <v:path arrowok="t" o:connecttype="custom" o:connectlocs="0,0;0,111" o:connectangles="0,0"/>
                <o:lock v:ext="edit" aspectratio="t"/>
              </v:shape>
              <v:shape id="Freeform 1686" o:spid="_x0000_s1328" style="position:absolute;left:7290;top:10571;width:3;height:449;rotation:90;visibility:visible;mso-wrap-style:square;v-text-anchor:top" coordsize="3,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kGbcUA&#10;AADeAAAADwAAAGRycy9kb3ducmV2LnhtbESPQWsCMRSE74X+h/AK3mq2Vpbt1ijaInjxoOsPeGxe&#10;N4ubl5Ckuv57IxR6HGbmG2axGu0gLhRi71jB27QAQdw63XOn4NRsXysQMSFrHByTghtFWC2fnxZY&#10;a3flA12OqRMZwrFGBSYlX0sZW0MW49R54uz9uGAxZRk6qQNeM9wOclYUpbTYc14w6OnLUHs+/loF&#10;+/luXs6ajdbfZ39oCrP3t5CUmryM608Qicb0H/5r77SC96qsPuBxJ18Bu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WQZtxQAAAN4AAAAPAAAAAAAAAAAAAAAAAJgCAABkcnMv&#10;ZG93bnJldi54bWxQSwUGAAAAAAQABAD1AAAAigMAAAAA&#10;" path="m3,l,453e" filled="f" strokecolor="#871800" strokeweight=".96pt">
                <v:path arrowok="t" o:connecttype="custom" o:connectlocs="3,0;0,445" o:connectangles="0,0"/>
                <o:lock v:ext="edit" aspectratio="t"/>
              </v:shape>
              <v:shape id="Freeform 1687" o:spid="_x0000_s1329" style="position:absolute;left:6899;top:10738;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TyoMYA&#10;AADeAAAADwAAAGRycy9kb3ducmV2LnhtbESPzWrCQBSF9wXfYbgFd3VSLWlMHUUEwW4EtVC6u2Su&#10;SWjmTpwZY/TpnYXg8nD++GaL3jSiI+drywreRwkI4sLqmksFP4f1WwbCB2SNjWVScCUPi/ngZYa5&#10;thfeUbcPpYgj7HNUUIXQ5lL6oiKDfmRb4ugdrTMYonSl1A4vcdw0cpwkqTRYc3yosKVVRcX//mwU&#10;fJ+26+QTJ79Z+7Hp/jq3uqW3q1LD1375BSJQH57hR3ujFUyydBoBIk5E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aTyoMYAAADeAAAADwAAAAAAAAAAAAAAAACYAgAAZHJz&#10;L2Rvd25yZXYueG1sUEsFBgAAAAAEAAQA9QAAAIsDAAAAAA==&#10;" path="m,l,113e" filled="f" strokecolor="#871800" strokeweight=".96pt">
                <v:path arrowok="t" o:connecttype="custom" o:connectlocs="0,0;0,111" o:connectangles="0,0"/>
                <o:lock v:ext="edit" aspectratio="t"/>
              </v:shape>
              <v:shape id="Freeform 1688" o:spid="_x0000_s1330" style="position:absolute;left:6504;top:10569;width:0;height:45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geuMQA&#10;AADeAAAADwAAAGRycy9kb3ducmV2LnhtbESPQYvCMBSE7wv+h/AEL6KpCkW7RhFB8LboKnh8NM82&#10;bPMSmmjrvzcLC3scZr4ZZr3tbSOe1AbjWMFsmoEgLp02XCm4fB8mSxAhImtsHJOCFwXYbgYfayy0&#10;6/hEz3OsRCrhUKCCOkZfSBnKmiyGqfPEybu71mJMsq2kbrFL5baR8yzLpUXDaaFGT/uayp/zwypY&#10;fOHjOj6OX/526hd3k3em8Z1So2G/+wQRqY//4T/6qBO3zFcz+L2TroDc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4HrjEAAAA3gAAAA8AAAAAAAAAAAAAAAAAmAIAAGRycy9k&#10;b3ducmV2LnhtbFBLBQYAAAAABAAEAPUAAACJAwAAAAA=&#10;" path="m,l,454e" filled="f" strokecolor="#871800" strokeweight=".96pt">
                <v:path arrowok="t" o:connecttype="custom" o:connectlocs="0,0;0,446" o:connectangles="0,0"/>
                <o:lock v:ext="edit" aspectratio="t"/>
              </v:shape>
              <v:shape id="Freeform 1689" o:spid="_x0000_s1331" style="position:absolute;left:6112;top:10738;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rJTMcA&#10;AADeAAAADwAAAGRycy9kb3ducmV2LnhtbESPQWvCQBSE74L/YXkFb7qpShpTVymCoBehtlB6e2Sf&#10;SWj2bdzdxuivd4VCj8PMfMMs171pREfO15YVPE8SEMSF1TWXCj4/tuMMhA/IGhvLpOBKHtar4WCJ&#10;ubYXfqfuGEoRIexzVFCF0OZS+qIig35iW+LonawzGKJ0pdQOLxFuGjlNklQarDkuVNjSpqLi5/hr&#10;FOzPh23ygrOvrJ3vuu/ObW7p7arU6Kl/ewURqA//4b/2TiuYZeliCo878Qr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6yUzHAAAA3gAAAA8AAAAAAAAAAAAAAAAAmAIAAGRy&#10;cy9kb3ducmV2LnhtbFBLBQYAAAAABAAEAPUAAACMAwAAAAA=&#10;" path="m,l,113e" filled="f" strokecolor="#871800" strokeweight=".96pt">
                <v:path arrowok="t" o:connecttype="custom" o:connectlocs="0,0;0,111" o:connectangles="0,0"/>
                <o:lock v:ext="edit" aspectratio="t"/>
              </v:shape>
              <v:shape id="Freeform 1690" o:spid="_x0000_s1332" style="position:absolute;left:5718;top:10569;width:0;height:45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YlVMUA&#10;AADeAAAADwAAAGRycy9kb3ducmV2LnhtbESPQWvCQBSE74L/YXkFL1I3Gghp6ioiCN6K2kKPj+wz&#10;WZp9u2RXE/+9Wyj0OMx8M8x6O9pO3KkPxrGC5SIDQVw7bbhR8Hk5vJYgQkTW2DkmBQ8KsN1MJ2us&#10;tBv4RPdzbEQq4VChgjZGX0kZ6pYshoXzxMm7ut5iTLJvpO5xSOW2k6ssK6RFw2mhRU/7luqf880q&#10;yD/w9jU/zh/++zTmV1MMpvODUrOXcfcOItIY/8N/9FEnrizecvi9k66A3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ZiVUxQAAAN4AAAAPAAAAAAAAAAAAAAAAAJgCAABkcnMv&#10;ZG93bnJldi54bWxQSwUGAAAAAAQABAD1AAAAigMAAAAA&#10;" path="m,l,454e" filled="f" strokecolor="#871800" strokeweight=".96pt">
                <v:path arrowok="t" o:connecttype="custom" o:connectlocs="0,0;0,446" o:connectangles="0,0"/>
                <o:lock v:ext="edit" aspectratio="t"/>
              </v:shape>
              <v:shape id="Freeform 1691" o:spid="_x0000_s1333" style="position:absolute;left:5323;top:10738;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0o8gA&#10;AADeAAAADwAAAGRycy9kb3ducmV2LnhtbESPT2vCQBTE7wW/w/KE3urGP6Rp6ioiCPYiqIXS2yP7&#10;moRm38bdbYx++q4geBxm5jfMfNmbRnTkfG1ZwXiUgCAurK65VPB53LxkIHxA1thYJgUX8rBcDJ7m&#10;mGt75j11h1CKCGGfo4IqhDaX0hcVGfQj2xJH78c6gyFKV0rt8BzhppGTJEmlwZrjQoUtrSsqfg9/&#10;RsHHabdJXnH6lbWzbffdufU1vV6Ueh72q3cQgfrwCN/bW61gmqVvM7jdiVdAL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n/SjyAAAAN4AAAAPAAAAAAAAAAAAAAAAAJgCAABk&#10;cnMvZG93bnJldi54bWxQSwUGAAAAAAQABAD1AAAAjQMAAAAA&#10;" path="m,l,113e" filled="f" strokecolor="#871800" strokeweight=".96pt">
                <v:path arrowok="t" o:connecttype="custom" o:connectlocs="0,0;0,111" o:connectangles="0,0"/>
                <o:lock v:ext="edit" aspectratio="t"/>
              </v:shape>
              <v:shape id="Freeform 1692" o:spid="_x0000_s1334" style="position:absolute;left:4930;top:10568;width:0;height:45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MYu8UA&#10;AADeAAAADwAAAGRycy9kb3ducmV2LnhtbESPT2sCMRTE7wW/Q3hCL6LZVrroahQpFLyJ/8DjY/Pc&#10;DW5ewia667dvhEKPw8xvhlmue9uIB7XBOFbwMclAEJdOG64UnI4/4xmIEJE1No5JwZMCrFeDtyUW&#10;2nW8p8chViKVcChQQR2jL6QMZU0Ww8R54uRdXWsxJtlWUrfYpXLbyM8sy6VFw2mhRk/fNZW3w90q&#10;mO7wfh5tR09/2ffTq8k70/hOqfdhv1mAiNTH//AfvdWJm+XzL3jdSV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xi7xQAAAN4AAAAPAAAAAAAAAAAAAAAAAJgCAABkcnMv&#10;ZG93bnJldi54bWxQSwUGAAAAAAQABAD1AAAAigMAAAAA&#10;" path="m,l,454e" filled="f" strokecolor="#871800" strokeweight=".96pt">
                <v:path arrowok="t" o:connecttype="custom" o:connectlocs="0,0;0,448" o:connectangles="0,0"/>
                <o:lock v:ext="edit" aspectratio="t"/>
              </v:shape>
              <v:shape id="Freeform 1693" o:spid="_x0000_s1335" style="position:absolute;left:4536;top:10737;width:0;height:114;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5VC8YA&#10;AADeAAAADwAAAGRycy9kb3ducmV2LnhtbESPUWvCQBCE3wv9D8cWfKuXKgYbPUWFSh+sUNsfsOTW&#10;5GxuL+S2mv57Tyj4OMzMN8x82ftGnamLLrCBl2EGirgM1nFl4Pvr7XkKKgqyxSYwGfijCMvF48Mc&#10;Cxsu/Enng1QqQTgWaKAWaQutY1mTxzgMLXHyjqHzKEl2lbYdXhLcN3qUZbn26Dgt1NjSpqby5/Dr&#10;DeTZxO3Xst2M5cP7kwv7025Nxgye+tUMlFAv9/B/+90aGE/z1xxud9IV0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5VC8YAAADeAAAADwAAAAAAAAAAAAAAAACYAgAAZHJz&#10;L2Rvd25yZXYueG1sUEsFBgAAAAAEAAQA9QAAAIsDAAAAAA==&#10;" path="m,l,115e" filled="f" strokecolor="#871800" strokeweight=".96pt">
                <v:path arrowok="t" o:connecttype="custom" o:connectlocs="0,0;0,113" o:connectangles="0,0"/>
                <o:lock v:ext="edit" aspectratio="t"/>
              </v:shape>
              <v:shape id="Freeform 1694" o:spid="_x0000_s1336" style="position:absolute;left:4141;top:10568;width:2;height:450;rotation:90;visibility:visible;mso-wrap-style:square;v-text-anchor:top" coordsize="2,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7uxsYA&#10;AADeAAAADwAAAGRycy9kb3ducmV2LnhtbESPT2vCQBTE74LfYXlCb7rRlKjRVcRS2qP/EL09ss8k&#10;mH0bsluTfvtuQfA4zMxvmOW6M5V4UONKywrGowgEcWZ1ybmC0/FzOAPhPLLGyjIp+CUH61W/t8RU&#10;25b39Dj4XAQIuxQVFN7XqZQuK8igG9maOHg32xj0QTa51A22AW4qOYmiRBosOSwUWNO2oOx++DEK&#10;du/bNo6/qst1Z3Vy+zif9P54V+pt0G0WIDx1/hV+tr+1gniWzKfwfydc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7uxsYAAADeAAAADwAAAAAAAAAAAAAAAACYAgAAZHJz&#10;L2Rvd25yZXYueG1sUEsFBgAAAAAEAAQA9QAAAIsDAAAAAA==&#10;" path="m2,l,453e" filled="f" strokecolor="#871800" strokeweight=".96pt">
                <v:path arrowok="t" o:connecttype="custom" o:connectlocs="2,0;0,447" o:connectangles="0,0"/>
                <o:lock v:ext="edit" aspectratio="t"/>
              </v:shape>
              <v:shape id="Freeform 1695" o:spid="_x0000_s1337" style="position:absolute;left:3749;top:10736;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L+psQA&#10;AADeAAAADwAAAGRycy9kb3ducmV2LnhtbERPz2vCMBS+D/wfwht4m+l0dLUzigiCuwjqYOz2aJ5t&#10;WfNSk1irf705CB4/vt+zRW8a0ZHztWUF76MEBHFhdc2lgp/D+i0D4QOyxsYyKbiSh8V88DLDXNsL&#10;76jbh1LEEPY5KqhCaHMpfVGRQT+yLXHkjtYZDBG6UmqHlxhuGjlOklQarDk2VNjSqqLif382Cr5P&#10;23XyiZPfrP3YdH+dW93S21Wp4Wu//AIRqA9P8cO90QomWTqNe+OdeAXk/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S/qbEAAAA3gAAAA8AAAAAAAAAAAAAAAAAmAIAAGRycy9k&#10;b3ducmV2LnhtbFBLBQYAAAAABAAEAPUAAACJAwAAAAA=&#10;" path="m,l,113e" filled="f" strokecolor="#871800" strokeweight=".96pt">
                <v:path arrowok="t" o:connecttype="custom" o:connectlocs="0,0;0,111" o:connectangles="0,0"/>
                <o:lock v:ext="edit" aspectratio="t"/>
              </v:shape>
              <v:shape id="Freeform 1696" o:spid="_x0000_s1338" style="position:absolute;left:3354;top:10567;width:0;height:45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4SvsQA&#10;AADeAAAADwAAAGRycy9kb3ducmV2LnhtbESPT4vCMBTE78J+h/AEL7Kmq1C0a5RlQfAm/gOPj+bZ&#10;BpuX0ERbv70RFvY4zPxmmOW6t414UBuMYwVfkwwEcem04UrB6bj5nIMIEVlj45gUPCnAevUxWGKh&#10;Xcd7ehxiJVIJhwIV1DH6QspQ1mQxTJwnTt7VtRZjkm0ldYtdKreNnGZZLi0aTgs1evqtqbwd7lbB&#10;bIf383g7fvrLvp9dTd6ZxndKjYb9zzeISH38D//RW524eb5YwPtOugJy9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OEr7EAAAA3gAAAA8AAAAAAAAAAAAAAAAAmAIAAGRycy9k&#10;b3ducmV2LnhtbFBLBQYAAAAABAAEAPUAAACJAwAAAAA=&#10;" path="m,l,454e" filled="f" strokecolor="#871800" strokeweight=".96pt">
                <v:path arrowok="t" o:connecttype="custom" o:connectlocs="0,0;0,446" o:connectangles="0,0"/>
                <o:lock v:ext="edit" aspectratio="t"/>
              </v:shape>
              <v:shape id="Freeform 1697" o:spid="_x0000_s1339" style="position:absolute;left:2961;top:10736;width:0;height:111;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m4AMcA&#10;AADeAAAADwAAAGRycy9kb3ducmV2LnhtbESPPU/DMBCGd6T+B+sqsVEbCqUKdSvEh8TQDg0MsF3j&#10;I4mIz1ZsmpRfzw1IjK/eLz2rzeg7daQ+tYEtXM4MKOIquJZrC2+vzxdLUCkjO+wCk4UTJdisJ2cr&#10;LFwYeE/HMtdKRjgVaKHJORZap6ohj2kWIrF4n6H3mEX2tXY9DjLuO31lzEJ7bFkeGoz00FD1VX57&#10;+R1i5PJjbp5+3q+3N6fHw3bXHqw9n473d6Ayjfk//Nd+cRbmy1sjAIIjKK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5uADHAAAA3gAAAA8AAAAAAAAAAAAAAAAAmAIAAGRy&#10;cy9kb3ducmV2LnhtbFBLBQYAAAAABAAEAPUAAACMAwAAAAA=&#10;" path="m,l,112e" filled="f" strokecolor="#871800" strokeweight=".96pt">
                <v:path arrowok="t" o:connecttype="custom" o:connectlocs="0,0;0,110" o:connectangles="0,0"/>
                <o:lock v:ext="edit" aspectratio="t"/>
              </v:shape>
              <v:shape id="Freeform 1698" o:spid="_x0000_s1340" style="position:absolute;left:2568;top:10567;width:0;height:45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OEosQA&#10;AADeAAAADwAAAGRycy9kb3ducmV2LnhtbESPQYvCMBSE7wv7H8Jb2ItoqoKWahQRBG+LroLHR/Ns&#10;g81LaKKt/36zIHgcZr4ZZrnubSMe1AbjWMF4lIEgLp02XCk4/e6GOYgQkTU2jknBkwKsV58fSyy0&#10;6/hAj2OsRCrhUKCCOkZfSBnKmiyGkfPEybu61mJMsq2kbrFL5baRkyybSYuG00KNnrY1lbfj3SqY&#10;/uD9PNgPnv5y6KdXM+tM4zulvr/6zQJEpD6+wy96rxOXz7Mx/N9JV0C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ThKLEAAAA3gAAAA8AAAAAAAAAAAAAAAAAmAIAAGRycy9k&#10;b3ducmV2LnhtbFBLBQYAAAAABAAEAPUAAACJAwAAAAA=&#10;" path="m,l,454e" filled="f" strokecolor="#871800" strokeweight=".96pt">
                <v:path arrowok="t" o:connecttype="custom" o:connectlocs="0,0;0,446" o:connectangles="0,0"/>
                <o:lock v:ext="edit" aspectratio="t"/>
              </v:shape>
              <v:shape id="Freeform 1699" o:spid="_x0000_s1341" style="position:absolute;left:2173;top:10736;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FTVscA&#10;AADeAAAADwAAAGRycy9kb3ducmV2LnhtbESPQWsCMRSE70L/Q3iF3mqiFl1WoxRBsJdCVRBvj81z&#10;d3Hzsk3SdfXXN4WCx2FmvmEWq942oiMfascaRkMFgrhwpuZSw2G/ec1AhIhssHFMGm4UYLV8Giww&#10;N+7KX9TtYikShEOOGqoY21zKUFRkMQxdS5y8s/MWY5K+lMbjNcFtI8dKTaXFmtNChS2tKyouux+r&#10;4eP7c6NmODlm7du2O3V+fZ/eb1q/PPfvcxCR+vgI/7e3RsMkm6kx/N1JV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RU1bHAAAA3gAAAA8AAAAAAAAAAAAAAAAAmAIAAGRy&#10;cy9kb3ducmV2LnhtbFBLBQYAAAAABAAEAPUAAACMAwAAAAA=&#10;" path="m,l,113e" filled="f" strokecolor="#871800" strokeweight=".96pt">
                <v:path arrowok="t" o:connecttype="custom" o:connectlocs="0,0;0,111" o:connectangles="0,0"/>
                <o:lock v:ext="edit" aspectratio="t"/>
              </v:shape>
              <v:shape id="Freeform 1700" o:spid="_x0000_s1342" style="position:absolute;left:1780;top:10567;width:0;height:45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x2lsYA&#10;AADeAAAADwAAAGRycy9kb3ducmV2LnhtbESPQWsCMRSE74L/IbyCN81Woa5bo4hYsCfrWqHHx+a5&#10;Wbp5WZJUt/++EQoeh5n5hlmue9uKK/nQOFbwPMlAEFdON1wr+Dy9jXMQISJrbB2Tgl8KsF4NB0ss&#10;tLvxka5lrEWCcChQgYmxK6QMlSGLYeI64uRdnLcYk/S11B5vCW5bOc2yF2mx4bRgsKOtoeq7/LEK&#10;SvNx8bv3c35edPnCmq/DfFtLpUZP/eYVRKQ+PsL/7b1WMMvn2Qzud9IV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x2lsYAAADeAAAADwAAAAAAAAAAAAAAAACYAgAAZHJz&#10;L2Rvd25yZXYueG1sUEsFBgAAAAAEAAQA9QAAAIsDAAAAAA==&#10;" path="m,l,453e" filled="f" strokecolor="#871800" strokeweight=".96pt">
                <v:path arrowok="t" o:connecttype="custom" o:connectlocs="0,0;0,447" o:connectangles="0,0"/>
                <o:lock v:ext="edit" aspectratio="t"/>
              </v:shape>
              <v:shape id="Freeform 1701" o:spid="_x0000_s1343" style="position:absolute;left:1386;top:10735;width:0;height:114;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v0/cYA&#10;AADeAAAADwAAAGRycy9kb3ducmV2LnhtbESPUWsCMRCE3wv9D2ELvtWk1Vq5GqUKig+tUNsfsFy2&#10;d7GXzXFZ9fz3plDo4zAz3zCzRR8adaIu+cgWHoYGFHEZnefKwtfn+n4KKgmywyYyWbhQgsX89maG&#10;hYtn/qDTXiqVIZwKtFCLtIXWqawpYBrGljh737ELKFl2lXYdnjM8NPrRmIkO6Dkv1NjSqqbyZ38M&#10;Fibmye+WslmN5D2Eg4+7w9uSrB3c9a8voIR6+Q//tbfOwmj6bMbweydfAT2/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v0/cYAAADeAAAADwAAAAAAAAAAAAAAAACYAgAAZHJz&#10;L2Rvd25yZXYueG1sUEsFBgAAAAAEAAQA9QAAAIsDAAAAAA==&#10;" path="m,l,115e" filled="f" strokecolor="#871800" strokeweight=".96pt">
                <v:path arrowok="t" o:connecttype="custom" o:connectlocs="0,0;0,113" o:connectangles="0,0"/>
                <o:lock v:ext="edit" aspectratio="t"/>
              </v:shape>
              <v:shape id="Freeform 1702" o:spid="_x0000_s1344" style="position:absolute;left:9991;top:10665;width:516;height:265;rotation:90;visibility:visible;mso-wrap-style:square;v-text-anchor:top" coordsize="520,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lnIcgA&#10;AADeAAAADwAAAGRycy9kb3ducmV2LnhtbESPQWsCMRSE7wX/Q3gFbzXRotWtUWxBWQ8iasHrY/O6&#10;u3Xzst1EXfvrTaHQ4zAz3zDTeWsrcaHGl4419HsKBHHmTMm5ho/D8mkMwgdkg5Vj0nAjD/NZ52GK&#10;iXFX3tFlH3IRIewT1FCEUCdS+qwgi77nauLofbrGYoiyyaVp8BrhtpIDpUbSYslxocCa3gvKTvuz&#10;1ZD2t4ZMuju8qeNw87VaT36+t0Hr7mO7eAURqA3/4b92ajQ8j1/UEH7vxCsgZ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yWchyAAAAN4AAAAPAAAAAAAAAAAAAAAAAJgCAABk&#10;cnMvZG93bnJldi54bWxQSwUGAAAAAAQABAD1AAAAjQMAAAAA&#10;" path="m484,264r36,-19l520,20,484,,33,,,22,,245r36,22l484,264e" filled="f" strokeweight="1.44pt">
                <v:path arrowok="t" o:connecttype="custom" o:connectlocs="476,260;512,241;512,20;476,0;33,0;0,22;0,241;36,263;476,260" o:connectangles="0,0,0,0,0,0,0,0,0"/>
                <o:lock v:ext="edit" aspectratio="t"/>
              </v:shape>
              <v:shape id="Freeform 1703" o:spid="_x0000_s1345" style="position:absolute;left:10250;top:10816;width:0;height:223;rotation:90;visibility:visible;mso-wrap-style:square;v-text-anchor:top" coordsize="0,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HrLsMA&#10;AADeAAAADwAAAGRycy9kb3ducmV2LnhtbESPQYvCMBSE7wv+h/AWvK3JKlSpRhFBWPCk1vujebah&#10;zUtpsrW7v94IC3scZuYbZrMbXSsG6oP1rOFzpkAQl95YrjQU1+PHCkSIyAZbz6ThhwLstpO3DebG&#10;P/hMwyVWIkE45KihjrHLpQxlTQ7DzHfEybv73mFMsq+k6fGR4K6Vc6Uy6dByWqixo0NNZXP5dhps&#10;VEU2t8rg7VQMv8emGKpbo/X0fdyvQUQa43/4r/1lNCxWS5XB6066AnL7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HrLsMAAADeAAAADwAAAAAAAAAAAAAAAACYAgAAZHJzL2Rv&#10;d25yZXYueG1sUEsFBgAAAAAEAAQA9QAAAIgDAAAAAA==&#10;" path="m,225l,e" filled="f" strokeweight="1.44pt">
                <v:path arrowok="t" o:connecttype="custom" o:connectlocs="0,221;0,0" o:connectangles="0,0"/>
                <o:lock v:ext="edit" aspectratio="t"/>
              </v:shape>
              <v:shape id="Freeform 1704" o:spid="_x0000_s1346" style="position:absolute;left:10249;top:10557;width:0;height:221;rotation:90;visibility:visible;mso-wrap-style:square;v-text-anchor:top" coordsize="0,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CQt8YA&#10;AADeAAAADwAAAGRycy9kb3ducmV2LnhtbESPT2sCMRTE7wW/Q3hCbzWrha6sZkWFQnsSbUWPj83b&#10;P7p5WTZxTb99IxR6HGbmN8xyFUwrBupdY1nBdJKAIC6sbrhS8P31/jIH4TyyxtYyKfghB6t89LTE&#10;TNs772k4+EpECLsMFdTed5mUrqjJoJvYjjh6pe0N+ij7Suoe7xFuWjlLkjdpsOG4UGNH25qK6+Fm&#10;FFzOO9qkm09bBn26dWG2O1bTQanncVgvQHgK/j/81/7QCl7naZLC406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CQt8YAAADeAAAADwAAAAAAAAAAAAAAAACYAgAAZHJz&#10;L2Rvd25yZXYueG1sUEsFBgAAAAAEAAQA9QAAAIsDAAAAAA==&#10;" path="m,223l,e" filled="f" strokeweight="1.44pt">
                <v:path arrowok="t" o:connecttype="custom" o:connectlocs="0,219;0,0" o:connectangles="0,0"/>
                <o:lock v:ext="edit" aspectratio="t"/>
              </v:shape>
              <v:shape id="Freeform 1705" o:spid="_x0000_s1347" style="position:absolute;left:10113;top:10787;width:516;height:22;rotation:90;visibility:visible;mso-wrap-style:square;v-text-anchor:top" coordsize="5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8Z8EA&#10;AADeAAAADwAAAGRycy9kb3ducmV2LnhtbERPTWsCMRC9C/6HMEJvmnUtKlujiCDag1C1vQ+b6WZ1&#10;M1k2UeO/bw5Cj4/3vVhF24g7db52rGA8ykAQl07XXCn4Pm+HcxA+IGtsHJOCJ3lYLfu9BRbaPfhI&#10;91OoRAphX6ACE0JbSOlLQxb9yLXEift1ncWQYFdJ3eEjhdtG5lk2lRZrTg0GW9oYKq+nm1VwaGhv&#10;vi7vMf/JP3eXPE4lPlGpt0Fcf4AIFMO/+OXeawWT+SxLe9OddAXk8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nqvGfBAAAA3gAAAA8AAAAAAAAAAAAAAAAAmAIAAGRycy9kb3du&#10;cmV2LnhtbFBLBQYAAAAABAAEAPUAAACGAwAAAAA=&#10;" path="m520,20r-2,l516,17r-3,l511,15r-3,l506,12r-2,l504,10r-5,l496,8r-5,l491,5r-7,l482,3r-10,l470,,439,r,3l427,3r,2l420,5r,3l412,8r,2l408,10r-3,2l403,12r-3,3l398,15r,2l393,17r,3l391,20,369,15,348,10,326,5,304,3,283,,237,,216,3,194,5r-22,5l151,15r-22,7l127,20r-3,l124,17r-2,l120,15r-3,l115,12r-3,l110,10r-5,l105,8r-7,l98,5r-7,l88,3,76,3,76,,52,r,3l40,3,38,5r-7,l31,8r-7,l24,10r-5,l16,12r-2,l11,15r-2,l7,17r-3,l4,20,,20r,2e" filled="f" strokeweight="1.44pt">
                <v:path arrowok="t" o:connecttype="custom" o:connectlocs="510,20;505,17;500,15;496,12;491,10;483,8;476,5;464,3;433,0;421,3;414,5;406,8;402,10;397,12;392,15;387,17;385,20;342,10;300,3;233,0;192,5;149,15;125,20;122,17;118,15;113,12;108,10;103,8;96,5;86,3;74,0;52,3;38,5;31,8;24,10;16,12;11,15;7,17;4,20;0,22" o:connectangles="0,0,0,0,0,0,0,0,0,0,0,0,0,0,0,0,0,0,0,0,0,0,0,0,0,0,0,0,0,0,0,0,0,0,0,0,0,0,0,0"/>
                <o:lock v:ext="edit" aspectratio="t"/>
              </v:shape>
              <v:shape id="Freeform 1706" o:spid="_x0000_s1348" style="position:absolute;left:9901;top:10756;width:453;height:22;rotation:90;visibility:visible;mso-wrap-style:square;v-text-anchor:top" coordsize="45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gwcYA&#10;AADeAAAADwAAAGRycy9kb3ducmV2LnhtbESPzWrDMBCE74W+g9hCb43cBtrEiRJMoBASfKjjB1is&#10;jWVqrRxL/unbR4VCj8PMfMNs97NtxUi9bxwreF0kIIgrpxuuFZSXz5cVCB+QNbaOScEPedjvHh+2&#10;mGo38ReNRahFhLBPUYEJoUul9JUhi37hOuLoXV1vMUTZ11L3OEW4beVbkrxLiw3HBYMdHQxV38Vg&#10;FTQ53wbj7Jxdi7zMy/Op0vak1PPTnG1ABJrDf/ivfdQKlquPZA2/d+IVkL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gwcYAAADeAAAADwAAAAAAAAAAAAAAAACYAgAAZHJz&#10;L2Rvd25yZXYueG1sUEsFBgAAAAAEAAQA9QAAAIsDAAAAAA==&#10;" path="m,l2,3r2,l4,5r5,l9,7r2,l14,10r5,l21,12r3,l26,15r5,l31,17r7,l40,19r15,l57,22r14,l74,19r14,l88,17r8,l98,15r5,l105,12r5,l110,10r5,l117,7r3,l122,5r2,l124,3r5,l129,r22,7l172,12r22,3l216,19r21,l261,22r22,-3l304,19r22,-4l348,12,369,7,391,r2,3l396,3r2,2l400,5r3,2l405,7r,3l410,10r2,2l417,12r,3l424,15r,2l431,17r3,2l456,19e" filled="f" strokeweight="1.44pt">
                <v:path arrowok="t" o:connecttype="custom" o:connectlocs="2,3;4,5;9,7;14,10;21,12;26,15;31,17;40,19;57,22;74,19;86,17;96,15;103,12;108,10;115,7;120,5;122,3;127,0;170,12;214,19;257,22;300,19;344,12;385,0;390,3;394,5;399,7;404,10;411,12;418,15;425,17;450,19" o:connectangles="0,0,0,0,0,0,0,0,0,0,0,0,0,0,0,0,0,0,0,0,0,0,0,0,0,0,0,0,0,0,0,0"/>
                <o:lock v:ext="edit" aspectratio="t"/>
              </v:shape>
              <v:shape id="Freeform 1707" o:spid="_x0000_s1349" style="position:absolute;left:10097;top:11015;width:63;height:19;rotation:90;visibility:visible;mso-wrap-style:square;v-text-anchor:top" coordsize="6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CnaMMA&#10;AADeAAAADwAAAGRycy9kb3ducmV2LnhtbESPzYrCMBSF9wO+Q7iCuzGpwkypRhHBqbth1I27a3Nt&#10;i81NaTJtfXuzGJjl4fzxrbejbURPna8da0jmCgRx4UzNpYbL+fCegvAB2WDjmDQ8ycN2M3lbY2bc&#10;wD/Un0Ip4gj7DDVUIbSZlL6oyKKfu5Y4enfXWQxRdqU0HQ5x3DZyodSHtFhzfKiwpX1FxeP0azX0&#10;tyT/8up6d8vxoIZvlaeScq1n03G3AhFoDP/hv/bRaFimn0kEiDgRBeTm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1CnaMMAAADeAAAADwAAAAAAAAAAAAAAAACYAgAAZHJzL2Rv&#10;d25yZXYueG1sUEsFBgAAAAAEAAQA9QAAAIgDAAAAAA==&#10;" path="m,19r19,l21,17r7,l31,15r4,l38,12r5,l43,10r5,l50,7r2,l55,5r2,l60,3r2,l62,r2,e" filled="f" strokeweight="1.44pt">
                <v:path arrowok="t" o:connecttype="custom" o:connectlocs="0,19;19,19;21,17;28,17;31,15;33,15;36,12;41,12;41,10;46,10;48,7;50,7;53,5;55,5;58,3;60,3;60,0;62,0" o:connectangles="0,0,0,0,0,0,0,0,0,0,0,0,0,0,0,0,0,0"/>
                <o:lock v:ext="edit" aspectratio="t"/>
              </v:shape>
              <v:shape id="Freeform 1708" o:spid="_x0000_s1350" style="position:absolute;left:10873;top:10668;width:519;height:264;rotation:90;visibility:visible;mso-wrap-style:square;v-text-anchor:top" coordsize="523,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TOr8YA&#10;AADeAAAADwAAAGRycy9kb3ducmV2LnhtbESP3YrCMBSE7xd8h3AE79a0ij9Uo6hQcGEv1p8HODTH&#10;tticlCba1qffCAt7OczMN8x625lKPKlxpWUF8TgCQZxZXXKu4HpJP5cgnEfWWFkmBT052G4GH2tM&#10;tG35RM+zz0WAsEtQQeF9nUjpsoIMurGtiYN3s41BH2STS91gG+CmkpMomkuDJYeFAms6FJTdzw+j&#10;4NJP29fra7+36ew71ZOfXs/zXqnRsNutQHjq/H/4r33UCqbLRRzD+064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TOr8YAAADeAAAADwAAAAAAAAAAAAAAAACYAgAAZHJz&#10;L2Rvd25yZXYueG1sUEsFBgAAAAAEAAQA9QAAAIsDAAAAAA==&#10;" path="m36,l,22,2,245r34,21l487,264r36,-19l520,19,487,,36,e" filled="f" strokeweight="1.44pt">
                <v:path arrowok="t" o:connecttype="custom" o:connectlocs="36,0;0,22;2,241;36,262;479,260;515,241;512,19;479,0;36,0" o:connectangles="0,0,0,0,0,0,0,0,0"/>
                <o:lock v:ext="edit" aspectratio="t"/>
              </v:shape>
              <v:shape id="Freeform 1709" o:spid="_x0000_s1351" style="position:absolute;left:11134;top:10558;width:0;height:224;rotation:90;visibility:visible;mso-wrap-style:square;v-text-anchor:top" coordsize="0,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P7GcYA&#10;AADeAAAADwAAAGRycy9kb3ducmV2LnhtbESPQWsCMRSE7wX/Q3gFbzVxxSpbo7iFglA8VAWvj81z&#10;s+3mZdlkdf33jVDocZiZb5jVZnCNuFIXas8aphMFgrj0puZKw+n48bIEESKywcYzabhTgM169LTC&#10;3Pgbf9H1ECuRIBxy1GBjbHMpQ2nJYZj4ljh5F985jEl2lTQd3hLcNTJT6lU6rDktWGzp3VL5c+id&#10;hqhsNu/V4ru/fJ6LwOfiNN8XWo+fh+0biEhD/A//tXdGw2y5mGbwuJOu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P7GcYAAADeAAAADwAAAAAAAAAAAAAAAACYAgAAZHJz&#10;L2Rvd25yZXYueG1sUEsFBgAAAAAEAAQA9QAAAIsDAAAAAA==&#10;" path="m,l,226e" filled="f" strokeweight="1.44pt">
                <v:path arrowok="t" o:connecttype="custom" o:connectlocs="0,0;0,222" o:connectangles="0,0"/>
                <o:lock v:ext="edit" aspectratio="t"/>
              </v:shape>
              <v:shape id="Freeform 1710" o:spid="_x0000_s1352" style="position:absolute;left:11134;top:10816;width:0;height:224;rotation:90;visibility:visible;mso-wrap-style:square;v-text-anchor:top" coordsize="0,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9egscA&#10;AADeAAAADwAAAGRycy9kb3ducmV2LnhtbESPQWvCQBSE74X+h+UVequ7KmpIXaUpFArFg1bI9ZF9&#10;ZqPZtyG70fTfd4VCj8PMfMOst6NrxZX60HjWMJ0oEMSVNw3XGo7fHy8ZiBCRDbaeScMPBdhuHh/W&#10;mBt/4z1dD7EWCcIhRw02xi6XMlSWHIaJ74iTd/K9w5hkX0vT4y3BXStnSi2lw4bTgsWO3i1Vl8Pg&#10;NERlZ4tBrc7D6assApfFcbErtH5+Gt9eQUQa43/4r/1pNMyz1XQO9zvpCs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vXoLHAAAA3gAAAA8AAAAAAAAAAAAAAAAAmAIAAGRy&#10;cy9kb3ducmV2LnhtbFBLBQYAAAAABAAEAPUAAACMAwAAAAA=&#10;" path="m,l,226e" filled="f" strokeweight="1.44pt">
                <v:path arrowok="t" o:connecttype="custom" o:connectlocs="0,0;0,222" o:connectangles="0,0"/>
                <o:lock v:ext="edit" aspectratio="t"/>
              </v:shape>
              <v:shape id="Freeform 1711" o:spid="_x0000_s1353" style="position:absolute;left:10753;top:10791;width:517;height:19;rotation:90;visibility:visible;mso-wrap-style:square;v-text-anchor:top" coordsize="5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U8EMkA&#10;AADeAAAADwAAAGRycy9kb3ducmV2LnhtbESPT0sDMRTE70K/Q3iFXsRmW4vWtWkphYIeFFz/4PGR&#10;PHdDNy/bJHZXP70RBI/DzPyGWW0G14oThWg9K5hNCxDE2hvLtYKX5/3FEkRMyAZbz6TgiyJs1qOz&#10;FZbG9/xEpyrVIkM4lqigSakrpYy6IYdx6jvi7H344DBlGWppAvYZ7lo5L4or6dByXmiwo11D+lB9&#10;OgXnx5u3B1stzOO7PujQ31v6fq2UmoyH7S2IREP6D/+174yCy+X1bAG/d/IV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fU8EMkAAADeAAAADwAAAAAAAAAAAAAAAACYAgAA&#10;ZHJzL2Rvd25yZXYueG1sUEsFBgAAAAAEAAQA9QAAAI4DAAAAAA==&#10;" path="m,l,2r2,l5,5r2,l9,7r5,l14,9r5,l19,12r5,l26,14r5,l34,17r7,l43,19r43,l86,17r10,l96,14r5,l103,12r5,l110,9r3,l115,7r3,l120,5r2,l125,2r2,l127,r2,l151,7r22,5l194,14r22,3l238,19r43,l302,17r24,-3l348,12,369,5,389,r2,l394,2r2,l396,5r5,l401,7r5,l408,9r2,l410,12r8,l420,14r5,l427,17r7,l437,19r36,l475,17r7,l485,14r4,l492,12r5,l497,9r5,l504,7r5,l509,5r5,l514,2r2,l518,r3,e" filled="f" strokeweight="1.44pt">
                <v:path arrowok="t" o:connecttype="custom" o:connectlocs="0,2;5,5;9,7;14,9;19,12;26,14;34,17;43,19;84,17;94,14;101,12;108,9;113,7;118,5;123,2;125,0;149,7;192,14;234,19;298,17;342,12;383,0;388,2;390,5;395,7;402,9;404,12;414,14;421,17;431,19;467,17;477,14;484,12;489,9;496,7;501,5;506,2;510,0" o:connectangles="0,0,0,0,0,0,0,0,0,0,0,0,0,0,0,0,0,0,0,0,0,0,0,0,0,0,0,0,0,0,0,0,0,0,0,0,0,0"/>
                <o:lock v:ext="edit" aspectratio="t"/>
              </v:shape>
              <v:shape id="Freeform 1712" o:spid="_x0000_s1354" style="position:absolute;left:11055;top:10846;width:400;height:19;rotation:90;visibility:visible;mso-wrap-style:square;v-text-anchor:top" coordsize="40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1CjMcA&#10;AADeAAAADwAAAGRycy9kb3ducmV2LnhtbESPQWvCQBSE7wX/w/IEL1I3RmwldZUiKqJQaCrt9ZF9&#10;TVKzb0N2NfHfu4LQ4zAz3zDzZWcqcaHGlZYVjEcRCOLM6pJzBcevzfMMhPPIGivLpOBKDpaL3tMc&#10;E21b/qRL6nMRIOwSVFB4XydSuqwgg25ka+Lg/drGoA+yyaVusA1wU8k4il6kwZLDQoE1rQrKTunZ&#10;KNiu2+vHIT7pn7T0fzSM4yPtv5Ua9Lv3NxCeOv8ffrR3WsFk9jqewv1Ou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9QozHAAAA3gAAAA8AAAAAAAAAAAAAAAAAmAIAAGRy&#10;cy9kb3ducmV2LnhtbFBLBQYAAAAABAAEAPUAAACMAwAAAAA=&#10;" path="m403,19r-2,-2l399,17r-3,-3l394,14r,-2l389,12r-2,-2l384,10,382,7r-5,l374,5r-4,l367,2r-7,l358,,322,r-3,2l310,2r,3l303,5r,2l298,7r-3,3l291,10r,2l286,12r-3,2l281,14r,3l279,17r-3,2l274,19,252,14,231,10,209,5,187,2,166,,123,,101,2,77,5,55,10,34,14,14,19r-4,l10,17r-3,l5,14r-2,l,12e" filled="f" strokeweight="1.44pt">
                <v:path arrowok="t" o:connecttype="custom" o:connectlocs="397,19;395,17;393,17;390,14;388,14;388,12;383,12;381,10;378,10;376,7;371,7;368,5;364,5;361,2;354,2;352,0;318,0;315,2;306,2;306,5;299,5;299,7;294,7;291,10;287,10;287,12;282,12;279,14;277,14;277,17;275,17;272,19;270,19;248,14;227,10;205,5;185,2;164,0;121,0;99,2;75,5;55,10;34,14;14,19;10,19;10,17;7,17;5,14;3,14;0,12" o:connectangles="0,0,0,0,0,0,0,0,0,0,0,0,0,0,0,0,0,0,0,0,0,0,0,0,0,0,0,0,0,0,0,0,0,0,0,0,0,0,0,0,0,0,0,0,0,0,0,0,0,0"/>
                <o:lock v:ext="edit" aspectratio="t"/>
              </v:shape>
              <v:shape id="Freeform 1713" o:spid="_x0000_s1355" style="position:absolute;left:11196;top:10587;width:116;height:22;rotation:90;visibility:visible;mso-wrap-style:square;v-text-anchor:top" coordsize="11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Gn8sgA&#10;AADeAAAADwAAAGRycy9kb3ducmV2LnhtbESP0WrCQBRE3wv+w3IFX6RurGBt6ioitBRTKI39gNvs&#10;NQnN3g27axL9+m5B6OMwM2eY9XYwjejI+dqygvksAUFcWF1zqeDr+HK/AuEDssbGMim4kIftZnS3&#10;xlTbnj+py0MpIoR9igqqENpUSl9UZNDPbEscvZN1BkOUrpTaYR/hppEPSbKUBmuOCxW2tK+o+MnP&#10;RkF2/Di006zpMr661yfMT/33e6fUZDzsnkEEGsJ/+NZ+0woWq8f5Ev7uxCsgN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MafyyAAAAN4AAAAPAAAAAAAAAAAAAAAAAJgCAABk&#10;cnMvZG93bnJldi54bWxQSwUGAAAAAAQABAD1AAAAjQMAAAAA&#10;" path="m117,12r-5,l112,10r-2,l108,7r-8,l100,5r-7,l91,2,81,2,79,,52,,50,2,40,2,38,5r-7,l31,7r-5,l24,10r-5,l19,12r-5,l11,14r-2,l7,17r-3,l4,19r-2,l,22e" filled="f" strokeweight="1.44pt">
                <v:path arrowok="t" o:connecttype="custom" o:connectlocs="115,12;110,12;110,10;108,10;106,7;98,7;98,5;91,5;89,2;79,2;77,0;52,0;50,2;40,2;38,5;31,5;31,7;26,7;24,10;19,10;19,12;14,12;11,14;9,14;7,17;4,17;4,19;2,19;0,22" o:connectangles="0,0,0,0,0,0,0,0,0,0,0,0,0,0,0,0,0,0,0,0,0,0,0,0,0,0,0,0,0"/>
                <o:lock v:ext="edit" aspectratio="t"/>
              </v:shape>
              <v:shape id="Freeform 1714" o:spid="_x0000_s1356" style="position:absolute;left:10695;top:10443;width:0;height:207;rotation:90;visibility:visible;mso-wrap-style:square;v-text-anchor:top" coordsize="0,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xiw8YA&#10;AADeAAAADwAAAGRycy9kb3ducmV2LnhtbESPQWvCQBSE7wX/w/KE3urGCkajq4hF6qFUjOL5mX0m&#10;wezbJbtq+u+7hYLHYWa+YebLzjTiTq2vLSsYDhIQxIXVNZcKjofN2wSED8gaG8uk4Ic8LBe9lzlm&#10;2j54T/c8lCJC2GeooArBZVL6oiKDfmAdcfQutjUYomxLqVt8RLhp5HuSjKXBmuNChY7WFRXX/GYU&#10;7JLm63NcHz62t+9Tupuiy8/WKfXa71YzEIG68Az/t7dawWiSDlP4uxOv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xiw8YAAADeAAAADwAAAAAAAAAAAAAAAACYAgAAZHJz&#10;L2Rvd25yZXYueG1sUEsFBgAAAAAEAAQA9QAAAIsDAAAAAA==&#10;" path="m,209l,e" filled="f" strokeweight="1.44pt">
                <v:path arrowok="t" o:connecttype="custom" o:connectlocs="0,205;0,0" o:connectangles="0,0"/>
                <o:lock v:ext="edit" aspectratio="t"/>
              </v:shape>
              <v:shape id="Freeform 1715" o:spid="_x0000_s1357" style="position:absolute;left:10695;top:10945;width:0;height:207;rotation:90;visibility:visible;mso-wrap-style:square;v-text-anchor:top" coordsize="0,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P2scMA&#10;AADeAAAADwAAAGRycy9kb3ducmV2LnhtbERPy4rCMBTdD/gP4QruxtQRfFSjyIiMCxmxiutrc22L&#10;zU1oonb+3iwGXB7Oe75sTS0e1PjKsoJBPwFBnFtdcaHgdNx8TkD4gKyxtkwK/sjDctH5mGOq7ZMP&#10;9MhCIWII+xQVlCG4VEqfl2TQ960jjtzVNgZDhE0hdYPPGG5q+ZUkI2mw4thQoqPvkvJbdjcK9km9&#10;+xlVx/X2/nse76fosot1SvW67WoGIlAb3uJ/91YrGE7Gg7g33olX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P2scMAAADeAAAADwAAAAAAAAAAAAAAAACYAgAAZHJzL2Rv&#10;d25yZXYueG1sUEsFBgAAAAAEAAQA9QAAAIgDAAAAAA==&#10;" path="m,209l,e" filled="f" strokeweight="1.44pt">
                <v:path arrowok="t" o:connecttype="custom" o:connectlocs="0,205;0,0" o:connectangles="0,0"/>
                <o:lock v:ext="edit" aspectratio="t"/>
              </v:shape>
              <v:shape id="Freeform 1716" o:spid="_x0000_s1358" style="position:absolute;left:10548;top:10798;width:502;height:0;rotation:90;visibility:visible;mso-wrap-style:square;v-text-anchor:top" coordsize="5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eWzsgA&#10;AADeAAAADwAAAGRycy9kb3ducmV2LnhtbESPzW7CMBCE70i8g7VI3IgDpS2kGESLKuXCAfpDj6t4&#10;SSLidYjdEN4eI1XqcTQz32gWq85UoqXGlZYVjKMYBHFmdcm5gs+P99EMhPPIGivLpOBKDlbLfm+B&#10;ibYX3lG797kIEHYJKii8rxMpXVaQQRfZmjh4R9sY9EE2udQNXgLcVHISx0/SYMlhocCa3grKTvtf&#10;o+CQpV/batPWx5/49To976aP3zJVajjo1i8gPHX+P/zXTrWCh9nzeA73O+EKyOU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V5bOyAAAAN4AAAAPAAAAAAAAAAAAAAAAAJgCAABk&#10;cnMvZG93bnJldi54bWxQSwUGAAAAAAQABAD1AAAAjQMAAAAA&#10;" path="m,l506,e" filled="f" strokeweight="1.44pt">
                <v:path arrowok="t" o:connecttype="custom" o:connectlocs="0,0;498,0" o:connectangles="0,0"/>
                <o:lock v:ext="edit" aspectratio="t"/>
              </v:shape>
              <v:shape id="Freeform 1717" o:spid="_x0000_s1359" style="position:absolute;left:10341;top:10798;width:502;height:0;rotation:90;visibility:visible;mso-wrap-style:square;v-text-anchor:top" coordsize="5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H17sYA&#10;AADeAAAADwAAAGRycy9kb3ducmV2LnhtbESPy27CMBBF95X6D9Ygddc4UCgoYBC0QsqGBW+Wo3hI&#10;osbjNHZD+Hu8QOry6r50ZovOVKKlxpWWFfSjGARxZnXJuYLDfv0+AeE8ssbKMim4k4PF/PVlhom2&#10;N95Su/O5CCPsElRQeF8nUrqsIIMusjVx8K62MeiDbHKpG7yFcVPJQRx/SoMlh4cCa/oqKPvZ/RkF&#10;5yw9bqrvtr5e4tV9+Lsdjk4yVeqt1y2nIDx1/j/8bKdawcdkPAgAASeg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H17sYAAADeAAAADwAAAAAAAAAAAAAAAACYAgAAZHJz&#10;L2Rvd25yZXYueG1sUEsFBgAAAAAEAAQA9QAAAIsDAAAAAA==&#10;" path="m,l506,e" filled="f" strokeweight="1.44pt">
                <v:path arrowok="t" o:connecttype="custom" o:connectlocs="0,0;498,0" o:connectangles="0,0"/>
                <o:lock v:ext="edit" aspectratio="t"/>
              </v:shape>
              <v:shape id="Freeform 1718" o:spid="_x0000_s1360" style="position:absolute;left:10901;top:10585;width:0;height:204;rotation:90;visibility:visible;mso-wrap-style:square;v-text-anchor:top" coordsize="0,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BX8gA&#10;AADeAAAADwAAAGRycy9kb3ducmV2LnhtbESPQWvCQBSE7wX/w/IEb3UTi5qm2YgIhdIWRK2Q4yP7&#10;mgSzb2N21fTfdwsFj8PMfMNkq8G04kq9aywriKcRCOLS6oYrBV+H18cEhPPIGlvLpOCHHKzy0UOG&#10;qbY33tF17ysRIOxSVFB736VSurImg25qO+LgfdveoA+yr6Tu8RbgppWzKFpIgw2HhRo72tRUnvYX&#10;o+B940/H3fPi/EFbMvPks1ge54VSk/GwfgHhafD38H/7TSt4SpazGP7uhCsg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8cFfyAAAAN4AAAAPAAAAAAAAAAAAAAAAAJgCAABk&#10;cnMvZG93bnJldi54bWxQSwUGAAAAAAQABAD1AAAAjQMAAAAA&#10;" path="m,l,206e" filled="f" strokeweight="1.44pt">
                <v:path arrowok="t" o:connecttype="custom" o:connectlocs="0,0;0,202" o:connectangles="0,0"/>
                <o:lock v:ext="edit" aspectratio="t"/>
              </v:shape>
              <v:shape id="Freeform 1719" o:spid="_x0000_s1361" style="position:absolute;left:10487;top:10582;width:0;height:210;rotation:90;visibility:visible;mso-wrap-style:square;v-text-anchor:top" coordsize="0,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bU5MQA&#10;AADeAAAADwAAAGRycy9kb3ducmV2LnhtbESPS4vCQBCE7wv+h6EFL4tONgs+oqPIguBlD77ubaZN&#10;gpmeJDPG+O8dQfBYVNVX1GLVmVK01LjCsoKfUQSCOLW64EzB8bAZTkE4j6yxtEwKHuRgtex9LTDR&#10;9s47avc+EwHCLkEFufdVIqVLczLoRrYiDt7FNgZ9kE0mdYP3ADeljKNoLA0WHBZyrOgvp/S6vxkF&#10;N1uf6mJ2Nia6bL/tf40tTcZKDfrdeg7CU+c/4Xd7qxX8TidxDK874QrI5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m1OTEAAAA3gAAAA8AAAAAAAAAAAAAAAAAmAIAAGRycy9k&#10;b3ducmV2LnhtbFBLBQYAAAAABAAEAPUAAACJAwAAAAA=&#10;" path="m,l,211e" filled="f" strokeweight="1.44pt">
                <v:path arrowok="t" o:connecttype="custom" o:connectlocs="0,0;0,209" o:connectangles="0,0"/>
                <o:lock v:ext="edit" aspectratio="t"/>
              </v:shape>
              <v:shape id="Freeform 1720" o:spid="_x0000_s1362" style="position:absolute;left:10487;top:10554;width:0;height:210;rotation:90;visibility:visible;mso-wrap-style:square;v-text-anchor:top" coordsize="0,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xf8YA&#10;AADeAAAADwAAAGRycy9kb3ducmV2LnhtbESPT2vCQBTE74LfYXlCL1I3TcA/0VVKoZBLD9r2/sw+&#10;k2D2bZLdxPTbdwXB4zAzv2F2h9HUYqDOVZYVvC0iEMS51RUXCn6+P1/XIJxH1lhbJgV/5OCwn052&#10;mGp74yMNJ1+IAGGXooLS+yaV0uUlGXQL2xAH72I7gz7IrpC6w1uAm1rGUbSUBisOCyU29FFSfj31&#10;RkFv29+22pyNiS7Z3H61ONBqqdTLbHzfgvA0+mf40c60gmS9ihO43wlXQO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xf8YAAADeAAAADwAAAAAAAAAAAAAAAACYAgAAZHJz&#10;L2Rvd25yZXYueG1sUEsFBgAAAAAEAAQA9QAAAIsDAAAAAA==&#10;" path="m,211l,e" filled="f" strokeweight="1.44pt">
                <v:path arrowok="t" o:connecttype="custom" o:connectlocs="0,209;0,0" o:connectangles="0,0"/>
                <o:lock v:ext="edit" aspectratio="t"/>
              </v:shape>
              <v:shape id="Freeform 1721" o:spid="_x0000_s1363" style="position:absolute;left:10901;top:10557;width:0;height:204;rotation:90;visibility:visible;mso-wrap-style:square;v-text-anchor:top" coordsize="0,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Zix8gA&#10;AADeAAAADwAAAGRycy9kb3ducmV2LnhtbESP3WrCQBSE7wu+w3KE3tWNWjWmriJCQVpB4g94ecie&#10;JsHs2ZhdNX37bkHwcpiZb5jZojWVuFHjSssK+r0IBHFmdcm5gsP+8y0G4TyyxsoyKfglB4t552WG&#10;ibZ3Tum287kIEHYJKii8rxMpXVaQQdezNXHwfmxj0AfZ5FI3eA9wU8lBFI2lwZLDQoE1rQrKzrur&#10;UfC18udjOh1fvmlLZhRvTpPj6KTUa7ddfoDw1Ppn+NFeawXDeDJ4h/874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hmLHyAAAAN4AAAAPAAAAAAAAAAAAAAAAAJgCAABk&#10;cnMvZG93bnJldi54bWxQSwUGAAAAAAQABAD1AAAAjQMAAAAA&#10;" path="m,206l,e" filled="f" strokeweight="1.44pt">
                <v:path arrowok="t" o:connecttype="custom" o:connectlocs="0,202;0,0" o:connectangles="0,0"/>
                <o:lock v:ext="edit" aspectratio="t"/>
              </v:shape>
              <v:shape id="Freeform 1722" o:spid="_x0000_s1364" style="position:absolute;left:10901;top:10809;width:0;height:204;rotation:90;visibility:visible;mso-wrap-style:square;v-text-anchor:top" coordsize="0,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HXMgA&#10;AADeAAAADwAAAGRycy9kb3ducmV2LnhtbESPQWvCQBSE74X+h+UVvNVNlZg0dZUiCGKFom0gx0f2&#10;NQlm36bZVdN/7wpCj8PMfMPMl4NpxZl611hW8DKOQBCXVjdcKfj+Wj+nIJxH1thaJgV/5GC5eHyY&#10;Y6bthfd0PvhKBAi7DBXU3neZlK6syaAb2444eD+2N+iD7Cupe7wEuGnlJIpm0mDDYaHGjlY1lcfD&#10;ySjYrvwx37/Ofj/ok0yc7ookjwulRk/D+xsIT4P/D9/bG61gmiaTGG53whWQi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ysdcyAAAAN4AAAAPAAAAAAAAAAAAAAAAAJgCAABk&#10;cnMvZG93bnJldi54bWxQSwUGAAAAAAQABAD1AAAAjQMAAAAA&#10;" path="m,l,206e" filled="f" strokeweight="1.44pt">
                <v:path arrowok="t" o:connecttype="custom" o:connectlocs="0,0;0,202" o:connectangles="0,0"/>
                <o:lock v:ext="edit" aspectratio="t"/>
              </v:shape>
              <v:shape id="Freeform 1723" o:spid="_x0000_s1365" style="position:absolute;left:10899;top:10837;width:3;height:204;rotation:90;visibility:visible;mso-wrap-style:square;v-text-anchor:top" coordsize="3,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GBDMcA&#10;AADeAAAADwAAAGRycy9kb3ducmV2LnhtbESPQWvCQBSE70L/w/IEb7pRwYbUVUpFKb3UqNDra/aZ&#10;TZt9G7JbE/vruwXB4zAz3zDLdW9rcaHWV44VTCcJCOLC6YpLBafjdpyC8AFZY+2YFFzJw3r1MFhi&#10;pl3HOV0OoRQRwj5DBSaEJpPSF4Ys+olriKN3dq3FEGVbSt1iF+G2lrMkWUiLFccFgw29GCq+Dz9W&#10;wdF+yPy9+8zD9s3srl/73/2ZN0qNhv3zE4hAfbiHb+1XrWCePs4W8H8nX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xgQzHAAAA3gAAAA8AAAAAAAAAAAAAAAAAmAIAAGRy&#10;cy9kb3ducmV2LnhtbFBLBQYAAAAABAAEAPUAAACMAwAAAAA=&#10;" path="m3,l,206e" filled="f" strokeweight="1.44pt">
                <v:path arrowok="t" o:connecttype="custom" o:connectlocs="3,0;0,202" o:connectangles="0,0"/>
                <o:lock v:ext="edit" aspectratio="t"/>
              </v:shape>
              <v:shape id="Freeform 1724" o:spid="_x0000_s1366" style="position:absolute;left:10487;top:10806;width:0;height:210;rotation:90;visibility:visible;mso-wrap-style:square;v-text-anchor:top" coordsize="0,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F3fMQA&#10;AADeAAAADwAAAGRycy9kb3ducmV2LnhtbESPT4vCMBTE7wt+h/AEL4um64LVahRZELzswX/3Z/Ns&#10;i81L28Rav70RBI/DzPyGWaw6U4qWGldYVvAzikAQp1YXnCk4HjbDKQjnkTWWlknBgxyslr2vBSba&#10;3nlH7d5nIkDYJagg975KpHRpTgbdyFbEwbvYxqAPssmkbvAe4KaU4yiaSIMFh4UcK/rLKb3ub0bB&#10;zdanupidjYku22/7X2NL8USpQb9bz0F46vwn/G5vtYLfaTyO4XUnX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Rd3zEAAAA3gAAAA8AAAAAAAAAAAAAAAAAmAIAAGRycy9k&#10;b3ducmV2LnhtbFBLBQYAAAAABAAEAPUAAACJAwAAAAA=&#10;" path="m,l,211e" filled="f" strokeweight="1.44pt">
                <v:path arrowok="t" o:connecttype="custom" o:connectlocs="0,0;0,209" o:connectangles="0,0"/>
                <o:lock v:ext="edit" aspectratio="t"/>
              </v:shape>
              <v:shape id="Freeform 1725" o:spid="_x0000_s1367" style="position:absolute;left:10487;top:10832;width:0;height:210;rotation:90;visibility:visible;mso-wrap-style:square;v-text-anchor:top" coordsize="0,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7jDsAA&#10;AADeAAAADwAAAGRycy9kb3ducmV2LnhtbERPy6rCMBDdC/5DGMGNaKoXfFSjiCC4ceFrPzZjW2wm&#10;bRNr/XuzuODycN6rTWsK0VDtcssKxqMIBHFidc6pgutlP5yDcB5ZY2GZFHzIwWbd7aww1vbNJ2rO&#10;PhUhhF2MCjLvy1hKl2Rk0I1sSRy4h60N+gDrVOoa3yHcFHISRVNpMOfQkGFJu4yS5/llFLxsdavy&#10;xd2Y6HEY2GOFDc2mSvV77XYJwlPrf+J/90Er+JvPJmFvuBOugF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A7jDsAAAADeAAAADwAAAAAAAAAAAAAAAACYAgAAZHJzL2Rvd25y&#10;ZXYueG1sUEsFBgAAAAAEAAQA9QAAAIUDAAAAAA==&#10;" path="m,l,211e" filled="f" strokeweight="1.44pt">
                <v:path arrowok="t" o:connecttype="custom" o:connectlocs="0,0;0,209" o:connectangles="0,0"/>
                <o:lock v:ext="edit" aspectratio="t"/>
              </v:shape>
              <v:shape id="Freeform 1726" o:spid="_x0000_s1368" style="position:absolute;left:11629;top:10239;width:0;height:729;rotation:90;visibility:visible;mso-wrap-style:square;v-text-anchor:top" coordsize="0,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I7q8QA&#10;AADeAAAADwAAAGRycy9kb3ducmV2LnhtbESPT2vCQBTE74V+h+UJvdWNFqJGVymCtFet2B4f2WcS&#10;zL4N2c3fT+8KQo/DzPyG2ex6U4qWaldYVjCbRiCIU6sLzhScfw7vSxDOI2ssLZOCgRzstq8vG0y0&#10;7fhI7clnIkDYJagg975KpHRpTgbd1FbEwbva2qAPss6krrELcFPKeRTF0mDBYSHHivY5pbdTYxT8&#10;zaJFM44WjY5/L5b08LVqB6XeJv3nGoSn3v+Hn+1vreBjuZiv4HEnXAG5v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iO6vEAAAA3gAAAA8AAAAAAAAAAAAAAAAAmAIAAGRycy9k&#10;b3ducmV2LnhtbFBLBQYAAAAABAAEAPUAAACJAwAAAAA=&#10;" path="m,734l,e" filled="f" strokeweight="1.44pt">
                <v:path arrowok="t" o:connecttype="custom" o:connectlocs="0,724;0,0" o:connectangles="0,0"/>
                <o:lock v:ext="edit" aspectratio="t"/>
              </v:shape>
              <v:shape id="Freeform 1727" o:spid="_x0000_s1369" style="position:absolute;left:11805;top:10555;width:98;height:0;rotation:90;visibility:visible;mso-wrap-style:square;v-text-anchor:top" coordsize="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5qKFMgA&#10;AADeAAAADwAAAGRycy9kb3ducmV2LnhtbESPy2rCQBSG9wXfYThCd3WiNjbGTKQECqV0Yb0s3B0y&#10;xySYORMz05i+fWdR6PLnv/Fl29G0YqDeNZYVzGcRCOLS6oYrBcfD21MCwnlkja1lUvBDDrb55CHD&#10;VNs7f9Gw95UII+xSVFB736VSurImg25mO+LgXWxv0AfZV1L3eA/jppWLKFpJgw2Hhxo7Kmoqr/tv&#10;oyD5KHbJc3OOTvI2xMX60MWrz1ipx+n4ugHhafT/4b/2u1awTF6WASDgBBSQ+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mooUyAAAAN4AAAAPAAAAAAAAAAAAAAAAAJgCAABk&#10;cnMvZG93bnJldi54bWxQSwUGAAAAAAQABAD1AAAAjQMAAAAA&#10;" path="m,l98,e" filled="f" strokeweight="1.44pt">
                <v:path arrowok="t" o:connecttype="custom" o:connectlocs="0,0;98,0" o:connectangles="0,0"/>
                <o:lock v:ext="edit" aspectratio="t"/>
              </v:shape>
              <v:shape id="Freeform 1728" o:spid="_x0000_s1370" style="position:absolute;left:11805;top:11044;width:97;height:0;rotation:90;visibility:visible;mso-wrap-style:square;v-text-anchor:top" coordsize="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Yvj8gA&#10;AADeAAAADwAAAGRycy9kb3ducmV2LnhtbESPT2vCQBTE74V+h+UVeqsba2NjdJUSEErx4J968PbI&#10;PpNg9m2aXWP67V1B8DjMzG+Y2aI3teiodZVlBcNBBII4t7riQsHvbvmWgHAeWWNtmRT8k4PF/Plp&#10;hqm2F95Qt/WFCBB2KSoovW9SKV1ekkE3sA1x8I62NeiDbAupW7wEuKnlexSNpcGKw0KJDWUl5aft&#10;2ShIfrJ18lEdor386+Jssmvi8SpW6vWl/5qC8NT7R/je/tYKRsnnaAi3O+EKyP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1i+PyAAAAN4AAAAPAAAAAAAAAAAAAAAAAJgCAABk&#10;cnMvZG93bnJldi54bWxQSwUGAAAAAAQABAD1AAAAjQMAAAAA&#10;" path="m,l98,e" filled="f" strokeweight="1.44pt">
                <v:path arrowok="t" o:connecttype="custom" o:connectlocs="0,0;96,0" o:connectangles="0,0"/>
                <o:lock v:ext="edit" aspectratio="t"/>
              </v:shape>
              <v:shape id="Freeform 1729" o:spid="_x0000_s1371" style="position:absolute;left:11628;top:10631;width:0;height:727;rotation:90;visibility:visible;mso-wrap-style:square;v-text-anchor:top" coordsize="0,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v+ssUA&#10;AADeAAAADwAAAGRycy9kb3ducmV2LnhtbESP0YrCMBRE3wX/IVzBN02tsqvVKCorCPtk1w+4NNe2&#10;2NyUJtq6X28EwcdhZs4wq01nKnGnxpWWFUzGEQjizOqScwXnv8NoDsJ5ZI2VZVLwIAebdb+3wkTb&#10;lk90T30uAoRdggoK7+tESpcVZNCNbU0cvIttDPogm1zqBtsAN5WMo+hLGiw5LBRY076g7JrejILF&#10;cbL9/dnd9idqo4ed/Zex3aVKDQfddgnCU+c/4Xf7qBVM59/TGF53whW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e/6yxQAAAN4AAAAPAAAAAAAAAAAAAAAAAJgCAABkcnMv&#10;ZG93bnJldi54bWxQSwUGAAAAAAQABAD1AAAAigMAAAAA&#10;" path="m,l,732e" filled="f" strokeweight="1.44pt">
                <v:path arrowok="t" o:connecttype="custom" o:connectlocs="0,0;0,722" o:connectangles="0,0"/>
                <o:lock v:ext="edit" aspectratio="t"/>
              </v:shape>
              <v:shape id="Freeform 1730" o:spid="_x0000_s1372" style="position:absolute;left:11321;top:10603;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E8cMcA&#10;AADeAAAADwAAAGRycy9kb3ducmV2LnhtbESPT2vCQBTE7wW/w/IEb7qxKRpSVxFBsJeCf0B6e2Rf&#10;k9Ds23R3jdFP3xWEHoeZ+Q2zWPWmER05X1tWMJ0kIIgLq2suFZyO23EGwgdkjY1lUnAjD6vl4GWB&#10;ubZX3lN3CKWIEPY5KqhCaHMpfVGRQT+xLXH0vq0zGKJ0pdQOrxFuGvmaJDNpsOa4UGFLm4qKn8PF&#10;KPj4/dwmc0zPWfu26746t7nP7jelRsN+/Q4iUB/+w8/2TitIs3mawuNOv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xPHDHAAAA3gAAAA8AAAAAAAAAAAAAAAAAmAIAAGRy&#10;cy9kb3ducmV2LnhtbFBLBQYAAAAABAAEAPUAAACMAwAAAAA=&#10;" path="m,113l,e" filled="f" strokecolor="#871800" strokeweight=".96pt">
                <v:path arrowok="t" o:connecttype="custom" o:connectlocs="0,111;0,0" o:connectangles="0,0"/>
                <o:lock v:ext="edit" aspectratio="t"/>
              </v:shape>
              <v:shape id="Freeform 1731" o:spid="_x0000_s1373" style="position:absolute;left:11547;top:10602;width:0;height:113;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ikBMcA&#10;AADeAAAADwAAAGRycy9kb3ducmV2LnhtbESPT2vCQBTE70K/w/IK3nTTRjSkriKCoJeCf6D09si+&#10;JqHZt3F3G6OfvisIHoeZ+Q0zX/amER05X1tW8DZOQBAXVtdcKjgdN6MMhA/IGhvLpOBKHpaLl8Ec&#10;c20vvKfuEEoRIexzVFCF0OZS+qIig35sW+Lo/VhnMETpSqkdXiLcNPI9SabSYM1xocKW1hUVv4c/&#10;o2B3/twkM0y/snay7b47t75Nb1elhq/96gNEoD48w4/2VitIs1k6g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YpATHAAAA3gAAAA8AAAAAAAAAAAAAAAAAmAIAAGRy&#10;cy9kb3ducmV2LnhtbFBLBQYAAAAABAAEAPUAAACMAwAAAAA=&#10;" path="m,113l,e" filled="f" strokecolor="#871800" strokeweight=".96pt">
                <v:path arrowok="t" o:connecttype="custom" o:connectlocs="0,113;0,0" o:connectangles="0,0"/>
                <o:lock v:ext="edit" aspectratio="t"/>
              </v:shape>
              <v:shape id="Freeform 1732" o:spid="_x0000_s1374" style="position:absolute;left:11771;top:10603;width:0;height:111;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LRJcgA&#10;AADeAAAADwAAAGRycy9kb3ducmV2LnhtbESPS2vCQBSF9wX/w3AFd3ViUx+kjiK1hS50Yeyi3V0z&#10;1ySYuTNkpib213cKhS4P5/FxluveNOJKra8tK5iMExDEhdU1lwrej6/3CxA+IGtsLJOCG3lYrwZ3&#10;S8y07fhA1zyUIo6wz1BBFYLLpPRFRQb92Dri6J1tazBE2ZZSt9jFcdPIhySZSYM1R0KFjp4rKi75&#10;l4nczjnOP9Pk5fvjcTe9bU+7fX1SajTsN08gAvXhP/zXftMK0sU8ncLvnXgF5O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otElyAAAAN4AAAAPAAAAAAAAAAAAAAAAAJgCAABk&#10;cnMvZG93bnJldi54bWxQSwUGAAAAAAQABAD1AAAAjQMAAAAA&#10;" path="m,112l,e" filled="f" strokecolor="#871800" strokeweight=".96pt">
                <v:path arrowok="t" o:connecttype="custom" o:connectlocs="0,110;0,0" o:connectangles="0,0"/>
                <o:lock v:ext="edit" aspectratio="t"/>
              </v:shape>
              <v:shape id="Freeform 1733" o:spid="_x0000_s1375" style="position:absolute;left:11321;top:10631;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af6McA&#10;AADeAAAADwAAAGRycy9kb3ducmV2LnhtbESPQWvCQBSE7wX/w/IEb3VjU2JIXUUEwV4KVUF6e2Sf&#10;STD7Nt1dY/TXdwuFHoeZ+YZZrAbTip6cbywrmE0TEMSl1Q1XCo6H7XMOwgdkja1lUnAnD6vl6GmB&#10;hbY3/qR+HyoRIewLVFCH0BVS+rImg35qO+Lona0zGKJ0ldQObxFuWvmSJJk02HBcqLGjTU3lZX81&#10;Ct6/P7bJHNNT3r3u+q/ebR7Z467UZDys30AEGsJ/+K+90wrSfJ5m8HsnX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Gn+jHAAAA3gAAAA8AAAAAAAAAAAAAAAAAmAIAAGRy&#10;cy9kb3ducmV2LnhtbFBLBQYAAAAABAAEAPUAAACMAwAAAAA=&#10;" path="m,113l,e" filled="f" strokecolor="#871800" strokeweight=".96pt">
                <v:path arrowok="t" o:connecttype="custom" o:connectlocs="0,111;0,0" o:connectangles="0,0"/>
                <o:lock v:ext="edit" aspectratio="t"/>
              </v:shape>
              <v:shape id="Freeform 1734" o:spid="_x0000_s1376" style="position:absolute;left:11547;top:10630;width:0;height:113;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o6c8cA&#10;AADeAAAADwAAAGRycy9kb3ducmV2LnhtbESPQWvCQBSE70L/w/IK3uqmjZiQukoRBL0I1ULp7ZF9&#10;JsHs23R3jdFf7xYKHoeZ+YaZLwfTip6cbywreJ0kIIhLqxuuFHwd1i85CB+QNbaWScGVPCwXT6M5&#10;Ftpe+JP6fahEhLAvUEEdQldI6cuaDPqJ7Yijd7TOYIjSVVI7vES4aeVbksykwYbjQo0drWoqT/uz&#10;UbD93a2TDNPvvJtu+p/erW6z21Wp8fPw8Q4i0BAe4f/2RitI8yzN4O9Ov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KOnPHAAAA3gAAAA8AAAAAAAAAAAAAAAAAmAIAAGRy&#10;cy9kb3ducmV2LnhtbFBLBQYAAAAABAAEAPUAAACMAwAAAAA=&#10;" path="m,113l,e" filled="f" strokecolor="#871800" strokeweight=".96pt">
                <v:path arrowok="t" o:connecttype="custom" o:connectlocs="0,113;0,0" o:connectangles="0,0"/>
                <o:lock v:ext="edit" aspectratio="t"/>
              </v:shape>
              <v:shape id="Freeform 1735" o:spid="_x0000_s1377" style="position:absolute;left:11771;top:10631;width:0;height:111;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N+u8YA&#10;AADeAAAADwAAAGRycy9kb3ducmV2LnhtbERPO0/DMBDekfofrKvERh0IjyrUrSoeEkM7EDqU7Rof&#10;SdT4bMWmSfn13IDE+Ol7L1aj69SJ+th6NnA9y0ARV962XBvYfbxezUHFhGyx80wGzhRhtZxcLLCw&#10;fuB3OpWpVhLCsUADTUqh0DpWDTmMMx+IhfvyvcMksK+17XGQcNfpmyy71w5bloYGAz01VB3Lbye9&#10;QwhcfubZy8/+dnN3fj5stu3BmMvpuH4ElWhM/+I/95s1kM8fctkrd+QK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N+u8YAAADeAAAADwAAAAAAAAAAAAAAAACYAgAAZHJz&#10;L2Rvd25yZXYueG1sUEsFBgAAAAAEAAQA9QAAAIsDAAAAAA==&#10;" path="m,112l,e" filled="f" strokecolor="#871800" strokeweight=".96pt">
                <v:path arrowok="t" o:connecttype="custom" o:connectlocs="0,110;0,0" o:connectangles="0,0"/>
                <o:lock v:ext="edit" aspectratio="t"/>
              </v:shape>
              <v:shape id="Freeform 1736" o:spid="_x0000_s1378" style="position:absolute;left:11321;top:10855;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kLmscA&#10;AADeAAAADwAAAGRycy9kb3ducmV2LnhtbESPQWvCQBSE74X+h+UVeqsbG9GYuooIgr0ItYJ4e2Rf&#10;k2D2bdzdxuivd4VCj8PMfMPMFr1pREfO15YVDAcJCOLC6ppLBfvv9VsGwgdkjY1lUnAlD4v589MM&#10;c20v/EXdLpQiQtjnqKAKoc2l9EVFBv3AtsTR+7HOYIjSlVI7vES4aeR7koylwZrjQoUtrSoqTrtf&#10;o+DzvF0nE0wPWTvadMfOrW7j21Wp15d++QEiUB/+w3/tjVaQZpN0Co878QrI+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ZC5rHAAAA3gAAAA8AAAAAAAAAAAAAAAAAmAIAAGRy&#10;cy9kb3ducmV2LnhtbFBLBQYAAAAABAAEAPUAAACMAwAAAAA=&#10;" path="m,113l,e" filled="f" strokecolor="#871800" strokeweight=".96pt">
                <v:path arrowok="t" o:connecttype="custom" o:connectlocs="0,111;0,0" o:connectangles="0,0"/>
                <o:lock v:ext="edit" aspectratio="t"/>
              </v:shape>
              <v:shape id="Freeform 1737" o:spid="_x0000_s1379" style="position:absolute;left:11547;top:10854;width:0;height:113;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XResUA&#10;AADeAAAADwAAAGRycy9kb3ducmV2LnhtbESPzYrCMBSF9wO+Q7iCuzF1FC3VKCIIzmZgVBB3l+ba&#10;FpubThJr9eknC8Hl4fzxLVadqUVLzleWFYyGCQji3OqKCwXHw/YzBeEDssbaMil4kIfVsvexwEzb&#10;O/9Suw+FiCPsM1RQhtBkUvq8JIN+aBvi6F2sMxiidIXUDu9x3NTyK0mm0mDF8aHEhjYl5df9zSj4&#10;/vvZJjMcn9JmsmvPrds8p8+HUoN+t56DCNSFd/jV3mkF43Q2iQARJ6K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JdF6xQAAAN4AAAAPAAAAAAAAAAAAAAAAAJgCAABkcnMv&#10;ZG93bnJldi54bWxQSwUGAAAAAAQABAD1AAAAigMAAAAA&#10;" path="m,113l,e" filled="f" strokecolor="#871800" strokeweight=".96pt">
                <v:path arrowok="t" o:connecttype="custom" o:connectlocs="0,113;0,0" o:connectangles="0,0"/>
                <o:lock v:ext="edit" aspectratio="t"/>
              </v:shape>
              <v:shape id="Freeform 1738" o:spid="_x0000_s1380" style="position:absolute;left:11771;top:10855;width:0;height:111;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kW8gA&#10;AADeAAAADwAAAGRycy9kb3ducmV2LnhtbESPzWrCQBSF90LfYbgFdzqxWiupo5TaQhe6MHahu2vm&#10;NgnN3BkyUxN9eqcguDycn48zX3amFidqfGVZwWiYgCDOra64UPC9+xzMQPiArLG2TArO5GG5eOjN&#10;MdW25S2dslCIOMI+RQVlCC6V0uclGfRD64ij92MbgyHKppC6wTaOm1o+JclUGqw4Ekp09F5S/pv9&#10;mchtnePsME4+LvvJ+vm8Oq431VGp/mP39goiUBfu4Vv7SysYz14mI/i/E6+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n6RbyAAAAN4AAAAPAAAAAAAAAAAAAAAAAJgCAABk&#10;cnMvZG93bnJldi54bWxQSwUGAAAAAAQABAD1AAAAjQMAAAAA&#10;" path="m,112l,e" filled="f" strokecolor="#871800" strokeweight=".96pt">
                <v:path arrowok="t" o:connecttype="custom" o:connectlocs="0,110;0,0" o:connectangles="0,0"/>
                <o:lock v:ext="edit" aspectratio="t"/>
              </v:shape>
              <v:shape id="Freeform 1739" o:spid="_x0000_s1381" style="position:absolute;left:11321;top:10884;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qlscA&#10;AADeAAAADwAAAGRycy9kb3ducmV2LnhtbESPT4vCMBTE7wv7HcIT9qapf9BSjbIIgnsRVgXx9mie&#10;bbF56SbZWv30ZkHY4zAzv2EWq87UoiXnK8sKhoMEBHFudcWFguNh009B+ICssbZMCu7kYbV8f1tg&#10;pu2Nv6ndh0JECPsMFZQhNJmUPi/JoB/Yhjh6F+sMhihdIbXDW4SbWo6SZCoNVhwXSmxoXVJ+3f8a&#10;BV8/u00yw/EpbSbb9ty69WP6uCv10es+5yACdeE//GpvtYJxOpuM4O9OvAJy+Q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676pbHAAAA3gAAAA8AAAAAAAAAAAAAAAAAmAIAAGRy&#10;cy9kb3ducmV2LnhtbFBLBQYAAAAABAAEAPUAAACMAwAAAAA=&#10;" path="m,113l,e" filled="f" strokecolor="#871800" strokeweight=".96pt">
                <v:path arrowok="t" o:connecttype="custom" o:connectlocs="0,111;0,0" o:connectangles="0,0"/>
                <o:lock v:ext="edit" aspectratio="t"/>
              </v:shape>
              <v:shape id="Freeform 1740" o:spid="_x0000_s1382" style="position:absolute;left:11547;top:10883;width:0;height:113;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dPDccA&#10;AADeAAAADwAAAGRycy9kb3ducmV2LnhtbESPT2vCQBTE70K/w/IK3nTTRjSkriKCoJeCf6D09si+&#10;JqHZt3F3G6OfvisIHoeZ+Q0zX/amER05X1tW8DZOQBAXVtdcKjgdN6MMhA/IGhvLpOBKHpaLl8Ec&#10;c20vvKfuEEoRIexzVFCF0OZS+qIig35sW+Lo/VhnMETpSqkdXiLcNPI9SabSYM1xocKW1hUVv4c/&#10;o2B3/twkM0y/snay7b47t75Nb1elhq/96gNEoD48w4/2VitIs9kkhfudeAXk4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3Tw3HAAAA3gAAAA8AAAAAAAAAAAAAAAAAmAIAAGRy&#10;cy9kb3ducmV2LnhtbFBLBQYAAAAABAAEAPUAAACMAwAAAAA=&#10;" path="m,113l,e" filled="f" strokecolor="#871800" strokeweight=".96pt">
                <v:path arrowok="t" o:connecttype="custom" o:connectlocs="0,113;0,0" o:connectangles="0,0"/>
                <o:lock v:ext="edit" aspectratio="t"/>
              </v:shape>
              <v:shape id="Freeform 1741" o:spid="_x0000_s1383" style="position:absolute;left:11771;top:10884;width:0;height:111;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gHw8gA&#10;AADeAAAADwAAAGRycy9kb3ducmV2LnhtbESPzU7CQBSF9ya8w+SSsJMpUoFUBkJEExewoLjQ3aVz&#10;aRs6dyadkRaf3jExcXlyfr6c5bo3jbhS62vLCibjBARxYXXNpYL34+v9AoQPyBoby6TgRh7Wq8Hd&#10;EjNtOz7QNQ+liCPsM1RQheAyKX1RkUE/to44emfbGgxRtqXULXZx3DTyIUlm0mDNkVCho+eKikv+&#10;ZSK3c47zz2ny8v2R7h5v29NuX5+UGg37zROIQH34D/+137SC6WKepvB7J14Buf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6AfDyAAAAN4AAAAPAAAAAAAAAAAAAAAAAJgCAABk&#10;cnMvZG93bnJldi54bWxQSwUGAAAAAAQABAD1AAAAjQMAAAAA&#10;" path="m,112l,e" filled="f" strokecolor="#871800" strokeweight=".96pt">
                <v:path arrowok="t" o:connecttype="custom" o:connectlocs="0,110;0,0" o:connectangles="0,0"/>
                <o:lock v:ext="edit" aspectratio="t"/>
              </v:shape>
              <v:shape id="Freeform 1742" o:spid="_x0000_s1384" style="position:absolute;left:11797;top:10716;width:114;height:0;rotation:90;visibility:visible;mso-wrap-style:square;v-text-anchor:top" coordsize="1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WMuMgA&#10;AADeAAAADwAAAGRycy9kb3ducmV2LnhtbESPS2/CMBCE75X4D9Yi9VactjxTDKIFRE9IPA4cl3gT&#10;p43XUexC+Pc1UqUeRzPzjWY6b20lLtT40rGC514CgjhzuuRCwfGwfhqD8AFZY+WYFNzIw3zWeZhi&#10;qt2Vd3TZh0JECPsUFZgQ6lRKnxmy6HuuJo5e7hqLIcqmkLrBa4TbSr4kyVBaLDkuGKzpw1D2vf+x&#10;CnbO56v8fePN5GuzWJ6H7rBdnZR67LaLNxCB2vAf/mt/agWv41F/APc78Qr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JYy4yAAAAN4AAAAPAAAAAAAAAAAAAAAAAJgCAABk&#10;cnMvZG93bnJldi54bWxQSwUGAAAAAAQABAD1AAAAjQMAAAAA&#10;" path="m,l115,e" filled="f" strokecolor="#871800" strokeweight=".96pt">
                <v:path arrowok="t" o:connecttype="custom" o:connectlocs="0,0;113,0" o:connectangles="0,0"/>
                <o:lock v:ext="edit" aspectratio="t"/>
              </v:shape>
              <v:shape id="Freeform 1743" o:spid="_x0000_s1385" style="position:absolute;left:11826;top:10913;width:55;height:0;rotation:90;visibility:visible;mso-wrap-style:square;v-text-anchor:top" coordsize="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ZJoccA&#10;AADeAAAADwAAAGRycy9kb3ducmV2LnhtbESPQWvCQBSE74X+h+UVvOkmVqzEbEQsivQg1ur9mX1N&#10;QrNvw+6qsb++Wyj0OMzMN0y+6E0rruR8Y1lBOkpAEJdWN1wpOH6shzMQPiBrbC2Tgjt5WBSPDzlm&#10;2t74na6HUIkIYZ+hgjqELpPSlzUZ9CPbEUfv0zqDIUpXSe3wFuGmleMkmUqDDceFGjta1VR+HS5G&#10;gVt1m9f9Kd03/eS7eksvfF7vWKnBU7+cgwjUh//wX3urFTzPXiZT+L0Tr4As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2SaHHAAAA3gAAAA8AAAAAAAAAAAAAAAAAmAIAAGRy&#10;cy9kb3ducmV2LnhtbFBLBQYAAAAABAAEAPUAAACMAwAAAAA=&#10;" path="m,l55,e" filled="f" strokecolor="#871800" strokeweight=".96pt">
                <v:path arrowok="t" o:connecttype="custom" o:connectlocs="0,0;55,0" o:connectangles="0,0"/>
                <o:lock v:ext="edit" aspectratio="t"/>
              </v:shape>
              <v:shape id="Freeform 1744" o:spid="_x0000_s1386" style="position:absolute;left:9195;top:10798;width:391;height:0;rotation:90;visibility:visible;mso-wrap-style:square;v-text-anchor:top" coordsize="3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3oocYA&#10;AADeAAAADwAAAGRycy9kb3ducmV2LnhtbESPzWrDMBCE74W+g9hCLyWR44TEOJZDKRTaQw5x8gCL&#10;tf5JrZVrqbb79lUhkOMwM98w2WE2nRhpcK1lBatlBIK4tLrlWsHl/L5IQDiPrLGzTAp+ycEhf3zI&#10;MNV24hONha9FgLBLUUHjfZ9K6cqGDLql7YmDV9nBoA9yqKUecApw08k4irbSYMthocGe3hoqv4of&#10;oyCu4sm68WXFaMbN9XONx6T6Vur5aX7dg/A0+3v41v7QCtbJbrOD/zvhCsj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3oocYAAADeAAAADwAAAAAAAAAAAAAAAACYAgAAZHJz&#10;L2Rvd25yZXYueG1sUEsFBgAAAAAEAAQA9QAAAIsDAAAAAA==&#10;" path="m,l394,e" filled="f" strokeweight="1.44pt">
                <v:path arrowok="t" o:connecttype="custom" o:connectlocs="0,0;388,0" o:connectangles="0,0"/>
                <o:lock v:ext="edit" aspectratio="t"/>
              </v:shape>
              <v:shape id="Freeform 1745" o:spid="_x0000_s1387" style="position:absolute;left:9483;top:10553;width:98;height:0;rotation:90;visibility:visible;mso-wrap-style:square;v-text-anchor:top" coordsize="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r1b8UA&#10;AADeAAAADwAAAGRycy9kb3ducmV2LnhtbERPy2rCQBTdC/2H4Rbc6aTVaJo6igQEERc+2kV3l8xt&#10;Epq5k2bGGP/eWQguD+e9WPWmFh21rrKs4G0cgSDOra64UPB13owSEM4ja6wtk4IbOVgtXwYLTLW9&#10;8pG6ky9ECGGXooLS+yaV0uUlGXRj2xAH7te2Bn2AbSF1i9cQbmr5HkUzabDi0FBiQ1lJ+d/pYhQk&#10;u+yQTKuf6Fv+d3H2cW7i2T5Wavjarz9BeOr9U/xwb7WCSTKfhr3hTrg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6vVvxQAAAN4AAAAPAAAAAAAAAAAAAAAAAJgCAABkcnMv&#10;ZG93bnJldi54bWxQSwUGAAAAAAQABAD1AAAAigMAAAAA&#10;" path="m,l98,e" filled="f" strokeweight="1.44pt">
                <v:path arrowok="t" o:connecttype="custom" o:connectlocs="0,0;98,0" o:connectangles="0,0"/>
                <o:lock v:ext="edit" aspectratio="t"/>
              </v:shape>
              <v:shape id="Freeform 1746" o:spid="_x0000_s1388" style="position:absolute;left:9755;top:10237;width:0;height:729;rotation:90;visibility:visible;mso-wrap-style:square;v-text-anchor:top" coordsize="0,7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Aqc8cA&#10;AADeAAAADwAAAGRycy9kb3ducmV2LnhtbESPT2vCQBTE7wW/w/IK3urGP7QaXcUKgiA9xAp6fGSf&#10;SWj2bdjdxuindwsFj8PM/IZZrDpTi5acrywrGA4SEMS51RUXCo7f27cpCB+QNdaWScGNPKyWvZcF&#10;ptpeOaP2EAoRIexTVFCG0KRS+rwkg35gG+LoXawzGKJ0hdQOrxFuajlKkndpsOK4UGJDm5Lyn8Ov&#10;UXDP8J65zzzZn9txfRoNK/rabpTqv3brOYhAXXiG/9s7rWA8/ZjM4O9OvAJy+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gKnPHAAAA3gAAAA8AAAAAAAAAAAAAAAAAmAIAAGRy&#10;cy9kb3ducmV2LnhtbFBLBQYAAAAABAAEAPUAAACMAwAAAAA=&#10;" path="m,l,735e" filled="f" strokeweight="1.44pt">
                <v:path arrowok="t" o:connecttype="custom" o:connectlocs="0,0;0,723" o:connectangles="0,0"/>
                <o:lock v:ext="edit" aspectratio="t"/>
              </v:shape>
              <v:shape id="Freeform 1747" o:spid="_x0000_s1389" style="position:absolute;left:10062;top:10601;width:0;height:115;rotation:90;visibility:visible;mso-wrap-style:square;v-text-anchor:top" coordsize="0,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Ll8skA&#10;AADeAAAADwAAAGRycy9kb3ducmV2LnhtbESPy2rCQBSG90LfYTiFbopO2lovqaMUi2hBEbVduDtk&#10;TpPQzJk4M43x7Z1FweXPf+ObzFpTiYacLy0reOolIIgzq0vOFXwdFt0RCB+QNVaWScGFPMymd50J&#10;ptqeeUfNPuQijrBPUUERQp1K6bOCDPqerYmj92OdwRCly6V2eI7jppLPSTKQBkuODwXWNC8o+93/&#10;GQXfrj+X68fx8bj8aC/b8Lk5nZqxUg/37fsbiEBtuIX/2yut4GU0fI0AESeigJx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CLl8skAAADeAAAADwAAAAAAAAAAAAAAAACYAgAA&#10;ZHJzL2Rvd25yZXYueG1sUEsFBgAAAAAEAAQA9QAAAI4DAAAAAA==&#10;" path="m,l,116e" filled="f" strokecolor="#871800" strokeweight=".96pt">
                <v:path arrowok="t" o:connecttype="custom" o:connectlocs="0,0;0,114" o:connectangles="0,0"/>
                <o:lock v:ext="edit" aspectratio="t"/>
              </v:shape>
              <v:shape id="Freeform 1748" o:spid="_x0000_s1390" style="position:absolute;left:9838;top:10603;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DiPMgA&#10;AADeAAAADwAAAGRycy9kb3ducmV2LnhtbESPT2vCQBTE7wW/w/KE3urGP9WQuooIgl4EbaH09si+&#10;JsHs27i7jdFP7woFj8PM/IaZLztTi5acrywrGA4SEMS51RUXCr4+N28pCB+QNdaWScGVPCwXvZc5&#10;Ztpe+EDtMRQiQthnqKAMocmk9HlJBv3ANsTR+7XOYIjSFVI7vES4qeUoSabSYMVxocSG1iXlp+Of&#10;UbA77zfJDMffaTPZtj+tW9+mt6tSr/1u9QEiUBee4f/2VisYp7P3ITzuxCsgF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sOI8yAAAAN4AAAAPAAAAAAAAAAAAAAAAAJgCAABk&#10;cnMvZG93bnJldi54bWxQSwUGAAAAAAQABAD1AAAAjQMAAAAA&#10;" path="m,l,113e" filled="f" strokecolor="#871800" strokeweight=".96pt">
                <v:path arrowok="t" o:connecttype="custom" o:connectlocs="0,0;0,111" o:connectangles="0,0"/>
                <o:lock v:ext="edit" aspectratio="t"/>
              </v:shape>
              <v:shape id="Freeform 1749" o:spid="_x0000_s1391" style="position:absolute;left:9613;top:10602;width:0;height:114;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3mD8UA&#10;AADeAAAADwAAAGRycy9kb3ducmV2LnhtbESPUWsCMRCE34X+h7AF3zRXRSunUapg6YMVqv6A5bLe&#10;xV42x2Wr13/fCAUfh5n5hlmsOl+rK7XRBTbwMsxAERfBOi4NnI7bwQxUFGSLdWAy8EsRVsun3gJz&#10;G278RdeDlCpBOOZooBJpcq1jUZHHOAwNcfLOofUoSbalti3eEtzXepRlU+3RcVqosKFNRcX34ccb&#10;mGYTt1/L+2Ysn95fXNhfdmsypv/cvc1BCXXyCP+3P6yB8ex1MoL7nXQF9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zeYPxQAAAN4AAAAPAAAAAAAAAAAAAAAAAJgCAABkcnMv&#10;ZG93bnJldi54bWxQSwUGAAAAAAQABAD1AAAAigMAAAAA&#10;" path="m,l,115e" filled="f" strokecolor="#871800" strokeweight=".96pt">
                <v:path arrowok="t" o:connecttype="custom" o:connectlocs="0,0;0,113" o:connectangles="0,0"/>
                <o:lock v:ext="edit" aspectratio="t"/>
              </v:shape>
              <v:shape id="Freeform 1750" o:spid="_x0000_s1392" style="position:absolute;left:9588;top:10881;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7Z0MgA&#10;AADeAAAADwAAAGRycy9kb3ducmV2LnhtbESPQWvCQBSE7wX/w/IK3uqmpo0huooIgr0UagvF2yP7&#10;TILZt3F3jdFf3y0Uehxm5htmsRpMK3pyvrGs4HmSgCAurW64UvD1uX3KQfiArLG1TApu5GG1HD0s&#10;sND2yh/U70MlIoR9gQrqELpCSl/WZNBPbEccvaN1BkOUrpLa4TXCTSunSZJJgw3HhRo72tRUnvYX&#10;o+Dt/L5NZph+593Lrj/0bnPP7jelxo/Deg4i0BD+w3/tnVaQ5rPXFH7vx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LtnQyAAAAN4AAAAPAAAAAAAAAAAAAAAAAJgCAABk&#10;cnMvZG93bnJldi54bWxQSwUGAAAAAAQABAD1AAAAjQMAAAAA&#10;" path="m,113l,e" filled="f" strokecolor="#871800" strokeweight=".96pt">
                <v:path arrowok="t" o:connecttype="custom" o:connectlocs="0,111;0,0" o:connectangles="0,0"/>
                <o:lock v:ext="edit" aspectratio="t"/>
              </v:shape>
              <v:shape id="Freeform 1751" o:spid="_x0000_s1393" style="position:absolute;left:9812;top:10879;width:0;height:115;rotation:90;visibility:visible;mso-wrap-style:square;v-text-anchor:top" coordsize="0,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nj8coA&#10;AADeAAAADwAAAGRycy9kb3ducmV2LnhtbESPQWsCMRSE70L/Q3gFL6Vm29pWV6MUpWhBEW178PbY&#10;PHeXbl7WJF3Xf98IBY/DzHzDjKetqURDzpeWFTz0EhDEmdUl5wq+Pt/vByB8QNZYWSYFZ/Iwndx0&#10;xphqe+ItNbuQiwhhn6KCIoQ6ldJnBRn0PVsTR+9gncEQpculdniKcFPJxyR5kQZLjgsF1jQrKPvZ&#10;/RoF364/k6u74X6/mLfnTfhYH4/NUKnubfs2AhGoDdfwf3upFTwNXp/7cLkTr4Cc/A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sZ4/HKAAAA3gAAAA8AAAAAAAAAAAAAAAAAmAIA&#10;AGRycy9kb3ducmV2LnhtbFBLBQYAAAAABAAEAPUAAACPAwAAAAA=&#10;" path="m,116l,e" filled="f" strokecolor="#871800" strokeweight=".96pt">
                <v:path arrowok="t" o:connecttype="custom" o:connectlocs="0,114;0,0" o:connectangles="0,0"/>
                <o:lock v:ext="edit" aspectratio="t"/>
              </v:shape>
              <v:shape id="Freeform 1752" o:spid="_x0000_s1394" style="position:absolute;left:10037;top:10880;width:0;height:113;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vkP8gA&#10;AADeAAAADwAAAGRycy9kb3ducmV2LnhtbESPW2vCQBSE3wv9D8sp9K1uWm8huooIgn0RvEDp2yF7&#10;TEKzZ+PuNkZ/vSsIPg4z8w0znXemFi05X1lW8NlLQBDnVldcKDjsVx8pCB+QNdaWScGFPMxnry9T&#10;zLQ985baXShEhLDPUEEZQpNJ6fOSDPqebYijd7TOYIjSFVI7PEe4qeVXkoykwYrjQokNLUvK/3b/&#10;RsH3abNKxtj/SZvBuv1t3fI6ul6Uen/rFhMQgbrwDD/aa62gn46HQ7j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i+Q/yAAAAN4AAAAPAAAAAAAAAAAAAAAAAJgCAABk&#10;cnMvZG93bnJldi54bWxQSwUGAAAAAAQABAD1AAAAjQMAAAAA&#10;" path="m,113l,e" filled="f" strokecolor="#871800" strokeweight=".96pt">
                <v:path arrowok="t" o:connecttype="custom" o:connectlocs="0,113;0,0" o:connectangles="0,0"/>
                <o:lock v:ext="edit" aspectratio="t"/>
              </v:shape>
              <v:shape id="Freeform 1753" o:spid="_x0000_s1395" style="position:absolute;left:9483;top:11044;width:97;height:0;rotation:90;visibility:visible;mso-wrap-style:square;v-text-anchor:top" coordsize="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BSW8gA&#10;AADeAAAADwAAAGRycy9kb3ducmV2LnhtbESPQWvCQBSE74X+h+UJ3urG2qQxdZUSEIr0YLUevD2y&#10;zyQ0+zbNrjH+e1co9DjMzDfMYjWYRvTUudqygukkAkFcWF1zqeB7v35KQTiPrLGxTAqu5GC1fHxY&#10;YKbthb+o3/lSBAi7DBVU3reZlK6oyKCb2JY4eCfbGfRBdqXUHV4C3DTyOYoSabDmsFBhS3lFxc/u&#10;bBSkm3ybvtTH6CB/+zif79s4+YyVGo+G9zcQngb/H/5rf2gFs/Q1TuB+J1wBub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4FJbyAAAAN4AAAAPAAAAAAAAAAAAAAAAAJgCAABk&#10;cnMvZG93bnJldi54bWxQSwUGAAAAAAQABAD1AAAAjQMAAAAA&#10;" path="m,l98,e" filled="f" strokeweight="1.44pt">
                <v:path arrowok="t" o:connecttype="custom" o:connectlocs="0,0;96,0" o:connectangles="0,0"/>
                <o:lock v:ext="edit" aspectratio="t"/>
              </v:shape>
              <v:shape id="Freeform 1754" o:spid="_x0000_s1396" style="position:absolute;left:9753;top:10631;width:2;height:726;rotation:90;visibility:visible;mso-wrap-style:square;v-text-anchor:top" coordsize="2,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lUJ8cA&#10;AADeAAAADwAAAGRycy9kb3ducmV2LnhtbESP0WrCQBRE3wv+w3ILvhTdWKkJqauIbaWCfWjMB1yy&#10;t0lo9m7YXTX+vSsU+jjMzBlmuR5MJ87kfGtZwWyagCCurG65VlAePyYZCB+QNXaWScGVPKxXo4cl&#10;5tpe+JvORahFhLDPUUETQp9L6auGDPqp7Ymj92OdwRClq6V2eIlw08nnJFlIgy3HhQZ72jZU/RYn&#10;o+D9bV+2O/e0ONC8/Bp6KtJMFkqNH4fNK4hAQ/gP/7U/tYJ5lr6kcL8Tr4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JVCfHAAAA3gAAAA8AAAAAAAAAAAAAAAAAmAIAAGRy&#10;cy9kb3ducmV2LnhtbFBLBQYAAAAABAAEAPUAAACMAwAAAAA=&#10;" path="m,732l2,590,2,e" filled="f" strokeweight="1.44pt">
                <v:path arrowok="t" o:connecttype="custom" o:connectlocs="0,720;2,580;2,0" o:connectangles="0,0,0"/>
                <o:lock v:ext="edit" aspectratio="t"/>
              </v:shape>
              <v:shape id="Freeform 1755" o:spid="_x0000_s1397" style="position:absolute;left:9519;top:10672;width:26;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4EX8QA&#10;AADeAAAADwAAAGRycy9kb3ducmV2LnhtbERPTWvCQBC9C/6HZQRvdWO1VqOrWKFWEGmr4nnMjkkw&#10;Oxuya0z/vXsoeHy879miMYWoqXK5ZQX9XgSCOLE651TB8fD5MgbhPLLGwjIp+CMHi3m7NcNY2zv/&#10;Ur33qQgh7GJUkHlfxlK6JCODrmdL4sBdbGXQB1ilUld4D+GmkK9RNJIGcw4NGZa0yii57m9GwVd9&#10;223y4ST9OLn1z2mwPH9jsVWq22mWUxCeGv8U/7s3WsFg/P4W9oY74Qr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q+BF/EAAAA3gAAAA8AAAAAAAAAAAAAAAAAmAIAAGRycy9k&#10;b3ducmV2LnhtbFBLBQYAAAAABAAEAPUAAACJAwAAAAA=&#10;" path="m,l26,e" filled="f" strokecolor="#871800" strokeweight=".96pt">
                <v:path arrowok="t" o:connecttype="custom" o:connectlocs="0,0;26,0" o:connectangles="0,0"/>
                <o:lock v:ext="edit" aspectratio="t"/>
              </v:shape>
              <v:shape id="Freeform 1756" o:spid="_x0000_s1398" style="position:absolute;left:9573;top:10643;width:0;height:83;rotation:90;visibility:visible;mso-wrap-style:square;v-text-anchor:top" coordsize="0,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StRsgA&#10;AADeAAAADwAAAGRycy9kb3ducmV2LnhtbESPT2vCQBTE70K/w/IKvemm/mnT1FVEKPSi0sRDj8/s&#10;a5I2+zZmtyZ+e1cQPA4z8xtmvuxNLU7UusqygudRBII4t7riQsE++xjGIJxH1lhbJgVncrBcPAzm&#10;mGjb8RedUl+IAGGXoILS+yaR0uUlGXQj2xAH78e2Bn2QbSF1i12Am1qOo+hFGqw4LJTY0Lqk/C/9&#10;NwqarjjE+6NJN+n413S7bHrYbL+VenrsV+8gPPX+Hr61P7WCSfw6e4PrnXAF5OI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FK1GyAAAAN4AAAAPAAAAAAAAAAAAAAAAAJgCAABk&#10;cnMvZG93bnJldi54bWxQSwUGAAAAAAQABAD1AAAAjQMAAAAA&#10;" path="m,84l,e" filled="f" strokecolor="#871800" strokeweight=".96pt">
                <v:path arrowok="t" o:connecttype="custom" o:connectlocs="0,82;0,0" o:connectangles="0,0"/>
                <o:lock v:ext="edit" aspectratio="t"/>
              </v:shape>
              <v:shape id="Freeform 1757" o:spid="_x0000_s1399" style="position:absolute;left:9785;top:10628;width:0;height:113;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CNGsYA&#10;AADeAAAADwAAAGRycy9kb3ducmV2LnhtbESPzWrCQBSF90LfYbgFdzqpShJSRxFB0I1QFUp3l8xt&#10;Epq5E2fGGH36zqLQ5eH88S3Xg2lFT843lhW8TRMQxKXVDVcKLufdJAfhA7LG1jIpeJCH9epltMRC&#10;2zt/UH8KlYgj7AtUUIfQFVL6siaDfmo74uh9W2cwROkqqR3e47hp5SxJUmmw4fhQY0fbmsqf080o&#10;OFyPuyTD+WfeLfb9V++2z/T5UGr8OmzeQQQawn/4r73XCuZ5lkaAiBNR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CNGsYAAADeAAAADwAAAAAAAAAAAAAAAACYAgAAZHJz&#10;L2Rvd25yZXYueG1sUEsFBgAAAAAEAAQA9QAAAIsDAAAAAA==&#10;" path="m,113l,e" filled="f" strokecolor="#871800" strokeweight=".96pt">
                <v:path arrowok="t" o:connecttype="custom" o:connectlocs="0,113;0,0" o:connectangles="0,0"/>
                <o:lock v:ext="edit" aspectratio="t"/>
              </v:shape>
              <v:shape id="Freeform 1758" o:spid="_x0000_s1400" style="position:absolute;left:10008;top:10630;width:2;height:111;rotation:90;visibility:visible;mso-wrap-style:square;v-text-anchor:top" coordsize="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BCXMQA&#10;AADeAAAADwAAAGRycy9kb3ducmV2LnhtbERPXWvCMBR9H/gfwh3sZcy0E6pUo8hA6PBBrP6AS3PX&#10;xjU3pcls/feLIPhwHg7ni7PajLYVV+q9cawgnSYgiCunDdcKzqfdxwKED8gaW8ek4EYeNuvJywpz&#10;7QY+0rUMtYgl7HNU0ITQ5VL6qiGLfuo64qj9uN5iiLSvpe5xiOW2lZ9JkkmLhuNCgx19NVT9ln9W&#10;QaGLw3c2HPeUXswNd+8Ro1Hq7XXcLkEEGsPT/EgXWsFsMc9SuN+JV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AQlzEAAAA3gAAAA8AAAAAAAAAAAAAAAAAmAIAAGRycy9k&#10;b3ducmV2LnhtbFBLBQYAAAAABAAEAPUAAACJAwAAAAA=&#10;" path="m,112l2,e" filled="f" strokecolor="#871800" strokeweight=".96pt">
                <v:path arrowok="t" o:connecttype="custom" o:connectlocs="0,110;2,0" o:connectangles="0,0"/>
                <o:lock v:ext="edit" aspectratio="t"/>
              </v:shape>
              <v:shape id="Freeform 1759" o:spid="_x0000_s1401" style="position:absolute;left:9475;top:10742;width:114;height:0;rotation:90;visibility:visible;mso-wrap-style:square;v-text-anchor:top" coordsize="1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lIrMcA&#10;AADeAAAADwAAAGRycy9kb3ducmV2LnhtbESPQWvCQBSE74L/YXlCb7qphZimrqKtxZ4EtYceX7Mv&#10;2dTs25Ddavz3bkHocZiZb5j5sreNOFPna8cKHicJCOLC6ZorBZ/H93EGwgdkjY1jUnAlD8vFcDDH&#10;XLsL7+l8CJWIEPY5KjAhtLmUvjBk0U9cSxy90nUWQ5RdJXWHlwi3jZwmSSot1hwXDLb0aqg4HX6t&#10;gr3z5aZcb715/tmu3r5Td9xtvpR6GPWrFxCB+vAfvrc/tIKnbJZO4e9Ov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5SKzHAAAA3gAAAA8AAAAAAAAAAAAAAAAAmAIAAGRy&#10;cy9kb3ducmV2LnhtbFBLBQYAAAAABAAEAPUAAACMAwAAAAA=&#10;" path="m,l115,e" filled="f" strokecolor="#871800" strokeweight=".96pt">
                <v:path arrowok="t" o:connecttype="custom" o:connectlocs="0,0;113,0" o:connectangles="0,0"/>
                <o:lock v:ext="edit" aspectratio="t"/>
              </v:shape>
              <v:shape id="Freeform 1760" o:spid="_x0000_s1402" style="position:absolute;left:9519;top:10924;width:26;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Zck8gA&#10;AADeAAAADwAAAGRycy9kb3ducmV2LnhtbESP3WrCQBSE7wt9h+UUelc3NUVjdBUttBVE/MXrY/aY&#10;hGbPhuwa07fvFgpeDjPzDTOZdaYSLTWutKzgtReBIM6sLjlXcDx8vCQgnEfWWFkmBT/kYDZ9fJhg&#10;qu2Nd9TufS4ChF2KCgrv61RKlxVk0PVsTRy8i20M+iCbXOoGbwFuKtmPooE0WHJYKLCm94Ky7/3V&#10;KPhqr+tl+TbKFyf3uT3F8/MGq5VSz0/dfAzCU+fv4f/2UiuIk+Eghr874QrI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dlyTyAAAAN4AAAAPAAAAAAAAAAAAAAAAAJgCAABk&#10;cnMvZG93bnJldi54bWxQSwUGAAAAAAQABAD1AAAAjQMAAAAA&#10;" path="m,l26,e" filled="f" strokecolor="#871800" strokeweight=".96pt">
                <v:path arrowok="t" o:connecttype="custom" o:connectlocs="0,0;26,0" o:connectangles="0,0"/>
                <o:lock v:ext="edit" aspectratio="t"/>
              </v:shape>
              <v:shape id="Freeform 1761" o:spid="_x0000_s1403" style="position:absolute;left:10059;top:10854;width:3;height:112;rotation:90;visibility:visible;mso-wrap-style:square;v-text-anchor:top" coordsize="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u1PsYA&#10;AADeAAAADwAAAGRycy9kb3ducmV2LnhtbESPQWvCQBSE70L/w/IKvemmVqxEN0EU0dKLTaVeH9nX&#10;JG32bciuJvn33YLgcZiZb5hV2ptaXKl1lWUFz5MIBHFudcWFgtPnbrwA4TyyxtoyKRjIQZo8jFYY&#10;a9vxB10zX4gAYRejgtL7JpbS5SUZdBPbEAfv27YGfZBtIXWLXYCbWk6jaC4NVhwWSmxoU1L+m12M&#10;gu3wdcY9/tiTHLaDy96O3bsulHp67NdLEJ56fw/f2get4GXxOp/B/51wBW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u1PsYAAADeAAAADwAAAAAAAAAAAAAAAACYAgAAZHJz&#10;L2Rvd25yZXYueG1sUEsFBgAAAAAEAAQA9QAAAIsDAAAAAA==&#10;" path="m3,l,113e" filled="f" strokecolor="#871800" strokeweight=".96pt">
                <v:path arrowok="t" o:connecttype="custom" o:connectlocs="3,0;0,111" o:connectangles="0,0"/>
                <o:lock v:ext="edit" aspectratio="t"/>
              </v:shape>
              <v:shape id="Freeform 1762" o:spid="_x0000_s1404" style="position:absolute;left:9838;top:10852;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cugscA&#10;AADeAAAADwAAAGRycy9kb3ducmV2LnhtbESPQWvCQBSE74L/YXmCN91Y2xhSVymCYC+FqiC9PbKv&#10;SWj2bdxdY/TXdwsFj8PMfMMs171pREfO15YVzKYJCOLC6ppLBcfDdpKB8AFZY2OZFNzIw3o1HCwx&#10;1/bKn9TtQykihH2OCqoQ2lxKX1Rk0E9tSxy9b+sMhihdKbXDa4SbRj4lSSoN1hwXKmxpU1Hxs78Y&#10;Be/nj22ywPkpa5933VfnNvf0flNqPOrfXkEE6sMj/N/eaQXzbJG+wN+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nLoLHAAAA3gAAAA8AAAAAAAAAAAAAAAAAmAIAAGRy&#10;cy9kb3ducmV2LnhtbFBLBQYAAAAABAAEAPUAAACMAwAAAAA=&#10;" path="m,l,113e" filled="f" strokecolor="#871800" strokeweight=".96pt">
                <v:path arrowok="t" o:connecttype="custom" o:connectlocs="0,0;0,111" o:connectangles="0,0"/>
                <o:lock v:ext="edit" aspectratio="t"/>
              </v:shape>
              <v:shape id="Freeform 1763" o:spid="_x0000_s1405" style="position:absolute;left:9612;top:10852;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Ww9ccA&#10;AADeAAAADwAAAGRycy9kb3ducmV2LnhtbESPT2vCQBTE7wW/w/IEb3VjLTGkriKCoBfBPyC9PbKv&#10;SWj2bbq7xuin7wqFHoeZ+Q0zX/amER05X1tWMBknIIgLq2suFZxPm9cMhA/IGhvLpOBOHpaLwcsc&#10;c21vfKDuGEoRIexzVFCF0OZS+qIig35sW+LofVlnMETpSqkd3iLcNPItSVJpsOa4UGFL64qK7+PV&#10;KNj97DfJDKeXrH3fdp+dWz/Sx12p0bBffYAI1If/8F97qxVMs1mawvN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1sPXHAAAA3gAAAA8AAAAAAAAAAAAAAAAAmAIAAGRy&#10;cy9kb3ducmV2LnhtbFBLBQYAAAAABAAEAPUAAACMAwAAAAA=&#10;" path="m,l,113e" filled="f" strokecolor="#871800" strokeweight=".96pt">
                <v:path arrowok="t" o:connecttype="custom" o:connectlocs="0,0;0,111" o:connectangles="0,0"/>
                <o:lock v:ext="edit" aspectratio="t"/>
              </v:shape>
              <v:shape id="Freeform 1764" o:spid="_x0000_s1406" style="position:absolute;left:10694;top:10565;width:2;height:207;rotation:90;visibility:visible;mso-wrap-style:square;v-text-anchor:top" coordsize="2,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I8H8YA&#10;AADeAAAADwAAAGRycy9kb3ducmV2LnhtbESPUWvCMBSF3wf+h3AF32aqQirVKLI52BhD5vwB1+ba&#10;FpOb0mS1+/fLYODj4ZzzHc56OzgreupC41nDbJqBIC69abjScPp6eVyCCBHZoPVMGn4owHYzelhj&#10;YfyNP6k/xkokCIcCNdQxtoWUoazJYZj6ljh5F985jEl2lTQd3hLcWTnPMiUdNpwWamzpqabyevx2&#10;Gq5v9qz8hz8843u+t4deneNJaT0ZD7sViEhDvIf/269Gw2KZqxz+7qQr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I8H8YAAADeAAAADwAAAAAAAAAAAAAAAACYAgAAZHJz&#10;L2Rvd25yZXYueG1sUEsFBgAAAAAEAAQA9QAAAIsDAAAAAA==&#10;" path="m2,l,209e" filled="f" strokeweight="1.44pt">
                <v:path arrowok="t" o:connecttype="custom" o:connectlocs="2,0;0,205" o:connectangles="0,0"/>
                <o:lock v:ext="edit" aspectratio="t"/>
              </v:shape>
              <v:shape id="Freeform 1765" o:spid="_x0000_s1407" style="position:absolute;left:10695;top:10824;width:0;height:207;rotation:90;visibility:visible;mso-wrap-style:square;v-text-anchor:top" coordsize="0,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WFzMMA&#10;AADeAAAADwAAAGRycy9kb3ducmV2LnhtbERPz2vCMBS+C/4P4Qm7aaqDWjujiGPoYUysY+e35tkW&#10;m5fQRK3//XIYePz4fi/XvWnFjTrfWFYwnSQgiEurG64UfJ8+xhkIH5A1tpZJwYM8rFfDwRJzbe98&#10;pFsRKhFD2OeooA7B5VL6siaDfmIdceTOtjMYIuwqqTu8x3DTylmSpNJgw7GhRkfbmspLcTUKDkn7&#10;uUub0/v++vUzPyzQFb/WKfUy6jdvIAL14Sn+d++1gtdsnsa98U6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WFzMMAAADeAAAADwAAAAAAAAAAAAAAAACYAgAAZHJzL2Rv&#10;d25yZXYueG1sUEsFBgAAAAAEAAQA9QAAAIgDAAAAAA==&#10;" path="m,209l,e" filled="f" strokeweight="1.44pt">
                <v:path arrowok="t" o:connecttype="custom" o:connectlocs="0,205;0,0" o:connectangles="0,0"/>
                <o:lock v:ext="edit" aspectratio="t"/>
              </v:shape>
              <v:shape id="Freeform 1766" o:spid="_x0000_s1408" style="position:absolute;left:1574;top:10554;width:476;height:476;rotation:90;visibility:visible;mso-wrap-style:square;v-text-anchor:top" coordsize="480,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418cA&#10;AADeAAAADwAAAGRycy9kb3ducmV2LnhtbESPQWvCQBSE74X+h+UVeim6qaLG1FVsoainYhTPz+xr&#10;NjT7NmRXE/99tyD0OMzMN8xi1dtaXKn1lWMFr8MEBHHhdMWlguPhc5CC8AFZY+2YFNzIw2r5+LDA&#10;TLuO93TNQykihH2GCkwITSalLwxZ9EPXEEfv27UWQ5RtKXWLXYTbWo6SZCotVhwXDDb0Yaj4yS9W&#10;QbebbzdfE7m+nOrRLB/je3p+MUo9P/XrNxCB+vAfvre3WsE4nU3n8HcnX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p+NfHAAAA3gAAAA8AAAAAAAAAAAAAAAAAmAIAAGRy&#10;cy9kb3ducmV2LnhtbFBLBQYAAAAABAAEAPUAAACMAwAAAAA=&#10;" path="m237,l216,2,194,5r-19,5l156,17r-19,7l117,34,101,46,84,58,67,72,55,89,41,106,31,122r-9,20l14,161,7,180,2,202,,221r,43l5,283r5,22l14,324r10,19l34,362r12,17l57,396r15,14l122,449r39,17l180,473r19,5l221,480r21,l262,478r21,-3l343,456r36,-22l396,422r41,-45l466,319r11,-60l480,238r-3,-22l475,197r-5,-22l463,156r-7,-19l446,118,434,101,422,84,374,43,319,14,300,7,278,5,257,2,237,e" filled="f" strokeweight="1.44pt">
                <v:path arrowok="t" o:connecttype="custom" o:connectlocs="233,0;212,2;190,5;173,10;154,17;135,24;115,34;99,46;82,58;65,70;55,87;41,104;31,120;22,140;14,159;7,178;2,198;0,217;0,260;5,279;10,299;14,318;24,337;34,356;46,373;57,390;70,404;120,441;159,458;178,465;195,470;217,472;238,472;258,470;279,467;337,448;373,426;390,415;429,371;458,313;469,255;472,234;469,212;467,193;462,173;455,154;448,135;438,116;426,99;415,82;368,43;313,14;296,7;274,5;253,2;233,0" o:connectangles="0,0,0,0,0,0,0,0,0,0,0,0,0,0,0,0,0,0,0,0,0,0,0,0,0,0,0,0,0,0,0,0,0,0,0,0,0,0,0,0,0,0,0,0,0,0,0,0,0,0,0,0,0,0,0,0"/>
                <o:lock v:ext="edit" aspectratio="t"/>
              </v:shape>
              <v:shape id="Freeform 1767" o:spid="_x0000_s1409" style="position:absolute;left:1945;top:10363;width:0;height:267;rotation:90;visibility:visible;mso-wrap-style:square;v-text-anchor:top" coordsize="0,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Z6V8YA&#10;AADeAAAADwAAAGRycy9kb3ducmV2LnhtbESPTWvCQBCG70L/wzKFXqRurPhBdBUVCxVpoSqeh+w0&#10;Cc3OhuyqaX+9cxA8vrxfPLNF6yp1oSaUng30ewko4szbknMDx8P76wRUiMgWK89k4I8CLOZPnRmm&#10;1l/5my77mCsZ4ZCigSLGOtU6ZAU5DD1fE4v34xuHUWSTa9vgVcZdpd+SZKQdliwPBda0Lij73Z+d&#10;gcFg9bkd7rj9r5JT+BptNqdz92jMy3O7nIKK1MZH+N7+sNKbjMcCIDiCAnp+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Z6V8YAAADeAAAADwAAAAAAAAAAAAAAAACYAgAAZHJz&#10;L2Rvd25yZXYueG1sUEsFBgAAAAAEAAQA9QAAAIsDAAAAAA==&#10;" path="m,l,269e" filled="f" strokeweight="1.44pt">
                <v:path arrowok="t" o:connecttype="custom" o:connectlocs="0,0;0,265" o:connectangles="0,0"/>
                <o:lock v:ext="edit" aspectratio="t"/>
              </v:shape>
              <v:shape id="Freeform 1768" o:spid="_x0000_s1410" style="position:absolute;left:1944;top:10953;width:0;height:264;rotation:90;visibility:visible;mso-wrap-style:square;v-text-anchor:top" coordsize="0,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PQA8gA&#10;AADeAAAADwAAAGRycy9kb3ducmV2LnhtbESPQWvCQBSE74L/YXlCL0U3tsWE1FVElArSgmkv3p7Z&#10;1yRt9m3Irib+e7dQ8DjMzDfMfNmbWlyodZVlBdNJBII4t7riQsHX53acgHAeWWNtmRRcycFyMRzM&#10;MdW24wNdMl+IAGGXooLS+yaV0uUlGXQT2xAH79u2Bn2QbSF1i12Am1o+RdFMGqw4LJTY0Lqk/Dc7&#10;GwVYH16yI/28J2/reL+5nj76bveo1MOoX72C8NT7e/i/vdMKnpM4nsLfnXA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89ADyAAAAN4AAAAPAAAAAAAAAAAAAAAAAJgCAABk&#10;cnMvZG93bnJldi54bWxQSwUGAAAAAAQABAD1AAAAjQMAAAAA&#10;" path="m,l,266e" filled="f" strokeweight="1.44pt">
                <v:path arrowok="t" o:connecttype="custom" o:connectlocs="0,0;0,262" o:connectangles="0,0"/>
                <o:lock v:ext="edit" aspectratio="t"/>
              </v:shape>
              <v:shape id="Freeform 1769" o:spid="_x0000_s1411" style="position:absolute;left:1371;top:10644;width:588;height:293;rotation:90;visibility:visible;mso-wrap-style:square;v-text-anchor:top" coordsize="593,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EhGcUA&#10;AADeAAAADwAAAGRycy9kb3ducmV2LnhtbESPwWrDMBBE74X+g9hCbo0cp0TGjRJCoSWnQNN+wGJt&#10;LcfWyrFUx/n7qFDIcZidNzvr7eQ6MdIQGs8aFvMMBHHlTcO1hu+v9+cCRIjIBjvPpOFKAbabx4c1&#10;lsZf+JPGY6xFgnAoUYONsS+lDJUlh2Hue+Lk/fjBYUxyqKUZ8JLgrpN5lq2kw4ZTg8We3ixV7fHX&#10;pTdyDG1V7NShHe25Uer8cXpBrWdP0+4VRKQp3o//03ujYVkolcPfnMQA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QSEZxQAAAN4AAAAPAAAAAAAAAAAAAAAAAJgCAABkcnMv&#10;ZG93bnJldi54bWxQSwUGAAAAAAQABAD1AAAAigMAAAAA&#10;" path="m,l10,70r14,43l34,134r10,20l58,175r14,17l87,209r55,43l204,281r70,14l320,295r69,-14l452,252r19,-12l521,192r41,-58l586,70r2,-22l593,24,593,e" filled="f" strokeweight="1.44pt">
                <v:path arrowok="t" o:connecttype="custom" o:connectlocs="0,0;10,70;24,111;34,132;44,152;58,173;70,190;85,207;140,248;200,277;270,291;314,291;383,277;444,248;463,236;513,190;552,132;576,70;578,48;583,24;583,0" o:connectangles="0,0,0,0,0,0,0,0,0,0,0,0,0,0,0,0,0,0,0,0,0"/>
                <o:lock v:ext="edit" aspectratio="t"/>
              </v:shape>
              <v:shape id="Freeform 1770" o:spid="_x0000_s1412" style="position:absolute;left:7479;top:8452;width:3;height:4101;rotation:90;visibility:visible;mso-wrap-style:square;v-text-anchor:top" coordsize="3,4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k/McA&#10;AADeAAAADwAAAGRycy9kb3ducmV2LnhtbESPQWsCMRSE74X+h/AKvdVsK6hdjSJFSw8idC2It9fN&#10;c7N087Ik0d3+eyMIHoeZ+YaZLXrbiDP5UDtW8DrIQBCXTtdcKfjZrV8mIEJE1tg4JgX/FGAxf3yY&#10;Ya5dx990LmIlEoRDjgpMjG0uZSgNWQwD1xIn7+i8xZikr6T22CW4beRblo2kxZrTgsGWPgyVf8XJ&#10;Ktge0C9/q+5zvxsZferfN/vDaqPU81O/nIKI1Md7+Nb+0gqGk/F4CNc76QrI+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7fJPzHAAAA3gAAAA8AAAAAAAAAAAAAAAAAmAIAAGRy&#10;cy9kb3ducmV2LnhtbFBLBQYAAAAABAAEAPUAAACMAwAAAAA=&#10;" path="m,4133l3,e" filled="f" strokeweight="1.44pt">
                <v:path arrowok="t" o:connecttype="custom" o:connectlocs="0,4069;3,0" o:connectangles="0,0"/>
                <o:lock v:ext="edit" aspectratio="t"/>
              </v:shape>
              <v:shape id="Freeform 1771" o:spid="_x0000_s1413" style="position:absolute;left:7343;top:8904;width:5;height:4372;rotation:90;visibility:visible;mso-wrap-style:square;v-text-anchor:top" coordsize="5,44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yaOcgA&#10;AADeAAAADwAAAGRycy9kb3ducmV2LnhtbESPW2vCQBSE34X+h+UU+qYbbfESXaVUBOmLaby9HrLH&#10;JDR7NmRXjf31riD0cZiZb5jZojWVuFDjSssK+r0IBHFmdcm5gt121R2DcB5ZY2WZFNzIwWL+0plh&#10;rO2Vf+iS+lwECLsYFRTe17GULivIoOvZmjh4J9sY9EE2udQNXgPcVHIQRUNpsOSwUGBNXwVlv+nZ&#10;KEjXtySJ9CFdLY+TfbL8Pv0Nzhul3l7bzykIT63/Dz/ba63gfTwafcDjTrg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3Jo5yAAAAN4AAAAPAAAAAAAAAAAAAAAAAJgCAABk&#10;cnMvZG93bnJldi54bWxQSwUGAAAAAAQABAD1AAAAjQMAAAAA&#10;" path="m5,l,4407e" filled="f" strokeweight="1.44pt">
                <v:path arrowok="t" o:connecttype="custom" o:connectlocs="5,0;0,4337" o:connectangles="0,0"/>
                <o:lock v:ext="edit" aspectratio="t"/>
              </v:shape>
              <v:shape id="Freeform 1772" o:spid="_x0000_s1414" style="position:absolute;left:2426;top:10825;width:0;height:519;rotation:90;visibility:visible;mso-wrap-style:square;v-text-anchor:top" coordsize="0,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GzsYA&#10;AADeAAAADwAAAGRycy9kb3ducmV2LnhtbESP0WqDQBRE3wv5h+UG8tasaWgVm1VCQGggBLT9gIt7&#10;q7buXXE3av++Wwj0cZiZM8whX0wvJhpdZ1nBbhuBIK6t7rhR8PFePCYgnEfW2FsmBT/kIM9WDwdM&#10;tZ25pKnyjQgQdikqaL0fUild3ZJBt7UDcfA+7WjQBzk2Uo84B7jp5VMUvUiDHYeFFgc6tVR/Vzej&#10;4Ha5fp2nWB6bskzORWWTDquLUpv1cnwF4Wnx/+F7+00r2Cdx/Ax/d8IVkN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xGzsYAAADeAAAADwAAAAAAAAAAAAAAAACYAgAAZHJz&#10;L2Rvd25yZXYueG1sUEsFBgAAAAAEAAQA9QAAAIsDAAAAAA==&#10;" path="m,l,523e" filled="f" strokeweight="1.44pt">
                <v:path arrowok="t" o:connecttype="custom" o:connectlocs="0,0;0,515" o:connectangles="0,0"/>
                <o:lock v:ext="edit" aspectratio="t"/>
              </v:shape>
              <v:shape id="Freeform 1773" o:spid="_x0000_s1415" style="position:absolute;left:3862;top:8933;width:1;height:3136;rotation:90;visibility:visible;mso-wrap-style:square;v-text-anchor:top" coordsize="2,3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8W4MUA&#10;AADeAAAADwAAAGRycy9kb3ducmV2LnhtbESPQWsCMRSE7wX/Q3iCt5q1UrWrUaxS6VVbtMfn5rm7&#10;mLwsSdT13zeFgsdhZr5hZovWGnElH2rHCgb9DARx4XTNpYLvr4/nCYgQkTUax6TgTgEW887TDHPt&#10;bryl6y6WIkE45KigirHJpQxFRRZD3zXEyTs5bzEm6UupPd4S3Br5kmUjabHmtFBhQ6uKivPuYhW8&#10;xlV93Juz+Tkd1uX78u1oNs4r1eu2yymISG18hP/bn1rBcDIej+DvTro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xbgxQAAAN4AAAAPAAAAAAAAAAAAAAAAAJgCAABkcnMv&#10;ZG93bnJldi54bWxQSwUGAAAAAAQABAD1AAAAigMAAAAA&#10;" path="m,3161l,566,2,e" filled="f" strokeweight="1.44pt">
                <v:path arrowok="t" o:connecttype="custom" o:connectlocs="0,3111;0,558;1,0" o:connectangles="0,0,0"/>
                <o:lock v:ext="edit" aspectratio="t"/>
              </v:shape>
              <v:shape id="Freeform 1774" o:spid="_x0000_s1416" style="position:absolute;left:5061;top:10988;width:0;height:198;rotation:90;visibility:visible;mso-wrap-style:square;v-text-anchor:top" coordsize="0,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ZgWsYA&#10;AADeAAAADwAAAGRycy9kb3ducmV2LnhtbESPQWvCQBSE7wX/w/IEb82mphhJs4oIQvFUoxdvr9nX&#10;bDD7NmS3Jv77bqHQ4zAz3zDldrKduNPgW8cKXpIUBHHtdMuNgsv58LwG4QOyxs4xKXiQh+1m9lRi&#10;od3IJ7pXoRERwr5ABSaEvpDS14Ys+sT1xNH7coPFEOXQSD3gGOG2k8s0XUmLLccFgz3tDdW36tsq&#10;kNPhtMpueKyrT3v9OL5a4/ulUov5tHsDEWgK/+G/9rtWkK3zPIf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ZgWsYAAADeAAAADwAAAAAAAAAAAAAAAACYAgAAZHJz&#10;L2Rvd25yZXYueG1sUEsFBgAAAAAEAAQA9QAAAIsDAAAAAA==&#10;" path="m,l,199e" filled="f" strokeweight="1.44pt">
                <v:path arrowok="t" o:connecttype="custom" o:connectlocs="0,0;0,197" o:connectangles="0,0"/>
                <o:lock v:ext="edit" aspectratio="t"/>
              </v:shape>
              <v:shape id="Freeform 1775" o:spid="_x0000_s1417" style="position:absolute;left:2085;top:10491;width:0;height:12;rotation:90;visibility:visible;mso-wrap-style:square;v-text-anchor:top" coordsize="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Wv7cMA&#10;AADeAAAADwAAAGRycy9kb3ducmV2LnhtbERP3WrCMBS+F/YO4Qx2p6kObKlGkU6ZDG/sfICz5tiU&#10;NSelSbV7e3Mx8PLj+19vR9uKG/W+caxgPktAEFdON1wruHwfphkIH5A1to5JwR952G5eJmvMtbvz&#10;mW5lqEUMYZ+jAhNCl0vpK0MW/cx1xJG7ut5iiLCvpe7xHsNtKxdJspQWG44NBjsqDFW/5WAV/OxD&#10;8bX3n8NpmO+yZXopPipTKvX2Ou5WIAKN4Sn+dx+1gvcsTePeeCdeAb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Wv7cMAAADeAAAADwAAAAAAAAAAAAAAAACYAgAAZHJzL2Rv&#10;d25yZXYueG1sUEsFBgAAAAAEAAQA9QAAAIgDAAAAAA==&#10;" path="m,12l,e" filled="f" strokeweight="1.44pt">
                <v:path arrowok="t" o:connecttype="custom" o:connectlocs="0,12;0,0" o:connectangles="0,0"/>
                <o:lock v:ext="edit" aspectratio="t"/>
              </v:shape>
              <v:shape id="Freeform 1776" o:spid="_x0000_s1418" style="position:absolute;left:3823;top:9948;width:2;height:2276;rotation:90;visibility:visible;mso-wrap-style:square;v-text-anchor:top" coordsize="2,22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eJMcA&#10;AADeAAAADwAAAGRycy9kb3ducmV2LnhtbESPT0/CQBTE7yZ8h80z8SZbpaFQWYhKajiB/Lu/dJ9t&#10;sfu26a60+OlZExKPk5n5TWa26E0tztS6yrKCp2EEgji3uuJCwWGfPU5AOI+ssbZMCi7kYDEf3M0w&#10;1bbjLZ13vhABwi5FBaX3TSqly0sy6Ia2IQ7el20N+iDbQuoWuwA3tXyOorE0WHFYKLGh95Ly792P&#10;CZQ4G2X4Vn9s4uVxfbwkv/Fnd1Lq4b5/fQHhqff/4Vt7pRWMJkkyhb874Qr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P3iTHAAAA3gAAAA8AAAAAAAAAAAAAAAAAmAIAAGRy&#10;cy9kb3ducmV2LnhtbFBLBQYAAAAABAAEAPUAAACMAwAAAAA=&#10;" path="m2,l,2294e" filled="f" strokeweight="1.44pt">
                <v:path arrowok="t" o:connecttype="custom" o:connectlocs="2,0;0,2258" o:connectangles="0,0"/>
                <o:lock v:ext="edit" aspectratio="t"/>
              </v:shape>
              <v:shape id="Freeform 1777" o:spid="_x0000_s1419" style="position:absolute;left:2191;top:10397;width:3;height:204;rotation:90;visibility:visible;mso-wrap-style:square;v-text-anchor:top" coordsize="3,2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Lj2cYA&#10;AADeAAAADwAAAGRycy9kb3ducmV2LnhtbESPzWrCQBSF9wXfYbhCd3VSCzVERymKUrrRaKHba+aa&#10;SZu5EzJTE316ZyG4PJw/vtmit7U4U+srxwpeRwkI4sLpiksF34f1SwrCB2SNtWNScCEPi/ngaYaZ&#10;dh3ndN6HUsQR9hkqMCE0mZS+MGTRj1xDHL2Tay2GKNtS6ha7OG5rOU6Sd2mx4vhgsKGloeJv/28V&#10;HOyPzLfdMQ/rL7O5/O6uuxOvlHoe9h9TEIH68Ajf259awVs6SSNAxIko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Lj2cYAAADeAAAADwAAAAAAAAAAAAAAAACYAgAAZHJz&#10;L2Rvd25yZXYueG1sUEsFBgAAAAAEAAQA9QAAAIsDAAAAAA==&#10;" path="m,206l3,e" filled="f" strokeweight="1.44pt">
                <v:path arrowok="t" o:connecttype="custom" o:connectlocs="0,202;3,0" o:connectangles="0,0"/>
                <o:lock v:ext="edit" aspectratio="t"/>
              </v:shape>
              <v:shape id="Freeform 1778" o:spid="_x0000_s1420" style="position:absolute;left:12802;top:10670;width:449;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ET7MYA&#10;AADeAAAADwAAAGRycy9kb3ducmV2LnhtbESPQWvCQBSE70L/w/KE3nQTCxpS15AWClKoqC3k+sw+&#10;k2D2bciuMf33XUHocZiZb5h1NppWDNS7xrKCeB6BIC6tbrhS8PP9MUtAOI+ssbVMCn7JQbZ5mqwx&#10;1fbGBxqOvhIBwi5FBbX3XSqlK2sy6Oa2Iw7e2fYGfZB9JXWPtwA3rVxE0VIabDgs1NjRe03l5Xg1&#10;CoYib3dvhTvlBa32xddh6ZLFp1LP0zF/BeFp9P/hR3urFbwkqySG+51wBe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ET7MYAAADeAAAADwAAAAAAAAAAAAAAAACYAgAAZHJz&#10;L2Rvd25yZXYueG1sUEsFBgAAAAAEAAQA9QAAAIsDAAAAAA==&#10;" path="m,l453,e" filled="f" strokecolor="#871800" strokeweight=".96pt">
                <v:path arrowok="t" o:connecttype="custom" o:connectlocs="0,0;445,0" o:connectangles="0,0"/>
                <o:lock v:ext="edit" aspectratio="t"/>
              </v:shape>
              <v:shape id="Freeform 1779" o:spid="_x0000_s1421" style="position:absolute;left:12971;top:11065;width:112;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PSUMYA&#10;AADeAAAADwAAAGRycy9kb3ducmV2LnhtbESPT2vCQBTE74LfYXmCN7NrhDakrmIDitdqD/b2yL78&#10;odm3MbvV2E/fLRR6HGbmN8x6O9pO3GjwrWMNy0SBIC6dabnW8H7eLzIQPiAb7ByThgd52G6mkzXm&#10;xt35jW6nUIsIYZ+jhiaEPpfSlw1Z9InriaNXucFiiHKopRnwHuG2k6lST9Jiy3GhwZ6KhsrP05fV&#10;oGpZflweh2UhVWawup5Xl9dvreezcfcCItAY/sN/7aPRsMqesxR+78Qr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PSUMYAAADeAAAADwAAAAAAAAAAAAAAAACYAgAAZHJz&#10;L2Rvd25yZXYueG1sUEsFBgAAAAAEAAQA9QAAAIsDAAAAAA==&#10;" path="m,l113,e" filled="f" strokecolor="#871800" strokeweight=".96pt">
                <v:path arrowok="t" o:connecttype="custom" o:connectlocs="0,0;111,0" o:connectangles="0,0"/>
                <o:lock v:ext="edit" aspectratio="t"/>
              </v:shape>
              <v:shape id="Freeform 1780" o:spid="_x0000_s1422" style="position:absolute;left:1594;top:10660;width:450;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7/QccA&#10;AADeAAAADwAAAGRycy9kb3ducmV2LnhtbESPQWvCQBSE74L/YXmCt2ZjLTakrqJSqdBTk0J7fGSf&#10;STT7NmTXJP333ULB4zAz3zDr7Wga0VPnassKFlEMgriwuuZSwWd+fEhAOI+ssbFMCn7IwXYznawx&#10;1XbgD+ozX4oAYZeigsr7NpXSFRUZdJFtiYN3tp1BH2RXSt3hEOCmkY9xvJIGaw4LFbZ0qKi4Zjej&#10;4HJ7fcps/m7c22n/ZfXq0CbftVLz2bh7AeFp9Pfwf/ukFSyT52QJf3fCFZ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0HHAAAA3gAAAA8AAAAAAAAAAAAAAAAAmAIAAGRy&#10;cy9kb3ducmV2LnhtbFBLBQYAAAAABAAEAPUAAACMAwAAAAA=&#10;" path="m,l454,e" filled="f" strokecolor="#871800" strokeweight=".96pt">
                <v:path arrowok="t" o:connecttype="custom" o:connectlocs="0,0;446,0" o:connectangles="0,0"/>
                <o:lock v:ext="edit" aspectratio="t"/>
              </v:shape>
              <v:shape id="Freeform 1781" o:spid="_x0000_s1423" style="position:absolute;left:1763;top:11053;width:112;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bvv8UA&#10;AADeAAAADwAAAGRycy9kb3ducmV2LnhtbESPzYvCMBTE74L/Q3iCN038wC1do6yCslc/Du7t0Tzb&#10;ss1Lt4la9683guBxmJnfMPNlaytxpcaXjjWMhgoEceZMybmG42EzSED4gGywckwa7uRhueh25pga&#10;d+MdXfchFxHCPkUNRQh1KqXPCrLoh64mjt7ZNRZDlE0uTYO3CLeVHCs1kxZLjgsF1rQuKPvdX6wG&#10;lcvs53TfjtZSJQbPf4fJafWvdb/Xfn2CCNSGd/jV/jYaJslHMoXnnXgF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Vu+/xQAAAN4AAAAPAAAAAAAAAAAAAAAAAJgCAABkcnMv&#10;ZG93bnJldi54bWxQSwUGAAAAAAQABAD1AAAAigMAAAAA&#10;" path="m,l113,e" filled="f" strokecolor="#871800" strokeweight=".96pt">
                <v:path arrowok="t" o:connecttype="custom" o:connectlocs="0,0;111,0" o:connectangles="0,0"/>
                <o:lock v:ext="edit" aspectratio="t"/>
              </v:shape>
              <v:shape id="Freeform 1782" o:spid="_x0000_s1424" style="position:absolute;left:1764;top:11278;width:110;height:0;rotation:90;visibility:visible;mso-wrap-style:square;v-text-anchor:top" coordsize="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RYsYA&#10;AADeAAAADwAAAGRycy9kb3ducmV2LnhtbESPQWvCQBSE74L/YXlCb7ppS21Is4qIiodeTIvnR/Y1&#10;WZJ9G7Jbk/jru4VCj8PMfMPk29G24ka9N44VPK4SEMSl04YrBZ8fx2UKwgdkja1jUjCRh+1mPssx&#10;027gC92KUIkIYZ+hgjqELpPSlzVZ9CvXEUfvy/UWQ5R9JXWPQ4TbVj4lyVpaNBwXauxoX1PZFN9W&#10;QWnMeSj0na7WHDh9P03DtZmUeliMuzcQgcbwH/5rn7WC5/Q1fYH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RYsYAAADeAAAADwAAAAAAAAAAAAAAAACYAgAAZHJz&#10;L2Rvd25yZXYueG1sUEsFBgAAAAAEAAQA9QAAAIsDAAAAAA==&#10;" path="m,l111,e" filled="f" strokecolor="#871800" strokeweight=".96pt">
                <v:path arrowok="t" o:connecttype="custom" o:connectlocs="0,0;109,0" o:connectangles="0,0"/>
                <o:lock v:ext="edit" aspectratio="t"/>
              </v:shape>
            </v:group>
            <v:shape id="Text Box 1783" o:spid="_x0000_s1425" type="#_x0000_t202" style="position:absolute;left:4123;top:2324;width:49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mr0cYA&#10;AADeAAAADwAAAGRycy9kb3ducmV2LnhtbESPT2vCQBTE7wW/w/KE3uqubdUYXaW0FHpS/AveHtln&#10;Esy+DdmtSb99VxA8DjPzG2a+7GwlrtT40rGG4UCBIM6cKTnXsN99vyQgfEA2WDkmDX/kYbnoPc0x&#10;Na7lDV23IRcRwj5FDUUIdSqlzwqy6AeuJo7e2TUWQ5RNLk2DbYTbSr4qNZYWS44LBdb0WVB22f5a&#10;DYfV+XR8V+v8y47q1nVKsp1KrZ/73ccMRKAuPML39o/R8JZMkjHc7sQr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3mr0cYAAADeAAAADwAAAAAAAAAAAAAAAACYAgAAZHJz&#10;L2Rvd25yZXYueG1sUEsFBgAAAAAEAAQA9QAAAIsDAAAAAA==&#10;" filled="f" stroked="f">
              <v:textbox style="mso-next-textbox:#Text Box 1783">
                <w:txbxContent>
                  <w:p w:rsidR="000D7CE0" w:rsidRPr="001447DD" w:rsidRDefault="000D7CE0" w:rsidP="00797536">
                    <w:pPr>
                      <w:rPr>
                        <w:rFonts w:cs="Arial"/>
                        <w:sz w:val="24"/>
                        <w:szCs w:val="24"/>
                      </w:rPr>
                    </w:pPr>
                    <w:r>
                      <w:rPr>
                        <w:rFonts w:cs="Arial"/>
                        <w:sz w:val="24"/>
                        <w:szCs w:val="24"/>
                      </w:rPr>
                      <w:t>C</w:t>
                    </w:r>
                  </w:p>
                </w:txbxContent>
              </v:textbox>
            </v:shape>
            <v:shape id="Text Box 1784" o:spid="_x0000_s1426" type="#_x0000_t202" style="position:absolute;left:15848;top:2089;width:39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UOSsYA&#10;AADeAAAADwAAAGRycy9kb3ducmV2LnhtbESPS2vDMBCE74X8B7GB3Bopr8ZxooTSEuipoXlBbou1&#10;sU2slbHU2P33VaDQ4zAz3zCrTWcrcafGl441jIYKBHHmTMm5huNh+5yA8AHZYOWYNPyQh82697TC&#10;1LiWv+i+D7mIEPYpaihCqFMpfVaQRT90NXH0rq6xGKJscmkabCPcVnKs1Iu0WHJcKLCmt4Ky2/7b&#10;ajh9Xi/nqdrl73ZWt65Tku1Caj3od69LEIG68B/+a38YDZNknszhcSd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UOSsYAAADeAAAADwAAAAAAAAAAAAAAAACYAgAAZHJz&#10;L2Rvd25yZXYueG1sUEsFBgAAAAAEAAQA9QAAAIsDAAAAAA==&#10;" filled="f" stroked="f">
              <v:textbox style="mso-next-textbox:#Text Box 1784">
                <w:txbxContent>
                  <w:p w:rsidR="000D7CE0" w:rsidRPr="001447DD" w:rsidRDefault="000D7CE0" w:rsidP="00797536">
                    <w:pPr>
                      <w:rPr>
                        <w:rFonts w:cs="Arial"/>
                        <w:sz w:val="24"/>
                        <w:szCs w:val="24"/>
                      </w:rPr>
                    </w:pPr>
                    <w:r>
                      <w:rPr>
                        <w:rFonts w:cs="Arial"/>
                        <w:sz w:val="24"/>
                        <w:szCs w:val="24"/>
                      </w:rPr>
                      <w:t>H</w:t>
                    </w:r>
                  </w:p>
                </w:txbxContent>
              </v:textbox>
            </v:shape>
            <v:shape id="Text Box 2572" o:spid="_x0000_s1427" type="#_x0000_t202" style="position:absolute;left:10874;top:7181;width:1529;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qaOMMA&#10;AADeAAAADwAAAGRycy9kb3ducmV2LnhtbERPy2rCQBTdC/7DcAV3OqOtbZo6CVIRulJqH9DdJXNN&#10;gpk7ITOa9O87C8Hl4bzX+WAbcaXO1441LOYKBHHhTM2lhq/P3SwB4QOywcYxafgjD3k2Hq0xNa7n&#10;D7oeQyliCPsUNVQhtKmUvqjIop+7ljhyJ9dZDBF2pTQd9jHcNnKp1JO0WHNsqLClt4qK8/FiNXzv&#10;T78/j+pQbu2q7d2gJNsXqfV0MmxeQQQawl18c78bDQ/JcxL3xjvxCsjs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qaOMMAAADeAAAADwAAAAAAAAAAAAAAAACYAgAAZHJzL2Rv&#10;d25yZXYueG1sUEsFBgAAAAAEAAQA9QAAAIgDAAAAAA==&#10;" filled="f" stroked="f">
              <v:textbox style="mso-next-textbox:#Text Box 2572">
                <w:txbxContent>
                  <w:p w:rsidR="000D7CE0" w:rsidRPr="001447DD" w:rsidRDefault="000D7CE0" w:rsidP="00797536">
                    <w:pPr>
                      <w:rPr>
                        <w:rFonts w:cs="Arial"/>
                        <w:sz w:val="24"/>
                        <w:szCs w:val="24"/>
                      </w:rPr>
                    </w:pPr>
                    <w:r>
                      <w:rPr>
                        <w:rFonts w:cs="Arial"/>
                        <w:sz w:val="24"/>
                        <w:szCs w:val="24"/>
                      </w:rPr>
                      <w:t>(39)</w:t>
                    </w:r>
                  </w:p>
                </w:txbxContent>
              </v:textbox>
            </v:shape>
            <v:group id="Groupe 3564" o:spid="_x0000_s1428" style="position:absolute;left:15867;top:5023;width:5208;height:6415" coordorigin="2599,4887" coordsize="5208,77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DgnG7XIAAAA&#10;3gAAAA8AAAAAAAAAAAAAAAAAqgIAAGRycy9kb3ducmV2LnhtbFBLBQYAAAAABAAEAPoAAACfAwAA&#10;AAA=&#10;">
              <v:group id="Group 2237" o:spid="_x0000_s1429" style="position:absolute;left:3004;top:6255;width:3336;height:5568" coordorigin="851,2568" coordsize="3336,46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zEJPXFAAAA3gAA&#10;AA8AAAAAAAAAAAAAAAAAqgIAAGRycy9kb3ducmV2LnhtbFBLBQYAAAAABAAEAPoAAACcAwAAAAA=&#10;">
                <v:shape id="Freeform 2238" o:spid="_x0000_s1430" style="position:absolute;left:1571;top:6788;width:282;height:522;rotation:90;visibility:visible;mso-wrap-style:square;v-text-anchor:top" coordsize="284,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QNOMYA&#10;AADeAAAADwAAAGRycy9kb3ducmV2LnhtbESPT2vCQBTE70K/w/IKvenGVjRGVymlgvSg+O/+yD6T&#10;xezbNLvV5Nt3BcHjMDO/YebL1lbiSo03jhUMBwkI4txpw4WC42HVT0H4gKyxckwKOvKwXLz05php&#10;d+MdXfehEBHCPkMFZQh1JqXPS7LoB64mjt7ZNRZDlE0hdYO3CLeVfE+SsbRoOC6UWNNXSfll/2cV&#10;/PrzxmxHwawp/9nsCurS03en1Ntr+zkDEagNz/CjvdYKPtLJdAj3O/E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QNOMYAAADeAAAADwAAAAAAAAAAAAAAAACYAgAAZHJz&#10;L2Rvd25yZXYueG1sUEsFBgAAAAAEAAQA9QAAAIsDAAAAAA==&#10;" path="m,526r20,-3l39,519r19,-5l77,509r17,-7l113,495r17,-10l147,475r14,-12l178,451r15,-14l205,423r12,-15l229,394r11,-17l250,360r7,-19l265,324r7,-19l277,286r2,-19l281,247r3,-19l284,190r-3,-19l277,151r-5,-19l267,113,260,96,253,77,243,60,231,43,221,29,209,15,195,e" filled="f" strokeweight="1.44pt">
                  <v:path arrowok="t" o:connecttype="custom" o:connectlocs="0,518;20,515;39,511;58,506;75,501;92,494;111,487;128,477;145,467;159,456;176,445;191,431;203,417;213,402;225,388;236,371;246,354;253,335;261,320;268,301;273,282;275,263;277,243;280,224;280,188;277,169;273,149;268,130;263,111;256,94;249,75;239,60;227,43;217,29;207,15;193,0" o:connectangles="0,0,0,0,0,0,0,0,0,0,0,0,0,0,0,0,0,0,0,0,0,0,0,0,0,0,0,0,0,0,0,0,0,0,0,0"/>
                  <o:lock v:ext="edit" aspectratio="t"/>
                </v:shape>
                <v:shape id="Freeform 2239" o:spid="_x0000_s1431" style="position:absolute;left:1645;top:6771;width:225;height:224;rotation:90;visibility:visible;mso-wrap-style:square;v-text-anchor:top" coordsize="226,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J7+McA&#10;AADeAAAADwAAAGRycy9kb3ducmV2LnhtbESPQWsCMRSE70L/Q3iF3jSpBV23RhGhVKmHVj30+Ni8&#10;7i5uXtYk6vrvG0HwOMzMN8x03tlGnMmH2rGG14ECQVw4U3OpYb/76GcgQkQ22DgmDVcKMJ899aaY&#10;G3fhHzpvYykShEOOGqoY21zKUFRkMQxcS5y8P+ctxiR9KY3HS4LbRg6VGkmLNaeFCltaVlQctier&#10;wdvV9aDUJvvcHb/Wdfd7/D6NUeuX527xDiJSFx/he3tlNLxl48kQbnfSFZ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Ce/jHAAAA3gAAAA8AAAAAAAAAAAAAAAAAmAIAAGRy&#10;cy9kb3ducmV2LnhtbFBLBQYAAAAABAAEAPUAAACMAwAAAAA=&#10;" path="m72,10l22,46,15,60,8,75,3,89,,106r,14l22,180r22,22l56,212r14,7l84,224r17,2l116,226r60,-19l216,159r10,-46l224,99,221,82,190,29,132,3,118,,101,,87,5,72,10e" filled="f" strokeweight="1.44pt">
                  <v:path arrowok="t" o:connecttype="custom" o:connectlocs="72,10;22,46;15,58;8,73;3,87;0,104;0,118;22,176;44,198;56,208;70,215;84,220;101,222;114,222;174,203;214,157;224,111;222,97;219,80;188,29;130,3;116,0;101,0;87,5;72,10" o:connectangles="0,0,0,0,0,0,0,0,0,0,0,0,0,0,0,0,0,0,0,0,0,0,0,0,0"/>
                  <o:lock v:ext="edit" aspectratio="t"/>
                </v:shape>
                <v:shape id="Freeform 2240" o:spid="_x0000_s1432" style="position:absolute;left:1428;top:3889;width:86;height:68;rotation:90;visibility:visible;mso-wrap-style:square;v-text-anchor:top" coordsize="8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psHMcA&#10;AADeAAAADwAAAGRycy9kb3ducmV2LnhtbESPQWvCQBSE7wX/w/KE3urGCmmMrkEKQkAoNHrw+Mg+&#10;k2j2bcxuTdpf3y0UPA4z8w2zzkbTijv1rrGsYD6LQBCXVjdcKTgedi8JCOeRNbaWScE3Ocg2k6c1&#10;ptoO/En3wlciQNilqKD2vkuldGVNBt3MdsTBO9veoA+yr6TucQhw08rXKIqlwYbDQo0dvddUXosv&#10;o2C5//lw512cc3OSya3a5xdLJ6Wep+N2BcLT6B/h/3auFSySt+UC/u6EK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qbBzHAAAA3gAAAA8AAAAAAAAAAAAAAAAAmAIAAGRy&#10;cy9kb3ducmV2LnhtbFBLBQYAAAAABAAEAPUAAACMAwAAAAA=&#10;" path="m,69l86,e" filled="f" strokeweight="1.44pt">
                  <v:path arrowok="t" o:connecttype="custom" o:connectlocs="0,67;86,0" o:connectangles="0,0"/>
                  <o:lock v:ext="edit" aspectratio="t"/>
                </v:shape>
                <v:shape id="Freeform 2241" o:spid="_x0000_s1433" style="position:absolute;left:923;top:4750;width:22;height:110;rotation:90;visibility:visible;mso-wrap-style:square;v-text-anchor:top" coordsize="22,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2yasYA&#10;AADeAAAADwAAAGRycy9kb3ducmV2LnhtbESPQWsCMRSE74X+h/AKvdWstrXrapS2IFY8dRXPj81z&#10;N7h5WZJ03f57Uyh4HGbmG2axGmwrevLBOFYwHmUgiCunDdcKDvv1Uw4iRGSNrWNS8EsBVsv7uwUW&#10;2l34m/oy1iJBOBSooImxK6QMVUMWw8h1xMk7OW8xJulrqT1eEty2cpJlU2nRcFposKPPhqpz+WMV&#10;9LnJs8nrePvhd5upOe50qdczpR4fhvc5iEhDvIX/219awXP+NnuBvzvpCsjl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2yasYAAADeAAAADwAAAAAAAAAAAAAAAACYAgAAZHJz&#10;L2Rvd25yZXYueG1sUEsFBgAAAAAEAAQA9QAAAIsDAAAAAA==&#10;" path="m,111l22,e" filled="f" strokeweight="1.44pt">
                  <v:path arrowok="t" o:connecttype="custom" o:connectlocs="0,109;22,0" o:connectangles="0,0"/>
                  <o:lock v:ext="edit" aspectratio="t"/>
                </v:shape>
                <v:shape id="Freeform 2242" o:spid="_x0000_s1434" style="position:absolute;left:1064;top:5778;width:55;height:97;rotation:90;visibility:visible;mso-wrap-style:square;v-text-anchor:top" coordsize="5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3JO8gA&#10;AADeAAAADwAAAGRycy9kb3ducmV2LnhtbESPUU/CMBSF3034D80l8U06MOiYFIJElOzBZMgPuFkv&#10;6+J6O9YK9d9bExMfT84538lZrqPtxIUG3zpWMJ1kIIhrp1tuFBw/dnc5CB+QNXaOScE3eVivRjdL&#10;LLS7ckWXQ2hEgrAvUIEJoS+k9LUhi37ieuLkndxgMSQ5NFIPeE1w28lZlj1Iiy2nBYM9bQ3Vn4cv&#10;q+Dleft6nsW39xynu7I6lWZeVlGp23HcPIEIFMN/+K+91wru88fFHH7vpCs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zck7yAAAAN4AAAAPAAAAAAAAAAAAAAAAAJgCAABk&#10;cnMvZG93bnJldi54bWxQSwUGAAAAAAQABAD1AAAAjQMAAAAA&#10;" path="m55,98l,e" filled="f" strokeweight="1.44pt">
                  <v:path arrowok="t" o:connecttype="custom" o:connectlocs="55,96;0,0" o:connectangles="0,0"/>
                  <o:lock v:ext="edit" aspectratio="t"/>
                </v:shape>
                <v:shape id="Freeform 2243" o:spid="_x0000_s1435" style="position:absolute;left:1816;top:6487;width:105;height:40;rotation:90;visibility:visible;mso-wrap-style:square;v-text-anchor:top" coordsize="10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SJI8gA&#10;AADeAAAADwAAAGRycy9kb3ducmV2LnhtbESP3WrCQBSE7wt9h+UUelc3tcWf1FVUEGrQFm0f4JA9&#10;ZoPZsyG7mujTu0Khl8PMfMNMZp2txJkaXzpW8NpLQBDnTpdcKPj9Wb2MQPiArLFyTAou5GE2fXyY&#10;YKpdyzs670MhIoR9igpMCHUqpc8NWfQ9VxNH7+AaiyHKppC6wTbCbSX7STKQFkuOCwZrWhrKj/uT&#10;VfCdHcbb7Lrssku1Cev2a/du5EKp56du/gEiUBf+w3/tT63gbTQcD+B+J14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VIkjyAAAAN4AAAAPAAAAAAAAAAAAAAAAAJgCAABk&#10;cnMvZG93bnJldi54bWxQSwUGAAAAAAQABAD1AAAAjQMAAAAA&#10;" path="m106,41l,e" filled="f" strokeweight="1.44pt">
                  <v:path arrowok="t" o:connecttype="custom" o:connectlocs="104,39;0,0" o:connectangles="0,0"/>
                  <o:lock v:ext="edit" aspectratio="t"/>
                </v:shape>
                <v:shape id="Freeform 2244" o:spid="_x0000_s1436" style="position:absolute;left:2850;top:6510;width:104;height:36;rotation:90;visibility:visible;mso-wrap-style:square;v-text-anchor:top" coordsize="10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wMfsUA&#10;AADeAAAADwAAAGRycy9kb3ducmV2LnhtbESPQYvCMBSE7wv+h/AEb2vqClqrUWRF8LAXq+D12Tzb&#10;avNSmljr/nojLOxxmJlvmMWqM5VoqXGlZQWjYQSCOLO65FzB8bD9jEE4j6yxskwKnuRgtex9LDDR&#10;9sF7alOfiwBhl6CCwvs6kdJlBRl0Q1sTB+9iG4M+yCaXusFHgJtKfkXRRBosOSwUWNN3QdktvRsF&#10;1/MsveA9aquT2Wx+f0y2TfNYqUG/W89BeOr8f/ivvdMKxvF0NoX3nXAF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3Ax+xQAAAN4AAAAPAAAAAAAAAAAAAAAAAJgCAABkcnMv&#10;ZG93bnJldi54bWxQSwUGAAAAAAQABAD1AAAAigMAAAAA&#10;" path="m105,l,36e" filled="f" strokeweight="1.44pt">
                  <v:path arrowok="t" o:connecttype="custom" o:connectlocs="103,0;0,36" o:connectangles="0,0"/>
                  <o:lock v:ext="edit" aspectratio="t"/>
                </v:shape>
                <v:shape id="Freeform 2245" o:spid="_x0000_s1437" style="position:absolute;left:3676;top:5835;width:59;height:97;rotation:90;visibility:visible;mso-wrap-style:square;v-text-anchor:top" coordsize="6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S42cQA&#10;AADeAAAADwAAAGRycy9kb3ducmV2LnhtbERPS0/CQBC+k/gfNkPiDbYgaiksxJhAOMojeB27Y1vo&#10;zjbdEQq/3j2YePzyvefLztXqQm2oPBsYDRNQxLm3FRcGDvvVIAUVBNli7ZkM3CjAcvHQm2Nm/ZW3&#10;dNlJoWIIhwwNlCJNpnXIS3IYhr4hjty3bx1KhG2hbYvXGO5qPU6SF+2w4thQYkPvJeXn3Y8zkKYf&#10;PndTkdvXfTJ+vn8ej6fz2pjHfvc2AyXUyb/4z72xBp7S12ncG+/EK6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k0uNnEAAAA3gAAAA8AAAAAAAAAAAAAAAAAmAIAAGRycy9k&#10;b3ducmV2LnhtbFBLBQYAAAAABAAEAPUAAACJAwAAAAA=&#10;" path="m60,l,98e" filled="f" strokeweight="1.44pt">
                  <v:path arrowok="t" o:connecttype="custom" o:connectlocs="58,0;0,96" o:connectangles="0,0"/>
                  <o:lock v:ext="edit" aspectratio="t"/>
                </v:shape>
                <v:shape id="Freeform 2246" o:spid="_x0000_s1438" style="position:absolute;left:3899;top:4817;width:17;height:109;rotation:90;visibility:visible;mso-wrap-style:square;v-text-anchor:top" coordsize="17,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zeK8gA&#10;AADeAAAADwAAAGRycy9kb3ducmV2LnhtbESPQWsCMRSE7wX/Q3hCL6UmVqjr1ijSUigIhVUPPb5u&#10;nrvBzcu6SXXrr28KgsdhZr5h5sveNeJEXbCeNYxHCgRx6Y3lSsNu+/6YgQgR2WDjmTT8UoDlYnA3&#10;x9z4Mxd02sRKJAiHHDXUMba5lKGsyWEY+ZY4eXvfOYxJdpU0HZ4T3DXySaln6dByWqixpdeaysPm&#10;x2movtrMqLfJt13b8YM6XnpTfBZa3w/71QuISH28ha/tD6Nhkk1nM/i/k66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PN4ryAAAAN4AAAAPAAAAAAAAAAAAAAAAAJgCAABk&#10;cnMvZG93bnJldi54bWxQSwUGAAAAAAQABAD1AAAAjQMAAAAA&#10;" path="m,l17,110e" filled="f" strokeweight="1.44pt">
                  <v:path arrowok="t" o:connecttype="custom" o:connectlocs="0,0;17,108" o:connectangles="0,0"/>
                  <o:lock v:ext="edit" aspectratio="t"/>
                </v:shape>
                <v:shape id="Freeform 2247" o:spid="_x0000_s1439" style="position:absolute;left:3369;top:3927;width:83;height:75;rotation:90;visibility:visible;mso-wrap-style:square;v-text-anchor:top" coordsize="8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np1sUA&#10;AADeAAAADwAAAGRycy9kb3ducmV2LnhtbESPy2oCMRSG9wXfIRzBXU2qUMepUcQidNOFF3R7OjnO&#10;DJ2cDEmqqU/fLAouf/4b32KVbCeu5EPrWMPLWIEgrpxpudZwPGyfCxAhIhvsHJOGXwqwWg6eFlga&#10;d+MdXfexFnmEQ4kamhj7UspQNWQxjF1PnL2L8xZjlr6WxuMtj9tOTpR6lRZbzg8N9rRpqPre/1gN&#10;s+lFpfv6VPj6S7m5uu8+z+9J69Ewrd9ARErxEf5vfxgN06JQGSDjZBS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SenWxQAAAN4AAAAPAAAAAAAAAAAAAAAAAJgCAABkcnMv&#10;ZG93bnJldi54bWxQSwUGAAAAAAQABAD1AAAAigMAAAAA&#10;" path="m,l84,75e" filled="f" strokeweight="1.44pt">
                  <v:path arrowok="t" o:connecttype="custom" o:connectlocs="0,0;82,75" o:connectangles="0,0"/>
                  <o:lock v:ext="edit" aspectratio="t"/>
                </v:shape>
                <v:shape id="Freeform 2248" o:spid="_x0000_s1440" style="position:absolute;left:760;top:4470;width:574;height:117;rotation:90;visibility:visible;mso-wrap-style:square;v-text-anchor:top" coordsize="578,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QLMUA&#10;AADeAAAADwAAAGRycy9kb3ducmV2LnhtbESPQWsCMRSE70L/Q3gFb5pYwW63RikLitBTtb0/Nq+b&#10;bTcv2ySu679vhEKPw8x8w6y3o+vEQCG2njUs5goEce1Ny42G99NuVoCICdlg55k0XCnCdnM3WWNp&#10;/IXfaDimRmQIxxI12JT6UspYW3IY574nzt6nDw5TlqGRJuAlw10nH5RaSYct5wWLPVWW6u/j2WkI&#10;1U/YD0/D46u01VfL+4+r6nZaT+/Hl2cQicb0H/5rH4yGZVGoBdzu5Cs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hAsxQAAAN4AAAAPAAAAAAAAAAAAAAAAAJgCAABkcnMv&#10;ZG93bnJldi54bWxQSwUGAAAAAAQABAD1AAAAigMAAAAA&#10;" path="m578,117l,e" filled="f" strokeweight="1.44pt">
                  <v:path arrowok="t" o:connecttype="custom" o:connectlocs="570,117;0,0" o:connectangles="0,0"/>
                  <o:lock v:ext="edit" aspectratio="t"/>
                </v:shape>
                <v:shape id="Freeform 2249" o:spid="_x0000_s1441" style="position:absolute;left:743;top:5401;width:514;height:281;rotation:90;visibility:visible;mso-wrap-style:square;v-text-anchor:top" coordsize="518,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MpVcUA&#10;AADeAAAADwAAAGRycy9kb3ducmV2LnhtbESPQWvCQBSE74L/YXmCN92oVELqKiK0CPXSpIceX7PP&#10;JJh9G3dXk/57t1DwOMzMN8xmN5hW3Mn5xrKCxTwBQVxa3XCl4Kt4m6UgfEDW2FomBb/kYbcdjzaY&#10;advzJ93zUIkIYZ+hgjqELpPSlzUZ9HPbEUfvbJ3BEKWrpHbYR7hp5TJJ1tJgw3Ghxo4ONZWX/GYU&#10;pN23D+8vqz4/mZ+jo6L5uA65UtPJsH8FEWgIz/B/+6gVrNI0WcLfnXgF5P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IylVxQAAAN4AAAAPAAAAAAAAAAAAAAAAAJgCAABkcnMv&#10;ZG93bnJldi54bWxQSwUGAAAAAAQABAD1AAAAigMAAAAA&#10;" path="m518,l,283e" filled="f" strokeweight="1.44pt">
                  <v:path arrowok="t" o:connecttype="custom" o:connectlocs="510,0;0,279" o:connectangles="0,0"/>
                  <o:lock v:ext="edit" aspectratio="t"/>
                </v:shape>
                <v:shape id="Freeform 2250" o:spid="_x0000_s1442" style="position:absolute;left:3256;top:5952;width:500;height:304;rotation:90;visibility:visible;mso-wrap-style:square;v-text-anchor:top" coordsize="504,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PvIMcA&#10;AADeAAAADwAAAGRycy9kb3ducmV2LnhtbESPQWvCQBSE74X+h+UVvDWbqkiIrqIVReqpacXrM/tM&#10;gtm3Ibtq9Nd3BaHHYWa+YSazztTiQq2rLCv4iGIQxLnVFRcKfn9W7wkI55E11pZJwY0czKavLxNM&#10;tb3yN10yX4gAYZeigtL7JpXS5SUZdJFtiIN3tK1BH2RbSN3iNcBNLftxPJIGKw4LJTb0WVJ+ys5G&#10;wWL4VeSb++mwXOsm2+rFqr9f7pTqvXXzMQhPnf8PP9sbrWCQJPEAHnfCFZ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z7yDHAAAA3gAAAA8AAAAAAAAAAAAAAAAAmAIAAGRy&#10;cy9kb3ducmV2LnhtbFBLBQYAAAAABAAEAPUAAACMAwAAAAA=&#10;" path="m,l504,307e" filled="f" strokeweight="1.44pt">
                  <v:path arrowok="t" o:connecttype="custom" o:connectlocs="0,0;496,301" o:connectangles="0,0"/>
                  <o:lock v:ext="edit" aspectratio="t"/>
                </v:shape>
                <v:shape id="Freeform 2251" o:spid="_x0000_s1443" style="position:absolute;left:3608;top:5126;width:579;height:88;rotation:90;visibility:visible;mso-wrap-style:square;v-text-anchor:top" coordsize="58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0skA&#10;AADeAAAADwAAAGRycy9kb3ducmV2LnhtbESPQWvCQBSE7wX/w/KEXkrdWEVidBURbD3YSmMpHl+z&#10;r0kw+zZktzH217tCocdhZr5h5svOVKKlxpWWFQwHEQjizOqScwUfh81jDMJ5ZI2VZVJwIQfLRe9u&#10;jom2Z36nNvW5CBB2CSoovK8TKV1WkEE3sDVx8L5tY9AH2eRSN3gOcFPJpyiaSIMlh4UCa1oXlJ3S&#10;H6Mgt2a33X9uHl6OX9O0/e3M26t7Vuq+361mIDx1/j/8195qBaM4jsZwuxOugF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O+50skAAADeAAAADwAAAAAAAAAAAAAAAACYAgAA&#10;ZHJzL2Rvd25yZXYueG1sUEsFBgAAAAAEAAQA9QAAAI4DAAAAAA==&#10;" path="m,89l583,e" filled="f" strokeweight="1.44pt">
                  <v:path arrowok="t" o:connecttype="custom" o:connectlocs="0,87;575,0" o:connectangles="0,0"/>
                  <o:lock v:ext="edit" aspectratio="t"/>
                </v:shape>
                <v:shape id="Freeform 2252" o:spid="_x0000_s1444" style="position:absolute;left:3398;top:3981;width:391;height:441;rotation:90;visibility:visible;mso-wrap-style:square;v-text-anchor:top" coordsize="39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bu5sUA&#10;AADeAAAADwAAAGRycy9kb3ducmV2LnhtbESP3YrCMBSE7xd8h3CEvVtTFbVWo4i4sMiC+PMAh+bY&#10;VpuTkkTtvr0RhL0cZuYbZr5sTS3u5HxlWUG/l4Agzq2uuFBwOn5/pSB8QNZYWyYFf+Rhueh8zDHT&#10;9sF7uh9CISKEfYYKyhCaTEqfl2TQ92xDHL2zdQZDlK6Q2uEjwk0tB0kylgYrjgslNrQuKb8ebkbB&#10;6GR8sHrs9usm3e4mv9fLtN0o9dltVzMQgdrwH363f7SCYZomI3jdiVdAL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Fu7mxQAAAN4AAAAPAAAAAAAAAAAAAAAAAJgCAABkcnMv&#10;ZG93bnJldi54bWxQSwUGAAAAAAQABAD1AAAAigMAAAAA&#10;" path="m,444l394,e" filled="f" strokeweight="1.44pt">
                  <v:path arrowok="t" o:connecttype="custom" o:connectlocs="0,438;388,0" o:connectangles="0,0"/>
                  <o:lock v:ext="edit" aspectratio="t"/>
                </v:shape>
                <v:shape id="Freeform 2253" o:spid="_x0000_s1445" style="position:absolute;left:2734;top:3361;width:14;height:585;rotation:90;visibility:visible;mso-wrap-style:square;v-text-anchor:top" coordsize="14,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OJqMQA&#10;AADeAAAADwAAAGRycy9kb3ducmV2LnhtbESPQYvCMBSE7wv+h/AEb2uqhVK6RhFB0b2pPXh8NM+m&#10;a/NSmqjdf79ZEDwOM/MNs1gNthUP6n3jWMFsmoAgrpxuuFZQnrefOQgfkDW2jknBL3lYLUcfCyy0&#10;e/KRHqdQiwhhX6ACE0JXSOkrQxb91HXE0bu63mKIsq+l7vEZ4baV8yTJpMWG44LBjjaGqtvpbhUc&#10;SnPp3L3dXTY/Pt3N0u/mesuUmoyH9ReIQEN4h1/tvVaQ5nmSwf+deAX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jiajEAAAA3gAAAA8AAAAAAAAAAAAAAAAAmAIAAGRycy9k&#10;b3ducmV2LnhtbFBLBQYAAAAABAAEAPUAAACJAwAAAAA=&#10;" path="m,590l14,e" filled="f" strokeweight="1.44pt">
                  <v:path arrowok="t" o:connecttype="custom" o:connectlocs="0,580;14,0" o:connectangles="0,0"/>
                  <o:lock v:ext="edit" aspectratio="t"/>
                </v:shape>
                <v:shape id="Freeform 2254" o:spid="_x0000_s1446" style="position:absolute;left:3110;top:3584;width:262;height:415;rotation:90;visibility:visible;mso-wrap-style:square;v-text-anchor:top" coordsize="264,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3rOcUA&#10;AADeAAAADwAAAGRycy9kb3ducmV2LnhtbESPzW7CMBCE70i8g7VI3MABpBIFDAJE1B56gfIA23hJ&#10;IuJ1iE1+3r6uVKnH0cx8o9nue1OJlhpXWlawmEcgiDOrS84V3L7SWQzCeWSNlWVSMJCD/W482mKi&#10;bccXaq8+FwHCLkEFhfd1IqXLCjLo5rYmDt7dNgZ9kE0udYNdgJtKLqPoTRosOSwUWNOpoOxxfRkF&#10;y/NtMK8y/bbH/LmQaGOn3z+Vmk76wwaEp97/h//aH1rBKo6jNfzeC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Xes5xQAAAN4AAAAPAAAAAAAAAAAAAAAAAJgCAABkcnMv&#10;ZG93bnJldi54bWxQSwUGAAAAAAQABAD1AAAAigMAAAAA&#10;" path="m264,l237,31,211,63,187,96r-26,34l139,163r-24,36l94,233,74,269,53,305,36,343,17,379,,418e" filled="f" strokeweight="1.44pt">
                  <v:path arrowok="t" o:connecttype="custom" o:connectlocs="260,0;233,31;207,63;185,94;159,128;137,161;113,197;92,229;72,265;53,301;36,339;17,373;0,412" o:connectangles="0,0,0,0,0,0,0,0,0,0,0,0,0"/>
                  <o:lock v:ext="edit" aspectratio="t"/>
                </v:shape>
                <v:shape id="Freeform 2255" o:spid="_x0000_s1447" style="position:absolute;left:1090;top:3895;width:362;height:331;rotation:90;visibility:visible;mso-wrap-style:square;v-text-anchor:top" coordsize="365,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badcUA&#10;AADeAAAADwAAAGRycy9kb3ducmV2LnhtbERPz2vCMBS+C/sfwhN2kZlugpTOKE431EMZ6wSvj+at&#10;KWteSpJp/e/NQdjx4/u9WA22E2fyoXWs4HmagSCunW65UXD8/njKQYSIrLFzTAquFGC1fBgtsNDu&#10;wl90rmIjUgiHAhWYGPtCylAbshimridO3I/zFmOCvpHa4yWF206+ZNlcWmw5NRjsaWOo/q3+rAI3&#10;KQ9yOz9tjnb76d/K95MpZzulHsfD+hVEpCH+i+/uvVYwy/Ms7U130hW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tp1xQAAAN4AAAAPAAAAAAAAAAAAAAAAAJgCAABkcnMv&#10;ZG93bnJldi54bWxQSwUGAAAAAAQABAD1AAAAigMAAAAA&#10;" path="m,l26,34,53,65,81,94r27,31l139,154r29,29l199,209r31,26l264,262r33,24l331,310r34,24e" filled="f" strokeweight="1.44pt">
                  <v:path arrowok="t" o:connecttype="custom" o:connectlocs="0,0;26,34;53,63;79,92;106,123;137,152;166,179;195,205;226,231;260,258;293,280;325,304;359,328" o:connectangles="0,0,0,0,0,0,0,0,0,0,0,0,0"/>
                  <o:lock v:ext="edit" aspectratio="t"/>
                </v:shape>
                <v:shape id="Freeform 2256" o:spid="_x0000_s1448" style="position:absolute;left:619;top:5026;width:491;height:28;rotation:90;visibility:visible;mso-wrap-style:square;v-text-anchor:top" coordsize="49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LPdMcA&#10;AADeAAAADwAAAGRycy9kb3ducmV2LnhtbESPT2vCQBTE7wW/w/IEb3XXCCGNriKCVKUU/HPx9sg+&#10;k2j2bchuNf323UKhx2FmfsPMl71txIM6XzvWMBkrEMSFMzWXGs6nzWsGwgdkg41j0vBNHpaLwcsc&#10;c+OefKDHMZQiQtjnqKEKoc2l9EVFFv3YtcTRu7rOYoiyK6Xp8BnhtpGJUqm0WHNcqLCldUXF/fhl&#10;I2XfJB/XQ7s7XT7Tm0oTP9m/e61Hw341AxGoD//hv/bWaJhmmXqD3zvxCs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iz3THAAAA3gAAAA8AAAAAAAAAAAAAAAAAmAIAAGRy&#10;cy9kb3ducmV2LnhtbFBLBQYAAAAABAAEAPUAAACMAwAAAAA=&#10;" path="m,l41,7r41,7l123,19r41,5l207,26r41,3l370,29r43,-3l454,24r41,-5e" filled="f" strokeweight="1.44pt">
                  <v:path arrowok="t" o:connecttype="custom" o:connectlocs="0,0;41,7;80,14;121,17;162,22;203,24;244,27;364,27;407,24;446,22;487,17" o:connectangles="0,0,0,0,0,0,0,0,0,0,0"/>
                  <o:lock v:ext="edit" aspectratio="t"/>
                </v:shape>
                <v:shape id="Freeform 2257" o:spid="_x0000_s1449" style="position:absolute;left:2175;top:3325;width:66;height:485;rotation:90;visibility:visible;mso-wrap-style:square;v-text-anchor:top" coordsize="67,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jQ7sYA&#10;AADeAAAADwAAAGRycy9kb3ducmV2LnhtbESPT0/CMBjG7yZ+h+Y14SYt05gxKMQQXNCbIAdub9aX&#10;bbi+XdoC009vDyYcnzz/8psvB9uJC/nQOtYwGSsQxJUzLdcavnZvjzmIEJENdo5Jww8FWC7u7+ZY&#10;GHflT7psYy3SCIcCNTQx9oWUoWrIYhi7njh5R+ctxiR9LY3Haxq3ncyUepEWW04PDfa0aqj63p6t&#10;hnd/Ln9VVpa7qfvI9idUh2e31nr0MLzOQEQa4i38394YDU95PkkACSeh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jQ7sYAAADeAAAADwAAAAAAAAAAAAAAAACYAgAAZHJz&#10;L2Rvd25yZXYueG1sUEsFBgAAAAAEAAQA9QAAAIsDAAAAAA==&#10;" path="m,l,84r2,41l4,165r5,41l14,247r5,41l26,329r10,40l45,410r10,41l67,489e" filled="f" strokeweight="1.44pt">
                  <v:path arrowok="t" o:connecttype="custom" o:connectlocs="0,0;0,82;2,123;4,163;9,202;14,243;19,284;26,323;34,363;43,404;53,443;65,481" o:connectangles="0,0,0,0,0,0,0,0,0,0,0,0"/>
                  <o:lock v:ext="edit" aspectratio="t"/>
                </v:shape>
                <v:shape id="Freeform 2258" o:spid="_x0000_s1450" style="position:absolute;left:1001;top:5897;width:386;height:300;rotation:90;visibility:visible;mso-wrap-style:square;v-text-anchor:top" coordsize="389,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xXRccA&#10;AADeAAAADwAAAGRycy9kb3ducmV2LnhtbESPX0vDQBDE3wW/w7GCb/YShRhir6UUFP88WZXStyW3&#10;zaXm9sLd2sZv7wmCj8PM/IaZLyc/qCPF1Ac2UM4KUMRtsD13Bt7f7q9qUEmQLQ6BycA3JVguzs/m&#10;2Nhw4lc6bqRTGcKpQQNOZGy0Tq0jj2kWRuLs7UP0KFnGTtuIpwz3g74uikp77DkvOBxp7aj93Hx5&#10;A/EhrtLt9sntpOr2L/JRrQ+HZ2MuL6bVHSihSf7Df+1Ha+CmrssSfu/kK6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MV0XHAAAA3gAAAA8AAAAAAAAAAAAAAAAAmAIAAGRy&#10;cy9kb3ducmV2LnhtbFBLBQYAAAAABAAEAPUAAACMAwAAAAA=&#10;" path="m,302l36,283,72,261r31,-21l140,216r33,-24l204,168r34,-27l269,115,300,89,329,60,360,31,389,e" filled="f" strokeweight="1.44pt">
                  <v:path arrowok="t" o:connecttype="custom" o:connectlocs="0,298;36,279;70,257;101,236;138,214;171,190;200,166;234,139;265,113;296,87;323,60;354,31;383,0" o:connectangles="0,0,0,0,0,0,0,0,0,0,0,0,0"/>
                  <o:lock v:ext="edit" aspectratio="t"/>
                </v:shape>
                <v:shape id="Freeform 2259" o:spid="_x0000_s1451" style="position:absolute;left:2037;top:6371;width:102;height:478;rotation:90;visibility:visible;mso-wrap-style:square;v-text-anchor:top" coordsize="10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RPR8YA&#10;AADeAAAADwAAAGRycy9kb3ducmV2LnhtbESPT2vCQBTE7wW/w/KE3upGhRJSVyn+o4KXRun5kX0m&#10;qdm3cXeN8dt3hYLHYWZ+w8wWvWlER87XlhWMRwkI4sLqmksFx8PmLQXhA7LGxjIpuJOHxXzwMsNM&#10;2xt/U5eHUkQI+wwVVCG0mZS+qMigH9mWOHon6wyGKF0ptcNbhJtGTpLkXRqsOS5U2NKyouKcX42C&#10;bbN19e6y4fPPSu9/d6d8bbu7Uq/D/vMDRKA+PMP/7S+tYJqm4wk87sQr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4RPR8YAAADeAAAADwAAAAAAAAAAAAAAAACYAgAAZHJz&#10;L2Rvd25yZXYueG1sUEsFBgAAAAAEAAQA9QAAAIsDAAAAAA==&#10;" path="m,482l14,444,26,405,38,364,50,326,62,285r7,-41l79,204r7,-41l91,122,96,81r5,-41l103,e" filled="f" strokeweight="1.44pt">
                  <v:path arrowok="t" o:connecttype="custom" o:connectlocs="0,474;14,436;26,399;38,358;50,320;60,281;67,240;77,200;84,161;89,120;94,79;99,40;101,0" o:connectangles="0,0,0,0,0,0,0,0,0,0,0,0,0"/>
                  <o:lock v:ext="edit" aspectratio="t"/>
                </v:shape>
                <v:shape id="Freeform 2260" o:spid="_x0000_s1452" style="position:absolute;left:2976;top:6447;width:76;height:189;rotation:90;visibility:visible;mso-wrap-style:square;v-text-anchor:top" coordsize="76,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8WNMcA&#10;AADeAAAADwAAAGRycy9kb3ducmV2LnhtbESPT2sCMRTE74LfITyhl6KJlcq6GkWUlqon/7Tnx+a5&#10;u7h5WTaprt++KQgeh5n5DTNbtLYSV2p86VjDcKBAEGfOlJxrOB0/+gkIH5ANVo5Jw508LObdzgxT&#10;4268p+sh5CJC2KeooQihTqX0WUEW/cDVxNE7u8ZiiLLJpWnwFuG2km9KjaXFkuNCgTWtCsouh1+r&#10;4fN7vX3fq8lms9uq+setw+v9YrR+6bXLKYhAbXiGH+0vo2GUJMMR/N+JV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1/FjTHAAAA3gAAAA8AAAAAAAAAAAAAAAAAmAIAAGRy&#10;cy9kb3ducmV2LnhtbFBLBQYAAAAABAAEAPUAAACMAwAAAAA=&#10;" path="m76,190l64,152,50,113,33,75,16,36,,e" filled="f" strokeweight="1.44pt">
                  <v:path arrowok="t" o:connecttype="custom" o:connectlocs="76,188;64,150;50,111;33,75;16,36;0,0" o:connectangles="0,0,0,0,0,0"/>
                  <o:lock v:ext="edit" aspectratio="t"/>
                </v:shape>
                <v:shape id="Freeform 2261" o:spid="_x0000_s1453" style="position:absolute;left:3156;top:6306;width:150;height:245;rotation:90;visibility:visible;mso-wrap-style:square;v-text-anchor:top" coordsize="152,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RocsgA&#10;AADeAAAADwAAAGRycy9kb3ducmV2LnhtbESPT2sCMRTE74LfITyhF6lZ/yDL1iilULCHFtza0uPr&#10;5rlZ3Lxsk1TXb98IBY/DzPyGWW1624oT+dA4VjCdZCCIK6cbrhXs35/vcxAhImtsHZOCCwXYrIeD&#10;FRbanXlHpzLWIkE4FKjAxNgVUobKkMUwcR1x8g7OW4xJ+lpqj+cEt62cZdlSWmw4LRjs6MlQdSx/&#10;rYIqf33jmS/HXx9bc/x0L4dv/JFK3Y36xwcQkfp4C/+3t1rBPM+nC7jeSVdAr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9GhyyAAAAN4AAAAPAAAAAAAAAAAAAAAAAJgCAABk&#10;cnMvZG93bnJldi54bWxQSwUGAAAAAAQABAD1AAAAjQMAAAAA&#10;" path="m152,247l132,209,111,173,92,137,70,103,48,67,24,34,,e" filled="f" strokeweight="1.44pt">
                  <v:path arrowok="t" o:connecttype="custom" o:connectlocs="148,243;128,205;109,171;90,135;68,101;46,65;24,34;0,0" o:connectangles="0,0,0,0,0,0,0,0"/>
                  <o:lock v:ext="edit" aspectratio="t"/>
                </v:shape>
                <v:shape id="Freeform 2262" o:spid="_x0000_s1454" style="position:absolute;left:3621;top:5592;width:454;height:187;rotation:90;visibility:visible;mso-wrap-style:square;v-text-anchor:top" coordsize="458,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KLMYA&#10;AADeAAAADwAAAGRycy9kb3ducmV2LnhtbESPQWuDQBSE74X+h+UVcmtWGwzGZiNtoZCDl9pecntx&#10;X9XEfSvuVs2/zwYKOQ4z8w2zzWfTiZEG11pWEC8jEMSV1S3XCn6+P59TEM4ja+wsk4ILOch3jw9b&#10;zLSd+IvG0tciQNhlqKDxvs+kdFVDBt3S9sTB+7WDQR/kUEs94BTgppMvUbSWBlsOCw329NFQdS7/&#10;jIJTtZEUF+MRpy7eFO94OB7SRKnF0/z2CsLT7O/h//ZeK1ilaZzA7U64AnJ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A+KLMYAAADeAAAADwAAAAAAAAAAAAAAAACYAgAAZHJz&#10;L2Rvd25yZXYueG1sUEsFBgAAAAAEAAQA9QAAAIsDAAAAAA==&#10;" path="m458,188l422,168,386,147,350,128,312,111,276,94,238,77,199,63,158,48,120,34,81,22,41,12,,e" filled="f" strokeweight="1.44pt">
                  <v:path arrowok="t" o:connecttype="custom" o:connectlocs="450,186;414,166;380,145;344,126;306,109;272,94;234,77;195,63;156,48;118,34;79,22;41,12;0,0" o:connectangles="0,0,0,0,0,0,0,0,0,0,0,0,0"/>
                  <o:lock v:ext="edit" aspectratio="t"/>
                </v:shape>
                <v:shape id="Freeform 2263" o:spid="_x0000_s1455" style="position:absolute;left:3656;top:4556;width:466;height:148;rotation:90;visibility:visible;mso-wrap-style:square;v-text-anchor:top" coordsize="47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09FcUA&#10;AADeAAAADwAAAGRycy9kb3ducmV2LnhtbESPQWvCQBSE70L/w/IK3nRjLTFEVymCIr2IWuj1kX1m&#10;g9m3Ibua6K93hUKPw8x8wyxWva3FjVpfOVYwGScgiAunKy4V/Jw2owyED8gaa8ek4E4eVsu3wQJz&#10;7To+0O0YShEh7HNUYEJocil9YciiH7uGOHpn11oMUbal1C12EW5r+ZEkqbRYcVww2NDaUHE5Xq0C&#10;e6DuPuO12afa/H4/prttcvlUavjef81BBOrDf/ivvdMKplk2SeF1J1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rT0VxQAAAN4AAAAPAAAAAAAAAAAAAAAAAJgCAABkcnMv&#10;ZG93bnJldi54bWxQSwUGAAAAAAQABAD1AAAAigMAAAAA&#10;" path="m470,l429,5r-41,9l348,21,307,33,268,43,228,55,189,69,151,84,112,98,74,115,36,132,,149e" filled="f" strokeweight="1.44pt">
                  <v:path arrowok="t" o:connecttype="custom" o:connectlocs="462,0;421,5;382,14;342,21;301,33;264,43;224,55;185,69;149,82;110,96;72,113;36,130;0,147" o:connectangles="0,0,0,0,0,0,0,0,0,0,0,0,0"/>
                  <o:lock v:ext="edit" aspectratio="t"/>
                </v:shape>
                <v:shape id="Freeform 2264" o:spid="_x0000_s1456" style="position:absolute;left:1552;top:3553;width:365;height:461;rotation:90;visibility:visible;mso-wrap-style:square;v-text-anchor:top" coordsize="367,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6q88YA&#10;AADeAAAADwAAAGRycy9kb3ducmV2LnhtbESPUUvDQBCE34X+h2MLvtlLFGyIvZZSECyi0FbQxyW3&#10;zYXm9mJu28R/7wlCH4eZ+YZZrEbfqgv1sQlsIJ9loIirYBuuDXwcnu8KUFGQLbaBycAPRVgtJzcL&#10;LG0YeEeXvdQqQTiWaMCJdKXWsXLkMc5CR5y8Y+g9SpJ9rW2PQ4L7Vt9n2aP22HBacNjRxlF12p+9&#10;AaG33B++tm7HEb9lPry/bj/PxtxOx/UTKKFRruH/9os18FAU+Rz+7qQr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6q88YAAADeAAAADwAAAAAAAAAAAAAAAACYAgAAZHJz&#10;L2Rvd25yZXYueG1sUEsFBgAAAAAEAAQA9QAAAIsDAAAAAA==&#10;" path="m367,464l214,269,,e" filled="f" strokeweight="1.44pt">
                  <v:path arrowok="t" o:connecttype="custom" o:connectlocs="363,458;212,265;0,0" o:connectangles="0,0,0"/>
                  <o:lock v:ext="edit" aspectratio="t"/>
                </v:shape>
                <v:shape id="Freeform 2265" o:spid="_x0000_s1457" style="position:absolute;left:1509;top:6074;width:214;height:545;rotation:90;visibility:visible;mso-wrap-style:square;v-text-anchor:top" coordsize="216,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KtXcAA&#10;AADeAAAADwAAAGRycy9kb3ducmV2LnhtbERPy4rCMBTdC/MP4Qqzs6kOSukYRQYEd+Jj4+7SXNsw&#10;yU1pYtvx6ycLweXhvNfb0VnRUxeMZwXzLAdBXHltuFZwvexnBYgQkTVaz6TgjwJsNx+TNZbaD3yi&#10;/hxrkUI4lKigibEtpQxVQw5D5lvixN195zAm2NVSdzikcGflIs9X0qHh1NBgSz8NVb/nh1NwM2M0&#10;BpfHyg5e26V7Dsf+qdTndNx9g4g0xrf45T5oBV9FMU970510BeTm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MKtXcAAAADeAAAADwAAAAAAAAAAAAAAAACYAgAAZHJzL2Rvd25y&#10;ZXYueG1sUEsFBgAAAAAEAAQA9QAAAIUDAAAAAA==&#10;" path="m216,l19,499,,550e" filled="f" strokeweight="1.44pt">
                  <v:path arrowok="t" o:connecttype="custom" o:connectlocs="212,0;19,490;0,540" o:connectangles="0,0,0"/>
                  <o:lock v:ext="edit" aspectratio="t"/>
                </v:shape>
                <v:shape id="Freeform 2266" o:spid="_x0000_s1458" style="position:absolute;left:2512;top:6290;width:185;height:557;rotation:90;visibility:visible;mso-wrap-style:square;v-text-anchor:top" coordsize="187,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WTNccA&#10;AADeAAAADwAAAGRycy9kb3ducmV2LnhtbESPQWvCQBSE74L/YXlCb7rRVklTVymCrYiHaAu9vmaf&#10;SWj2bdjdavz3riB4HGbmG2a+7EwjTuR8bVnBeJSAIC6srrlU8P21HqYgfEDW2FgmBRfysFz0e3PM&#10;tD3znk6HUIoIYZ+hgiqENpPSFxUZ9CPbEkfvaJ3BEKUrpXZ4jnDTyEmSzKTBmuNChS2tKir+Dv9G&#10;wcsxz39nq52bbL1Fnl4+1/nHj1JPg+79DUSgLjzC9/ZGK3hO0/Er3O7E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9VkzXHAAAA3gAAAA8AAAAAAAAAAAAAAAAAmAIAAGRy&#10;cy9kb3ducmV2LnhtbFBLBQYAAAAABAAEAPUAAACMAwAAAAA=&#10;" path="m,l139,418r48,144e" filled="f" strokeweight="1.44pt">
                  <v:path arrowok="t" o:connecttype="custom" o:connectlocs="0,0;137,410;183,552" o:connectangles="0,0,0"/>
                  <o:lock v:ext="edit" aspectratio="t"/>
                </v:shape>
                <v:shape id="Freeform 2267" o:spid="_x0000_s1459" style="position:absolute;left:3199;top:5869;width:31;height:29;rotation:90;visibility:visible;mso-wrap-style:square;v-text-anchor:top" coordsize="3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rTIMYA&#10;AADeAAAADwAAAGRycy9kb3ducmV2LnhtbESPTUsDMRCG74L/IYzgRdqsFWS7bVpKUdBDhbZL6XHY&#10;jLuLycySxHb99+YgeHx5v3iW69E7daEQe2EDj9MCFHEjtufWQH18nZSgYkK26ITJwA9FWK9ub5ZY&#10;Wbnyni6H1Ko8wrFCA11KQ6V1bDryGKcyEGfvU4LHlGVotQ14zePe6VlRPGuPPeeHDgfadtR8Hb69&#10;gYdmJ+8fGGTu2vNp/3Ksd05qY+7vxs0CVKIx/Yf/2m/WwFNZzjJAxsko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rTIMYAAADeAAAADwAAAAAAAAAAAAAAAACYAgAAZHJz&#10;L2Rvd25yZXYueG1sUEsFBgAAAAAEAAQA9QAAAIsDAAAAAA==&#10;" path="m31,29l,e" filled="f" strokecolor="#871800" strokeweight=".96pt">
                  <v:path arrowok="t" o:connecttype="custom" o:connectlocs="31,29;0,0" o:connectangles="0,0"/>
                  <o:lock v:ext="edit" aspectratio="t"/>
                </v:shape>
                <v:shape id="Freeform 2268" o:spid="_x0000_s1460" style="position:absolute;left:3228;top:5841;width:28;height:25;rotation:90;visibility:visible;mso-wrap-style:square;v-text-anchor:top" coordsize="2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Tf4sQA&#10;AADeAAAADwAAAGRycy9kb3ducmV2LnhtbESPwWrDMBBE74X8g9hCbo0cF4pxooRQCKTHujk0t8Xa&#10;WI6tlbDk2P37qFDocZiZN8x2P9te3GkIrWMF61UGgrh2uuVGwfnr+FKACBFZY++YFPxQgP1u8bTF&#10;UruJP+lexUYkCIcSFZgYfSllqA1ZDCvniZN3dYPFmOTQSD3glOC2l3mWvUmLLacFg57eDdVdNVoF&#10;mYx48+OtnXyFlw+i7th9n5VaPs+HDYhIc/wP/7VPWsFrUeRr+L2TroD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E3+LEAAAA3gAAAA8AAAAAAAAAAAAAAAAAmAIAAGRycy9k&#10;b3ducmV2LnhtbFBLBQYAAAAABAAEAPUAAACJAwAAAAA=&#10;" path="m29,26l,e" filled="f" strokecolor="#871800" strokeweight=".96pt">
                  <v:path arrowok="t" o:connecttype="custom" o:connectlocs="27,24;0,0" o:connectangles="0,0"/>
                  <o:lock v:ext="edit" aspectratio="t"/>
                </v:shape>
                <v:shape id="Freeform 2269" o:spid="_x0000_s1461" style="position:absolute;left:3254;top:5817;width:24;height:22;rotation:90;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eMycYA&#10;AADeAAAADwAAAGRycy9kb3ducmV2LnhtbESP0WrCQBRE34X+w3ILvummkWqIbkQKBX0p1PgBl+w1&#10;G5K9m2bXmPbru4WCj8PMnGF2+8l2YqTBN44VvCwTEMSV0w3XCi7l+yID4QOyxs4xKfgmD/viabbD&#10;XLs7f9J4DrWIEPY5KjAh9LmUvjJk0S9dTxy9qxsshiiHWuoB7xFuO5kmyVpabDguGOzpzVDVnm9W&#10;was8JXV7O4yb69GfzIf7Kb/KUqn583TYggg0hUf4v33UClZZlqbwdydeAVn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eMycYAAADeAAAADwAAAAAAAAAAAAAAAACYAgAAZHJz&#10;L2Rvd25yZXYueG1sUEsFBgAAAAAEAAQA9QAAAIsDAAAAAA==&#10;" path="m24,22l,e" filled="f" strokecolor="#871800" strokeweight=".96pt">
                  <v:path arrowok="t" o:connecttype="custom" o:connectlocs="24,22;0,0" o:connectangles="0,0"/>
                  <o:lock v:ext="edit" aspectratio="t"/>
                </v:shape>
                <v:shape id="Freeform 2270" o:spid="_x0000_s1462" style="position:absolute;left:3341;top:5712;width:17;height:12;rotation:90;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fJv8YA&#10;AADeAAAADwAAAGRycy9kb3ducmV2LnhtbESPQWvCQBSE7wX/w/IEb3WjgoTUVTQgFaFg1IPH1+xr&#10;NjT7NmS3Gvvr3ULB4zAz3zCLVW8bcaXO144VTMYJCOLS6ZorBefT9jUF4QOyxsYxKbiTh9Vy8LLA&#10;TLsbF3Q9hkpECPsMFZgQ2kxKXxqy6MeuJY7el+sshii7SuoObxFuGzlNkrm0WHNcMNhSbqj8Pv5Y&#10;Bf5zXRR42P+ac0j85vKRT+bvuVKjYb9+AxGoD8/wf3unFczSdDqDvzvxCs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fJv8YAAADeAAAADwAAAAAAAAAAAAAAAACYAgAAZHJz&#10;L2Rvd25yZXYueG1sUEsFBgAAAAAEAAQA9QAAAIsDAAAAAA==&#10;" path="m17,12l,e" filled="f" strokecolor="#871800" strokeweight=".96pt">
                  <v:path arrowok="t" o:connecttype="custom" o:connectlocs="17,12;0,0" o:connectangles="0,0"/>
                  <o:lock v:ext="edit" aspectratio="t"/>
                </v:shape>
                <v:shape id="Freeform 2271" o:spid="_x0000_s1463" style="position:absolute;left:3348;top:5680;width:36;height:21;rotation:90;visibility:visible;mso-wrap-style:square;v-text-anchor:top" coordsize="3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2jrsUA&#10;AADeAAAADwAAAGRycy9kb3ducmV2LnhtbESPQWvCQBSE7wX/w/IEb3VjLCVEV1GhIF7apj14fGSf&#10;2WD2bdjdxvjv3UKhx2FmvmHW29F2YiAfWscKFvMMBHHtdMuNgu+vt+cCRIjIGjvHpOBOAbabydMa&#10;S+1u/ElDFRuRIBxKVGBi7EspQ23IYpi7njh5F+ctxiR9I7XHW4LbTuZZ9iottpwWDPZ0MFRfqx+r&#10;4MOfKT9pn7n9gK46XfbL5t0oNZuOuxWISGP8D/+1j1rBsijyF/i9k66A3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vaOuxQAAAN4AAAAPAAAAAAAAAAAAAAAAAJgCAABkcnMv&#10;ZG93bnJldi54bWxQSwUGAAAAAAQABAD1AAAAigMAAAAA&#10;" path="m36,22l,e" filled="f" strokecolor="#871800" strokeweight=".96pt">
                  <v:path arrowok="t" o:connecttype="custom" o:connectlocs="36,20;0,0" o:connectangles="0,0"/>
                  <o:lock v:ext="edit" aspectratio="t"/>
                </v:shape>
                <v:shape id="Freeform 2272" o:spid="_x0000_s1464" style="position:absolute;left:3369;top:5644;width:36;height:21;rotation:90;visibility:visible;mso-wrap-style:square;v-text-anchor:top" coordsize="3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4ogccA&#10;AADeAAAADwAAAGRycy9kb3ducmV2LnhtbESPT2vCQBTE74V+h+UVvBTdaInE6CoqCEKh4L+Dt0f2&#10;NRuafRuyG43fvlsoeBxm5jfMYtXbWtyo9ZVjBeNRAoK4cLriUsH5tBtmIHxA1lg7JgUP8rBavr4s&#10;MNfuzge6HUMpIoR9jgpMCE0upS8MWfQj1xBH79u1FkOUbSl1i/cIt7WcJMlUWqw4LhhsaGuo+Dl2&#10;VsFXuknN57rpZhfuZubdj6fl9aLU4K1fz0EE6sMz/N/eawUfWTZJ4e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KIHHAAAA3gAAAA8AAAAAAAAAAAAAAAAAmAIAAGRy&#10;cy9kb3ducmV2LnhtbFBLBQYAAAAABAAEAPUAAACMAwAAAAA=&#10;" path="m36,21l,e" filled="f" strokecolor="#871800" strokeweight=".96pt">
                  <v:path arrowok="t" o:connecttype="custom" o:connectlocs="36,21;0,0" o:connectangles="0,0"/>
                  <o:lock v:ext="edit" aspectratio="t"/>
                </v:shape>
                <v:shape id="Freeform 2273" o:spid="_x0000_s1465" style="position:absolute;left:3395;top:5632;width:7;height:3;rotation:90;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8FBckA&#10;AADeAAAADwAAAGRycy9kb3ducmV2LnhtbESPQWvCQBSE74L/YXmCN91URULqKq0gFsmhxrbg7Zl9&#10;JqHZtyG7NbG/vlso9DjMzDfMatObWtyodZVlBQ/TCARxbnXFhYK3024Sg3AeWWNtmRTcycFmPRys&#10;MNG24yPdMl+IAGGXoILS+yaR0uUlGXRT2xAH72pbgz7ItpC6xS7ATS1nUbSUBisOCyU2tC0p/8y+&#10;jILt9+GULs779OP9Nauer116cfdUqfGof3oE4an3/+G/9otWMI/j2RJ+74QrIN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08FBckAAADeAAAADwAAAAAAAAAAAAAAAACYAgAA&#10;ZHJzL2Rvd25yZXYueG1sUEsFBgAAAAAEAAQA9QAAAI4DAAAAAA==&#10;" path="m7,3l,e" filled="f" strokecolor="#871800" strokeweight=".96pt">
                  <v:path arrowok="t" o:connecttype="custom" o:connectlocs="7,3;0,0" o:connectangles="0,0"/>
                  <o:lock v:ext="edit" aspectratio="t"/>
                </v:shape>
                <v:shape id="Freeform 2274" o:spid="_x0000_s1466" style="position:absolute;left:3439;top:5499;width:37;height:15;rotation:90;visibility:visible;mso-wrap-style:square;v-text-anchor:top" coordsize="3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OoaccA&#10;AADeAAAADwAAAGRycy9kb3ducmV2LnhtbESPS2vCQBSF9wX/w3AL3dWJptQQHUUsgouW4mPR5W3m&#10;mgnN3AmZW03/fadQcHk4j4+zWA2+VRfqYxPYwGScgSKugm24NnA6bh8LUFGQLbaBycAPRVgtR3cL&#10;LG248p4uB6lVGuFYogEn0pVax8qRxzgOHXHyzqH3KEn2tbY9XtO4b/U0y561x4YTwWFHG0fV1+Hb&#10;J8j7LI+fbzs3ed3nW3nxH5tGnox5uB/Wc1BCg9zC/+2dNZAXxXQGf3fSFd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zqGnHAAAA3gAAAA8AAAAAAAAAAAAAAAAAmAIAAGRy&#10;cy9kb3ducmV2LnhtbFBLBQYAAAAABAAEAPUAAACMAwAAAAA=&#10;" path="m38,15l,e" filled="f" strokecolor="#871800" strokeweight=".96pt">
                  <v:path arrowok="t" o:connecttype="custom" o:connectlocs="36,15;0,0" o:connectangles="0,0"/>
                  <o:lock v:ext="edit" aspectratio="t"/>
                </v:shape>
                <v:shape id="Freeform 2275" o:spid="_x0000_s1467" style="position:absolute;left:1341;top:4726;width:37;height:13;rotation:90;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mXKsMA&#10;AADeAAAADwAAAGRycy9kb3ducmV2LnhtbERP3WrCMBS+H/gO4Qy8WxN/kNIZZQiO3qis2wOcNce2&#10;2pyUJqv17c2FsMuP73+9HW0rBup941jDLFEgiEtnGq40/Hzv31IQPiAbbB2Thjt52G4mL2vMjLvx&#10;Fw1FqEQMYZ+hhjqELpPSlzVZ9InriCN3dr3FEGFfSdPjLYbbVs6VWkmLDceGGjva1VReiz+r4XOZ&#10;r/Lj5VQVo/q9DK3aDYfZXevp6/jxDiLQGP7FT3duNCzSdB73xjvxCs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9mXKsMAAADeAAAADwAAAAAAAAAAAAAAAACYAgAAZHJzL2Rv&#10;d25yZXYueG1sUEsFBgAAAAAEAAQA9QAAAIgDAAAAAA==&#10;" path="m,l38,14e" filled="f" strokecolor="#871800" strokeweight=".96pt">
                  <v:path arrowok="t" o:connecttype="custom" o:connectlocs="0,0;36,12" o:connectangles="0,0"/>
                  <o:lock v:ext="edit" aspectratio="t"/>
                </v:shape>
                <v:shape id="Freeform 2276" o:spid="_x0000_s1468" style="position:absolute;left:1327;top:4766;width:41;height:12;rotation:90;visibility:visible;mso-wrap-style:square;v-text-anchor:top" coordsize="4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6ErccA&#10;AADeAAAADwAAAGRycy9kb3ducmV2LnhtbESPQWvCQBSE7wX/w/IEL0U3KrRJdBURCgFbitGDx0f2&#10;mQSzb0N2G+O/dwuFHoeZ+YZZbwfTiJ46V1tWMJ9FIIgLq2suFZxPH9MYhPPIGhvLpOBBDrab0csa&#10;U23vfKQ+96UIEHYpKqi8b1MpXVGRQTezLXHwrrYz6IPsSqk7vAe4aeQiit6kwZrDQoUt7SsqbvmP&#10;UZDNZf0Z5cvjvufX9+9L+XVIskSpyXjYrUB4Gvx/+K+daQXLOF4k8HsnXAG5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hK3HAAAA3gAAAA8AAAAAAAAAAAAAAAAAmAIAAGRy&#10;cy9kb3ducmV2LnhtbFBLBQYAAAAABAAEAPUAAACMAwAAAAA=&#10;" path="m,l41,12e" filled="f" strokecolor="#871800" strokeweight=".96pt">
                  <v:path arrowok="t" o:connecttype="custom" o:connectlocs="0,0;41,12" o:connectangles="0,0"/>
                  <o:lock v:ext="edit" aspectratio="t"/>
                </v:shape>
                <v:shape id="Freeform 2277" o:spid="_x0000_s1469" style="position:absolute;left:1322;top:4802;width:29;height:10;rotation:90;visibility:visible;mso-wrap-style:square;v-text-anchor:top" coordsize="2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a9MMA&#10;AADeAAAADwAAAGRycy9kb3ducmV2LnhtbESPy4rCMBSG9wO+QziCuzHVwlCqUUQRxcWAt4W7Y3Ns&#10;is1JaaLWt58sBlz+/De+6byztXhS6yvHCkbDBARx4XTFpYLTcf2dgfABWWPtmBS8ycN81vuaYq7d&#10;i/f0PIRSxBH2OSowITS5lL4wZNEPXUMcvZtrLYYo21LqFl9x3NZynCQ/0mLF8cFgQ0tDxf3wsAqO&#10;m6x2IX2ff3ejxFzM8rpivCo16HeLCYhAXfiE/9tbrSDNsjQCRJyIAnL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8a9MMAAADeAAAADwAAAAAAAAAAAAAAAACYAgAAZHJzL2Rv&#10;d25yZXYueG1sUEsFBgAAAAAEAAQA9QAAAIgDAAAAAA==&#10;" path="m,l29,10e" filled="f" strokecolor="#871800" strokeweight=".96pt">
                  <v:path arrowok="t" o:connecttype="custom" o:connectlocs="0,0;29,10" o:connectangles="0,0"/>
                  <o:lock v:ext="edit" aspectratio="t"/>
                </v:shape>
                <v:shape id="Freeform 2278" o:spid="_x0000_s1470" style="position:absolute;left:1298;top:4939;width:22;height:3;rotation:90;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AAkcUA&#10;AADeAAAADwAAAGRycy9kb3ducmV2LnhtbESPQWuDQBSE74H+h+UVeourCRSxboItBEqhQrTt+eG+&#10;qMR9K+4mmn/fLRRyHGbmGybfL2YQV5pcb1lBEsUgiBure24VfNWHdQrCeWSNg2VScCMH+93DKsdM&#10;25mPdK18KwKEXYYKOu/HTErXdGTQRXYkDt7JTgZ9kFMr9YRzgJtBbuL4WRrsOSx0ONJbR825uhgF&#10;5be8lKa/WVt8/hS1TvB1Lj6UenpcihcQnhZ/D/+337WCbZpuE/i7E66A3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sACRxQAAAN4AAAAPAAAAAAAAAAAAAAAAAJgCAABkcnMv&#10;ZG93bnJldi54bWxQSwUGAAAAAAQABAD1AAAAigMAAAAA&#10;" path="m,l22,3e" filled="f" strokecolor="#871800" strokeweight=".96pt">
                  <v:path arrowok="t" o:connecttype="custom" o:connectlocs="0,0;22,3" o:connectangles="0,0"/>
                  <o:lock v:ext="edit" aspectratio="t"/>
                </v:shape>
                <v:shape id="Freeform 2279" o:spid="_x0000_s1471" style="position:absolute;left:1285;top:4969;width:40;height:5;rotation:90;visibility:visible;mso-wrap-style:square;v-text-anchor:top" coordsize="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sLa8QA&#10;AADeAAAADwAAAGRycy9kb3ducmV2LnhtbERPTWvCQBC9F/oflil4azaNIiFmDW1B0oM9aFvocciO&#10;STA7G7KrSf31bkHw+HjfeTGZTpxpcK1lBS9RDIK4srrlWsH31+Y5BeE8ssbOMin4IwfF+vEhx0zb&#10;kXd03vtahBB2GSpovO8zKV3VkEEX2Z44cAc7GPQBDrXUA44h3HQyieOlNNhyaGiwp/eGquP+ZBSU&#10;o99OS768/Rx/y0WHpvzchHlq9jS9rkB4mvxdfHN/aAXzNJ0n8H8nXAG5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LC2vEAAAA3gAAAA8AAAAAAAAAAAAAAAAAmAIAAGRycy9k&#10;b3ducmV2LnhtbFBLBQYAAAAABAAEAPUAAACJAwAAAAA=&#10;" path="m,l41,5e" filled="f" strokecolor="#871800" strokeweight=".96pt">
                  <v:path arrowok="t" o:connecttype="custom" o:connectlocs="0,0;39,5" o:connectangles="0,0"/>
                  <o:lock v:ext="edit" aspectratio="t"/>
                </v:shape>
                <v:shape id="Freeform 2280" o:spid="_x0000_s1472" style="position:absolute;left:1279;top:5012;width:43;height:4;rotation:90;visibility:visible;mso-wrap-style:square;v-text-anchor:top" coordsize="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teH8YA&#10;AADeAAAADwAAAGRycy9kb3ducmV2LnhtbESPQWvCQBSE7wX/w/IKvdWNBktIXaVIBU+FpiJ6e2Rf&#10;k2D2bbq7JvHfdwXB4zAz3zDL9Wha0ZPzjWUFs2kCgri0uuFKwf5n+5qB8AFZY2uZFFzJw3o1eVpi&#10;ru3A39QXoRIRwj5HBXUIXS6lL2sy6Ke2I47er3UGQ5SuktrhEOGmlfMkeZMGG44LNXa0qak8Fxej&#10;4ND+Xfv5uRiOPFu4nT99fmVDotTL8/jxDiLQGB7he3unFaRZlqZwuxOv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teH8YAAADeAAAADwAAAAAAAAAAAAAAAACYAgAAZHJz&#10;L2Rvd25yZXYueG1sUEsFBgAAAAAEAAQA9QAAAIsDAAAAAA==&#10;" path="m,l43,4e" filled="f" strokecolor="#871800" strokeweight=".96pt">
                  <v:path arrowok="t" o:connecttype="custom" o:connectlocs="0,0;43,4" o:connectangles="0,0"/>
                  <o:lock v:ext="edit" aspectratio="t"/>
                </v:shape>
                <v:shape id="Freeform 2281" o:spid="_x0000_s1473" style="position:absolute;left:1295;top:5039;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JAvcYA&#10;AADeAAAADwAAAGRycy9kb3ducmV2LnhtbESPX0vDQBDE34V+h2MFX6S92BQJsddSxIAPgqZ/3pfc&#10;mhzm9mJubeO39wTBx2FmfsOst5Pv1ZnG6AIbuFtkoIibYB23Bo6Hal6AioJssQ9MBr4pwnYzu1pj&#10;acOFazrvpVUJwrFEA53IUGodm448xkUYiJP3HkaPkuTYajviJcF9r5dZdq89Ok4LHQ702FHzsf/y&#10;Bnr5fIqvb1LjaelWU15Xt+6lMubmeto9gBKa5D/81362BvKiyFfweyddAb3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JAvcYAAADeAAAADwAAAAAAAAAAAAAAAACYAgAAZHJz&#10;L2Rvd25yZXYueG1sUEsFBgAAAAAEAAQA9QAAAIsDAAAAAA==&#10;" path="m,l7,e" filled="f" strokecolor="#871800" strokeweight=".96pt">
                  <v:path arrowok="t" o:connecttype="custom" o:connectlocs="0,0;7,0" o:connectangles="0,0"/>
                  <o:lock v:ext="edit" aspectratio="t"/>
                </v:shape>
                <v:shape id="Freeform 2282" o:spid="_x0000_s1474" style="position:absolute;left:1279;top:5176;width:41;height:2;rotation:90;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PGscYA&#10;AADeAAAADwAAAGRycy9kb3ducmV2LnhtbESPQWsCMRSE7wX/Q3iCl1KTaluWrVGKIngR2rWHHh+b&#10;193FzUvYxHX990YQPA4z8w2zWA22FT11oXGs4XWqQBCXzjRcafg9bF8yECEiG2wdk4YLBVgtR08L&#10;zI078w/1RaxEgnDIUUMdo8+lDGVNFsPUeeLk/bvOYkyyq6Tp8JzgtpUzpT6kxYbTQo2e1jWVx+Jk&#10;Ney2m7dB+efj/lvxH8m2OPj+ovVkPHx9gog0xEf43t4ZDfMsm7/D7U66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PGscYAAADeAAAADwAAAAAAAAAAAAAAAACYAgAAZHJz&#10;L2Rvd25yZXYueG1sUEsFBgAAAAAEAAQA9QAAAIsDAAAAAA==&#10;" path="m,2l41,e" filled="f" strokecolor="#871800" strokeweight=".96pt">
                  <v:path arrowok="t" o:connecttype="custom" o:connectlocs="0,2;41,0" o:connectangles="0,0"/>
                  <o:lock v:ext="edit" aspectratio="t"/>
                </v:shape>
                <v:shape id="Freeform 2283" o:spid="_x0000_s1475" style="position:absolute;left:1627;top:3846;width:104;height:39;rotation:90;visibility:visible;mso-wrap-style:square;v-text-anchor:top" coordsize="10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4l0cgA&#10;AADeAAAADwAAAGRycy9kb3ducmV2LnhtbESP0WrCQBRE3wv+w3ILfSm6qYqE1FVioShSUGM/4JK9&#10;TYLZu0l21bRf7xYEH4eZOcPMl72pxYU6V1lW8DaKQBDnVldcKPg+fg5jEM4ja6wtk4JfcrBcDJ7m&#10;mGh75QNdMl+IAGGXoILS+yaR0uUlGXQj2xAH78d2Bn2QXSF1h9cAN7UcR9FMGqw4LJTY0EdJ+Sk7&#10;GwWv+3F6WO/aVXv62p5lmx2nJv1T6uW5T99BeOr9I3xvb7SCSRxPZvB/J1w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XiXRyAAAAN4AAAAPAAAAAAAAAAAAAAAAAJgCAABk&#10;cnMvZG93bnJldi54bWxQSwUGAAAAAAQABAD1AAAAjQMAAAAA&#10;" path="m,l105,39e" filled="f" strokecolor="#871800" strokeweight=".96pt">
                  <v:path arrowok="t" o:connecttype="custom" o:connectlocs="0,0;103,39" o:connectangles="0,0"/>
                  <o:lock v:ext="edit" aspectratio="t"/>
                </v:shape>
                <v:shape id="Freeform 2284" o:spid="_x0000_s1476" style="position:absolute;left:1547;top:4058;width:107;height:38;rotation:90;visibility:visible;mso-wrap-style:square;v-text-anchor:top" coordsize="10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5er8UA&#10;AADeAAAADwAAAGRycy9kb3ducmV2LnhtbESPQWvCQBSE74X+h+UVeqsbTbFpdBUrCOJFjO39kX0m&#10;wezbuLtq/PddQfA4zMw3zHTem1ZcyPnGsoLhIAFBXFrdcKXgd7/6yED4gKyxtUwKbuRhPnt9mWKu&#10;7ZV3dClCJSKEfY4K6hC6XEpf1mTQD2xHHL2DdQZDlK6S2uE1wk0rR0kylgYbjgs1drSsqTwWZ6Pg&#10;e9y79vazWLoznTb7XSrl599Wqfe3fjEBEagPz/CjvdYK0ixLv+B+J14BOf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vl6vxQAAAN4AAAAPAAAAAAAAAAAAAAAAAJgCAABkcnMv&#10;ZG93bnJldi54bWxQSwUGAAAAAAQABAD1AAAAigMAAAAA&#10;" path="m,l108,39e" filled="f" strokecolor="#871800" strokeweight=".96pt">
                  <v:path arrowok="t" o:connecttype="custom" o:connectlocs="0,0;106,37" o:connectangles="0,0"/>
                  <o:lock v:ext="edit" aspectratio="t"/>
                </v:shape>
                <v:shape id="Freeform 2285" o:spid="_x0000_s1477" style="position:absolute;left:1470;top:4266;width:106;height:41;rotation:90;visibility:visible;mso-wrap-style:square;v-text-anchor:top" coordsize="10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2C1cMA&#10;AADeAAAADwAAAGRycy9kb3ducmV2LnhtbERPTYvCMBC9C/6HMII3TVXU0jWKu6AsgodWd89DM7Zd&#10;m0lpslr/vTkIHh/ve7XpTC1u1LrKsoLJOAJBnFtdcaHgfNqNYhDOI2usLZOCBznYrPu9FSba3jml&#10;W+YLEULYJaig9L5JpHR5SQbd2DbEgbvY1qAPsC2kbvEewk0tp1G0kAYrDg0lNvRVUn7N/o2C9PE3&#10;mf9e9id5mB4+3TI9/uzzo1LDQbf9AOGp82/xy/2tFczieBb2hjvhCs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2C1cMAAADeAAAADwAAAAAAAAAAAAAAAACYAgAAZHJzL2Rv&#10;d25yZXYueG1sUEsFBgAAAAAEAAQA9QAAAIgDAAAAAA==&#10;" path="m,l106,41e" filled="f" strokecolor="#871800" strokeweight=".96pt">
                  <v:path arrowok="t" o:connecttype="custom" o:connectlocs="0,0;106,41" o:connectangles="0,0"/>
                  <o:lock v:ext="edit" aspectratio="t"/>
                </v:shape>
                <v:shape id="Freeform 2286" o:spid="_x0000_s1478" style="position:absolute;left:1393;top:4480;width:105;height:39;rotation:90;visibility:visible;mso-wrap-style:square;v-text-anchor:top" coordsize="10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CG8gA&#10;AADeAAAADwAAAGRycy9kb3ducmV2LnhtbESPQWvCQBSE74L/YXlCb7qxFonRVdpCi5eWViN4fGSf&#10;STT7Nt3dauyv7wqFHoeZ+YZZrDrTiDM5X1tWMB4lIIgLq2suFeTbl2EKwgdkjY1lUnAlD6tlv7fA&#10;TNsLf9J5E0oRIewzVFCF0GZS+qIig35kW+LoHawzGKJ0pdQOLxFuGnmfJFNpsOa4UGFLzxUVp823&#10;UZDafD19e9LH14f8w33t3o/1Pv9R6m7QPc5BBOrCf/ivvdYKJmk6mcHtTrwC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D4IbyAAAAN4AAAAPAAAAAAAAAAAAAAAAAJgCAABk&#10;cnMvZG93bnJldi54bWxQSwUGAAAAAAQABAD1AAAAjQMAAAAA&#10;" path="m,l106,39e" filled="f" strokecolor="#871800" strokeweight=".96pt">
                  <v:path arrowok="t" o:connecttype="custom" o:connectlocs="0,0;104,39" o:connectangles="0,0"/>
                  <o:lock v:ext="edit" aspectratio="t"/>
                </v:shape>
                <v:shape id="Freeform 2287" o:spid="_x0000_s1479" style="position:absolute;left:1347;top:4675;width:58;height:19;rotation:90;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v5vMYA&#10;AADeAAAADwAAAGRycy9kb3ducmV2LnhtbESPy2rCQBSG94LvMBzBnc60isToKFosuOiiXpB2d8gc&#10;k9TMmZCZauzTdxaCy5//xjdftrYSV2p86VjDy1CBIM6cKTnXcDy8DxIQPiAbrByThjt5WC66nTmm&#10;xt14R9d9yEUcYZ+ihiKEOpXSZwVZ9ENXE0fv7BqLIcoml6bBWxy3lXxVaiItlhwfCqzpraDssv+1&#10;Gr6/Nh/V5scb9blWJ2Wnufm7r7Tu99rVDESgNjzDj/bWaBglyTgCRJyI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v5vMYAAADeAAAADwAAAAAAAAAAAAAAAACYAgAAZHJz&#10;L2Rvd25yZXYueG1sUEsFBgAAAAAEAAQA9QAAAIsDAAAAAA==&#10;" path="m,l58,19e" filled="f" strokecolor="#871800" strokeweight=".96pt">
                  <v:path arrowok="t" o:connecttype="custom" o:connectlocs="0,0;58,19" o:connectangles="0,0"/>
                  <o:lock v:ext="edit" aspectratio="t"/>
                </v:shape>
                <v:shape id="Freeform 2288" o:spid="_x0000_s1480" style="position:absolute;left:1249;top:5249;width:114;height:10;rotation:90;visibility:visible;mso-wrap-style:square;v-text-anchor:top" coordsize="11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d+CMYA&#10;AADeAAAADwAAAGRycy9kb3ducmV2LnhtbESPQWvCQBSE70L/w/IK3nRjFZumrlIFQamXxvb+yD6T&#10;tNm3Ibsm0V/vFgSPw8x8wyxWvalES40rLSuYjCMQxJnVJecKvo/bUQzCeWSNlWVScCEHq+XTYIGJ&#10;th1/UZv6XAQIuwQVFN7XiZQuK8igG9uaOHgn2xj0QTa51A12AW4q+RJFc2mw5LBQYE2bgrK/9GwU&#10;XOnt9fOQn45u/7Pu2ssvprsWlRo+9x/vIDz1/hG+t3dawTSOZxP4vxOu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d+CMYAAADeAAAADwAAAAAAAAAAAAAAAACYAgAAZHJz&#10;L2Rvd25yZXYueG1sUEsFBgAAAAAEAAQA9QAAAIsDAAAAAA==&#10;" path="m,10l115,e" filled="f" strokecolor="#871800" strokeweight=".96pt">
                  <v:path arrowok="t" o:connecttype="custom" o:connectlocs="0,10;113,0" o:connectangles="0,0"/>
                  <o:lock v:ext="edit" aspectratio="t"/>
                </v:shape>
                <v:shape id="Freeform 2289" o:spid="_x0000_s1481" style="position:absolute;left:1270;top:5473;width:112;height:12;rotation:90;visibility:visible;mso-wrap-style:square;v-text-anchor:top" coordsize="11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13GskA&#10;AADeAAAADwAAAGRycy9kb3ducmV2LnhtbESPQWvCQBSE70L/w/IKvRTdqFVj6ipWUOxRowdvr9nX&#10;JDT7NmRXjf76bqHgcZiZb5jZojWVuFDjSssK+r0IBHFmdcm5gkO67sYgnEfWWFkmBTdysJg/dWaY&#10;aHvlHV32PhcBwi5BBYX3dSKlywoy6Hq2Jg7et20M+iCbXOoGrwFuKjmIorE0WHJYKLCmVUHZz/5s&#10;FJynr6OvaNrfDE/b+vg5+bgv03uq1Mtzu3wH4an1j/B/e6sVDOP4bQB/d8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G13GskAAADeAAAADwAAAAAAAAAAAAAAAACYAgAA&#10;ZHJzL2Rvd25yZXYueG1sUEsFBgAAAAAEAAQA9QAAAI4DAAAAAA==&#10;" path="m,12l113,e" filled="f" strokecolor="#871800" strokeweight=".96pt">
                  <v:path arrowok="t" o:connecttype="custom" o:connectlocs="0,12;111,0" o:connectangles="0,0"/>
                  <o:lock v:ext="edit" aspectratio="t"/>
                </v:shape>
                <v:shape id="Freeform 2290" o:spid="_x0000_s1482" style="position:absolute;left:1290;top:5698;width:111;height:9;rotation:90;visibility:visible;mso-wrap-style:square;v-text-anchor:top" coordsize="1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y7o8kA&#10;AADeAAAADwAAAGRycy9kb3ducmV2LnhtbESP0WrCQBRE3wv+w3IFX0rdaEIJqasUUVofNK3tB1yy&#10;1yQ2ezdkV41+fbcg9HGYmTPMbNGbRpypc7VlBZNxBIK4sLrmUsH31/opBeE8ssbGMim4koPFfPAw&#10;w0zbC3/See9LESDsMlRQed9mUrqiIoNubFvi4B1sZ9AH2ZVSd3gJcNPIaRQ9S4M1h4UKW1pWVPzs&#10;T0ZBki8nt+S02tn8LXrcxptb7j6OSo2G/esLCE+9/w/f2+9aQZymSQx/d8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Ty7o8kAAADeAAAADwAAAAAAAAAAAAAAAACYAgAA&#10;ZHJzL2Rvd25yZXYueG1sUEsFBgAAAAAEAAQA9QAAAI4DAAAAAA==&#10;" path="m,9l112,e" filled="f" strokecolor="#871800" strokeweight=".96pt">
                  <v:path arrowok="t" o:connecttype="custom" o:connectlocs="0,9;110,0" o:connectangles="0,0"/>
                  <o:lock v:ext="edit" aspectratio="t"/>
                </v:shape>
                <v:shape id="Freeform 2291" o:spid="_x0000_s1483" style="position:absolute;left:1309;top:5921;width:111;height:10;rotation:90;visibility:visible;mso-wrap-style:square;v-text-anchor:top" coordsize="1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B6bMYA&#10;AADeAAAADwAAAGRycy9kb3ducmV2LnhtbESPT2vCQBTE70K/w/IKXkQ3/sGmqauoIARPasXzM/ua&#10;hGbfxuyq6bfvCoLHYWZ+w8wWranEjRpXWlYwHEQgiDOrS84VHL83/RiE88gaK8uk4I8cLOZvnRkm&#10;2t55T7eDz0WAsEtQQeF9nUjpsoIMuoGtiYP3YxuDPsgml7rBe4CbSo6iaCoNlhwWCqxpXVD2e7ga&#10;BSd9PZqIPlYy3m3Xl8/s3EvTs1Ld93b5BcJT61/hZzvVCsZxPJnA4064AnL+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B6bMYAAADeAAAADwAAAAAAAAAAAAAAAACYAgAAZHJz&#10;L2Rvd25yZXYueG1sUEsFBgAAAAAEAAQA9QAAAIsDAAAAAA==&#10;" path="m,10l111,e" filled="f" strokecolor="#871800" strokeweight=".96pt">
                  <v:path arrowok="t" o:connecttype="custom" o:connectlocs="0,10;111,0" o:connectangles="0,0"/>
                  <o:lock v:ext="edit" aspectratio="t"/>
                </v:shape>
                <v:shape id="Freeform 2292" o:spid="_x0000_s1484" style="position:absolute;left:1328;top:6143;width:112;height:10;rotation:90;visibility:visible;mso-wrap-style:square;v-text-anchor:top" coordsize="11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IWUskA&#10;AADeAAAADwAAAGRycy9kb3ducmV2LnhtbESPT0vDQBTE70K/w/IKvdmN/SMxdluKII1CBWs99PbM&#10;vmaj2bchu03jt+8KBY/DzPyGWax6W4uOWl85VnA3TkAQF05XXCrYfzzfpiB8QNZYOyYFv+RhtRzc&#10;LDDT7szv1O1CKSKEfYYKTAhNJqUvDFn0Y9cQR+/oWoshyraUusVzhNtaTpLkXlqsOC4YbOjJUPGz&#10;O9lI6d7y769i+5D7/evxE81how8vSo2G/foRRKA+/Iev7VwrmKbpbA5/d+IVkM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9IWUskAAADeAAAADwAAAAAAAAAAAAAAAACYAgAA&#10;ZHJzL2Rvd25yZXYueG1sUEsFBgAAAAAEAAQA9QAAAI4DAAAAAA==&#10;" path="m,10l113,e" filled="f" strokecolor="#871800" strokeweight=".96pt">
                  <v:path arrowok="t" o:connecttype="custom" o:connectlocs="0,10;111,0" o:connectangles="0,0"/>
                  <o:lock v:ext="edit" aspectratio="t"/>
                </v:shape>
                <v:shape id="Freeform 2293" o:spid="_x0000_s1485" style="position:absolute;left:2470;top:6534;width:79;height:81;rotation:90;visibility:visible;mso-wrap-style:square;v-text-anchor:top" coordsize="7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3Mo8YA&#10;AADeAAAADwAAAGRycy9kb3ducmV2LnhtbESPQWvCQBSE74L/YXmF3nQTLTZGVxFpQY/aQvH2yD6z&#10;qdm3IbuN8d93BcHjMDPfMMt1b2vRUesrxwrScQKCuHC64lLB99fnKAPhA7LG2jEpuJGH9Wo4WGKu&#10;3ZUP1B1DKSKEfY4KTAhNLqUvDFn0Y9cQR+/sWoshyraUusVrhNtaTpJkJi1WHBcMNrQ1VFyOf1aB&#10;/phfzr/7NP2R9t2eDuZUdtO9Uq8v/WYBIlAfnuFHe6cVTLPsbQb3O/EK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3Mo8YAAADeAAAADwAAAAAAAAAAAAAAAACYAgAAZHJz&#10;L2Rvd25yZXYueG1sUEsFBgAAAAAEAAQA9QAAAIsDAAAAAA==&#10;" path="m79,82l,e" filled="f" strokecolor="#871800" strokeweight=".96pt">
                  <v:path arrowok="t" o:connecttype="custom" o:connectlocs="79,80;0,0" o:connectangles="0,0"/>
                  <o:lock v:ext="edit" aspectratio="t"/>
                </v:shape>
                <v:shape id="Freeform 2294" o:spid="_x0000_s1486" style="position:absolute;left:2630;top:6376;width:80;height:82;rotation:90;visibility:visible;mso-wrap-style:square;v-text-anchor:top" coordsize="8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IfMgA&#10;AADeAAAADwAAAGRycy9kb3ducmV2LnhtbESPW2vCQBSE3wX/w3IKvjUbtdaQuor0hogUvDz08TR7&#10;csHs2ZBdNfbXd4WCj8PMfMPMFp2pxZlaV1lWMIxiEMSZ1RUXCg77j8cEhPPIGmvLpOBKDhbzfm+G&#10;qbYX3tJ55wsRIOxSVFB636RSuqwkgy6yDXHwctsa9EG2hdQtXgLc1HIUx8/SYMVhocSGXkvKjruT&#10;UWDfJ/nmcz1cUv51+v45Xn/lJH9TavDQLV9AeOr8PfzfXmkF4yR5msLtTrg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p4h8yAAAAN4AAAAPAAAAAAAAAAAAAAAAAJgCAABk&#10;cnMvZG93bnJldi54bWxQSwUGAAAAAAQABAD1AAAAjQMAAAAA&#10;" path="m80,82l,e" filled="f" strokecolor="#871800" strokeweight=".96pt">
                  <v:path arrowok="t" o:connecttype="custom" o:connectlocs="80,82;0,0" o:connectangles="0,0"/>
                  <o:lock v:ext="edit" aspectratio="t"/>
                </v:shape>
                <v:shape id="Freeform 2295" o:spid="_x0000_s1487" style="position:absolute;left:2791;top:6220;width:78;height:79;rotation:90;visibility:visible;mso-wrap-style:square;v-text-anchor:top" coordsize="7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Lt8UA&#10;AADeAAAADwAAAGRycy9kb3ducmV2LnhtbERPXWvCMBR9F/wP4Qp7GTN1m1KqaRmCMIYwrM7nS3PX&#10;dm1uSpJp/ffLw8DHw/neFKPpxYWcby0rWMwTEMSV1S3XCk7H3VMKwgdkjb1lUnAjD0U+nWww0/bK&#10;B7qUoRYxhH2GCpoQhkxKXzVk0M/tQBy5b+sMhghdLbXDaww3vXxOkpU02HJsaHCgbUNVV/4aBR8/&#10;eh++zkvH3eftuB0ed/tTt1DqYTa+rUEEGsNd/O9+1wpe0vQ17o134hWQ+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0u3xQAAAN4AAAAPAAAAAAAAAAAAAAAAAJgCAABkcnMv&#10;ZG93bnJldi54bWxQSwUGAAAAAAQABAD1AAAAigMAAAAA&#10;" path="m79,80l,e" filled="f" strokecolor="#871800" strokeweight=".96pt">
                  <v:path arrowok="t" o:connecttype="custom" o:connectlocs="77,78;0,0" o:connectangles="0,0"/>
                  <o:lock v:ext="edit" aspectratio="t"/>
                </v:shape>
                <v:shape id="Freeform 2296" o:spid="_x0000_s1488" style="position:absolute;left:2950;top:6061;width:81;height:81;rotation:90;visibility:visible;mso-wrap-style:square;v-text-anchor:top" coordsize="8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IMUA&#10;AADeAAAADwAAAGRycy9kb3ducmV2LnhtbESPQYvCMBSE78L+h/AWvGmqW7VWo5QFYU+CdQ97fDTP&#10;tti8lCZq++83guBxmJlvmO2+N424U+dqywpm0wgEcWF1zaWC3/NhkoBwHlljY5kUDORgv/sYbTHV&#10;9sEnuue+FAHCLkUFlfdtKqUrKjLoprYlDt7FdgZ9kF0pdYePADeNnEfRUhqsOSxU2NJ3RcU1vxkF&#10;bjaU+a2NMzPPjsV6sfobYh8rNf7ssw0IT71/h1/tH63gK0niNTzvhCsg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1v8gxQAAAN4AAAAPAAAAAAAAAAAAAAAAAJgCAABkcnMv&#10;ZG93bnJldi54bWxQSwUGAAAAAAQABAD1AAAAigMAAAAA&#10;" path="m82,82l,e" filled="f" strokecolor="#871800" strokeweight=".96pt">
                  <v:path arrowok="t" o:connecttype="custom" o:connectlocs="80,80;0,0" o:connectangles="0,0"/>
                  <o:lock v:ext="edit" aspectratio="t"/>
                </v:shape>
                <v:shape id="Freeform 2297" o:spid="_x0000_s1489" style="position:absolute;left:3112;top:5904;width:77;height:81;rotation:90;visibility:visible;mso-wrap-style:square;v-text-anchor:top" coordsize="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ZVm8cA&#10;AADeAAAADwAAAGRycy9kb3ducmV2LnhtbESPzWoCMRSF94W+Q7iF7mqmFcswGkULxap00akg7i6T&#10;62R0cjMmUadv3ywKXR7OH99k1ttWXMmHxrGC50EGgrhyuuFawfb7/SkHESKyxtYxKfihALPp/d0E&#10;C+1u/EXXMtYijXAoUIGJsSukDJUhi2HgOuLkHZy3GJP0tdQeb2nctvIly16lxYbTg8GO3gxVp/Ji&#10;Feij0Zv9wg/Pq8Xncl3uVrvTZqTU40M/H4OI1Mf/8F/7QysY5vkoASSch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5mVZvHAAAA3gAAAA8AAAAAAAAAAAAAAAAAmAIAAGRy&#10;cy9kb3ducmV2LnhtbFBLBQYAAAAABAAEAPUAAACMAwAAAAA=&#10;" path="m77,82l,e" filled="f" strokecolor="#871800" strokeweight=".96pt">
                  <v:path arrowok="t" o:connecttype="custom" o:connectlocs="77,80;0,0" o:connectangles="0,0"/>
                  <o:lock v:ext="edit" aspectratio="t"/>
                </v:shape>
                <v:shape id="Freeform 2298" o:spid="_x0000_s1490" style="position:absolute;left:3773;top:4491;width:105;height:41;rotation:90;visibility:visible;mso-wrap-style:square;v-text-anchor:top" coordsize="10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O6McA&#10;AADeAAAADwAAAGRycy9kb3ducmV2LnhtbESPQWvCQBSE74L/YXlCb7qJxRqiq7SFBhE8RFvPj+wz&#10;iWbfhuyq8d93CwWPw8x8wyzXvWnEjTpXW1YQTyIQxIXVNZcKvg9f4wSE88gaG8uk4EEO1qvhYImp&#10;tnfO6bb3pQgQdikqqLxvUyldUZFBN7EtcfBOtjPog+xKqTu8B7hp5DSK3qTBmsNChS19VlRc9lej&#10;IH+c49nxlB3kdrr9cPN895MVO6VeRv37AoSn3j/D/+2NVvCaJLMY/u6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IzujHAAAA3gAAAA8AAAAAAAAAAAAAAAAAmAIAAGRy&#10;cy9kb3ducmV2LnhtbFBLBQYAAAAABAAEAPUAAACMAwAAAAA=&#10;" path="m,l106,41e" filled="f" strokecolor="#871800" strokeweight=".96pt">
                  <v:path arrowok="t" o:connecttype="custom" o:connectlocs="0,0;104,41" o:connectangles="0,0"/>
                  <o:lock v:ext="edit" aspectratio="t"/>
                </v:shape>
                <v:shape id="Freeform 2299" o:spid="_x0000_s1491" style="position:absolute;left:3695;top:4702;width:105;height:37;rotation:90;visibility:visible;mso-wrap-style:square;v-text-anchor:top" coordsize="10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iOXsUA&#10;AADeAAAADwAAAGRycy9kb3ducmV2LnhtbESPwWrDMBBE74X8g9hCbo1cBwfjRgkmUBx6q9NDj4u1&#10;tkytlWOpifP3VSGQ4zAzb5jtfraDuNDke8cKXlcJCOLG6Z47BV+n95cchA/IGgfHpOBGHva7xdMW&#10;C+2u/EmXOnQiQtgXqMCEMBZS+saQRb9yI3H0WjdZDFFOndQTXiPcDjJNko202HNcMDjSwVDzU/9a&#10;Beek1N/uVrXzR5qZQ85cdutKqeXzXL6BCDSHR/jePmoF6zzPUvi/E6+A3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qI5exQAAAN4AAAAPAAAAAAAAAAAAAAAAAJgCAABkcnMv&#10;ZG93bnJldi54bWxQSwUGAAAAAAQABAD1AAAAigMAAAAA&#10;" path="m,l106,38e" filled="f" strokecolor="#871800" strokeweight=".96pt">
                  <v:path arrowok="t" o:connecttype="custom" o:connectlocs="0,0;104,36" o:connectangles="0,0"/>
                  <o:lock v:ext="edit" aspectratio="t"/>
                </v:shape>
                <v:shape id="Freeform 2300" o:spid="_x0000_s1492" style="position:absolute;left:3617;top:4914;width:105;height:38;rotation:90;visibility:visible;mso-wrap-style:square;v-text-anchor:top" coordsize="10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zT8gA&#10;AADeAAAADwAAAGRycy9kb3ducmV2LnhtbESPQWvCQBSE70L/w/IKvUizqaKE6CpS0LaHQhuL4u2R&#10;fSbB7NuQ3ZrYX98VBI/DzHzDzJe9qcWZWldZVvASxSCIc6srLhT8bNfPCQjnkTXWlknBhRwsFw+D&#10;OabadvxN58wXIkDYpaig9L5JpXR5SQZdZBvi4B1ta9AH2RZSt9gFuKnlKI6n0mDFYaHEhl5Lyk/Z&#10;r1GQHUafXSGPF7N3f3bnN/T18TZU6umxX81AeOr9PXxrv2sF4ySZjOF6J1wBufg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XNPyAAAAN4AAAAPAAAAAAAAAAAAAAAAAJgCAABk&#10;cnMvZG93bnJldi54bWxQSwUGAAAAAAQABAD1AAAAjQMAAAAA&#10;" path="m,l105,38e" filled="f" strokecolor="#871800" strokeweight=".96pt">
                  <v:path arrowok="t" o:connecttype="custom" o:connectlocs="0,0;105,38" o:connectangles="0,0"/>
                  <o:lock v:ext="edit" aspectratio="t"/>
                </v:shape>
                <v:shape id="Freeform 2301" o:spid="_x0000_s1493" style="position:absolute;left:3462;top:5335;width:105;height:37;rotation:90;visibility:visible;mso-wrap-style:square;v-text-anchor:top" coordsize="10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2zscUA&#10;AADeAAAADwAAAGRycy9kb3ducmV2LnhtbESPQWvCQBSE7wX/w/KE3uqmsZYQ3YQQKEpvag8eH9ln&#10;NjT7Ns1uNf57t1DwOMzMN8ymnGwvLjT6zrGC10UCgrhxuuNWwdfx4yUD4QOyxt4xKbiRh7KYPW0w&#10;1+7Ke7ocQisihH2OCkwIQy6lbwxZ9As3EEfv7EaLIcqxlXrEa4TbXqZJ8i4tdhwXDA5UG2q+D79W&#10;wU9S6ZO7bc/TZ7oydcZctcutUs/zqVqDCDSFR/i/vdMKllm2eoO/O/EKy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bOxxQAAAN4AAAAPAAAAAAAAAAAAAAAAAJgCAABkcnMv&#10;ZG93bnJldi54bWxQSwUGAAAAAAQABAD1AAAAigMAAAAA&#10;" path="m,l106,38e" filled="f" strokecolor="#871800" strokeweight=".96pt">
                  <v:path arrowok="t" o:connecttype="custom" o:connectlocs="0,0;104,36" o:connectangles="0,0"/>
                  <o:lock v:ext="edit" aspectratio="t"/>
                </v:shape>
                <v:shape id="Freeform 2302" o:spid="_x0000_s1494" style="position:absolute;left:1602;top:3609;width:301;height:109;rotation:90;visibility:visible;mso-wrap-style:square;v-text-anchor:top" coordsize="30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fC+8cA&#10;AADeAAAADwAAAGRycy9kb3ducmV2LnhtbESPT2sCMRTE7wW/Q3iCl1KzWizLahQRtT2UQtWLt8fm&#10;uVncvCybuH++fVMo9DjMzG+Y1aa3lWip8aVjBbNpAoI4d7rkQsHlfHhJQfiArLFyTAoG8rBZj55W&#10;mGnX8Te1p1CICGGfoQITQp1J6XNDFv3U1cTRu7nGYoiyKaRusItwW8l5krxJiyXHBYM17Qzl99PD&#10;KqiOB2euPd7OQ/c1vF/21+fPtlZqMu63SxCB+vAf/mt/aAWvabpYwO+de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VXwvvHAAAA3gAAAA8AAAAAAAAAAAAAAAAAmAIAAGRy&#10;cy9kb3ducmV2LnhtbFBLBQYAAAAABAAEAPUAAACMAwAAAAA=&#10;" path="m,l303,110e" filled="f" strokeweight="1.44pt">
                  <v:path arrowok="t" o:connecttype="custom" o:connectlocs="0,0;299,108" o:connectangles="0,0"/>
                  <o:lock v:ext="edit" aspectratio="t"/>
                </v:shape>
                <v:shape id="Freeform 2303" o:spid="_x0000_s1495" style="position:absolute;left:3819;top:4403;width:84;height:28;rotation:90;visibility:visible;mso-wrap-style:square;v-text-anchor:top" coordsize="8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iecscA&#10;AADeAAAADwAAAGRycy9kb3ducmV2LnhtbESPX0vDQBDE3wW/w7GCb/aiYhvSXosWCvog/aegb0tu&#10;mwvN7YXcmqbf3isIPg4z8xtmthh8o3rqYh3YwP0oA0VcBltzZeBjv7rLQUVBttgEJgNnirCYX1/N&#10;sLDhxFvqd1KpBOFYoAEn0hZax9KRxzgKLXHyDqHzKEl2lbYdnhLcN/ohy8baY81pwWFLS0flcffj&#10;DXwfX0rmr3V/bj4nm+Xbu7jVIMbc3gzPU1BCg/yH/9qv1sBjnj+N4XInXQE9/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InnLHAAAA3gAAAA8AAAAAAAAAAAAAAAAAmAIAAGRy&#10;cy9kb3ducmV2LnhtbFBLBQYAAAAABAAEAPUAAACMAwAAAAA=&#10;" path="m,l84,28e" filled="f" strokeweight="1.44pt">
                  <v:path arrowok="t" o:connecttype="custom" o:connectlocs="0,0;84,28" o:connectangles="0,0"/>
                  <o:lock v:ext="edit" aspectratio="t"/>
                </v:shape>
                <v:shape id="Freeform 2304" o:spid="_x0000_s1496" style="position:absolute;left:1097;top:6554;width:650;height:57;rotation:90;visibility:visible;mso-wrap-style:square;v-text-anchor:top" coordsize="6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wsUA&#10;AADeAAAADwAAAGRycy9kb3ducmV2LnhtbESPQWvCQBSE70L/w/IK3nTTFm1IXSW0VPRYIz2/Zp/Z&#10;YPZt2F1j/PduodDjMDPfMKvNaDsxkA+tYwVP8wwEce10y42CY/U5y0GEiKyxc0wKbhRgs36YrLDQ&#10;7spfNBxiIxKEQ4EKTIx9IWWoDVkMc9cTJ+/kvMWYpG+k9nhNcNvJ5yxbSostpwWDPb0bqs+Hi1Ww&#10;v5jKY7Pvvquy3H6E4/DTL6VS08exfAMRaYz/4b/2Tit4yfPFK/zeSV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yjCxQAAAN4AAAAPAAAAAAAAAAAAAAAAAJgCAABkcnMv&#10;ZG93bnJldi54bWxQSwUGAAAAAAQABAD1AAAAigMAAAAA&#10;" path="m,57l526,12,655,e" filled="f" strokeweight="1.44pt">
                  <v:path arrowok="t" o:connecttype="custom" o:connectlocs="0,57;518,12;645,0" o:connectangles="0,0,0"/>
                  <o:lock v:ext="edit" aspectratio="t"/>
                </v:shape>
                <v:shape id="Freeform 2305" o:spid="_x0000_s1497" style="position:absolute;left:1977;top:6609;width:488;height:497;rotation:90;visibility:visible;mso-wrap-style:square;v-text-anchor:top" coordsize="492,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OUsMA&#10;AADeAAAADwAAAGRycy9kb3ducmV2LnhtbERPz2vCMBS+C/4P4Qm7aeo2R61GKQPZQDzoxPOzebbF&#10;5qUkUdv/fjkIHj++38t1ZxpxJ+drywqmkwQEcWF1zaWC499mnILwAVljY5kU9ORhvRoOlphp++A9&#10;3Q+hFDGEfYYKqhDaTEpfVGTQT2xLHLmLdQZDhK6U2uEjhptGvifJlzRYc2yosKXviorr4WYU1Lvp&#10;5/bMfX9q89P5uJuzy4sfpd5GXb4AEagLL/HT/asVfKTpLO6Nd+I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1OUsMAAADeAAAADwAAAAAAAAAAAAAAAACYAgAAZHJzL2Rv&#10;d25yZXYueG1sUEsFBgAAAAAEAAQA9QAAAIgDAAAAAA==&#10;" path="m492,501l401,405,,e" filled="f" strokeweight="1.44pt">
                  <v:path arrowok="t" o:connecttype="custom" o:connectlocs="484,493;395,399;0,0" o:connectangles="0,0,0"/>
                  <o:lock v:ext="edit" aspectratio="t"/>
                </v:shape>
                <v:shape id="Freeform 2306" o:spid="_x0000_s1498" style="position:absolute;left:3832;top:3820;width:437;height:162;rotation:90;visibility:visible;mso-wrap-style:square;v-text-anchor:top" coordsize="441,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T7a8YA&#10;AADeAAAADwAAAGRycy9kb3ducmV2LnhtbESPzW7CMBCE75V4B2uReisOVFRpikGUqqKHHvjJA6zi&#10;bRw1XkfxFsLb40pIHEcz841msRp8q07UxyawgekkA0VcBdtwbaA8fj7loKIgW2wDk4ELRVgtRw8L&#10;LGw4855OB6lVgnAs0IAT6QqtY+XIY5yEjjh5P6H3KEn2tbY9nhPct3qWZS/aY8NpwWFHG0fV7+HP&#10;G9geRUdddu8ftv12zWwjWO6sMY/jYf0GSmiQe/jW/rIGnvN8/gr/d9IV0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T7a8YAAADeAAAADwAAAAAAAAAAAAAAAACYAgAAZHJz&#10;L2Rvd25yZXYueG1sUEsFBgAAAAAEAAQA9QAAAIsDAAAAAA==&#10;" path="m,l316,118r125,46e" filled="f" strokeweight="1.44pt">
                  <v:path arrowok="t" o:connecttype="custom" o:connectlocs="0,0;310,116;433,160" o:connectangles="0,0,0"/>
                  <o:lock v:ext="edit" aspectratio="t"/>
                </v:shape>
                <v:shape id="Freeform 2307" o:spid="_x0000_s1499" style="position:absolute;left:4105;top:3624;width:84;height:31;rotation:90;visibility:visible;mso-wrap-style:square;v-text-anchor:top" coordsize="8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1cUA&#10;AADeAAAADwAAAGRycy9kb3ducmV2LnhtbESPXWvCMBSG7wf7D+EMvBkz1anUapQhCN4uOtjloTlr&#10;is1JabK2+uuXi4GXL+8Xz3Y/ukb01IXas4LZNANBXHpTc6Xgcj6+5SBCRDbYeCYFNwqw3z0/bbEw&#10;fuBP6nWsRBrhUKACG2NbSBlKSw7D1LfEyfvxncOYZFdJ0+GQxl0j51m2kg5rTg8WWzpYKq/61ylY&#10;n3p7u3/rs+bF8lWvl7MjDl9KTV7Gjw2ISGN8hP/bJ6PgPc9XCSDhJBS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8aPVxQAAAN4AAAAPAAAAAAAAAAAAAAAAAJgCAABkcnMv&#10;ZG93bnJldi54bWxQSwUGAAAAAAQABAD1AAAAigMAAAAA&#10;" path="m,l85,31e" filled="f" strokeweight="1.44pt">
                  <v:path arrowok="t" o:connecttype="custom" o:connectlocs="0,0;83,31" o:connectangles="0,0"/>
                  <o:lock v:ext="edit" aspectratio="t"/>
                </v:shape>
                <v:shape id="Freeform 2308" o:spid="_x0000_s1500" style="position:absolute;left:3794;top:4200;width:255;height:95;rotation:90;visibility:visible;mso-wrap-style:square;v-text-anchor:top" coordsize="25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nMcA&#10;AADeAAAADwAAAGRycy9kb3ducmV2LnhtbESPW2vCQBSE34X+h+UU+qYbW5A0ZpVeKFj0xaTo6zF7&#10;cqHZsyG7xvTfdwXBx2FmvmHS9WhaMVDvGssK5rMIBHFhdcOVgp/8axqDcB5ZY2uZFPyRg/XqYZJi&#10;ou2F9zRkvhIBwi5BBbX3XSKlK2oy6Ga2Iw5eaXuDPsi+krrHS4CbVj5H0UIabDgs1NjRR03Fb3Y2&#10;Cg7vr9l4rIbN7oTlmeIu/95vP5V6ehzfliA8jf4evrU3WsFLHC/mcL0TroB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fvpzHAAAA3gAAAA8AAAAAAAAAAAAAAAAAmAIAAGRy&#10;cy9kb3ducmV2LnhtbFBLBQYAAAAABAAEAPUAAACMAwAAAAA=&#10;" path="m,l257,96e" filled="f" strokeweight="1.44pt">
                  <v:path arrowok="t" o:connecttype="custom" o:connectlocs="0,0;253,94" o:connectangles="0,0"/>
                  <o:lock v:ext="edit" aspectratio="t"/>
                </v:shape>
                <v:shape id="Freeform 2309" o:spid="_x0000_s1501" style="position:absolute;left:2961;top:5031;width:19;height:3;rotation:90;visibility:visible;mso-wrap-style:square;v-text-anchor:top" coordsize="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w5MYA&#10;AADeAAAADwAAAGRycy9kb3ducmV2LnhtbESPzWrDMBCE74W+g9hCL6WRmoAxbpSQFgINPYTm575Y&#10;W0uNtTKW6jhvXwUCPQ4z8w0zX46+FQP10QXW8DJRIIjrYBw3Gg779XMJIiZkg21g0nChCMvF/d0c&#10;KxPO/EXDLjUiQzhWqMGm1FVSxtqSxzgJHXH2vkPvMWXZN9L0eM5w38qpUoX06DgvWOzo3VJ92v16&#10;DebwuS7d9s2qYiWb49OPcsPmpPXjw7h6BZFoTP/hW/vDaJiVZTGF6518Be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h/w5MYAAADeAAAADwAAAAAAAAAAAAAAAACYAgAAZHJz&#10;L2Rvd25yZXYueG1sUEsFBgAAAAAEAAQA9QAAAIsDAAAAAA==&#10;" path="m19,l,3e" filled="f" strokecolor="#871800" strokeweight=".96pt">
                  <v:path arrowok="t" o:connecttype="custom" o:connectlocs="19,0;0,3" o:connectangles="0,0"/>
                  <o:lock v:ext="edit" aspectratio="t"/>
                </v:shape>
                <v:shape id="Freeform 2310" o:spid="_x0000_s1502" style="position:absolute;left:2959;top:5013;width:19;height:2;rotation:9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CLjcQA&#10;AADeAAAADwAAAGRycy9kb3ducmV2LnhtbESP3YrCMBCF7xd8hzDC3q3pWraUrlFEFHohgj8PMDSz&#10;TdlmUpKo9e03grCXh/PzcRar0fbiRj50jhV8zjIQxI3THbcKLufdRwkiRGSNvWNS8KAAq+XkbYGV&#10;dnc+0u0UW5FGOFSowMQ4VFKGxpDFMHMDcfJ+nLcYk/St1B7vadz2cp5lhbTYcSIYHGhjqPk9XW2C&#10;yP267vOvwst9bQ6dDoftsVTqfTquv0FEGuN/+NWutYK8LIscnnfSF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i43EAAAA3gAAAA8AAAAAAAAAAAAAAAAAmAIAAGRycy9k&#10;b3ducmV2LnhtbFBLBQYAAAAABAAEAPUAAACJAwAAAAA=&#10;" path="m19,l,2e" filled="f" strokecolor="#871800" strokeweight=".96pt">
                  <v:path arrowok="t" o:connecttype="custom" o:connectlocs="19,0;0,2" o:connectangles="0,0"/>
                  <o:lock v:ext="edit" aspectratio="t"/>
                </v:shape>
                <v:shape id="Freeform 2311" o:spid="_x0000_s1503" style="position:absolute;left:2955;top:4992;width:19;height:5;rotation:90;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gKi8cA&#10;AADeAAAADwAAAGRycy9kb3ducmV2LnhtbESPT2vCQBTE74V+h+UVequb2iIhukopFMyl1D/o9WX3&#10;mQSzb0N2jbGf3hUEj8PM/IaZLQbbiJ46XztW8D5KQBBrZ2ouFWw3P28pCB+QDTaOScGFPCzmz08z&#10;zIw784r6dShFhLDPUEEVQptJ6XVFFv3ItcTRO7jOYoiyK6Xp8BzhtpHjJJlIizXHhQpb+q5IH9cn&#10;q6Do/5PAvf7NT8Xlb5/vCp1vCqVeX4avKYhAQ3iE7+2lUfCRppNPuN2JV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ICovHAAAA3gAAAA8AAAAAAAAAAAAAAAAAmAIAAGRy&#10;cy9kb3ducmV2LnhtbFBLBQYAAAAABAAEAPUAAACMAwAAAAA=&#10;" path="m20,l,5e" filled="f" strokecolor="#871800" strokeweight=".96pt">
                  <v:path arrowok="t" o:connecttype="custom" o:connectlocs="18,0;0,5" o:connectangles="0,0"/>
                  <o:lock v:ext="edit" aspectratio="t"/>
                </v:shape>
                <v:shape id="Freeform 2312" o:spid="_x0000_s1504" style="position:absolute;left:2950;top:4973;width:19;height:5;rotation:9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BaucYA&#10;AADeAAAADwAAAGRycy9kb3ducmV2LnhtbESPQWvCQBSE74X+h+UVvOmmFW2IriKliqeCWvX6yD6T&#10;aPZtyK5m7a/vFoQeh5n5hpnOg6nFjVpXWVbwOkhAEOdWV1wo+N4t+ykI55E11pZJwZ0czGfPT1PM&#10;tO14Q7etL0SEsMtQQel9k0np8pIMuoFtiKN3sq1BH2VbSN1iF+Gmlm9JMpYGK44LJTb0UVJ+2V6N&#10;guP+52BWJ31+P7s6hPyTFt3hS6neS1hMQHgK/j/8aK+1gmGajkfwdydeAT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BaucYAAADeAAAADwAAAAAAAAAAAAAAAACYAgAAZHJz&#10;L2Rvd25yZXYueG1sUEsFBgAAAAAEAAQA9QAAAIsDAAAAAA==&#10;" path="m19,l,5e" filled="f" strokecolor="#871800" strokeweight=".96pt">
                  <v:path arrowok="t" o:connecttype="custom" o:connectlocs="19,0;0,5" o:connectangles="0,0"/>
                  <o:lock v:ext="edit" aspectratio="t"/>
                </v:shape>
                <v:shape id="Freeform 2313" o:spid="_x0000_s1505" style="position:absolute;left:2946;top:4955;width:19;height:4;rotation:90;visibility:visible;mso-wrap-style:square;v-text-anchor:top" coordsize="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A3BccA&#10;AADeAAAADwAAAGRycy9kb3ducmV2LnhtbESPQWvCQBSE7wX/w/KEXkrdqBBC6ioiVvTQgxrB4yP7&#10;mk3Nvg3Zrab/visIHoeZ+YaZLXrbiCt1vnasYDxKQBCXTtdcKSiOn+8ZCB+QNTaOScEfeVjMBy8z&#10;zLW78Z6uh1CJCGGfowITQptL6UtDFv3ItcTR+3adxRBlV0nd4S3CbSMnSZJKizXHBYMtrQyVl8Ov&#10;VbCatpv1zzlJd1+n4s3szvttVhilXof98gNEoD48w4/2ViuYZlmawv1Ov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wNwXHAAAA3gAAAA8AAAAAAAAAAAAAAAAAmAIAAGRy&#10;cy9kb3ducmV2LnhtbFBLBQYAAAAABAAEAPUAAACMAwAAAAA=&#10;" path="m19,l,4e" filled="f" strokecolor="#871800" strokeweight=".96pt">
                  <v:path arrowok="t" o:connecttype="custom" o:connectlocs="19,0;0,4" o:connectangles="0,0"/>
                  <o:lock v:ext="edit" aspectratio="t"/>
                </v:shape>
                <v:shape id="Freeform 2314" o:spid="_x0000_s1506" style="position:absolute;left:2941;top:4935;width:19;height:5;rotation:9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5hVcYA&#10;AADeAAAADwAAAGRycy9kb3ducmV2LnhtbESPQWvCQBSE7wX/w/IKvemmCjGkriKi0lOhtur1kX0m&#10;sdm3Ibsm2/76bkHocZiZb5jFKphG9NS52rKC50kCgriwuuZSwefHbpyBcB5ZY2OZFHyTg9Vy9LDA&#10;XNuB36k/+FJECLscFVTet7mUrqjIoJvYljh6F9sZ9FF2pdQdDhFuGjlNklQarDkuVNjSpqLi63Az&#10;Cs7Hn5PZX/R1fnVNCMWW1sPpTamnx7B+AeEp+P/wvf2qFcyyLJ3D3514Be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5hVcYAAADeAAAADwAAAAAAAAAAAAAAAACYAgAAZHJz&#10;L2Rvd25yZXYueG1sUEsFBgAAAAAEAAQA9QAAAIsDAAAAAA==&#10;" path="m19,l,5e" filled="f" strokecolor="#871800" strokeweight=".96pt">
                  <v:path arrowok="t" o:connecttype="custom" o:connectlocs="19,0;0,5" o:connectangles="0,0"/>
                  <o:lock v:ext="edit" aspectratio="t"/>
                </v:shape>
                <v:shape id="Freeform 2315" o:spid="_x0000_s1507" style="position:absolute;left:2935;top:4915;width:19;height:7;rotation:90;visibility:visible;mso-wrap-style:square;v-text-anchor:top" coordsize="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HR/8MA&#10;AADeAAAADwAAAGRycy9kb3ducmV2LnhtbERPTWvCQBC9F/oflin0VjdakBDdhFIo9dBLYyEex+yY&#10;RLMzIbtq7K/vHoQeH+97XUyuVxcafSdsYD5LQBHXYjtuDPxsP15SUD4gW+yFycCNPBT548MaMytX&#10;/qZLGRoVQ9hnaKANYci09nVLDv1MBuLIHWR0GCIcG21HvMZw1+tFkiy1w45jQ4sDvbdUn8qzM1BX&#10;m/LzKDin/a2SL/nVgjttzPPT9LYCFWgK/+K7e2MNvKbpMu6Nd+IV0Pk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6HR/8MAAADeAAAADwAAAAAAAAAAAAAAAACYAgAAZHJzL2Rv&#10;d25yZXYueG1sUEsFBgAAAAAEAAQA9QAAAIgDAAAAAA==&#10;" path="m19,l,7e" filled="f" strokecolor="#871800" strokeweight=".96pt">
                  <v:path arrowok="t" o:connecttype="custom" o:connectlocs="19,0;0,7" o:connectangles="0,0"/>
                  <o:lock v:ext="edit" aspectratio="t"/>
                </v:shape>
                <v:shape id="Freeform 2316" o:spid="_x0000_s1508" style="position:absolute;left:2929;top:4897;width:17;height:8;rotation:90;visibility:visible;mso-wrap-style:square;v-text-anchor:top" coordsize="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x1DMcA&#10;AADeAAAADwAAAGRycy9kb3ducmV2LnhtbESPQWsCMRSE74X+h/AK3mpWBdmuRrHVQnsSbS/enpvn&#10;ZnHzsmyybtpf3xQKPQ4z8w2zXEfbiBt1vnasYDLOQBCXTtdcKfj8eH3MQfiArLFxTAq+yMN6dX+3&#10;xEK7gQ90O4ZKJAj7AhWYENpCSl8asujHriVO3sV1FkOSXSV1h0OC20ZOs2wuLdacFgy29GKovB57&#10;q2B38n28RkPv2++hr/fT5/O+PCg1eoibBYhAMfyH/9pvWsEsz+dP8HsnX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sdQzHAAAA3gAAAA8AAAAAAAAAAAAAAAAAmAIAAGRy&#10;cy9kb3ducmV2LnhtbFBLBQYAAAAABAAEAPUAAACMAwAAAAA=&#10;" path="m17,l,8e" filled="f" strokecolor="#871800" strokeweight=".96pt">
                  <v:path arrowok="t" o:connecttype="custom" o:connectlocs="17,0;0,8" o:connectangles="0,0"/>
                  <o:lock v:ext="edit" aspectratio="t"/>
                </v:shape>
                <v:shape id="Freeform 2317" o:spid="_x0000_s1509" style="position:absolute;left:2920;top:4879;width:19;height:7;rotation:90;visibility:visible;mso-wrap-style:square;v-text-anchor:top" coordsize="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5LJMQA&#10;AADeAAAADwAAAGRycy9kb3ducmV2LnhtbESPTWvCQBCG7wX/wzJCb3UTCzZE1yCFoodemhbsccyO&#10;STQ7E7Jbjf317qHQ48v7xbMqRtepCw2+FTaQzhJQxJXYlmsDX59vTxkoH5AtdsJk4EYeivXkYYW5&#10;lSt/0KUMtYoj7HM00ITQ51r7qiGHfiY9cfSOMjgMUQ61tgNe47jr9DxJFtphy/GhwZ5eG6rO5Y8z&#10;UO135fYkmNLhtpd3+dWC39qYx+m4WYIKNIb/8F97Zw08Z9lLBIg4EQX0+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OSyTEAAAA3gAAAA8AAAAAAAAAAAAAAAAAmAIAAGRycy9k&#10;b3ducmV2LnhtbFBLBQYAAAAABAAEAPUAAACJAwAAAAA=&#10;" path="m19,l,7e" filled="f" strokecolor="#871800" strokeweight=".96pt">
                  <v:path arrowok="t" o:connecttype="custom" o:connectlocs="19,0;0,7" o:connectangles="0,0"/>
                  <o:lock v:ext="edit" aspectratio="t"/>
                </v:shape>
                <v:shape id="Freeform 2318" o:spid="_x0000_s1510" style="position:absolute;left:2914;top:4860;width:16;height:9;rotation:90;visibility:visible;mso-wrap-style:square;v-text-anchor:top" coordsize="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UHTcYA&#10;AADeAAAADwAAAGRycy9kb3ducmV2LnhtbESP3WrCQBSE7wt9h+UUvKubVNAQXUWKRUFR/HmAQ/Y0&#10;CWbPht01xrd3CwUvh5n5hpktetOIjpyvLStIhwkI4sLqmksFl/PPZwbCB2SNjWVS8CAPi/n72wxz&#10;be98pO4UShEh7HNUUIXQ5lL6oiKDfmhb4uj9WmcwROlKqR3eI9w08itJxtJgzXGhwpa+Kyqup5tR&#10;0O0OfO1luj+u/GPntuvVctJdlBp89MspiEB9eIX/2xutYJRlkxT+7sQr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uUHTcYAAADeAAAADwAAAAAAAAAAAAAAAACYAgAAZHJz&#10;L2Rvd25yZXYueG1sUEsFBgAAAAAEAAQA9QAAAIsDAAAAAA==&#10;" path="m17,l,9e" filled="f" strokecolor="#871800" strokeweight=".96pt">
                  <v:path arrowok="t" o:connecttype="custom" o:connectlocs="15,0;0,9" o:connectangles="0,0"/>
                  <o:lock v:ext="edit" aspectratio="t"/>
                </v:shape>
                <v:shape id="Freeform 2319" o:spid="_x0000_s1511" style="position:absolute;left:2904;top:4844;width:19;height:8;rotation:90;visibility:visible;mso-wrap-style:square;v-text-anchor:top" coordsize="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1MgsgA&#10;AADeAAAADwAAAGRycy9kb3ducmV2LnhtbESPT2vCQBTE74V+h+UVeqsblWqMriKGQitI/Xvw9sg+&#10;k2D27ZLdavrtu4VCj8PM/IaZLTrTiBu1vrasoN9LQBAXVtdcKjge3l5SED4ga2wsk4Jv8rCYPz7M&#10;MNP2zju67UMpIoR9hgqqEFwmpS8qMuh71hFH72JbgyHKtpS6xXuEm0YOkmQkDdYcFyp0tKqouO6/&#10;jILLCfv5JDi3fc3pc7PJP9Ync1bq+albTkEE6sJ/+K/9rhUM03Q8gN878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rUyCyAAAAN4AAAAPAAAAAAAAAAAAAAAAAJgCAABk&#10;cnMvZG93bnJldi54bWxQSwUGAAAAAAQABAD1AAAAjQMAAAAA&#10;" path="m19,l,8e" filled="f" strokecolor="#871800" strokeweight=".96pt">
                  <v:path arrowok="t" o:connecttype="custom" o:connectlocs="19,0;0,8" o:connectangles="0,0"/>
                  <o:lock v:ext="edit" aspectratio="t"/>
                </v:shape>
                <v:shape id="Freeform 2320" o:spid="_x0000_s1512" style="position:absolute;left:2896;top:4825;width:17;height:9;rotation:90;visibility:visible;mso-wrap-style:square;v-text-anchor:top" coordsize="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s8ocUA&#10;AADeAAAADwAAAGRycy9kb3ducmV2LnhtbESP0YrCMBRE3wX/IVzBN01VWEs1ioiisLKLrh9waa5t&#10;sbkpSaz1783Cwj4OM3OGWa47U4uWnK8sK5iMExDEudUVFwquP/tRCsIHZI21ZVLwIg/rVb+3xEzb&#10;J5+pvYRCRAj7DBWUITSZlD4vyaAf24Y4ejfrDIYoXSG1w2eEm1pOk+RDGqw4LpTY0Lak/H55GAXt&#10;6ZvvnZx8nXf+dXKfh91m3l6VGg66zQJEoC78h//aR61glqbzGfzeiVdAr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ezyhxQAAAN4AAAAPAAAAAAAAAAAAAAAAAJgCAABkcnMv&#10;ZG93bnJldi54bWxQSwUGAAAAAAQABAD1AAAAigMAAAAA&#10;" path="m17,l,9e" filled="f" strokecolor="#871800" strokeweight=".96pt">
                  <v:path arrowok="t" o:connecttype="custom" o:connectlocs="17,0;0,9" o:connectangles="0,0"/>
                  <o:lock v:ext="edit" aspectratio="t"/>
                </v:shape>
                <v:shape id="Freeform 2321" o:spid="_x0000_s1513" style="position:absolute;left:2887;top:4808;width:17;height:10;rotation:90;visibility:visible;mso-wrap-style:square;v-text-anchor:top" coordsize="1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79mMgA&#10;AADeAAAADwAAAGRycy9kb3ducmV2LnhtbESPzU7DMBCE70i8g7VI3KjTUpUQ6lao/Ki9FFF4gCVe&#10;Epd4ndomSd8eV6rEcTQz32jmy8E2oiMfjGMF41EGgrh02nCl4PPj5SYHESKyxsYxKThSgOXi8mKO&#10;hXY9v1O3i5VIEA4FKqhjbAspQ1mTxTByLXHyvp23GJP0ldQe+wS3jZxk2UxaNJwWamxpVVP5s/u1&#10;Cvr1vdyYr9fObJ96v3+bHvbj54NS11fD4wOISEP8D5/ba63gNs/vpnC6k66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rv2YyAAAAN4AAAAPAAAAAAAAAAAAAAAAAJgCAABk&#10;cnMvZG93bnJldi54bWxQSwUGAAAAAAQABAD1AAAAjQMAAAAA&#10;" path="m17,l,10e" filled="f" strokecolor="#871800" strokeweight=".96pt">
                  <v:path arrowok="t" o:connecttype="custom" o:connectlocs="17,0;0,10" o:connectangles="0,0"/>
                  <o:lock v:ext="edit" aspectratio="t"/>
                </v:shape>
                <v:shape id="Freeform 2322" o:spid="_x0000_s1514" style="position:absolute;left:2876;top:4790;width:17;height:12;rotation:90;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HbTccA&#10;AADeAAAADwAAAGRycy9kb3ducmV2LnhtbESPQWvCQBSE7wX/w/IEb3WjUg2pq2hAWgoFYz30+Jp9&#10;ZoPZtyG7atpf3y0UPA4z8w2zXPe2EVfqfO1YwWScgCAuna65UnD82D2mIHxA1tg4JgXf5GG9Gjws&#10;MdPuxgVdD6ESEcI+QwUmhDaT0peGLPqxa4mjd3KdxRBlV0nd4S3CbSOnSTKXFmuOCwZbyg2V58PF&#10;KvBfm6LA/duPOYbEbz/f88n8JVdqNOw3zyAC9eEe/m+/agWzNF08wd+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B203HAAAA3gAAAA8AAAAAAAAAAAAAAAAAmAIAAGRy&#10;cy9kb3ducmV2LnhtbFBLBQYAAAAABAAEAPUAAACMAwAAAAA=&#10;" path="m17,l,12e" filled="f" strokecolor="#871800" strokeweight=".96pt">
                  <v:path arrowok="t" o:connecttype="custom" o:connectlocs="17,0;0,12" o:connectangles="0,0"/>
                  <o:lock v:ext="edit" aspectratio="t"/>
                </v:shape>
                <v:shape id="Freeform 2323" o:spid="_x0000_s1515" style="position:absolute;left:2866;top:4774;width:14;height:11;rotation:90;visibility:visible;mso-wrap-style:square;v-text-anchor:top" coordsize="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SfMMUA&#10;AADeAAAADwAAAGRycy9kb3ducmV2LnhtbESPQWvCQBSE74L/YXlCL6Kb2qIhukoQhF6rHjw+ss9s&#10;NPs2Zrcx+uvdQqHHYWa+YVab3taio9ZXjhW8TxMQxIXTFZcKjofdJAXhA7LG2jEpeJCHzXo4WGGm&#10;3Z2/qduHUkQI+wwVmBCaTEpfGLLop64hjt7ZtRZDlG0pdYv3CLe1nCXJXFqsOC4YbGhrqLjuf6wC&#10;TXp8qZKzqZvD8/N0W+SPWZcr9Tbq8yWIQH34D/+1v7SCjzRdzOH3TrwCc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RJ8wxQAAAN4AAAAPAAAAAAAAAAAAAAAAAJgCAABkcnMv&#10;ZG93bnJldi54bWxQSwUGAAAAAAQABAD1AAAAigMAAAAA&#10;" path="m14,l,12e" filled="f" strokecolor="#871800" strokeweight=".96pt">
                  <v:path arrowok="t" o:connecttype="custom" o:connectlocs="14,0;0,10" o:connectangles="0,0"/>
                  <o:lock v:ext="edit" aspectratio="t"/>
                </v:shape>
                <v:shape id="Freeform 2324" o:spid="_x0000_s1516" style="position:absolute;left:2853;top:4759;width:17;height:12;rotation:90;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goccA&#10;AADeAAAADwAAAGRycy9kb3ducmV2LnhtbESPQWvCQBSE70L/w/IKvenGFjREV7GB0lIQjHrw+Mw+&#10;s6HZtyG71bS/3hUEj8PMfMPMl71txJk6XztWMB4lIIhLp2uuFOx3H8MUhA/IGhvHpOCPPCwXT4M5&#10;ZtpduKDzNlQiQthnqMCE0GZS+tKQRT9yLXH0Tq6zGKLsKqk7vES4beRrkkykxZrjgsGWckPlz/bX&#10;KvDHVVHg5vvf7EPi3w/rfDz5zJV6ee5XMxCB+vAI39tfWsFbmk6ncLsTr4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f4KHHAAAA3gAAAA8AAAAAAAAAAAAAAAAAmAIAAGRy&#10;cy9kb3ducmV2LnhtbFBLBQYAAAAABAAEAPUAAACMAwAAAAA=&#10;" path="m17,l,12e" filled="f" strokecolor="#871800" strokeweight=".96pt">
                  <v:path arrowok="t" o:connecttype="custom" o:connectlocs="17,0;0,12" o:connectangles="0,0"/>
                  <o:lock v:ext="edit" aspectratio="t"/>
                </v:shape>
                <v:shape id="Freeform 2325" o:spid="_x0000_s1517" style="position:absolute;left:2843;top:4743;width:14;height:12;rotation:90;visibility:visible;mso-wrap-style:square;v-text-anchor:top" coordsize="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eu2cQA&#10;AADeAAAADwAAAGRycy9kb3ducmV2LnhtbERPPWvDMBDdC/0P4gpdSiI3CbVxogRTKHStk6HjYZ0t&#10;J9bJtVTH7q+vhkDGx/veHSbbiZEG3zpW8LpMQBBXTrfcKDgdPxYZCB+QNXaOScFMHg77x4cd5tpd&#10;+YvGMjQihrDPUYEJoc+l9JUhi37peuLI1W6wGCIcGqkHvMZw28lVkrxJiy3HBoM9vRuqLuWvVaBJ&#10;v5zbpDZdf/zbfP+kxbwaC6Wen6ZiCyLQFO7im/tTK1hnWRr3xjvxCsj9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SXrtnEAAAA3gAAAA8AAAAAAAAAAAAAAAAAmAIAAGRycy9k&#10;b3ducmV2LnhtbFBLBQYAAAAABAAEAPUAAACJAwAAAAA=&#10;" path="m14,l,12e" filled="f" strokecolor="#871800" strokeweight=".96pt">
                  <v:path arrowok="t" o:connecttype="custom" o:connectlocs="14,0;0,12" o:connectangles="0,0"/>
                  <o:lock v:ext="edit" aspectratio="t"/>
                </v:shape>
                <v:shape id="Freeform 2326" o:spid="_x0000_s1518" style="position:absolute;left:2830;top:4728;width:16;height:12;rotation:90;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RSMcA&#10;AADeAAAADwAAAGRycy9kb3ducmV2LnhtbESPQWvCQBSE7wX/w/IEb3Wjgk1TV9GAtBQKRj30+Jp9&#10;ZoPZtyG7atpf3y0UPA4z8w2zWPW2EVfqfO1YwWScgCAuna65UnA8bB9TED4ga2wck4Jv8rBaDh4W&#10;mGl344Ku+1CJCGGfoQITQptJ6UtDFv3YtcTRO7nOYoiyq6Tu8BbhtpHTJJlLizXHBYMt5YbK8/5i&#10;FfivdVHg7v3HHEPiN58f+WT+mis1GvbrFxCB+nAP/7fftIJZmj49w9+de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M0UjHAAAA3gAAAA8AAAAAAAAAAAAAAAAAmAIAAGRy&#10;cy9kb3ducmV2LnhtbFBLBQYAAAAABAAEAPUAAACMAwAAAAA=&#10;" path="m17,l,12e" filled="f" strokecolor="#871800" strokeweight=".96pt">
                  <v:path arrowok="t" o:connecttype="custom" o:connectlocs="15,0;0,12" o:connectangles="0,0"/>
                  <o:lock v:ext="edit" aspectratio="t"/>
                </v:shape>
                <v:shape id="Freeform 2327" o:spid="_x0000_s1519" style="position:absolute;left:2817;top:4712;width:15;height:14;rotation:90;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OoEsUA&#10;AADeAAAADwAAAGRycy9kb3ducmV2LnhtbESPXWvCMBSG7wf7D+EIu5upE6R0RtHBcAgiOvH6rDlr&#10;ujYnpYk17tcvF8IuX94vnvky2lYM1PvasYLJOANBXDpdc6Xg9Pn+nIPwAVlj65gU3MjDcvH4MMdC&#10;uysfaDiGSqQR9gUqMCF0hZS+NGTRj11HnLxv11sMSfaV1D1e07ht5UuWzaTFmtODwY7eDJXN8WIV&#10;RP5qfqfO/PjoZ/vbNjvsNue1Uk+juHoFESiG//C9/aEVTPM8TwAJJ6G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Y6gSxQAAAN4AAAAPAAAAAAAAAAAAAAAAAJgCAABkcnMv&#10;ZG93bnJldi54bWxQSwUGAAAAAAQABAD1AAAAigMAAAAA&#10;" path="m15,l,14e" filled="f" strokecolor="#871800" strokeweight=".96pt">
                  <v:path arrowok="t" o:connecttype="custom" o:connectlocs="15,0;0,14" o:connectangles="0,0"/>
                  <o:lock v:ext="edit" aspectratio="t"/>
                </v:shape>
                <v:shape id="Freeform 2328" o:spid="_x0000_s1520" style="position:absolute;left:2804;top:4697;width:12;height:15;rotation:90;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yHwMQA&#10;AADeAAAADwAAAGRycy9kb3ducmV2LnhtbESPQWsCMRSE70L/Q3iF3jRrpRq2RhFB9FaqvfT22Lzu&#10;riYvS5Ku239vBKHHYWa+YZbrwVnRU4itZw3TSQGCuPKm5VrD12k3ViBiQjZoPZOGP4qwXj2Nllga&#10;f+VP6o+pFhnCsUQNTUpdKWWsGnIYJ74jzt6PDw5TlqGWJuA1w52Vr0Uxlw5bzgsNdrRtqLocf50G&#10;tdnv32S3XVQfCzyHvrY4/7ZavzwPm3cQiYb0H360D0bDTCk1hfudfAXk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sh8DEAAAA3gAAAA8AAAAAAAAAAAAAAAAAmAIAAGRycy9k&#10;b3ducmV2LnhtbFBLBQYAAAAABAAEAPUAAACJAwAAAAA=&#10;" path="m12,l,15e" filled="f" strokecolor="#871800" strokeweight=".96pt">
                  <v:path arrowok="t" o:connecttype="custom" o:connectlocs="12,0;0,15" o:connectangles="0,0"/>
                  <o:lock v:ext="edit" aspectratio="t"/>
                </v:shape>
                <v:shape id="Freeform 2329" o:spid="_x0000_s1521" style="position:absolute;left:2802;top:4698;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bPIccA&#10;AADeAAAADwAAAGRycy9kb3ducmV2LnhtbESPzWrDMBCE74W+g9hCLyWW40AxjpVQEkp9yKH5eYDF&#10;2tim1spISuL66aNAocdhZr5hyvVoenEl5zvLCuZJCoK4trrjRsHp+DnLQfiArLG3TAp+ycN69fxU&#10;YqHtjfd0PYRGRAj7AhW0IQyFlL5uyaBP7EAcvbN1BkOUrpHa4S3CTS+zNH2XBjuOCy0OtGmp/jlc&#10;jIJqqDd6qvZbt6t2dPl6c4vp2yn1+jJ+LEEEGsN/+K9daQWLPM8zeNyJV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GzyHHAAAA3gAAAA8AAAAAAAAAAAAAAAAAmAIAAGRy&#10;cy9kb3ducmV2LnhtbFBLBQYAAAAABAAEAPUAAACMAwAAAAA=&#10;" path="m2,l,e" filled="f" strokecolor="#871800" strokeweight=".96pt">
                  <v:path arrowok="t" o:connecttype="custom" o:connectlocs="2,0;0,0" o:connectangles="0,0"/>
                  <o:lock v:ext="edit" aspectratio="t"/>
                </v:shape>
                <v:shape id="Freeform 2330" o:spid="_x0000_s1522" style="position:absolute;left:2713;top:4624;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BxEcYA&#10;AADeAAAADwAAAGRycy9kb3ducmV2LnhtbESPQWvCQBSE74X+h+UVvNVNFWyMbkIVBClFMIrnR/aZ&#10;pM2+DdlV13/fLRQ8DjPzDbMsgunElQbXWlbwNk5AEFdWt1wrOB42rykI55E1dpZJwZ0cFPnz0xIz&#10;bW+8p2vpaxEh7DJU0HjfZ1K6qiGDbmx74uid7WDQRznUUg94i3DTyUmSzKTBluNCgz2tG6p+yotR&#10;8L6bfWofNofv1bwtv0K3KnenoNToJXwsQHgK/hH+b2+1gmmaplP4uxOv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BxEcYAAADeAAAADwAAAAAAAAAAAAAAAACYAgAAZHJz&#10;L2Rvd25yZXYueG1sUEsFBgAAAAAEAAQA9QAAAIsDAAAAAA==&#10;" path="m2,l,3e" filled="f" strokecolor="#871800" strokeweight=".96pt">
                  <v:path arrowok="t" o:connecttype="custom" o:connectlocs="2,0;0,3" o:connectangles="0,0"/>
                  <o:lock v:ext="edit" aspectratio="t"/>
                </v:shape>
                <v:shape id="Freeform 2331" o:spid="_x0000_s1523" style="position:absolute;left:2699;top:4611;width:10;height:17;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iPv8UA&#10;AADeAAAADwAAAGRycy9kb3ducmV2LnhtbESPQWvCQBSE7wX/w/IKXkrdNLYhRDdSCwGvant/ZJ9J&#10;muzbuLvV+O/dQqHHYWa+YdabyQziQs53lhW8LBIQxLXVHTcKPo/Vcw7CB2SNg2VScCMPm3L2sMZC&#10;2yvv6XIIjYgQ9gUqaEMYCyl93ZJBv7AjcfRO1hkMUbpGaofXCDeDTJMkkwY7jgstjvTRUt0ffoyC&#10;7klX37vh61y5N5JTv92nWbpVav44va9ABJrCf/ivvdMKlnmev8LvnXgFZH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CI+/xQAAAN4AAAAPAAAAAAAAAAAAAAAAAJgCAABkcnMv&#10;ZG93bnJldi54bWxQSwUGAAAAAAQABAD1AAAAigMAAAAA&#10;" path="m10,l,17e" filled="f" strokecolor="#871800" strokeweight=".96pt">
                  <v:path arrowok="t" o:connecttype="custom" o:connectlocs="10,0;0,17" o:connectangles="0,0"/>
                  <o:lock v:ext="edit" aspectratio="t"/>
                </v:shape>
                <v:shape id="Freeform 2332" o:spid="_x0000_s1524" style="position:absolute;left:2684;top:4603;width:8;height:16;rotation:90;visibility:visible;mso-wrap-style:square;v-text-anchor:top" coordsize="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Lh0sQA&#10;AADeAAAADwAAAGRycy9kb3ducmV2LnhtbESPUWvCQBCE3wv9D8cWfKsXK0qIniJSsS9S1PyAJbfN&#10;heb2Qm7V+O+9gtDHYWa+YZbrwbfqSn1sAhuYjDNQxFWwDdcGyvPuPQcVBdliG5gM3CnCevX6ssTC&#10;hhsf6XqSWiUIxwINOJGu0DpWjjzGceiIk/cTeo+SZF9r2+MtwX2rP7Jsrj02nBYcdrR1VP2eLt6A&#10;TPeuvBwb/vzuvD7sZnZebsWY0duwWYASGuQ//Gx/WQPTPM9n8HcnXQG9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i4dLEAAAA3gAAAA8AAAAAAAAAAAAAAAAAmAIAAGRycy9k&#10;b3ducmV2LnhtbFBLBQYAAAAABAAEAPUAAACJAwAAAAA=&#10;" path="m9,l,16e" filled="f" strokecolor="#871800" strokeweight=".96pt">
                  <v:path arrowok="t" o:connecttype="custom" o:connectlocs="7,0;0,16" o:connectangles="0,0"/>
                  <o:lock v:ext="edit" aspectratio="t"/>
                </v:shape>
                <v:shape id="Freeform 2333" o:spid="_x0000_s1525" style="position:absolute;left:2665;top:4592;width:10;height:20;rotation:90;visibility:visible;mso-wrap-style:square;v-text-anchor:top" coordsize="1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33XMYA&#10;AADeAAAADwAAAGRycy9kb3ducmV2LnhtbESPQYvCMBSE78L+h/AWvIimrlBqNcoiLAi9qCsL3p7N&#10;sy02L90mav33RhA8DjPzDTNfdqYWV2pdZVnBeBSBIM6trrhQsP/9GSYgnEfWWFsmBXdysFx89OaY&#10;anvjLV13vhABwi5FBaX3TSqly0sy6Ea2IQ7eybYGfZBtIXWLtwA3tfyKolgarDgslNjQqqT8vLsY&#10;BflaHveDTB9iO83+/zaXI3eUKdX/7L5nIDx1/h1+tddawSRJkhied8IV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33XMYAAADeAAAADwAAAAAAAAAAAAAAAACYAgAAZHJz&#10;L2Rvd25yZXYueG1sUEsFBgAAAAAEAAQA9QAAAIsDAAAAAA==&#10;" path="m10,l,20e" filled="f" strokecolor="#871800" strokeweight=".96pt">
                  <v:path arrowok="t" o:connecttype="custom" o:connectlocs="10,0;0,20" o:connectangles="0,0"/>
                  <o:lock v:ext="edit" aspectratio="t"/>
                </v:shape>
                <v:shape id="Freeform 2334" o:spid="_x0000_s1526" style="position:absolute;left:2648;top:4586;width:7;height:16;rotation:90;visibility:visible;mso-wrap-style:square;v-text-anchor:top" coordsize="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0ajMYA&#10;AADeAAAADwAAAGRycy9kb3ducmV2LnhtbESPwWrDMBBE74X8g9hAbo0ch7rCjRKShkBbemmaD1is&#10;rWVirYylOvbfV4VCj8PMvGE2u9G1YqA+NJ41rJYZCOLKm4ZrDZfP070CESKywdYzaZgowG47u9tg&#10;afyNP2g4x1okCIcSNdgYu1LKUFlyGJa+I07el+8dxiT7WpoebwnuWplnWSEdNpwWLHb0bKm6nr+d&#10;htPb4VqYfJimh+PxsreFiq/5u9aL+bh/AhFpjP/hv/aL0bBWSj3C7510Be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0ajMYAAADeAAAADwAAAAAAAAAAAAAAAACYAgAAZHJz&#10;L2Rvd25yZXYueG1sUEsFBgAAAAAEAAQA9QAAAIsDAAAAAA==&#10;" path="m7,l,16e" filled="f" strokecolor="#871800" strokeweight=".96pt">
                  <v:path arrowok="t" o:connecttype="custom" o:connectlocs="7,0;0,16" o:connectangles="0,0"/>
                  <o:lock v:ext="edit" aspectratio="t"/>
                </v:shape>
                <v:shape id="Freeform 2335" o:spid="_x0000_s1527" style="position:absolute;left:2630;top:4577;width:7;height:20;rotation:90;visibility:visible;mso-wrap-style:square;v-text-anchor:top" coordsize="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kOosIA&#10;AADeAAAADwAAAGRycy9kb3ducmV2LnhtbESPQYvCMBCF74L/IYzgTVNXFKlGEXHBq7Wg3oZmbIvN&#10;pCSxdv/9RljYuQ3vvW/ebHa9aURHzteWFcymCQjiwuqaSwX55XuyAuEDssbGMin4IQ+77XCwwVTb&#10;N5+py0IpIoR9igqqENpUSl9UZNBPbUsctYd1BkNcXSm1w3eEm0Z+JclSGqw5XqiwpUNFxTN7mVjj&#10;OMuJwjW39Yvv3em2yFy5UGo86vdrEIH68G/+S5+0gvkqDnzeiQy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KQ6iwgAAAN4AAAAPAAAAAAAAAAAAAAAAAJgCAABkcnMvZG93&#10;bnJldi54bWxQSwUGAAAAAAQABAD1AAAAhwMAAAAA&#10;" path="m7,l,20e" filled="f" strokecolor="#871800" strokeweight=".96pt">
                  <v:path arrowok="t" o:connecttype="custom" o:connectlocs="7,0;0,20" o:connectangles="0,0"/>
                  <o:lock v:ext="edit" aspectratio="t"/>
                </v:shape>
                <v:shape id="Freeform 2336" o:spid="_x0000_s1528" style="position:absolute;left:2617;top:4577;width:5;height:8;rotation:90;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80MMgA&#10;AADeAAAADwAAAGRycy9kb3ducmV2LnhtbESPT0sDMRTE74LfITzBm83awppum5YiSFtvrtI/t8fm&#10;ubu6eVmS2G799EYQPA4z8xtmvhxsJ07kQ+tYw/0oA0FcOdNyreHt9elOgQgR2WDnmDRcKMBycX01&#10;x8K4M7/QqYy1SBAOBWpoYuwLKUPVkMUwcj1x8t6dtxiT9LU0Hs8Jbjs5zrJcWmw5LTTY02ND1Wf5&#10;ZTWUz/l477837Uodjg/5ut/Fj63V+vZmWM1ARBrif/ivvTEaJkqpKfzeSVd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XzQwyAAAAN4AAAAPAAAAAAAAAAAAAAAAAJgCAABk&#10;cnMvZG93bnJldi54bWxQSwUGAAAAAAQABAD1AAAAjQMAAAAA&#10;" path="m5,l,9e" filled="f" strokecolor="#871800" strokeweight=".96pt">
                  <v:path arrowok="t" o:connecttype="custom" o:connectlocs="5,0;0,7" o:connectangles="0,0"/>
                  <o:lock v:ext="edit" aspectratio="t"/>
                </v:shape>
                <v:shape id="Freeform 2337" o:spid="_x0000_s1529" style="position:absolute;left:2498;top:4542;width:2;height:12;rotation:90;visibility:visible;mso-wrap-style:square;v-text-anchor:top" coordsize="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AiS8QA&#10;AADeAAAADwAAAGRycy9kb3ducmV2LnhtbESPzYrCMBSF98K8Q7gDbkTTURhqNcowMCq4ELUPcGmu&#10;bbW5KUms9e3NQpjl4fzxLde9aURHzteWFXxNEhDEhdU1lwry8984BeEDssbGMil4kof16mOwxEzb&#10;Bx+pO4VSxBH2GSqoQmgzKX1RkUE/sS1x9C7WGQxRulJqh484bho5TZJvabDm+FBhS78VFbfT3SjY&#10;Hg5UPGf3Lrh8dN3ml025z6dKDT/7nwWIQH34D7/bO61glqbzCBBxIgrI1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gIkvEAAAA3gAAAA8AAAAAAAAAAAAAAAAAmAIAAGRycy9k&#10;b3ducmV2LnhtbFBLBQYAAAAABAAEAPUAAACJAwAAAAA=&#10;" path="m2,l,12e" filled="f" strokecolor="#871800" strokeweight=".96pt">
                  <v:path arrowok="t" o:connecttype="custom" o:connectlocs="2,0;0,12" o:connectangles="0,0"/>
                  <o:lock v:ext="edit" aspectratio="t"/>
                </v:shape>
                <v:shape id="Freeform 2338" o:spid="_x0000_s1530" style="position:absolute;left:2482;top:4537;width:3;height:18;rotation:90;visibility:visible;mso-wrap-style:square;v-text-anchor:top" coordsize="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Hz8cA&#10;AADeAAAADwAAAGRycy9kb3ducmV2LnhtbESPQWvCQBSE74X+h+UVequbGJE0dRURlBYPRS0Ub4/d&#10;1yQ0+zZmtzH+e7cgeBxm5htmthhsI3rqfO1YQTpKQBBrZ2ouFXwd1i85CB+QDTaOScGFPCzmjw8z&#10;LIw78476fShFhLAvUEEVQltI6XVFFv3ItcTR+3GdxRBlV0rT4TnCbSPHSTKVFmuOCxW2tKpI/+7/&#10;rIJTihudncosLPtjf/zcTr4/tFPq+WlYvoEINIR7+NZ+NwqyPH9N4f9Ov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Px8/HAAAA3gAAAA8AAAAAAAAAAAAAAAAAmAIAAGRy&#10;cy9kb3ducmV2LnhtbFBLBQYAAAAABAAEAPUAAACMAwAAAAA=&#10;" path="m3,l,19e" filled="f" strokecolor="#871800" strokeweight=".96pt">
                  <v:path arrowok="t" o:connecttype="custom" o:connectlocs="3,0;0,17" o:connectangles="0,0"/>
                  <o:lock v:ext="edit" aspectratio="t"/>
                </v:shape>
                <v:shape id="Freeform 2339" o:spid="_x0000_s1531" style="position:absolute;left:2464;top:4533;width:2;height:19;rotation:90;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bP28gA&#10;AADeAAAADwAAAGRycy9kb3ducmV2LnhtbESPT2vCQBTE74V+h+UVequbplBidJViKW0VD/4B9fbM&#10;PpPQ7NuQ3Sbx27uC4HGYmd8w42lvKtFS40rLCl4HEQjizOqScwXbzddLAsJ5ZI2VZVJwJgfTyePD&#10;GFNtO15Ru/a5CBB2KSoovK9TKV1WkEE3sDVx8E62MeiDbHKpG+wC3FQyjqJ3abDksFBgTbOCsr/1&#10;vwmU79/9sD0sN12d7D4Xs7k+xmet1PNT/zEC4an39/Ct/aMVvCXJMIbrnXAF5OQ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xs/byAAAAN4AAAAPAAAAAAAAAAAAAAAAAJgCAABk&#10;cnMvZG93bnJldi54bWxQSwUGAAAAAAQABAD1AAAAjQMAAAAA&#10;" path="m2,l,19e" filled="f" strokecolor="#871800" strokeweight=".96pt">
                  <v:path arrowok="t" o:connecttype="custom" o:connectlocs="2,0;0,19" o:connectangles="0,0"/>
                  <o:lock v:ext="edit" aspectratio="t"/>
                </v:shape>
                <v:shape id="Freeform 2340" o:spid="_x0000_s1532" style="position:absolute;left:2405;top:4532;width:0;height:19;rotation:90;visibility:visible;mso-wrap-style:square;v-text-anchor:top" coordsize="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IsgA&#10;AADeAAAADwAAAGRycy9kb3ducmV2LnhtbESP3WrCQBSE7wt9h+UUelc3GpCYuooIUqW04B+ld6fZ&#10;YzaYPRuyq8a3d4WCl8PMfMOMp52txZlaXzlW0O8lIIgLpysuFey2i7cMhA/IGmvHpOBKHqaT56cx&#10;5tpdeE3nTShFhLDPUYEJocml9IUhi77nGuLoHVxrMUTZllK3eIlwW8tBkgylxYrjgsGG5oaK4+Zk&#10;FXz/rOZf++Zz93vd9z/SbugWf2ap1OtLN3sHEagLj/B/e6kVpFk2SuF+J14BOb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n6wiyAAAAN4AAAAPAAAAAAAAAAAAAAAAAJgCAABk&#10;cnMvZG93bnJldi54bWxQSwUGAAAAAAQABAD1AAAAjQMAAAAA&#10;" path="m,l,19e" filled="f" strokecolor="#871800" strokeweight=".96pt">
                  <v:path arrowok="t" o:connecttype="custom" o:connectlocs="0,0;0,19" o:connectangles="0,0"/>
                  <o:lock v:ext="edit" aspectratio="t"/>
                </v:shape>
                <v:shape id="Freeform 2341" o:spid="_x0000_s1533" style="position:absolute;left:2386;top:4532;width:0;height:19;rotation:90;visibility:visible;mso-wrap-style:square;v-text-anchor:top" coordsize="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Y0VsgA&#10;AADeAAAADwAAAGRycy9kb3ducmV2LnhtbESPQWsCMRSE74L/ITzBm2bVItutUUQQLaVCrVJ6e908&#10;N4ubl2WT6vrvjVDocZiZb5jZorWVuFDjS8cKRsMEBHHudMmFgsPnepCC8AFZY+WYFNzIw2Le7cww&#10;0+7KH3TZh0JECPsMFZgQ6kxKnxuy6IeuJo7eyTUWQ5RNIXWD1wi3lRwnyVRaLDkuGKxpZSg/73+t&#10;gt3X6+r9WL8dvm/H0WbSTt36x2yV6vfa5QuIQG34D/+1t1rBJE2fn+BxJ14BOb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djRWyAAAAN4AAAAPAAAAAAAAAAAAAAAAAJgCAABk&#10;cnMvZG93bnJldi54bWxQSwUGAAAAAAQABAD1AAAAjQMAAAAA&#10;" path="m,l,19e" filled="f" strokecolor="#871800" strokeweight=".96pt">
                  <v:path arrowok="t" o:connecttype="custom" o:connectlocs="0,0;0,19" o:connectangles="0,0"/>
                  <o:lock v:ext="edit" aspectratio="t"/>
                </v:shape>
                <v:shape id="Freeform 2342" o:spid="_x0000_s1534" style="position:absolute;left:2367;top:4534;width:2;height:18;rotation:90;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9Xr8kA&#10;AADeAAAADwAAAGRycy9kb3ducmV2LnhtbESPT2vCQBTE70K/w/IK3nRTixKjqxRL8U/poVpovT2z&#10;zyQ0+zZk1yR+e1co9DjMzG+Y+bIzpWiodoVlBU/DCARxanXBmYKvw9sgBuE8ssbSMim4koPl4qE3&#10;x0Tblj+p2ftMBAi7BBXk3leJlC7NyaAb2oo4eGdbG/RB1pnUNbYBbko5iqKJNFhwWMixolVO6e/+&#10;YgJlvf2ZNsePQ1vF36/vq50+ja5aqf5j9zID4anz/+G/9kYreI7j6Rjud8IVkI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y9Xr8kAAADeAAAADwAAAAAAAAAAAAAAAACYAgAA&#10;ZHJzL2Rvd25yZXYueG1sUEsFBgAAAAAEAAQA9QAAAI4DAAAAAA==&#10;" path="m,l2,19e" filled="f" strokecolor="#871800" strokeweight=".96pt">
                  <v:path arrowok="t" o:connecttype="custom" o:connectlocs="0,0;2,17" o:connectangles="0,0"/>
                  <o:lock v:ext="edit" aspectratio="t"/>
                </v:shape>
                <v:shape id="Freeform 2343" o:spid="_x0000_s1535" style="position:absolute;left:2347;top:4536;width:3;height:20;rotation:9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k238UA&#10;AADeAAAADwAAAGRycy9kb3ducmV2LnhtbESPQWsCMRSE7wX/Q3hCbzVrBVlXo4hYsCep2kNvz81z&#10;E9y8LJu4rv/eFAo9DjPzDbNY9a4WHbXBelYwHmUgiEuvLVcKTsePtxxEiMgaa8+k4EEBVsvBywIL&#10;7e/8Rd0hViJBOBSowMTYFFKG0pDDMPINcfIuvnUYk2wrqVu8J7ir5XuWTaVDy2nBYEMbQ+X1cHMK&#10;tvSd6U/T7U7Gkt8fZ3t7/pFKvQ779RxEpD7+h//aO61gkuezKfzeSV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qTbfxQAAAN4AAAAPAAAAAAAAAAAAAAAAAJgCAABkcnMv&#10;ZG93bnJldi54bWxQSwUGAAAAAAQABAD1AAAAigMAAAAA&#10;" path="m,l3,20e" filled="f" strokecolor="#871800" strokeweight=".96pt">
                  <v:path arrowok="t" o:connecttype="custom" o:connectlocs="0,0;3,20" o:connectangles="0,0"/>
                  <o:lock v:ext="edit" aspectratio="t"/>
                </v:shape>
                <v:shape id="Freeform 2344" o:spid="_x0000_s1536" style="position:absolute;left:2328;top:4538;width:2;height:19;rotation:90;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FsQ8kA&#10;AADeAAAADwAAAGRycy9kb3ducmV2LnhtbESPT2vCQBTE70K/w/IK3nRTCxqjqxRL8U/poVpovT2z&#10;zyQ0+zZk1yR+e1co9DjMzG+Y+bIzpWiodoVlBU/DCARxanXBmYKvw9sgBuE8ssbSMim4koPl4qE3&#10;x0Tblj+p2ftMBAi7BBXk3leJlC7NyaAb2oo4eGdbG/RB1pnUNbYBbko5iqKxNFhwWMixolVO6e/+&#10;YgJlvf2ZNsePQ1vF36/vq50+ja5aqf5j9zID4anz/+G/9kYreI7j6QTud8IVkI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LFsQ8kAAADeAAAADwAAAAAAAAAAAAAAAACYAgAA&#10;ZHJzL2Rvd25yZXYueG1sUEsFBgAAAAAEAAQA9QAAAI4DAAAAAA==&#10;" path="m,l2,19e" filled="f" strokecolor="#871800" strokeweight=".96pt">
                  <v:path arrowok="t" o:connecttype="custom" o:connectlocs="0,0;2,19" o:connectangles="0,0"/>
                  <o:lock v:ext="edit" aspectratio="t"/>
                </v:shape>
                <v:shape id="Freeform 2345" o:spid="_x0000_s1537" style="position:absolute;left:2306;top:4541;width:5;height:21;rotation:90;visibility:visible;mso-wrap-style:square;v-text-anchor:top" coordsize="5,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hx3MIA&#10;AADeAAAADwAAAGRycy9kb3ducmV2LnhtbERPy2qDQBTdB/IPwy10l4w1tFjjJIgQyC40KV3fOjcq&#10;OnfEGR/N13cWhS4P550dF9OJiQbXWFbwso1AEJdWN1wp+LydNgkI55E1dpZJwQ85OB7WqwxTbWf+&#10;oOnqKxFC2KWooPa+T6V0ZU0G3db2xIG728GgD3CopB5wDuGmk3EUvUmDDYeGGnsqairb62gUxN8X&#10;Go28Eb8Wk63afHx8jaTU89OS70F4Wvy/+M991gp2SfIe9oY74QrI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6HHcwgAAAN4AAAAPAAAAAAAAAAAAAAAAAJgCAABkcnMvZG93&#10;bnJldi54bWxQSwUGAAAAAAQABAD1AAAAhwMAAAAA&#10;" path="m,l5,21e" filled="f" strokecolor="#871800" strokeweight=".96pt">
                  <v:path arrowok="t" o:connecttype="custom" o:connectlocs="0,0;5,21" o:connectangles="0,0"/>
                  <o:lock v:ext="edit" aspectratio="t"/>
                </v:shape>
                <v:shape id="Freeform 2346" o:spid="_x0000_s1538" style="position:absolute;left:2286;top:4547;width:5;height:20;rotation:90;visibility:visible;mso-wrap-style:square;v-text-anchor:top" coordsize="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iAusgA&#10;AADeAAAADwAAAGRycy9kb3ducmV2LnhtbESPQUvDQBSE7wX/w/IEb+2maksSuy0iKB5KoNGDx2f2&#10;NQlm3y7ZTRP/fbdQ6HGYmW+YzW4ynThR71vLCpaLBARxZXXLtYLvr/d5CsIHZI2dZVLwTx5227vZ&#10;BnNtRz7QqQy1iBD2OSpoQnC5lL5qyKBfWEccvaPtDYYo+1rqHscIN518TJK1NNhyXGjQ0VtD1V85&#10;GAX17+FYuv3PMK66bPh4LtyyKFZKPdxPry8gAk3hFr62P7WCpzTNMrjciVdAb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2IC6yAAAAN4AAAAPAAAAAAAAAAAAAAAAAJgCAABk&#10;cnMvZG93bnJldi54bWxQSwUGAAAAAAQABAD1AAAAjQMAAAAA&#10;" path="m,l5,20e" filled="f" strokecolor="#871800" strokeweight=".96pt">
                  <v:path arrowok="t" o:connecttype="custom" o:connectlocs="0,0;5,20" o:connectangles="0,0"/>
                  <o:lock v:ext="edit" aspectratio="t"/>
                </v:shape>
                <v:shape id="Freeform 2347" o:spid="_x0000_s1539" style="position:absolute;left:2268;top:4554;width:5;height:16;rotation:90;visibility:visible;mso-wrap-style:square;v-text-anchor:top" coordsize="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s4VsYA&#10;AADeAAAADwAAAGRycy9kb3ducmV2LnhtbESPzWoCMRSF94W+Q7gFdzVTlWKnRhFFFMVCrS7cXSbX&#10;zODkZpxEZ3x7syi4PJw/vtGktaW4Ue0Lxwo+ugkI4szpgo2C/d/ifQjCB2SNpWNScCcPk/HrywhT&#10;7Rr+pdsuGBFH2KeoIA+hSqX0WU4WfddVxNE7udpiiLI2UtfYxHFbyl6SfEqLBceHHCua5ZSdd1er&#10;YHBYTreykevNiY4/FzNfeDM7KNV5a6ffIAK14Rn+b6+0gv7wK4kAESeigB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s4VsYAAADeAAAADwAAAAAAAAAAAAAAAACYAgAAZHJz&#10;L2Rvd25yZXYueG1sUEsFBgAAAAAEAAQA9QAAAIsDAAAAAA==&#10;" path="m,l5,16e" filled="f" strokecolor="#871800" strokeweight=".96pt">
                  <v:path arrowok="t" o:connecttype="custom" o:connectlocs="0,0;5,16" o:connectangles="0,0"/>
                  <o:lock v:ext="edit" aspectratio="t"/>
                </v:shape>
                <v:shape id="Freeform 2348" o:spid="_x0000_s1540" style="position:absolute;left:2251;top:4556;width:4;height:20;rotation:90;visibility:visible;mso-wrap-style:square;v-text-anchor:top" coordsize="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R29cYA&#10;AADeAAAADwAAAGRycy9kb3ducmV2LnhtbESPQWvCQBSE7wX/w/KE3upGi5KmriJKobdiouDxkX1m&#10;g9m3MbvVtL/eFQSPw8x8w8yXvW3EhTpfO1YwHiUgiEuna64U7IqvtxSED8gaG8ek4I88LBeDlzlm&#10;2l15S5c8VCJC2GeowITQZlL60pBFP3ItcfSOrrMYouwqqTu8Rrht5CRJZtJizXHBYEtrQ+Up/7UK&#10;Tqvz/uAKNpNzmU83/1j8HI6FUq/DfvUJIlAfnuFH+1sreE8/kjHc78Qr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R29cYAAADeAAAADwAAAAAAAAAAAAAAAACYAgAAZHJz&#10;L2Rvd25yZXYueG1sUEsFBgAAAAAEAAQA9QAAAIsDAAAAAA==&#10;" path="m,l4,20e" filled="f" strokecolor="#871800" strokeweight=".96pt">
                  <v:path arrowok="t" o:connecttype="custom" o:connectlocs="0,0;4,20" o:connectangles="0,0"/>
                  <o:lock v:ext="edit" aspectratio="t"/>
                </v:shape>
                <v:shape id="Freeform 2349" o:spid="_x0000_s1541" style="position:absolute;left:2230;top:4563;width:8;height:18;rotation:90;visibility:visible;mso-wrap-style:square;v-text-anchor:top" coordsize="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WAG8UA&#10;AADeAAAADwAAAGRycy9kb3ducmV2LnhtbESP3WoCMRSE74W+QzgF7zRRQXRrFCkVvbAXrj7AaXL2&#10;Bzcnyybq+vamUOjlMDPfMKtN7xpxpy7UnjVMxgoEsfG25lLD5bwbLUCEiGyx8UwanhRgs34brDCz&#10;/sEnuuexFAnCIUMNVYxtJmUwFTkMY98SJ6/wncOYZFdK2+EjwV0jp0rNpcOa00KFLX1WZK75zWnI&#10;i/3PwR6Pk1NhzG1pz197/FZaD9/77QeISH38D/+1D1bDbLFUU/i9k66AX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YAbxQAAAN4AAAAPAAAAAAAAAAAAAAAAAJgCAABkcnMv&#10;ZG93bnJldi54bWxQSwUGAAAAAAQABAD1AAAAigMAAAAA&#10;" path="m,l8,19e" filled="f" strokecolor="#871800" strokeweight=".96pt">
                  <v:path arrowok="t" o:connecttype="custom" o:connectlocs="0,0;8,17" o:connectangles="0,0"/>
                  <o:lock v:ext="edit" aspectratio="t"/>
                </v:shape>
                <v:shape id="Freeform 2350" o:spid="_x0000_s1542" style="position:absolute;left:2211;top:4570;width:7;height:19;rotation:90;visibility:visible;mso-wrap-style:square;v-text-anchor:top" coordsize="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tRUccA&#10;AADeAAAADwAAAGRycy9kb3ducmV2LnhtbESPT2sCMRTE74V+h/AK3mpWBbGrUaSgVi/+BfH22Lxu&#10;tt28LJtUVz+9EYQeh5n5DTOaNLYUZ6p94VhBp52AIM6cLjhXcNjP3gcgfEDWWDomBVfyMBm/voww&#10;1e7CWzrvQi4ihH2KCkwIVSqlzwxZ9G1XEUfv29UWQ5R1LnWNlwi3pewmSV9aLDguGKzo01D2u/uz&#10;Cvrb689isT9ps97MuVzdjkvKWKnWWzMdggjUhP/ws/2lFfQGH0kPHnfiFZDj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3rUVHHAAAA3gAAAA8AAAAAAAAAAAAAAAAAmAIAAGRy&#10;cy9kb3ducmV2LnhtbFBLBQYAAAAABAAEAPUAAACMAwAAAAA=&#10;" path="m,l7,19e" filled="f" strokecolor="#871800" strokeweight=".96pt">
                  <v:path arrowok="t" o:connecttype="custom" o:connectlocs="0,0;7,19" o:connectangles="0,0"/>
                  <o:lock v:ext="edit" aspectratio="t"/>
                </v:shape>
                <v:shape id="Freeform 2351" o:spid="_x0000_s1543" style="position:absolute;left:2193;top:4578;width:7;height:17;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hdOsYA&#10;AADeAAAADwAAAGRycy9kb3ducmV2LnhtbESPQWsCMRSE74L/ITyhN02qIro1igjSehHUYnt8bJ67&#10;qZuXZZPq+u+bguBxmJlvmPmydZW4UhOsZw2vAwWCOPfGcqHh87jpT0GEiGyw8kwa7hRgueh25pgZ&#10;f+M9XQ+xEAnCIUMNZYx1JmXIS3IYBr4mTt7ZNw5jkk0hTYO3BHeVHCo1kQ4tp4USa1qXlF8Ov05D&#10;bml//nnfzEY7dbrvvrb29H1Za/3Sa1dvICK18Rl+tD+MhtF0psbwfydd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hdOsYAAADeAAAADwAAAAAAAAAAAAAAAACYAgAAZHJz&#10;L2Rvd25yZXYueG1sUEsFBgAAAAAEAAQA9QAAAIsDAAAAAA==&#10;" path="m,l7,17e" filled="f" strokecolor="#871800" strokeweight=".96pt">
                  <v:path arrowok="t" o:connecttype="custom" o:connectlocs="0,0;7,17" o:connectangles="0,0"/>
                  <o:lock v:ext="edit" aspectratio="t"/>
                </v:shape>
                <v:shape id="Freeform 2352" o:spid="_x0000_s1544" style="position:absolute;left:2175;top:4584;width:7;height:19;rotation:90;visibility:visible;mso-wrap-style:square;v-text-anchor:top" coordsize="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5svsgA&#10;AADeAAAADwAAAGRycy9kb3ducmV2LnhtbESPT2sCMRTE74V+h/AEb92sSsVujVKE1urFfwXx9ti8&#10;brbdvCybVFc/fSMIHoeZ+Q0znra2EkdqfOlYQS9JQRDnTpdcKPjavT+NQPiArLFyTArO5GE6eXwY&#10;Y6bdiTd03IZCRAj7DBWYEOpMSp8bsugTVxNH79s1FkOUTSF1g6cIt5Xsp+lQWiw5LhisaWYo/93+&#10;WQXDzflnPt8dtFmtP7haXvYLylmpbqd9ewURqA338K39qRUMRi/pM1zvxCsg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Tmy+yAAAAN4AAAAPAAAAAAAAAAAAAAAAAJgCAABk&#10;cnMvZG93bnJldi54bWxQSwUGAAAAAAQABAD1AAAAjQMAAAAA&#10;" path="m,l7,19e" filled="f" strokecolor="#871800" strokeweight=".96pt">
                  <v:path arrowok="t" o:connecttype="custom" o:connectlocs="0,0;7,19" o:connectangles="0,0"/>
                  <o:lock v:ext="edit" aspectratio="t"/>
                </v:shape>
                <v:shape id="Freeform 2353" o:spid="_x0000_s1545" style="position:absolute;left:2156;top:4593;width:10;height:17;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S4lMQA&#10;AADeAAAADwAAAGRycy9kb3ducmV2LnhtbESPT4vCMBTE78J+h/AW9iJraheLW42iQsGr/+6P5tl2&#10;bV66SdTut98IgsdhZn7DzJe9acWNnG8sKxiPEhDEpdUNVwqOh+JzCsIHZI2tZVLwRx6Wi7fBHHNt&#10;77yj2z5UIkLY56igDqHLpfRlTQb9yHbE0TtbZzBE6SqpHd4j3LQyTZJMGmw4LtTY0aam8rK/GgXN&#10;UBc/2/b0W7gJyf6y3qVZulbq471fzUAE6sMr/GxvtYKv6XeSweNOv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kuJTEAAAA3gAAAA8AAAAAAAAAAAAAAAAAmAIAAGRycy9k&#10;b3ducmV2LnhtbFBLBQYAAAAABAAEAPUAAACJAwAAAAA=&#10;" path="m,l10,17e" filled="f" strokecolor="#871800" strokeweight=".96pt">
                  <v:path arrowok="t" o:connecttype="custom" o:connectlocs="0,0;10,17" o:connectangles="0,0"/>
                  <o:lock v:ext="edit" aspectratio="t"/>
                </v:shape>
                <v:shape id="Freeform 2354" o:spid="_x0000_s1546" style="position:absolute;left:2140;top:4602;width:8;height:17;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WoMcUA&#10;AADeAAAADwAAAGRycy9kb3ducmV2LnhtbESPX2vCQBDE3wt+h2OFvkjdaKCmqaeIIPhW/IPP29w2&#10;Cc3thdxF02/fEwQfh5n5DbNcD7ZRV+587UTDbJqAYimcqaXUcD7t3jJQPpAYapywhj/2sF6NXpaU&#10;G3eTA1+PoVQRIj4nDVUIbY7oi4ot+alrWaL34zpLIcquRNPRLcJtg/MkeUdLtcSFilreVlz8Hnur&#10;oU+HrL+EywlnOHEZfk3S/Tdr/ToeNp+gAg/hGX6090ZDmn0kC7jfiVcA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dagxxQAAAN4AAAAPAAAAAAAAAAAAAAAAAJgCAABkcnMv&#10;ZG93bnJldi54bWxQSwUGAAAAAAQABAD1AAAAigMAAAAA&#10;" path="m,l9,17e" filled="f" strokecolor="#871800" strokeweight=".96pt">
                  <v:path arrowok="t" o:connecttype="custom" o:connectlocs="0,0;7,17" o:connectangles="0,0"/>
                  <o:lock v:ext="edit" aspectratio="t"/>
                </v:shape>
                <v:shape id="Freeform 2355" o:spid="_x0000_s1547" style="position:absolute;left:2123;top:4612;width:10;height:16;rotation:90;visibility:visible;mso-wrap-style:square;v-text-anchor:top" coordsize="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Z9HMMA&#10;AADeAAAADwAAAGRycy9kb3ducmV2LnhtbERPz2vCMBS+D/Y/hDfwMjRVQbrOKCqoO22sE3Z9NG9N&#10;WfNSm1Tjf28Ogx0/vt/LdbStuFDvG8cKppMMBHHldMO1gtPXfpyD8AFZY+uYFNzIw3r1+LDEQrsr&#10;f9KlDLVIIewLVGBC6AopfWXIop+4jjhxP663GBLsa6l7vKZw28pZli2kxYZTg8GOdoaq33KwCtpB&#10;bw8f37v4vhiOnXtGqs15UGr0FDevIALF8C/+c79pBfP8JUt70510BeTq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Z9HMMAAADeAAAADwAAAAAAAAAAAAAAAACYAgAAZHJzL2Rv&#10;d25yZXYueG1sUEsFBgAAAAAEAAQA9QAAAIgDAAAAAA==&#10;" path="m,l10,16e" filled="f" strokecolor="#871800" strokeweight=".96pt">
                  <v:path arrowok="t" o:connecttype="custom" o:connectlocs="0,0;10,16" o:connectangles="0,0"/>
                  <o:lock v:ext="edit" aspectratio="t"/>
                </v:shape>
                <v:shape id="Freeform 2356" o:spid="_x0000_s1548" style="position:absolute;left:2106;top:4623;width:12;height:16;rotation:90;visibility:visible;mso-wrap-style:square;v-text-anchor:top" coordsize="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YJcMMA&#10;AADeAAAADwAAAGRycy9kb3ducmV2LnhtbESPS4vCMBSF9wP+h3AFd2OqDj6qURxBcKsdBtxdmmtb&#10;TG5Kk6nVXz8RBJeH8/g4q01njWip8ZVjBaNhAoI4d7riQsFPtv+cg/ABWaNxTAru5GGz7n2sMNXu&#10;xkdqT6EQcYR9igrKEOpUSp+XZNEPXU0cvYtrLIYom0LqBm9x3Bo5TpKptFhxJJRY066k/Hr6swps&#10;hGWPTNO5Nd9mdpj9ZtOvsVKDfrddggjUhXf41T5oBZP5IlnA8068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YJcMMAAADeAAAADwAAAAAAAAAAAAAAAACYAgAAZHJzL2Rv&#10;d25yZXYueG1sUEsFBgAAAAAEAAQA9QAAAIgDAAAAAA==&#10;" path="m,l12,17e" filled="f" strokecolor="#871800" strokeweight=".96pt">
                  <v:path arrowok="t" o:connecttype="custom" o:connectlocs="0,0;12,15" o:connectangles="0,0"/>
                  <o:lock v:ext="edit" aspectratio="t"/>
                </v:shape>
                <v:shape id="Freeform 2357" o:spid="_x0000_s1549" style="position:absolute;left:2089;top:4634;width:12;height:17;rotation:90;visibility:visible;mso-wrap-style:square;v-text-anchor:top" coordsize="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U2MMQA&#10;AADeAAAADwAAAGRycy9kb3ducmV2LnhtbESPy2rDMBBF94X+g5hCdo2cB3m4UUITCGTbOBS6G6yJ&#10;bSqNjKU6Tr++swh0ebkvzmY3eKd66mIT2MBknIEiLoNtuDJwKY6vK1AxIVt0gcnAnSLsts9PG8xt&#10;uPEH9edUKRnhmKOBOqU21zqWNXmM49ASi3cNnccksqu07fAm497paZYttMeG5aHGlg41ld/nH2/A&#10;y1nxW1j66t3eLU/Lz2Ixnxozehne30AlGtJ/+NE+WQOz1XoiAIIjKK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1NjDEAAAA3gAAAA8AAAAAAAAAAAAAAAAAmAIAAGRycy9k&#10;b3ducmV2LnhtbFBLBQYAAAAABAAEAPUAAACJAwAAAAA=&#10;" path="m,l12,17e" filled="f" strokecolor="#871800" strokeweight=".96pt">
                  <v:path arrowok="t" o:connecttype="custom" o:connectlocs="0,0;12,17" o:connectangles="0,0"/>
                  <o:lock v:ext="edit" aspectratio="t"/>
                </v:shape>
                <v:shape id="Freeform 2358" o:spid="_x0000_s1550" style="position:absolute;left:2083;top:4647;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FuDsYA&#10;AADeAAAADwAAAGRycy9kb3ducmV2LnhtbESPQWvCQBSE7wX/w/IEb3UTBdHoKqVVSOmp0YPHR/Y1&#10;G8y+Ddk1Rn99Vyj0OMzMN8xmN9hG9NT52rGCdJqAIC6drrlScDoeXpcgfEDW2DgmBXfysNuOXjaY&#10;aXfjb+qLUIkIYZ+hAhNCm0npS0MW/dS1xNH7cZ3FEGVXSd3hLcJtI2dJspAWa44LBlt6N1ReiqtV&#10;8Og/8q89ury5nNv7Jxf7/GxOSk3Gw9saRKAh/If/2rlWMF+u0hSed+IV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FuDsYAAADeAAAADwAAAAAAAAAAAAAAAACYAgAAZHJz&#10;L2Rvd25yZXYueG1sUEsFBgAAAAAEAAQA9QAAAIsDAAAAAA==&#10;" path="m,l2,5e" filled="f" strokecolor="#871800" strokeweight=".96pt">
                  <v:path arrowok="t" o:connecttype="custom" o:connectlocs="0,0;2,5" o:connectangles="0,0"/>
                  <o:lock v:ext="edit" aspectratio="t"/>
                </v:shape>
                <v:shape id="Freeform 2359" o:spid="_x0000_s1551" style="position:absolute;left:1985;top:4729;width:14;height:11;rotation:90;visibility:visible;mso-wrap-style:square;v-text-anchor:top" coordsize="1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z7fcgA&#10;AADeAAAADwAAAGRycy9kb3ducmV2LnhtbESPT2vCQBTE74V+h+UJvZS68S82uooWCnoQSVoovT2y&#10;z2xo9m3IbmP89q5Q6HGYmd8wq01va9FR6yvHCkbDBARx4XTFpYLPj/eXBQgfkDXWjknBlTxs1o8P&#10;K0y1u3BGXR5KESHsU1RgQmhSKX1hyKIfuoY4emfXWgxRtqXULV4i3NZynCRzabHiuGCwoTdDxU/+&#10;axUc/dch0zv33XT6ZOh5mp/3s0qpp0G/XYII1If/8F97rxVMFq+jMdzvxCsg1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DPt9yAAAAN4AAAAPAAAAAAAAAAAAAAAAAJgCAABk&#10;cnMvZG93bnJldi54bWxQSwUGAAAAAAQABAD1AAAAjQMAAAAA&#10;" path="m,l15,12e" filled="f" strokecolor="#871800" strokeweight=".96pt">
                  <v:path arrowok="t" o:connecttype="custom" o:connectlocs="0,0;13,10" o:connectangles="0,0"/>
                  <o:lock v:ext="edit" aspectratio="t"/>
                </v:shape>
                <v:shape id="Freeform 2360" o:spid="_x0000_s1552" style="position:absolute;left:1974;top:4743;width:14;height:12;rotation:90;visibility:visible;mso-wrap-style:square;v-text-anchor:top" coordsize="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3WlcYA&#10;AADeAAAADwAAAGRycy9kb3ducmV2LnhtbESPQWvCQBSE7wX/w/IEL6Vu1GJtmo0EQehV7cHjI/vM&#10;ps2+jdk1Rn99Vyj0OMzMN0y2Hmwjeup87VjBbJqAIC6drrlS8HXYvqxA+ICssXFMCm7kYZ2PnjJM&#10;tbvyjvp9qESEsE9RgQmhTaX0pSGLfupa4uidXGcxRNlVUnd4jXDbyHmSLKXFmuOCwZY2hsqf/cUq&#10;0KSfv+vkZJr2cH89nt+K27wvlJqMh+IDRKAh/If/2p9awWL1PlvA406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3WlcYAAADeAAAADwAAAAAAAAAAAAAAAACYAgAAZHJz&#10;L2Rvd25yZXYueG1sUEsFBgAAAAAEAAQA9QAAAIsDAAAAAA==&#10;" path="m,l14,12e" filled="f" strokecolor="#871800" strokeweight=".96pt">
                  <v:path arrowok="t" o:connecttype="custom" o:connectlocs="0,0;14,12" o:connectangles="0,0"/>
                  <o:lock v:ext="edit" aspectratio="t"/>
                </v:shape>
                <v:shape id="Freeform 2361" o:spid="_x0000_s1553" style="position:absolute;left:1960;top:4759;width:17;height:12;rotation:90;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OU68cA&#10;AADeAAAADwAAAGRycy9kb3ducmV2LnhtbESPQWvCQBSE7wX/w/IEb3UTLWJTV9GAtBQKRj30+Jp9&#10;ZoPZtyG7atpf3y0UPA4z8w2zWPW2EVfqfO1YQTpOQBCXTtdcKTgeto9zED4ga2wck4Jv8rBaDh4W&#10;mGl344Ku+1CJCGGfoQITQptJ6UtDFv3YtcTRO7nOYoiyq6Tu8BbhtpGTJJlJizXHBYMt5YbK8/5i&#10;FfivdVHg7v3HHEPiN58feTp7zZUaDfv1C4hAfbiH/9tvWsF0/pw+wd+de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zlOvHAAAA3gAAAA8AAAAAAAAAAAAAAAAAmAIAAGRy&#10;cy9kb3ducmV2LnhtbFBLBQYAAAAABAAEAPUAAACMAwAAAAA=&#10;" path="m,l17,12e" filled="f" strokecolor="#871800" strokeweight=".96pt">
                  <v:path arrowok="t" o:connecttype="custom" o:connectlocs="0,0;17,12" o:connectangles="0,0"/>
                  <o:lock v:ext="edit" aspectratio="t"/>
                </v:shape>
                <v:shape id="Freeform 2362" o:spid="_x0000_s1554" style="position:absolute;left:1951;top:4775;width:14;height:9;rotation:90;visibility:visible;mso-wrap-style:square;v-text-anchor:top" coordsize="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4BpcYA&#10;AADeAAAADwAAAGRycy9kb3ducmV2LnhtbESPQYvCMBSE74L/ITxhb5rqUtFqFKkseFhYquL52Tzb&#10;YvNSmqzW/fUbQfA4zMw3zHLdmVrcqHWVZQXjUQSCOLe64kLB8fA1nIFwHlljbZkUPMjBetXvLTHR&#10;9s4Z3fa+EAHCLkEFpfdNIqXLSzLoRrYhDt7FtgZ9kG0hdYv3ADe1nETRVBqsOCyU2FBaUn7d/xoF&#10;GVbxZp5OmvSQbU/x9Mf9dedvpT4G3WYBwlPn3+FXe6cVfM7m4xied8IV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4BpcYAAADeAAAADwAAAAAAAAAAAAAAAACYAgAAZHJz&#10;L2Rvd25yZXYueG1sUEsFBgAAAAAEAAQA9QAAAIsDAAAAAA==&#10;" path="m,l14,9e" filled="f" strokecolor="#871800" strokeweight=".96pt">
                  <v:path arrowok="t" o:connecttype="custom" o:connectlocs="0,0;14,9" o:connectangles="0,0"/>
                  <o:lock v:ext="edit" aspectratio="t"/>
                </v:shape>
                <v:shape id="Freeform 2363" o:spid="_x0000_s1555" style="position:absolute;left:1939;top:4790;width:17;height:12;rotation:90;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2vB8cA&#10;AADeAAAADwAAAGRycy9kb3ducmV2LnhtbESPQWvCQBSE74L/YXmCN92khWBTV7GBUhEKRj14fM2+&#10;ZkOzb0N2q7G/vlsQehxm5htmuR5sKy7U+8axgnSegCCunG64VnA6vs4WIHxA1tg6JgU38rBejUdL&#10;zLW7ckmXQ6hFhLDPUYEJocul9JUhi37uOuLofbreYoiyr6Xu8RrhtpUPSZJJiw3HBYMdFYaqr8O3&#10;VeA/NmWJ+92POYXEv5zfizR7K5SaTobNM4hAQ/gP39tbreBx8ZRm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trwfHAAAA3gAAAA8AAAAAAAAAAAAAAAAAmAIAAGRy&#10;cy9kb3ducmV2LnhtbFBLBQYAAAAABAAEAPUAAACMAwAAAAA=&#10;" path="m,l17,12e" filled="f" strokecolor="#871800" strokeweight=".96pt">
                  <v:path arrowok="t" o:connecttype="custom" o:connectlocs="0,0;17,12" o:connectangles="0,0"/>
                  <o:lock v:ext="edit" aspectratio="t"/>
                </v:shape>
                <v:shape id="Freeform 2364" o:spid="_x0000_s1556" style="position:absolute;left:1930;top:4806;width:14;height:10;rotation:90;visibility:visible;mso-wrap-style:square;v-text-anchor:top" coordsize="1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wB/MkA&#10;AADeAAAADwAAAGRycy9kb3ducmV2LnhtbESPT2vCQBTE7wW/w/IEb3WjttZEVxGh0EOpmGrp8ZF9&#10;+YPZtyG7xthP3xUKPQ4z8xtmtelNLTpqXWVZwWQcgSDOrK64UHD8fH1cgHAeWWNtmRTcyMFmPXhY&#10;YaLtlQ/Upb4QAcIuQQWl900ipctKMujGtiEOXm5bgz7ItpC6xWuAm1pOo2guDVYcFkpsaFdSdk4v&#10;RsEpdvlT9XN+N/Hu+eN7/5Xvu1un1GjYb5cgPPX+P/zXftMKZot48gL3O+EKyP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SwB/MkAAADeAAAADwAAAAAAAAAAAAAAAACYAgAA&#10;ZHJzL2Rvd25yZXYueG1sUEsFBgAAAAAEAAQA9QAAAI4DAAAAAA==&#10;" path="m,l14,10e" filled="f" strokecolor="#871800" strokeweight=".96pt">
                  <v:path arrowok="t" o:connecttype="custom" o:connectlocs="0,0;14,10" o:connectangles="0,0"/>
                  <o:lock v:ext="edit" aspectratio="t"/>
                </v:shape>
                <v:shape id="Freeform 2365" o:spid="_x0000_s1557" style="position:absolute;left:1882;top:4925;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ERycIA&#10;AADeAAAADwAAAGRycy9kb3ducmV2LnhtbERPy4rCMBTdD/gP4QqzG1MdkVqNIoLgICq+cHttrm2x&#10;uSlNpta/N4uBWR7OezpvTSkaql1hWUG/F4EgTq0uOFNwPq2+YhDOI2ssLZOCFzmYzzofU0y0ffKB&#10;mqPPRAhhl6CC3PsqkdKlORl0PVsRB+5ua4M+wDqTusZnCDelHETRSBosODTkWNEyp/Rx/DUKUG5/&#10;mnbHe+Lh7b64XB/02kRKfXbbxQSEp9b/i//ca63gOx73w95wJ1wBOX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sRHJwgAAAN4AAAAPAAAAAAAAAAAAAAAAAJgCAABkcnMvZG93&#10;bnJldi54bWxQSwUGAAAAAAQABAD1AAAAhwMAAAAA&#10;" path="m,l5,2e" filled="f" strokecolor="#871800" strokeweight=".96pt">
                  <v:path arrowok="t" o:connecttype="custom" o:connectlocs="0,0;5,2" o:connectangles="0,0"/>
                  <o:lock v:ext="edit" aspectratio="t"/>
                </v:shape>
                <v:shape id="Freeform 2366" o:spid="_x0000_s1558" style="position:absolute;left:1870;top:4934;width:19;height:7;rotation:90;visibility:visible;mso-wrap-style:square;v-text-anchor:top" coordsize="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oIhMUA&#10;AADeAAAADwAAAGRycy9kb3ducmV2LnhtbESPQWvCQBSE7wX/w/IEb3WTCkWjq4hQ6qGXpgU9PrPP&#10;JJp9L2S3GvvrXaHQ4zAz3zCLVe8adaHO18IG0nECirgQW3Np4Pvr7XkKygdki40wGbiRh9Vy8LTA&#10;zMqVP+mSh1JFCPsMDVQhtJnWvqjIoR9LSxy9o3QOQ5RdqW2H1wh3jX5JklftsOa4UGFLm4qKc/7j&#10;DBS7bf5+EkzpcNvJh/xqwb02ZjTs13NQgfrwH/5rb62ByXSWzuBxJ14Bv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CgiExQAAAN4AAAAPAAAAAAAAAAAAAAAAAJgCAABkcnMv&#10;ZG93bnJldi54bWxQSwUGAAAAAAQABAD1AAAAigMAAAAA&#10;" path="m,l19,7e" filled="f" strokecolor="#871800" strokeweight=".96pt">
                  <v:path arrowok="t" o:connecttype="custom" o:connectlocs="0,0;19,7" o:connectangles="0,0"/>
                  <o:lock v:ext="edit" aspectratio="t"/>
                </v:shape>
                <v:shape id="Freeform 2367" o:spid="_x0000_s1559" style="position:absolute;left:1864;top:4954;width:19;height:5;rotation:9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xPfMUA&#10;AADeAAAADwAAAGRycy9kb3ducmV2LnhtbESPzWrCQBSF94LvMFyhO51UQdPoKFJq6UrQtrq9ZK5J&#10;bOZOyEzN6NM7C8Hl4fzxLVbB1OJCrassK3gdJSCIc6srLhT8fG+GKQjnkTXWlknBlRyslv3eAjNt&#10;O97RZe8LEUfYZaig9L7JpHR5SQbdyDbE0TvZ1qCPsi2kbrGL46aW4ySZSoMVx4cSG3ovKf/b/xsF&#10;x9/bwXye9Hl2dnUI+Qetu8NWqZdBWM9BeAr+GX60v7SCSfo2jgARJ6KAX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XE98xQAAAN4AAAAPAAAAAAAAAAAAAAAAAJgCAABkcnMv&#10;ZG93bnJldi54bWxQSwUGAAAAAAQABAD1AAAAigMAAAAA&#10;" path="m,l19,5e" filled="f" strokecolor="#871800" strokeweight=".96pt">
                  <v:path arrowok="t" o:connecttype="custom" o:connectlocs="0,0;19,5" o:connectangles="0,0"/>
                  <o:lock v:ext="edit" aspectratio="t"/>
                </v:shape>
                <v:shape id="Freeform 2368" o:spid="_x0000_s1560" style="position:absolute;left:1861;top:4975;width:19;height:2;rotation:9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UGPMQA&#10;AADeAAAADwAAAGRycy9kb3ducmV2LnhtbESP3YrCMBCF7xd8hzAL3q2pilKrUUQUeiGCPw8wNGNT&#10;tpmUJGr37TfCwl4ezs/HWW1624on+dA4VjAeZSCIK6cbrhXcroevHESIyBpbx6TghwJs1oOPFRba&#10;vfhMz0usRRrhUKACE2NXSBkqQxbDyHXEybs7bzEm6WupPb7SuG3lJMvm0mLDiWCwo52h6vvysAki&#10;j9uync7mXh5Lc2p0OO3PuVLDz367BBGpj//hv3apFUzzxWQM7zvpCs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FBjzEAAAA3gAAAA8AAAAAAAAAAAAAAAAAmAIAAGRycy9k&#10;b3ducmV2LnhtbFBLBQYAAAAABAAEAPUAAACJAwAAAAA=&#10;" path="m,l19,2e" filled="f" strokecolor="#871800" strokeweight=".96pt">
                  <v:path arrowok="t" o:connecttype="custom" o:connectlocs="0,0;19,2" o:connectangles="0,0"/>
                  <o:lock v:ext="edit" aspectratio="t"/>
                </v:shape>
                <v:shape id="Freeform 2369" o:spid="_x0000_s1561" style="position:absolute;left:1857;top:4992;width:19;height:5;rotation:90;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aBOcYA&#10;AADeAAAADwAAAGRycy9kb3ducmV2LnhtbESPQWvCQBSE7wX/w/IKvdVNUygaXUUEwVxKq9JeX3af&#10;STD7NmTXGPvru4LgcZiZb5j5crCN6KnztWMFb+MEBLF2puZSwWG/eZ2A8AHZYOOYFFzJw3Ixeppj&#10;ZtyFv6nfhVJECPsMFVQhtJmUXldk0Y9dSxy9o+sshii7UpoOLxFuG5kmyYe0WHNcqLCldUX6tDtb&#10;BUX/lwTu9Wd+Lq5fv/lPofN9odTL87CagQg0hEf43t4aBe+TaZrC7U6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aBOcYAAADeAAAADwAAAAAAAAAAAAAAAACYAgAAZHJz&#10;L2Rvd25yZXYueG1sUEsFBgAAAAAEAAQA9QAAAIsDAAAAAA==&#10;" path="m,l20,5e" filled="f" strokecolor="#871800" strokeweight=".96pt">
                  <v:path arrowok="t" o:connecttype="custom" o:connectlocs="0,0;18,5" o:connectangles="0,0"/>
                  <o:lock v:ext="edit" aspectratio="t"/>
                </v:shape>
                <v:shape id="Freeform 2370" o:spid="_x0000_s1562" style="position:absolute;left:1853;top:5012;width:19;height:3;rotation:90;visibility:visible;mso-wrap-style:square;v-text-anchor:top" coordsize="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jjIsYA&#10;AADeAAAADwAAAGRycy9kb3ducmV2LnhtbESPQWsCMRSE74X+h/AKXoomVZDtahRbECw9lFq9PzbP&#10;TermZdnEdf33TaHQ4zAz3zDL9eAb0VMXXWANTxMFgrgKxnGt4fC1HRcgYkI22AQmDTeKsF7d3y2x&#10;NOHKn9TvUy0yhGOJGmxKbSllrCx5jJPQEmfvFDqPKcuulqbDa4b7Rk6VmkuPjvOCxZZeLVXn/cVr&#10;MIf3beE+Xqyab2R9fPxWrn87az16GDYLEImG9B/+a++MhlnxPJ3B7518Be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djjIsYAAADeAAAADwAAAAAAAAAAAAAAAACYAgAAZHJz&#10;L2Rvd25yZXYueG1sUEsFBgAAAAAEAAQA9QAAAIsDAAAAAA==&#10;" path="m,l19,3e" filled="f" strokecolor="#871800" strokeweight=".96pt">
                  <v:path arrowok="t" o:connecttype="custom" o:connectlocs="0,0;19,3" o:connectangles="0,0"/>
                  <o:lock v:ext="edit" aspectratio="t"/>
                </v:shape>
                <v:shape id="Freeform 2371" o:spid="_x0000_s1563" style="position:absolute;left:1851;top:5032;width:19;height:1;rotation:9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KlpMQA&#10;AADeAAAADwAAAGRycy9kb3ducmV2LnhtbESP3WoCMRCF7wt9hzAF72pWbWXdGkVEYS9E8OcBhs10&#10;s7iZLEnU9e0bQejl4fx8nPmyt624kQ+NYwWjYQaCuHK64VrB+bT9zEGEiKyxdUwKHhRguXh/m2Oh&#10;3Z0PdDvGWqQRDgUqMDF2hZShMmQxDF1HnLxf5y3GJH0ttcd7GretHGfZVFpsOBEMdrQ2VF2OV5sg&#10;crcq28n31MtdafaNDvvNIVdq8NGvfkBE6uN/+NUutYJJPht/wfNOugJy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ypaTEAAAA3gAAAA8AAAAAAAAAAAAAAAAAmAIAAGRycy9k&#10;b3ducmV2LnhtbFBLBQYAAAAABAAEAPUAAACJAwAAAAA=&#10;" path="m,l19,2e" filled="f" strokecolor="#871800" strokeweight=".96pt">
                  <v:path arrowok="t" o:connecttype="custom" o:connectlocs="0,0;19,1" o:connectangles="0,0"/>
                  <o:lock v:ext="edit" aspectratio="t"/>
                </v:shape>
                <v:shape id="Freeform 2372" o:spid="_x0000_s1564" style="position:absolute;left:1850;top:5051;width:19;height:2;rotation:9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4AP8MA&#10;AADeAAAADwAAAGRycy9kb3ducmV2LnhtbESP3YrCMBCF7wXfIYywd5qqKN2uUUR2oRciqPsAQzPb&#10;FJtJSaJ2394IgpeH8/NxVpvetuJGPjSOFUwnGQjiyumGawW/559xDiJEZI2tY1LwTwE26+FghYV2&#10;dz7S7RRrkUY4FKjAxNgVUobKkMUwcR1x8v6ctxiT9LXUHu9p3LZylmVLabHhRDDY0c5QdTldbYLI&#10;/bZs54ull/vSHBodDt/HXKmPUb/9AhGpj+/wq11qBfP8c7aA5510Be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74AP8MAAADeAAAADwAAAAAAAAAAAAAAAACYAgAAZHJzL2Rv&#10;d25yZXYueG1sUEsFBgAAAAAEAAQA9QAAAIgDAAAAAA==&#10;" path="m,l19,2e" filled="f" strokecolor="#871800" strokeweight=".96pt">
                  <v:path arrowok="t" o:connecttype="custom" o:connectlocs="0,0;19,2" o:connectangles="0,0"/>
                  <o:lock v:ext="edit" aspectratio="t"/>
                </v:shape>
                <v:shape id="Freeform 2373" o:spid="_x0000_s1565" style="position:absolute;left:1849;top:5071;width:19;height:0;rotation:90;visibility:visible;mso-wrap-style:square;v-text-anchor:top" coordsize="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CorMcA&#10;AADeAAAADwAAAGRycy9kb3ducmV2LnhtbESPQWvCQBSE7wX/w/KE3nSjLWrTrKKFQqknowF7e2Rf&#10;k2D2bciuMfn3XUHocZiZb5hk05tadNS6yrKC2TQCQZxbXXGh4HT8nKxAOI+ssbZMCgZysFmPnhKM&#10;tb3xgbrUFyJA2MWooPS+iaV0eUkG3dQ2xMH7ta1BH2RbSN3iLcBNLedRtJAGKw4LJTb0UVJ+Sa9G&#10;QTdUu+x43r9e++2yy/KfdPaNg1LP4377DsJT7//Dj/aXVvCyepsv4H4nX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AqKzHAAAA3gAAAA8AAAAAAAAAAAAAAAAAmAIAAGRy&#10;cy9kb3ducmV2LnhtbFBLBQYAAAAABAAEAPUAAACMAwAAAAA=&#10;" path="m,l19,e" filled="f" strokecolor="#871800" strokeweight=".96pt">
                  <v:path arrowok="t" o:connecttype="custom" o:connectlocs="0,0;19,0" o:connectangles="0,0"/>
                  <o:lock v:ext="edit" aspectratio="t"/>
                </v:shape>
                <v:shape id="Freeform 2374" o:spid="_x0000_s1566" style="position:absolute;left:1846;top:5089;width:22;height:3;rotation:90;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2kPsYA&#10;AADeAAAADwAAAGRycy9kb3ducmV2LnhtbESPQWvCQBSE7wX/w/IEb80mCq2mriEWCiIo1NieH9nX&#10;JJh9G7Krif++KxR6HGbmG2adjaYVN+pdY1lBEsUgiEurG64UnIuP5yUI55E1tpZJwZ0cZJvJ0xpT&#10;bQf+pNvJVyJA2KWooPa+S6V0ZU0GXWQ74uD92N6gD7KvpO5xCHDTynkcv0iDDYeFGjt6r6m8nK5G&#10;wfFLXo+muVubH77zQie4HfK9UrPpmL+B8DT6//Bfe6cVLJar+Ss87oQr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2kPsYAAADeAAAADwAAAAAAAAAAAAAAAACYAgAAZHJz&#10;L2Rvd25yZXYueG1sUEsFBgAAAAAEAAQA9QAAAIsDAAAAAA==&#10;" path="m,l22,3e" filled="f" strokecolor="#871800" strokeweight=".96pt">
                  <v:path arrowok="t" o:connecttype="custom" o:connectlocs="0,0;22,3" o:connectangles="0,0"/>
                  <o:lock v:ext="edit" aspectratio="t"/>
                </v:shape>
                <v:shape id="Freeform 2375" o:spid="_x0000_s1567" style="position:absolute;left:1848;top:5109;width:18;height:3;rotation:90;visibility:visible;mso-wrap-style:square;v-text-anchor:top" coordsize="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xxU8MA&#10;AADeAAAADwAAAGRycy9kb3ducmV2LnhtbERPTWsCMRC9F/ofwhR6KZpUQdbVKFYQWnootXofNuMm&#10;upksm7hu/705FHp8vO/levCN6KmLLrCG17ECQVwF47jWcPjZjQoQMSEbbAKThl+KsF49PiyxNOHG&#10;39TvUy1yCMcSNdiU2lLKWFnyGMehJc7cKXQeU4ZdLU2HtxzuGzlRaiY9Os4NFlvaWqou+6vXYA6f&#10;u8J9vVk128j6+HJWrv+4aP38NGwWIBIN6V/85343GqbFfJL35jv5Cs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3xxU8MAAADeAAAADwAAAAAAAAAAAAAAAACYAgAAZHJzL2Rv&#10;d25yZXYueG1sUEsFBgAAAAAEAAQA9QAAAIgDAAAAAA==&#10;" path="m,3l19,e" filled="f" strokecolor="#871800" strokeweight=".96pt">
                  <v:path arrowok="t" o:connecttype="custom" o:connectlocs="0,3;17,0" o:connectangles="0,0"/>
                  <o:lock v:ext="edit" aspectratio="t"/>
                </v:shape>
                <v:shape id="Freeform 2376" o:spid="_x0000_s1568" style="position:absolute;left:1849;top:5130;width:19;height:0;rotation:90;visibility:visible;mso-wrap-style:square;v-text-anchor:top" coordsize="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883sYA&#10;AADeAAAADwAAAGRycy9kb3ducmV2LnhtbESPQWvCQBSE70L/w/IKvelGK1ajq9iCIHpqrFBvj+wz&#10;CWbfhuwak3/vCoLHYWa+YRar1pSiodoVlhUMBxEI4tTqgjMFf4dNfwrCeWSNpWVS0JGD1fKtt8BY&#10;2xv/UpP4TAQIuxgV5N5XsZQuzcmgG9iKOHhnWxv0QdaZ1DXeAtyUchRFE2mw4LCQY0U/OaWX5GoU&#10;NF3xfTz878fXdv3VHNNTMtxhp9THe7ueg/DU+lf42d5qBZ/T2WgGjzvh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B883sYAAADeAAAADwAAAAAAAAAAAAAAAACYAgAAZHJz&#10;L2Rvd25yZXYueG1sUEsFBgAAAAAEAAQA9QAAAIsDAAAAAA==&#10;" path="m,l19,e" filled="f" strokecolor="#871800" strokeweight=".96pt">
                  <v:path arrowok="t" o:connecttype="custom" o:connectlocs="0,0;19,0" o:connectangles="0,0"/>
                  <o:lock v:ext="edit" aspectratio="t"/>
                </v:shape>
                <v:shape id="Freeform 2377" o:spid="_x0000_s1569" style="position:absolute;left:1850;top:5148;width:20;height:2;rotation:90;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p3ocUA&#10;AADeAAAADwAAAGRycy9kb3ducmV2LnhtbESPTWvCQBCG74X+h2UK3upuK5QYXaUKlR56aRTE25Ad&#10;k2hmNmTXmP777qHQ48v7xbNcj9yqgfrQeLHwMjWgSErvGqksHPYfzxmoEFEctl7Iwg8FWK8eH5aY&#10;O3+XbxqKWKk0IiFHC3WMXa51KGtiDFPfkSTv7HvGmGRfadfjPY1zq1+NedOMjaSHGjva1lReixtb&#10;2F2OjtlUbLJsu9kMp93xq2BrJ0/j+wJUpDH+h//an87CLJvPEkDCSSi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SnehxQAAAN4AAAAPAAAAAAAAAAAAAAAAAJgCAABkcnMv&#10;ZG93bnJldi54bWxQSwUGAAAAAAQABAD1AAAAigMAAAAA&#10;" path="m,2l20,e" filled="f" strokecolor="#871800" strokeweight=".96pt">
                  <v:path arrowok="t" o:connecttype="custom" o:connectlocs="0,2;20,0" o:connectangles="0,0"/>
                  <o:lock v:ext="edit" aspectratio="t"/>
                </v:shape>
                <v:shape id="Freeform 2378" o:spid="_x0000_s1570" style="position:absolute;left:1851;top:5168;width:19;height:1;rotation:9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yQ4cQA&#10;AADeAAAADwAAAGRycy9kb3ducmV2LnhtbESP32rCMBTG7wd7h3AGu5upFqVWo4hs0AsR7PYAh+bY&#10;FJuTkmTavf0iCF5+fH9+fOvtaHtxJR86xwqmkwwEceN0x62Cn++vjwJEiMgae8ek4I8CbDevL2ss&#10;tbvxia51bEUa4VCiAhPjUEoZGkMWw8QNxMk7O28xJulbqT3e0rjt5SzLFtJix4lgcKC9oeZS/9oE&#10;kYdd1efzhZeHyhw7HY6fp0Kp97dxtwIRaYzP8KNdaQV5scyncL+Tr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ckOHEAAAA3gAAAA8AAAAAAAAAAAAAAAAAmAIAAGRycy9k&#10;b3ducmV2LnhtbFBLBQYAAAAABAAEAPUAAACJAwAAAAA=&#10;" path="m,2l19,e" filled="f" strokecolor="#871800" strokeweight=".96pt">
                  <v:path arrowok="t" o:connecttype="custom" o:connectlocs="0,1;19,0" o:connectangles="0,0"/>
                  <o:lock v:ext="edit" aspectratio="t"/>
                </v:shape>
                <v:shape id="Freeform 2379" o:spid="_x0000_s1571" style="position:absolute;left:1853;top:5186;width:19;height:3;rotation:90;visibility:visible;mso-wrap-style:square;v-text-anchor:top" coordsize="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3QZMYA&#10;AADeAAAADwAAAGRycy9kb3ducmV2LnhtbESPQWsCMRSE74X+h/AKXoomVZDtahRbECw9lFq9PzbP&#10;TermZdnEdf33TaHQ4zAz3zDL9eAb0VMXXWANTxMFgrgKxnGt4fC1HRcgYkI22AQmDTeKsF7d3y2x&#10;NOHKn9TvUy0yhGOJGmxKbSllrCx5jJPQEmfvFDqPKcuulqbDa4b7Rk6VmkuPjvOCxZZeLVXn/cVr&#10;MIf3beE+Xqyab2R9fPxWrn87az16GDYLEImG9B/+a++MhlnxPJvC7518Be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03QZMYAAADeAAAADwAAAAAAAAAAAAAAAACYAgAAZHJz&#10;L2Rvd25yZXYueG1sUEsFBgAAAAAEAAQA9QAAAIsDAAAAAA==&#10;" path="m,3l19,e" filled="f" strokecolor="#871800" strokeweight=".96pt">
                  <v:path arrowok="t" o:connecttype="custom" o:connectlocs="0,3;19,0" o:connectangles="0,0"/>
                  <o:lock v:ext="edit" aspectratio="t"/>
                </v:shape>
                <v:shape id="Freeform 2380" o:spid="_x0000_s1572" style="position:absolute;left:1857;top:5204;width:19;height:5;rotation:9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dH1scA&#10;AADeAAAADwAAAGRycy9kb3ducmV2LnhtbESPT2vCQBTE74LfYXmCN93UgNrUVUTa0lPBP7XXR/aZ&#10;xGbfhuxq1n76bkHwOMzMb5jFKphaXKl1lWUFT+MEBHFudcWFgsP+bTQH4TyyxtoyKbiRg9Wy31tg&#10;pm3HW7rufCEihF2GCkrvm0xKl5dk0I1tQxy9k20N+ijbQuoWuwg3tZwkyVQarDgulNjQpqT8Z3cx&#10;Cr6/fo/m/aTPs7OrQ8hfad0dP5UaDsL6BYSn4B/he/tDK0jnz2kK/3fiF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XR9bHAAAA3gAAAA8AAAAAAAAAAAAAAAAAmAIAAGRy&#10;cy9kb3ducmV2LnhtbFBLBQYAAAAABAAEAPUAAACMAwAAAAA=&#10;" path="m,5l19,e" filled="f" strokecolor="#871800" strokeweight=".96pt">
                  <v:path arrowok="t" o:connecttype="custom" o:connectlocs="0,5;19,0" o:connectangles="0,0"/>
                  <o:lock v:ext="edit" aspectratio="t"/>
                </v:shape>
                <v:shape id="Freeform 2381" o:spid="_x0000_s1573" style="position:absolute;left:1861;top:5225;width:19;height:2;rotation:9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szecQA&#10;AADeAAAADwAAAGRycy9kb3ducmV2LnhtbESP32rCMBTG7we+QziCdzPVblKrUWQo9EIE3R7g0Byb&#10;YnNSkkzr2y+DwS4/vj8/vvV2sJ24kw+tYwWzaQaCuHa65UbB1+fhtQARIrLGzjEpeFKA7Wb0ssZS&#10;uwef6X6JjUgjHEpUYGLsSylDbchimLqeOHlX5y3GJH0jtcdHGrednGfZQlpsOREM9vRhqL5dvm2C&#10;yOOu6vL3hZfHypxaHU77c6HUZDzsViAiDfE//NeutIK8WOZv8HsnXQG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UrM3nEAAAA3gAAAA8AAAAAAAAAAAAAAAAAmAIAAGRycy9k&#10;b3ducmV2LnhtbFBLBQYAAAAABAAEAPUAAACJAwAAAAA=&#10;" path="m,2l19,e" filled="f" strokecolor="#871800" strokeweight=".96pt">
                  <v:path arrowok="t" o:connecttype="custom" o:connectlocs="0,2;19,0" o:connectangles="0,0"/>
                  <o:lock v:ext="edit" aspectratio="t"/>
                </v:shape>
                <v:shape id="Freeform 2382" o:spid="_x0000_s1574" style="position:absolute;left:1864;top:5242;width:19;height:5;rotation:90;visibility:visible;mso-wrap-style:square;v-text-anchor:top" coordsize="2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aPkMcA&#10;AADeAAAADwAAAGRycy9kb3ducmV2LnhtbESPT2vCQBTE7wW/w/IEb3XTSkVTVxGhYC7FP6VeX3Zf&#10;k9Ds25BdY+yn7wqCx2FmfsMsVr2tRUetrxwreBknIIi1MxUXCr6OH88zED4gG6wdk4IreVgtB08L&#10;TI278J66QyhEhLBPUUEZQpNK6XVJFv3YNcTR+3GtxRBlW0jT4iXCbS1fk2QqLVYcF0psaFOS/j2c&#10;rYK8+0sCd/ozO+fX3Sn7znV2zJUaDfv1O4hAfXiE7+2tUTCZzSdvcLsTr4B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1Wj5DHAAAA3gAAAA8AAAAAAAAAAAAAAAAAmAIAAGRy&#10;cy9kb3ducmV2LnhtbFBLBQYAAAAABAAEAPUAAACMAwAAAAA=&#10;" path="m,5l20,e" filled="f" strokecolor="#871800" strokeweight=".96pt">
                  <v:path arrowok="t" o:connecttype="custom" o:connectlocs="0,5;18,0" o:connectangles="0,0"/>
                  <o:lock v:ext="edit" aspectratio="t"/>
                </v:shape>
                <v:shape id="Freeform 2383" o:spid="_x0000_s1575" style="position:absolute;left:1870;top:5260;width:19;height:7;rotation:90;visibility:visible;mso-wrap-style:square;v-text-anchor:top" coordsize="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DAlsUA&#10;AADeAAAADwAAAGRycy9kb3ducmV2LnhtbESPQWvCQBSE7wX/w/KE3upGBdHoKlIoevDSVNDjM/tM&#10;otn3Qnar0V/fLRR6HGbmG2ax6lytbtT6StjAcJCAIs7FVlwY2H99vE1B+YBssRYmAw/ysFr2XhaY&#10;WrnzJ92yUKgIYZ+igTKEJtXa5yU59ANpiKN3ltZhiLIttG3xHuGu1qMkmWiHFceFEht6Lym/Zt/O&#10;QH7YZpuL4JBOj4Ps5KkFj9qY1363noMK1IX/8F97aw2Mp7PxBH7vxCugl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IMCWxQAAAN4AAAAPAAAAAAAAAAAAAAAAAJgCAABkcnMv&#10;ZG93bnJldi54bWxQSwUGAAAAAAQABAD1AAAAigMAAAAA&#10;" path="m,7l19,e" filled="f" strokecolor="#871800" strokeweight=".96pt">
                  <v:path arrowok="t" o:connecttype="custom" o:connectlocs="0,7;19,0" o:connectangles="0,0"/>
                  <o:lock v:ext="edit" aspectratio="t"/>
                </v:shape>
                <v:shape id="Freeform 2384" o:spid="_x0000_s1576" style="position:absolute;left:1877;top:5279;width:19;height:7;rotation:90;visibility:visible;mso-wrap-style:square;v-text-anchor:top" coordsize="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xlDcYA&#10;AADeAAAADwAAAGRycy9kb3ducmV2LnhtbESPQWvCQBSE74L/YXlCb3VjhZpGVxGh1EMvxoI9vmaf&#10;SdrseyG71dhf7woFj8PMfMMsVr1r1Ik6XwsbmIwTUMSF2JpLAx/718cUlA/IFhthMnAhD6vlcLDA&#10;zMqZd3TKQ6kihH2GBqoQ2kxrX1Tk0I+lJY7eUTqHIcqu1LbDc4S7Rj8lybN2WHNcqLClTUXFT/7r&#10;DBSHbf72LTihr8tB3uVPC35qYx5G/XoOKlAf7uH/9tYamKYv0xnc7sQro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2xlDcYAAADeAAAADwAAAAAAAAAAAAAAAACYAgAAZHJz&#10;L2Rvd25yZXYueG1sUEsFBgAAAAAEAAQA9QAAAIsDAAAAAA==&#10;" path="m,7l19,e" filled="f" strokecolor="#871800" strokeweight=".96pt">
                  <v:path arrowok="t" o:connecttype="custom" o:connectlocs="0,7;19,0" o:connectangles="0,0"/>
                  <o:lock v:ext="edit" aspectratio="t"/>
                </v:shape>
                <v:shape id="Freeform 2385" o:spid="_x0000_s1577" style="position:absolute;left:1883;top:5299;width:19;height:5;rotation:9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PVp8MA&#10;AADeAAAADwAAAGRycy9kb3ducmV2LnhtbERPz2vCMBS+C/4P4QneNN0E7apRZGxjJ0G36fXRPNu6&#10;5qU00Ub/enMQPH58vxerYGpxodZVlhW8jBMQxLnVFRcKfn8+RykI55E11pZJwZUcrJb93gIzbTve&#10;0mXnCxFD2GWooPS+yaR0eUkG3dg2xJE72tagj7AtpG6xi+Gmlq9JMpUGK44NJTb0XlL+vzsbBYe/&#10;2958HfVpdnJ1CPkHrbv9RqnhIKznIDwF/xQ/3N9awSR9m8S98U68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PVp8MAAADeAAAADwAAAAAAAAAAAAAAAACYAgAAZHJzL2Rv&#10;d25yZXYueG1sUEsFBgAAAAAEAAQA9QAAAIgDAAAAAA==&#10;" path="m,5l19,e" filled="f" strokecolor="#871800" strokeweight=".96pt">
                  <v:path arrowok="t" o:connecttype="custom" o:connectlocs="0,5;19,0" o:connectangles="0,0"/>
                  <o:lock v:ext="edit" aspectratio="t"/>
                </v:shape>
                <v:shape id="Freeform 2386" o:spid="_x0000_s1578" style="position:absolute;left:1892;top:5315;width:17;height:10;rotation:90;visibility:visible;mso-wrap-style:square;v-text-anchor:top" coordsize="1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TkW8gA&#10;AADeAAAADwAAAGRycy9kb3ducmV2LnhtbESPUU/CMBSF3038D8018U06hBg2KcSoEHjRiP6A63rd&#10;iuvtaMs2/j0lMfHx5JzznZz5crCN6MgH41jBeJSBIC6dNlwp+Ppc3c1AhIissXFMCk4UYLm4vppj&#10;oV3PH9TtYiUShEOBCuoY20LKUNZkMYxcS5y8H+ctxiR9JbXHPsFtI++z7EFaNJwWamzpuabyd3e0&#10;CvpNLrfme92Zt5fe79+nh/349aDU7c3w9Agi0hD/w3/tjVYwmeWTHC530hWQi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JORbyAAAAN4AAAAPAAAAAAAAAAAAAAAAAJgCAABk&#10;cnMvZG93bnJldi54bWxQSwUGAAAAAAQABAD1AAAAjQMAAAAA&#10;" path="m,10l17,e" filled="f" strokecolor="#871800" strokeweight=".96pt">
                  <v:path arrowok="t" o:connecttype="custom" o:connectlocs="0,10;17,0" o:connectangles="0,0"/>
                  <o:lock v:ext="edit" aspectratio="t"/>
                </v:shape>
                <v:shape id="Freeform 2387" o:spid="_x0000_s1579" style="position:absolute;left:1899;top:5334;width:19;height:7;rotation:90;visibility:visible;mso-wrap-style:square;v-text-anchor:top" coordsize="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OOBMUA&#10;AADeAAAADwAAAGRycy9kb3ducmV2LnhtbESPTWvCQBCG70L/wzKF3nSjLWJTN6EURA+9GAv2OM1O&#10;k7TZmZBdNfrr3YPg8eX94lnmg2vVkXrfCBuYThJQxKXYhisDX7vVeAHKB2SLrTAZOJOHPHsYLTG1&#10;cuItHYtQqTjCPkUDdQhdqrUva3LoJ9IRR+9Xeochyr7StsdTHHetniXJXDtsOD7U2NFHTeV/cXAG&#10;yv2mWP8JTunnvJdPuWjBb23M0+Pw/gYq0BDu4Vt7Yw08L15fIkDEiSigs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g44ExQAAAN4AAAAPAAAAAAAAAAAAAAAAAJgCAABkcnMv&#10;ZG93bnJldi54bWxQSwUGAAAAAAQABAD1AAAAigMAAAAA&#10;" path="m,7l19,e" filled="f" strokecolor="#871800" strokeweight=".96pt">
                  <v:path arrowok="t" o:connecttype="custom" o:connectlocs="0,7;19,0" o:connectangles="0,0"/>
                  <o:lock v:ext="edit" aspectratio="t"/>
                </v:shape>
                <v:shape id="Freeform 2388" o:spid="_x0000_s1580" style="position:absolute;left:1910;top:5349;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i0xsYA&#10;AADeAAAADwAAAGRycy9kb3ducmV2LnhtbESPW2vCQBCF3wv+h2WEvtWNbfESXcUWWlT64gX0cciO&#10;STAzm2a3Gv99tyD08XAuH2c6b7lSF2p86cRAv5eAIsmcLSU3sN99PI1A+YBisXJCBm7kYT7rPEwx&#10;te4qG7psQ67iiPgUDRQh1KnWPiuI0fdcTRK9k2sYQ5RNrm2D1zjOlX5OkoFmLCUSCqzpvaDsvP3h&#10;yH37Dl/n4fGAq8Rm688DDwfMxjx228UEVKA2/Ifv7aU18DIav/bh7068Anr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0i0xsYAAADeAAAADwAAAAAAAAAAAAAAAACYAgAAZHJz&#10;L2Rvd25yZXYueG1sUEsFBgAAAAAEAAQA9QAAAIsDAAAAAA==&#10;" path="m,7l12,e" filled="f" strokecolor="#871800" strokeweight=".96pt">
                  <v:path arrowok="t" o:connecttype="custom" o:connectlocs="0,7;12,0" o:connectangles="0,0"/>
                  <o:lock v:ext="edit" aspectratio="t"/>
                </v:shape>
                <v:shape id="Freeform 2389" o:spid="_x0000_s1581" style="position:absolute;left:1980;top:5455;width:7;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5jskA&#10;AADeAAAADwAAAGRycy9kb3ducmV2LnhtbESP3WrCQBSE7wu+w3KE3hTd1ErR1FVsQ6FIKfiD9vKY&#10;PWaD2bMhu5r07bsFoZfDzHzDzBadrcSVGl86VvA4TEAQ506XXCjYbd8HExA+IGusHJOCH/KwmPfu&#10;Zphq1/KarptQiAhhn6ICE0KdSulzQxb90NXE0Tu5xmKIsimkbrCNcFvJUZI8S4slxwWDNb0Zys+b&#10;i1Vw6PY7fyHz1R5fvzFbfWbj+iFT6r7fLV9ABOrCf/jW/tAKnibT8Qj+7s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or5jskAAADeAAAADwAAAAAAAAAAAAAAAACYAgAA&#10;ZHJzL2Rvd25yZXYueG1sUEsFBgAAAAAEAAQA9QAAAI4DAAAAAA==&#10;" path="m,5l7,e" filled="f" strokecolor="#871800" strokeweight=".96pt">
                  <v:path arrowok="t" o:connecttype="custom" o:connectlocs="0,5;7,0" o:connectangles="0,0"/>
                  <o:lock v:ext="edit" aspectratio="t"/>
                </v:shape>
                <v:shape id="Freeform 2390" o:spid="_x0000_s1582" style="position:absolute;left:1986;top:5462;width:15;height:14;rotation:90;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qmbccA&#10;AADeAAAADwAAAGRycy9kb3ducmV2LnhtbESPT2vCQBTE74V+h+UVeim6aSOi0VVKodAeTSz0+My+&#10;/KnZt2F3Nem3dwXB4zAzv2HW29F04kzOt5YVvE4TEMSl1S3XCvbF52QBwgdkjZ1lUvBPHrabx4c1&#10;ZtoOvKNzHmoRIewzVNCE0GdS+rIhg35qe+LoVdYZDFG6WmqHQ4SbTr4lyVwabDkuNNjTR0PlMT8Z&#10;BQP/VPviMP92x5dU06z6+z3lhVLPT+P7CkSgMdzDt/aXVpAulrMUrnfiFZC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6pm3HAAAA3gAAAA8AAAAAAAAAAAAAAAAAmAIAAGRy&#10;cy9kb3ducmV2LnhtbFBLBQYAAAAABAAEAPUAAACMAwAAAAA=&#10;" path="m,15l15,e" filled="f" strokecolor="#871800" strokeweight=".96pt">
                  <v:path arrowok="t" o:connecttype="custom" o:connectlocs="0,13;15,0" o:connectangles="0,0"/>
                  <o:lock v:ext="edit" aspectratio="t"/>
                </v:shape>
                <v:shape id="Freeform 2391" o:spid="_x0000_s1583" style="position:absolute;left:2000;top:5477;width:13;height:12;rotation:90;visibility:visible;mso-wrap-style:square;v-text-anchor:top" coordsize="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dh/MYA&#10;AADeAAAADwAAAGRycy9kb3ducmV2LnhtbESPQWvCQBSE74L/YXkFL6Kb2lA1ukoQCr2qPXh8ZJ/Z&#10;2OzbmN3G2F/vFgoeh5n5hllve1uLjlpfOVbwOk1AEBdOV1wq+Dp+TBYgfEDWWDsmBXfysN0MB2vM&#10;tLvxnrpDKEWEsM9QgQmhyaT0hSGLfuoa4uidXWsxRNmWUrd4i3Bby1mSvEuLFccFgw3tDBXfhx+r&#10;QJMeX6rkbOrm+JuervP8PutypUYvfb4CEagPz/B/+1MreFss0xT+7sQrID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dh/MYAAADeAAAADwAAAAAAAAAAAAAAAACYAgAAZHJz&#10;L2Rvd25yZXYueG1sUEsFBgAAAAAEAAQA9QAAAIsDAAAAAA==&#10;" path="m,12l14,e" filled="f" strokecolor="#871800" strokeweight=".96pt">
                  <v:path arrowok="t" o:connecttype="custom" o:connectlocs="0,12;12,0" o:connectangles="0,0"/>
                  <o:lock v:ext="edit" aspectratio="t"/>
                </v:shape>
                <v:shape id="Freeform 2392" o:spid="_x0000_s1584" style="position:absolute;left:2012;top:5490;width:15;height:14;rotation:90;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jccA&#10;AADeAAAADwAAAGRycy9kb3ducmV2LnhtbESP3WoCMRSE7wt9h3AK3tVsaxXdGsUKxSIU8QevTzen&#10;m9XNybJJNfbpTaHg5TAz3zDjabS1OFHrK8cKnroZCOLC6YpLBbvt++MQhA/IGmvHpOBCHqaT+7sx&#10;5tqdeU2nTShFgrDPUYEJocml9IUhi77rGuLkfbvWYkiyLaVu8ZzgtpbPWTaQFitOCwYbmhsqjpsf&#10;qyDy1/G358zBRz9YXZbZ+nOxf1Oq8xBnryACxXAL/7c/tILecPTSh7876QrIy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Mvo3HAAAA3gAAAA8AAAAAAAAAAAAAAAAAmAIAAGRy&#10;cy9kb3ducmV2LnhtbFBLBQYAAAAABAAEAPUAAACMAwAAAAA=&#10;" path="m,14l15,e" filled="f" strokecolor="#871800" strokeweight=".96pt">
                  <v:path arrowok="t" o:connecttype="custom" o:connectlocs="0,14;15,0" o:connectangles="0,0"/>
                  <o:lock v:ext="edit" aspectratio="t"/>
                </v:shape>
                <v:shape id="Freeform 2393" o:spid="_x0000_s1585" style="position:absolute;left:2028;top:5503;width:12;height:14;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FAB8YA&#10;AADeAAAADwAAAGRycy9kb3ducmV2LnhtbESPwWrDMBBE74X+g9hCb43cJJjUsRxKiyHkUpzkAxZr&#10;azm1VsZSYidfHxUKPQ4z84bJN5PtxIUG3zpW8DpLQBDXTrfcKDgeypcVCB+QNXaOScGVPGyKx4cc&#10;M+1GruiyD42IEPYZKjAh9JmUvjZk0c9cTxy9bzdYDFEOjdQDjhFuOzlPklRabDkuGOzpw1D9sz/b&#10;SDHl4vpZpbddKKvl145Pt7E9KPX8NL2vQQSawn/4r73VChart2UKv3fiFZD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FAB8YAAADeAAAADwAAAAAAAAAAAAAAAACYAgAAZHJz&#10;L2Rvd25yZXYueG1sUEsFBgAAAAAEAAQA9QAAAIsDAAAAAA==&#10;" path="m,14l12,e" filled="f" strokecolor="#871800" strokeweight=".96pt">
                  <v:path arrowok="t" o:connecttype="custom" o:connectlocs="0,14;12,0" o:connectangles="0,0"/>
                  <o:lock v:ext="edit" aspectratio="t"/>
                </v:shape>
                <v:shape id="Freeform 2394" o:spid="_x0000_s1586" style="position:absolute;left:2041;top:5515;width:14;height:15;rotation:90;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arMscA&#10;AADeAAAADwAAAGRycy9kb3ducmV2LnhtbESP3WrCQBSE74W+w3IK3tVdf1AbXSVYBKH0Qu0DHLLH&#10;JJg9G7PbJPr03ULBy2FmvmHW295WoqXGl441jEcKBHHmTMm5hu/z/m0Jwgdkg5Vj0nAnD9vNy2CN&#10;iXEdH6k9hVxECPsENRQh1ImUPivIoh+5mjh6F9dYDFE2uTQNdhFuKzlRai4tlhwXCqxpV1B2Pf1Y&#10;DfPOf6TZ+L7/fFSsLjN1S7/am9bD1z5dgQjUh2f4v30wGqbL99kC/u7EK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WqzLHAAAA3gAAAA8AAAAAAAAAAAAAAAAAmAIAAGRy&#10;cy9kb3ducmV2LnhtbFBLBQYAAAAABAAEAPUAAACMAwAAAAA=&#10;" path="m,15l14,e" filled="f" strokecolor="#871800" strokeweight=".96pt">
                  <v:path arrowok="t" o:connecttype="custom" o:connectlocs="0,15;14,0" o:connectangles="0,0"/>
                  <o:lock v:ext="edit" aspectratio="t"/>
                </v:shape>
                <v:shape id="Freeform 2395" o:spid="_x0000_s1587" style="position:absolute;left:2057;top:5528;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jojsQA&#10;AADeAAAADwAAAGRycy9kb3ducmV2LnhtbERPz2vCMBS+D/wfwhN2m6lThtZGEeegY6d1Hnp8NM+m&#10;2LyUJtbqX78cBjt+fL+z3WhbMVDvG8cK5rMEBHHldMO1gtPPx8sKhA/IGlvHpOBOHnbbyVOGqXY3&#10;/qahCLWIIexTVGBC6FIpfWXIop+5jjhyZ9dbDBH2tdQ93mK4beVrkrxJiw3HBoMdHQxVl+JqFTyG&#10;9/zriC5vL2V3/+TimJfmpNTzdNxvQAQaw7/4z51rBYvVehn3xjvxCs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sI6I7EAAAA3gAAAA8AAAAAAAAAAAAAAAAAmAIAAGRycy9k&#10;b3ducmV2LnhtbFBLBQYAAAAABAAEAPUAAACJAwAAAAA=&#10;" path="m,5l2,e" filled="f" strokecolor="#871800" strokeweight=".96pt">
                  <v:path arrowok="t" o:connecttype="custom" o:connectlocs="0,5;2,0" o:connectangles="0,0"/>
                  <o:lock v:ext="edit" aspectratio="t"/>
                </v:shape>
                <v:shape id="Freeform 2396" o:spid="_x0000_s1588" style="position:absolute;left:2158;top:5593;width:9;height:14;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GqqcgA&#10;AADeAAAADwAAAGRycy9kb3ducmV2LnhtbESPQWvCQBSE74L/YXlCb83GWq2mboJYhHoQaSoFb4/s&#10;axKafRuyW5P+e1coeBxm5htmnQ2mERfqXG1ZwTSKQRAXVtdcKjh97h6XIJxH1thYJgV/5CBLx6M1&#10;Jtr2/EGX3JciQNglqKDyvk2kdEVFBl1kW+LgfdvOoA+yK6XusA9w08inOF5IgzWHhQpb2lZU/OS/&#10;RkEfnzZv05fzsDdf3tiDm+/s8azUw2TYvILwNPh7+L/9rhXMlqvnFdzuhCsg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gaqpyAAAAN4AAAAPAAAAAAAAAAAAAAAAAJgCAABk&#10;cnMvZG93bnJldi54bWxQSwUGAAAAAAQABAD1AAAAjQMAAAAA&#10;" path="m,14l9,e" filled="f" strokecolor="#871800" strokeweight=".96pt">
                  <v:path arrowok="t" o:connecttype="custom" o:connectlocs="0,14;9,0" o:connectangles="0,0"/>
                  <o:lock v:ext="edit" aspectratio="t"/>
                </v:shape>
                <v:shape id="Freeform 2397" o:spid="_x0000_s1589" style="position:absolute;left:2175;top:5598;width:8;height:19;rotation:90;visibility:visible;mso-wrap-style:square;v-text-anchor:top" coordsize="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iU6sUA&#10;AADeAAAADwAAAGRycy9kb3ducmV2LnhtbESPy27CMBBF95X6D9ZUYlccioogxSCEipJFWBD6AVN7&#10;8lDjcRSbEP6+XlTq8uq+dLb7yXZipMG3jhUs5gkIYu1My7WCr+vpdQ3CB2SDnWNS8CAP+93z0xZT&#10;4+58obEMtYgj7FNU0ITQp1J63ZBFP3c9cfQqN1gMUQ61NAPe47jt5FuSrKTFluNDgz0dG9I/5c0q&#10;KKvsOzdFsbhUWt825vqZ4TlRavYyHT5ABJrCf/ivnRsFy/XmPQJEnI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JTqxQAAAN4AAAAPAAAAAAAAAAAAAAAAAJgCAABkcnMv&#10;ZG93bnJldi54bWxQSwUGAAAAAAQABAD1AAAAigMAAAAA&#10;" path="m,19l8,e" filled="f" strokecolor="#871800" strokeweight=".96pt">
                  <v:path arrowok="t" o:connecttype="custom" o:connectlocs="0,19;8,0" o:connectangles="0,0"/>
                  <o:lock v:ext="edit" aspectratio="t"/>
                </v:shape>
                <v:shape id="Freeform 2398" o:spid="_x0000_s1590" style="position:absolute;left:2194;top:5606;width:6;height:17;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Rv8YA&#10;AADeAAAADwAAAGRycy9kb3ducmV2LnhtbESPQYvCMBSE78L+h/AWvGmqomg1igjiehF0F3ePj+bZ&#10;RpuX0mS1/nsjCB6HmfmGmS0aW4or1d44VtDrJiCIM6cN5wp+vtedMQgfkDWWjknBnTws5h+tGaba&#10;3XhP10PIRYSwT1FBEUKVSumzgiz6rquIo3dytcUQZZ1LXeMtwm0p+0kykhYNx4UCK1oVlF0O/1ZB&#10;Zmh/Om/Wk8EuOd53v1tz/LuslGp/NsspiEBNeIdf7S+tYDCeDHvwvBOv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zRv8YAAADeAAAADwAAAAAAAAAAAAAAAACYAgAAZHJz&#10;L2Rvd25yZXYueG1sUEsFBgAAAAAEAAQA9QAAAIsDAAAAAA==&#10;" path="m,17l7,e" filled="f" strokecolor="#871800" strokeweight=".96pt">
                  <v:path arrowok="t" o:connecttype="custom" o:connectlocs="0,17;5,0" o:connectangles="0,0"/>
                  <o:lock v:ext="edit" aspectratio="t"/>
                </v:shape>
                <v:shape id="Freeform 2399" o:spid="_x0000_s1591" style="position:absolute;left:2211;top:5612;width:7;height:19;rotation:90;visibility:visible;mso-wrap-style:square;v-text-anchor:top" coordsize="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Tb18cA&#10;AADeAAAADwAAAGRycy9kb3ducmV2LnhtbESPT2sCMRTE7wW/Q3iCt5pVqdjVKKXQWr34r1C8PTbP&#10;zermZdmkuvrpG0HocZiZ3zCTWWNLcabaF44V9LoJCOLM6YJzBd+7j+cRCB+QNZaOScGVPMymracJ&#10;ptpdeEPnbchFhLBPUYEJoUql9Jkhi77rKuLoHVxtMURZ51LXeIlwW8p+kgylxYLjgsGK3g1lp+2v&#10;VTDcXI/z+W6vzWr9yeXy9rOgjJXqtJu3MYhATfgPP9pfWsFg9PrSh/udeAX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U29fHAAAA3gAAAA8AAAAAAAAAAAAAAAAAmAIAAGRy&#10;cy9kb3ducmV2LnhtbFBLBQYAAAAABAAEAPUAAACMAwAAAAA=&#10;" path="m,19l7,e" filled="f" strokecolor="#871800" strokeweight=".96pt">
                  <v:path arrowok="t" o:connecttype="custom" o:connectlocs="0,19;7,0" o:connectangles="0,0"/>
                  <o:lock v:ext="edit" aspectratio="t"/>
                </v:shape>
                <v:shape id="Freeform 2400" o:spid="_x0000_s1592" style="position:absolute;left:2230;top:5620;width:7;height:18;rotation:90;visibility:visible;mso-wrap-style:square;v-text-anchor:top" coordsize="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h+TMgA&#10;AADeAAAADwAAAGRycy9kb3ducmV2LnhtbESPT2sCMRTE70K/Q3iF3txsFUW3RhHBanux/gHp7bF5&#10;3Wy7eVk2Udd+elMoeBxm5jfMZNbaSpyp8aVjBc9JCoI4d7rkQsFhv+yOQPiArLFyTAqu5GE2fehM&#10;MNPuwls670IhIoR9hgpMCHUmpc8NWfSJq4mj9+UaiyHKppC6wUuE20r20nQoLZYcFwzWtDCU/+xO&#10;VsFwe/1erfaf2mw+Xrl6/z2+Uc5KPT228xcQgdpwD/+311pBfzQe9OHv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WH5MyAAAAN4AAAAPAAAAAAAAAAAAAAAAAJgCAABk&#10;cnMvZG93bnJldi54bWxQSwUGAAAAAAQABAD1AAAAjQMAAAAA&#10;" path="m,19l7,e" filled="f" strokecolor="#871800" strokeweight=".96pt">
                  <v:path arrowok="t" o:connecttype="custom" o:connectlocs="0,17;7,0" o:connectangles="0,0"/>
                  <o:lock v:ext="edit" aspectratio="t"/>
                </v:shape>
                <v:shape id="Freeform 2401" o:spid="_x0000_s1593" style="position:absolute;left:2250;top:5625;width:5;height:20;rotation:90;visibility:visible;mso-wrap-style:square;v-text-anchor:top" coordsize="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GaI8gA&#10;AADeAAAADwAAAGRycy9kb3ducmV2LnhtbESPQWvCQBSE70L/w/IK3nSjNUVTVylCpQcJmPbQ42v2&#10;mYRm3y7ZjUn/vVsoeBxm5htmux9NK67U+caygsU8AUFcWt1wpeDz4222BuEDssbWMin4JQ/73cNk&#10;i5m2A5/pWoRKRAj7DBXUIbhMSl/WZNDPrSOO3sV2BkOUXSV1h0OEm1Yuk+RZGmw4LtTo6FBT+VP0&#10;RkH1fb4U7vTVD2m76Y+r3C3yPFVq+ji+voAINIZ7+L/9rhU8rTfpCv7uxCsgd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gZojyAAAAN4AAAAPAAAAAAAAAAAAAAAAAJgCAABk&#10;cnMvZG93bnJldi54bWxQSwUGAAAAAAQABAD1AAAAjQMAAAAA&#10;" path="m,20l5,e" filled="f" strokecolor="#871800" strokeweight=".96pt">
                  <v:path arrowok="t" o:connecttype="custom" o:connectlocs="0,20;5,0" o:connectangles="0,0"/>
                  <o:lock v:ext="edit" aspectratio="t"/>
                </v:shape>
                <v:shape id="Freeform 2402" o:spid="_x0000_s1594" style="position:absolute;left:2267;top:5633;width:7;height:16;rotation:90;visibility:visible;mso-wrap-style:square;v-text-anchor:top" coordsize="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ICuscA&#10;AADeAAAADwAAAGRycy9kb3ducmV2LnhtbESPzWrDMBCE74W8g9hAb40cFxvXjRLShkBbcsnPAyzW&#10;xjKxVsZSHfvtq0Khx2FmvmFWm9G2YqDeN44VLBcJCOLK6YZrBZfz/qkA4QOyxtYxKZjIw2Y9e1hh&#10;qd2djzScQi0ihH2JCkwIXSmlrwxZ9AvXEUfv6nqLIcq+lrrHe4TbVqZJkkuLDccFgx29G6pup2+r&#10;YP/1dst1OkxTtttdtiYvwmd6UOpxPm5fQQQaw3/4r/2hFTwXL1kGv3fiFZ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DCArrHAAAA3gAAAA8AAAAAAAAAAAAAAAAAmAIAAGRy&#10;cy9kb3ducmV2LnhtbFBLBQYAAAAABAAEAPUAAACMAwAAAAA=&#10;" path="m,16l7,e" filled="f" strokecolor="#871800" strokeweight=".96pt">
                  <v:path arrowok="t" o:connecttype="custom" o:connectlocs="0,16;7,0" o:connectangles="0,0"/>
                  <o:lock v:ext="edit" aspectratio="t"/>
                </v:shape>
                <v:shape id="Freeform 2403" o:spid="_x0000_s1595" style="position:absolute;left:2287;top:5636;width:3;height:20;rotation:9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GD2MUA&#10;AADeAAAADwAAAGRycy9kb3ducmV2LnhtbESPT2sCMRTE7wW/Q3hCbzVrpaKrUaQo2JPUPwdvz81z&#10;E9y8LJu4br99Uyh4HGbmN8x82blKtNQE61nBcJCBIC68tlwqOB42bxMQISJrrDyTgh8KsFz0XuaY&#10;a//gb2r3sRQJwiFHBSbGOpcyFIYchoGviZN39Y3DmGRTSt3gI8FdJd+zbCwdWk4LBmv6NFTc9nen&#10;YE2nTH+Zdns0lvzuMN3Zy1kq9drvVjMQkbr4DP+3t1rBaDL9GMPfnXQ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8YPYxQAAAN4AAAAPAAAAAAAAAAAAAAAAAJgCAABkcnMv&#10;ZG93bnJldi54bWxQSwUGAAAAAAQABAD1AAAAigMAAAAA&#10;" path="m,20l3,e" filled="f" strokecolor="#871800" strokeweight=".96pt">
                  <v:path arrowok="t" o:connecttype="custom" o:connectlocs="0,20;3,0" o:connectangles="0,0"/>
                  <o:lock v:ext="edit" aspectratio="t"/>
                </v:shape>
                <v:shape id="Freeform 2404" o:spid="_x0000_s1596" style="position:absolute;left:2307;top:5638;width:4;height:21;rotation:90;visibility:visible;mso-wrap-style:square;v-text-anchor:top" coordsize="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t6A8cA&#10;AADeAAAADwAAAGRycy9kb3ducmV2LnhtbESPzWrDMBCE74W8g9hAbo3shubHtRJKIGBKD40TnB4X&#10;a2ubWitjqY779lUhkOMwM98w6W40rRiod41lBfE8AkFcWt1wpeB8OjyuQTiPrLG1TAp+ycFuO3lI&#10;MdH2ykcacl+JAGGXoILa+y6R0pU1GXRz2xEH78v2Bn2QfSV1j9cAN618iqKlNNhwWKixo31N5Xf+&#10;YxRkhzceMiuHxeqDigIv8ed73Co1m46vLyA8jf4evrUzrWCx3jyv4P9OuAJy+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LegPHAAAA3gAAAA8AAAAAAAAAAAAAAAAAmAIAAGRy&#10;cy9kb3ducmV2LnhtbFBLBQYAAAAABAAEAPUAAACMAwAAAAA=&#10;" path="m,21l4,e" filled="f" strokecolor="#871800" strokeweight=".96pt">
                  <v:path arrowok="t" o:connecttype="custom" o:connectlocs="0,21;4,0" o:connectangles="0,0"/>
                  <o:lock v:ext="edit" aspectratio="t"/>
                </v:shape>
                <v:shape id="Freeform 2405" o:spid="_x0000_s1597" style="position:absolute;left:2327;top:5643;width:3;height:19;rotation:90;visibility:visible;mso-wrap-style:square;v-text-anchor:top" coordsize="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bVcUA&#10;AADeAAAADwAAAGRycy9kb3ducmV2LnhtbERPz2vCMBS+C/4P4Q1201TrhqtNRQYbkx1kbjC8PZJn&#10;W9a81Car9b83B8Hjx/c7Xw+2ET11vnasYDZNQBBrZ2ouFfx8v02WIHxANtg4JgUX8rAuxqMcM+PO&#10;/EX9PpQihrDPUEEVQptJ6XVFFv3UtcSRO7rOYoiwK6Xp8BzDbSPnSfIsLdYcGyps6bUi/bf/twpO&#10;M3zX6alMw6Y/9Ifd5+J3q51Sjw/DZgUi0BDu4pv7wyhIly9PcW+8E6+ALK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7dtVxQAAAN4AAAAPAAAAAAAAAAAAAAAAAJgCAABkcnMv&#10;ZG93bnJldi54bWxQSwUGAAAAAAQABAD1AAAAigMAAAAA&#10;" path="m,19l3,e" filled="f" strokecolor="#871800" strokeweight=".96pt">
                  <v:path arrowok="t" o:connecttype="custom" o:connectlocs="0,19;3,0" o:connectangles="0,0"/>
                  <o:lock v:ext="edit" aspectratio="t"/>
                </v:shape>
                <v:shape id="Freeform 2406" o:spid="_x0000_s1598" style="position:absolute;left:2348;top:5645;width:2;height:20;rotation:90;visibility:visible;mso-wrap-style:square;v-text-anchor:top" coordsize="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jTNscA&#10;AADeAAAADwAAAGRycy9kb3ducmV2LnhtbESP0WrCQBRE34X+w3KFvtWNtRaNrhKLhYBIadIPuGZv&#10;s6HZuyG71fTvXaHg4zAzZ5j1drCtOFPvG8cKppMEBHHldMO1gq/y/WkBwgdkja1jUvBHHrabh9Ea&#10;U+0u/EnnItQiQtinqMCE0KVS+sqQRT9xHXH0vl1vMUTZ11L3eIlw28rnJHmVFhuOCwY7ejNU/RS/&#10;VsG+yPJdvTd+93LM3WEmy49TVir1OB6yFYhAQ7iH/9u5VjBbLOdLuN2JV0B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40zbHAAAA3gAAAA8AAAAAAAAAAAAAAAAAmAIAAGRy&#10;cy9kb3ducmV2LnhtbFBLBQYAAAAABAAEAPUAAACMAwAAAAA=&#10;" path="m,20l2,e" filled="f" strokecolor="#871800" strokeweight=".96pt">
                  <v:path arrowok="t" o:connecttype="custom" o:connectlocs="0,20;2,0" o:connectangles="0,0"/>
                  <o:lock v:ext="edit" aspectratio="t"/>
                </v:shape>
                <v:shape id="Freeform 2407" o:spid="_x0000_s1599" style="position:absolute;left:2367;top:5648;width:2;height:18;rotation:90;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yLjcgA&#10;AADeAAAADwAAAGRycy9kb3ducmV2LnhtbESPQUvDQBCF70L/wzKCN7uxhZLGbotUpNbSg62g3sbs&#10;mIRmZ0N2m6T/3jkUPA5v3vf4FqvB1aqjNlSeDTyME1DEubcVFwY+ji/3KagQkS3WnsnAhQKslqOb&#10;BWbW9/xO3SEWSiAcMjRQxthkWoe8JIdh7BtiyX596zDK2RbattgL3NV6kiQz7bBiWSixoXVJ+elw&#10;dkLZbL/m3ff+2Dfp5/Nu/WZ/JhdrzN3t8PQIKtIQ/5+v7VdrYJrOZyIgOqICev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bIuNyAAAAN4AAAAPAAAAAAAAAAAAAAAAAJgCAABk&#10;cnMvZG93bnJldi54bWxQSwUGAAAAAAQABAD1AAAAjQMAAAAA&#10;" path="m,19l2,e" filled="f" strokecolor="#871800" strokeweight=".96pt">
                  <v:path arrowok="t" o:connecttype="custom" o:connectlocs="0,17;2,0" o:connectangles="0,0"/>
                  <o:lock v:ext="edit" aspectratio="t"/>
                </v:shape>
                <v:shape id="Freeform 2408" o:spid="_x0000_s1600" style="position:absolute;left:2386;top:5648;width:0;height:19;rotation:90;visibility:visible;mso-wrap-style:square;v-text-anchor:top" coordsize="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XodMgA&#10;AADeAAAADwAAAGRycy9kb3ducmV2LnhtbESPQWvCQBSE74L/YXmCN92kQrCpqxRBtIhCrVJ6e82+&#10;ZkOzb0N2q/Hfu4LQ4zAz3zCzRWdrcabWV44VpOMEBHHhdMWlguPHajQF4QOyxtoxKbiSh8W835th&#10;rt2F3+l8CKWIEPY5KjAhNLmUvjBk0Y9dQxy9H9daDFG2pdQtXiLc1vIpSTJpseK4YLChpaHi9/Bn&#10;Few/35a7U7M9fl1P6XrSZW71bTZKDQfd6wuIQF34Dz/aG61gMn3OUrjfiVd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Neh0yAAAAN4AAAAPAAAAAAAAAAAAAAAAAJgCAABk&#10;cnMvZG93bnJldi54bWxQSwUGAAAAAAQABAD1AAAAjQMAAAAA&#10;" path="m,19l,e" filled="f" strokecolor="#871800" strokeweight=".96pt">
                  <v:path arrowok="t" o:connecttype="custom" o:connectlocs="0,19;0,0" o:connectangles="0,0"/>
                  <o:lock v:ext="edit" aspectratio="t"/>
                </v:shape>
                <v:shape id="Freeform 2409" o:spid="_x0000_s1601" style="position:absolute;left:2403;top:5650;width:3;height:19;rotation:90;visibility:visible;mso-wrap-style:square;v-text-anchor:top" coordsize="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kmAscA&#10;AADeAAAADwAAAGRycy9kb3ducmV2LnhtbESPT2vCQBTE7wW/w/KE3upGU0Sjq4hgsfRQ/APi7bH7&#10;TILZtzG7xvTbdwsFj8PM/IaZLztbiZYaXzpWMBwkIIi1MyXnCo6HzdsEhA/IBivHpOCHPCwXvZc5&#10;ZsY9eEftPuQiQthnqKAIoc6k9Logi37gauLoXVxjMUTZ5NI0+IhwW8lRkoylxZLjQoE1rQvS1/3d&#10;KrgN8UOntzwNq/bcnr+/3k+f2in12u9WMxCBuvAM/7e3RkE6mY5H8HcnX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pJgLHAAAA3gAAAA8AAAAAAAAAAAAAAAAAmAIAAGRy&#10;cy9kb3ducmV2LnhtbFBLBQYAAAAABAAEAPUAAACMAwAAAAA=&#10;" path="m,19l3,e" filled="f" strokecolor="#871800" strokeweight=".96pt">
                  <v:path arrowok="t" o:connecttype="custom" o:connectlocs="0,19;3,0" o:connectangles="0,0"/>
                  <o:lock v:ext="edit" aspectratio="t"/>
                </v:shape>
                <v:shape id="Freeform 2410" o:spid="_x0000_s1602" style="position:absolute;left:2422;top:5650;width:3;height:19;rotation:90;visibility:visible;mso-wrap-style:square;v-text-anchor:top" coordsize="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WDmccA&#10;AADeAAAADwAAAGRycy9kb3ducmV2LnhtbESPQWvCQBSE74X+h+UVeqsbjYhGN0EKlkoPoi2It8fu&#10;MwnNvo3ZbUz/fbcgeBxm5htmVQy2ET11vnasYDxKQBBrZ2ouFXx9bl7mIHxANtg4JgW/5KHIHx9W&#10;mBl35T31h1CKCGGfoYIqhDaT0uuKLPqRa4mjd3adxRBlV0rT4TXCbSMnSTKTFmuOCxW29FqR/j78&#10;WAWXMb7p9FKmYd2f+tPuY3rcaqfU89OwXoIINIR7+NZ+NwrS+WKWwv+deAV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lg5nHAAAA3gAAAA8AAAAAAAAAAAAAAAAAmAIAAGRy&#10;cy9kb3ducmV2LnhtbFBLBQYAAAAABAAEAPUAAACMAwAAAAA=&#10;" path="m3,19l,e" filled="f" strokecolor="#871800" strokeweight=".96pt">
                  <v:path arrowok="t" o:connecttype="custom" o:connectlocs="3,19;0,0" o:connectangles="0,0"/>
                  <o:lock v:ext="edit" aspectratio="t"/>
                </v:shape>
                <v:shape id="Freeform 2411" o:spid="_x0000_s1603" style="position:absolute;left:2445;top:5647;width:0;height:22;rotation:90;visibility:visible;mso-wrap-style:square;v-text-anchor:top" coordsize="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uKi8gA&#10;AADeAAAADwAAAGRycy9kb3ducmV2LnhtbESPQWvCQBSE74X+h+UJvdWNVtI0ukoRSj211DYHb8/s&#10;Mwlm38bdjab/3hUKPQ4z8w2zWA2mFWdyvrGsYDJOQBCXVjdcKfj5fnvMQPiArLG1TAp+ycNqeX+3&#10;wFzbC3/ReRsqESHsc1RQh9DlUvqyJoN+bDvi6B2sMxiidJXUDi8Rblo5TZJUGmw4LtTY0bqm8rjt&#10;jYJu8nEqir7fFc1nOt3vM7d7t89KPYyG1zmIQEP4D/+1N1rBU/aSzuB2J14Bub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K4qLyAAAAN4AAAAPAAAAAAAAAAAAAAAAAJgCAABk&#10;cnMvZG93bnJldi54bWxQSwUGAAAAAAQABAD1AAAAjQMAAAAA&#10;" path="m,22l,e" filled="f" strokecolor="#871800" strokeweight=".96pt">
                  <v:path arrowok="t" o:connecttype="custom" o:connectlocs="0,22;0,0" o:connectangles="0,0"/>
                  <o:lock v:ext="edit" aspectratio="t"/>
                </v:shape>
                <v:shape id="Freeform 2412" o:spid="_x0000_s1604" style="position:absolute;left:2464;top:5647;width:2;height:19;rotation:90;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soFckA&#10;AADeAAAADwAAAGRycy9kb3ducmV2LnhtbESPT2vCQBTE7wW/w/IEb3VTpRJTVymWUv/goSpYb8/s&#10;axKafRuyaxK/fbcg9DjMzG+Y2aIzpWiodoVlBU/DCARxanXBmYLj4f0xBuE8ssbSMim4kYPFvPcw&#10;w0Tblj+p2ftMBAi7BBXk3leJlC7NyaAb2oo4eN+2NuiDrDOpa2wD3JRyFEUTabDgsJBjRcuc0p/9&#10;1QTKx/pr2px3h7aKT2/b5UZfRjet1KDfvb6A8NT5//C9vdIKxvF08gx/d8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BsoFckAAADeAAAADwAAAAAAAAAAAAAAAACYAgAA&#10;ZHJzL2Rvd25yZXYueG1sUEsFBgAAAAAEAAQA9QAAAI4DAAAAAA==&#10;" path="m2,19l,e" filled="f" strokecolor="#871800" strokeweight=".96pt">
                  <v:path arrowok="t" o:connecttype="custom" o:connectlocs="2,19;0,0" o:connectangles="0,0"/>
                  <o:lock v:ext="edit" aspectratio="t"/>
                </v:shape>
                <v:shape id="Freeform 2413" o:spid="_x0000_s1605" style="position:absolute;left:2483;top:5646;width:2;height:18;rotation:90;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m2YsgA&#10;AADeAAAADwAAAGRycy9kb3ducmV2LnhtbESPQWvCQBSE74X+h+UVequbKoQYXaVYitXiQS1Ub8/s&#10;axKafRuyaxL/fVcQPA4z8w0znfemEi01rrSs4HUQgSDOrC45V/C9/3hJQDiPrLGyTAou5GA+e3yY&#10;Yqptx1tqdz4XAcIuRQWF93UqpcsKMugGtiYO3q9tDPogm1zqBrsAN5UcRlEsDZYcFgqsaVFQ9rc7&#10;m0BZrg7j9rjZd3Xy8/61WOvT8KKVen7q3yYgPPX+Hr61P7WCUTKOY7jeCVdAz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ybZiyAAAAN4AAAAPAAAAAAAAAAAAAAAAAJgCAABk&#10;cnMvZG93bnJldi54bWxQSwUGAAAAAAQABAD1AAAAjQMAAAAA&#10;" path="m2,19l,e" filled="f" strokecolor="#871800" strokeweight=".96pt">
                  <v:path arrowok="t" o:connecttype="custom" o:connectlocs="2,17;0,0" o:connectangles="0,0"/>
                  <o:lock v:ext="edit" aspectratio="t"/>
                </v:shape>
                <v:shape id="Freeform 2414" o:spid="_x0000_s1606" style="position:absolute;left:2501;top:5643;width:3;height:20;rotation:9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Hs/sYA&#10;AADeAAAADwAAAGRycy9kb3ducmV2LnhtbESPS2vDMBCE74X8B7GF3mq5KeThWAkhtJCeQl6H3DbW&#10;1hK1VsZSHfffV4VCjsPMfMOUq8E1oqcuWM8KXrIcBHHlteVawen4/jwDESKyxsYzKfihAKvl6KHE&#10;Qvsb76k/xFokCIcCFZgY20LKUBlyGDLfEifv03cOY5JdLXWHtwR3jRzn+UQ6tJwWDLa0MVR9Hb6d&#10;gjc65/rD9NuTseR3x/nOXi9SqafHYb0AEWmI9/B/e6sVvM7mkyn83U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dHs/sYAAADeAAAADwAAAAAAAAAAAAAAAACYAgAAZHJz&#10;L2Rvd25yZXYueG1sUEsFBgAAAAAEAAQA9QAAAIsDAAAAAA==&#10;" path="m3,20l,e" filled="f" strokecolor="#871800" strokeweight=".96pt">
                  <v:path arrowok="t" o:connecttype="custom" o:connectlocs="3,20;0,0" o:connectangles="0,0"/>
                  <o:lock v:ext="edit" aspectratio="t"/>
                </v:shape>
                <v:shape id="Freeform 2415" o:spid="_x0000_s1607" style="position:absolute;left:2520;top:5639;width:4;height:19;rotation:90;visibility:visible;mso-wrap-style:square;v-text-anchor:top" coordsize="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NTssUA&#10;AADeAAAADwAAAGRycy9kb3ducmV2LnhtbERPy2rCQBTdC/7DcIXudFJLJY2O4qtQXNlUxOU1c5sJ&#10;Zu7EzKjp33cWhS4P5z1bdLYWd2p95VjB8ygBQVw4XXGp4PD1PkxB+ICssXZMCn7Iw2Le780w0+7B&#10;n3TPQyliCPsMFZgQmkxKXxiy6EeuIY7ct2sthgjbUuoWHzHc1nKcJBNpseLYYLChtaHikt+sgvS4&#10;yXfX12Kvzeq8Pe3Wl1V3TpR6GnTLKYhAXfgX/7k/tIKX9G0S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U1OyxQAAAN4AAAAPAAAAAAAAAAAAAAAAAJgCAABkcnMv&#10;ZG93bnJldi54bWxQSwUGAAAAAAQABAD1AAAAigMAAAAA&#10;" path="m4,19l,e" filled="f" strokecolor="#871800" strokeweight=".96pt">
                  <v:path arrowok="t" o:connecttype="custom" o:connectlocs="4,19;0,0" o:connectangles="0,0"/>
                  <o:lock v:ext="edit" aspectratio="t"/>
                </v:shape>
                <v:shape id="Freeform 2416" o:spid="_x0000_s1608" style="position:absolute;left:2539;top:5636;width:3;height:19;rotation:90;visibility:visible;mso-wrap-style:square;v-text-anchor:top" coordsize="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20c8cA&#10;AADeAAAADwAAAGRycy9kb3ducmV2LnhtbESPQWvCQBSE7wX/w/IKvdWNRkRjNiKCpdJDUQvF22P3&#10;mYRm38bsNqb/vlsoeBxm5hsmXw+2ET11vnasYDJOQBBrZ2ouFXycds8LED4gG2wck4If8rAuRg85&#10;Zsbd+ED9MZQiQthnqKAKoc2k9Loii37sWuLoXVxnMUTZldJ0eItw28hpksylxZrjQoUtbSvSX8dv&#10;q+A6wRedXss0bPpzf35/m33utVPq6XHYrEAEGsI9/N9+NQrSxXK+hL878QrI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NtHPHAAAA3gAAAA8AAAAAAAAAAAAAAAAAmAIAAGRy&#10;cy9kb3ducmV2LnhtbFBLBQYAAAAABAAEAPUAAACMAwAAAAA=&#10;" path="m3,19l,e" filled="f" strokecolor="#871800" strokeweight=".96pt">
                  <v:path arrowok="t" o:connecttype="custom" o:connectlocs="3,19;0,0" o:connectangles="0,0"/>
                  <o:lock v:ext="edit" aspectratio="t"/>
                </v:shape>
                <v:shape id="Freeform 2417" o:spid="_x0000_s1609" style="position:absolute;left:2556;top:5631;width:7;height:19;rotation:90;visibility:visible;mso-wrap-style:square;v-text-anchor:top" coordsize="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8W8cA&#10;AADeAAAADwAAAGRycy9kb3ducmV2LnhtbESPy2rCQBSG9wXfYTiF7uqkLVhNHYMUNNWN9QLi7pA5&#10;zUQzZ0JmqtGndxaFLn/+G98462wtztT6yrGCl34CgrhwuuJSwW47ex6C8AFZY+2YFFzJQzbpPYwx&#10;1e7CazpvQiniCPsUFZgQmlRKXxiy6PuuIY7ej2sthijbUuoWL3Hc1vI1SQbSYsXxwWBDn4aK0+bX&#10;Khisr8c83x60WX3PuV7e9gsqWKmnx276ASJQF/7Df+0vreBtOHqPABEnooC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vFvHAAAA3gAAAA8AAAAAAAAAAAAAAAAAmAIAAGRy&#10;cy9kb3ducmV2LnhtbFBLBQYAAAAABAAEAPUAAACMAwAAAAA=&#10;" path="m7,19l,e" filled="f" strokecolor="#871800" strokeweight=".96pt">
                  <v:path arrowok="t" o:connecttype="custom" o:connectlocs="7,19;0,0" o:connectangles="0,0"/>
                  <o:lock v:ext="edit" aspectratio="t"/>
                </v:shape>
                <v:shape id="Freeform 2418" o:spid="_x0000_s1610" style="position:absolute;left:2576;top:5625;width:5;height:19;rotation:90;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LOssQA&#10;AADeAAAADwAAAGRycy9kb3ducmV2LnhtbESP0YrCMBRE3wX/IVxhX0TTutDVahQRd/FJWPUDLs21&#10;rSY3pYla/94sLPg4zMwZZrHqrBF3an3tWEE6TkAQF07XXCo4Hb9HUxA+IGs0jknBkzyslv3eAnPt&#10;HvxL90MoRYSwz1FBFUKTS+mLiiz6sWuIo3d2rcUQZVtK3eIjwq2RkyTJpMWa40KFDW0qKq6Hm1Uw&#10;zMzFhKEvtllpUtr/7Gizd0p9DLr1HESgLrzD/+2dVvA5nX2l8HcnXg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yzrLEAAAA3gAAAA8AAAAAAAAAAAAAAAAAmAIAAGRycy9k&#10;b3ducmV2LnhtbFBLBQYAAAAABAAEAPUAAACJAwAAAAA=&#10;" path="m5,19l,e" filled="f" strokecolor="#871800" strokeweight=".96pt">
                  <v:path arrowok="t" o:connecttype="custom" o:connectlocs="5,19;0,0" o:connectangles="0,0"/>
                  <o:lock v:ext="edit" aspectratio="t"/>
                </v:shape>
                <v:shape id="Freeform 2419" o:spid="_x0000_s1611" style="position:absolute;left:2590;top:5630;width:0;height:3;rotation:90;visibility:visible;mso-wrap-style:square;v-text-anchor:top" coordsize="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gHw8YA&#10;AADeAAAADwAAAGRycy9kb3ducmV2LnhtbESPT2vCQBTE7wW/w/KE3urGVBqNriLSUg9K8N/9kX0m&#10;wezbkF01/fZuQfA4zMxvmNmiM7W4UesqywqGgwgEcW51xYWC4+HnYwzCeWSNtWVS8EcOFvPe2wxT&#10;be+8o9veFyJA2KWooPS+SaV0eUkG3cA2xME729agD7ItpG7xHuCmlnEUfUmDFYeFEhtalZRf9lej&#10;4Dcr8i7ebUar0eaC39tTllyTTKn3frecgvDU+Vf42V5rBZ/jSRLD/51wBe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gHw8YAAADeAAAADwAAAAAAAAAAAAAAAACYAgAAZHJz&#10;L2Rvd25yZXYueG1sUEsFBgAAAAAEAAQA9QAAAIsDAAAAAA==&#10;" path="m,3l,e" filled="f" strokecolor="#871800" strokeweight=".96pt">
                  <v:path arrowok="t" o:connecttype="custom" o:connectlocs="0,3;0,0" o:connectangles="0,0"/>
                  <o:lock v:ext="edit" aspectratio="t"/>
                </v:shape>
                <v:shape id="Freeform 2420" o:spid="_x0000_s1612" style="position:absolute;left:2699;top:5572;width:9;height:17;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jdT8UA&#10;AADeAAAADwAAAGRycy9kb3ducmV2LnhtbESPX2vCQBDE3wt+h2OFvkjdaKCmqaeIIPhW/IPP29w2&#10;Cc3thdxF02/fEwQfh5n5DbNcD7ZRV+587UTDbJqAYimcqaXUcD7t3jJQPpAYapywhj/2sF6NXpaU&#10;G3eTA1+PoVQRIj4nDVUIbY7oi4ot+alrWaL34zpLIcquRNPRLcJtg/MkeUdLtcSFilreVlz8Hnur&#10;oU+HrL+EywlnOHEZfk3S/Tdr/ToeNp+gAg/hGX6090ZDmn0sUrjfiVcA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SN1PxQAAAN4AAAAPAAAAAAAAAAAAAAAAAJgCAABkcnMv&#10;ZG93bnJldi54bWxQSwUGAAAAAAQABAD1AAAAigMAAAAA&#10;" path="m9,17l,e" filled="f" strokecolor="#871800" strokeweight=".96pt">
                  <v:path arrowok="t" o:connecttype="custom" o:connectlocs="9,17;0,0" o:connectangles="0,0"/>
                  <o:lock v:ext="edit" aspectratio="t"/>
                </v:shape>
                <v:shape id="Freeform 2421" o:spid="_x0000_s1613" style="position:absolute;left:2715;top:5561;width:12;height:17;rotation:90;visibility:visible;mso-wrap-style:square;v-text-anchor:top" coordsize="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HVk8QA&#10;AADeAAAADwAAAGRycy9kb3ducmV2LnhtbESPX2vCMBTF34V9h3AHvmk6FavVKFMQfNWK4NulubZl&#10;yU1pslr36RdhsMfD+fPjrLe9NaKj1teOFXyMExDEhdM1lwou+WG0AOEDskbjmBQ8ycN28zZYY6bd&#10;g0/UnUMp4gj7DBVUITSZlL6oyKIfu4Y4enfXWgxRtqXULT7iuDVykiRzabHmSKiwoX1Fxdf52yqw&#10;EZb/5JpundmZ9Jhe8/lsotTwvf9cgQjUh//wX/uoFUwXy3QGrzvxCs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R1ZPEAAAA3gAAAA8AAAAAAAAAAAAAAAAAmAIAAGRycy9k&#10;b3ducmV2LnhtbFBLBQYAAAAABAAEAPUAAACJAwAAAAA=&#10;" path="m12,17l,e" filled="f" strokecolor="#871800" strokeweight=".96pt">
                  <v:path arrowok="t" o:connecttype="custom" o:connectlocs="12,17;0,0" o:connectangles="0,0"/>
                  <o:lock v:ext="edit" aspectratio="t"/>
                </v:shape>
                <v:shape id="Freeform 2422" o:spid="_x0000_s1614" style="position:absolute;left:2732;top:5552;width:10;height:14;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3rB8QA&#10;AADeAAAADwAAAGRycy9kb3ducmV2LnhtbESPzU7DMBCE70i8g7VI3KgD5SeEuhVUQiBuhHJfxUts&#10;Ea8je9Omb4+RkDiOZuYbzWozh0HtKWUf2cDlogJF3EXruTew+3i+qEFlQbY4RCYDR8qwWZ+erLCx&#10;8cDvtG+lVwXCuUEDTmRstM6do4B5EUfi4n3FFFCKTL22CQ8FHgZ9VVW3OqDnsuBwpK2j7rudgoEp&#10;+Sl6qdvtcfnp5e366WXHzpjzs/nxAZTQLP/hv/arNbCs7+9u4PdOuQ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N6wfEAAAA3gAAAA8AAAAAAAAAAAAAAAAAmAIAAGRycy9k&#10;b3ducmV2LnhtbFBLBQYAAAAABAAEAPUAAACJAwAAAAA=&#10;" path="m10,14l,e" filled="f" strokecolor="#871800" strokeweight=".96pt">
                  <v:path arrowok="t" o:connecttype="custom" o:connectlocs="10,14;0,0" o:connectangles="0,0"/>
                  <o:lock v:ext="edit" aspectratio="t"/>
                </v:shape>
                <v:shape id="Freeform 2423" o:spid="_x0000_s1615" style="position:absolute;left:2746;top:5540;width:12;height:16;rotation:90;visibility:visible;mso-wrap-style:square;v-text-anchor:top" coordsize="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uf8QA&#10;AADeAAAADwAAAGRycy9kb3ducmV2LnhtbESPX2vCMBTF3wW/Q7iDvWk6J612RtHBwFetCL5dmmtb&#10;ltyUJtZun94Igz0ezp8fZ7UZrBE9db5xrOBtmoAgLp1uuFJwKr4mCxA+IGs0jknBD3nYrMejFeba&#10;3flA/TFUIo6wz1FBHUKbS+nLmiz6qWuJo3d1ncUQZVdJ3eE9jlsjZ0mSSosNR0KNLX3WVH4fb1aB&#10;jbDit9B06c3OZPvsXKTzmVKvL8P2A0SgIfyH/9p7reB9scxSeN6JV0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P7n/EAAAA3gAAAA8AAAAAAAAAAAAAAAAAmAIAAGRycy9k&#10;b3ducmV2LnhtbFBLBQYAAAAABAAEAPUAAACJAwAAAAA=&#10;" path="m12,17l,e" filled="f" strokecolor="#871800" strokeweight=".96pt">
                  <v:path arrowok="t" o:connecttype="custom" o:connectlocs="12,15;0,0" o:connectangles="0,0"/>
                  <o:lock v:ext="edit" aspectratio="t"/>
                </v:shape>
                <v:shape id="Freeform 2424" o:spid="_x0000_s1616" style="position:absolute;left:2761;top:5528;width:12;height:15;rotation:90;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3FlcUA&#10;AADeAAAADwAAAGRycy9kb3ducmV2LnhtbESPQWvCQBSE74X+h+UVeqsbK5o0dRURxN6K0Yu3R/Y1&#10;Sd19G3a3Mf33XaHgcZiZb5jlerRGDORD51jBdJKBIK6d7rhRcDruXgoQISJrNI5JwS8FWK8eH5ZY&#10;anflAw1VbESCcChRQRtjX0oZ6pYshonriZP35bzFmKRvpPZ4TXBr5GuWLaTFjtNCiz1tW6ov1Y9V&#10;UGz2+7nst3n9meO3HxqDi7NR6vlp3LyDiDTGe/i//aEVzIq3PIfbnXQ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cWVxQAAAN4AAAAPAAAAAAAAAAAAAAAAAJgCAABkcnMv&#10;ZG93bnJldi54bWxQSwUGAAAAAAQABAD1AAAAigMAAAAA&#10;" path="m12,15l,e" filled="f" strokecolor="#871800" strokeweight=".96pt">
                  <v:path arrowok="t" o:connecttype="custom" o:connectlocs="12,15;0,0" o:connectangles="0,0"/>
                  <o:lock v:ext="edit" aspectratio="t"/>
                </v:shape>
                <v:shape id="Freeform 2425" o:spid="_x0000_s1617" style="position:absolute;left:2775;top:5518;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Ix7sQA&#10;AADeAAAADwAAAGRycy9kb3ducmV2LnhtbERPS27CMBDdV+IO1iCxqcApVQsEDGqLIrFhUcMBhnhI&#10;IuJxGpskvX29QOry6f03u8HWoqPWV44VvMwSEMS5MxUXCs6nbLoE4QOywdoxKfglD7vt6GmDqXE9&#10;f1OnQyFiCPsUFZQhNKmUPi/Jop+5hjhyV9daDBG2hTQt9jHc1nKeJO/SYsWxocSGvkrKb/puFZh7&#10;U+hs/3z5efvUep8dw9D1K6Um4+FjDSLQEP7FD/fBKHhdrhZxb7wTr4D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iMe7EAAAA3gAAAA8AAAAAAAAAAAAAAAAAmAIAAGRycy9k&#10;b3ducmV2LnhtbFBLBQYAAAAABAAEAPUAAACJAwAAAAA=&#10;" path="m12,12l,e" filled="f" strokecolor="#871800" strokeweight=".96pt">
                  <v:path arrowok="t" o:connecttype="custom" o:connectlocs="12,12;0,0" o:connectangles="0,0"/>
                  <o:lock v:ext="edit" aspectratio="t"/>
                </v:shape>
                <v:shape id="Freeform 2426" o:spid="_x0000_s1618" style="position:absolute;left:2861;top:5431;width:7;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KhQskA&#10;AADeAAAADwAAAGRycy9kb3ducmV2LnhtbESP3WrCQBSE7wt9h+UUvCm6qZWqqatogyClFPxBe3ma&#10;Pc2GZs+G7GrSt+8KhV4OM/MNM1t0thIXanzpWMHDIAFBnDtdcqHgsF/3JyB8QNZYOSYFP+RhMb+9&#10;mWGqXctbuuxCISKEfYoKTAh1KqXPDVn0A1cTR+/LNRZDlE0hdYNthNtKDpPkSVosOS4YrOnFUP69&#10;O1sFp+548Gcy7+3n6gOz17dsVN9nSvXuuuUziEBd+A//tTdaweNkOp7C9U68AnL+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kKhQskAAADeAAAADwAAAAAAAAAAAAAAAACYAgAA&#10;ZHJzL2Rvd25yZXYueG1sUEsFBgAAAAAEAAQA9QAAAI4DAAAAAA==&#10;" path="m7,5l,e" filled="f" strokecolor="#871800" strokeweight=".96pt">
                  <v:path arrowok="t" o:connecttype="custom" o:connectlocs="7,5;0,0" o:connectangles="0,0"/>
                  <o:lock v:ext="edit" aspectratio="t"/>
                </v:shape>
                <v:shape id="Freeform 2427" o:spid="_x0000_s1619" style="position:absolute;left:2864;top:5416;width:17;height:11;rotation:90;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IHb8YA&#10;AADeAAAADwAAAGRycy9kb3ducmV2LnhtbESPzWrCQBSF9wXfYbhCd3ViCxKjo2igWIRCoy5cXjPX&#10;TDBzJ2RGTX36zqLg8nD++ObL3jbiRp2vHSsYjxIQxKXTNVcKDvvPtxSED8gaG8ek4Jc8LBeDlzlm&#10;2t25oNsuVCKOsM9QgQmhzaT0pSGLfuRa4uidXWcxRNlVUnd4j+O2ke9JMpEWa44PBlvKDZWX3dUq&#10;8KdVUeDP9mEOIfHr43c+nmxypV6H/WoGIlAfnuH/9pdW8JFO0wgQcSIK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IHb8YAAADeAAAADwAAAAAAAAAAAAAAAACYAgAAZHJz&#10;L2Rvd25yZXYueG1sUEsFBgAAAAAEAAQA9QAAAIsDAAAAAA==&#10;" path="m17,12l,e" filled="f" strokecolor="#871800" strokeweight=".96pt">
                  <v:path arrowok="t" o:connecttype="custom" o:connectlocs="17,10;0,0" o:connectangles="0,0"/>
                  <o:lock v:ext="edit" aspectratio="t"/>
                </v:shape>
                <v:shape id="Freeform 2428" o:spid="_x0000_s1620" style="position:absolute;left:2877;top:5399;width:16;height:12;rotation:90;visibility:visible;mso-wrap-style:square;v-text-anchor:top" coordsize="1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u/QcYA&#10;AADeAAAADwAAAGRycy9kb3ducmV2LnhtbESPUUvDMBSF3wX/Q7iCby6dYqndsjEmgkxQVrf3S3Nt&#10;is1NaLIu+/dGEHw8nHO+w1mukx3ERGPoHSuYzwoQxK3TPXcKDp8vdxWIEJE1Do5JwYUCrFfXV0us&#10;tTvznqYmdiJDONSowMToaylDa8himDlPnL0vN1qMWY6d1COeM9wO8r4oSmmx57xg0NPWUPvdnKyC&#10;0j8+D/tpV6Y3bw7N8fSR3oNU6vYmbRYgIqX4H/5rv2oFD9VTNYffO/kK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u/QcYAAADeAAAADwAAAAAAAAAAAAAAAACYAgAAZHJz&#10;L2Rvd25yZXYueG1sUEsFBgAAAAAEAAQA9QAAAIsDAAAAAA==&#10;" path="m16,12l,e" filled="f" strokecolor="#871800" strokeweight=".96pt">
                  <v:path arrowok="t" o:connecttype="custom" o:connectlocs="16,12;0,0" o:connectangles="0,0"/>
                  <o:lock v:ext="edit" aspectratio="t"/>
                </v:shape>
                <v:shape id="Freeform 2429" o:spid="_x0000_s1621" style="position:absolute;left:2887;top:5384;width:17;height:10;rotation:90;visibility:visible;mso-wrap-style:square;v-text-anchor:top" coordsize="1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zcgA&#10;AADeAAAADwAAAGRycy9kb3ducmV2LnhtbESPUU/CMBSF3038D8018U060JAxKcSoGHjRiP6A63rd&#10;iuvtaMs2/j0lIfHx5JzznZz5crCN6MgH41jBeJSBIC6dNlwp+P5a3eUgQkTW2DgmBUcKsFxcX82x&#10;0K7nT+q2sRIJwqFABXWMbSFlKGuyGEauJU7er/MWY5K+ktpjn+C2kZMsm0qLhtNCjS0911T+bQ9W&#10;Qb+eyY35eevM+0vvdx8P+934da/U7c3w9Agi0hD/w5f2Wiu4z2f5BM530hWQix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P7/NyAAAAN4AAAAPAAAAAAAAAAAAAAAAAJgCAABk&#10;cnMvZG93bnJldi54bWxQSwUGAAAAAAQABAD1AAAAjQMAAAAA&#10;" path="m17,10l,e" filled="f" strokecolor="#871800" strokeweight=".96pt">
                  <v:path arrowok="t" o:connecttype="custom" o:connectlocs="17,10;0,0" o:connectangles="0,0"/>
                  <o:lock v:ext="edit" aspectratio="t"/>
                </v:shape>
                <v:shape id="Freeform 2430" o:spid="_x0000_s1622" style="position:absolute;left:2896;top:5367;width:17;height:9;rotation:90;visibility:visible;mso-wrap-style:square;v-text-anchor:top" coordsize="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9DG8YA&#10;AADeAAAADwAAAGRycy9kb3ducmV2LnhtbESP3WrCQBSE7wt9h+UUeqcbFTSmriJiqaAo/jzAIXua&#10;BLNnw+42xrd3BaGXw8x8w8wWnalFS85XlhUM+gkI4tzqigsFl/N3LwXhA7LG2jIpuJOHxfz9bYaZ&#10;tjc+UnsKhYgQ9hkqKENoMil9XpJB37cNcfR+rTMYonSF1A5vEW5qOUySsTRYcVwosaFVSfn19GcU&#10;tLsDXzs52B/X/r5z25/1ctJelPr86JZfIAJ14T/8am+0glE6TUfwvBOv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9DG8YAAADeAAAADwAAAAAAAAAAAAAAAACYAgAAZHJz&#10;L2Rvd25yZXYueG1sUEsFBgAAAAAEAAQA9QAAAIsDAAAAAA==&#10;" path="m17,9l,e" filled="f" strokecolor="#871800" strokeweight=".96pt">
                  <v:path arrowok="t" o:connecttype="custom" o:connectlocs="17,9;0,0" o:connectangles="0,0"/>
                  <o:lock v:ext="edit" aspectratio="t"/>
                </v:shape>
                <v:shape id="Freeform 2431" o:spid="_x0000_s1623" style="position:absolute;left:2906;top:5351;width:16;height:8;rotation:90;visibility:visible;mso-wrap-style:square;v-text-anchor:top" coordsize="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Az9cgA&#10;AADeAAAADwAAAGRycy9kb3ducmV2LnhtbESPzW7CMBCE70h9B2sr9QYOtEJpikHQH6mcEJQLt228&#10;xBHxOood4vbp60qVehzNzDeaxSraRlyp87VjBdNJBoK4dLrmSsHx422cg/ABWWPjmBR8kYfV8ma0&#10;wEK7gfd0PYRKJAj7AhWYENpCSl8asugnriVO3tl1FkOSXSV1h0OC20bOsmwuLdacFgy29GyovBx6&#10;q+D15Pt4iYa2L99DX+9mm89duVfq7jaun0AEiuE//Nd+1wru88f8AX7vp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wDP1yAAAAN4AAAAPAAAAAAAAAAAAAAAAAJgCAABk&#10;cnMvZG93bnJldi54bWxQSwUGAAAAAAQABAD1AAAAjQMAAAAA&#10;" path="m17,8l,e" filled="f" strokecolor="#871800" strokeweight=".96pt">
                  <v:path arrowok="t" o:connecttype="custom" o:connectlocs="15,8;0,0" o:connectangles="0,0"/>
                  <o:lock v:ext="edit" aspectratio="t"/>
                </v:shape>
                <v:shape id="Freeform 2432" o:spid="_x0000_s1624" style="position:absolute;left:2912;top:5333;width:19;height:9;rotation:90;visibility:visible;mso-wrap-style:square;v-text-anchor:top" coordsize="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1k8cA&#10;AADeAAAADwAAAGRycy9kb3ducmV2LnhtbESPS2vCQBSF9wX/w3AFd3USpTamjlL6EDdafOH2MnOb&#10;hGbuhMw0pv31nUKhy8N5fJzFqre16Kj1lWMF6TgBQaydqbhQcDq+3mYgfEA2WDsmBV/kYbUc3Cww&#10;N+7Ke+oOoRBxhH2OCsoQmlxKr0uy6MeuIY7eu2sthijbQpoWr3Hc1nKSJDNpseJIKLGhp5L0x+HT&#10;Ru45veed7jxevp9f1m+7yVana6VGw/7xAUSgPvyH/9obo2CazbM7+L0Tr4B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VdZPHAAAA3gAAAA8AAAAAAAAAAAAAAAAAmAIAAGRy&#10;cy9kb3ducmV2LnhtbFBLBQYAAAAABAAEAPUAAACMAwAAAAA=&#10;" path="m19,9l,e" filled="f" strokecolor="#871800" strokeweight=".96pt">
                  <v:path arrowok="t" o:connecttype="custom" o:connectlocs="19,9;0,0" o:connectangles="0,0"/>
                  <o:lock v:ext="edit" aspectratio="t"/>
                </v:shape>
                <v:shape id="Freeform 2433" o:spid="_x0000_s1625" style="position:absolute;left:2921;top:5316;width:17;height:7;rotation:90;visibility:visible;mso-wrap-style:square;v-text-anchor:top" coordsize="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XHnckA&#10;AADeAAAADwAAAGRycy9kb3ducmV2LnhtbESPQWvCQBSE74X+h+UJvdWNrdoYXUUKFbWINO3F2yP7&#10;TILZtyG7TWJ/fVco9DjMzDfMYtWbSrTUuNKygtEwAkGcWV1yruDr8+0xBuE8ssbKMim4koPV8v5u&#10;gYm2HX9Qm/pcBAi7BBUU3teJlC4ryKAb2po4eGfbGPRBNrnUDXYBbir5FEVTabDksFBgTa8FZZf0&#10;2yh4n9iXw3HfyvHPeLfpTuvyMtmlSj0M+vUchKfe/4f/2lut4DmexVO43Ql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0XHnckAAADeAAAADwAAAAAAAAAAAAAAAACYAgAA&#10;ZHJzL2Rvd25yZXYueG1sUEsFBgAAAAAEAAQA9QAAAI4DAAAAAA==&#10;" path="m17,7l,e" filled="f" strokecolor="#871800" strokeweight=".96pt">
                  <v:path arrowok="t" o:connecttype="custom" o:connectlocs="17,7;0,0" o:connectangles="0,0"/>
                  <o:lock v:ext="edit" aspectratio="t"/>
                </v:shape>
                <v:shape id="Freeform 2434" o:spid="_x0000_s1626" style="position:absolute;left:2928;top:5298;width:19;height:8;rotation:90;visibility:visible;mso-wrap-style:square;v-text-anchor:top" coordsize="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6QoMgA&#10;AADeAAAADwAAAGRycy9kb3ducmV2LnhtbESPQWvCQBSE70L/w/KE3urGFm2MrlIaCiqIrdWDt0f2&#10;mYRm3y7ZVdN/3xUKHoeZ+YaZLTrTiAu1vrasYDhIQBAXVtdcKth/fzylIHxA1thYJgW/5GExf+jN&#10;MNP2yl902YVSRAj7DBVUIbhMSl9UZNAPrCOO3sm2BkOUbSl1i9cIN418TpKxNFhzXKjQ0XtFxc/u&#10;bBScDjjMJ8G5z1FO280mX60P5qjUY797m4II1IV7+L+91Ape0kn6Crc78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7pCgyAAAAN4AAAAPAAAAAAAAAAAAAAAAAJgCAABk&#10;cnMvZG93bnJldi54bWxQSwUGAAAAAAQABAD1AAAAjQMAAAAA&#10;" path="m19,8l,e" filled="f" strokecolor="#871800" strokeweight=".96pt">
                  <v:path arrowok="t" o:connecttype="custom" o:connectlocs="19,8;0,0" o:connectangles="0,0"/>
                  <o:lock v:ext="edit" aspectratio="t"/>
                </v:shape>
                <v:shape id="Freeform 2435" o:spid="_x0000_s1627" style="position:absolute;left:2935;top:5279;width:19;height:7;rotation:90;visibility:visible;mso-wrap-style:square;v-text-anchor:top" coordsize="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4mMMA&#10;AADeAAAADwAAAGRycy9kb3ducmV2LnhtbERPTWvCQBC9F/oflin0VjexIGl0DaUg9dCLsWCP0+yY&#10;RLMzIbvV2F/vHgSPj/e9KEbXqRMNvhU2kE4SUMSV2JZrA9/b1UsGygdki50wGbiQh2L5+LDA3MqZ&#10;N3QqQ61iCPscDTQh9LnWvmrIoZ9ITxy5vQwOQ4RDre2A5xjuOj1Nkpl22HJsaLCnj4aqY/nnDFS7&#10;dfl5EEzp97KTL/nXgj/amOen8X0OKtAY7uKbe20NvGZvWdwb78QroJd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Uw4mMMAAADeAAAADwAAAAAAAAAAAAAAAACYAgAAZHJzL2Rv&#10;d25yZXYueG1sUEsFBgAAAAAEAAQA9QAAAIgDAAAAAA==&#10;" path="m19,7l,e" filled="f" strokecolor="#871800" strokeweight=".96pt">
                  <v:path arrowok="t" o:connecttype="custom" o:connectlocs="19,7;0,0" o:connectangles="0,0"/>
                  <o:lock v:ext="edit" aspectratio="t"/>
                </v:shape>
                <v:shape id="Freeform 2436" o:spid="_x0000_s1628" style="position:absolute;left:2941;top:5261;width:19;height:5;rotation:9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C528cA&#10;AADeAAAADwAAAGRycy9kb3ducmV2LnhtbESPQWvCQBSE7wX/w/IEb83GFtqYuopIK56EqrXXR/aZ&#10;xGbfhuxqtv76bkHwOMzMN8x0HkwjLtS52rKCcZKCIC6srrlUsN99PGYgnEfW2FgmBb/kYD4bPEwx&#10;17bnT7psfSkihF2OCirv21xKV1Rk0CW2JY7e0XYGfZRdKXWHfYSbRj6l6Ys0WHNcqLClZUXFz/Zs&#10;FHx/XQ9mddSn15NrQijeadEfNkqNhmHxBsJT8Pfwrb3WCp6zSTaB/zvx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AudvHAAAA3gAAAA8AAAAAAAAAAAAAAAAAmAIAAGRy&#10;cy9kb3ducmV2LnhtbFBLBQYAAAAABAAEAPUAAACMAwAAAAA=&#10;" path="m19,5l,e" filled="f" strokecolor="#871800" strokeweight=".96pt">
                  <v:path arrowok="t" o:connecttype="custom" o:connectlocs="19,5;0,0" o:connectangles="0,0"/>
                  <o:lock v:ext="edit" aspectratio="t"/>
                </v:shape>
                <v:shape id="Freeform 2437" o:spid="_x0000_s1629" style="position:absolute;left:2946;top:5243;width:19;height:4;rotation:90;visibility:visible;mso-wrap-style:square;v-text-anchor:top" coordsize="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gpx8UA&#10;AADeAAAADwAAAGRycy9kb3ducmV2LnhtbESPTWvCQBCG74X+h2UKvRTdaEFidJVWKNQeKn6A1yE7&#10;ZoPZ2ZDdmvjvO4dCjy/vF89yPfhG3aiLdWADk3EGirgMtubKwOn4McpBxYRssQlMBu4UYb16fFhi&#10;YUPPe7odUqVkhGOBBlxKbaF1LB15jOPQEot3CZ3HJLKrtO2wl3Hf6GmWzbTHmuXBYUsbR+X18OPl&#10;9z3wd/814527n86xyrf6Zbo15vlpeFuASjSk//Bf+9MaeM3ncwEQHEEB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eCnHxQAAAN4AAAAPAAAAAAAAAAAAAAAAAJgCAABkcnMv&#10;ZG93bnJldi54bWxQSwUGAAAAAAQABAD1AAAAigMAAAAA&#10;" path="m20,4l,e" filled="f" strokecolor="#871800" strokeweight=".96pt">
                  <v:path arrowok="t" o:connecttype="custom" o:connectlocs="18,4;0,0" o:connectangles="0,0"/>
                  <o:lock v:ext="edit" aspectratio="t"/>
                </v:shape>
                <v:shape id="Freeform 2438" o:spid="_x0000_s1630" style="position:absolute;left:2123;top:2661;width:586;height:589;rotation:90;visibility:visible;mso-wrap-style:square;v-text-anchor:top" coordsize="591,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PpZsYA&#10;AADeAAAADwAAAGRycy9kb3ducmV2LnhtbESPQWvCQBSE7wX/w/IEb3UThaLRVaQgtDdNvXh7Zp9J&#10;MPs27m6T6K/vFgo9DjPzDbPeDqYRHTlfW1aQThMQxIXVNZcKTl/71wUIH5A1NpZJwYM8bDejlzVm&#10;2vZ8pC4PpYgQ9hkqqEJoMyl9UZFBP7UtcfSu1hkMUbpSaod9hJtGzpLkTRqsOS5U2NJ7RcUt/zYK&#10;zt3sWTtzOcu8bPsDH9PH532v1GQ87FYgAg3hP/zX/tAK5ovlMoX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0PpZsYAAADeAAAADwAAAAAAAAAAAAAAAACYAgAAZHJz&#10;L2Rvd25yZXYueG1sUEsFBgAAAAAEAAQA9QAAAIsDAAAAAA==&#10;" path="m293,l276,,262,3,245,5,231,7r-15,5l202,17r-14,5l173,27r-14,7l144,41,132,51r-14,7l106,67,96,79,84,89,72,101r-9,12l53,125r-7,12l39,151r-7,15l24,178r-7,14l12,209r-2,14l5,238,3,252,,269r,62l3,346r5,14l10,377r5,14l20,406r7,14l34,435r7,12l48,461r10,12l68,485r9,12l89,509r10,10l111,528r14,10l137,547r12,8l163,562r15,7l192,574r15,5l221,583r17,3l252,588r15,3l283,593r32,l329,591r17,-3l360,586r15,-5l389,576r14,-5l418,567r14,-8l447,552r12,-9l473,533r12,-10l495,514r12,-10l519,492r9,-12l538,468r7,-12l552,442r8,-15l567,413r7,-14l579,384r2,-14l586,355r2,-16l591,324r,-62l588,247r-5,-14l581,216,557,159r-7,-12l543,132,533,120,523,108,514,96,502,84,492,75,480,65,466,55,454,46,442,39,428,31,413,24,399,19,384,15,370,10,353,7,339,3r-15,l308,,293,e" filled="f" strokeweight="1.44pt">
                  <v:path arrowok="t" o:connecttype="custom" o:connectlocs="272,0;241,5;212,12;184,22;157,34;130,51;104,67;82,87;61,111;46,135;32,164;17,190;10,220;3,248;0,327;8,356;15,385;27,414;41,441;58,467;75,491;97,512;123,530;147,547;175,561;203,571;234,578;263,583;309,585;340,580;369,573;397,563;424,551;451,535;477,515;499,498;520,474;535,450;550,421;564,393;571,366;578,335;581,258;573,229;547,157;533,130;515,106;494,82;472,65;446,46;420,31;393,19;364,10;333,3;302,0" o:connectangles="0,0,0,0,0,0,0,0,0,0,0,0,0,0,0,0,0,0,0,0,0,0,0,0,0,0,0,0,0,0,0,0,0,0,0,0,0,0,0,0,0,0,0,0,0,0,0,0,0,0,0,0,0,0,0"/>
                  <o:lock v:ext="edit" aspectratio="t"/>
                </v:shape>
                <v:shape id="Freeform 2439" o:spid="_x0000_s1631" style="position:absolute;left:1571;top:6788;width:282;height:522;rotation:90;visibility:visible;mso-wrap-style:square;v-text-anchor:top" coordsize="284,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MIhMUA&#10;AADeAAAADwAAAGRycy9kb3ducmV2LnhtbESPQWvCQBSE74L/YXlCb7pRi8TUVUQUpAcltr0/ss9k&#10;afZtzK6a/PtuodDjMDPfMKtNZ2vxoNYbxwqmkwQEceG04VLB58dhnILwAVlj7ZgU9ORhsx4OVphp&#10;9+ScHpdQighhn6GCKoQmk9IXFVn0E9cQR+/qWoshyraUusVnhNtazpJkIS0ajgsVNrSrqPi+3K2C&#10;m7+ezPk1mCMV76e8pD792vdKvYy67RuIQF34D/+1j1rBPF0uZ/B7J14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kwiExQAAAN4AAAAPAAAAAAAAAAAAAAAAAJgCAABkcnMv&#10;ZG93bnJldi54bWxQSwUGAAAAAAQABAD1AAAAigMAAAAA&#10;" path="m,526r20,-3l39,519r19,-5l77,509r17,-7l113,495r17,-10l147,475r14,-12l178,451r15,-14l205,423r12,-15l229,394r11,-17l250,360r7,-19l265,324r7,-19l277,286r2,-19l281,247r3,-19l284,190r-3,-19l277,151r-5,-19l267,113,260,96,253,77,243,60,231,43,221,29,209,15,195,e" filled="f" strokeweight="1.44pt">
                  <v:path arrowok="t" o:connecttype="custom" o:connectlocs="0,518;20,515;39,511;58,506;75,501;92,494;111,487;128,477;145,467;159,456;176,445;191,431;203,417;213,402;225,388;236,371;246,354;253,335;261,320;268,301;273,282;275,263;277,243;280,224;280,188;277,169;273,149;268,130;263,111;256,94;249,75;239,60;227,43;217,29;207,15;193,0" o:connectangles="0,0,0,0,0,0,0,0,0,0,0,0,0,0,0,0,0,0,0,0,0,0,0,0,0,0,0,0,0,0,0,0,0,0,0,0"/>
                  <o:lock v:ext="edit" aspectratio="t"/>
                </v:shape>
                <v:shape id="Freeform 2440" o:spid="_x0000_s1632" style="position:absolute;left:2994;top:2161;width:505;height:1365;rotation:90;visibility:visible;mso-wrap-style:square;v-text-anchor:top" coordsize="509,1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egc8gA&#10;AADeAAAADwAAAGRycy9kb3ducmV2LnhtbESPT2vCQBTE7wW/w/IEL6VuaqDE6Cpi8U/xpC1Ib4/s&#10;M4lm34bsqtFP7xYKHoeZ+Q0znramEhdqXGlZwXs/AkGcWV1yruDne/GWgHAeWWNlmRTcyMF00nkZ&#10;Y6rtlbd02flcBAi7FBUU3teplC4ryKDr25o4eAfbGPRBNrnUDV4D3FRyEEUf0mDJYaHAmuYFZafd&#10;2SjYLO3rZ7xamPZrkOyrw/74Wx/vSvW67WwEwlPrn+H/9loriJPhMIa/O+EKyM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R6BzyAAAAN4AAAAPAAAAAAAAAAAAAAAAAJgCAABk&#10;cnMvZG93bnJldi54bWxQSwUGAAAAAAQABAD1AAAAjQMAAAAA&#10;" path="m,1376l509,e" filled="f" strokeweight="1.44pt">
                  <v:path arrowok="t" o:connecttype="custom" o:connectlocs="0,1354;501,0" o:connectangles="0,0"/>
                  <o:lock v:ext="edit" aspectratio="t"/>
                </v:shape>
                <v:shape id="Freeform 2441" o:spid="_x0000_s1633" style="position:absolute;left:1645;top:6771;width:225;height:224;rotation:90;visibility:visible;mso-wrap-style:square;v-text-anchor:top" coordsize="226,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Ld3MgA&#10;AADeAAAADwAAAGRycy9kb3ducmV2LnhtbESPT2sCMRTE7wW/Q3iF3jRpLXXdGkUKUose/NNDj4/N&#10;6+7i5mVNoq7f3hSEHoeZ+Q0zmXW2EWfyoXas4XmgQBAXztRcavjeL/oZiBCRDTaOScOVAsymvYcJ&#10;5sZdeEvnXSxFgnDIUUMVY5tLGYqKLIaBa4mT9+u8xZikL6XxeElw28gXpd6kxZrTQoUtfVRUHHYn&#10;q8Hb5fWg1Dr73B9XX3X3c9ycRqj102M3fwcRqYv/4Xt7aTQMs/H4Ff7upCs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st3cyAAAAN4AAAAPAAAAAAAAAAAAAAAAAJgCAABk&#10;cnMvZG93bnJldi54bWxQSwUGAAAAAAQABAD1AAAAjQMAAAAA&#10;" path="m72,10l22,46,15,60,8,75,3,89,,106r,14l22,180r22,22l56,212r14,7l84,224r17,2l116,226r60,-19l216,159r10,-46l224,99,221,82,190,29,132,3,118,,101,,87,5,72,10e" filled="f" strokeweight="1.44pt">
                  <v:path arrowok="t" o:connecttype="custom" o:connectlocs="72,10;22,46;15,58;8,73;3,87;0,104;0,118;22,176;44,198;56,208;70,215;84,220;101,222;114,222;174,203;214,157;224,111;222,97;219,80;188,29;130,3;116,0;101,0;87,5;72,10" o:connectangles="0,0,0,0,0,0,0,0,0,0,0,0,0,0,0,0,0,0,0,0,0,0,0,0,0"/>
                  <o:lock v:ext="edit" aspectratio="t"/>
                </v:shape>
                <v:shape id="Freeform 2442" o:spid="_x0000_s1634" style="position:absolute;left:1428;top:3889;width:86;height:68;rotation:90;visibility:visible;mso-wrap-style:square;v-text-anchor:top" coordsize="8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KOMcA&#10;AADeAAAADwAAAGRycy9kb3ducmV2LnhtbESPQWvCQBSE74L/YXlCb2ZjS0MSXUUKQiBQaOrB4yP7&#10;TKLZt2l2q2l/fbdQ6HGYmW+YzW4yvbjR6DrLClZRDIK4trrjRsHx/bBMQTiPrLG3TAq+yMFuO59t&#10;MNf2zm90q3wjAoRdjgpa74dcSle3ZNBFdiAO3tmOBn2QYyP1iPcAN718jONEGuw4LLQ40EtL9bX6&#10;NAqy8vvVnQ9Jwd1Jph9NWVwsnZR6WEz7NQhPk/8P/7ULreApzbJn+L0TroD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ayjjHAAAA3gAAAA8AAAAAAAAAAAAAAAAAmAIAAGRy&#10;cy9kb3ducmV2LnhtbFBLBQYAAAAABAAEAPUAAACMAwAAAAA=&#10;" path="m,69l86,e" filled="f" strokeweight="1.44pt">
                  <v:path arrowok="t" o:connecttype="custom" o:connectlocs="0,67;86,0" o:connectangles="0,0"/>
                  <o:lock v:ext="edit" aspectratio="t"/>
                </v:shape>
                <v:shape id="Freeform 2443" o:spid="_x0000_s1635" style="position:absolute;left:923;top:4750;width:22;height:110;rotation:90;visibility:visible;mso-wrap-style:square;v-text-anchor:top" coordsize="22,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YSTcYA&#10;AADeAAAADwAAAGRycy9kb3ducmV2LnhtbESPwWrDMBBE74X+g9hCbo2clBjbiRLaQkhKTnVDzou1&#10;sUWtlZFUx/37qlDocZiZN8xmN9lejOSDcaxgMc9AEDdOG24VnD/2jwWIEJE19o5JwTcF2G3v7zZY&#10;aXfjdxrr2IoE4VChgi7GoZIyNB1ZDHM3ECfv6rzFmKRvpfZ4S3Dby2WW5dKi4bTQ4UCvHTWf9ZdV&#10;MBamyJarxduLPx1ycznpWu9LpWYP0/MaRKQp/of/2ket4Kkoyxx+76Qr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YSTcYAAADeAAAADwAAAAAAAAAAAAAAAACYAgAAZHJz&#10;L2Rvd25yZXYueG1sUEsFBgAAAAAEAAQA9QAAAIsDAAAAAA==&#10;" path="m,111l22,e" filled="f" strokeweight="1.44pt">
                  <v:path arrowok="t" o:connecttype="custom" o:connectlocs="0,109;22,0" o:connectangles="0,0"/>
                  <o:lock v:ext="edit" aspectratio="t"/>
                </v:shape>
                <v:shape id="Freeform 2444" o:spid="_x0000_s1636" style="position:absolute;left:1064;top:5778;width:55;height:97;rotation:90;visibility:visible;mso-wrap-style:square;v-text-anchor:top" coordsize="55,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ZpHMgA&#10;AADeAAAADwAAAGRycy9kb3ducmV2LnhtbESPUU/CMBSF3034D8018U06MOgYFIJElOzBZMgPuFkv&#10;6+J6O9cK5d9bExMfT84538lZrqPtxJkG3zpWMBlnIIhrp1tuFBw/dvc5CB+QNXaOScGVPKxXo5sl&#10;FtpduKLzITQiQdgXqMCE0BdS+tqQRT92PXHyTm6wGJIcGqkHvCS47eQ0yx6lxZbTgsGetobqz8O3&#10;VfDyvH39msa39xwnu7I6lWZWVlGpu9u4WYAIFMN/+K+91woe8vn8CX7vpCs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BmkcyAAAAN4AAAAPAAAAAAAAAAAAAAAAAJgCAABk&#10;cnMvZG93bnJldi54bWxQSwUGAAAAAAQABAD1AAAAjQMAAAAA&#10;" path="m55,98l,e" filled="f" strokeweight="1.44pt">
                  <v:path arrowok="t" o:connecttype="custom" o:connectlocs="55,96;0,0" o:connectangles="0,0"/>
                  <o:lock v:ext="edit" aspectratio="t"/>
                </v:shape>
                <v:shape id="Freeform 2445" o:spid="_x0000_s1637" style="position:absolute;left:1816;top:6487;width:105;height:40;rotation:90;visibility:visible;mso-wrap-style:square;v-text-anchor:top" coordsize="10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IjAcQA&#10;AADeAAAADwAAAGRycy9kb3ducmV2LnhtbERP3WrCMBS+H/gO4QjezdQ5hq1GUWHgyjbx5wEOzbEp&#10;Nielibbu6ZeLwS4/vv/Fqre1uFPrK8cKJuMEBHHhdMWlgvPp/XkGwgdkjbVjUvAgD6vl4GmBmXYd&#10;H+h+DKWIIewzVGBCaDIpfWHIoh+7hjhyF9daDBG2pdQtdjHc1vIlSd6kxYpjg8GGtoaK6/FmFezz&#10;S/qV/2z7/FF/ho/u+/Bq5Eap0bBfz0EE6sO/+M+90wqmszSNe+OdeAX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SIwHEAAAA3gAAAA8AAAAAAAAAAAAAAAAAmAIAAGRycy9k&#10;b3ducmV2LnhtbFBLBQYAAAAABAAEAPUAAACJAwAAAAA=&#10;" path="m106,41l,e" filled="f" strokeweight="1.44pt">
                  <v:path arrowok="t" o:connecttype="custom" o:connectlocs="104,39;0,0" o:connectangles="0,0"/>
                  <o:lock v:ext="edit" aspectratio="t"/>
                </v:shape>
                <v:shape id="Freeform 2446" o:spid="_x0000_s1638" style="position:absolute;left:2850;top:6510;width:104;height:36;rotation:90;visibility:visible;mso-wrap-style:square;v-text-anchor:top" coordsize="10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qmXMUA&#10;AADeAAAADwAAAGRycy9kb3ducmV2LnhtbESPQYvCMBSE7wv+h/AEb2uqgrTVKKIIHrzYFbw+m2db&#10;bV5KE2vdX79ZWNjjMDPfMMt1b2rRUesqywom4wgEcW51xYWC89f+MwbhPLLG2jIpeJOD9WrwscRU&#10;2xefqMt8IQKEXYoKSu+bVEqXl2TQjW1DHLybbQ36INtC6hZfAW5qOY2iuTRYcVgosaFtSfkjexoF&#10;92uS3fAZdfXF7HbfR5PvsyJWajTsNwsQnnr/H/5rH7SCWZwkCfzeCV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WqZcxQAAAN4AAAAPAAAAAAAAAAAAAAAAAJgCAABkcnMv&#10;ZG93bnJldi54bWxQSwUGAAAAAAQABAD1AAAAigMAAAAA&#10;" path="m105,l,36e" filled="f" strokeweight="1.44pt">
                  <v:path arrowok="t" o:connecttype="custom" o:connectlocs="103,0;0,36" o:connectangles="0,0"/>
                  <o:lock v:ext="edit" aspectratio="t"/>
                </v:shape>
                <v:shape id="Freeform 2447" o:spid="_x0000_s1639" style="position:absolute;left:3676;top:5835;width:59;height:97;rotation:90;visibility:visible;mso-wrap-style:square;v-text-anchor:top" coordsize="6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kXhMUA&#10;AADeAAAADwAAAGRycy9kb3ducmV2LnhtbESPTU/CQBCG7yT8h82QeINdQU0pLMSYYDwKGryO3aGt&#10;dGeb7giFX88eTDy+eb/yLNe9b9SJulgHtnA/MaCIi+BqLi18fmzGGagoyA6bwGThQhHWq+FgibkL&#10;Z97SaSelSiMcc7RQibS51rGoyGOchJY4eYfQeZQku1K7Ds9p3Dd6asyT9lhzeqiwpZeKiuPu11vI&#10;svdQ+LnI5fv6MH28fu33P8dXa+9G/fMClFAv/+G/9puzMJsbkwASTkIBv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OReExQAAAN4AAAAPAAAAAAAAAAAAAAAAAJgCAABkcnMv&#10;ZG93bnJldi54bWxQSwUGAAAAAAQABAD1AAAAigMAAAAA&#10;" path="m60,l,98e" filled="f" strokeweight="1.44pt">
                  <v:path arrowok="t" o:connecttype="custom" o:connectlocs="58,0;0,96" o:connectangles="0,0"/>
                  <o:lock v:ext="edit" aspectratio="t"/>
                </v:shape>
                <v:shape id="Freeform 2448" o:spid="_x0000_s1640" style="position:absolute;left:3899;top:4817;width:17;height:109;rotation:90;visibility:visible;mso-wrap-style:square;v-text-anchor:top" coordsize="17,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FxdscA&#10;AADeAAAADwAAAGRycy9kb3ducmV2LnhtbESPQWsCMRSE74X+h/AKvRRNtkLR1SjFUigUhFUPHp+b&#10;527o5mXdpLr11xuh4HGYmW+Y2aJ3jThRF6xnDdlQgSAuvbFcadhuPgdjECEiG2w8k4Y/CrCYPz7M&#10;MDf+zAWd1rESCcIhRw11jG0uZShrchiGviVO3sF3DmOSXSVNh+cEd418VepNOrScFmpsaVlT+bP+&#10;dRqqXTs26mO0t982e1HHS2+KVaH181P/PgURqY/38H/7y2gYTZTK4HYnXQ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xcXbHAAAA3gAAAA8AAAAAAAAAAAAAAAAAmAIAAGRy&#10;cy9kb3ducmV2LnhtbFBLBQYAAAAABAAEAPUAAACMAwAAAAA=&#10;" path="m,l17,110e" filled="f" strokeweight="1.44pt">
                  <v:path arrowok="t" o:connecttype="custom" o:connectlocs="0,0;17,108" o:connectangles="0,0"/>
                  <o:lock v:ext="edit" aspectratio="t"/>
                </v:shape>
                <v:shape id="Freeform 2449" o:spid="_x0000_s1641" style="position:absolute;left:3369;top:3927;width:83;height:75;rotation:90;visibility:visible;mso-wrap-style:square;v-text-anchor:top" coordsize="8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JwsMUA&#10;AADeAAAADwAAAGRycy9kb3ducmV2LnhtbESPQWsCMRSE7wX/Q3hCbzVRodWtUUQp9OJBW/T6unnu&#10;Lm5eliTV6K9vBKHHYWa+YWaLZFtxJh8axxqGAwWCuHSm4UrD99fHywREiMgGW8ek4UoBFvPe0wwL&#10;4y68pfMuViJDOBSooY6xK6QMZU0Ww8B1xNk7Om8xZukraTxeMty2cqTUq7TYcF6osaNVTeVp92s1&#10;vI2PKt2W+4mvfpSbqtt2c1gnrZ/7afkOIlKK/+FH+9NoGE+VGsH9Tr4Ccv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EnCwxQAAAN4AAAAPAAAAAAAAAAAAAAAAAJgCAABkcnMv&#10;ZG93bnJldi54bWxQSwUGAAAAAAQABAD1AAAAigMAAAAA&#10;" path="m,l84,75e" filled="f" strokeweight="1.44pt">
                  <v:path arrowok="t" o:connecttype="custom" o:connectlocs="0,0;82,75" o:connectangles="0,0"/>
                  <o:lock v:ext="edit" aspectratio="t"/>
                </v:shape>
                <v:shape id="Freeform 2450" o:spid="_x0000_s1642" style="position:absolute;left:760;top:4470;width:574;height:117;rotation:90;visibility:visible;mso-wrap-style:square;v-text-anchor:top" coordsize="578,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WJSsQA&#10;AADeAAAADwAAAGRycy9kb3ducmV2LnhtbESPQWsCMRSE74X+h/AK3mpihbauRikLitCTWu+PzXOz&#10;unnZJum6/vumIPQ4zMw3zGI1uFb0FGLjWcNkrEAQV940XGv4Oqyf30HEhGyw9UwabhRhtXx8WGBh&#10;/JV31O9TLTKEY4EabEpdIWWsLDmMY98RZ+/kg8OUZailCXjNcNfKF6VepcOG84LFjkpL1WX/4zSE&#10;8jts+ln/9ilteW54c7ypdq316Gn4mININKT/8L29NRqmM6Wm8HcnXw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iUrEAAAA3gAAAA8AAAAAAAAAAAAAAAAAmAIAAGRycy9k&#10;b3ducmV2LnhtbFBLBQYAAAAABAAEAPUAAACJAwAAAAA=&#10;" path="m578,117l,e" filled="f" strokeweight="1.44pt">
                  <v:path arrowok="t" o:connecttype="custom" o:connectlocs="570,117;0,0" o:connectangles="0,0"/>
                  <o:lock v:ext="edit" aspectratio="t"/>
                </v:shape>
                <v:shape id="Freeform 2451" o:spid="_x0000_s1643" style="position:absolute;left:743;top:5401;width:514;height:281;rotation:90;visibility:visible;mso-wrap-style:square;v-text-anchor:top" coordsize="518,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O2MMYA&#10;AADeAAAADwAAAGRycy9kb3ducmV2LnhtbESPQWsCMRSE74X+h/AK3jSp2mJXoxRBEdqLaw89Pjev&#10;u0s3L2sS3fXfm4LQ4zAz3zCLVW8bcSEfascankcKBHHhTM2lhq/DZjgDESKywcYxabhSgNXy8WGB&#10;mXEd7+mSx1IkCIcMNVQxtpmUoajIYhi5ljh5P85bjEn6UhqPXYLbRo6VepUWa04LFba0rqj4zc9W&#10;w6z9DnH7MunyT3vceTrUH6c+13rw1L/PQUTq43/43t4ZDZM3pabwdydd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O2MMYAAADeAAAADwAAAAAAAAAAAAAAAACYAgAAZHJz&#10;L2Rvd25yZXYueG1sUEsFBgAAAAAEAAQA9QAAAIsDAAAAAA==&#10;" path="m518,l,283e" filled="f" strokeweight="1.44pt">
                  <v:path arrowok="t" o:connecttype="custom" o:connectlocs="510,0;0,279" o:connectangles="0,0"/>
                  <o:lock v:ext="edit" aspectratio="t"/>
                </v:shape>
                <v:shape id="Freeform 2452" o:spid="_x0000_s1644" style="position:absolute;left:3256;top:5952;width:500;height:304;rotation:90;visibility:visible;mso-wrap-style:square;v-text-anchor:top" coordsize="504,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NwRcgA&#10;AADeAAAADwAAAGRycy9kb3ducmV2LnhtbESPS2/CMBCE75X4D9ZW4lbs8qhKwCAeokLtqWlRr9t4&#10;SSLidRQbSPn1GAmpx9HMfKOZzltbiRM1vnSs4bmnQBBnzpSca/j+2jy9gvAB2WDlmDT8kYf5rPMw&#10;xcS4M3/SKQ25iBD2CWooQqgTKX1WkEXfczVx9PausRiibHJpGjxHuK1kX6kXabHkuFBgTauCskN6&#10;tBqWw/c8214Ov+s3U6cfZrnp/6x3Wncf28UERKA2/Ifv7a3RMBgrNYL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k3BFyAAAAN4AAAAPAAAAAAAAAAAAAAAAAJgCAABk&#10;cnMvZG93bnJldi54bWxQSwUGAAAAAAQABAD1AAAAjQMAAAAA&#10;" path="m,l504,307e" filled="f" strokeweight="1.44pt">
                  <v:path arrowok="t" o:connecttype="custom" o:connectlocs="0,0;496,301" o:connectangles="0,0"/>
                  <o:lock v:ext="edit" aspectratio="t"/>
                </v:shape>
                <v:shape id="Freeform 2453" o:spid="_x0000_s1645" style="position:absolute;left:3608;top:5126;width:579;height:88;rotation:90;visibility:visible;mso-wrap-style:square;v-text-anchor:top" coordsize="58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QgtMgA&#10;AADeAAAADwAAAGRycy9kb3ducmV2LnhtbESPT2vCQBTE7wW/w/IEL6VutFA0uooI/jm0imkpHp/Z&#10;ZxLMvg3ZbYx++m6h4HGYmd8w03lrStFQ7QrLCgb9CARxanXBmYKvz9XLCITzyBpLy6TgRg7ms87T&#10;FGNtr3ygJvGZCBB2MSrIva9iKV2ak0HXtxVx8M62NuiDrDOpa7wGuCnlMIrepMGCw0KOFS1zSi/J&#10;j1GQWfO+3X+vnjfH0zhp7q3Zfbi1Ur1uu5iA8NT6R/i/vdUKXscBCX93whW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tCC0yAAAAN4AAAAPAAAAAAAAAAAAAAAAAJgCAABk&#10;cnMvZG93bnJldi54bWxQSwUGAAAAAAQABAD1AAAAjQMAAAAA&#10;" path="m,89l583,e" filled="f" strokeweight="1.44pt">
                  <v:path arrowok="t" o:connecttype="custom" o:connectlocs="0,87;575,0" o:connectangles="0,0"/>
                  <o:lock v:ext="edit" aspectratio="t"/>
                </v:shape>
                <v:shape id="Freeform 2454" o:spid="_x0000_s1646" style="position:absolute;left:3398;top:3981;width:391;height:441;rotation:90;visibility:visible;mso-wrap-style:square;v-text-anchor:top" coordsize="394,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13gMUA&#10;AADeAAAADwAAAGRycy9kb3ducmV2LnhtbESP3WoCMRSE7wt9h3AE72pii66uRilSQYpQ/HmAw+a4&#10;u7o5WZJU17c3BaGXw8x8w8yXnW3ElXyoHWsYDhQI4sKZmksNx8P6bQIiRGSDjWPScKcAy8Xryxxz&#10;4268o+s+liJBOOSooYqxzaUMRUUWw8C1xMk7OW8xJulLaTzeEtw28l2psbRYc1qosKVVRcVl/2s1&#10;jI42RGfGfrdqJ98/2fZynnZfWvd73ecMRKQu/oef7Y3R8DFVKoO/O+k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TXeAxQAAAN4AAAAPAAAAAAAAAAAAAAAAAJgCAABkcnMv&#10;ZG93bnJldi54bWxQSwUGAAAAAAQABAD1AAAAigMAAAAA&#10;" path="m,444l394,e" filled="f" strokeweight="1.44pt">
                  <v:path arrowok="t" o:connecttype="custom" o:connectlocs="0,438;388,0" o:connectangles="0,0"/>
                  <o:lock v:ext="edit" aspectratio="t"/>
                </v:shape>
                <v:shape id="Freeform 2455" o:spid="_x0000_s1647" style="position:absolute;left:2734;top:3361;width:14;height:585;rotation:90;visibility:visible;mso-wrap-style:square;v-text-anchor:top" coordsize="14,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ay8EA&#10;AADeAAAADwAAAGRycy9kb3ducmV2LnhtbERPy4rCMBTdC/5DuMLsNNGCaDWKCMo4Ox8Ll5fm2lSb&#10;m9JErX8/WQzM8nDey3XnavGiNlSeNYxHCgRx4U3FpYbLeTecgQgR2WDtmTR8KMB61e8tMTf+zUd6&#10;nWIpUgiHHDXYGJtcylBYchhGviFO3M23DmOCbSlNi+8U7mo5UWoqHVacGiw2tLVUPE5Pp+FwsdfG&#10;P+v9dXsP2X6c/VS3x1Trr0G3WYCI1MV/8Z/722jI5kqlvelOugJy9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x1GsvBAAAA3gAAAA8AAAAAAAAAAAAAAAAAmAIAAGRycy9kb3du&#10;cmV2LnhtbFBLBQYAAAAABAAEAPUAAACGAwAAAAA=&#10;" path="m,590l14,e" filled="f" strokeweight="1.44pt">
                  <v:path arrowok="t" o:connecttype="custom" o:connectlocs="0,580;14,0" o:connectangles="0,0"/>
                  <o:lock v:ext="edit" aspectratio="t"/>
                </v:shape>
                <v:shape id="Freeform 2456" o:spid="_x0000_s1648" style="position:absolute;left:3110;top:3584;width:262;height:415;rotation:90;visibility:visible;mso-wrap-style:square;v-text-anchor:top" coordsize="264,4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t4WsUA&#10;AADeAAAADwAAAGRycy9kb3ducmV2LnhtbESP3YrCMBSE7wXfIZyFvdOkCqLVWFZRdi+88ecBjs3Z&#10;tmxzUpuo9e03guDlMDPfMIuss7W4UesrxxqSoQJBnDtTcaHhdNwOpiB8QDZYOyYND/KQLfu9BabG&#10;3XlPt0MoRISwT1FDGUKTSunzkiz6oWuIo/frWoshyraQpsV7hNtajpSaSIsVx4USG1qXlP8drlbD&#10;aHN62Gu1PbtVcUkkuqk33zutPz+6rzmIQF14h1/tH6NhPFNqBs878Qr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S3haxQAAAN4AAAAPAAAAAAAAAAAAAAAAAJgCAABkcnMv&#10;ZG93bnJldi54bWxQSwUGAAAAAAQABAD1AAAAigMAAAAA&#10;" path="m264,l237,31,211,63,187,96r-26,34l139,163r-24,36l94,233,74,269,53,305,36,343,17,379,,418e" filled="f" strokeweight="1.44pt">
                  <v:path arrowok="t" o:connecttype="custom" o:connectlocs="260,0;233,31;207,63;185,94;159,128;137,161;113,197;92,229;72,265;53,301;36,339;17,373;0,412" o:connectangles="0,0,0,0,0,0,0,0,0,0,0,0,0"/>
                  <o:lock v:ext="edit" aspectratio="t"/>
                </v:shape>
                <v:shape id="Freeform 2457" o:spid="_x0000_s1649" style="position:absolute;left:1349;top:3874;width:81;height:93;rotation:90;visibility:visible;mso-wrap-style:square;v-text-anchor:top" coordsize="8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rAZMcA&#10;AADeAAAADwAAAGRycy9kb3ducmV2LnhtbESPzWrCQBSF90LfYbhCdzqxpdKkjqJCxYWCjaJ0d81c&#10;k9DMnZCZmvj2zkJweTh/fJNZZypxpcaVlhWMhhEI4szqknMFh/334BOE88gaK8uk4EYOZtOX3gQT&#10;bVv+oWvqcxFG2CWooPC+TqR0WUEG3dDWxMG72MagD7LJpW6wDeOmkm9RNJYGSw4PBda0LCj7S/+N&#10;gvxjcTmtxnqzTdvl+mx/d6tj3Cr12u/mXyA8df4ZfrTXWsF7HI0CQMAJKC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KwGTHAAAA3gAAAA8AAAAAAAAAAAAAAAAAmAIAAGRy&#10;cy9kb3ducmV2LnhtbFBLBQYAAAAABAAEAPUAAACMAwAAAAA=&#10;" path="m,l26,34,53,65,81,94e" filled="f" strokeweight="1.44pt">
                  <v:path arrowok="t" o:connecttype="custom" o:connectlocs="0,0;26,34;53,63;81,92" o:connectangles="0,0,0,0"/>
                  <o:lock v:ext="edit" aspectratio="t"/>
                </v:shape>
                <v:shape id="Freeform 2458" o:spid="_x0000_s1650" style="position:absolute;left:1084;top:3983;width:281;height:238;rotation:90;visibility:visible;mso-wrap-style:square;v-text-anchor:top" coordsize="284,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hS7MQA&#10;AADeAAAADwAAAGRycy9kb3ducmV2LnhtbESPQWvCQBSE7wX/w/KE3uomLaQaXcWIhV6j4vmRfSbB&#10;7NuQ3Sbrv3cLhR6HmfmG2eyC6cRIg2stK0gXCQjiyuqWawWX89fbEoTzyBo7y6TgQQ5229nLBnNt&#10;Jy5pPPlaRAi7HBU03ve5lK5qyKBb2J44ejc7GPRRDrXUA04Rbjr5niSZNNhyXGiwp0ND1f30YxSU&#10;+uyvxfL4WYQqZGN9venOjUq9zsN+DcJT8P/hv/a3VvCxStIUfu/EKyC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nIUuzEAAAA3gAAAA8AAAAAAAAAAAAAAAAAmAIAAGRycy9k&#10;b3ducmV2LnhtbFBLBQYAAAAABAAEAPUAAACJAwAAAAA=&#10;" path="m,l27,31,58,60,87,89r31,26l149,141r34,27l216,192r34,24l284,240e" filled="f" strokeweight="1.44pt">
                  <v:path arrowok="t" o:connecttype="custom" o:connectlocs="0,0;27,31;56,60;85,87;116,113;145,139;179,166;212,188;244,212;278,236" o:connectangles="0,0,0,0,0,0,0,0,0,0"/>
                  <o:lock v:ext="edit" aspectratio="t"/>
                </v:shape>
                <v:shape id="Freeform 2459" o:spid="_x0000_s1651" style="position:absolute;left:619;top:5026;width:491;height:28;rotation:90;visibility:visible;mso-wrap-style:square;v-text-anchor:top" coordsize="49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ppUsYA&#10;AADeAAAADwAAAGRycy9kb3ducmV2LnhtbESPQWvCQBSE74L/YXmF3nQ3KQSbukoRxFZEUHvp7ZF9&#10;JtHs25DdavrvXUHwOMzMN8x03ttGXKjztWMNyViBIC6cqbnU8HNYjiYgfEA22DgmDf/kYT4bDqaY&#10;G3flHV32oRQRwj5HDVUIbS6lLyqy6MeuJY7e0XUWQ5RdKU2H1wi3jUyVyqTFmuNChS0tKirO+z8b&#10;Kesm3Rx37ffhd5udVJb6ZL3yWr++9J8fIAL14Rl+tL+Mhrd3laRwvxOv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ZppUsYAAADeAAAADwAAAAAAAAAAAAAAAACYAgAAZHJz&#10;L2Rvd25yZXYueG1sUEsFBgAAAAAEAAQA9QAAAIsDAAAAAA==&#10;" path="m,l41,7r41,7l123,19r41,5l207,26r41,3l370,29r43,-3l454,24r41,-5e" filled="f" strokeweight="1.44pt">
                  <v:path arrowok="t" o:connecttype="custom" o:connectlocs="0,0;41,7;80,14;121,17;162,22;203,24;244,27;364,27;407,24;446,22;487,17" o:connectangles="0,0,0,0,0,0,0,0,0,0,0"/>
                  <o:lock v:ext="edit" aspectratio="t"/>
                </v:shape>
                <v:shape id="Freeform 2460" o:spid="_x0000_s1652" style="position:absolute;left:2175;top:3325;width:66;height:485;rotation:90;visibility:visible;mso-wrap-style:square;v-text-anchor:top" coordsize="67,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sE8cA&#10;AADeAAAADwAAAGRycy9kb3ducmV2LnhtbESPT2sCMRTE74V+h/AK3mriWqSuRimiS9ub/w7eHpvX&#10;3W03L0sSddtP3xSEHoeZ+Q0zX/a2FRfyoXGsYTRUIIhLZxquNBz2m8dnECEiG2wdk4ZvCrBc3N/N&#10;MTfuylu67GIlEoRDjhrqGLtcylDWZDEMXUecvA/nLcYkfSWNx2uC21ZmSk2kxYbTQo0drWoqv3Zn&#10;q+HNn4sflRXFfures+MnqtOTW2s9eOhfZiAi9fE/fGu/Gg3jqRqN4e9Oug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7BPHAAAA3gAAAA8AAAAAAAAAAAAAAAAAmAIAAGRy&#10;cy9kb3ducmV2LnhtbFBLBQYAAAAABAAEAPUAAACMAwAAAAA=&#10;" path="m,l,84r2,41l4,165r5,41l14,247r5,41l26,329r10,40l45,410r10,41l67,489e" filled="f" strokeweight="1.44pt">
                  <v:path arrowok="t" o:connecttype="custom" o:connectlocs="0,0;0,82;2,123;4,163;9,202;14,243;19,284;26,323;34,363;43,404;53,443;65,481" o:connectangles="0,0,0,0,0,0,0,0,0,0,0,0"/>
                  <o:lock v:ext="edit" aspectratio="t"/>
                </v:shape>
                <v:shape id="Freeform 2461" o:spid="_x0000_s1653" style="position:absolute;left:1001;top:5897;width:386;height:300;rotation:90;visibility:visible;mso-wrap-style:square;v-text-anchor:top" coordsize="389,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5WV8cA&#10;AADeAAAADwAAAGRycy9kb3ducmV2LnhtbESPQUsDMRSE74L/ITzBm822yqrbpqUUFLUnqyK9PTav&#10;m203L0vybNd/bwTB4zAz3zCzxeA7daSY2sAGxqMCFHEdbMuNgfe3h6s7UEmQLXaBycA3JVjMz89m&#10;WNlw4lc6bqRRGcKpQgNOpK+0TrUjj2kUeuLs7UL0KFnGRtuIpwz3nZ4URak9tpwXHPa0clQfNl/e&#10;QHyMy3T7+ey2Uja7tXyUq/3+xZjLi2E5BSU0yH/4r/1kDVzfF+Mb+L2Tr4C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lfHAAAA3gAAAA8AAAAAAAAAAAAAAAAAmAIAAGRy&#10;cy9kb3ducmV2LnhtbFBLBQYAAAAABAAEAPUAAACMAwAAAAA=&#10;" path="m,302l36,283,72,261r31,-21l140,216r33,-24l204,168r34,-27l269,115,300,89,329,60,360,31,389,e" filled="f" strokeweight="1.44pt">
                  <v:path arrowok="t" o:connecttype="custom" o:connectlocs="0,298;36,279;70,257;101,236;138,214;171,190;200,166;234,139;265,113;296,87;323,60;354,31;383,0" o:connectangles="0,0,0,0,0,0,0,0,0,0,0,0,0"/>
                  <o:lock v:ext="edit" aspectratio="t"/>
                </v:shape>
                <v:shape id="Freeform 2462" o:spid="_x0000_s1654" style="position:absolute;left:2037;top:6371;width:102;height:478;rotation:90;visibility:visible;mso-wrap-style:square;v-text-anchor:top" coordsize="103,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h1ucYA&#10;AADeAAAADwAAAGRycy9kb3ducmV2LnhtbESPQWvCQBSE74X+h+UVeqsbLZUaXUVsFQUvjeL5kX0m&#10;0ezbuLuN8d+7QqHHYWa+YSazztSiJecrywr6vQQEcW51xYWC/W759gnCB2SNtWVScCMPs+nz0wRT&#10;ba/8Q20WChEh7FNUUIbQpFL6vCSDvmcb4ugdrTMYonSF1A6vEW5qOUiSoTRYcVwosaFFSfk5+zUK&#10;VvXKVZvLks+HL709bY7Zt21vSr2+dPMxiEBd+A//tddawfso6X/A4068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h1ucYAAADeAAAADwAAAAAAAAAAAAAAAACYAgAAZHJz&#10;L2Rvd25yZXYueG1sUEsFBgAAAAAEAAQA9QAAAIsDAAAAAA==&#10;" path="m,482l14,444,26,405,38,364,50,326,62,285r7,-41l79,204r7,-41l91,122,96,81r5,-41l103,e" filled="f" strokeweight="1.44pt">
                  <v:path arrowok="t" o:connecttype="custom" o:connectlocs="0,474;14,436;26,399;38,358;50,320;60,281;67,240;77,200;84,161;89,120;94,79;99,40;101,0" o:connectangles="0,0,0,0,0,0,0,0,0,0,0,0,0"/>
                  <o:lock v:ext="edit" aspectratio="t"/>
                </v:shape>
                <v:shape id="Freeform 2463" o:spid="_x0000_s1655" style="position:absolute;left:3024;top:6250;width:226;height:434;rotation:90;visibility:visible;mso-wrap-style:square;v-text-anchor:top" coordsize="228,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KES8gA&#10;AADeAAAADwAAAGRycy9kb3ducmV2LnhtbESP3WrCQBSE7wt9h+UIvaubWAhtdBWplAqlgj8o3h2y&#10;x2xM9mzIbjV9e1co9HKYmW+Yyay3jbhQ5yvHCtJhAoK4cLriUsFu+/H8CsIHZI2NY1LwSx5m08eH&#10;CebaXXlNl00oRYSwz1GBCaHNpfSFIYt+6Fri6J1cZzFE2ZVSd3iNcNvIUZJk0mLFccFgS++Ginrz&#10;YxV8fWo6L7LDYnWkdlUtzb6vv0dKPQ36+RhEoD78h//aS63g5S1JM7jfiVd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8oRLyAAAAN4AAAAPAAAAAAAAAAAAAAAAAJgCAABk&#10;cnMvZG93bnJldi54bWxQSwUGAAAAAAQABAD1AAAAjQMAAAAA&#10;" path="m228,437l202,360,168,283,132,209,111,173,92,137,70,103,48,67,24,34,,e" filled="f" strokeweight="1.44pt">
                  <v:path arrowok="t" o:connecttype="custom" o:connectlocs="224,431;198,356;166,279;130,207;109,171;90,135;68,101;48,67;24,34;0,0" o:connectangles="0,0,0,0,0,0,0,0,0,0"/>
                  <o:lock v:ext="edit" aspectratio="t"/>
                </v:shape>
                <v:shape id="Freeform 2464" o:spid="_x0000_s1656" style="position:absolute;left:3621;top:5592;width:454;height:187;rotation:90;visibility:visible;mso-wrap-style:square;v-text-anchor:top" coordsize="458,1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QTSscA&#10;AADeAAAADwAAAGRycy9kb3ducmV2LnhtbESPQWvCQBSE70L/w/IKvekmlrZJzCq2UOjBS7UXby/Z&#10;ZxLNvg3ZbZL++64geBxm5hsm30ymFQP1rrGsIF5EIIhLqxuuFPwcPucJCOeRNbaWScEfOdisH2Y5&#10;ZtqO/E3D3lciQNhlqKD2vsukdGVNBt3CdsTBO9neoA+yr6TucQxw08plFL1Kgw2HhRo7+qipvOx/&#10;jYJzmUqKd0OBYxunu3c8FsfkRamnx2m7AuFp8vfwrf2lFTynUfwG1zvhCsj1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1UE0rHAAAA3gAAAA8AAAAAAAAAAAAAAAAAmAIAAGRy&#10;cy9kb3ducmV2LnhtbFBLBQYAAAAABAAEAPUAAACMAwAAAAA=&#10;" path="m458,188l422,168,386,147,350,128,312,111,276,94,238,77,199,63,158,48,120,34,81,22,41,12,,e" filled="f" strokeweight="1.44pt">
                  <v:path arrowok="t" o:connecttype="custom" o:connectlocs="450,186;414,166;380,145;344,126;306,109;272,94;234,77;195,63;156,48;118,34;79,22;41,12;0,0" o:connectangles="0,0,0,0,0,0,0,0,0,0,0,0,0"/>
                  <o:lock v:ext="edit" aspectratio="t"/>
                </v:shape>
                <v:shape id="Freeform 2465" o:spid="_x0000_s1657" style="position:absolute;left:3656;top:4556;width:466;height:148;rotation:90;visibility:visible;mso-wrap-style:square;v-text-anchor:top" coordsize="470,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uudsMA&#10;AADeAAAADwAAAGRycy9kb3ducmV2LnhtbERPy2oCMRTdF/yHcAV3NbEWH6NRRFCkm+ID3F4m18ng&#10;5GaYpM7o1zeLQpeH816uO1eJBzWh9KxhNFQgiHNvSi40XM679xmIEJENVp5Jw5MCrFe9tyVmxrd8&#10;pMcpFiKFcMhQg42xzqQMuSWHYehr4sTdfOMwJtgU0jTYpnBXyQ+lJtJhyanBYk1bS/n99OM0uCO1&#10;zylv7ffE2OvXa3zYq/un1oN+t1mAiNTFf/Gf+2A0jOdqlPamO+kKy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uudsMAAADeAAAADwAAAAAAAAAAAAAAAACYAgAAZHJzL2Rv&#10;d25yZXYueG1sUEsFBgAAAAAEAAQA9QAAAIgDAAAAAA==&#10;" path="m470,l429,5r-41,9l348,21,307,33,268,43,228,55,189,69,151,84,112,98,74,115,36,132,,149e" filled="f" strokeweight="1.44pt">
                  <v:path arrowok="t" o:connecttype="custom" o:connectlocs="462,0;421,5;382,14;342,21;301,33;264,43;224,55;185,69;149,82;110,96;72,113;36,130;0,147" o:connectangles="0,0,0,0,0,0,0,0,0,0,0,0,0"/>
                  <o:lock v:ext="edit" aspectratio="t"/>
                </v:shape>
                <v:shape id="Freeform 2466" o:spid="_x0000_s1658" style="position:absolute;left:1552;top:3553;width:365;height:461;rotation:90;visibility:visible;mso-wrap-style:square;v-text-anchor:top" coordsize="367,4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5kMYA&#10;AADeAAAADwAAAGRycy9kb3ducmV2LnhtbESPX0vDQBDE3wW/w7GCb/YSC7WNvRYRhBap0D+gj0tu&#10;zQVzezG3bdJv3xOEPg4z8xtmvhx8o07UxTqwgXyUgSIug625MnDYvz1MQUVBttgEJgNnirBc3N7M&#10;sbCh5y2ddlKpBOFYoAEn0hZax9KRxzgKLXHyvkPnUZLsKm077BPcN/oxyybaY81pwWFLr47Kn93R&#10;GxDa5H7/tXZbjvgrT/3H+/rzaMz93fDyDEpokGv4v72yBsazLJ/B3510BfT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g5kMYAAADeAAAADwAAAAAAAAAAAAAAAACYAgAAZHJz&#10;L2Rvd25yZXYueG1sUEsFBgAAAAAEAAQA9QAAAIsDAAAAAA==&#10;" path="m367,464l214,269,,e" filled="f" strokeweight="1.44pt">
                  <v:path arrowok="t" o:connecttype="custom" o:connectlocs="363,458;212,265;0,0" o:connectangles="0,0,0"/>
                  <o:lock v:ext="edit" aspectratio="t"/>
                </v:shape>
                <v:shape id="Freeform 2467" o:spid="_x0000_s1659" style="position:absolute;left:1509;top:6074;width:214;height:545;rotation:90;visibility:visible;mso-wrap-style:square;v-text-anchor:top" coordsize="216,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3JbMEA&#10;AADeAAAADwAAAGRycy9kb3ducmV2LnhtbESPzYrCMBSF94LvEK4wO011cNBqFBEEdzKOG3eX5toG&#10;k5vSxLb69GYhzPJw/vjW295Z0VITjGcF00kGgrjw2nCp4PJ3GC9AhIis0XomBU8KsN0MB2vMte/4&#10;l9pzLEUa4ZCjgirGOpcyFBU5DBNfEyfv5huHMcmmlLrBLo07K2dZ9iMdGk4PFda0r6i4nx9OwdX0&#10;0RicnwrbeW3n7tWd2pdSX6N+twIRqY//4U/7qBV8L7NZAkg4CQXk5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IdyWzBAAAA3gAAAA8AAAAAAAAAAAAAAAAAmAIAAGRycy9kb3du&#10;cmV2LnhtbFBLBQYAAAAABAAEAPUAAACGAwAAAAA=&#10;" path="m216,l19,499,,550e" filled="f" strokeweight="1.44pt">
                  <v:path arrowok="t" o:connecttype="custom" o:connectlocs="212,0;19,490;0,540" o:connectangles="0,0,0"/>
                  <o:lock v:ext="edit" aspectratio="t"/>
                </v:shape>
                <v:shape id="Freeform 2468" o:spid="_x0000_s1660" style="position:absolute;left:2512;top:6290;width:185;height:557;rotation:90;visibility:visible;mso-wrap-style:square;v-text-anchor:top" coordsize="187,5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r3BMcA&#10;AADeAAAADwAAAGRycy9kb3ducmV2LnhtbESPQWvCQBSE74X+h+UVeqsbUxva6CoiWEV6SFXo9Zl9&#10;JsHs27C71fjvXaHQ4zAz3zCTWW9acSbnG8sKhoMEBHFpdcOVgv1u+fIOwgdkja1lUnAlD7Pp48ME&#10;c20v/E3nbahEhLDPUUEdQpdL6cuaDPqB7Yijd7TOYIjSVVI7vES4aWWaJJk02HBcqLGjRU3laftr&#10;FIyORXHIFl8u3XiL/HZdLYvPH6Wen/r5GESgPvyH/9prreD1I0mHcL8Tr4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K9wTHAAAA3gAAAA8AAAAAAAAAAAAAAAAAmAIAAGRy&#10;cy9kb3ducmV2LnhtbFBLBQYAAAAABAAEAPUAAACMAwAAAAA=&#10;" path="m,l139,418r48,144e" filled="f" strokeweight="1.44pt">
                  <v:path arrowok="t" o:connecttype="custom" o:connectlocs="0,0;137,410;183,552" o:connectangles="0,0,0"/>
                  <o:lock v:ext="edit" aspectratio="t"/>
                </v:shape>
                <v:shape id="Freeform 2469" o:spid="_x0000_s1661" style="position:absolute;left:3199;top:5869;width:31;height:29;rotation:90;visibility:visible;mso-wrap-style:square;v-text-anchor:top" coordsize="3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FKRscA&#10;AADeAAAADwAAAGRycy9kb3ducmV2LnhtbESPQUsDMRSE70L/Q3gFL2KzriB227SUoqCHCm0X6fGx&#10;ee4uJu8tSWzXf28EweMwM98wy/XonTpTiL2wgbtZAYq4Edtza6A+Pt8+gooJ2aITJgPfFGG9mlwt&#10;sbJy4T2dD6lVGcKxQgNdSkOldWw68hhnMhBn70OCx5RlaLUNeMlw73RZFA/aY895ocOBth01n4cv&#10;b+Cm2cnrGwaZu/b0vn861jsntTHX03GzAJVoTP/hv/aLNXA/L8oSfu/kK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hSkbHAAAA3gAAAA8AAAAAAAAAAAAAAAAAmAIAAGRy&#10;cy9kb3ducmV2LnhtbFBLBQYAAAAABAAEAPUAAACMAwAAAAA=&#10;" path="m31,29l,e" filled="f" strokecolor="#871800" strokeweight=".96pt">
                  <v:path arrowok="t" o:connecttype="custom" o:connectlocs="31,29;0,0" o:connectangles="0,0"/>
                  <o:lock v:ext="edit" aspectratio="t"/>
                </v:shape>
                <v:shape id="Freeform 2470" o:spid="_x0000_s1662" style="position:absolute;left:3228;top:5841;width:28;height:25;rotation:90;visibility:visible;mso-wrap-style:square;v-text-anchor:top" coordsize="2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9GhMMA&#10;AADeAAAADwAAAGRycy9kb3ducmV2LnhtbESPQYvCMBSE7wv+h/AEb2uiwrJWo4gg7B7tetDbo3m2&#10;tc1LaKKt/94sLOxxmJlvmPV2sK14UBdqxxpmUwWCuHCm5lLD6efw/gkiRGSDrWPS8KQA283obY2Z&#10;cT0f6ZHHUiQIhww1VDH6TMpQVGQxTJ0nTt7VdRZjkl0pTYd9gttWzpX6kBZrTgsVetpXVDT53WpQ&#10;MuLN329173O8fBM1h+Z80noyHnYrEJGG+B/+a38ZDYulmi/g9066An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x9GhMMAAADeAAAADwAAAAAAAAAAAAAAAACYAgAAZHJzL2Rv&#10;d25yZXYueG1sUEsFBgAAAAAEAAQA9QAAAIgDAAAAAA==&#10;" path="m29,26l,e" filled="f" strokecolor="#871800" strokeweight=".96pt">
                  <v:path arrowok="t" o:connecttype="custom" o:connectlocs="27,24;0,0" o:connectangles="0,0"/>
                  <o:lock v:ext="edit" aspectratio="t"/>
                </v:shape>
                <v:shape id="Freeform 2471" o:spid="_x0000_s1663" style="position:absolute;left:3254;top:5817;width:24;height:22;rotation:90;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cTrMUA&#10;AADeAAAADwAAAGRycy9kb3ducmV2LnhtbESP3YrCMBSE7xd8h3AE79ZE3d9qFBEEvVlYuw9waI5N&#10;sTmpTax1n94IC3s5zMw3zGLVu1p01IbKs4bJWIEgLrypuNTwk2+fP0CEiGyw9kwabhRgtRw8LTAz&#10;/srf1B1iKRKEQ4YabIxNJmUoLDkMY98QJ+/oW4cxybaUpsVrgrtaTpV6kw4rTgsWG9pYKk6Hi9Pw&#10;KveqPF3W3ftxF/b2y//m5zzXejTs13MQkfr4H/5r74yG2aeavsDjTro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lxOsxQAAAN4AAAAPAAAAAAAAAAAAAAAAAJgCAABkcnMv&#10;ZG93bnJldi54bWxQSwUGAAAAAAQABAD1AAAAigMAAAAA&#10;" path="m24,22l,e" filled="f" strokecolor="#871800" strokeweight=".96pt">
                  <v:path arrowok="t" o:connecttype="custom" o:connectlocs="24,22;0,0" o:connectangles="0,0"/>
                  <o:lock v:ext="edit" aspectratio="t"/>
                </v:shape>
                <v:shape id="Freeform 2472" o:spid="_x0000_s1664" style="position:absolute;left:3341;top:5712;width:17;height:12;rotation:90;visibility:visible;mso-wrap-style:square;v-text-anchor:top" coordsize="1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W2scA&#10;AADeAAAADwAAAGRycy9kb3ducmV2LnhtbESPQWsCMRSE74X+h/AK3mqipVJXo9iFohQKrnrw+Nw8&#10;N0s3L8sm6ra/vikUehxm5htmvuxdI67UhdqzhtFQgSAuvam50nDYvz2+gAgR2WDjmTR8UYDl4v5u&#10;jpnxNy7ououVSBAOGWqwMbaZlKG05DAMfUucvLPvHMYku0qaDm8J7ho5VmoiHdacFiy2lFsqP3cX&#10;pyGcVkWB2/dve4gqvB4/8tFknWs9eOhXMxCR+vgf/mtvjIanqRo/w++ddAX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3VtrHAAAA3gAAAA8AAAAAAAAAAAAAAAAAmAIAAGRy&#10;cy9kb3ducmV2LnhtbFBLBQYAAAAABAAEAPUAAACMAwAAAAA=&#10;" path="m17,12l,e" filled="f" strokecolor="#871800" strokeweight=".96pt">
                  <v:path arrowok="t" o:connecttype="custom" o:connectlocs="17,12;0,0" o:connectangles="0,0"/>
                  <o:lock v:ext="edit" aspectratio="t"/>
                </v:shape>
                <v:shape id="Freeform 2473" o:spid="_x0000_s1665" style="position:absolute;left:3348;top:5680;width:36;height:21;rotation:90;visibility:visible;mso-wrap-style:square;v-text-anchor:top" coordsize="3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Y6yMUA&#10;AADeAAAADwAAAGRycy9kb3ducmV2LnhtbESPQWsCMRSE74X+h/AKvdXEFaRdjaKFQvFSu/Xg8bF5&#10;bhY3L0uSrtt/3wiCx2FmvmGW69F1YqAQW88aphMFgrj2puVGw+Hn4+UVREzIBjvPpOGPIqxXjw9L&#10;LI2/8DcNVWpEhnAsUYNNqS+ljLUlh3Hie+LsnXxwmLIMjTQBLxnuOlkoNZcOW84LFnt6t1Sfq1+n&#10;YR+OVOxMUH47oK92p+2s+bJaPz+NmwWIRGO6h2/tT6Nh9qaKOVzv5Cs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5jrIxQAAAN4AAAAPAAAAAAAAAAAAAAAAAJgCAABkcnMv&#10;ZG93bnJldi54bWxQSwUGAAAAAAQABAD1AAAAigMAAAAA&#10;" path="m36,22l,e" filled="f" strokecolor="#871800" strokeweight=".96pt">
                  <v:path arrowok="t" o:connecttype="custom" o:connectlocs="36,20;0,0" o:connectangles="0,0"/>
                  <o:lock v:ext="edit" aspectratio="t"/>
                </v:shape>
                <v:shape id="Freeform 2474" o:spid="_x0000_s1666" style="position:absolute;left:3369;top:5644;width:36;height:21;rotation:90;visibility:visible;mso-wrap-style:square;v-text-anchor:top" coordsize="3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Wx58cA&#10;AADeAAAADwAAAGRycy9kb3ducmV2LnhtbESPQWvCQBSE74L/YXlCL1I3WrQmuooVBKEg1Oqht0f2&#10;NRvMvg3Zjab/3i0IHoeZ+YZZrjtbiSs1vnSsYDxKQBDnTpdcKDh9717nIHxA1lg5JgV/5GG96veW&#10;mGl34y+6HkMhIoR9hgpMCHUmpc8NWfQjVxNH79c1FkOUTSF1g7cIt5WcJMlMWiw5LhisaWsovxxb&#10;q+Aw/Ziaz03dpmduUzP041nxc1bqZdBtFiACdeEZfrT3WsFbmkze4f9OvAJ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lsefHAAAA3gAAAA8AAAAAAAAAAAAAAAAAmAIAAGRy&#10;cy9kb3ducmV2LnhtbFBLBQYAAAAABAAEAPUAAACMAwAAAAA=&#10;" path="m36,21l,e" filled="f" strokecolor="#871800" strokeweight=".96pt">
                  <v:path arrowok="t" o:connecttype="custom" o:connectlocs="36,21;0,0" o:connectangles="0,0"/>
                  <o:lock v:ext="edit" aspectratio="t"/>
                </v:shape>
                <v:shape id="Freeform 2475" o:spid="_x0000_s1667" style="position:absolute;left:3395;top:5632;width:7;height:3;rotation:90;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mWZsYA&#10;AADeAAAADwAAAGRycy9kb3ducmV2LnhtbERPy2rCQBTdF/yH4Qru6kQtRaOjWKG0lCw0PsDdNXNN&#10;gpk7ITM1sV/fWRS6PJz3YtWZStypcaVlBaNhBII4s7rkXMFh//48BeE8ssbKMil4kIPVsve0wFjb&#10;lnd0T30uQgi7GBUU3texlC4ryKAb2po4cFfbGPQBNrnUDbYh3FRyHEWv0mDJoaHAmjYFZbf02yjY&#10;/Hztk5fzR3I6btPy7domF/dIlBr0u/UchKfO/4v/3J9awWQWjcPecCdc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1mWZsYAAADeAAAADwAAAAAAAAAAAAAAAACYAgAAZHJz&#10;L2Rvd25yZXYueG1sUEsFBgAAAAAEAAQA9QAAAIsDAAAAAA==&#10;" path="m7,3l,e" filled="f" strokecolor="#871800" strokeweight=".96pt">
                  <v:path arrowok="t" o:connecttype="custom" o:connectlocs="7,3;0,0" o:connectangles="0,0"/>
                  <o:lock v:ext="edit" aspectratio="t"/>
                </v:shape>
                <v:shape id="Freeform 2476" o:spid="_x0000_s1668" style="position:absolute;left:3439;top:5499;width:37;height:15;rotation:90;visibility:visible;mso-wrap-style:square;v-text-anchor:top" coordsize="3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U7CscA&#10;AADeAAAADwAAAGRycy9kb3ducmV2LnhtbESPT0vDQBDF74LfYRmhN7tpI2rTbou0FHpQSqsHj2N2&#10;mg1mZ0N2TOK3dwXB4+P9+fFWm9E3qqcu1oENzKYZKOIy2JorA2+v+9tHUFGQLTaBycA3Rdisr69W&#10;WNgw8In6s1QqjXAs0IATaQutY+nIY5yGljh5l9B5lCS7StsOhzTuGz3PsnvtseZEcNjS1lH5ef7y&#10;CXJ8yOPHy8HNnk/5Xnb+fVvLnTGTm/FpCUpolP/wX/tgDeSLbL6A3zvpCu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lOwrHAAAA3gAAAA8AAAAAAAAAAAAAAAAAmAIAAGRy&#10;cy9kb3ducmV2LnhtbFBLBQYAAAAABAAEAPUAAACMAwAAAAA=&#10;" path="m38,15l,e" filled="f" strokecolor="#871800" strokeweight=".96pt">
                  <v:path arrowok="t" o:connecttype="custom" o:connectlocs="36,15;0,0" o:connectangles="0,0"/>
                  <o:lock v:ext="edit" aspectratio="t"/>
                </v:shape>
                <v:shape id="Freeform 2477" o:spid="_x0000_s1669" style="position:absolute;left:1341;top:4726;width:37;height:13;rotation:90;visibility:visible;mso-wrap-style:square;v-text-anchor:top" coordsize="3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Ove8UA&#10;AADeAAAADwAAAGRycy9kb3ducmV2LnhtbESP32rCMBTG7we+QziCd2viFNk6o4gw6Y2TVR/grDlr&#10;q81JaWKtb28uBl5+fP/4LdeDbURPna8da5gmCgRx4UzNpYbT8ev1HYQPyAYbx6ThTh7Wq9HLElPj&#10;bvxDfR5KEUfYp6ihCqFNpfRFRRZ94lri6P25zmKIsiul6fAWx20j35RaSIs1x4cKW9pWVFzyq9Ww&#10;m2eL7Pt8KPNB/Z77Rm37/fSu9WQ8bD5BBBrCM/zfzoyG2YeaRYCIE1F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697xQAAAN4AAAAPAAAAAAAAAAAAAAAAAJgCAABkcnMv&#10;ZG93bnJldi54bWxQSwUGAAAAAAQABAD1AAAAigMAAAAA&#10;" path="m,l38,14e" filled="f" strokecolor="#871800" strokeweight=".96pt">
                  <v:path arrowok="t" o:connecttype="custom" o:connectlocs="0,0;36,12" o:connectangles="0,0"/>
                  <o:lock v:ext="edit" aspectratio="t"/>
                </v:shape>
                <v:shape id="Freeform 2478" o:spid="_x0000_s1670" style="position:absolute;left:1327;top:4766;width:41;height:12;rotation:90;visibility:visible;mso-wrap-style:square;v-text-anchor:top" coordsize="4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8/MgA&#10;AADeAAAADwAAAGRycy9kb3ducmV2LnhtbESPQUvDQBSE74L/YXmCF2l304CatNsihULAijT20OMj&#10;+5qEZt+G7JrGf+8WBI/DzHzDrDaT7cRIg28da0jmCgRx5UzLtYbj1272CsIHZIOdY9LwQx426/u7&#10;FebGXflAYxlqESHsc9TQhNDnUvqqIYt+7nri6J3dYDFEOdTSDHiNcNvJhVLP0mLLcaHBnrYNVZfy&#10;22ooEtnuVZketiM/vXye6o/3rMi0fnyY3pYgAk3hP/zXLoyGNFNpArc78Qr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FLz8yAAAAN4AAAAPAAAAAAAAAAAAAAAAAJgCAABk&#10;cnMvZG93bnJldi54bWxQSwUGAAAAAAQABAD1AAAAjQMAAAAA&#10;" path="m,l41,12e" filled="f" strokecolor="#871800" strokeweight=".96pt">
                  <v:path arrowok="t" o:connecttype="custom" o:connectlocs="0,0;41,12" o:connectangles="0,0"/>
                  <o:lock v:ext="edit" aspectratio="t"/>
                </v:shape>
                <v:shape id="Freeform 2479" o:spid="_x0000_s1671" style="position:absolute;left:1322;top:4802;width:29;height:10;rotation:90;visibility:visible;mso-wrap-style:square;v-text-anchor:top" coordsize="2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SDksYA&#10;AADeAAAADwAAAGRycy9kb3ducmV2LnhtbESPQWsCMRSE74X+h/CE3mqiC6KrUcQiLT0Ianvw9ty8&#10;bpZuXpZN1PXfG0HwOMzMN8xs0blanKkNlWcNg74CQVx4U3Gp4We/fh+DCBHZYO2ZNFwpwGL++jLD&#10;3PgLb+m8i6VIEA45arAxNrmUobDkMPR9Q5y8P986jEm2pTQtXhLc1XKo1Eg6rDgtWGxoZan4352c&#10;hv3nuPYxu/5uvgfKHuzq+MF41Pqt1y2nICJ18Rl+tL+MhmyisiHc76Qr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SDksYAAADeAAAADwAAAAAAAAAAAAAAAACYAgAAZHJz&#10;L2Rvd25yZXYueG1sUEsFBgAAAAAEAAQA9QAAAIsDAAAAAA==&#10;" path="m,l29,10e" filled="f" strokecolor="#871800" strokeweight=".96pt">
                  <v:path arrowok="t" o:connecttype="custom" o:connectlocs="0,0;29,10" o:connectangles="0,0"/>
                  <o:lock v:ext="edit" aspectratio="t"/>
                </v:shape>
                <v:shape id="Freeform 2480" o:spid="_x0000_s1672" style="position:absolute;left:1298;top:4939;width:22;height:3;rotation:90;visibility:visible;mso-wrap-style:square;v-text-anchor:top" coordsize="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Z98UA&#10;AADeAAAADwAAAGRycy9kb3ducmV2LnhtbESP3YrCMBSE7xd8h3AWvFtTLcjaNUoVBBEUtv5cH5qz&#10;bdnmpDTR1rc3guDlMDPfMPNlb2pxo9ZVlhWMRxEI4tzqigsFp+Pm6xuE88gaa8uk4E4OlovBxxwT&#10;bTv+pVvmCxEg7BJUUHrfJFK6vCSDbmQb4uD92dagD7ItpG6xC3BTy0kUTaXBisNCiQ2tS8r/s6tR&#10;cDjL68FUd2vT/SU96jGuunSn1PCzT39AeOr9O/xqb7WCeBbFMTzvhCs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65n3xQAAAN4AAAAPAAAAAAAAAAAAAAAAAJgCAABkcnMv&#10;ZG93bnJldi54bWxQSwUGAAAAAAQABAD1AAAAigMAAAAA&#10;" path="m,l22,3e" filled="f" strokecolor="#871800" strokeweight=".96pt">
                  <v:path arrowok="t" o:connecttype="custom" o:connectlocs="0,0;22,3" o:connectangles="0,0"/>
                  <o:lock v:ext="edit" aspectratio="t"/>
                </v:shape>
                <v:shape id="Freeform 2481" o:spid="_x0000_s1673" style="position:absolute;left:1285;top:4969;width:40;height:5;rotation:90;visibility:visible;mso-wrap-style:square;v-text-anchor:top" coordsize="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uUDsMA&#10;AADeAAAADwAAAGRycy9kb3ducmV2LnhtbERPTYvCMBC9C/6HMAt703RVxK1G0QWpBz2oK3gcmrEt&#10;NpPSZG3XX28EwePjfc8WrSnFjWpXWFbw1Y9AEKdWF5wp+D2uexMQziNrLC2Tgn9ysJh3OzOMtW14&#10;T7eDz0QIYRejgtz7KpbSpTkZdH1bEQfuYmuDPsA6k7rGJoSbUg6iaCwNFhwacqzoJ6f0evgzCpLG&#10;b9sx31en6zkZlWiS3TrMU58f7XIKwlPr3+KXe6MVDL+j4Qied8IV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WuUDsMAAADeAAAADwAAAAAAAAAAAAAAAACYAgAAZHJzL2Rv&#10;d25yZXYueG1sUEsFBgAAAAAEAAQA9QAAAIgDAAAAAA==&#10;" path="m,l41,5e" filled="f" strokecolor="#871800" strokeweight=".96pt">
                  <v:path arrowok="t" o:connecttype="custom" o:connectlocs="0,0;39,5" o:connectangles="0,0"/>
                  <o:lock v:ext="edit" aspectratio="t"/>
                </v:shape>
                <v:shape id="Freeform 2482" o:spid="_x0000_s1674" style="position:absolute;left:1279;top:5012;width:43;height:4;rotation:90;visibility:visible;mso-wrap-style:square;v-text-anchor:top" coordsize="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vBescA&#10;AADeAAAADwAAAGRycy9kb3ducmV2LnhtbESPQWsCMRSE74X+h/AKvdVExaJbo5TSgqeCq4jeHpvX&#10;3cXNyzZJd9d/bwShx2FmvmGW68E2oiMfascaxiMFgrhwpuZSw3739TIHESKywcYxabhQgPXq8WGJ&#10;mXE9b6nLYykShEOGGqoY20zKUFRkMYxcS5y8H+ctxiR9KY3HPsFtIydKvUqLNaeFClv6qKg4539W&#10;w6H5vXSTc94feTzzm3D6/J73Suvnp+H9DUSkIf6H7+2N0TBdqOkMbnfSF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LwXrHAAAA3gAAAA8AAAAAAAAAAAAAAAAAmAIAAGRy&#10;cy9kb3ducmV2LnhtbFBLBQYAAAAABAAEAPUAAACMAwAAAAA=&#10;" path="m,l43,4e" filled="f" strokecolor="#871800" strokeweight=".96pt">
                  <v:path arrowok="t" o:connecttype="custom" o:connectlocs="0,0;43,4" o:connectangles="0,0"/>
                  <o:lock v:ext="edit" aspectratio="t"/>
                </v:shape>
                <v:shape id="Freeform 2483" o:spid="_x0000_s1675" style="position:absolute;left:1295;top:5039;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nZ28YA&#10;AADeAAAADwAAAGRycy9kb3ducmV2LnhtbESPQUvDQBSE74L/YXmCF2k3baTY2G0RMeChoKnt/ZF9&#10;JovZt2n22cZ/3xUEj8PMfMOsNqPv1ImG6AIbmE0zUMR1sI4bA/uPcvIAKgqyxS4wGfihCJv19dUK&#10;CxvOXNFpJ41KEI4FGmhF+kLrWLfkMU5DT5y8zzB4lCSHRtsBzwnuOz3PsoX26DgttNjTc0v11+7b&#10;G+jk+BLf3qXCw9zdj3lV3rltacztzfj0CEpolP/wX/vVGsiXWb6A3zvpCu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nZ28YAAADeAAAADwAAAAAAAAAAAAAAAACYAgAAZHJz&#10;L2Rvd25yZXYueG1sUEsFBgAAAAAEAAQA9QAAAIsDAAAAAA==&#10;" path="m,l7,e" filled="f" strokecolor="#871800" strokeweight=".96pt">
                  <v:path arrowok="t" o:connecttype="custom" o:connectlocs="0,0;7,0" o:connectangles="0,0"/>
                  <o:lock v:ext="edit" aspectratio="t"/>
                </v:shape>
                <v:shape id="Freeform 2484" o:spid="_x0000_s1676" style="position:absolute;left:1279;top:5176;width:41;height:2;rotation:90;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hf18cA&#10;AADeAAAADwAAAGRycy9kb3ducmV2LnhtbESPT2sCMRTE74V+h/AKvUhNWsU/W6NIi+BF0LUHj4/N&#10;c3dx8xI2cV2/fVMQehxm5jfMYtXbRnTUhtqxhvehAkFcOFNzqeHnuHmbgQgR2WDjmDTcKcBq+fy0&#10;wMy4Gx+oy2MpEoRDhhqqGH0mZSgqshiGzhMn7+xaizHJtpSmxVuC20Z+KDWRFmtOCxV6+qqouORX&#10;q2G7+R73yg8uu73iE8kmP/rurvXrS7/+BBGpj//hR3trNIzmajSFvzvp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oX9fHAAAA3gAAAA8AAAAAAAAAAAAAAAAAmAIAAGRy&#10;cy9kb3ducmV2LnhtbFBLBQYAAAAABAAEAPUAAACMAwAAAAA=&#10;" path="m,2l41,e" filled="f" strokecolor="#871800" strokeweight=".96pt">
                  <v:path arrowok="t" o:connecttype="custom" o:connectlocs="0,2;41,0" o:connectangles="0,0"/>
                  <o:lock v:ext="edit" aspectratio="t"/>
                </v:shape>
                <v:shape id="Freeform 2485" o:spid="_x0000_s1677" style="position:absolute;left:1627;top:3846;width:104;height:39;rotation:90;visibility:visible;mso-wrap-style:square;v-text-anchor:top" coordsize="10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i2ssYA&#10;AADeAAAADwAAAGRycy9kb3ducmV2LnhtbERP3WrCMBS+F3yHcARvZE2nY2xdo3SCOIbgrHuAQ3PW&#10;FpuTtona7emXC8HLj+8/XQ2mERfqXW1ZwWMUgyAurK65VPB93Dy8gHAeWWNjmRT8koPVcjxKMdH2&#10;yge65L4UIYRdggoq79tESldUZNBFtiUO3I/tDfoA+1LqHq8h3DRyHsfP0mDNoaHCltYVFaf8bBTM&#10;vubZYbvv3rvT7vMsu/z4ZLI/paaTIXsD4Wnwd/HN/aEVLF7jRdgb7oQr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0i2ssYAAADeAAAADwAAAAAAAAAAAAAAAACYAgAAZHJz&#10;L2Rvd25yZXYueG1sUEsFBgAAAAAEAAQA9QAAAIsDAAAAAA==&#10;" path="m,l105,39e" filled="f" strokecolor="#871800" strokeweight=".96pt">
                  <v:path arrowok="t" o:connecttype="custom" o:connectlocs="0,0;103,39" o:connectangles="0,0"/>
                  <o:lock v:ext="edit" aspectratio="t"/>
                </v:shape>
                <v:shape id="Freeform 2486" o:spid="_x0000_s1678" style="position:absolute;left:1547;top:4058;width:107;height:38;rotation:90;visibility:visible;mso-wrap-style:square;v-text-anchor:top" coordsize="10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jNzMQA&#10;AADeAAAADwAAAGRycy9kb3ducmV2LnhtbESPT4vCMBTE78J+h/AW9qbpWhFbjaLCgnhZ/Hd/NM+2&#10;2Lx0k6j125sFweMwM79hZovONOJGzteWFXwPEhDEhdU1lwqOh5/+BIQPyBoby6TgQR4W84/eDHNt&#10;77yj2z6UIkLY56igCqHNpfRFRQb9wLbE0TtbZzBE6UqpHd4j3DRymCRjabDmuFBhS+uKisv+ahRk&#10;4841j9Vy7a70tz3sUilHp1+lvj675RREoC68w6/2RitIsyTN4P9Ov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ozczEAAAA3gAAAA8AAAAAAAAAAAAAAAAAmAIAAGRycy9k&#10;b3ducmV2LnhtbFBLBQYAAAAABAAEAPUAAACJAwAAAAA=&#10;" path="m,l108,39e" filled="f" strokecolor="#871800" strokeweight=".96pt">
                  <v:path arrowok="t" o:connecttype="custom" o:connectlocs="0,0;106,37" o:connectangles="0,0"/>
                  <o:lock v:ext="edit" aspectratio="t"/>
                </v:shape>
                <v:shape id="Freeform 2487" o:spid="_x0000_s1679" style="position:absolute;left:1470;top:4266;width:106;height:41;rotation:90;visibility:visible;mso-wrap-style:square;v-text-anchor:top" coordsize="10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hfJMcA&#10;AADeAAAADwAAAGRycy9kb3ducmV2LnhtbESPy2rCQBSG9wXfYTiF7uokVltNM0pbqIjgIqa6PmRO&#10;LjZzJmSmGt/eWQhd/vw3vnQ1mFacqXeNZQXxOAJBXFjdcKXgJ/9+noNwHllja5kUXMnBajl6SDHR&#10;9sIZnfe+EmGEXYIKau+7REpX1GTQjW1HHLzS9gZ9kH0ldY+XMG5aOYmiV2mw4fBQY0dfNRW/+z+j&#10;ILue4tmxXOdyO9l+urdsd1gXO6WeHoePdxCeBv8fvrc3WsHLIpoGgIATUEAu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YXyTHAAAA3gAAAA8AAAAAAAAAAAAAAAAAmAIAAGRy&#10;cy9kb3ducmV2LnhtbFBLBQYAAAAABAAEAPUAAACMAwAAAAA=&#10;" path="m,l106,41e" filled="f" strokecolor="#871800" strokeweight=".96pt">
                  <v:path arrowok="t" o:connecttype="custom" o:connectlocs="0,0;106,41" o:connectangles="0,0"/>
                  <o:lock v:ext="edit" aspectratio="t"/>
                </v:shape>
                <v:shape id="Freeform 2488" o:spid="_x0000_s1680" style="position:absolute;left:1393;top:4480;width:105;height:39;rotation:90;visibility:visible;mso-wrap-style:square;v-text-anchor:top" coordsize="10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pf6sgA&#10;AADeAAAADwAAAGRycy9kb3ducmV2LnhtbESPQWsCMRSE74L/IbyCN81aRXRrlLZg8dKidoUeH5vX&#10;3dXNy5qkuvbXN4LQ4zAz3zDzZWtqcSbnK8sKhoMEBHFudcWFguxz1Z+C8AFZY22ZFFzJw3LR7cwx&#10;1fbCWzrvQiEihH2KCsoQmlRKn5dk0A9sQxy9b+sMhihdIbXDS4SbWj4myUQarDgulNjQa0n5cfdj&#10;FExttp68v+jD2zjbuNP+41B9Zb9K9R7a5ycQgdrwH76311rBaJaMh3C7E6+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ul/qyAAAAN4AAAAPAAAAAAAAAAAAAAAAAJgCAABk&#10;cnMvZG93bnJldi54bWxQSwUGAAAAAAQABAD1AAAAjQMAAAAA&#10;" path="m,l106,39e" filled="f" strokecolor="#871800" strokeweight=".96pt">
                  <v:path arrowok="t" o:connecttype="custom" o:connectlocs="0,0;104,39" o:connectangles="0,0"/>
                  <o:lock v:ext="edit" aspectratio="t"/>
                </v:shape>
                <v:shape id="Freeform 2489" o:spid="_x0000_s1681" style="position:absolute;left:1347;top:4675;width:58;height:19;rotation:90;visibility:visible;mso-wrap-style:square;v-text-anchor:top" coordsize="58,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Bg2sgA&#10;AADeAAAADwAAAGRycy9kb3ducmV2LnhtbESPQWvCQBSE74L/YXlCb7pbW0qN2YgtFnroQa2I3h7Z&#10;Z5I2+zZktxr99a5Q8DjMzDdMOutsLY7U+sqxhseRAkGcO1NxoWHz/TF8BeEDssHaMWk4k4dZ1u+l&#10;mBh34hUd16EQEcI+QQ1lCE0ipc9LsuhHriGO3sG1FkOUbSFNi6cIt7UcK/UiLVYcF0ps6L2k/Hf9&#10;ZzXsd4uvevHjjVq+qa2yk8JcznOtHwbdfAoiUBfu4f/2p9HwNFHPY7jdiVdAZl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UGDayAAAAN4AAAAPAAAAAAAAAAAAAAAAAJgCAABk&#10;cnMvZG93bnJldi54bWxQSwUGAAAAAAQABAD1AAAAjQMAAAAA&#10;" path="m,l58,19e" filled="f" strokecolor="#871800" strokeweight=".96pt">
                  <v:path arrowok="t" o:connecttype="custom" o:connectlocs="0,0;58,19" o:connectangles="0,0"/>
                  <o:lock v:ext="edit" aspectratio="t"/>
                </v:shape>
                <v:shape id="Freeform 2490" o:spid="_x0000_s1682" style="position:absolute;left:1249;top:5249;width:114;height:10;rotation:90;visibility:visible;mso-wrap-style:square;v-text-anchor:top" coordsize="11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nbscA&#10;AADeAAAADwAAAGRycy9kb3ducmV2LnhtbESPT2vCQBTE7wW/w/KE3uqmKv6J2YgtCJb20qj3R/aZ&#10;xGbfhuw2if30XaHQ4zAzv2GS7WBq0VHrKssKnicRCOLc6ooLBafj/mkFwnlkjbVlUnAjB9t09JBg&#10;rG3Pn9RlvhABwi5GBaX3TSyly0sy6Ca2IQ7exbYGfZBtIXWLfYCbWk6jaCENVhwWSmzotaT8K/s2&#10;Cn5ovXz/KC5H93Z+6bvbFbNDh0o9jofdBoSnwf+H/9oHrWC2juYzuN8JV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8527HAAAA3gAAAA8AAAAAAAAAAAAAAAAAmAIAAGRy&#10;cy9kb3ducmV2LnhtbFBLBQYAAAAABAAEAPUAAACMAwAAAAA=&#10;" path="m,10l115,e" filled="f" strokecolor="#871800" strokeweight=".96pt">
                  <v:path arrowok="t" o:connecttype="custom" o:connectlocs="0,10;113,0" o:connectangles="0,0"/>
                  <o:lock v:ext="edit" aspectratio="t"/>
                </v:shape>
                <v:shape id="Freeform 2491" o:spid="_x0000_s1683" style="position:absolute;left:1270;top:5473;width:112;height:12;rotation:90;visibility:visible;mso-wrap-style:square;v-text-anchor:top" coordsize="11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3of8kA&#10;AADeAAAADwAAAGRycy9kb3ducmV2LnhtbESPzW7CMBCE75X6DtZW4lKBzV/bpBgESEVwLKGH3rbx&#10;Nokar6PYQMrTY6RKPY5m5hvNbNHZWpyo9ZVjDcOBAkGcO1NxoeGQvfVfQPiAbLB2TBp+ycNifn83&#10;w9S4M7/TaR8KESHsU9RQhtCkUvq8JIt+4Bri6H271mKIsi2kafEc4baWI6WepMWK40KJDa1Lyn/2&#10;R6vhmDxOv1Qy3Iw/t83H7nl1WWaXTOveQ7d8BRGoC//hv/bWaBgnajKB2514BeT8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2g3of8kAAADeAAAADwAAAAAAAAAAAAAAAACYAgAA&#10;ZHJzL2Rvd25yZXYueG1sUEsFBgAAAAAEAAQA9QAAAI4DAAAAAA==&#10;" path="m,12l113,e" filled="f" strokecolor="#871800" strokeweight=".96pt">
                  <v:path arrowok="t" o:connecttype="custom" o:connectlocs="0,12;111,0" o:connectangles="0,0"/>
                  <o:lock v:ext="edit" aspectratio="t"/>
                </v:shape>
                <v:shape id="Freeform 2492" o:spid="_x0000_s1684" style="position:absolute;left:1290;top:5698;width:111;height:9;rotation:90;visibility:visible;mso-wrap-style:square;v-text-anchor:top" coordsize="1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wkxskA&#10;AADeAAAADwAAAGRycy9kb3ducmV2LnhtbESP0U7CQBRE3038h8014YXILlKMVBZiCEZ4gCryATfd&#10;a1vt3m26C1S+3iUh8XEyM2cy03lna3Gk1leONQwHCgRx7kzFhYb95+v9EwgfkA3WjknDL3mYz25v&#10;ppgad+IPOu5CISKEfYoayhCaVEqfl2TRD1xDHL0v11oMUbaFNC2eItzW8kGpR2mx4rhQYkOLkvKf&#10;3cFqSLLF8JwclluXvan+ZrQ+Z/79W+veXffyDCJQF/7D1/bKaBhNVDKGy514BeTs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1wkxskAAADeAAAADwAAAAAAAAAAAAAAAACYAgAA&#10;ZHJzL2Rvd25yZXYueG1sUEsFBgAAAAAEAAQA9QAAAI4DAAAAAA==&#10;" path="m,9l112,e" filled="f" strokecolor="#871800" strokeweight=".96pt">
                  <v:path arrowok="t" o:connecttype="custom" o:connectlocs="0,9;110,0" o:connectangles="0,0"/>
                  <o:lock v:ext="edit" aspectratio="t"/>
                </v:shape>
                <v:shape id="Freeform 2493" o:spid="_x0000_s1685" style="position:absolute;left:1309;top:5921;width:111;height:10;rotation:90;visibility:visible;mso-wrap-style:square;v-text-anchor:top" coordsize="1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vjCsgA&#10;AADeAAAADwAAAGRycy9kb3ducmV2LnhtbESPS2vDMBCE74X8B7GBXkoipS15OFZCGyiYnpoHOW+s&#10;jW1irRxLTtx/XxUKPQ4z8w2Trntbixu1vnKsYTJWIIhzZyouNBz2H6M5CB+QDdaOScM3eVivBg8p&#10;JsbdeUu3XShEhLBPUEMZQpNI6fOSLPqxa4ijd3atxRBlW0jT4j3CbS2flZpKixXHhRIb2pSUX3ad&#10;1XA03cEqmr3L+dfn5rrIT09ZdtL6cdi/LUEE6sN/+K+dGQ0vC/U6hd878Qr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C+MKyAAAAN4AAAAPAAAAAAAAAAAAAAAAAJgCAABk&#10;cnMvZG93bnJldi54bWxQSwUGAAAAAAQABAD1AAAAjQMAAAAA&#10;" path="m,10l111,e" filled="f" strokecolor="#871800" strokeweight=".96pt">
                  <v:path arrowok="t" o:connecttype="custom" o:connectlocs="0,10;111,0" o:connectangles="0,0"/>
                  <o:lock v:ext="edit" aspectratio="t"/>
                </v:shape>
                <v:shape id="Freeform 2494" o:spid="_x0000_s1686" style="position:absolute;left:1328;top:6143;width:112;height:10;rotation:90;visibility:visible;mso-wrap-style:square;v-text-anchor:top" coordsize="11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mPNMgA&#10;AADeAAAADwAAAGRycy9kb3ducmV2LnhtbESPQUvDQBSE70L/w/IK3uymKrZNsy0iiFFowbYecntm&#10;X7Nps29Ddk3jv3cFweMwM98w2Xqwjeip87VjBdNJAoK4dLrmSsFh/3wzB+EDssbGMSn4Jg/r1egq&#10;w1S7C79TvwuViBD2KSowIbSplL40ZNFPXEscvaPrLIYou0rqDi8Rbht5myQP0mLNccFgS0+GyvPu&#10;y0ZKv81Pn+VmkfvD2/EDTfGii1elrsfD4xJEoCH8h//auVZwt0juZ/B7J14Buf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iY80yAAAAN4AAAAPAAAAAAAAAAAAAAAAAJgCAABk&#10;cnMvZG93bnJldi54bWxQSwUGAAAAAAQABAD1AAAAjQMAAAAA&#10;" path="m,10l113,e" filled="f" strokecolor="#871800" strokeweight=".96pt">
                  <v:path arrowok="t" o:connecttype="custom" o:connectlocs="0,10;111,0" o:connectangles="0,0"/>
                  <o:lock v:ext="edit" aspectratio="t"/>
                </v:shape>
                <v:shape id="Freeform 2495" o:spid="_x0000_s1687" style="position:absolute;left:2470;top:6534;width:79;height:81;rotation:90;visibility:visible;mso-wrap-style:square;v-text-anchor:top" coordsize="7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tfwMQA&#10;AADeAAAADwAAAGRycy9kb3ducmV2LnhtbERPz2vCMBS+D/Y/hDfYbU07xWk1yhgb2KN1IN4ezbOp&#10;Ni+lydruv18OA48f3+/NbrKtGKj3jWMFWZKCIK6cbrhW8H38elmC8AFZY+uYFPySh9328WGDuXYj&#10;H2goQy1iCPscFZgQulxKXxmy6BPXEUfu4nqLIcK+lrrHMYbbVr6m6UJabDg2GOzow1B1K3+sAv25&#10;ul2uRZadpH2z54M518OsUOr5aXpfgwg0hbv4373XCmardB73xjvxCsj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7X8DEAAAA3gAAAA8AAAAAAAAAAAAAAAAAmAIAAGRycy9k&#10;b3ducmV2LnhtbFBLBQYAAAAABAAEAPUAAACJAwAAAAA=&#10;" path="m79,82l,e" filled="f" strokecolor="#871800" strokeweight=".96pt">
                  <v:path arrowok="t" o:connecttype="custom" o:connectlocs="79,80;0,0" o:connectangles="0,0"/>
                  <o:lock v:ext="edit" aspectratio="t"/>
                </v:shape>
                <v:shape id="Freeform 2496" o:spid="_x0000_s1688" style="position:absolute;left:2630;top:6376;width:80;height:82;rotation:90;visibility:visible;mso-wrap-style:square;v-text-anchor:top" coordsize="8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bH8kA&#10;AADeAAAADwAAAGRycy9kb3ducmV2LnhtbESPW2vCQBSE3wv9D8sp+FY3Vi2auoq0WopIwcuDj8fs&#10;yQWzZ0N2TWJ/vVso9HGYmW+Y2aIzpWiodoVlBYN+BII4sbrgTMHxsH6egHAeWWNpmRTcyMFi/vgw&#10;w1jblnfU7H0mAoRdjApy76tYSpfkZND1bUUcvNTWBn2QdSZ1jW2Am1K+RNGrNFhwWMixovecksv+&#10;ahTY1Tjdfm4GS0q/r6fz5fYjx+mHUr2nbvkGwlPn/8N/7S+tYDiNRlP4vROugJz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bEbH8kAAADeAAAADwAAAAAAAAAAAAAAAACYAgAA&#10;ZHJzL2Rvd25yZXYueG1sUEsFBgAAAAAEAAQA9QAAAI4DAAAAAA==&#10;" path="m80,82l,e" filled="f" strokecolor="#871800" strokeweight=".96pt">
                  <v:path arrowok="t" o:connecttype="custom" o:connectlocs="80,82;0,0" o:connectangles="0,0"/>
                  <o:lock v:ext="edit" aspectratio="t"/>
                </v:shape>
                <v:shape id="Freeform 2497" o:spid="_x0000_s1689" style="position:absolute;left:2791;top:6220;width:78;height:79;rotation:90;visibility:visible;mso-wrap-style:square;v-text-anchor:top" coordsize="7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Vz5sYA&#10;AADeAAAADwAAAGRycy9kb3ducmV2LnhtbESPXWvCMBSG7wf7D+EMdjPW1IniOqOMQkFEGGq360Nz&#10;1nZtTkoStf57cyHs8uX94lmuR9OLMznfWlYwSVIQxJXVLdcKymPxugDhA7LG3jIpuJKH9erxYYmZ&#10;thfe0/kQahFH2GeooAlhyKT0VUMGfWIH4uj9WmcwROlqqR1e4rjp5VuazqXBluNDgwPlDVXd4WQU&#10;bP/0Lnz/zBx3X9djPrwUu7KbKPX8NH5+gAg0hv/wvb3RCqbv6SwCRJyI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Vz5sYAAADeAAAADwAAAAAAAAAAAAAAAACYAgAAZHJz&#10;L2Rvd25yZXYueG1sUEsFBgAAAAAEAAQA9QAAAIsDAAAAAA==&#10;" path="m79,80l,e" filled="f" strokecolor="#871800" strokeweight=".96pt">
                  <v:path arrowok="t" o:connecttype="custom" o:connectlocs="77,78;0,0" o:connectangles="0,0"/>
                  <o:lock v:ext="edit" aspectratio="t"/>
                </v:shape>
                <v:shape id="Freeform 2498" o:spid="_x0000_s1690" style="position:absolute;left:2950;top:6061;width:81;height:81;rotation:90;visibility:visible;mso-wrap-style:square;v-text-anchor:top" coordsize="8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zHccUA&#10;AADeAAAADwAAAGRycy9kb3ducmV2LnhtbESPQYvCMBSE74L/ITxhb5rWre7aNUoRhD0JVg8eH83b&#10;tti8lCZq++/NguBxmJlvmPW2N424U+dqywriWQSCuLC65lLB+bSffoNwHlljY5kUDORguxmP1phq&#10;++Aj3XNfigBhl6KCyvs2ldIVFRl0M9sSB+/PdgZ9kF0pdYePADeNnEfRUhqsOSxU2NKuouKa34wC&#10;Fw9lfmuTzMyzQ7FafF2GxCdKfUz67AeEp96/w6/2r1bwuYoWMfzfCVdAb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vMdxxQAAAN4AAAAPAAAAAAAAAAAAAAAAAJgCAABkcnMv&#10;ZG93bnJldi54bWxQSwUGAAAAAAQABAD1AAAAigMAAAAA&#10;" path="m82,82l,e" filled="f" strokecolor="#871800" strokeweight=".96pt">
                  <v:path arrowok="t" o:connecttype="custom" o:connectlocs="80,80;0,0" o:connectangles="0,0"/>
                  <o:lock v:ext="edit" aspectratio="t"/>
                </v:shape>
                <v:shape id="Freeform 2499" o:spid="_x0000_s1691" style="position:absolute;left:3112;top:5904;width:77;height:81;rotation:90;visibility:visible;mso-wrap-style:square;v-text-anchor:top" coordsize="7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3M/ckA&#10;AADeAAAADwAAAGRycy9kb3ducmV2LnhtbESPQWsCMRSE74X+h/AK3mq2iqWuRqkFqVZ6cBXE22Pz&#10;utm6edkmqa7/vikUehxm5htmOu9sI87kQ+1YwUM/A0FcOl1zpWC/W94/gQgRWWPjmBRcKcB8dnsz&#10;xVy7C2/pXMRKJAiHHBWYGNtcylAashj6riVO3ofzFmOSvpLa4yXBbSMHWfYoLdacFgy29GKoPBXf&#10;VoH+NHpzXPjh13rx/vpWHNaH02akVO+ue56AiNTF//Bfe6UVDMfZaAC/d9IVkL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z3M/ckAAADeAAAADwAAAAAAAAAAAAAAAACYAgAA&#10;ZHJzL2Rvd25yZXYueG1sUEsFBgAAAAAEAAQA9QAAAI4DAAAAAA==&#10;" path="m77,82l,e" filled="f" strokecolor="#871800" strokeweight=".96pt">
                  <v:path arrowok="t" o:connecttype="custom" o:connectlocs="77,80;0,0" o:connectangles="0,0"/>
                  <o:lock v:ext="edit" aspectratio="t"/>
                </v:shape>
                <v:shape id="Freeform 2500" o:spid="_x0000_s1692" style="position:absolute;left:3773;top:4491;width:105;height:41;rotation:90;visibility:visible;mso-wrap-style:square;v-text-anchor:top" coordsize="10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NXjsYA&#10;AADeAAAADwAAAGRycy9kb3ducmV2LnhtbESPT4vCMBTE78J+h/AEb5qquGo1igori+Ch/js/mmdb&#10;t3kpTVbrt98sCB6HmfkNM182phR3ql1hWUG/F4EgTq0uOFNwOn51JyCcR9ZYWiYFT3KwXHy05hhr&#10;++CE7gefiQBhF6OC3PsqltKlORl0PVsRB+9qa4M+yDqTusZHgJtSDqLoUxosOCzkWNEmp/Tn8GsU&#10;JM9bf3S5bo9yN9it3TjZn7fpXqlOu1nNQHhq/Dv8an9rBcNpNBrC/51wBe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NXjsYAAADeAAAADwAAAAAAAAAAAAAAAACYAgAAZHJz&#10;L2Rvd25yZXYueG1sUEsFBgAAAAAEAAQA9QAAAIsDAAAAAA==&#10;" path="m,l106,41e" filled="f" strokecolor="#871800" strokeweight=".96pt">
                  <v:path arrowok="t" o:connecttype="custom" o:connectlocs="0,0;104,41" o:connectangles="0,0"/>
                  <o:lock v:ext="edit" aspectratio="t"/>
                </v:shape>
                <v:shape id="Freeform 2501" o:spid="_x0000_s1693" style="position:absolute;left:3695;top:4702;width:105;height:37;rotation:90;visibility:visible;mso-wrap-style:square;v-text-anchor:top" coordsize="10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gRO8UA&#10;AADeAAAADwAAAGRycy9kb3ducmV2LnhtbESPT2sCMRTE74V+h/AK3mpS/6GrURZBLN669tDjY/Pc&#10;LN28rJuo67dvBKHHYWZ+w6w2vWvElbpQe9bwMVQgiEtvaq40fB9373MQISIbbDyThjsF2KxfX1aY&#10;GX/jL7oWsRIJwiFDDTbGNpMylJYchqFviZN38p3DmGRXSdPhLcFdI0dKzaTDmtOCxZa2lsrf4uI0&#10;nFVufvx9f+oPo6ndzpnzarzXevDW50sQkfr4H362P42G8UJNJ/C4k6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yBE7xQAAAN4AAAAPAAAAAAAAAAAAAAAAAJgCAABkcnMv&#10;ZG93bnJldi54bWxQSwUGAAAAAAQABAD1AAAAigMAAAAA&#10;" path="m,l106,38e" filled="f" strokecolor="#871800" strokeweight=".96pt">
                  <v:path arrowok="t" o:connecttype="custom" o:connectlocs="0,0;104,36" o:connectangles="0,0"/>
                  <o:lock v:ext="edit" aspectratio="t"/>
                </v:shape>
                <v:shape id="Freeform 2502" o:spid="_x0000_s1694" style="position:absolute;left:3617;top:4914;width:105;height:38;rotation:90;visibility:visible;mso-wrap-style:square;v-text-anchor:top" coordsize="10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HsKsgA&#10;AADeAAAADwAAAGRycy9kb3ducmV2LnhtbESPQWvCQBSE7wX/w/IEL6Vuqig1ukoRtPUgaFoUb4/s&#10;Mwlm34bs1sT+elco9DjMzDfMbNGaUlypdoVlBa/9CARxanXBmYLvr9XLGwjnkTWWlknBjRws5p2n&#10;GcbaNryna+IzESDsYlSQe1/FUro0J4Oubyvi4J1tbdAHWWdS19gEuCnlIIrG0mDBYSHHipY5pZfk&#10;xyhIToNtk8nzzRzdrz34Ne02H89K9brt+xSEp9b/h//an1rBcBKNRvC4E6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cewqyAAAAN4AAAAPAAAAAAAAAAAAAAAAAJgCAABk&#10;cnMvZG93bnJldi54bWxQSwUGAAAAAAQABAD1AAAAjQMAAAAA&#10;" path="m,l105,38e" filled="f" strokecolor="#871800" strokeweight=".96pt">
                  <v:path arrowok="t" o:connecttype="custom" o:connectlocs="0,0;105,38" o:connectangles="0,0"/>
                  <o:lock v:ext="edit" aspectratio="t"/>
                </v:shape>
                <v:shape id="Freeform 2503" o:spid="_x0000_s1695" style="position:absolute;left:3462;top:5335;width:105;height:37;rotation:90;visibility:visible;mso-wrap-style:square;v-text-anchor:top" coordsize="10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Yq18QA&#10;AADeAAAADwAAAGRycy9kb3ducmV2LnhtbESPQYvCMBSE74L/IbyFvWmyiqJdoxRBXLzp7sHjo3k2&#10;ZZuX2kSt/94IgsdhZr5hFqvO1eJKbag8a/gaKhDEhTcVlxr+fjeDGYgQkQ3WnknDnQKslv3eAjPj&#10;b7yn6yGWIkE4ZKjBxthkUobCksMw9A1x8k6+dRiTbEtpWrwluKvlSKmpdFhxWrDY0NpS8X+4OA1n&#10;lZujv29P3W40sesZc16Ot1p/fnT5N4hIXXyHX+0fo2E8V5MpPO+kK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WKtfEAAAA3gAAAA8AAAAAAAAAAAAAAAAAmAIAAGRycy9k&#10;b3ducmV2LnhtbFBLBQYAAAAABAAEAPUAAACJAwAAAAA=&#10;" path="m,l106,38e" filled="f" strokecolor="#871800" strokeweight=".96pt">
                  <v:path arrowok="t" o:connecttype="custom" o:connectlocs="0,0;104,36" o:connectangles="0,0"/>
                  <o:lock v:ext="edit" aspectratio="t"/>
                </v:shape>
                <v:shape id="Freeform 2504" o:spid="_x0000_s1696" style="position:absolute;left:1602;top:3609;width:301;height:109;rotation:90;visibility:visible;mso-wrap-style:square;v-text-anchor:top" coordsize="30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xbncgA&#10;AADeAAAADwAAAGRycy9kb3ducmV2LnhtbESPzWsCMRTE74X+D+EVvIhmVdrarVFK8aOHUqh68fbY&#10;PDeLm5dlE/fjvzcFocdhZn7DLFadLUVDtS8cK5iMExDEmdMF5wqOh81oDsIHZI2lY1LQk4fV8vFh&#10;gal2Lf9Ssw+5iBD2KSowIVSplD4zZNGPXUUcvbOrLYYo61zqGtsIt6WcJsmLtFhwXDBY0aeh7LK/&#10;WgXlduPMqcPzoW9/+t1xfRp+N5VSg6fu4x1EoC78h+/tL61g9pY8v8LfnXgF5P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DFudyAAAAN4AAAAPAAAAAAAAAAAAAAAAAJgCAABk&#10;cnMvZG93bnJldi54bWxQSwUGAAAAAAQABAD1AAAAjQMAAAAA&#10;" path="m,l303,110e" filled="f" strokeweight="1.44pt">
                  <v:path arrowok="t" o:connecttype="custom" o:connectlocs="0,0;299,108" o:connectangles="0,0"/>
                  <o:lock v:ext="edit" aspectratio="t"/>
                </v:shape>
                <v:shape id="Freeform 2505" o:spid="_x0000_s1697" style="position:absolute;left:2185;top:2446;width:257;height:502;rotation:90;visibility:visible;mso-wrap-style:square;v-text-anchor:top" coordsize="259,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x8EA&#10;AADeAAAADwAAAGRycy9kb3ducmV2LnhtbERPzYrCMBC+L/gOYQRva6riotUoIooe3IWtPsDQjE2x&#10;mdQman17cxA8fnz/82VrK3GnxpeOFQz6CQji3OmSCwWn4/Z7AsIHZI2VY1LwJA/LRedrjql2D/6n&#10;exYKEUPYp6jAhFCnUvrckEXfdzVx5M6usRgibAqpG3zEcFvJYZL8SIslxwaDNa0N5ZfsZhVcN277&#10;VwSc1uZQXXe0L395kCnV67arGYhAbfiI3+69VjCaJuO4N96JV0Au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vlwMfBAAAA3gAAAA8AAAAAAAAAAAAAAAAAmAIAAGRycy9kb3du&#10;cmV2LnhtbFBLBQYAAAAABAAEAPUAAACGAwAAAAA=&#10;" path="m24,l17,21,10,45,5,67,3,91,,115r,48l3,187r17,69l48,321r12,22l72,362r15,19l101,400r53,48l195,475r19,12l219,489r2,l226,492r5,2l233,496r5,l240,499r5,2l250,501r2,3l257,504r2,2e" filled="f" strokeweight="1.44pt">
                  <v:path arrowok="t" o:connecttype="custom" o:connectlocs="24,0;17,21;10,45;5,65;3,89;0,113;0,161;3,185;20,252;48,315;60,337;70,356;85,375;99,394;152,440;192,467;210,479;215,481;217,481;222,484;227,486;229,488;234,488;236,491;241,493;246,493;248,496;253,496;255,498" o:connectangles="0,0,0,0,0,0,0,0,0,0,0,0,0,0,0,0,0,0,0,0,0,0,0,0,0,0,0,0,0"/>
                  <o:lock v:ext="edit" aspectratio="t"/>
                </v:shape>
                <v:shape id="Freeform 2506" o:spid="_x0000_s1698" style="position:absolute;left:3926;top:3098;width:242;height:235;rotation:90;visibility:visible;mso-wrap-style:square;v-text-anchor:top" coordsize="243,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6iNsgA&#10;AADeAAAADwAAAGRycy9kb3ducmV2LnhtbESPQWsCMRSE7wX/Q3iCt5qt1qpbo4ggFmmhXT30+Lp5&#10;bhY3L8sm6tZf3whCj8PMfMPMFq2txJkaXzpW8NRPQBDnTpdcKNjv1o8TED4ga6wck4Jf8rCYdx5m&#10;mGp34S86Z6EQEcI+RQUmhDqV0ueGLPq+q4mjd3CNxRBlU0jd4CXCbSUHSfIiLZYcFwzWtDKUH7OT&#10;VWDf3fDzeXMdjbPvD/MzGVeD7WGtVK/bLl9BBGrDf/jeftMKhtNkNIXbnXg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nqI2yAAAAN4AAAAPAAAAAAAAAAAAAAAAAJgCAABk&#10;cnMvZG93bnJldi54bWxQSwUGAAAAAAQABAD1AAAAjQMAAAAA&#10;" path="m243,l226,5r-15,7l195,19r-17,7l163,36r-14,9l135,55,120,67,108,79,94,91,82,103,70,115,60,129,48,144r-9,14l29,173r-7,14l12,204,5,221,,237e" filled="f" strokeweight="1.44pt">
                  <v:path arrowok="t" o:connecttype="custom" o:connectlocs="241,0;224,5;209,12;193,19;176,26;161,36;147,45;133,55;120,65;108,77;94,89;82,101;70,113;60,127;48,142;39,156;29,171;22,183;12,200;5,217;0,233" o:connectangles="0,0,0,0,0,0,0,0,0,0,0,0,0,0,0,0,0,0,0,0,0"/>
                  <o:lock v:ext="edit" aspectratio="t"/>
                </v:shape>
                <v:shape id="Freeform 2507" o:spid="_x0000_s1699" style="position:absolute;left:3819;top:4403;width:84;height:28;rotation:90;visibility:visible;mso-wrap-style:square;v-text-anchor:top" coordsize="8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LqsYA&#10;AADeAAAADwAAAGRycy9kb3ducmV2LnhtbESPTWvCQBCG74X+h2UKvemmLWgbXUUFQQ/Fj7ZQb0N2&#10;mg1mZ0N2GuO/7x6EHl/eL57pvPe16qiNVWADT8MMFHERbMWlgc+P9eAVVBRki3VgMnClCPPZ/d0U&#10;cxsufKDuKKVKIxxzNOBEmlzrWDjyGIehIU7eT2g9SpJtqW2LlzTua/2cZSPtseL04LChlaPifPz1&#10;Bk7nZcH8veuu9dd4v9q+i1v3YszjQ7+YgBLq5T98a2+sgZe3bJQAEk5CAT3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TLqsYAAADeAAAADwAAAAAAAAAAAAAAAACYAgAAZHJz&#10;L2Rvd25yZXYueG1sUEsFBgAAAAAEAAQA9QAAAIsDAAAAAA==&#10;" path="m,l84,28e" filled="f" strokeweight="1.44pt">
                  <v:path arrowok="t" o:connecttype="custom" o:connectlocs="0,0;84,28" o:connectangles="0,0"/>
                  <o:lock v:ext="edit" aspectratio="t"/>
                </v:shape>
                <v:shape id="Freeform 2508" o:spid="_x0000_s1700" style="position:absolute;left:1097;top:6554;width:650;height:57;rotation:90;visibility:visible;mso-wrap-style:square;v-text-anchor:top" coordsize="6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9GsQA&#10;AADeAAAADwAAAGRycy9kb3ducmV2LnhtbESPQWvCQBSE70L/w/IKvenGFoJGVwktih5rpOfX7DMb&#10;mn0bdtcY/323UPA4zMw3zHo72k4M5EPrWMF8loEgrp1uuVFwrnbTBYgQkTV2jknBnQJsN0+TNRba&#10;3fiThlNsRIJwKFCBibEvpAy1IYth5nri5F2ctxiT9I3UHm8Jbjv5mmW5tNhyWjDY07uh+ud0tQqO&#10;V1N5bI7dV1WW+49wHr77XCr18jyWKxCRxvgI/7cPWsHbMsvn8HcnXQ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fRrEAAAA3gAAAA8AAAAAAAAAAAAAAAAAmAIAAGRycy9k&#10;b3ducmV2LnhtbFBLBQYAAAAABAAEAPUAAACJAwAAAAA=&#10;" path="m,57l526,12,655,e" filled="f" strokeweight="1.44pt">
                  <v:path arrowok="t" o:connecttype="custom" o:connectlocs="0,57;518,12;645,0" o:connectangles="0,0,0"/>
                  <o:lock v:ext="edit" aspectratio="t"/>
                </v:shape>
                <v:shape id="Freeform 2509" o:spid="_x0000_s1701" style="position:absolute;left:1977;top:6609;width:488;height:497;rotation:90;visibility:visible;mso-wrap-style:square;v-text-anchor:top" coordsize="492,5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wRj8UA&#10;AADeAAAADwAAAGRycy9kb3ducmV2LnhtbESPT4vCMBTE7wv7HcJb8Lam6iJr1yhFEIXFg3/w/Gye&#10;bbF5KUnU9tsbQfA4zMxvmOm8NbW4kfOVZQWDfgKCOLe64kLBYb/8/gXhA7LG2jIp6MjDfPb5McVU&#10;2ztv6bYLhYgQ9ikqKENoUil9XpJB37cNcfTO1hkMUbpCaof3CDe1HCbJWBqsOC6U2NCipPyyuxoF&#10;1Wbw83/irjs22fF02EzYZflKqd5Xm/2BCNSGd/jVXmsFo0kyHsLzTrwCcv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3BGPxQAAAN4AAAAPAAAAAAAAAAAAAAAAAJgCAABkcnMv&#10;ZG93bnJldi54bWxQSwUGAAAAAAQABAD1AAAAigMAAAAA&#10;" path="m492,501l401,405,,e" filled="f" strokeweight="1.44pt">
                  <v:path arrowok="t" o:connecttype="custom" o:connectlocs="484,493;395,399;0,0" o:connectangles="0,0,0"/>
                  <o:lock v:ext="edit" aspectratio="t"/>
                </v:shape>
                <v:shape id="Freeform 2510" o:spid="_x0000_s1702" style="position:absolute;left:3832;top:3820;width:437;height:162;rotation:90;visibility:visible;mso-wrap-style:square;v-text-anchor:top" coordsize="441,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WktsQA&#10;AADeAAAADwAAAGRycy9kb3ducmV2LnhtbESPQWvCQBSE7wX/w/IEb3WjgrTRVdQi7cFDq/kBj+wz&#10;G8y+DdlXTf99VxA8DjPzDbNc975RV+piHdjAZJyBIi6DrbkyUJz2r2+goiBbbAKTgT+KsF4NXpaY&#10;23DjH7oepVIJwjFHA06kzbWOpSOPcRxa4uSdQ+dRkuwqbTu8Jbhv9DTL5tpjzWnBYUs7R+Xl+OsN&#10;fJ5ER1202w/bHFw93QkW39aY0bDfLEAJ9fIMP9pf1sDsPZvP4H4nXQG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1pLbEAAAA3gAAAA8AAAAAAAAAAAAAAAAAmAIAAGRycy9k&#10;b3ducmV2LnhtbFBLBQYAAAAABAAEAPUAAACJAwAAAAA=&#10;" path="m,l316,118r125,46e" filled="f" strokeweight="1.44pt">
                  <v:path arrowok="t" o:connecttype="custom" o:connectlocs="0,0;310,116;433,160" o:connectangles="0,0,0"/>
                  <o:lock v:ext="edit" aspectratio="t"/>
                </v:shape>
                <v:shape id="Freeform 2511" o:spid="_x0000_s1703" style="position:absolute;left:4105;top:3624;width:84;height:31;rotation:90;visibility:visible;mso-wrap-style:square;v-text-anchor:top" coordsize="8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8HXMYA&#10;AADeAAAADwAAAGRycy9kb3ducmV2LnhtbESPQWvCQBSE70L/w/IKvUjd2Ko0qauUguDVVaHHR/Y1&#10;G5p9G7LbJPbXdwXB4zAz3zDr7ega0VMXas8K5rMMBHHpTc2VgtNx9/wGIkRkg41nUnChANvNw2SN&#10;hfEDH6jXsRIJwqFABTbGtpAylJYchplviZP37TuHMcmukqbDIcFdI1+ybCUd1pwWLLb0aan80b9O&#10;Qb7v7eXvSx81L5ZTnS/nOxzOSj09jh/vICKN8R6+tfdGwWuerRZwvZOu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8HXMYAAADeAAAADwAAAAAAAAAAAAAAAACYAgAAZHJz&#10;L2Rvd25yZXYueG1sUEsFBgAAAAAEAAQA9QAAAIsDAAAAAA==&#10;" path="m,l85,31e" filled="f" strokeweight="1.44pt">
                  <v:path arrowok="t" o:connecttype="custom" o:connectlocs="0,0;83,31" o:connectangles="0,0"/>
                  <o:lock v:ext="edit" aspectratio="t"/>
                </v:shape>
                <v:shape id="Freeform 2512" o:spid="_x0000_s1704" style="position:absolute;left:4044;top:3456;width:261;height:24;rotation:90;visibility:visible;mso-wrap-style:square;v-text-anchor:top" coordsize="26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4QCscA&#10;AADeAAAADwAAAGRycy9kb3ducmV2LnhtbESPT2vCQBTE7wW/w/IEb3VjRYnRVaQi7aFgjX/A2yP7&#10;TILZtyG7NfHbdwtCj8PM/IZZrDpTiTs1rrSsYDSMQBBnVpecKzgetq8xCOeRNVaWScGDHKyWvZcF&#10;Jtq2vKd76nMRIOwSVFB4XydSuqwgg25oa+LgXW1j0AfZ5FI32Aa4qeRbFE2lwZLDQoE1vReU3dIf&#10;o8DHp8nly7iZdY+P867dfB/jNFdq0O/WcxCeOv8ffrY/tYLxLJpO4O9Ou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6+EArHAAAA3gAAAA8AAAAAAAAAAAAAAAAAmAIAAGRy&#10;cy9kb3ducmV2LnhtbFBLBQYAAAAABAAEAPUAAACMAwAAAAA=&#10;" path="m263,24l242,17,220,12,199,7,177,3,153,,110,,88,3,64,5,43,10,21,15,,22e" filled="f" strokeweight="1.44pt">
                  <v:path arrowok="t" o:connecttype="custom" o:connectlocs="259,24;238,17;216,12;196,7;175,3;151,0;108,0;86,3;64,5;43,10;21,15;0,22" o:connectangles="0,0,0,0,0,0,0,0,0,0,0,0"/>
                  <o:lock v:ext="edit" aspectratio="t"/>
                </v:shape>
                <v:shape id="Freeform 2513" o:spid="_x0000_s1705" style="position:absolute;left:3794;top:4200;width:255;height:95;rotation:90;visibility:visible;mso-wrap-style:square;v-text-anchor:top" coordsize="257,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OEYscA&#10;AADeAAAADwAAAGRycy9kb3ducmV2LnhtbESPT2vCQBTE7wW/w/KE3urGFoLGrKItBUt7MYpen9mX&#10;P5h9G7JrTL99tyB4HGbmN0y6GkwjeupcbVnBdBKBIM6trrlUcNh/vsxAOI+ssbFMCn7JwWo5ekox&#10;0fbGO+ozX4oAYZeggsr7NpHS5RUZdBPbEgevsJ1BH2RXSt3hLcBNI1+jKJYGaw4LFbb0XlF+ya5G&#10;wXEzz4ZT2W9/zlhcadbuv3bfH0o9j4f1AoSnwT/C9/ZWK3ibR3EM/3fCF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zhGLHAAAA3gAAAA8AAAAAAAAAAAAAAAAAmAIAAGRy&#10;cy9kb3ducmV2LnhtbFBLBQYAAAAABAAEAPUAAACMAwAAAAA=&#10;" path="m,l257,96e" filled="f" strokeweight="1.44pt">
                  <v:path arrowok="t" o:connecttype="custom" o:connectlocs="0,0;253,94" o:connectangles="0,0"/>
                  <o:lock v:ext="edit" aspectratio="t"/>
                </v:shape>
                <v:shape id="Freeform 2514" o:spid="_x0000_s1706" style="position:absolute;left:1591;top:3041;width:688;height:255;rotation:90;visibility:visible;mso-wrap-style:square;v-text-anchor:top" coordsize="694,2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HRmccA&#10;AADeAAAADwAAAGRycy9kb3ducmV2LnhtbESPT2sCMRTE74V+h/AKvdWktvXP1iilVBHBw6p4fm5e&#10;dxc3L0sSdfvtjVDwOMzMb5jJrLONOJMPtWMNrz0FgrhwpuZSw247fxmBCBHZYOOYNPxRgNn08WGC&#10;mXEXzum8iaVIEA4ZaqhibDMpQ1GRxdBzLXHyfp23GJP0pTQeLwluG9lXaiAt1pwWKmzpu6LiuDlZ&#10;DePDKTfbtd+rQx/l/P3juFiFH62fn7qvTxCRungP/7eXRsPbWA2GcLuTroC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R0ZnHAAAA3gAAAA8AAAAAAAAAAAAAAAAAmAIAAGRy&#10;cy9kb3ducmV2LnhtbFBLBQYAAAAABAAEAPUAAACMAwAAAAA=&#10;" path="m,l694,257e" filled="f" strokeweight="1.44pt">
                  <v:path arrowok="t" o:connecttype="custom" o:connectlocs="0,0;682,253" o:connectangles="0,0"/>
                  <o:lock v:ext="edit" aspectratio="t"/>
                </v:shape>
                <v:shape id="Freeform 2515" o:spid="_x0000_s1707" style="position:absolute;left:1855;top:4542;width:1119;height:1119;rotation:90;visibility:visible;mso-wrap-style:square;v-text-anchor:top" coordsize="1128,1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RbMIA&#10;AADeAAAADwAAAGRycy9kb3ducmV2LnhtbERPzYrCMBC+L/gOYYS9rYkuuFqNIqLiwcNa+wBDM7bV&#10;ZlKaaOvbm8PCHj++/+W6t7V4UusrxxrGIwWCOHem4kJDdtl/zUD4gGywdkwaXuRhvRp8LDExruMz&#10;PdNQiBjCPkENZQhNIqXPS7LoR64hjtzVtRZDhG0hTYtdDLe1nCg1lRYrjg0lNrQtKb+nD6tBzg8n&#10;1Wfhdct+7CT9TXen7njX+nPYbxYgAvXhX/znPhoN33M1jXvjnXgF5Oo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51FswgAAAN4AAAAPAAAAAAAAAAAAAAAAAJgCAABkcnMvZG93&#10;bnJldi54bWxQSwUGAAAAAAQABAD1AAAAhwMAAAAA&#10;" path="m564,l523,,504,2,485,5,466,7r-20,5l427,17r-19,4l389,26r-19,7l353,41r-19,7l317,57r-19,8l281,74,264,84,247,96r-14,12l216,120r-14,12l185,144r-15,14l158,173r-14,14l132,201r-14,15l108,233,96,247,55,317,41,353r-7,16l26,389r-4,19l17,427r-5,19l7,465,5,485,2,504,,523r,79l2,621r3,20l7,660r5,21l17,701r5,16l26,737r8,19l41,775r7,17l55,811r10,17l74,845r10,16l96,878r12,17l118,909r14,17l144,941r14,14l170,969r15,12l202,996r14,12l233,1020r14,9l264,1041r17,10l298,1061r19,9l334,1077r19,10l370,1092r19,7l408,1106r19,5l446,1113r20,5l485,1121r19,2l523,1125r19,l564,1128r19,-3l602,1125r20,-2l641,1121r19,-3l679,1113r19,-2l718,1106r19,-7l756,1092r19,-5l792,1077r19,-7l828,1061r17,-10l862,1041r16,-12l895,1020r15,-12l926,996r15,-15l955,969r15,-14l982,941r14,-15l1008,909r12,-14l1030,878r40,-67l1078,792r7,-17l1092,756r7,-19l1104,717r7,-16l1114,681r4,-21l1121,641r2,-20l1125,602r,-19l1128,564r-3,-19l1125,523r-2,-19l1121,485r-3,-20l1114,446r-3,-19l1104,408r-5,-19l1092,369r-7,-16l1078,333r-36,-69l1030,247r-10,-14l1008,216,996,201,982,187,970,173,955,158,941,144,926,132,910,120,895,108,878,96,862,84e" filled="f" strokeweight="1.44pt">
                  <v:path arrowok="t" o:connecttype="custom" o:connectlocs="496,2;438,12;383,26;328,48;277,72;229,106;183,142;142,185;106,229;41,347;22,402;7,457;0,515;5,631;17,689;34,744;55,799;82,847;116,895;156,939;198,980;243,1013;294,1045;347,1069;402,1088;458,1100;515,1107;573,1107;631,1103;686,1093;744,1074;799,1053;848,1025;896,992;939,953;980,912;1014,864;1067,763;1086,705;1100,650;1107,592;1107,537;1103,477;1093,421;1074,363;1026,260;992,212;954,171;912,130;864,94" o:connectangles="0,0,0,0,0,0,0,0,0,0,0,0,0,0,0,0,0,0,0,0,0,0,0,0,0,0,0,0,0,0,0,0,0,0,0,0,0,0,0,0,0,0,0,0,0,0,0,0,0,0"/>
                  <o:lock v:ext="edit" aspectratio="t"/>
                </v:shape>
                <v:shape id="Freeform 2516" o:spid="_x0000_s1708" style="position:absolute;left:2785;top:5208;width:295;height:84;rotation:90;visibility:visible;mso-wrap-style:square;v-text-anchor:top" coordsize="29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AZ08gA&#10;AADeAAAADwAAAGRycy9kb3ducmV2LnhtbESPT2sCMRTE70K/Q3iFXkSTVrro1ihFEEQKtlsv3h6b&#10;1/3j5mXZRF399I1Q6HGYmd8w82VvG3GmzleONTyPFQji3JmKCw377/VoCsIHZIONY9JwJQ/LxcNg&#10;jqlxF/6icxYKESHsU9RQhtCmUvq8JIt+7Fri6P24zmKIsiuk6fAS4baRL0ol0mLFcaHEllYl5cfs&#10;ZDWoenLkYpckw0O9+QifdXvb0qvWT4/9+xuIQH34D/+1N0bDZKaSGdzvxCs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4BnTyAAAAN4AAAAPAAAAAAAAAAAAAAAAAJgCAABk&#10;cnMvZG93bnJldi54bWxQSwUGAAAAAAQABAD1AAAAjQMAAAAA&#10;" path="m298,84l281,74,264,65,247,57,228,48,211,41,192,33,173,26,154,21,134,17,115,12,96,7,77,5,58,2,38,,,e" filled="f" strokeweight="1.44pt">
                  <v:path arrowok="t" o:connecttype="custom" o:connectlocs="292,84;275,74;258,65;243,57;224,48;207,41;188,33;169,26;150,21;132,17;113,12;94,7;75,5;56,2;38,0;0,0" o:connectangles="0,0,0,0,0,0,0,0,0,0,0,0,0,0,0,0"/>
                  <o:lock v:ext="edit" aspectratio="t"/>
                </v:shape>
                <v:shape id="Freeform 2517" o:spid="_x0000_s1709" style="position:absolute;left:2189;top:4877;width:45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gnzcYA&#10;AADeAAAADwAAAGRycy9kb3ducmV2LnhtbESPzWrCQBSF94LvMFyhuzppKxpTR7HSouDKpFCXl8xt&#10;kpq5EzKTGN/eWRRcHs4f32ozmFr01LrKsoKXaQSCOLe64kLBd/b1HINwHlljbZkU3MjBZj0erTDR&#10;9son6lNfiDDCLkEFpfdNIqXLSzLoprYhDt6vbQ36INtC6havYdzU8jWK5tJgxeGhxIZ2JeWXtDMK&#10;/rrPWWqzo3H7w8eP1fNdE58rpZ4mw/YdhKfBP8L/7YNW8LaMFgEg4AQU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8gnzcYAAADeAAAADwAAAAAAAAAAAAAAAACYAgAAZHJz&#10;L2Rvd25yZXYueG1sUEsFBgAAAAAEAAQA9QAAAIsDAAAAAA==&#10;" path="m454,l,e" filled="f" strokecolor="#871800" strokeweight=".96pt">
                  <v:path arrowok="t" o:connecttype="custom" o:connectlocs="448,0;0,0" o:connectangles="0,0"/>
                  <o:lock v:ext="edit" aspectratio="t"/>
                </v:shape>
                <v:shape id="Freeform 2518" o:spid="_x0000_s1710" style="position:absolute;left:2297;top:2734;width:0;height:449;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UI28YA&#10;AADeAAAADwAAAGRycy9kb3ducmV2LnhtbESPQWsCMRSE74X+h/AKvdWsCnV3NYqIQntqXSv0+Ng8&#10;N4ublyWJuv33TaHgcZiZb5jFarCduJIPrWMF41EGgrh2uuVGwddh95KDCBFZY+eYFPxQgNXy8WGB&#10;pXY33tO1io1IEA4lKjAx9qWUoTZkMYxcT5y8k/MWY5K+kdrjLcFtJydZ9iottpwWDPa0MVSfq4tV&#10;UJnPk9++H/Nj0eeFNd8fs00jlXp+GtZzEJGGeA//t9+0gmmRzcbwdydd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UI28YAAADeAAAADwAAAAAAAAAAAAAAAACYAgAAZHJz&#10;L2Rvd25yZXYueG1sUEsFBgAAAAAEAAQA9QAAAIsDAAAAAA==&#10;" path="m,453l,e" filled="f" strokecolor="#871800" strokeweight=".96pt">
                  <v:path arrowok="t" o:connecttype="custom" o:connectlocs="0,445;0,0" o:connectangles="0,0"/>
                  <o:lock v:ext="edit" aspectratio="t"/>
                </v:shape>
                <v:shape id="Freeform 2519" o:spid="_x0000_s1711" style="position:absolute;left:2691;top:2902;width:0;height:114;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mMs8YA&#10;AADeAAAADwAAAGRycy9kb3ducmV2LnhtbESPUWsCMRCE3wv9D2ELvtWkira9GqUKig+tUNsfsFy2&#10;d7GXzXFZ9fz3plDo4zAz3zCzRR8adaIu+cgWHoYGFHEZnefKwtfn+v4JVBJkh01ksnChBIv57c0M&#10;CxfP/EGnvVQqQzgVaKEWaQutU1lTwDSMLXH2vmMXULLsKu06PGd4aPTImKkO6Dkv1NjSqqbyZ38M&#10;FqZm4ndL2azG8h7Cwcfd4W1J1g7u+tcXUEK9/If/2ltnYfxsHkfweydfAT2/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mMs8YAAADeAAAADwAAAAAAAAAAAAAAAACYAgAAZHJz&#10;L2Rvd25yZXYueG1sUEsFBgAAAAAEAAQA9QAAAIsDAAAAAA==&#10;" path="m,115l,e" filled="f" strokecolor="#871800" strokeweight=".96pt">
                  <v:path arrowok="t" o:connecttype="custom" o:connectlocs="0,113;0,0" o:connectangles="0,0"/>
                  <o:lock v:ext="edit" aspectratio="t"/>
                </v:shape>
              </v:group>
              <v:shape id="Text Box 2520" o:spid="_x0000_s1712" type="#_x0000_t202" style="position:absolute;left:4001;top:12026;width:1343;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pOssYA&#10;AADeAAAADwAAAGRycy9kb3ducmV2LnhtbESPT2vCQBTE7wW/w/IKveluq7Y1ZiOlInhSav+At0f2&#10;mQSzb0N2NfHbu4LQ4zAzv2HSRW9rcabWV441PI8UCOLcmYoLDT/fq+E7CB+QDdaOScOFPCyywUOK&#10;iXEdf9F5FwoRIewT1FCG0CRS+rwki37kGuLoHVxrMUTZFtK02EW4reWLUq/SYsVxocSGPkvKj7uT&#10;1fC7Oez/JmpbLO206VyvJNuZ1Prpsf+YgwjUh//wvb02GsYz9TaG2514BWR2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qpOssYAAADeAAAADwAAAAAAAAAAAAAAAACYAgAAZHJz&#10;L2Rvd25yZXYueG1sUEsFBgAAAAAEAAQA9QAAAIsDAAAAAA==&#10;" filled="f" stroked="f">
                <v:textbox style="mso-next-textbox:#Text Box 2520">
                  <w:txbxContent>
                    <w:p w:rsidR="000D7CE0" w:rsidRPr="001447DD" w:rsidRDefault="000D7CE0" w:rsidP="00797536">
                      <w:pPr>
                        <w:rPr>
                          <w:rFonts w:cs="Arial"/>
                          <w:sz w:val="24"/>
                          <w:szCs w:val="24"/>
                        </w:rPr>
                      </w:pPr>
                      <w:r>
                        <w:rPr>
                          <w:rFonts w:cs="Arial"/>
                          <w:sz w:val="24"/>
                          <w:szCs w:val="24"/>
                        </w:rPr>
                        <w:t>(59)</w:t>
                      </w:r>
                    </w:p>
                  </w:txbxContent>
                </v:textbox>
              </v:shape>
              <v:group id="Group 2521" o:spid="_x0000_s1713" style="position:absolute;left:4520;top:5541;width:100;height:3092" coordorigin="2367,1975" coordsize="100,25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MuC8tDIAAAA&#10;3gAAAA8AAAAAAAAAAAAAAAAAqgIAAGRycy9kb3ducmV2LnhtbFBLBQYAAAAABAAEAPoAAACfAwAA&#10;AAA=&#10;">
                <v:group id="Group 2522" o:spid="_x0000_s1714" style="position:absolute;left:2414;top:2063;width:42;height:2479" coordorigin="2414,2063" coordsize="42,2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M5XS8cAAADe&#10;AAAADwAAAAAAAAAAAAAAAACqAgAAZHJzL2Rvd25yZXYueG1sUEsFBgAAAAAEAAQA+gAAAJ4DAAAA&#10;AA==&#10;">
                  <v:shape id="Freeform 2523" o:spid="_x0000_s1715" style="position:absolute;left:2394;top:3590;width:112;height:2;rotation:90;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mPCMcA&#10;AADeAAAADwAAAGRycy9kb3ducmV2LnhtbESPT2vCQBTE74V+h+UVvIS6UcE/qatURRAvYiz0+sg+&#10;s7HZtyG7avz2bqHQ4zAzv2Hmy87W4katrxwrGPRTEMSF0xWXCr5O2/cpCB+QNdaOScGDPCwXry9z&#10;zLS785FueShFhLDPUIEJocmk9IUhi77vGuLonV1rMUTZllK3eI9wW8thmo6lxYrjgsGG1oaKn/xq&#10;FWy25vuxTy7J/iBnlcxdoptVolTvrfv8ABGoC//hv/ZOKxjN0skYfu/EKyA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5jwjHAAAA3gAAAA8AAAAAAAAAAAAAAAAAmAIAAGRy&#10;cy9kb3ducmV2LnhtbFBLBQYAAAAABAAEAPUAAACMAwAAAAA=&#10;" path="m,l113,2e" filled="f" strokeweight="1.44pt">
                    <v:path arrowok="t" o:connecttype="custom" o:connectlocs="0,0;111,2" o:connectangles="0,0"/>
                    <o:lock v:ext="edit" aspectratio="t"/>
                  </v:shape>
                  <v:shape id="Freeform 2524" o:spid="_x0000_s1716" style="position:absolute;left:2394;top:3590;width:112;height:2;rotation:90;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Uqk8cA&#10;AADeAAAADwAAAGRycy9kb3ducmV2LnhtbESPQWvCQBSE74X+h+UVegm6sYVq0qxiWwTxIkbB6yP7&#10;mo1m34bsVuO/7wqFHoeZ+YYpFoNtxYV63zhWMBmnIIgrpxuuFRz2q9EMhA/IGlvHpOBGHhbzx4cC&#10;c+2uvKNLGWoRIexzVGBC6HIpfWXIoh+7jjh63663GKLsa6l7vEa4beVLmr5Jiw3HBYMdfRqqzuWP&#10;VfC1MsfbJjklm63MGlm6RHcfiVLPT8PyHUSgIfyH/9prreA1S6dTuN+JV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1KpPHAAAA3gAAAA8AAAAAAAAAAAAAAAAAmAIAAGRy&#10;cy9kb3ducmV2LnhtbFBLBQYAAAAABAAEAPUAAACMAwAAAAA=&#10;" path="m,l113,2e" filled="f" strokeweight="1.44pt">
                    <v:path arrowok="t" o:connecttype="custom" o:connectlocs="0,0;111,2" o:connectangles="0,0"/>
                    <o:lock v:ext="edit" aspectratio="t"/>
                  </v:shape>
                  <v:shape id="Freeform 2525" o:spid="_x0000_s1717" style="position:absolute;left:2445;top:4531;width:0;height:22;rotation:90;visibility:visible;mso-wrap-style:square;v-text-anchor:top" coordsize="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u7RMQA&#10;AADeAAAADwAAAGRycy9kb3ducmV2LnhtbERPu27CMBTdK/EP1kXqVhxA4hEwCCFVdCoqkIHtEl+S&#10;iPg6tR1I/x4PlRiPznu57kwt7uR8ZVnBcJCAIM6trrhQcDp+fsxA+ICssbZMCv7Iw3rVe1tiqu2D&#10;f+h+CIWIIexTVFCG0KRS+rwkg35gG+LIXa0zGCJ0hdQOHzHc1HKUJBNpsOLYUGJD25Ly26E1Cprh&#10;92+Wte05q/aT0eUyc+ednSr13u82CxCBuvAS/7u/tILxPJnGvfFOv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bu0TEAAAA3gAAAA8AAAAAAAAAAAAAAAAAmAIAAGRycy9k&#10;b3ducmV2LnhtbFBLBQYAAAAABAAEAPUAAACJAwAAAAA=&#10;" path="m,l,22e" filled="f" strokecolor="#871800" strokeweight=".96pt">
                    <v:path arrowok="t" o:connecttype="custom" o:connectlocs="0,0;0,22" o:connectangles="0,0"/>
                    <o:lock v:ext="edit" aspectratio="t"/>
                  </v:shape>
                  <v:shape id="Freeform 2526" o:spid="_x0000_s1718" style="position:absolute;left:2424;top:4532;width:0;height:19;rotation:90;visibility:visible;mso-wrap-style:square;v-text-anchor:top" coordsize="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7fuMgA&#10;AADeAAAADwAAAGRycy9kb3ducmV2LnhtbESP3WoCMRSE7wXfIRzBu5q1gq2rUYogtRSF+oN4d9wc&#10;N0s3J8sm6vr2plDwcpiZb5jJrLGluFLtC8cK+r0EBHHmdMG5gt128fIOwgdkjaVjUnAnD7NpuzXB&#10;VLsb/9B1E3IRIexTVGBCqFIpfWbIou+5ijh6Z1dbDFHWudQ13iLclvI1SYbSYsFxwWBFc0PZ7+Zi&#10;FawPX/PVvvreHe/7/uegGbrFySyV6naajzGIQE14hv/bS61gMEreRvB3J14BOX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vt+4yAAAAN4AAAAPAAAAAAAAAAAAAAAAAJgCAABk&#10;cnMvZG93bnJldi54bWxQSwUGAAAAAAQABAD1AAAAjQMAAAAA&#10;" path="m,l,19e" filled="f" strokecolor="#871800" strokeweight=".96pt">
                    <v:path arrowok="t" o:connecttype="custom" o:connectlocs="0,0;0,19" o:connectangles="0,0"/>
                    <o:lock v:ext="edit" aspectratio="t"/>
                  </v:shape>
                  <v:shape id="Freeform 2527" o:spid="_x0000_s1719" style="position:absolute;left:2394;top:3590;width:112;height:2;rotation:90;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nCwMYA&#10;AADeAAAADwAAAGRycy9kb3ducmV2LnhtbESPzWrCQBSF90LfYbiFbkKdWEGS6CitRZBsimmh20vm&#10;mkmbuRMyU03e3lkIXR7OH99mN9pOXGjwrWMFi3kKgrh2uuVGwdfn4TkD4QOyxs4xKZjIw277MNtg&#10;od2VT3SpQiPiCPsCFZgQ+kJKXxuy6OeuJ47e2Q0WQ5RDI/WA1zhuO/mSpitpseX4YLCnvaH6t/qz&#10;Ct4P5nsqk5+k/JB5KyuX6P4tUerpcXxdgwg0hv/wvX3UCpZ5mkWAiBNRQG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nCwMYAAADeAAAADwAAAAAAAAAAAAAAAACYAgAAZHJz&#10;L2Rvd25yZXYueG1sUEsFBgAAAAAEAAQA9QAAAIsDAAAAAA==&#10;" path="m,l113,2e" filled="f" strokeweight="1.44pt">
                    <v:path arrowok="t" o:connecttype="custom" o:connectlocs="0,0;111,2" o:connectangles="0,0"/>
                    <o:lock v:ext="edit" aspectratio="t"/>
                  </v:shape>
                  <v:shape id="Freeform 2528" o:spid="_x0000_s1720" style="position:absolute;left:2394;top:3590;width:112;height:2;rotation:90;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VnW8YA&#10;AADeAAAADwAAAGRycy9kb3ducmV2LnhtbESPQWvCQBSE70L/w/IKXkLdqCAmdZWqCOJFmhZ6fWRf&#10;s2mzb0N21fjvXUHwOMzMN8xi1dtGnKnztWMF41EKgrh0uuZKwffX7m0OwgdkjY1jUnAlD6vly2CB&#10;uXYX/qRzESoRIexzVGBCaHMpfWnIoh+5ljh6v66zGKLsKqk7vES4beQkTWfSYs1xwWBLG0Plf3Gy&#10;CrY783M9JH/J4SizWhYu0e06UWr42n+8gwjUh2f40d5rBdMsnY/hfide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VnW8YAAADeAAAADwAAAAAAAAAAAAAAAACYAgAAZHJz&#10;L2Rvd25yZXYueG1sUEsFBgAAAAAEAAQA9QAAAIsDAAAAAA==&#10;" path="m,l113,2e" filled="f" strokeweight="1.44pt">
                    <v:path arrowok="t" o:connecttype="custom" o:connectlocs="0,0;111,2" o:connectangles="0,0"/>
                    <o:lock v:ext="edit" aspectratio="t"/>
                  </v:shape>
                  <v:shape id="Freeform 2529" o:spid="_x0000_s1721" style="position:absolute;left:2359;top:4481;width:112;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LkjMQA&#10;AADeAAAADwAAAGRycy9kb3ducmV2LnhtbESPQYvCMBSE7wv+h/AEb2uignSrUVRQvK7uQW+P5tkW&#10;m5faRK3++o0geBxm5htmOm9tJW7U+NKxhkFfgSDOnCk51/C3X38nIHxANlg5Jg0P8jCfdb6mmBp3&#10;51+67UIuIoR9ihqKEOpUSp8VZNH3XU0cvZNrLIYom1yaBu8Rbis5VGosLZYcFwqsaVVQdt5drQaV&#10;y+x4eGwGK6kSg6fLfnRYPrXuddvFBESgNnzC7/bWaBj9qGQIrzvxCsj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C5IzEAAAA3gAAAA8AAAAAAAAAAAAAAAAAmAIAAGRycy9k&#10;b3ducmV2LnhtbFBLBQYAAAAABAAEAPUAAACJAwAAAAA=&#10;" path="m113,l,e" filled="f" strokecolor="#871800" strokeweight=".96pt">
                    <v:path arrowok="t" o:connecttype="custom" o:connectlocs="111,0;0,0" o:connectangles="0,0"/>
                    <o:lock v:ext="edit" aspectratio="t"/>
                  </v:shape>
                  <v:shape id="Freeform 2530" o:spid="_x0000_s1722" style="position:absolute;left:2189;top:4089;width:45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JncUA&#10;AADeAAAADwAAAGRycy9kb3ducmV2LnhtbESPQYvCMBSE7wv+h/CEva2pq0itRnFlRWFPVkGPj+bZ&#10;VpuX0kSt/94ICx6HmfmGmc5bU4kbNa60rKDfi0AQZ1aXnCvY71ZfMQjnkTVWlknBgxzMZ52PKSba&#10;3nlLt9TnIkDYJaig8L5OpHRZQQZdz9bEwTvZxqAPssmlbvAe4KaS31E0kgZLDgsF1rQsKLukV6Pg&#10;fP0dpnb3Z9x683OwerSs42Op1Ge3XUxAeGr9O/zf3mgFg3EUD+B1J1wBOX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z8mdxQAAAN4AAAAPAAAAAAAAAAAAAAAAAJgCAABkcnMv&#10;ZG93bnJldi54bWxQSwUGAAAAAAQABAD1AAAAigMAAAAA&#10;" path="m454,l,e" filled="f" strokecolor="#871800" strokeweight=".96pt">
                    <v:path arrowok="t" o:connecttype="custom" o:connectlocs="448,0;0,0" o:connectangles="0,0"/>
                    <o:lock v:ext="edit" aspectratio="t"/>
                  </v:shape>
                  <v:shape id="Freeform 2531" o:spid="_x0000_s1723" style="position:absolute;left:2358;top:3694;width:114;height:0;rotation:90;visibility:visible;mso-wrap-style:square;v-text-anchor:top" coordsize="1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GlZccA&#10;AADeAAAADwAAAGRycy9kb3ducmV2LnhtbESPzW7CMBCE75X6DtZW6q04QIUgYBAFKjgh8XPguMSb&#10;ODReR7EL6dvjSkgcRzPzjWYya20lrtT40rGCbicBQZw5XXKh4Hj4/hiC8AFZY+WYFPyRh9n09WWC&#10;qXY33tF1HwoRIexTVGBCqFMpfWbIou+4mjh6uWsshiibQuoGbxFuK9lLkoG0WHJcMFjTwlD2s/+1&#10;CnbO56v8a+3N6LKeL88Dd9iuTkq9v7XzMYhAbXiGH+2NVtAfJcNP+L8Tr4C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hpWXHAAAA3gAAAA8AAAAAAAAAAAAAAAAAmAIAAGRy&#10;cy9kb3ducmV2LnhtbFBLBQYAAAAABAAEAPUAAACMAwAAAAA=&#10;" path="m115,l,e" filled="f" strokecolor="#871800" strokeweight=".96pt">
                    <v:path arrowok="t" o:connecttype="custom" o:connectlocs="113,0;0,0" o:connectangles="0,0"/>
                    <o:lock v:ext="edit" aspectratio="t"/>
                  </v:shape>
                  <v:shape id="Freeform 2532" o:spid="_x0000_s1724" style="position:absolute;left:2190;top:3301;width:449;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sjM8cA&#10;AADeAAAADwAAAGRycy9kb3ducmV2LnhtbESPQWvCQBSE74L/YXlCb7rRUk2jq6SFQhEqagu5vmaf&#10;STD7NmS3Mf57Vyh4HGbmG2a16U0tOmpdZVnBdBKBIM6trrhQ8PP9MY5BOI+ssbZMCq7kYLMeDlaY&#10;aHvhA3VHX4gAYZeggtL7JpHS5SUZdBPbEAfvZFuDPsi2kLrFS4CbWs6iaC4NVhwWSmzovaT8fPwz&#10;CrosrXdvmftNM1rss6/D3MWzrVJPoz5dgvDU+0f4v/2pFTy/RvEL3O+EK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rIzPHAAAA3gAAAA8AAAAAAAAAAAAAAAAAmAIAAGRy&#10;cy9kb3ducmV2LnhtbFBLBQYAAAAABAAEAPUAAACMAwAAAAA=&#10;" path="m453,l,e" filled="f" strokecolor="#871800" strokeweight=".96pt">
                    <v:path arrowok="t" o:connecttype="custom" o:connectlocs="445,0;0,0" o:connectangles="0,0"/>
                    <o:lock v:ext="edit" aspectratio="t"/>
                  </v:shape>
                  <v:shape id="Freeform 2533" o:spid="_x0000_s1725" style="position:absolute;left:2358;top:2908;width:113;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nij8UA&#10;AADeAAAADwAAAGRycy9kb3ducmV2LnhtbESPT4vCMBTE78J+h/AW9qaJClK7RnEFZa/+OXRvj+bZ&#10;FpuXbhO1+umNIHgcZuY3zGzR2VpcqPWVYw3DgQJBnDtTcaHhsF/3ExA+IBusHZOGG3lYzD96M0yN&#10;u/KWLrtQiAhhn6KGMoQmldLnJVn0A9cQR+/oWoshyraQpsVrhNtajpSaSIsVx4USG1qVlJ92Z6tB&#10;FTL/y26b4UqqxODxfz/Ofu5af312y28QgbrwDr/av0bDeKqSCTz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ueKPxQAAAN4AAAAPAAAAAAAAAAAAAAAAAJgCAABkcnMv&#10;ZG93bnJldi54bWxQSwUGAAAAAAQABAD1AAAAigMAAAAA&#10;" path="m113,l,e" filled="f" strokecolor="#871800" strokeweight=".96pt">
                    <v:path arrowok="t" o:connecttype="custom" o:connectlocs="113,0;0,0" o:connectangles="0,0"/>
                    <o:lock v:ext="edit" aspectratio="t"/>
                  </v:shape>
                  <v:shape id="Freeform 2534" o:spid="_x0000_s1726" style="position:absolute;left:2190;top:2512;width:450;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TPnscA&#10;AADeAAAADwAAAGRycy9kb3ducmV2LnhtbESPQWvCQBSE7wX/w/KE3uqmrdiYZiOttCh4aiLo8ZF9&#10;TdJm34bsqvHfu4LgcZiZb5h0MZhWHKl3jWUFz5MIBHFpdcOVgm3x/RSDcB5ZY2uZFJzJwSIbPaSY&#10;aHviHzrmvhIBwi5BBbX3XSKlK2sy6Ca2Iw7er+0N+iD7SuoeTwFuWvkSRTNpsOGwUGNHy5rK//xg&#10;FPwdvqa5LTbGrdafO6tnyy7eN0o9joePdxCeBn8P39prreB1HsVvcL0TroDM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0z57HAAAA3gAAAA8AAAAAAAAAAAAAAAAAmAIAAGRy&#10;cy9kb3ducmV2LnhtbFBLBQYAAAAABAAEAPUAAACMAwAAAAA=&#10;" path="m454,l,e" filled="f" strokecolor="#871800" strokeweight=".96pt">
                    <v:path arrowok="t" o:connecttype="custom" o:connectlocs="446,0;0,0" o:connectangles="0,0"/>
                    <o:lock v:ext="edit" aspectratio="t"/>
                  </v:shape>
                  <v:shape id="Freeform 2535" o:spid="_x0000_s1727" style="position:absolute;left:2359;top:2119;width:112;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rTZsIA&#10;AADeAAAADwAAAGRycy9kb3ducmV2LnhtbERPTYvCMBC9C/6HMII3TVSQbjUtrrCLV3UPehuasS02&#10;k24TtfrrzWFhj4/3vc5724g7db52rGE2VSCIC2dqLjX8HL8mCQgfkA02jknDkzzk2XCwxtS4B+/p&#10;fgiliCHsU9RQhdCmUvqiIot+6lriyF1cZzFE2JXSdPiI4baRc6WW0mLNsaHClrYVFdfDzWpQpSzO&#10;p+f3bCtVYvDye1ycPl9aj0f9ZgUiUB/+xX/undGw+FBJ3BvvxCsgsz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atNmwgAAAN4AAAAPAAAAAAAAAAAAAAAAAJgCAABkcnMvZG93&#10;bnJldi54bWxQSwUGAAAAAAQABAD1AAAAhwMAAAAA&#10;" path="m113,l,e" filled="f" strokecolor="#871800" strokeweight=".96pt">
                    <v:path arrowok="t" o:connecttype="custom" o:connectlocs="111,0;0,0" o:connectangles="0,0"/>
                    <o:lock v:ext="edit" aspectratio="t"/>
                  </v:shape>
                </v:group>
                <v:shape id="Freeform 2536" o:spid="_x0000_s1728" style="position:absolute;left:2259;top:2083;width:264;height:48;rotation:90;visibility:visible;mso-wrap-style:square;v-text-anchor:top" coordsize="26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PBzMcA&#10;AADeAAAADwAAAGRycy9kb3ducmV2LnhtbESPzU7DMBCE70h9B2sr9UZtUqlKQt0KtSpw4dDyc17i&#10;JQnE62CbNLx9jVSJ42hmvtGsNqPtxEA+tI413MwVCOLKmZZrDS/P++scRIjIBjvHpOGXAmzWk6sV&#10;lsad+EDDMdYiQTiUqKGJsS+lDFVDFsPc9cTJ+3DeYkzS19J4PCW47WSm1FJabDktNNjTtqHq6/hj&#10;NeTf2fIpe93tx7eH+lMV994N4V3r2XS8uwURaYz/4Uv70WhYFCov4O9OugJyfQ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TwczHAAAA3gAAAA8AAAAAAAAAAAAAAAAAmAIAAGRy&#10;cy9kb3ducmV2LnhtbFBLBQYAAAAABAAEAPUAAACMAwAAAAA=&#10;" path="m,l266,48e" filled="f" strokeweight="1.44pt">
                  <v:path arrowok="t" o:connecttype="custom" o:connectlocs="0,0;262,48" o:connectangles="0,0"/>
                  <o:lock v:ext="edit" aspectratio="t"/>
                </v:shape>
                <v:shape id="Freeform 2537" o:spid="_x0000_s1729" style="position:absolute;left:2305;top:2084;width:271;height:53;rotation:90;visibility:visible;mso-wrap-style:square;v-text-anchor:top" coordsize="27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f/18EA&#10;AADeAAAADwAAAGRycy9kb3ducmV2LnhtbESP32rCMBTG7wd7h3AGu5vJNhGtpkUKA291PsCxOTad&#10;zUlJYlvffrkY7PLj+8dvV82uFyOF2HnW8L5QIIgbbzpuNZy/v97WIGJCNth7Jg0PilCVz087LIyf&#10;+EjjKbUij3AsUINNaSikjI0lh3HhB+LsXX1wmLIMrTQBpzzuevmh1Eo67Dg/WByottTcTnenIaD/&#10;UTdj5UU24xKPS6zDGrV+fZn3WxCJ5vQf/msfjIbPjdpkgIyTUUCW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3X/9fBAAAA3gAAAA8AAAAAAAAAAAAAAAAAmAIAAGRycy9kb3du&#10;cmV2LnhtbFBLBQYAAAAABAAEAPUAAACGAwAAAAA=&#10;" path="m,53l273,e" filled="f" strokeweight="1.44pt">
                  <v:path arrowok="t" o:connecttype="custom" o:connectlocs="0,53;269,0" o:connectangles="0,0"/>
                  <o:lock v:ext="edit" aspectratio="t"/>
                </v:shape>
              </v:group>
              <v:group id="Group 2538" o:spid="_x0000_s1730" style="position:absolute;left:4567;top:9236;width:2611;height:232" coordorigin="2414,5042" coordsize="2611,19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r+beyxgAAAN4A&#10;AAAPAAAAAAAAAAAAAAAAAKoCAABkcnMvZG93bnJldi54bWxQSwUGAAAAAAQABAD6AAAAnQMAAAAA&#10;">
                <v:shape id="Freeform 2539" o:spid="_x0000_s1731" style="position:absolute;left:3539;top:5124;width:107;height:40;rotation:90;visibility:visible;mso-wrap-style:square;v-text-anchor:top" coordsize="10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jJ3sYA&#10;AADeAAAADwAAAGRycy9kb3ducmV2LnhtbESPQWvCQBSE74L/YXlCb3WjLaKpq4goWvFi7KHHR/Y1&#10;CWbfxuwmpv31rlDwOMzMN8x82ZlStFS7wrKC0TACQZxaXXCm4Ou8fZ2CcB5ZY2mZFPySg+Wi35tj&#10;rO2NT9QmPhMBwi5GBbn3VSylS3My6Ia2Ig7ej60N+iDrTOoabwFuSjmOook0WHBYyLGidU7pJWmM&#10;gqwtm8NRJ9r5qtl84u79+rf6Vupl0K0+QHjq/DP8395rBW+zaDaGx51wBe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jJ3sYAAADeAAAADwAAAAAAAAAAAAAAAACYAgAAZHJz&#10;L2Rvd25yZXYueG1sUEsFBgAAAAAEAAQA9QAAAIsDAAAAAA==&#10;" path="m,l108,40e" filled="f" strokecolor="#871800" strokeweight=".96pt">
                  <v:path arrowok="t" o:connecttype="custom" o:connectlocs="0,0;106,40" o:connectangles="0,0"/>
                  <o:lock v:ext="edit" aspectratio="t"/>
                </v:shape>
                <v:shape id="Freeform 2540" o:spid="_x0000_s1732" style="position:absolute;left:2964;top:5091;width:22;height:0;rotation:90;visibility:visible;mso-wrap-style:square;v-text-anchor:top" coordsize="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6gMMYA&#10;AADeAAAADwAAAGRycy9kb3ducmV2LnhtbESPQWvCQBSE7wX/w/IEb3WjAdHUVYoQEC+tsZfeHtnX&#10;bGj2bcyucfvvu4WCx2FmvmG2+2g7MdLgW8cKFvMMBHHtdMuNgo9L+bwG4QOyxs4xKfghD/vd5GmL&#10;hXZ3PtNYhUYkCPsCFZgQ+kJKXxuy6OeuJ07elxsshiSHRuoB7wluO7nMspW02HJaMNjTwVD9Xd2s&#10;gqot87fLmftVLN+72sTT+DlelZpN4+sLiEAxPML/7aNWkG+yTQ5/d9IVk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6gMMYAAADeAAAADwAAAAAAAAAAAAAAAACYAgAAZHJz&#10;L2Rvd25yZXYueG1sUEsFBgAAAAAEAAQA9QAAAIsDAAAAAA==&#10;" path="m22,l,e" filled="f" strokecolor="#871800" strokeweight=".96pt">
                  <v:path arrowok="t" o:connecttype="custom" o:connectlocs="22,0;0,0" o:connectangles="0,0"/>
                  <o:lock v:ext="edit" aspectratio="t"/>
                </v:shape>
                <v:shape id="Freeform 2541" o:spid="_x0000_s1733" style="position:absolute;left:2965;top:5071;width:19;height:0;rotation:90;visibility:visible;mso-wrap-style:square;v-text-anchor:top" coordsize="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X3sMcA&#10;AADeAAAADwAAAGRycy9kb3ducmV2LnhtbESPQWvCQBSE70L/w/IK3nRjK7ZJs4otCEVPJhXa2yP7&#10;moRm34bsGpN/3xUEj8PMfMOkm8E0oqfO1ZYVLOYRCOLC6ppLBV/5bvYKwnlkjY1lUjCSg836YZJi&#10;ou2Fj9RnvhQBwi5BBZX3bSKlKyoy6Oa2JQ7er+0M+iC7UuoOLwFuGvkURStpsOawUGFLHxUVf9nZ&#10;KOjH+v2Ufx+W52H70p+Kn2yxx1Gp6eOwfQPhafD38K39qRU8x1G8hOudcAXk+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F97DHAAAA3gAAAA8AAAAAAAAAAAAAAAAAmAIAAGRy&#10;cy9kb3ducmV2LnhtbFBLBQYAAAAABAAEAPUAAACMAwAAAAA=&#10;" path="m19,l,e" filled="f" strokecolor="#871800" strokeweight=".96pt">
                  <v:path arrowok="t" o:connecttype="custom" o:connectlocs="19,0;0,0" o:connectangles="0,0"/>
                  <o:lock v:ext="edit" aspectratio="t"/>
                </v:shape>
                <v:shape id="Freeform 2542" o:spid="_x0000_s1734" style="position:absolute;left:2964;top:5051;width:19;height:2;rotation:9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Vkz8MA&#10;AADeAAAADwAAAGRycy9kb3ducmV2LnhtbESP3YrCMBCF7xd8hzCCd2vqiqLVKCIKvRDBnwcYmrEp&#10;NpOSZLW+vREW9vJwfj7Oct3ZRjzIh9qxgtEwA0FcOl1zpeB62X/PQISIrLFxTApeFGC96n0tMdfu&#10;ySd6nGMl0giHHBWYGNtcylAashiGriVO3s15izFJX0nt8ZnGbSN/smwqLdacCAZb2hoq7+dfmyDy&#10;sCma8WTq5aEwx1qH4+40U2rQ7zYLEJG6+B/+axdawXiezSfwuZOugFy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CVkz8MAAADeAAAADwAAAAAAAAAAAAAAAACYAgAAZHJzL2Rv&#10;d25yZXYueG1sUEsFBgAAAAAEAAQA9QAAAIgDAAAAAA==&#10;" path="m19,l,2e" filled="f" strokecolor="#871800" strokeweight=".96pt">
                  <v:path arrowok="t" o:connecttype="custom" o:connectlocs="19,0;0,2" o:connectangles="0,0"/>
                  <o:lock v:ext="edit" aspectratio="t"/>
                </v:shape>
                <v:shape id="Freeform 2543" o:spid="_x0000_s1735" style="position:absolute;left:2950;top:5223;width:19;height:5;rotation:9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IWY8YA&#10;AADeAAAADwAAAGRycy9kb3ducmV2LnhtbESPQWsCMRSE74X+h/AK3jRbBa2rUaSoeBKqrb0+Ns/d&#10;1c3Lsolu9NebgtDjMDPfMNN5MJW4UuNKywreewkI4szqknMF3/tV9wOE88gaK8uk4EYO5rPXlymm&#10;2rb8Rdedz0WEsEtRQeF9nUrpsoIMup6tiaN3tI1BH2WTS91gG+Gmkv0kGUqDJceFAmv6LCg77y5G&#10;we/P/WDWR30anVwVQrakRXvYKtV5C4sJCE/B/4ef7Y1WMBgn4yH83YlX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IWY8YAAADeAAAADwAAAAAAAAAAAAAAAACYAgAAZHJz&#10;L2Rvd25yZXYueG1sUEsFBgAAAAAEAAQA9QAAAIsDAAAAAA==&#10;" path="m19,5l,e" filled="f" strokecolor="#871800" strokeweight=".96pt">
                  <v:path arrowok="t" o:connecttype="custom" o:connectlocs="19,5;0,0" o:connectangles="0,0"/>
                  <o:lock v:ext="edit" aspectratio="t"/>
                </v:shape>
                <v:shape id="Freeform 2544" o:spid="_x0000_s1736" style="position:absolute;left:2955;top:5204;width:19;height:5;rotation:9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6z+McA&#10;AADeAAAADwAAAGRycy9kb3ducmV2LnhtbESPT2sCMRTE7wW/Q3iF3jTbClVXsyJSxZOgtfb62Lz9&#10;o5uXZZO6qZ++KRR6HGbmN8xiGUwjbtS52rKC51ECgji3uuZSwel9M5yCcB5ZY2OZFHyTg2U2eFhg&#10;qm3PB7odfSkihF2KCirv21RKl1dk0I1sSxy9wnYGfZRdKXWHfYSbRr4kyas0WHNcqLCldUX59fhl&#10;FHx+3M9mW+jL5OKaEPI3WvXnvVJPj2E1B+Ep+P/wX3unFYxnyWwCv3fiFZDZ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us/jHAAAA3gAAAA8AAAAAAAAAAAAAAAAAmAIAAGRy&#10;cy9kb3ducmV2LnhtbFBLBQYAAAAABAAEAPUAAACMAwAAAAA=&#10;" path="m19,5l,e" filled="f" strokecolor="#871800" strokeweight=".96pt">
                  <v:path arrowok="t" o:connecttype="custom" o:connectlocs="19,5;0,0" o:connectangles="0,0"/>
                  <o:lock v:ext="edit" aspectratio="t"/>
                </v:shape>
                <v:shape id="Freeform 2545" o:spid="_x0000_s1737" style="position:absolute;left:2959;top:5187;width:19;height:2;rotation:90;visibility:visible;mso-wrap-style:square;v-text-anchor:top" coordsize="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TLUcEA&#10;AADeAAAADwAAAGRycy9kb3ducmV2LnhtbERPzWoCMRC+C32HMAVvmq2i6NYoUlrYgwhqH2DYTDdL&#10;N5Mlibq+fedQ8Pjx/W92g+/UjWJqAxt4mxagiOtgW24MfF++JitQKSNb7AKTgQcl2G1fRhssbbjz&#10;iW7n3CgJ4VSiAZdzX2qdakce0zT0xML9hOgxC4yNthHvEu47PSuKpfbYsjQ47OnDUf17vnop0Yd9&#10;1c0Xy6gPlTu2Nh0/Tytjxq/D/h1UpiE/xf/uyhqYr4u17JU7cgX09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oky1HBAAAA3gAAAA8AAAAAAAAAAAAAAAAAmAIAAGRycy9kb3du&#10;cmV2LnhtbFBLBQYAAAAABAAEAPUAAACGAwAAAAA=&#10;" path="m19,2l,e" filled="f" strokecolor="#871800" strokeweight=".96pt">
                  <v:path arrowok="t" o:connecttype="custom" o:connectlocs="19,2;0,0" o:connectangles="0,0"/>
                  <o:lock v:ext="edit" aspectratio="t"/>
                </v:shape>
                <v:shape id="Freeform 2546" o:spid="_x0000_s1738" style="position:absolute;left:2961;top:5167;width:19;height:3;rotation:90;visibility:visible;mso-wrap-style:square;v-text-anchor:top" coordsize="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uwOMYA&#10;AADeAAAADwAAAGRycy9kb3ducmV2LnhtbESPQWsCMRSE74X+h/AKvRRNWkHc1Si2ILR4KLV6f2ye&#10;m9TNy7JJ1+2/N0LB4zAz3zCL1eAb0VMXXWANz2MFgrgKxnGtYf+9Gc1AxIRssAlMGv4owmp5f7fA&#10;0oQzf1G/S7XIEI4larAptaWUsbLkMY5DS5y9Y+g8piy7WpoOzxnuG/mi1FR6dJwXLLb0Zqk67X69&#10;BrPfbmbu89Wq6VrWh6cf5fqPk9aPD8N6DiLRkG7h//a70TApVFHA9U6+AnJ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6uwOMYAAADeAAAADwAAAAAAAAAAAAAAAACYAgAAZHJz&#10;L2Rvd25yZXYueG1sUEsFBgAAAAAEAAQA9QAAAIsDAAAAAA==&#10;" path="m19,3l,e" filled="f" strokecolor="#871800" strokeweight=".96pt">
                  <v:path arrowok="t" o:connecttype="custom" o:connectlocs="19,3;0,0" o:connectangles="0,0"/>
                  <o:lock v:ext="edit" aspectratio="t"/>
                </v:shape>
                <v:shape id="Freeform 2547" o:spid="_x0000_s1739" style="position:absolute;left:2964;top:5148;width:20;height:2;rotation:90;visibility:visible;mso-wrap-style:square;v-text-anchor:top" coordsize="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MflsUA&#10;AADeAAAADwAAAGRycy9kb3ducmV2LnhtbESPTWvCQBCG70L/wzKF3nTXFiRNXaUKiodemhaktyE7&#10;TaKZ2ZBdY/z33YPQ48v7xbNcj9yqgfrQeLEwnxlQJKV3jVQWvr920wxUiCgOWy9k4UYB1quHyRJz&#10;56/ySUMRK5VGJORooY6xy7UOZU2MYeY7kuT9+p4xJtlX2vV4TePc6mdjFpqxkfRQY0fbmspzcWEL&#10;+9PRMZuKTZZtN5vhZ3/8KNjap8fx/Q1UpDH+h+/tg7Pw8jo3CSDhJBT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4x+WxQAAAN4AAAAPAAAAAAAAAAAAAAAAAJgCAABkcnMv&#10;ZG93bnJldi54bWxQSwUGAAAAAAQABAD1AAAAigMAAAAA&#10;" path="m20,2l,e" filled="f" strokecolor="#871800" strokeweight=".96pt">
                  <v:path arrowok="t" o:connecttype="custom" o:connectlocs="20,2;0,0" o:connectangles="0,0"/>
                  <o:lock v:ext="edit" aspectratio="t"/>
                </v:shape>
                <v:shape id="Freeform 2548" o:spid="_x0000_s1740" style="position:absolute;left:2965;top:5130;width:19;height:0;rotation:90;visibility:visible;mso-wrap-style:square;v-text-anchor:top" coordsize="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OMscA&#10;AADeAAAADwAAAGRycy9kb3ducmV2LnhtbESPQWvCQBSE74L/YXmF3uomtmgb3QRbKBQ9GRXa2yP7&#10;TEKzb0N2jcm/7woFj8PMfMOss8E0oqfO1ZYVxLMIBHFhdc2lguPh8+kVhPPIGhvLpGAkB1k6nawx&#10;0fbKe+pzX4oAYZeggsr7NpHSFRUZdDPbEgfvbDuDPsiulLrDa4CbRs6jaCEN1hwWKmzpo6LiN78Y&#10;Bf1Yv58O37uXy7BZ9qfiJ4+3OCr1+DBsViA8Df4e/m9/aQXPb3EUw+1Ou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ZzjLHAAAA3gAAAA8AAAAAAAAAAAAAAAAAmAIAAGRy&#10;cy9kb3ducmV2LnhtbFBLBQYAAAAABAAEAPUAAACMAwAAAAA=&#10;" path="m19,l,e" filled="f" strokecolor="#871800" strokeweight=".96pt">
                  <v:path arrowok="t" o:connecttype="custom" o:connectlocs="19,0;0,0" o:connectangles="0,0"/>
                  <o:lock v:ext="edit" aspectratio="t"/>
                </v:shape>
                <v:shape id="Freeform 2549" o:spid="_x0000_s1741" style="position:absolute;left:2966;top:5111;width:18;height:0;rotation:90;visibility:visible;mso-wrap-style:square;v-text-anchor:top" coordsize="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tQRccA&#10;AADeAAAADwAAAGRycy9kb3ducmV2LnhtbESPQWvCQBSE74X+h+UVvNVNVLRGV7EFQfRkrKC3R/Y1&#10;Cc2+Ddk1Jv/eFQo9DjPzDbNcd6YSLTWutKwgHkYgiDOrS84VfJ+27x8gnEfWWFkmBT05WK9eX5aY&#10;aHvnI7Wpz0WAsEtQQeF9nUjpsoIMuqGtiYP3YxuDPsgml7rBe4CbSo6iaCoNlhwWCqzpq6DsN70Z&#10;BW1ffp5Pl8Pk1m1m7Tm7pvEee6UGb91mAcJT5//Df+2dVjCex9EInnfCFZC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vLUEXHAAAA3gAAAA8AAAAAAAAAAAAAAAAAmAIAAGRy&#10;cy9kb3ducmV2LnhtbFBLBQYAAAAABAAEAPUAAACMAwAAAAA=&#10;" path="m19,l,e" filled="f" strokecolor="#871800" strokeweight=".96pt">
                  <v:path arrowok="t" o:connecttype="custom" o:connectlocs="17,0;0,0" o:connectangles="0,0"/>
                  <o:lock v:ext="edit" aspectratio="t"/>
                </v:shape>
                <v:shape id="Freeform 2550" o:spid="_x0000_s1742" style="position:absolute;left:3539;top:5124;width:107;height:40;rotation:90;visibility:visible;mso-wrap-style:square;v-text-anchor:top" coordsize="10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2X8cA&#10;AADeAAAADwAAAGRycy9kb3ducmV2LnhtbESPQWvCQBSE70L/w/IKvdWNWkqNboJIi1a8mHrw+Mg+&#10;k2D2bZrdxLS/3i0UPA4z8w2zTAdTi55aV1lWMBlHIIhzqysuFBy/Pp7fQDiPrLG2TAp+yEGaPIyW&#10;GGt75QP1mS9EgLCLUUHpfRNL6fKSDLqxbYiDd7atQR9kW0jd4jXATS2nUfQqDVYcFkpsaF1Sfsk6&#10;o6Do626315l2vuneP3Hz8v27Oin19DisFiA8Df4e/m9vtYLZfBLN4O9OuAIy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4f9l/HAAAA3gAAAA8AAAAAAAAAAAAAAAAAmAIAAGRy&#10;cy9kb3ducmV2LnhtbFBLBQYAAAAABAAEAPUAAACMAwAAAAA=&#10;" path="m,l108,40e" filled="f" strokecolor="#871800" strokeweight=".96pt">
                  <v:path arrowok="t" o:connecttype="custom" o:connectlocs="0,0;106,40" o:connectangles="0,0"/>
                  <o:lock v:ext="edit" aspectratio="t"/>
                </v:shape>
                <v:shape id="Freeform 2551" o:spid="_x0000_s1743" style="position:absolute;left:2640;top:4876;width:0;height:45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Qee8QA&#10;AADeAAAADwAAAGRycy9kb3ducmV2LnhtbESPQYvCMBSE74L/ITzBi2jqKqLVKCIseFvUXfD4aJ5t&#10;sHkJTbT135uFhT0OM98Ms9l1thZPaoJxrGA6yUAQF04bLhV8Xz7HSxAhImusHZOCFwXYbfu9Deba&#10;tXyi5zmWIpVwyFFBFaPPpQxFRRbDxHni5N1cYzEm2ZRSN9imclvLjyxbSIuG00KFng4VFffzwyqY&#10;feHjZ3Qcvfz11M1uZtGa2rdKDQfdfg0iUhf/w3/0USduNc3m8HsnXQG5f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0HnvEAAAA3gAAAA8AAAAAAAAAAAAAAAAAmAIAAGRycy9k&#10;b3ducmV2LnhtbFBLBQYAAAAABAAEAPUAAACJAwAAAAA=&#10;" path="m,454l,e" filled="f" strokecolor="#871800" strokeweight=".96pt">
                  <v:path arrowok="t" o:connecttype="custom" o:connectlocs="0,448;0,0" o:connectangles="0,0"/>
                  <o:lock v:ext="edit" aspectratio="t"/>
                </v:shape>
                <v:shape id="Freeform 2552" o:spid="_x0000_s1744" style="position:absolute;left:3036;top:5046;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jyY8gA&#10;AADeAAAADwAAAGRycy9kb3ducmV2LnhtbESPQWsCMRSE70L/Q3iF3jSxtla3RimCYC+CWhBvj81z&#10;d+nmZZuk6+qvb4SCx2FmvmFmi87WoiUfKscahgMFgjh3puJCw9d+1Z+ACBHZYO2YNFwowGL+0Jth&#10;ZtyZt9TuYiEShEOGGsoYm0zKkJdkMQxcQ5y8k/MWY5K+kMbjOcFtLZ+VGkuLFaeFEhtalpR/736t&#10;hs+fzUq94egwaV7W7bH1y+v4etH66bH7eAcRqYv38H97bTSMpkP1Crc76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qPJjyAAAAN4AAAAPAAAAAAAAAAAAAAAAAJgCAABk&#10;cnMvZG93bnJldi54bWxQSwUGAAAAAAQABAD1AAAAjQMAAAAA&#10;" path="m,113l,e" filled="f" strokecolor="#871800" strokeweight=".96pt">
                  <v:path arrowok="t" o:connecttype="custom" o:connectlocs="0,111;0,0" o:connectangles="0,0"/>
                  <o:lock v:ext="edit" aspectratio="t"/>
                </v:shape>
                <v:shape id="Freeform 2553" o:spid="_x0000_s1745" style="position:absolute;left:3428;top:4877;width:0;height:449;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vsT8YA&#10;AADeAAAADwAAAGRycy9kb3ducmV2LnhtbESPQWsCMRSE70L/Q3gFb5q1Bd1djVKkBT3Vbiv0+Ng8&#10;N4ublyVJdf33TaHgcZiZb5jVZrCduJAPrWMFs2kGgrh2uuVGwdfn2yQHESKyxs4xKbhRgM36YbTC&#10;Ursrf9Clio1IEA4lKjAx9qWUoTZkMUxdT5y8k/MWY5K+kdrjNcFtJ5+ybC4ttpwWDPa0NVSfqx+r&#10;oDKHk3/dH/Nj0eeFNd/vi20jlRo/Di9LEJGGeA//t3dawXMxy+bwdydd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vsT8YAAADeAAAADwAAAAAAAAAAAAAAAACYAgAAZHJz&#10;L2Rvd25yZXYueG1sUEsFBgAAAAAEAAQA9QAAAIsDAAAAAA==&#10;" path="m,453l,e" filled="f" strokecolor="#871800" strokeweight=".96pt">
                  <v:path arrowok="t" o:connecttype="custom" o:connectlocs="0,445;0,0" o:connectangles="0,0"/>
                  <o:lock v:ext="edit" aspectratio="t"/>
                </v:shape>
                <v:shape id="Freeform 2554" o:spid="_x0000_s1746" style="position:absolute;left:3821;top:5046;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bJj8gA&#10;AADeAAAADwAAAGRycy9kb3ducmV2LnhtbESPT2sCMRTE70K/Q3gFb5pYxT9boxRB0EuhtiDeHpvn&#10;7tLNyzZJ19VPbwoFj8PM/IZZrjtbi5Z8qBxrGA0VCOLcmYoLDV+f28EcRIjIBmvHpOFKAdarp94S&#10;M+Mu/EHtIRYiQThkqKGMscmkDHlJFsPQNcTJOztvMSbpC2k8XhLc1vJFqam0WHFaKLGhTUn59+HX&#10;atj/vG/VDMfHeTPZtafWb27T21Xr/nP39goiUhcf4f/2zmgYL0ZqBn930hWQq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NsmPyAAAAN4AAAAPAAAAAAAAAAAAAAAAAJgCAABk&#10;cnMvZG93bnJldi54bWxQSwUGAAAAAAQABAD1AAAAjQMAAAAA&#10;" path="m,113l,e" filled="f" strokecolor="#871800" strokeweight=".96pt">
                  <v:path arrowok="t" o:connecttype="custom" o:connectlocs="0,111;0,0" o:connectangles="0,0"/>
                  <o:lock v:ext="edit" aspectratio="t"/>
                </v:shape>
                <v:shape id="Freeform 2555" o:spid="_x0000_s1747" style="position:absolute;left:4217;top:4877;width:0;height:45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kUfsIA&#10;AADeAAAADwAAAGRycy9kb3ducmV2LnhtbERPTWsCMRC9F/ofwhS8SM2qIO3WKEUQvInWQo/DZtwN&#10;3UzCJrrrv3cOgsfH+16uB9+qK3XJBTYwnRSgiKtgHdcGTj/b9w9QKSNbbAOTgRslWK9eX5ZY2tDz&#10;ga7HXCsJ4VSigSbnWGqdqoY8pkmIxMKdQ+cxC+xqbTvsJdy3elYUC+3RsTQ0GGnTUPV/vHgD8z1e&#10;fse78S3+HYb52S1618bemNHb8P0FKtOQn+KHe2fF9zktZK/ckSugV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uRR+wgAAAN4AAAAPAAAAAAAAAAAAAAAAAJgCAABkcnMvZG93&#10;bnJldi54bWxQSwUGAAAAAAQABAD1AAAAhwMAAAAA&#10;" path="m,454l,e" filled="f" strokecolor="#871800" strokeweight=".96pt">
                  <v:path arrowok="t" o:connecttype="custom" o:connectlocs="0,446;0,0" o:connectangles="0,0"/>
                  <o:lock v:ext="edit" aspectratio="t"/>
                </v:shape>
                <v:shape id="Freeform 2556" o:spid="_x0000_s1748" style="position:absolute;left:4609;top:5046;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X4ZsgA&#10;AADeAAAADwAAAGRycy9kb3ducmV2LnhtbESPQWsCMRSE74X+h/AKvXUTtVjdGqUIgr0I2kLx9tg8&#10;d5duXrZJXFd/fSMIHoeZ+YaZLXrbiI58qB1rGGQKBHHhTM2lhu+v1csERIjIBhvHpOFMARbzx4cZ&#10;5sadeEvdLpYiQTjkqKGKsc2lDEVFFkPmWuLkHZy3GJP0pTQeTwluGzlUaiwt1pwWKmxpWVHxuzta&#10;DZ9/m5V6w9HPpH1dd/vOLy/jy1nr56f+4x1EpD7ew7f22mgYTQdqCtc76Qr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5fhmyAAAAN4AAAAPAAAAAAAAAAAAAAAAAJgCAABk&#10;cnMvZG93bnJldi54bWxQSwUGAAAAAAQABAD1AAAAjQMAAAAA&#10;" path="m,113l,e" filled="f" strokecolor="#871800" strokeweight=".96pt">
                  <v:path arrowok="t" o:connecttype="custom" o:connectlocs="0,111;0,0" o:connectangles="0,0"/>
                  <o:lock v:ext="edit" aspectratio="t"/>
                </v:shape>
                <v:shape id="Freeform 2557" o:spid="_x0000_s1749" style="position:absolute;left:4901;top:4978;width:0;height:248;rotation:90;visibility:visible;mso-wrap-style:square;v-text-anchor:top" coordsize="0,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NpicYA&#10;AADeAAAADwAAAGRycy9kb3ducmV2LnhtbESPT2vCMBjG74N9h/AOdptpFcbWGUXGxM7DyjoPHl+a&#10;d02xeVObTOO3Nwdhx4fnH7/5MtpenGj0nWMF+SQDQdw43XGrYPezfnoB4QOyxt4xKbiQh+Xi/m6O&#10;hXZn/qZTHVqRRtgXqMCEMBRS+saQRT9xA3Hyft1oMSQ5tlKPeE7jtpfTLHuWFjtODwYHejfUHOo/&#10;q+C4+ZSm/trs47YiuYsfVbkvK6UeH+LqDUSgGP7Dt3apFcxe8zwBJJyE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NpicYAAADeAAAADwAAAAAAAAAAAAAAAACYAgAAZHJz&#10;L2Rvd25yZXYueG1sUEsFBgAAAAAEAAQA9QAAAIsDAAAAAA==&#10;" path="m,250l,e" filled="f" strokecolor="#871800" strokeweight=".96pt">
                  <v:path arrowok="t" o:connecttype="custom" o:connectlocs="0,246;0,0" o:connectangles="0,0"/>
                  <o:lock v:ext="edit" aspectratio="t"/>
                </v:shape>
                <v:shape id="Freeform 2558" o:spid="_x0000_s1750" style="position:absolute;left:4938;top:5016;width:31;height:142;rotation:90;visibility:visible;mso-wrap-style:square;v-text-anchor:top" coordsize="31,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19t8YA&#10;AADeAAAADwAAAGRycy9kb3ducmV2LnhtbESPT4vCMBTE74LfITzBm6ZdQXarUUQR3JPrH/D6TJ5t&#10;tXkpTdbWb79ZWNjjMDO/YebLzlbiSY0vHStIxwkIYu1MybmC82k7egfhA7LByjEpeJGH5aLfm2Nm&#10;XMsHeh5DLiKEfYYKihDqTEqvC7Lox64mjt7NNRZDlE0uTYNthNtKviXJVFosOS4UWNO6IP04flsF&#10;1/smb3dme9efWp72+8P6Mv16KTUcdKsZiEBd+A//tXdGweQjTVP4vROv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f19t8YAAADeAAAADwAAAAAAAAAAAAAAAACYAgAAZHJz&#10;L2Rvd25yZXYueG1sUEsFBgAAAAAEAAQA9QAAAIsDAAAAAA==&#10;" path="m31,l,144e" filled="f" strokeweight="1.44pt">
                  <v:path arrowok="t" o:connecttype="custom" o:connectlocs="31,0;0,140" o:connectangles="0,0"/>
                  <o:lock v:ext="edit" aspectratio="t"/>
                </v:shape>
                <v:shape id="Freeform 2559" o:spid="_x0000_s1751" style="position:absolute;left:4939;top:5046;width:30;height:142;rotation:90;visibility:visible;mso-wrap-style:square;v-text-anchor:top" coordsize="31,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jwMYA&#10;AADeAAAADwAAAGRycy9kb3ducmV2LnhtbESPT4vCMBTE74LfITzBm6ZVkLVrFFEE9+T6B/b6Nnnb&#10;VpuX0kRbv/1mYcHjMDO/YRarzlbiQY0vHStIxwkIYu1MybmCy3k3egPhA7LByjEpeJKH1bLfW2Bm&#10;XMtHepxCLiKEfYYKihDqTEqvC7Lox64mjt6PayyGKJtcmgbbCLeVnCTJTFosOS4UWNOmIH073a2C&#10;7+s2b/dmd9UfWp4Ph+Pma/b5VGo46NbvIAJ14RX+b++Nguk8TSfwdyde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jwMYAAADeAAAADwAAAAAAAAAAAAAAAACYAgAAZHJz&#10;L2Rvd25yZXYueG1sUEsFBgAAAAAEAAQA9QAAAIsDAAAAAA==&#10;" path="m,l31,144e" filled="f" strokeweight="1.44pt">
                  <v:path arrowok="t" o:connecttype="custom" o:connectlocs="0,0;29,140" o:connectangles="0,0"/>
                  <o:lock v:ext="edit" aspectratio="t"/>
                </v:shape>
              </v:group>
              <v:shape id="Freeform 2560" o:spid="_x0000_s1752" style="position:absolute;left:5018;top:6739;width:94;height:80;rotation:90;visibility:visible;mso-wrap-style:square;v-text-anchor:top" coordsize="79,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2iOMgA&#10;AADeAAAADwAAAGRycy9kb3ducmV2LnhtbESPT2vCQBTE7wW/w/IEb3WTKq1GN1JKY+2loK0Hb4/s&#10;yx/Nvg3ZVdNv7wqFHoeZ+Q2zXPWmERfqXG1ZQTyOQBDnVtdcKvj5zh5nIJxH1thYJgW/5GCVDh6W&#10;mGh75S1ddr4UAcIuQQWV920ipcsrMujGtiUOXmE7gz7IrpS6w2uAm0Y+RdGzNFhzWKiwpbeK8tPu&#10;bBTsaXrcxKbIvrLtS/l5eHezj7VTajTsXxcgPPX+P/zX3mgFk3kcT+B+J1wBmd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zaI4yAAAAN4AAAAPAAAAAAAAAAAAAAAAAJgCAABk&#10;cnMvZG93bnJldi54bWxQSwUGAAAAAAQABAD1AAAAjQMAAAAA&#10;" path="m,81r79,l79,e" filled="f" strokeweight=".6pt">
                <v:path arrowok="t" o:connecttype="custom" o:connectlocs="0,79;112,79;112,0" o:connectangles="0,0,0"/>
                <o:lock v:ext="edit" aspectratio="t"/>
              </v:shape>
              <v:shape id="Text Box 2561" o:spid="_x0000_s1753" type="#_x0000_t202" style="position:absolute;left:7313;top:9067;width:494;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08+8YA&#10;AADeAAAADwAAAGRycy9kb3ducmV2LnhtbESPzWrDMBCE74W+g9hCbonkNg2JYzmUlkJPKfmF3BZr&#10;Y5taK2Mpsfv2VSDQ4zAz3zDZarCNuFLna8cakokCQVw4U3OpYb/7HM9B+IBssHFMGn7Jwyp/fMgw&#10;Na7nDV23oRQRwj5FDVUIbSqlLyqy6CeuJY7e2XUWQ5RdKU2HfYTbRj4rNZMWa44LFbb0XlHxs71Y&#10;DYf1+XScqu/yw762vRuUZLuQWo+ehrcliEBD+A/f219Gw8siSaZwuxOv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08+8YAAADeAAAADwAAAAAAAAAAAAAAAACYAgAAZHJz&#10;L2Rvd25yZXYueG1sUEsFBgAAAAAEAAQA9QAAAIsDAAAAAA==&#10;" filled="f" stroked="f">
                <v:textbox style="mso-next-textbox:#Text Box 2561">
                  <w:txbxContent>
                    <w:p w:rsidR="000D7CE0" w:rsidRPr="001447DD" w:rsidRDefault="000D7CE0" w:rsidP="00797536">
                      <w:pPr>
                        <w:rPr>
                          <w:rFonts w:cs="Arial"/>
                          <w:sz w:val="24"/>
                          <w:szCs w:val="24"/>
                        </w:rPr>
                      </w:pPr>
                      <w:r>
                        <w:rPr>
                          <w:rFonts w:cs="Arial"/>
                          <w:sz w:val="24"/>
                          <w:szCs w:val="24"/>
                        </w:rPr>
                        <w:t>X</w:t>
                      </w:r>
                    </w:p>
                  </w:txbxContent>
                </v:textbox>
              </v:shape>
              <v:shape id="Text Box 2562" o:spid="_x0000_s1754" type="#_x0000_t202" style="position:absolute;left:4239;top:4887;width:494;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ZYMUA&#10;AADeAAAADwAAAGRycy9kb3ducmV2LnhtbESPQWvCQBSE70L/w/IK3nQ3VotGVymWQk8VrQreHtln&#10;Epp9G7Krif++Kwgeh5n5hlmsOluJKzW+dKwhGSoQxJkzJeca9r9fgykIH5ANVo5Jw408rJYvvQWm&#10;xrW8pesu5CJC2KeooQihTqX0WUEW/dDVxNE7u8ZiiLLJpWmwjXBbyZFS79JiyXGhwJrWBWV/u4vV&#10;cPg5n45jtck/7aRuXack25nUuv/afcxBBOrCM/xofxsNb7MkmcD9Tr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MZlgxQAAAN4AAAAPAAAAAAAAAAAAAAAAAJgCAABkcnMv&#10;ZG93bnJldi54bWxQSwUGAAAAAAQABAD1AAAAigMAAAAA&#10;" filled="f" stroked="f">
                <v:textbox style="mso-next-textbox:#Text Box 2562">
                  <w:txbxContent>
                    <w:p w:rsidR="000D7CE0" w:rsidRPr="001447DD" w:rsidRDefault="000D7CE0" w:rsidP="00797536">
                      <w:pPr>
                        <w:rPr>
                          <w:rFonts w:cs="Arial"/>
                          <w:sz w:val="24"/>
                          <w:szCs w:val="24"/>
                        </w:rPr>
                      </w:pPr>
                      <w:r>
                        <w:rPr>
                          <w:rFonts w:cs="Arial"/>
                          <w:sz w:val="24"/>
                          <w:szCs w:val="24"/>
                        </w:rPr>
                        <w:t>Y</w:t>
                      </w:r>
                    </w:p>
                  </w:txbxContent>
                </v:textbox>
              </v:shape>
              <v:shape id="Text Box 2563" o:spid="_x0000_s1755" type="#_x0000_t202" style="position:absolute;left:4257;top:9167;width:494;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MHF8UA&#10;AADeAAAADwAAAGRycy9kb3ducmV2LnhtbESPQWvCQBSE70L/w/IK3nQ3VkWjqxRLoadKrQreHtln&#10;Epp9G7Krif++Kwgeh5n5hlmuO1uJKzW+dKwhGSoQxJkzJeca9r+fgxkIH5ANVo5Jw408rFcvvSWm&#10;xrX8Q9ddyEWEsE9RQxFCnUrps4Is+qGriaN3do3FEGWTS9NgG+G2kiOlptJiyXGhwJo2BWV/u4vV&#10;cPg+n45jtc0/7KRuXack27nUuv/avS9ABOrCM/xofxkNb/MkmcL9Tr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4wcXxQAAAN4AAAAPAAAAAAAAAAAAAAAAAJgCAABkcnMv&#10;ZG93bnJldi54bWxQSwUGAAAAAAQABAD1AAAAigMAAAAA&#10;" filled="f" stroked="f">
                <v:textbox style="mso-next-textbox:#Text Box 2563">
                  <w:txbxContent>
                    <w:p w:rsidR="000D7CE0" w:rsidRPr="001447DD" w:rsidRDefault="000D7CE0" w:rsidP="00797536">
                      <w:pPr>
                        <w:rPr>
                          <w:rFonts w:cs="Arial"/>
                          <w:sz w:val="24"/>
                          <w:szCs w:val="24"/>
                        </w:rPr>
                      </w:pPr>
                      <w:r>
                        <w:rPr>
                          <w:rFonts w:cs="Arial"/>
                          <w:sz w:val="24"/>
                          <w:szCs w:val="24"/>
                        </w:rPr>
                        <w:t>O</w:t>
                      </w:r>
                    </w:p>
                  </w:txbxContent>
                </v:textbox>
              </v:shape>
              <v:shape id="Text Box 2564" o:spid="_x0000_s1756" type="#_x0000_t202" style="position:absolute;left:4703;top:6870;width:494;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ijMYA&#10;AADeAAAADwAAAGRycy9kb3ducmV2LnhtbESPT2vCQBTE7wW/w/IEb3U3/muNriIWoaeKVgveHtln&#10;Esy+DdmtSb99Vyj0OMzMb5jlurOVuFPjS8cakqECQZw5U3Ku4fS5e34F4QOywcoxafghD+tV72mJ&#10;qXEtH+h+DLmIEPYpaihCqFMpfVaQRT90NXH0rq6xGKJscmkabCPcVnKk1ExaLDkuFFjTtqDsdvy2&#10;Gs4f18vXRO3zNzutW9cpyXYutR70u80CRKAu/If/2u9Gw3ieJC/wuBOv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ijMYAAADeAAAADwAAAAAAAAAAAAAAAACYAgAAZHJz&#10;L2Rvd25yZXYueG1sUEsFBgAAAAAEAAQA9QAAAIsDAAAAAA==&#10;" filled="f" stroked="f">
                <v:textbox style="mso-next-textbox:#Text Box 2564">
                  <w:txbxContent>
                    <w:p w:rsidR="000D7CE0" w:rsidRPr="001447DD" w:rsidRDefault="000D7CE0" w:rsidP="00797536">
                      <w:pPr>
                        <w:rPr>
                          <w:rFonts w:cs="Arial"/>
                          <w:sz w:val="24"/>
                          <w:szCs w:val="24"/>
                        </w:rPr>
                      </w:pPr>
                      <w:r>
                        <w:rPr>
                          <w:rFonts w:cs="Arial"/>
                          <w:sz w:val="24"/>
                          <w:szCs w:val="24"/>
                        </w:rPr>
                        <w:t>H</w:t>
                      </w:r>
                    </w:p>
                  </w:txbxContent>
                </v:textbox>
              </v:shape>
              <v:shape id="Arc 2565" o:spid="_x0000_s1757" style="position:absolute;left:3848;top:8508;width:1624;height:1796;visibility:visible;mso-wrap-style:square;v-text-anchor:top" coordsize="40628,387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3Efk8QA&#10;AADeAAAADwAAAGRycy9kb3ducmV2LnhtbERPTUsDMRC9C/0PYQrebHYVRLdNSylYKgjFVj1PN+Pu&#10;2mQSktim/94chB4f73u2yNaIE4U4OFZQTyoQxK3TA3cKPvYvd08gYkLWaByTggtFWMxHNzNstDvz&#10;O512qRMlhGODCvqUfCNlbHuyGCfOExfu2wWLqcDQSR3wXMKtkfdV9SgtDlwaevS06qk97n6tgp+v&#10;N7PPm61/XeftIay9uXwejVK347ycgkiU01X8795oBQ/PdV32ljvlCsj5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xH5PEAAAA3gAAAA8AAAAAAAAAAAAAAAAAmAIAAGRycy9k&#10;b3ducmV2LnhtbFBLBQYAAAAABAAEAPUAAACJAwAAAAA=&#10;" adj="0,,0" path="m32199,-1nfc37513,4088,40628,10413,40628,17119v,11929,-9671,21600,-21600,21600c11074,38719,3764,34348,,27341em32199,-1nsc37513,4088,40628,10413,40628,17119v,11929,-9671,21600,-21600,21600c11074,38719,3764,34348,,27341l19028,17119,32199,-1xe" filled="f" strokecolor="#00b050" strokeweight="3pt">
                <v:stroke endarrow="block" linestyle="thinThin" joinstyle="round"/>
                <v:formulas/>
                <v:path arrowok="t" o:extrusionok="f" o:connecttype="custom" o:connectlocs="51,0;0,59;30,37" o:connectangles="0,0,0"/>
              </v:shape>
              <v:shape id="Text Box 2566" o:spid="_x0000_s1758" type="#_x0000_t202" style="position:absolute;left:3563;top:10276;width:2287;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yTZcYA&#10;AADeAAAADwAAAGRycy9kb3ducmV2LnhtbESPT2vCQBTE7wW/w/IEb3U3tRWTukpRhJ5a/AveHtln&#10;Epp9G7Krid/eLRR6HGbmN8x82dta3Kj1lWMNyViBIM6dqbjQcNhvnmcgfEA2WDsmDXfysFwMnuaY&#10;Gdfxlm67UIgIYZ+hhjKEJpPS5yVZ9GPXEEfv4lqLIcq2kKbFLsJtLV+UmkqLFceFEhtalZT/7K5W&#10;w/Hrcj69qu9ibd+azvVKsk2l1qNh//EOIlAf/sN/7U+jYZImSQq/d+IV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yTZcYAAADeAAAADwAAAAAAAAAAAAAAAACYAgAAZHJz&#10;L2Rvd25yZXYueG1sUEsFBgAAAAAEAAQA9QAAAIsDAAAAAA==&#10;" filled="f" stroked="f">
                <v:textbox style="mso-next-textbox:#Text Box 2566">
                  <w:txbxContent>
                    <w:p w:rsidR="000D7CE0" w:rsidRPr="00A05143" w:rsidRDefault="000D7CE0" w:rsidP="00797536">
                      <w:pPr>
                        <w:rPr>
                          <w:rFonts w:cs="Arial"/>
                          <w:color w:val="00B050"/>
                          <w:sz w:val="24"/>
                          <w:szCs w:val="24"/>
                        </w:rPr>
                      </w:pPr>
                      <w:r w:rsidRPr="00A05143">
                        <w:rPr>
                          <w:rFonts w:cs="Arial"/>
                          <w:color w:val="00B050"/>
                          <w:sz w:val="24"/>
                          <w:szCs w:val="24"/>
                        </w:rPr>
                        <w:t>Couple résistant</w:t>
                      </w:r>
                    </w:p>
                  </w:txbxContent>
                </v:textbox>
              </v:shape>
              <v:shape id="Text Box 2567" o:spid="_x0000_s1759" type="#_x0000_t202" style="position:absolute;left:2599;top:5843;width:2709;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rwRcMA&#10;AADeAAAADwAAAGRycy9kb3ducmV2LnhtbESPy4rCMBSG98K8QzgD7jTRUdGOUcRBcKV4G5jdoTm2&#10;ZZqT0kRb394sBJc//41vvmxtKe5U+8KxhkFfgSBOnSk403A+bXpTED4gGywdk4YHeVguPjpzTIxr&#10;+ED3Y8hEHGGfoIY8hCqR0qc5WfR9VxFH7+pqiyHKOpOmxiaO21IOlZpIiwXHhxwrWueU/h9vVsNl&#10;d/37Hal99mPHVeNaJdnOpNbdz3b1DSJQG97hV3trNHzNBsMIEHEiCs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yrwRcMAAADeAAAADwAAAAAAAAAAAAAAAACYAgAAZHJzL2Rv&#10;d25yZXYueG1sUEsFBgAAAAAEAAQA9QAAAIgDAAAAAA==&#10;" filled="f" stroked="f">
                <v:textbox style="mso-next-textbox:#Text Box 2567">
                  <w:txbxContent>
                    <w:p w:rsidR="000D7CE0" w:rsidRPr="001447DD" w:rsidRDefault="006B3EE4" w:rsidP="00797536">
                      <w:pPr>
                        <w:rPr>
                          <w:rFonts w:cs="Arial"/>
                          <w:sz w:val="24"/>
                          <w:szCs w:val="24"/>
                        </w:rPr>
                      </w:pPr>
                      <m:oMath>
                        <m:acc>
                          <m:accPr>
                            <m:chr m:val="⃗"/>
                            <m:ctrlPr>
                              <w:rPr>
                                <w:rFonts w:ascii="Cambria Math" w:hAnsi="Cambria Math" w:cs="Arial"/>
                                <w:i/>
                                <w:sz w:val="24"/>
                                <w:szCs w:val="24"/>
                              </w:rPr>
                            </m:ctrlPr>
                          </m:accPr>
                          <m:e>
                            <m:r>
                              <w:rPr>
                                <w:rFonts w:ascii="Cambria Math" w:hAnsi="Cambria Math" w:cs="Arial"/>
                                <w:sz w:val="24"/>
                                <w:szCs w:val="24"/>
                              </w:rPr>
                              <m:t>H (38/59</m:t>
                            </m:r>
                          </m:e>
                        </m:acc>
                      </m:oMath>
                      <w:r w:rsidR="000D7CE0">
                        <w:rPr>
                          <w:rFonts w:cs="Arial"/>
                          <w:sz w:val="24"/>
                          <w:szCs w:val="24"/>
                        </w:rPr>
                        <w:t>)</w:t>
                      </w:r>
                    </w:p>
                  </w:txbxContent>
                </v:textbox>
              </v:shape>
              <v:shape id="AutoShape 2568" o:spid="_x0000_s1760" type="#_x0000_t32" style="position:absolute;left:3188;top:6732;width:1352;height: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fpiMgAAADeAAAADwAAAGRycy9kb3ducmV2LnhtbESPQWvCQBSE70L/w/IKvekmBktNXUUF&#10;aVVaqIr0+Mi+JqHZtzG71eivdwuCx2FmvmFGk9ZU4kiNKy0riHsRCOLM6pJzBbvtovsCwnlkjZVl&#10;UnAmB5PxQ2eEqbYn/qLjxuciQNilqKDwvk6ldFlBBl3P1sTB+7GNQR9kk0vd4CnATSX7UfQsDZYc&#10;FgqsaV5Q9rv5MwrW0/hy4Pn3Mvnc42D14ZNZNHtT6umxnb6C8NT6e/jWftcKkmHcj+H/TrgCcnw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s9fpiMgAAADeAAAADwAAAAAA&#10;AAAAAAAAAAChAgAAZHJzL2Rvd25yZXYueG1sUEsFBgAAAAAEAAQA+QAAAJYDAAAAAA==&#10;" strokeweight="2.25pt">
                <v:stroke startarrow="block"/>
              </v:shape>
            </v:group>
            <v:shape id="Text Box 2571" o:spid="_x0000_s1761" type="#_x0000_t202" style="position:absolute;left:5600;top:11459;width:1012;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TLqcYA&#10;AADeAAAADwAAAGRycy9kb3ducmV2LnhtbESPQWvCQBSE7wX/w/IEb7prbKWm2Yi0CD21qFXo7ZF9&#10;JsHs25BdTfrvuwWhx2FmvmGy9WAbcaPO1441zGcKBHHhTM2lhq/DdvoMwgdkg41j0vBDHtb56CHD&#10;1Lied3Tbh1JECPsUNVQhtKmUvqjIop+5ljh6Z9dZDFF2pTQd9hFuG5kotZQWa44LFbb0WlFx2V+t&#10;huPH+fv0qD7LN/vU9m5Qku1Kaj0ZD5sXEIGG8B++t9+NhsVqniTwdyde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TLqcYAAADeAAAADwAAAAAAAAAAAAAAAACYAgAAZHJz&#10;L2Rvd25yZXYueG1sUEsFBgAAAAAEAAQA9QAAAIsDAAAAAA==&#10;" filled="f" stroked="f">
              <v:textbox style="mso-next-textbox:#Text Box 2571">
                <w:txbxContent>
                  <w:p w:rsidR="000D7CE0" w:rsidRPr="001447DD" w:rsidRDefault="000D7CE0" w:rsidP="00797536">
                    <w:pPr>
                      <w:rPr>
                        <w:rFonts w:cs="Arial"/>
                        <w:sz w:val="24"/>
                        <w:szCs w:val="24"/>
                      </w:rPr>
                    </w:pPr>
                    <w:r>
                      <w:rPr>
                        <w:rFonts w:cs="Arial"/>
                        <w:sz w:val="24"/>
                        <w:szCs w:val="24"/>
                      </w:rPr>
                      <w:t>(30)</w:t>
                    </w:r>
                  </w:p>
                </w:txbxContent>
              </v:textbox>
            </v:shape>
            <v:shape id="Text Box 2573" o:spid="_x0000_s1762" type="#_x0000_t202" style="position:absolute;left:2981;top:6222;width:443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uMsYA&#10;AADeAAAADwAAAGRycy9kb3ducmV2LnhtbESPT2vCQBTE74LfYXlCb7qrtqLRVcRS6KnF+Ae8PbLP&#10;JJh9G7Jbk377bkHwOMzMb5jVprOVuFPjS8caxiMFgjhzpuRcw/HwMZyD8AHZYOWYNPySh82631th&#10;YlzLe7qnIRcRwj5BDUUIdSKlzwqy6EeuJo7e1TUWQ5RNLk2DbYTbSk6UmkmLJceFAmvaFZTd0h+r&#10;4fR1vZxf1Xf+bt/q1nVKsl1IrV8G3XYJIlAXnuFH+9NomC7Gkyn834lX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uMsYAAADeAAAADwAAAAAAAAAAAAAAAACYAgAAZHJz&#10;L2Rvd25yZXYueG1sUEsFBgAAAAAEAAQA9QAAAIsDAAAAAA==&#10;" filled="f" stroked="f">
              <v:textbox style="mso-next-textbox:#Text Box 2573">
                <w:txbxContent>
                  <w:p w:rsidR="000D7CE0" w:rsidRPr="001447DD" w:rsidRDefault="000D7CE0" w:rsidP="00797536">
                    <w:pPr>
                      <w:rPr>
                        <w:rFonts w:cs="Arial"/>
                        <w:sz w:val="24"/>
                        <w:szCs w:val="24"/>
                      </w:rPr>
                    </w:pPr>
                    <w:r>
                      <w:rPr>
                        <w:rFonts w:cs="Arial"/>
                        <w:sz w:val="24"/>
                        <w:szCs w:val="24"/>
                      </w:rPr>
                      <w:t xml:space="preserve">Direction de l’action </w:t>
                    </w:r>
                    <m:oMath>
                      <m:acc>
                        <m:accPr>
                          <m:chr m:val="⃗"/>
                          <m:ctrlPr>
                            <w:rPr>
                              <w:rFonts w:ascii="Cambria Math" w:hAnsi="Cambria Math" w:cs="Arial"/>
                              <w:i/>
                              <w:sz w:val="24"/>
                              <w:szCs w:val="24"/>
                            </w:rPr>
                          </m:ctrlPr>
                        </m:accPr>
                        <m:e>
                          <m:r>
                            <w:rPr>
                              <w:rFonts w:ascii="Cambria Math" w:hAnsi="Cambria Math" w:cs="Arial"/>
                              <w:sz w:val="24"/>
                              <w:szCs w:val="24"/>
                            </w:rPr>
                            <m:t>(</m:t>
                          </m:r>
                          <m:f>
                            <m:fPr>
                              <m:type m:val="lin"/>
                              <m:ctrlPr>
                                <w:rPr>
                                  <w:rFonts w:ascii="Cambria Math" w:hAnsi="Cambria Math" w:cs="Arial"/>
                                  <w:i/>
                                  <w:sz w:val="24"/>
                                  <w:szCs w:val="24"/>
                                </w:rPr>
                              </m:ctrlPr>
                            </m:fPr>
                            <m:num>
                              <m:r>
                                <w:rPr>
                                  <w:rFonts w:ascii="Cambria Math" w:hAnsi="Cambria Math" w:cs="Arial"/>
                                  <w:sz w:val="24"/>
                                  <w:szCs w:val="24"/>
                                </w:rPr>
                                <m:t>39</m:t>
                              </m:r>
                            </m:num>
                            <m:den>
                              <m:r>
                                <w:rPr>
                                  <w:rFonts w:ascii="Cambria Math" w:hAnsi="Cambria Math" w:cs="Arial"/>
                                  <w:sz w:val="24"/>
                                  <w:szCs w:val="24"/>
                                </w:rPr>
                                <m:t>30</m:t>
                              </m:r>
                            </m:den>
                          </m:f>
                          <m:r>
                            <w:rPr>
                              <w:rFonts w:ascii="Cambria Math" w:hAnsi="Cambria Math" w:cs="Arial"/>
                              <w:sz w:val="24"/>
                              <w:szCs w:val="24"/>
                            </w:rPr>
                            <m:t>)</m:t>
                          </m:r>
                        </m:e>
                      </m:acc>
                    </m:oMath>
                  </w:p>
                </w:txbxContent>
              </v:textbox>
            </v:shape>
            <v:group id="Group 2574" o:spid="_x0000_s1763" style="position:absolute;left:8701;top:4565;width:3452;height:2691" coordorigin="11498,1683" coordsize="3452,26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tDSUMcAAADe&#10;AAAADwAAAAAAAAAAAAAAAACqAgAAZHJzL2Rvd25yZXYueG1sUEsFBgAAAAAEAAQA+gAAAJ4DAAAA&#10;AA==&#10;">
              <v:shape id="Freeform 2575" o:spid="_x0000_s1764" style="position:absolute;left:11994;top:3588;width:631;height:564;rotation:90;visibility:visible;mso-wrap-style:square;v-text-anchor:top" coordsize="636,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QjEccA&#10;AADeAAAADwAAAGRycy9kb3ducmV2LnhtbESPQWvCQBSE7wX/w/IEb3VjSmuNriJSIZdQqj14fGSf&#10;STD7Nu6uGv99VxB6HGbmG2ax6k0rruR8Y1nBZJyAIC6tbrhS8Lvfvn6C8AFZY2uZFNzJw2o5eFlg&#10;pu2Nf+i6C5WIEPYZKqhD6DIpfVmTQT+2HXH0jtYZDFG6SmqHtwg3rUyT5EMabDgu1NjRpqbytLsY&#10;BbZJq+308PW9P+f9Jj8X03VROKVGw349BxGoD//hZzvXCt5mk/QdHnfiF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kIxHHAAAA3gAAAA8AAAAAAAAAAAAAAAAAmAIAAGRy&#10;cy9kb3ducmV2LnhtbFBLBQYAAAAABAAEAPUAAACMAwAAAAA=&#10;" path="m636,l576,41,518,79r-57,44l403,166r-55,45l295,257r-53,48l190,355r-48,51l91,459,45,514,,569e" filled="f" strokeweight="1.44pt">
                <v:path arrowok="t" o:connecttype="custom" o:connectlocs="626,0;567,41;510,77;453,121;397,164;342,207;291,253;238,299;188,349;140,398;89,451;45,505;0,559" o:connectangles="0,0,0,0,0,0,0,0,0,0,0,0,0"/>
                <o:lock v:ext="edit" aspectratio="t"/>
              </v:shape>
              <v:shape id="Freeform 2576" o:spid="_x0000_s1765" style="position:absolute;left:12626;top:4150;width:141;height:211;rotation:90;visibility:visible;mso-wrap-style:square;v-text-anchor:top" coordsize="142,2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9hMsMA&#10;AADeAAAADwAAAGRycy9kb3ducmV2LnhtbESPQYvCMBSE74L/ITzBm6ZVkLUai1REb8u6C3p8JM+2&#10;2LyUJmr992ZhYY/DzHzDrPPeNuJBna8dK0inCQhi7UzNpYKf7/3kA4QPyAYbx6TgRR7yzXCwxsy4&#10;J3/R4xRKESHsM1RQhdBmUnpdkUU/dS1x9K6usxii7EppOnxGuG3kLEkW0mLNcaHCloqK9O10twr0&#10;We9KzZezLdKmlgepP81OKzUe9dsViEB9+A//tY9GwXyZzhbweydeAbl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9hMsMAAADeAAAADwAAAAAAAAAAAAAAAACYAgAAZHJzL2Rv&#10;d25yZXYueG1sUEsFBgAAAAAEAAQA9QAAAIgDAAAAAA==&#10;" path="m,213l19,201,36,189,53,172,67,158,82,141,94,122r12,-19l115,84,125,64r7,-21l137,21,142,e" filled="f" strokeweight="1.44pt">
                <v:path arrowok="t" o:connecttype="custom" o:connectlocs="0,209;19,197;36,185;53,168;67,156;80,139;92,120;104,101;113,82;123,62;130,43;135,21;140,0" o:connectangles="0,0,0,0,0,0,0,0,0,0,0,0,0"/>
                <o:lock v:ext="edit" aspectratio="t"/>
              </v:shape>
              <v:shape id="Freeform 2577" o:spid="_x0000_s1766" style="position:absolute;left:12916;top:4213;width:43;height:270;rotation:90;visibility:visible;mso-wrap-style:square;v-text-anchor:top" coordsize="43,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qPjcYA&#10;AADeAAAADwAAAGRycy9kb3ducmV2LnhtbESPUUvDMBSF3wX/Q7iCL+LSbmC1Li1TELY3l/oDLs21&#10;rTY3Jcm26q9fBGGPh3POdzjrerajOJIPg2MF+SIDQdw6M3Cn4KN5u38EESKywdExKfihAHV1fbXG&#10;0rgT7+moYycShEOJCvoYp1LK0PZkMSzcRJy8T+ctxiR9J43HU4LbUS6z7EFaHDgt9DjRa0/ttz5Y&#10;Be/7afaHQtuXnb7Li1//tWl0o9Ttzbx5BhFpjpfwf3trFKye8mUBf3fSFZDVG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qPjcYAAADeAAAADwAAAAAAAAAAAAAAAACYAgAAZHJz&#10;L2Rvd25yZXYueG1sUEsFBgAAAAAEAAQA9QAAAIsDAAAAAA==&#10;" path="m43,l38,22,36,46,31,68,26,89r-2,24l19,135r-3,24l12,180,9,204,7,226,2,250,,272e" filled="f" strokeweight="1.44pt">
                <v:path arrowok="t" o:connecttype="custom" o:connectlocs="43,0;38,22;36,46;31,68;26,87;24,111;19,133;16,157;12,178;9,202;7,222;2,246;0,268" o:connectangles="0,0,0,0,0,0,0,0,0,0,0,0,0"/>
                <o:lock v:ext="edit" aspectratio="t"/>
              </v:shape>
              <v:shape id="Freeform 2578" o:spid="_x0000_s1767" style="position:absolute;left:13201;top:4190;width:56;height:312;rotation:90;visibility:visible;mso-wrap-style:square;v-text-anchor:top" coordsize="56,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cdRsIA&#10;AADeAAAADwAAAGRycy9kb3ducmV2LnhtbERPz2vCMBS+D/wfwhvsNtN2VLQzFlcY9Loqnp/NW1vW&#10;vJQk086/3hwGHj++39tyNqO4kPODZQXpMgFB3Fo9cKfgePh8XYPwAVnjaJkU/JGHcrd42mKh7ZW/&#10;6NKETsQQ9gUq6EOYCil925NBv7QTceS+rTMYInSd1A6vMdyMMkuSlTQ4cGzocaKqp/an+TUKTnn7&#10;kdamkrcxr1YuJ3s+ra1SL8/z/h1EoDk8xP/uWit426RZ3BvvxCsgd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dx1GwgAAAN4AAAAPAAAAAAAAAAAAAAAAAJgCAABkcnMvZG93&#10;bnJldi54bWxQSwUGAAAAAAQABAD1AAAAhwMAAAAA&#10;" path="m51,314r2,-26l56,259r,-26l53,206,51,180,46,154,41,127,36,101,29,74,20,48,10,24,,e" filled="f" strokeweight="1.44pt">
                <v:path arrowok="t" o:connecttype="custom" o:connectlocs="51,310;53,284;56,255;56,231;53,204;51,178;46,152;41,125;36,99;29,74;20,48;10,24;0,0" o:connectangles="0,0,0,0,0,0,0,0,0,0,0,0,0"/>
                <o:lock v:ext="edit" aspectratio="t"/>
              </v:shape>
              <v:shape id="Freeform 2579" o:spid="_x0000_s1768" style="position:absolute;left:13867;top:2859;width:1521;height:645;rotation:90;visibility:visible;mso-wrap-style:square;v-text-anchor:top" coordsize="1533,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IZS8YA&#10;AADeAAAADwAAAGRycy9kb3ducmV2LnhtbESP3WrCQBSE7wXfYTmCd3XjD8WkriKCxl4UNO0DHLKn&#10;STR7NmbXmL59t1DwcpiZb5jVpje16Kh1lWUF00kEgji3uuJCwdfn/mUJwnlkjbVlUvBDDjbr4WCF&#10;ibYPPlOX+UIECLsEFZTeN4mULi/JoJvYhjh437Y16INsC6lbfAS4qeUsil6lwYrDQokN7UrKr9nd&#10;KLh0Vaqvh1ru0pROWXeL3+3iQ6nxqN++gfDU+2f4v33UCubxdBbD351w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IZS8YAAADeAAAADwAAAAAAAAAAAAAAAACYAgAAZHJz&#10;L2Rvd25yZXYueG1sUEsFBgAAAAAEAAQA9QAAAIsDAAAAAA==&#10;" path="m1533,650r-12,-29l1509,593r-12,-29l1483,537r-15,-28l1454,482r-17,-26l1420,429r-16,-24l1384,379r-19,-24l1344,331r-20,-22l1303,288r-24,-22l1257,245r-24,-20l1209,204r-26,-17l1159,168r-27,-17l1106,137r-26,-17l1051,105,1024,93,996,79,938,57,878,38,818,24,789,17,758,12,727,7,696,5,664,2,633,,602,,573,2r-31,l511,5,480,9r-32,5l417,19r-29,7l357,33,328,43,300,53r-32,9l240,74,211,86r-55,27l103,141,50,177,26,194,,213e" filled="f" strokeweight="1.44pt">
                <v:path arrowok="t" o:connecttype="custom" o:connectlocs="1509,640;1497,611;1485,583;1473,556;1459,529;1446,501;1432,474;1415,449;1398,423;1382,399;1362,373;1343,349;1323,325;1304,305;1283,284;1259,262;1237,241;1213,221;1191,200;1165,185;1141,166;1114,149;1088,135;1064,118;1035,103;1008,91;980,77;924,57;864,38;806,24;777,17;746,12;715,7;686,5;654,2;623,0;592,0;565,2;534,2;503,5;472,9;441,14;411,19;382,26;351,33;322,43;296,53;264,62;236,72;207,84;154,111;101,139;50,175;26,192;0,209" o:connectangles="0,0,0,0,0,0,0,0,0,0,0,0,0,0,0,0,0,0,0,0,0,0,0,0,0,0,0,0,0,0,0,0,0,0,0,0,0,0,0,0,0,0,0,0,0,0,0,0,0,0,0,0,0,0,0"/>
                <o:lock v:ext="edit" aspectratio="t"/>
              </v:shape>
              <v:shape id="Freeform 2580" o:spid="_x0000_s1769" style="position:absolute;left:13657;top:3669;width:376;height:921;rotation:90;visibility:visible;mso-wrap-style:square;v-text-anchor:top" coordsize="379,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aR+sYA&#10;AADeAAAADwAAAGRycy9kb3ducmV2LnhtbESPTUvDQBCG74L/YRnBm92kFW3TbosUCko9aO2lt2F3&#10;mqRmZ0N2TeK/7xwEjy/vF89qM/pG9dTFOrCBfJKBIrbB1VwaOH7tHuagYkJ22AQmA78UYbO+vVlh&#10;4cLAn9QfUqlkhGOBBqqU2kLraCvyGCehJRbvHDqPSWRXatfhIOO+0dMse9Iea5aHClvaVmS/Dz/e&#10;wKzJd4Pdvx0fT+84XPpLfP5YWGPu78aXJahEY/oP/7VfnfQW+UwABEdQQ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aR+sYAAADeAAAADwAAAAAAAAAAAAAAAACYAgAAZHJz&#10;L2Rvd25yZXYueG1sUEsFBgAAAAAEAAQA9QAAAIsDAAAAAA==&#10;" path="m,l29,79r29,77l87,235r31,77l147,391r33,77l211,545r32,77l276,699r34,76l343,852r36,77e" filled="f" strokeweight="1.44pt">
                <v:path arrowok="t" o:connecttype="custom" o:connectlocs="0,0;29,77;58,154;85,231;116,306;145,385;178,460;207,535;239,612;272,687;306,761;337,838;373,913" o:connectangles="0,0,0,0,0,0,0,0,0,0,0,0,0"/>
                <o:lock v:ext="edit" aspectratio="t"/>
              </v:shape>
              <v:shape id="Freeform 2581" o:spid="_x0000_s1770" style="position:absolute;left:12865;top:546;width:738;height:3012;rotation:90;visibility:visible;mso-wrap-style:square;v-text-anchor:top" coordsize="744,3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lO/MUA&#10;AADeAAAADwAAAGRycy9kb3ducmV2LnhtbESPT4vCMBTE74LfITxhL7KmXaHsVqPIquBJ8M9hj4/m&#10;2RSbl24TtX57Iwgeh5n5DTOdd7YWV2p95VhBOkpAEBdOV1wqOB7Wn98gfEDWWDsmBXfyMJ/1e1PM&#10;tbvxjq77UIoIYZ+jAhNCk0vpC0MW/cg1xNE7udZiiLItpW7xFuG2ll9JkkmLFccFgw39GirO+4tV&#10;kGT/FJbLRWZWx+HutHW++ssKpT4G3WICIlAX3uFXe6MVjH/ScQrPO/EK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eU78xQAAAN4AAAAPAAAAAAAAAAAAAAAAAJgCAABkcnMv&#10;ZG93bnJldi54bWxQSwUGAAAAAAQABAD1AAAAigMAAAAA&#10;" path="m744,l688,51r-55,50l580,156r-50,56l480,269r-46,60l388,389r-40,63l307,514r-39,67l232,646r-33,67l170,783r-29,69l115,924,91,996r-19,72l52,1140r-14,75l23,1289r-9,75l7,1438r-5,77l,1589r,77l4,1740r5,75l19,1889r9,75l43,2038r17,74l79,2184r21,72l124,2328r27,72l180,2470r31,67l247,2604r36,68l321,2734r41,65l405,2861r46,60l499,2979r48,57e" filled="f" strokeweight="1.44pt">
                <v:path arrowok="t" o:connecttype="custom" o:connectlocs="732,0;677,51;623,99;570,154;522,208;472,265;428,323;382,383;342,444;303,506;264,571;228,636;195,701;168,771;139,838;113,910;89,980;70,1052;52,1122;38,1195;23,1269;14,1342;7,1416;2,1491;0,1564;0,1640;4,1712;9,1787;19,1859;28,1933;43,2006;60,2078;77,2150;98,2220;122,2292;149,2362;178,2431;207,2497;243,2563;279,2630;315,2691;356,2755;399,2816;443,2875;491,2932;539,2988" o:connectangles="0,0,0,0,0,0,0,0,0,0,0,0,0,0,0,0,0,0,0,0,0,0,0,0,0,0,0,0,0,0,0,0,0,0,0,0,0,0,0,0,0,0,0,0,0,0"/>
                <o:lock v:ext="edit" aspectratio="t"/>
              </v:shape>
              <v:shape id="Freeform 2582" o:spid="_x0000_s1771" style="position:absolute;left:11661;top:3187;width:364;height:369;rotation:90;visibility:visible;mso-wrap-style:square;v-text-anchor:top" coordsize="367,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6YFccA&#10;AADeAAAADwAAAGRycy9kb3ducmV2LnhtbESPS4vCQBCE7wv+h6GFvSw68YGP6CiLoiyKh6h4bjJt&#10;Esz0hMyo8d/vCAt7LKrqK2q+bEwpHlS7wrKCXjcCQZxaXXCm4HzadCYgnEfWWFomBS9ysFy0PuYY&#10;a/vkhB5Hn4kAYRejgtz7KpbSpTkZdF1bEQfvamuDPsg6k7rGZ4CbUvajaCQNFhwWcqxolVN6O96N&#10;goNPLtvh+mpfyerrvts7U4zTrVKf7eZ7BsJT4//Df+0frWAw7Q368L4Tr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OmBXHAAAA3gAAAA8AAAAAAAAAAAAAAAAAmAIAAGRy&#10;cy9kb3ducmV2LnhtbFBLBQYAAAAABAAEAPUAAACMAwAAAAA=&#10;" path="m,372l33,343,67,314,98,286r34,-29l163,226r31,-32l223,163r31,-31l283,98,312,67,338,34,367,e" filled="f" strokeweight="1.44pt">
                <v:path arrowok="t" o:connecttype="custom" o:connectlocs="0,366;33,337;65,308;96,282;130,253;161,222;190,190;219,161;250,130;279,96;306,65;332,34;361,0" o:connectangles="0,0,0,0,0,0,0,0,0,0,0,0,0"/>
                <o:lock v:ext="edit" aspectratio="t"/>
              </v:shape>
              <v:shape id="Freeform 2583" o:spid="_x0000_s1772" style="position:absolute;left:11131;top:2593;width:964;height:229;rotation:90;visibility:visible;mso-wrap-style:square;v-text-anchor:top" coordsize="972,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OGqMgA&#10;AADeAAAADwAAAGRycy9kb3ducmV2LnhtbESPQWvCQBSE7wX/w/KE3upGo6LRVaRQ8GALjQp6e2af&#10;STD7NmS3Me2v7xaEHoeZ+YZZrjtTiZYaV1pWMBxEIIgzq0vOFRz2by8zEM4ja6wsk4JvcrBe9Z6W&#10;mGh7509qU5+LAGGXoILC+zqR0mUFGXQDWxMH72obgz7IJpe6wXuAm0qOomgqDZYcFgqs6bWg7JZ+&#10;mUCRm7QbfxzyWTo5/by3l/PuuDsr9dzvNgsQnjr/H360t1pBPB/GMfzdCVd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s4aoyAAAAN4AAAAPAAAAAAAAAAAAAAAAAJgCAABk&#10;cnMvZG93bnJldi54bWxQSwUGAAAAAAQABAD1AAAAjQMAAAAA&#10;" path="m,l21,22,43,41,65,63r48,36l163,132r50,27l242,173r27,10l297,195r29,7l355,212r29,4l413,224r31,2l473,228r28,3l561,231r32,-3l621,224r29,-5l679,214r29,-7l737,197r28,-9l794,178r27,-12l847,152r26,-15l900,123r24,-17l948,89,972,70e" filled="f" strokeweight="1.44pt">
                <v:path arrowok="t" o:connecttype="custom" o:connectlocs="0,0;21,22;43,41;63,61;111,97;161,130;209,157;238,171;265,179;293,191;320,198;349,208;378,212;407,220;436,222;465,224;493,227;551,227;583,224;611,220;640,215;667,210;696,203;725,193;753,184;781,174;807,164;833,150;859,135;886,121;908,104;932,87;956,68" o:connectangles="0,0,0,0,0,0,0,0,0,0,0,0,0,0,0,0,0,0,0,0,0,0,0,0,0,0,0,0,0,0,0,0,0"/>
                <o:lock v:ext="edit" aspectratio="t"/>
              </v:shape>
              <v:shape id="Freeform 2584" o:spid="_x0000_s1773" style="position:absolute;left:12662;top:3561;width:0;height:45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kdHscA&#10;AADeAAAADwAAAGRycy9kb3ducmV2LnhtbESPQWsCMRSE7wX/Q3hCbzVrLe3uapQiFeqp7bZCj4/N&#10;c7O4eVmSqOu/N0Khx2FmvmEWq8F24kQ+tI4VTCcZCOLa6ZYbBT/fm4ccRIjIGjvHpOBCAVbL0d0C&#10;S+3O/EWnKjYiQTiUqMDE2JdShtqQxTBxPXHy9s5bjEn6RmqP5wS3nXzMsmdpseW0YLCntaH6UB2t&#10;gsp87v3bdpfvij4vrPn9eFk3Uqn78fA6BxFpiP/hv/a7VjArprMnuN1JV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JHR7HAAAA3gAAAA8AAAAAAAAAAAAAAAAAmAIAAGRy&#10;cy9kb3ducmV2LnhtbFBLBQYAAAAABAAEAPUAAACMAwAAAAA=&#10;" path="m,453l,e" filled="f" strokecolor="#871800" strokeweight=".96pt">
                <v:path arrowok="t" o:connecttype="custom" o:connectlocs="0,447;0,0" o:connectangles="0,0"/>
                <o:lock v:ext="edit" aspectratio="t"/>
              </v:shape>
              <v:shape id="Freeform 2585" o:spid="_x0000_s1774" style="position:absolute;left:13055;top:3730;width:0;height:112;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Q43sgA&#10;AADeAAAADwAAAGRycy9kb3ducmV2LnhtbESPQWvCQBSE7wX/w/IEb3Vj01qNriKCoJeCtiDeHtln&#10;Esy+TXe3Mfrr3UKhx2FmvmHmy87UoiXnK8sKRsMEBHFudcWFgq/PzfMEhA/IGmvLpOBGHpaL3tMc&#10;M22vvKf2EAoRIewzVFCG0GRS+rwkg35oG+Lona0zGKJ0hdQOrxFuavmSJGNpsOK4UGJD65Lyy+HH&#10;KNh9f2ySd0yPk+Z1255at76P7zelBv1uNQMRqAv/4b/2VitIp6P0DX7vxCsgF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xDjeyAAAAN4AAAAPAAAAAAAAAAAAAAAAAJgCAABk&#10;cnMvZG93bnJldi54bWxQSwUGAAAAAAQABAD1AAAAjQMAAAAA&#10;" path="m,113l,e" filled="f" strokecolor="#871800" strokeweight=".96pt">
                <v:path arrowok="t" o:connecttype="custom" o:connectlocs="0,111;0,0" o:connectangles="0,0"/>
                <o:lock v:ext="edit" aspectratio="t"/>
              </v:shape>
              <v:shape id="Freeform 2586" o:spid="_x0000_s1775" style="position:absolute;left:13447;top:3561;width:0;height:449;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cm8sYA&#10;AADeAAAADwAAAGRycy9kb3ducmV2LnhtbESPQWsCMRSE74X+h/AK3mpWBbu7GqWIBXuybit4fGye&#10;m6WblyVJdfvvTaHgcZiZb5jlerCduJAPrWMFk3EGgrh2uuVGwdfn23MOIkRkjZ1jUvBLAdarx4cl&#10;ltpd+UCXKjYiQTiUqMDE2JdShtqQxTB2PXHyzs5bjEn6RmqP1wS3nZxm2VxabDktGOxpY6j+rn6s&#10;gsp8nP32/Zgfiz4vrDntXzaNVGr0NLwuQEQa4j38395pBbNiMpvD3510Be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cm8sYAAADeAAAADwAAAAAAAAAAAAAAAACYAgAAZHJz&#10;L2Rvd25yZXYueG1sUEsFBgAAAAAEAAQA9QAAAIsDAAAAAA==&#10;" path="m,453l,e" filled="f" strokecolor="#871800" strokeweight=".96pt">
                <v:path arrowok="t" o:connecttype="custom" o:connectlocs="0,445;0,0" o:connectangles="0,0"/>
                <o:lock v:ext="edit" aspectratio="t"/>
              </v:shape>
              <v:shape id="Freeform 2587" o:spid="_x0000_s1776" style="position:absolute;left:13839;top:3733;width:0;height:105;rotation:90;visibility:visible;mso-wrap-style:square;v-text-anchor:top" coordsize="0,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FnAskA&#10;AADeAAAADwAAAGRycy9kb3ducmV2LnhtbESPQUvDQBSE74L/YXmCF2k3bYrVmE2pBamCQhv1/pp9&#10;JrHZtzG7TeO/d4VCj8PMfMOki8E0oqfO1ZYVTMYRCOLC6ppLBR/vT6M7EM4ja2wsk4JfcrDILi9S&#10;TLQ98pb63JciQNglqKDyvk2kdEVFBt3YtsTB+7KdQR9kV0rd4THATSOnUXQrDdYcFipsaVVRsc8P&#10;RsHN6y7eTL/XKzPb9T/zt7j9dI8vSl1fDcsHEJ4Gfw6f2s9aQXw/iefwfydcAZn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cFnAskAAADeAAAADwAAAAAAAAAAAAAAAACYAgAA&#10;ZHJzL2Rvd25yZXYueG1sUEsFBgAAAAAEAAQA9QAAAI4DAAAAAA==&#10;" path="m,105l,e" filled="f" strokecolor="#871800" strokeweight=".96pt">
                <v:path arrowok="t" o:connecttype="custom" o:connectlocs="0,105;0,0" o:connectangles="0,0"/>
                <o:lock v:ext="edit" aspectratio="t"/>
              </v:shape>
              <v:shape id="Freeform 2588" o:spid="_x0000_s1777" style="position:absolute;left:12914;top:3537;width:45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WdlsEA&#10;AADeAAAADwAAAGRycy9kb3ducmV2LnhtbERPTYvCMBC9L/gfwgje1tRVRKtRVFYUPFkFPQ7N2Fab&#10;SWmi1n9vDoLHx/uezhtTigfVrrCsoNeNQBCnVhecKTge1r8jEM4jaywtk4IXOZjPWj9TjLV98p4e&#10;ic9ECGEXo4Lc+yqW0qU5GXRdWxEH7mJrgz7AOpO6xmcIN6X8i6KhNFhwaMixolVO6S25GwXX+/8g&#10;sYedcZvt8mT1cFWNzoVSnXazmIDw1Piv+OPeagX9ca8f9oY74QrI2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k1nZbBAAAA3gAAAA8AAAAAAAAAAAAAAAAAmAIAAGRycy9kb3du&#10;cmV2LnhtbFBLBQYAAAAABAAEAPUAAACGAwAAAAA=&#10;" path="m,l454,e" filled="f" strokecolor="#871800" strokeweight=".96pt">
                <v:path arrowok="t" o:connecttype="custom" o:connectlocs="0,0;448,0" o:connectangles="0,0"/>
                <o:lock v:ext="edit" aspectratio="t"/>
              </v:shape>
              <v:shape id="Freeform 2589" o:spid="_x0000_s1778" style="position:absolute;left:13084;top:3930;width:111;height:0;rotation:90;visibility:visible;mso-wrap-style:square;v-text-anchor:top" coordsize="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MN08gA&#10;AADeAAAADwAAAGRycy9kb3ducmV2LnhtbESPQWsCMRSE70L/Q3gFb5rdakt3a5QiCF5EatuDt9fN&#10;62Zx87Imcd3++6ZQ8DjMzDfMYjXYVvTkQ+NYQT7NQBBXTjdcK/h430yeQYSIrLF1TAp+KMBqeTda&#10;YKndld+oP8RaJAiHEhWYGLtSylAZshimriNO3rfzFmOSvpba4zXBbSsfsuxJWmw4LRjsaG2oOh0u&#10;VsF5/7Wd23jKd/7RtP1lfyzyz6NS4/vh9QVEpCHewv/trVYwK/JZAX930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Yw3TyAAAAN4AAAAPAAAAAAAAAAAAAAAAAJgCAABk&#10;cnMvZG93bnJldi54bWxQSwUGAAAAAAQABAD1AAAAjQMAAAAA&#10;" path="m,l112,e" filled="f" strokecolor="#871800" strokeweight=".96pt">
                <v:path arrowok="t" o:connecttype="custom" o:connectlocs="0,0;110,0" o:connectangles="0,0"/>
                <o:lock v:ext="edit" aspectratio="t"/>
              </v:shape>
              <v:shape id="Freeform 2590" o:spid="_x0000_s1779" style="position:absolute;left:13096;top:4144;width:87;height:0;rotation:90;visibility:visible;mso-wrap-style:square;v-text-anchor:top" coordsize="8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JehccA&#10;AADeAAAADwAAAGRycy9kb3ducmV2LnhtbESPTU/CQBCG7yb+h82YeDGyRQ2RykIQY+TCoRTCddId&#10;uo3d2dodof5790DC8c37lWe2GHyrTtTHJrCB8SgDRVwF23BtYFd+Pr6CioJssQ1MBv4owmJ+ezPD&#10;3IYzF3TaSq3SCMccDTiRLtc6Vo48xlHoiJN3DL1HSbKvte3xnMZ9q5+ybKI9NpweHHa0clR9b3+9&#10;AZRyWH6tN/uf4v34sTq4TfkwEWPu74blGyihQa7hS3ttDTxPxy8JIOEkFN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CXoXHAAAA3gAAAA8AAAAAAAAAAAAAAAAAmAIAAGRy&#10;cy9kb3ducmV2LnhtbFBLBQYAAAAABAAEAPUAAACMAwAAAAA=&#10;" path="m,l88,e" filled="f" strokecolor="#871800" strokeweight=".96pt">
                <v:path arrowok="t" o:connecttype="custom" o:connectlocs="0,0;86,0" o:connectangles="0,0"/>
                <o:lock v:ext="edit" aspectratio="t"/>
              </v:shape>
              <v:shape id="Freeform 2591" o:spid="_x0000_s1780" style="position:absolute;left:12872;top:3519;width:534;height:533;rotation:90;visibility:visible;mso-wrap-style:square;v-text-anchor:top" coordsize="538,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vs+ccA&#10;AADeAAAADwAAAGRycy9kb3ducmV2LnhtbESPT0sDMRTE74LfITyhF2mzq2LbtWnRFkuFHvqPnl83&#10;z93FzcuSxDb99kYQPA4z8xtmMoumFWdyvrGsIB9kIIhLqxuuFBz27/0RCB+QNbaWScGVPMymtzcT&#10;LLS98JbOu1CJBGFfoII6hK6Q0pc1GfQD2xEn79M6gyFJV0nt8JLgppUPWfYsDTacFmrsaF5T+bX7&#10;NgrcMX7k+v60oeHb+ogYFyyXC6V6d/H1BUSgGP7Df+2VVvA4zp9y+L2TroC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077PnHAAAA3gAAAA8AAAAAAAAAAAAAAAAAmAIAAGRy&#10;cy9kb3ducmV2LnhtbFBLBQYAAAAABAAEAPUAAACMAwAAAAA=&#10;" path="m269,l199,10,134,36,115,51,96,65,79,80,62,96,50,116,36,135,26,156r-9,22l10,200,5,224,2,245,,269r2,24l5,315r5,24l17,360r9,22l36,404r14,19l62,442r17,17l96,473r19,15l134,502r65,26l269,538r24,-2l314,533r24,-5l360,521r21,-9l403,502r19,-14l441,473r17,-14l473,442r14,-19l501,404r27,-65l538,269r-3,-24l533,224r-5,-24l521,178,511,156,501,135,487,116,473,96,458,80,441,65,422,51,403,36,381,27,360,17,338,10,314,5,293,3,269,e" filled="f" strokeweight="1.44pt">
                <v:path arrowok="t" o:connecttype="custom" o:connectlocs="265,0;197,10;132,36;113,51;94,63;77,78;62,94;50,114;36,133;26,154;17,174;10,196;5,220;2,241;0,265;2,287;5,309;10,333;17,354;26,374;36,396;50,415;62,434;77,451;94,465;113,479;132,492;197,518;265,528;289,526;310,523;333,518;354,511;375,502;397,492;416,479;435,465;452,451;466,434;479,415;493,396;520,333;530,265;527,241;525,220;520,196;513,174;503,154;493,133;479,114;466,94;452,78;435,63;416,51;397,36;375,27;354,17;333,10;310,5;289,3;265,0" o:connectangles="0,0,0,0,0,0,0,0,0,0,0,0,0,0,0,0,0,0,0,0,0,0,0,0,0,0,0,0,0,0,0,0,0,0,0,0,0,0,0,0,0,0,0,0,0,0,0,0,0,0,0,0,0,0,0,0,0,0,0,0,0"/>
                <o:lock v:ext="edit" aspectratio="t"/>
              </v:shape>
              <v:shape id="Freeform 2592" o:spid="_x0000_s1781" style="position:absolute;left:11622;top:3144;width:37;height:50;rotation:90;visibility:visible;mso-wrap-style:square;v-text-anchor:top" coordsize="3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YFKccA&#10;AADeAAAADwAAAGRycy9kb3ducmV2LnhtbESPzU7DMBCE70i8g7VIvVGnLdA01K0QUqWeoPTnvrW3&#10;SUi8jmI3CTw9RkLiOJqZbzTL9WBr0VHrS8cKJuMEBLF2puRcwfGwuU9B+IBssHZMCr7Iw3p1e7PE&#10;zLieP6jbh1xECPsMFRQhNJmUXhdk0Y9dQxy9i2sthijbXJoW+wi3tZwmyZO0WHJcKLCh14J0tb9a&#10;BXZbydP7/PN7lx6rx3PfpfSmtVKju+HlGUSgIfyH/9pbo2C2mDxM4fdOv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bmBSnHAAAA3gAAAA8AAAAAAAAAAAAAAAAAmAIAAGRy&#10;cy9kb3ducmV2LnhtbFBLBQYAAAAABAAEAPUAAACMAwAAAAA=&#10;" path="m38,50l,e" filled="f" strokeweight="1.44pt">
                <v:path arrowok="t" o:connecttype="custom" o:connectlocs="36,50;0,0" o:connectangles="0,0"/>
                <o:lock v:ext="edit" aspectratio="t"/>
              </v:shape>
            </v:group>
            <v:group id="Group 2593" o:spid="_x0000_s1782" style="position:absolute;left:9349;top:5627;width:994;height:1041" coordorigin="12146,2745" coordsize="994,10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avhMcAAADe&#10;AAAADwAAAAAAAAAAAAAAAACqAgAAZHJzL2Rvd25yZXYueG1sUEsFBgAAAAAEAAQA+gAAAJ4DAAAA&#10;AA==&#10;">
              <v:shape id="Freeform 2594" o:spid="_x0000_s1783" style="position:absolute;left:13101;top:3748;width:41;height:36;rotation:90;visibility:visible;mso-wrap-style:square;v-text-anchor:top" coordsize="4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twU8cA&#10;AADeAAAADwAAAGRycy9kb3ducmV2LnhtbESPQWsCMRSE74X+h/AEb5rVirRbo5RKwYO0uApeH5vX&#10;3cXNS5rEdfXXNwWhx2FmvmEWq960oiMfGssKJuMMBHFpdcOVgsP+Y/QMIkRkja1lUnClAKvl48MC&#10;c20vvKOuiJVIEA45KqhjdLmUoazJYBhbR5y8b+sNxiR9JbXHS4KbVk6zbC4NNpwWanT0XlN5Ks5G&#10;wc3Lq++2+0/8Wh+P87X7ccUBlRoO+rdXEJH6+B++tzdawdPLZDaDvzvp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rcFPHAAAA3gAAAA8AAAAAAAAAAAAAAAAAmAIAAGRy&#10;cy9kb3ducmV2LnhtbFBLBQYAAAAABAAEAPUAAACMAwAAAAA=&#10;" path="m,36l41,e" filled="f" strokecolor="#871800" strokeweight=".96pt">
                <v:path arrowok="t" o:connecttype="custom" o:connectlocs="0,36;41,0" o:connectangles="0,0"/>
                <o:lock v:ext="edit" aspectratio="t"/>
              </v:shape>
              <v:group id="Group 2595" o:spid="_x0000_s1784" style="position:absolute;left:12146;top:2745;width:882;height:917" coordorigin="12146,2745" coordsize="882,91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EOSa8cAAADe&#10;AAAADwAAAAAAAAAAAAAAAACqAgAAZHJzL2Rvd25yZXYueG1sUEsFBgAAAAAEAAQA+gAAAJ4DAAAA&#10;AA==&#10;">
                <v:shape id="Freeform 2596" o:spid="_x0000_s1785" style="position:absolute;left:12192;top:2748;width:83;height:77;rotation:90;visibility:visible;mso-wrap-style:square;v-text-anchor:top" coordsize="8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Ea38gA&#10;AADeAAAADwAAAGRycy9kb3ducmV2LnhtbESPUUvDMBSF3wX/Q7gD31za6YrWZWOMCW4DYVPx9drc&#10;NcXmpiSxq//eDAY+Hs453+HMFoNtRU8+NI4V5OMMBHHldMO1gve359sHECEia2wdk4JfCrCYX1/N&#10;sNTuxHvqD7EWCcKhRAUmxq6UMlSGLIax64iTd3TeYkzS11J7PCW4beUkywppseG0YLCjlaHq+/Bj&#10;Fey7sG5et7vN52Zq+o8vv90VeaHUzWhYPoGINMT/8KX9ohXcPeb3BZzvp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gRrfyAAAAN4AAAAPAAAAAAAAAAAAAAAAAJgCAABk&#10;cnMvZG93bnJldi54bWxQSwUGAAAAAAQABAD1AAAAjQMAAAAA&#10;" path="m,77l84,e" filled="f" strokecolor="#871800" strokeweight=".96pt">
                  <v:path arrowok="t" o:connecttype="custom" o:connectlocs="0,77;82,0" o:connectangles="0,0"/>
                  <o:lock v:ext="edit" aspectratio="t"/>
                </v:shape>
                <v:shape id="Freeform 2597" o:spid="_x0000_s1786" style="position:absolute;left:12345;top:2915;width:84;height:76;rotation:90;visibility:visible;mso-wrap-style:square;v-text-anchor:top" coordsize="8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82/RMgA&#10;AADeAAAADwAAAGRycy9kb3ducmV2LnhtbESPX0vDMBTF3wW/Q7iCby7tnN2sy8YQhf2BwTbF12tz&#10;bYrNTUliV7+9EQQfD+ec3+HMl4NtRU8+NI4V5KMMBHHldMO1gpfT880MRIjIGlvHpOCbAiwXlxdz&#10;LLU784H6Y6xFgnAoUYGJsSulDJUhi2HkOuLkfThvMSbpa6k9nhPctnKcZYW02HBaMNjRo6Hq8/hl&#10;FRy68NTst7vN2+bO9K/vfrsr8kKp66th9QAi0hD/w3/ttVZwe59PpvB7J10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zb9EyAAAAN4AAAAPAAAAAAAAAAAAAAAAAJgCAABk&#10;cnMvZG93bnJldi54bWxQSwUGAAAAAAQABAD1AAAAjQMAAAAA&#10;" path="m,77l84,e" filled="f" strokecolor="#871800" strokeweight=".96pt">
                  <v:path arrowok="t" o:connecttype="custom" o:connectlocs="0,75;84,0" o:connectangles="0,0"/>
                  <o:lock v:ext="edit" aspectratio="t"/>
                </v:shape>
                <v:shape id="Freeform 2598" o:spid="_x0000_s1787" style="position:absolute;left:12495;top:3082;width:83;height:76;rotation:90;visibility:visible;mso-wrap-style:square;v-text-anchor:top" coordsize="8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IrNsUA&#10;AADeAAAADwAAAGRycy9kb3ducmV2LnhtbERPW0vDMBR+F/wP4Qi+ubROy1aXjSET3AaD3fD12Byb&#10;suakJLGr/948CD5+fPfZYrCt6MmHxrGCfJSBIK6cbrhWcDq+PUxAhIissXVMCn4owGJ+ezPDUrsr&#10;76k/xFqkEA4lKjAxdqWUoTJkMYxcR5y4L+ctxgR9LbXHawq3rXzMskJabDg1GOzo1VB1OXxbBfsu&#10;rJrdZrv+WD+b/vzpN9siL5S6vxuWLyAiDfFf/Od+1wrG0/wp7U130hW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Uis2xQAAAN4AAAAPAAAAAAAAAAAAAAAAAJgCAABkcnMv&#10;ZG93bnJldi54bWxQSwUGAAAAAAQABAD1AAAAigMAAAAA&#10;" path="m,77l84,e" filled="f" strokecolor="#871800" strokeweight=".96pt">
                  <v:path arrowok="t" o:connecttype="custom" o:connectlocs="0,75;82,0" o:connectangles="0,0"/>
                  <o:lock v:ext="edit" aspectratio="t"/>
                </v:shape>
                <v:shape id="Freeform 2599" o:spid="_x0000_s1788" style="position:absolute;left:12646;top:3250;width:83;height:73;rotation:90;visibility:visible;mso-wrap-style:square;v-text-anchor:top" coordsize="8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0lI8YA&#10;AADeAAAADwAAAGRycy9kb3ducmV2LnhtbESPQWsCMRSE74L/ITyhN82qrehqFBEEQYR2FfH43Dx3&#10;FzcvS5Lq9t+bQqHHYWa+YRar1tTiQc5XlhUMBwkI4tzqigsFp+O2PwXhA7LG2jIp+CEPq2W3s8BU&#10;2yd/0SMLhYgQ9ikqKENoUil9XpJBP7ANcfRu1hkMUbpCaofPCDe1HCXJRBqsOC6U2NCmpPyefRsF&#10;ye5z9LG97F2VmRYn+/P1cuCrUm+9dj0HEagN/+G/9k4rGM+G7zP4vROvgF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H0lI8YAAADeAAAADwAAAAAAAAAAAAAAAACYAgAAZHJz&#10;L2Rvd25yZXYueG1sUEsFBgAAAAAEAAQA9QAAAIsDAAAAAA==&#10;" path="m,74l84,e" filled="f" strokecolor="#871800" strokeweight=".96pt">
                  <v:path arrowok="t" o:connecttype="custom" o:connectlocs="0,72;82,0" o:connectangles="0,0"/>
                  <o:lock v:ext="edit" aspectratio="t"/>
                </v:shape>
                <v:shape id="Freeform 2600" o:spid="_x0000_s1789" style="position:absolute;left:12797;top:3415;width:83;height:77;rotation:90;visibility:visible;mso-wrap-style:square;v-text-anchor:top" coordsize="8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x7ccA&#10;AADeAAAADwAAAGRycy9kb3ducmV2LnhtbESPXUvDMBSG7wX/QziCdy7tZGXWZUOGwj5gsLnh7bE5&#10;NsXmpCRZ1/375ULw8uX94pktBtuKnnxoHCvIRxkI4srphmsFx8+PpymIEJE1to5JwZUCLOb3dzMs&#10;tbvwnvpDrEUa4VCiAhNjV0oZKkMWw8h1xMn7cd5iTNLXUnu8pHHbynGWFdJiw+nBYEdLQ9Xv4WwV&#10;7Lvw3uw22/XXemL607ffbIu8UOrxYXh7BRFpiP/hv/ZKK3h+yScJIOEkFJ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39se3HAAAA3gAAAA8AAAAAAAAAAAAAAAAAmAIAAGRy&#10;cy9kb3ducmV2LnhtbFBLBQYAAAAABAAEAPUAAACMAwAAAAA=&#10;" path="m,77l84,e" filled="f" strokecolor="#871800" strokeweight=".96pt">
                  <v:path arrowok="t" o:connecttype="custom" o:connectlocs="0,77;82,0" o:connectangles="0,0"/>
                  <o:lock v:ext="edit" aspectratio="t"/>
                </v:shape>
                <v:shape id="Freeform 2601" o:spid="_x0000_s1790" style="position:absolute;left:12949;top:3583;width:84;height:74;rotation:90;visibility:visible;mso-wrap-style:square;v-text-anchor:top" coordsize="8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K/+MYA&#10;AADeAAAADwAAAGRycy9kb3ducmV2LnhtbESPQWvCQBSE7wX/w/IEb3UTi6LRVUQQBCm0UcTjM/tM&#10;gtm3YXer8d93CwWPw8x8wyxWnWnEnZyvLStIhwkI4sLqmksFx8P2fQrCB2SNjWVS8CQPq2XvbYGZ&#10;tg/+pnseShEh7DNUUIXQZlL6oiKDfmhb4uhdrTMYonSl1A4fEW4aOUqSiTRYc1yosKVNRcUt/zEK&#10;kt3XaLw9712dmw4n+9Pl/MkXpQb9bj0HEagLr/B/e6cVfMzScQp/d+IV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K/+MYAAADeAAAADwAAAAAAAAAAAAAAAACYAgAAZHJz&#10;L2Rvd25yZXYueG1sUEsFBgAAAAAEAAQA9QAAAIsDAAAAAA==&#10;" path="m,74l84,e" filled="f" strokecolor="#871800" strokeweight=".96pt">
                  <v:path arrowok="t" o:connecttype="custom" o:connectlocs="0,74;84,0" o:connectangles="0,0"/>
                  <o:lock v:ext="edit" aspectratio="t"/>
                </v:shape>
                <v:shape id="Freeform 2602" o:spid="_x0000_s1791" style="position:absolute;left:12170;top:2761;width:57;height:105;rotation:90;visibility:visible;mso-wrap-style:square;v-text-anchor:top" coordsize="57,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8yO8YA&#10;AADeAAAADwAAAGRycy9kb3ducmV2LnhtbESPT2vCQBTE74V+h+UJ3upGRTGpq1RBsYcK/un9kX1m&#10;g9m3Ibsm8dt3C4Ueh5n5DbNc97YSLTW+dKxgPEpAEOdOl1wouF52bwsQPiBrrByTgid5WK9eX5aY&#10;adfxidpzKESEsM9QgQmhzqT0uSGLfuRq4ujdXGMxRNkUUjfYRbit5CRJ5tJiyXHBYE1bQ/n9/LAK&#10;Sk9d6j/vGxuO5mveXr/36aVSajjoP95BBOrDf/ivfdAKpul4NoHfO/EKyN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8yO8YAAADeAAAADwAAAAAAAAAAAAAAAACYAgAAZHJz&#10;L2Rvd25yZXYueG1sUEsFBgAAAAAEAAQA9QAAAIsDAAAAAA==&#10;" path="m,106l57,56,19,e" filled="f" strokeweight=".6pt">
                  <v:path arrowok="t" o:connecttype="custom" o:connectlocs="0,104;57,54;19,0" o:connectangles="0,0,0"/>
                  <o:lock v:ext="edit" aspectratio="t"/>
                </v:shape>
              </v:group>
            </v:group>
            <v:shape id="Text Box 2603" o:spid="_x0000_s1792" type="#_x0000_t202" style="position:absolute;left:8260;top:5723;width:49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dT8UA&#10;AADeAAAADwAAAGRycy9kb3ducmV2LnhtbESPT4vCMBTE7wt+h/AEb2uirotWo4gieHJZ/4G3R/Ns&#10;i81LaaLtfnuzsLDHYWZ+w8yXrS3Fk2pfONYw6CsQxKkzBWcaTsft+wSED8gGS8ek4Yc8LBedtzkm&#10;xjX8Tc9DyESEsE9QQx5ClUjp05ws+r6riKN3c7XFEGWdSVNjE+G2lEOlPqXFguNCjhWtc0rvh4fV&#10;cN7frpcP9ZVt7LhqXKsk26nUutdtVzMQgdrwH/5r74yG0XQwHsHvnXgF5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h1PxQAAAN4AAAAPAAAAAAAAAAAAAAAAAJgCAABkcnMv&#10;ZG93bnJldi54bWxQSwUGAAAAAAQABAD1AAAAigMAAAAA&#10;" filled="f" stroked="f">
              <v:textbox style="mso-next-textbox:#Text Box 2603">
                <w:txbxContent>
                  <w:p w:rsidR="000D7CE0" w:rsidRPr="001447DD" w:rsidRDefault="000D7CE0" w:rsidP="00797536">
                    <w:pPr>
                      <w:rPr>
                        <w:rFonts w:cs="Arial"/>
                        <w:sz w:val="24"/>
                        <w:szCs w:val="24"/>
                      </w:rPr>
                    </w:pPr>
                    <w:r>
                      <w:rPr>
                        <w:rFonts w:cs="Arial"/>
                        <w:sz w:val="24"/>
                        <w:szCs w:val="24"/>
                      </w:rPr>
                      <w:t>D</w:t>
                    </w:r>
                  </w:p>
                </w:txbxContent>
              </v:textbox>
            </v:shape>
            <v:shape id="Text Box 2604" o:spid="_x0000_s1793" type="#_x0000_t202" style="position:absolute;left:8981;top:5219;width:721;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eFO8YA&#10;AADeAAAADwAAAGRycy9kb3ducmV2LnhtbESPW2sCMRSE3wX/QziCbzXxVuq6UUQp9KlStYW+HTZn&#10;L7g5WTapu/33jVDwcZiZb5h029ta3Kj1lWMN04kCQZw5U3Gh4XJ+fXoB4QOywdoxafglD9vNcJBi&#10;YlzHH3Q7hUJECPsENZQhNImUPivJop+4hjh6uWsthijbQpoWuwi3tZwp9SwtVhwXSmxoX1J2Pf1Y&#10;DZ/v+ffXQh2Lg102neuVZLuSWo9H/W4NIlAfHuH/9pvRMF9Nlwu434lX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eFO8YAAADeAAAADwAAAAAAAAAAAAAAAACYAgAAZHJz&#10;L2Rvd25yZXYueG1sUEsFBgAAAAAEAAQA9QAAAIsDAAAAAA==&#10;" filled="f" stroked="f">
              <v:textbox style="mso-next-textbox:#Text Box 2604">
                <w:txbxContent>
                  <w:p w:rsidR="000D7CE0" w:rsidRPr="001447DD" w:rsidRDefault="000D7CE0" w:rsidP="00797536">
                    <w:pPr>
                      <w:rPr>
                        <w:rFonts w:cs="Arial"/>
                        <w:sz w:val="24"/>
                        <w:szCs w:val="24"/>
                      </w:rPr>
                    </w:pPr>
                    <w:r>
                      <w:rPr>
                        <w:rFonts w:cs="Arial"/>
                        <w:sz w:val="24"/>
                        <w:szCs w:val="24"/>
                      </w:rPr>
                      <w:t>D’</w:t>
                    </w:r>
                  </w:p>
                </w:txbxContent>
              </v:textbox>
            </v:shape>
            <v:shape id="Text Box 2605" o:spid="_x0000_s1794" type="#_x0000_t202" style="position:absolute;left:9146;top:5733;width:49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sgoMYA&#10;AADeAAAADwAAAGRycy9kb3ducmV2LnhtbESPQWvCQBSE70L/w/IKvemutpGaZiPFUuhJUavQ2yP7&#10;TEKzb0N2a9J/7wqCx2FmvmGy5WAbcabO1441TCcKBHHhTM2lhu/95/gVhA/IBhvHpOGfPCzzh1GG&#10;qXE9b+m8C6WIEPYpaqhCaFMpfVGRRT9xLXH0Tq6zGKLsSmk67CPcNnKm1FxarDkuVNjSqqLid/dn&#10;NRzWp5/ji9qUHzZpezcoyXYhtX56HN7fQAQawj18a38ZDc+LaZLA9U68Aj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1sgoMYAAADeAAAADwAAAAAAAAAAAAAAAACYAgAAZHJz&#10;L2Rvd25yZXYueG1sUEsFBgAAAAAEAAQA9QAAAIsDAAAAAA==&#10;" filled="f" stroked="f">
              <v:textbox style="mso-next-textbox:#Text Box 2605">
                <w:txbxContent>
                  <w:p w:rsidR="000D7CE0" w:rsidRPr="001447DD" w:rsidRDefault="000D7CE0" w:rsidP="00797536">
                    <w:pPr>
                      <w:rPr>
                        <w:rFonts w:cs="Arial"/>
                        <w:sz w:val="24"/>
                        <w:szCs w:val="24"/>
                      </w:rPr>
                    </w:pPr>
                    <w:proofErr w:type="gramStart"/>
                    <w:r>
                      <w:rPr>
                        <w:rFonts w:cs="Arial"/>
                        <w:sz w:val="24"/>
                        <w:szCs w:val="24"/>
                      </w:rPr>
                      <w:t>α</w:t>
                    </w:r>
                    <w:proofErr w:type="gramEnd"/>
                  </w:p>
                </w:txbxContent>
              </v:textbox>
            </v:shape>
            <v:shape id="Text Box 2606" o:spid="_x0000_s1795" type="#_x0000_t202" style="position:absolute;left:10453;top:6668;width:49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m+18YA&#10;AADeAAAADwAAAGRycy9kb3ducmV2LnhtbESPT2sCMRTE7wW/Q3hCbzXRquh2o0hLwVOL2yp4e2ze&#10;/qGbl2WTuuu3N4WCx2FmfsOk28E24kKdrx1rmE4UCOLcmZpLDd9f708rED4gG2wck4YredhuRg8p&#10;Jsb1fKBLFkoRIewT1FCF0CZS+rwii37iWuLoFa6zGKLsSmk67CPcNnKm1FJarDkuVNjSa0X5T/Zr&#10;NRw/ivNprj7LN7toezcoyXYttX4cD7sXEIGGcA//t/dGw/N6uljC3514Be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4m+18YAAADeAAAADwAAAAAAAAAAAAAAAACYAgAAZHJz&#10;L2Rvd25yZXYueG1sUEsFBgAAAAAEAAQA9QAAAIsDAAAAAA==&#10;" filled="f" stroked="f">
              <v:textbox style="mso-next-textbox:#Text Box 2606">
                <w:txbxContent>
                  <w:p w:rsidR="000D7CE0" w:rsidRPr="001447DD" w:rsidRDefault="000D7CE0" w:rsidP="00797536">
                    <w:pPr>
                      <w:rPr>
                        <w:rFonts w:cs="Arial"/>
                        <w:sz w:val="24"/>
                        <w:szCs w:val="24"/>
                      </w:rPr>
                    </w:pPr>
                    <w:r>
                      <w:rPr>
                        <w:rFonts w:cs="Arial"/>
                        <w:sz w:val="24"/>
                        <w:szCs w:val="24"/>
                      </w:rPr>
                      <w:t>K</w:t>
                    </w:r>
                  </w:p>
                </w:txbxContent>
              </v:textbox>
            </v:shape>
            <v:shape id="Freeform 2608" o:spid="_x0000_s1796" style="position:absolute;left:6474;top:7953;width:12;height:13;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ecusQA&#10;AADeAAAADwAAAGRycy9kb3ducmV2LnhtbESPUWvCQBCE3wv+h2MF3+pFRW2jp6ggCKFCbX/Aktsm&#10;wdxeyK0a/70nCH0cZuYbZrnuXK2u1IbKs4HRMAFFnHtbcWHg92f//gEqCLLF2jMZuFOA9ar3tsTU&#10;+ht/0/UkhYoQDikaKEWaVOuQl+QwDH1DHL0/3zqUKNtC2xZvEe5qPU6SmXZYcVwosaFdSfn5dHEG&#10;ZJsd2c+ySfN1zHInen5hyowZ9LvNApRQJ//hV/tgDUw+R9M5PO/EK6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3nLrEAAAA3gAAAA8AAAAAAAAAAAAAAAAAmAIAAGRycy9k&#10;b3ducmV2LnhtbFBLBQYAAAAABAAEAPUAAACJAwAAAAA=&#10;" path="m,l12,14e" filled="f" strokeweight="1.44pt">
              <v:path arrowok="t" o:connecttype="custom" o:connectlocs="0,0;7620,7664" o:connectangles="0,0"/>
              <o:lock v:ext="edit" aspectratio="t"/>
            </v:shape>
            <v:shape id="Freeform 2609" o:spid="_x0000_s1797" style="position:absolute;left:6177;top:8127;width:0;height:159;rotation:90;visibility:visible;mso-wrap-style:square;v-text-anchor:top" coordsize="0,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6zx8QA&#10;AADeAAAADwAAAGRycy9kb3ducmV2LnhtbERPy2rCQBTdC/2H4Rbc6SSK0qaOUhTFbbUtWV4yt0lo&#10;5k7MTB7m6zsLocvDeW92g6lER40rLSuI5xEI4szqknMFn9fj7AWE88gaK8uk4E4OdtunyQYTbXv+&#10;oO7icxFC2CWooPC+TqR0WUEG3dzWxIH7sY1BH2CTS91gH8JNJRdRtJYGSw4NBda0Lyj7vbRGQXo9&#10;fI3VmC4PcVu32f72jWl3Umr6PLy/gfA0+H/xw33WCpav8SrsDXfCFZDb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us8fEAAAA3gAAAA8AAAAAAAAAAAAAAAAAmAIAAGRycy9k&#10;b3ducmV2LnhtbFBLBQYAAAAABAAEAPUAAACJAwAAAAA=&#10;" path="m,161l,e" filled="f" strokeweight="1.44pt">
              <v:path arrowok="t" o:connecttype="custom" o:connectlocs="0,99699;0,0" o:connectangles="0,0"/>
              <o:lock v:ext="edit" aspectratio="t"/>
            </v:shape>
            <v:shape id="Freeform 2610" o:spid="_x0000_s1798" style="position:absolute;left:6110;top:8205;width:126;height:5;rotation:90;visibility:visible;mso-wrap-style:square;v-text-anchor:top" coordsize="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ut1MYA&#10;AADeAAAADwAAAGRycy9kb3ducmV2LnhtbESPQWvCQBSE74L/YXmF3nQTW22TuoqKhZ7Epvb+zL4m&#10;wezbsLtq+u+7BcHjMDPfMPNlb1pxIecbywrScQKCuLS64UrB4et99ArCB2SNrWVS8EselovhYI65&#10;tlf+pEsRKhEh7HNUUIfQ5VL6siaDfmw74uj9WGcwROkqqR1eI9y0cpIkM2mw4bhQY0ebmspTcTYK&#10;KPt+Sf2xWD3vd5vDdr8+loV2Sj0+9Ks3EIH6cA/f2h9awVOWTjP4vxOvgF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ut1MYAAADeAAAADwAAAAAAAAAAAAAAAACYAgAAZHJz&#10;L2Rvd25yZXYueG1sUEsFBgAAAAAEAAQA9QAAAIsDAAAAAA==&#10;" path="m,5l127,e" filled="f" strokeweight="1.44pt">
              <v:path arrowok="t" o:connecttype="custom" o:connectlocs="0,3175;79375,0" o:connectangles="0,0"/>
              <o:lock v:ext="edit" aspectratio="t"/>
            </v:shape>
            <v:shape id="Freeform 2611" o:spid="_x0000_s1799" style="position:absolute;left:6269;top:10749;width:0;height:100;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qHBMQA&#10;AADeAAAADwAAAGRycy9kb3ducmV2LnhtbESPTUvDQBCG70L/wzIFb3ZThaKx22ILgrfQaHMeMpNs&#10;NDsbsps2+uvdg+Dx5f3i2e5n16sLj6HzYmC9ykCx1J46aQ18vL/ePYIKEYWw98IGvjnAfre42WJO&#10;/ionvpSxVWlEQo4GbIxDrnWoLTsMKz+wJK/xo8OY5NhqGvGaxl2v77Nsox12kh4sDny0XH+VkzPw&#10;eSqKqaqq5nxozlQWlqYfImNul/PLM6jIc/wP/7XfyMDD03qTABJOQgG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ahwTEAAAA3gAAAA8AAAAAAAAAAAAAAAAAmAIAAGRycy9k&#10;b3ducmV2LnhtbFBLBQYAAAAABAAEAPUAAACJAwAAAAA=&#10;" path="m,101l,e" filled="f" strokeweight="1.44pt">
              <v:path arrowok="t" o:connecttype="custom" o:connectlocs="0,62863;0,0" o:connectangles="0,0"/>
              <o:lock v:ext="edit" aspectratio="t"/>
            </v:shape>
            <v:shape id="Freeform 2612" o:spid="_x0000_s1800" style="position:absolute;left:6235;top:10805;width:69;height:2;rotation:90;visibility:visible;mso-wrap-style:square;v-text-anchor:top" coordsize="7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0UsMMA&#10;AADeAAAADwAAAGRycy9kb3ducmV2LnhtbESPzarCMBSE9xd8h3AEN6JpFUSrUUS4XF36t3B3aI5t&#10;sTkpTbTVpzeCcJfDzHzDLFatKcWDaldYVhAPIxDEqdUFZwpOx9/BFITzyBpLy6TgSQ5Wy87PAhNt&#10;G97T4+AzESDsElSQe18lUro0J4NuaCvi4F1tbdAHWWdS19gEuCnlKIom0mDBYSHHijY5pbfD3SjY&#10;61HEr9Tglnj61+wu/bPsk1K9brueg/DU+v/wt73VCsazeBLD5064AnL5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0UsMMAAADeAAAADwAAAAAAAAAAAAAAAACYAgAAZHJzL2Rv&#10;d25yZXYueG1sUEsFBgAAAAAEAAQA9QAAAIgDAAAAAA==&#10;" path="m,2l70,e" filled="f" strokeweight="1.44pt">
              <v:path arrowok="t" o:connecttype="custom" o:connectlocs="0,1270;43186,0" o:connectangles="0,0"/>
              <o:lock v:ext="edit" aspectratio="t"/>
            </v:shape>
            <v:shape id="Freeform 2613" o:spid="_x0000_s1801" style="position:absolute;left:6128;top:10659;width:280;height:281;rotation:90;visibility:visible;mso-wrap-style:square;v-text-anchor:top" coordsize="283,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rI38UA&#10;AADeAAAADwAAAGRycy9kb3ducmV2LnhtbESPQYvCMBSE78L+h/AWvMiaVkFtNcqyIAiCaPWyt0fz&#10;bIvNS2mi7f77jSB4HGbmG2a16U0tHtS6yrKCeByBIM6trrhQcDlvvxYgnEfWWFsmBX/kYLP+GKww&#10;1bbjEz0yX4gAYZeigtL7JpXS5SUZdGPbEAfvaluDPsi2kLrFLsBNLSdRNJMGKw4LJTb0U1J+y+5G&#10;Abrpb9LtR5rmh5jnx+wSFclNqeFn/70E4an37/CrvdMKpkk8m8DzTrg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isjfxQAAAN4AAAAPAAAAAAAAAAAAAAAAAJgCAABkcnMv&#10;ZG93bnJldi54bWxQSwUGAAAAAAQABAD1AAAAigMAAAAA&#10;" path="m98,7l38,48,28,57,19,72,14,84,7,98,4,113,2,127,,141r2,15l4,170r3,15l12,199r7,12l26,223r46,41l98,276r14,5l127,283r29,l170,281r14,-5l199,271r12,-7l223,257r12,-10l247,237r7,-12l263,213r8,-14l276,187r4,-14l283,158r,-31l256,60,225,29,213,19,199,14,187,7,172,5,158,2,141,,127,2,112,5,98,7e" filled="f" strokeweight="1.44pt">
              <v:path arrowok="t" o:connecttype="custom" o:connectlocs="60914,4382;23620,30047;17404,35681;11809,45070;8702,52583;4351,61346;2486,70736;1243,79499;0,88263;1243,97653;2486,106417;4351,115806;7459,124569;11809,132082;16161,139593;44753,165259;60914,172770;69616,175900;78939,177152;96965,177152;105667,175900;114369,172770;123693,169641;131151,165259;138610,160877;146069,154617;153528,148357;157878,140846;163473,133334;168445,124569;171553,117058;174039,108294;175904,98905;175904,79499;159122,37559;139854,18154;132394,11893;123693,8764;116234,4382;106911,3130;98208,1252;87641,0;78939,1252;69616,3130;60914,4382" o:connectangles="0,0,0,0,0,0,0,0,0,0,0,0,0,0,0,0,0,0,0,0,0,0,0,0,0,0,0,0,0,0,0,0,0,0,0,0,0,0,0,0,0,0,0,0,0"/>
              <o:lock v:ext="edit" aspectratio="t"/>
            </v:shape>
            <v:shape id="Freeform 2614" o:spid="_x0000_s1802" style="position:absolute;left:5887;top:7876;width:569;height:617;rotation:90;visibility:visible;mso-wrap-style:square;v-text-anchor:top" coordsize="574,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mBIccA&#10;AADeAAAADwAAAGRycy9kb3ducmV2LnhtbESPT2vCQBTE70K/w/IKvekmDYhGNyKFlkIvaivo7ZF9&#10;+YPZtyG7Jqmf3i0UPA4z8xtmvRlNI3rqXG1ZQTyLQBDnVtdcKvj5fp8uQDiPrLGxTAp+ycEme5qs&#10;MdV24D31B1+KAGGXooLK+zaV0uUVGXQz2xIHr7CdQR9kV0rd4RDgppGvUTSXBmsOCxW29FZRfjlc&#10;jQJZ2Gt/3p38ctCYtB+3+PhlG6VensftCoSn0T/C/+1PrSBZxvME/u6EKy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ZgSHHAAAA3gAAAA8AAAAAAAAAAAAAAAAAmAIAAGRy&#10;cy9kb3ducmV2LnhtbFBLBQYAAAAABAAEAPUAAACMAwAAAAA=&#10;" path="m300,l276,2,252,7r-24,5l204,19,182,29,161,41,139,53,120,67,101,81,84,101,41,158,12,225,,297r,24l12,393r29,68l67,501r15,20l101,537r17,17l137,569r65,33l250,614r24,5l298,621r24,l574,612e" filled="f" strokeweight="1.44pt">
              <v:path arrowok="t" o:connecttype="custom" o:connectlocs="187184,0;172209,1254;157234,4388;142260,7521;127285,11909;113558,18176;100455,25697;86729,33219;74873,41994;63018,50768;52411,63304;25582,99030;7487,141023;0,186150;0,201193;7487,246320;25582,288941;41805,314011;51163,326547;63018,336575;73626,347230;85481,356632;126037,377315;155986,384836;170961,387970;185936,389224;200911,389224;358145,383583" o:connectangles="0,0,0,0,0,0,0,0,0,0,0,0,0,0,0,0,0,0,0,0,0,0,0,0,0,0,0,0"/>
              <o:lock v:ext="edit" aspectratio="t"/>
            </v:shape>
            <v:shape id="Freeform 2615" o:spid="_x0000_s1803" style="position:absolute;left:6360;top:8318;width:248;height:6;rotation:90;visibility:visible;mso-wrap-style:square;v-text-anchor:top" coordsize="25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4ilcUA&#10;AADeAAAADwAAAGRycy9kb3ducmV2LnhtbESPQWsCMRSE74X+h/CE3mp2tVhdjdIWCj30oFbE42Pz&#10;3KxuXpYk6vrvTUHwOMzMN8xs0dlGnMmH2rGCvJ+BIC6drrlSsPn7fh2DCBFZY+OYFFwpwGL+/DTD&#10;QrsLr+i8jpVIEA4FKjAxtoWUoTRkMfRdS5y8vfMWY5K+ktrjJcFtIwdZNpIWa04LBlv6MlQe1yer&#10;4Hc3OJn3YHNLywOv2JttM/xU6qXXfUxBROriI3xv/2gFw0k+eoP/O+kKy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riKVxQAAAN4AAAAPAAAAAAAAAAAAAAAAAJgCAABkcnMv&#10;ZG93bnJldi54bWxQSwUGAAAAAAQABAD1AAAAigMAAAAA&#10;" path="m250,l,7e" filled="f" strokeweight="1.44pt">
              <v:path arrowok="t" o:connecttype="custom" o:connectlocs="156210,0;0,3266" o:connectangles="0,0"/>
              <o:lock v:ext="edit" aspectratio="t"/>
            </v:shape>
            <v:shape id="Freeform 2616" o:spid="_x0000_s1804" style="position:absolute;left:6284;top:8160;width:484;height:85;rotation:90;visibility:visible;mso-wrap-style:square;v-text-anchor:top" coordsize="48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WrfccA&#10;AADeAAAADwAAAGRycy9kb3ducmV2LnhtbESPQWvCQBSE74X+h+UVvNWNlUqNriKtQk4tWkWPj+xr&#10;kib7Ns0+Nf333UKhx2FmvmHmy9416kJdqDwbGA0TUMS5txUXBvbvm/snUEGQLTaeycA3BVgubm/m&#10;mFp/5S1ddlKoCOGQooFSpE21DnlJDsPQt8TR+/CdQ4myK7Tt8BrhrtEPSTLRDiuOCyW29FxSXu/O&#10;zkB9ovXxMK5X0r58vn5l2zfJGm3M4K5fzUAJ9fIf/mtn1sB4Opo8wu+deAX0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1q33HAAAA3gAAAA8AAAAAAAAAAAAAAAAAmAIAAGRy&#10;cy9kb3ducmV2LnhtbFBLBQYAAAAABAAEAPUAAACMAwAAAAA=&#10;" path="m488,82l468,67,447,53,425,41,401,31,380,22,305,5,257,,231,,156,12,87,36,63,46,41,58,22,72,,86e" filled="f" strokeweight="1.44pt">
              <v:path arrowok="t" o:connecttype="custom" o:connectlocs="304801,50860;292309,41556;279193,32872;265451,25430;250461,19228;237345,13645;190501,3102;160520,0;144281,0;97437,7442;54340,22328;39350,28531;25608,35974;13741,44658;0,53340" o:connectangles="0,0,0,0,0,0,0,0,0,0,0,0,0,0,0"/>
              <o:lock v:ext="edit" aspectratio="t"/>
            </v:shape>
            <v:shape id="Freeform 2617" o:spid="_x0000_s1805" style="position:absolute;left:5801;top:7787;width:658;height:708;rotation:90;visibility:visible;mso-wrap-style:square;v-text-anchor:top" coordsize="663,7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qwUMQA&#10;AADeAAAADwAAAGRycy9kb3ducmV2LnhtbESPzWrDMBCE74G8g9hAb7GcFkzjRgnBEOgpUKcPsEjr&#10;H2KtXEvxz9tXhUKOw8x8wxxOs+3ESINvHSvYJSkIYu1My7WC79tl+w7CB2SDnWNSsJCH03G9OmBu&#10;3MRfNJahFhHCPkcFTQh9LqXXDVn0ieuJo1e5wWKIcqilGXCKcNvJ1zTNpMWW40KDPRUN6Xv5sAqq&#10;6/Ljy2uvi3GybXovyvmyLEq9bObzB4hAc3iG/9ufRsHbfpdl8HcnXgF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KsFDEAAAA3gAAAA8AAAAAAAAAAAAAAAAAmAIAAGRycy9k&#10;b3ducmV2LnhtbFBLBQYAAAAABAAEAPUAAACJAwAAAAA=&#10;" path="m151,l99,53,55,113,43,135,31,159r-7,21l15,204r-5,24l5,255,3,279,,303r,26l3,353r2,24l10,404r7,24l24,452r34,67l101,579r17,17l137,615r60,43l243,680r21,9l288,696r24,8l336,708r27,3l387,713r26,l437,711r24,-3l485,704r26,-8l533,689r24,-9l581,670r22,-12l622,644r21,-15l663,615e" filled="f" strokeweight="1.44pt">
              <v:path arrowok="t" o:connecttype="custom" o:connectlocs="94438,0;61917,33181;34398,70743;26893,84516;19388,99542;15010,112689;9382,127714;6254,142739;3127,159643;1877,174667;0,189692;0,205970;1877,220995;3127,236020;6254,252924;10632,267949;15010,282974;36274,324919;63167,362482;73799,373125;85682,385020;123208,411940;151976,425713;165110,431348;180120,435730;195130,440738;210140,443243;227027,445120;242037,446373;258297,446373;273307,445120;288318,443243;303328,440738;319589,435730;333348,431348;348358,425713;363368,419453;377127,411940;389010,403176;402144,393785;414652,385020" o:connectangles="0,0,0,0,0,0,0,0,0,0,0,0,0,0,0,0,0,0,0,0,0,0,0,0,0,0,0,0,0,0,0,0,0,0,0,0,0,0,0,0,0"/>
              <o:lock v:ext="edit" aspectratio="t"/>
            </v:shape>
            <v:shape id="Freeform 2618" o:spid="_x0000_s1806" style="position:absolute;left:5453;top:9479;width:2150;height:82;rotation:90;visibility:visible;mso-wrap-style:square;v-text-anchor:top" coordsize="216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IUosYA&#10;AADeAAAADwAAAGRycy9kb3ducmV2LnhtbESPT2sCMRTE7wW/Q3hCbzWrwlZXo4hQkEoP3Ra9PjZv&#10;/+DmZUnSdf32piB4HGbmN8x6O5hW9OR8Y1nBdJKAIC6sbrhS8Pvz8bYA4QOyxtYyKbiRh+1m9LLG&#10;TNsrf1Ofh0pECPsMFdQhdJmUvqjJoJ/Yjjh6pXUGQ5SuktrhNcJNK2dJkkqDDceFGjva11Rc8j+j&#10;oK2MPeef7tjZr/KyyE/l7Jj2Sr2Oh90KRKAhPMOP9kErmC+n6Tv834lXQG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IUosYAAADeAAAADwAAAAAAAAAAAAAAAACYAgAAZHJz&#10;L2Rvd25yZXYueG1sUEsFBgAAAAAEAAQA9QAAAIsDAAAAAA==&#10;" path="m2167,l,82e" filled="f" strokeweight="1.44pt">
              <v:path arrowok="t" o:connecttype="custom" o:connectlocs="1354453,0;0,52064" o:connectangles="0,0"/>
              <o:lock v:ext="edit" aspectratio="t"/>
            </v:shape>
            <v:shape id="Freeform 2619" o:spid="_x0000_s1807" style="position:absolute;left:4839;top:9503;width:2150;height:82;rotation:90;visibility:visible;mso-wrap-style:square;v-text-anchor:top" coordsize="216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2A0MIA&#10;AADeAAAADwAAAGRycy9kb3ducmV2LnhtbERPy4rCMBTdC/MP4QruNFWhONUoMiAMIy6sMm4vze0D&#10;m5uSxNr5+8lCcHk4781uMK3oyfnGsoL5LAFBXFjdcKXgejlMVyB8QNbYWiYFf+Rht/0YbTDT9sln&#10;6vNQiRjCPkMFdQhdJqUvajLoZ7YjjlxpncEQoaukdviM4aaViyRJpcGGY0ONHX3VVNzzh1HQVsbe&#10;8h937OypvK/y33JxTHulJuNhvwYRaAhv8cv9rRUsP+dp3BvvxCsg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3YDQwgAAAN4AAAAPAAAAAAAAAAAAAAAAAJgCAABkcnMvZG93&#10;bnJldi54bWxQSwUGAAAAAAQABAD1AAAAhwMAAAAA&#10;" path="m,82l2167,e" filled="f" strokeweight="1.44pt">
              <v:path arrowok="t" o:connecttype="custom" o:connectlocs="0,52064;1354453,0" o:connectangles="0,0"/>
              <o:lock v:ext="edit" aspectratio="t"/>
            </v:shape>
            <v:shape id="Freeform 2620" o:spid="_x0000_s1808" style="position:absolute;left:5936;top:7858;width:447;height:17;rotation:90;visibility:visible;mso-wrap-style:square;v-text-anchor:top" coordsize="45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TCZ8cA&#10;AADeAAAADwAAAGRycy9kb3ducmV2LnhtbESP3WoCMRSE7wu+QzhC72p2+7PoahQRXHpjQesDHDfH&#10;3cXkZE1S3b59Uyj0cpiZb5jFarBG3MiHzrGCfJKBIK6d7rhRcPzcPk1BhIis0TgmBd8UYLUcPSyw&#10;1O7Oe7odYiMShEOJCtoY+1LKULdkMUxcT5y8s/MWY5K+kdrjPcGtkc9ZVkiLHaeFFnvatFRfDl9W&#10;QeGr03H3tsdqe3m9Vh+7fGNqo9TjeFjPQUQa4n/4r/2uFbzM8mIGv3fSFZ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kwmfHAAAA3gAAAA8AAAAAAAAAAAAAAAAAmAIAAGRy&#10;cy9kb3ducmV2LnhtbFBLBQYAAAAABAAEAPUAAACMAwAAAAA=&#10;" path="m,17l451,e" filled="f" strokecolor="#871800" strokeweight=".96pt">
              <v:path arrowok="t" o:connecttype="custom" o:connectlocs="0,10794;281310,0" o:connectangles="0,0"/>
              <o:lock v:ext="edit" aspectratio="t"/>
            </v:shape>
            <v:shape id="Freeform 2621" o:spid="_x0000_s1809" style="position:absolute;left:6117;top:8257;width:112;height:5;rotation:90;visibility:visible;mso-wrap-style:square;v-text-anchor:top" coordsize="1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cNnckA&#10;AADeAAAADwAAAGRycy9kb3ducmV2LnhtbESPzWrCQBSF94W+w3ALbopOYkVtdJRWEG2rYK1Ql5fM&#10;NQlm7sTMGNO37ywKXR7OH9903ppSNFS7wrKCuBeBIE6tLjhTcPhadscgnEfWWFomBT/kYD67v5ti&#10;ou2NP6nZ+0yEEXYJKsi9rxIpXZqTQdezFXHwTrY26IOsM6lrvIVxU8p+FA2lwYLDQ44VLXJKz/ur&#10;UdBcote34ffx8FhsFvHu410PVmarVOehfZmA8NT6//Bfe60VPD3HowAQcAIKy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OcNnckAAADeAAAADwAAAAAAAAAAAAAAAACYAgAA&#10;ZHJzL2Rvd25yZXYueG1sUEsFBgAAAAAEAAQA9QAAAI4DAAAAAA==&#10;" path="m,5l113,e" filled="f" strokecolor="#871800" strokeweight=".96pt">
              <v:path arrowok="t" o:connecttype="custom" o:connectlocs="0,3175;70486,0" o:connectangles="0,0"/>
              <o:lock v:ext="edit" aspectratio="t"/>
            </v:shape>
            <v:shape id="Freeform 2622" o:spid="_x0000_s1810" style="position:absolute;left:5965;top:8643;width:448;height:17;rotation:90;visibility:visible;mso-wrap-style:square;v-text-anchor:top" coordsize="45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tYvMcA&#10;AADeAAAADwAAAGRycy9kb3ducmV2LnhtbESP0WoCMRRE3wv9h3CFvtXsttXqapQiuPRFQesHXDfX&#10;3cXkZpukuv37piD4OMzMGWa+7K0RF/KhdawgH2YgiCunW64VHL7WzxMQISJrNI5JwS8FWC4eH+ZY&#10;aHflHV32sRYJwqFABU2MXSFlqBqyGIauI07eyXmLMUlfS+3xmuDWyJcsG0uLLaeFBjtaNVSd9z9W&#10;wdiXx8NmtMNyfX77LrebfGUqo9TToP+YgYjUx3v41v7UCl6n+XsO/3fSF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LWLzHAAAA3gAAAA8AAAAAAAAAAAAAAAAAmAIAAGRy&#10;cy9kb3ducmV2LnhtbFBLBQYAAAAABAAEAPUAAACMAwAAAAA=&#10;" path="m,17l451,e" filled="f" strokecolor="#871800" strokeweight=".96pt">
              <v:path arrowok="t" o:connecttype="custom" o:connectlocs="0,10794;282570,0" o:connectangles="0,0"/>
              <o:lock v:ext="edit" aspectratio="t"/>
            </v:shape>
            <v:shape id="Freeform 2623" o:spid="_x0000_s1811" style="position:absolute;left:6147;top:9042;width:112;height:3;rotation:90;visibility:visible;mso-wrap-style:square;v-text-anchor:top" coordsize="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5VqskA&#10;AADeAAAADwAAAGRycy9kb3ducmV2LnhtbESPQWsCMRSE74L/IbxCL6KJtti6NYoIlfYirbbV42Pz&#10;3F3cvGyTVLf/vikIHoeZ+YaZzltbixP5UDnWMBwoEMS5MxUXGj62z/1HECEiG6wdk4ZfCjCfdTtT&#10;zIw78zudNrEQCcIhQw1ljE0mZchLshgGriFO3sF5izFJX0jj8ZzgtpYjpcbSYsVpocSGliXlx82P&#10;1fC6Mupefe0O335/HK/q3tv6c7/Q+vamXTyBiNTGa/jSfjEa7ibDhxH830lXQ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U5VqskAAADeAAAADwAAAAAAAAAAAAAAAACYAgAA&#10;ZHJzL2Rvd25yZXYueG1sUEsFBgAAAAAEAAQA9QAAAI4DAAAAAA==&#10;" path="m,3l113,e" filled="f" strokecolor="#871800" strokeweight=".96pt">
              <v:path arrowok="t" o:connecttype="custom" o:connectlocs="0,1905;70486,0" o:connectangles="0,0"/>
              <o:lock v:ext="edit" aspectratio="t"/>
            </v:shape>
            <v:shape id="Freeform 2624" o:spid="_x0000_s1812" style="position:absolute;left:5994;top:9430;width:448;height:16;rotation:90;visibility:visible;mso-wrap-style:square;v-text-anchor:top" coordsize="45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AXxcgA&#10;AADeAAAADwAAAGRycy9kb3ducmV2LnhtbESPQWvCQBSE74L/YXlCL6IbKzQaXUUKtrkaW/H4yL4m&#10;qdm3MbtN0n/fLRR6HGbmG2a7H0wtOmpdZVnBYh6BIM6trrhQ8HY+zlYgnEfWWFsmBd/kYL8bj7aY&#10;aNvzibrMFyJA2CWooPS+SaR0eUkG3dw2xMH7sK1BH2RbSN1iH+Cmlo9R9CQNVhwWSmzouaT8ln0Z&#10;Bafms1tdz9fXadq/x/fseElv+YtSD5PhsAHhafD/4b92qhUs14t4Cb93whWQu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oBfFyAAAAN4AAAAPAAAAAAAAAAAAAAAAAJgCAABk&#10;cnMvZG93bnJldi54bWxQSwUGAAAAAAQABAD1AAAAjQMAAAAA&#10;" path="m,16l451,e" filled="f" strokecolor="#871800" strokeweight=".96pt">
              <v:path arrowok="t" o:connecttype="custom" o:connectlocs="0,10159;282570,0" o:connectangles="0,0"/>
              <o:lock v:ext="edit" aspectratio="t"/>
            </v:shape>
            <v:shape id="Freeform 2625" o:spid="_x0000_s1813" style="position:absolute;left:6177;top:9830;width:112;height:4;rotation:90;visibility:visible;mso-wrap-style:square;v-text-anchor:top" coordsize="1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wLnskA&#10;AADeAAAADwAAAGRycy9kb3ducmV2LnhtbESP3UrEMBSE7wXfIRzBG3HTuqVqbVp0YfEfdC3o5aE5&#10;tsXmpNvEbvftjSB4OczMN0xezqYXE42us6wgXkQgiGurO24UVG/r0wsQziNr7C2Tgj05KIvDgxwz&#10;bXf8StPGNyJA2GWooPV+yKR0dUsG3cIOxMH7tKNBH+TYSD3iLsBNL8+iKJUGOw4LLQ60aqn+2nwb&#10;BdM2urlP3z+qk+5pFb88Pujk1jwrdXw0X1+B8DT7//Bf+04rWF7G5wn83glXQBY/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9wLnskAAADeAAAADwAAAAAAAAAAAAAAAACYAgAA&#10;ZHJzL2Rvd25yZXYueG1sUEsFBgAAAAAEAAQA9QAAAI4DAAAAAA==&#10;" path="m,5l113,e" filled="f" strokecolor="#871800" strokeweight=".96pt">
              <v:path arrowok="t" o:connecttype="custom" o:connectlocs="0,2032;70486,0" o:connectangles="0,0"/>
              <o:lock v:ext="edit" aspectratio="t"/>
            </v:shape>
            <v:shape id="Freeform 2626" o:spid="_x0000_s1814" style="position:absolute;left:6020;top:10216;width:449;height:17;rotation:90;visibility:visible;mso-wrap-style:square;v-text-anchor:top" coordsize="45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jmMYA&#10;AADeAAAADwAAAGRycy9kb3ducmV2LnhtbESPS2vCQBSF9wX/w3AL3dVJWrQanQQpFOrChWnR7SVz&#10;TUIzd0Jmmkd/vSMIXR7O4+Nss9E0oqfO1ZYVxPMIBHFhdc2lgu+vj+cVCOeRNTaWScFEDrJ09rDF&#10;RNuBj9TnvhRhhF2CCirv20RKV1Rk0M1tSxy8i+0M+iC7UuoOhzBuGvkSRUtpsOZAqLCl94qKn/zX&#10;BEh+iPfT8byWF+P/xtNictbkSj09jrsNCE+j/w/f259awes6flvA7U64AjK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jmMYAAADeAAAADwAAAAAAAAAAAAAAAACYAgAAZHJz&#10;L2Rvd25yZXYueG1sUEsFBgAAAAAEAAQA9QAAAIsDAAAAAA==&#10;" path="m,17l453,e" filled="f" strokecolor="#871800" strokeweight=".96pt">
              <v:path arrowok="t" o:connecttype="custom" o:connectlocs="0,10794;282580,0" o:connectangles="0,0"/>
              <o:lock v:ext="edit" aspectratio="t"/>
            </v:shape>
            <v:shape id="Freeform 2627" o:spid="_x0000_s1815" style="position:absolute;left:6204;top:10615;width:113;height:5;rotation:90;visibility:visible;mso-wrap-style:square;v-text-anchor:top" coordsize="1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IwcsoA&#10;AADeAAAADwAAAGRycy9kb3ducmV2LnhtbESP3UrDQBSE7wXfYTkFb6TdRCVt026LFoqtWugf6OUh&#10;e0yC2bMxu03Tt3cFwcthZr5hpvPOVKKlxpWWFcSDCARxZnXJuYLjYdkfgXAeWWNlmRRcyMF8dn01&#10;xVTbM++o3ftcBAi7FBUU3teplC4ryKAb2Jo4eJ+2MeiDbHKpGzwHuKnkXRQl0mDJYaHAmhYFZV/7&#10;k1HQfkdP6+T943hbvi3i7euLfng2G6Vuet3jBISnzv+H/9orreB+HA8T+L0TroCc/Q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BCMHLKAAAA3gAAAA8AAAAAAAAAAAAAAAAAmAIA&#10;AGRycy9kb3ducmV2LnhtbFBLBQYAAAAABAAEAPUAAACPAwAAAAA=&#10;" path="m,5l113,e" filled="f" strokecolor="#871800" strokeweight=".96pt">
              <v:path arrowok="t" o:connecttype="custom" o:connectlocs="0,3175;71750,0" o:connectangles="0,0"/>
              <o:lock v:ext="edit" aspectratio="t"/>
            </v:shape>
            <v:shape id="Freeform 2628" o:spid="_x0000_s1816" style="position:absolute;left:6053;top:11004;width:447;height:16;rotation:90;visibility:visible;mso-wrap-style:square;v-text-anchor:top" coordsize="45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RxsgA&#10;AADeAAAADwAAAGRycy9kb3ducmV2LnhtbESPQWvCQBSE70L/w/IKXqRutNBo6iqlYJur0YrHR/Y1&#10;Sc2+TbPbJP77riB4HGbmG2a1GUwtOmpdZVnBbBqBIM6trrhQcNhvnxYgnEfWWFsmBRdysFk/jFaY&#10;aNvzjrrMFyJA2CWooPS+SaR0eUkG3dQ2xMH7tq1BH2RbSN1iH+CmlvMoepEGKw4LJTb0XlJ+zv6M&#10;gl3z0y1O+9PnJO2/4t9se0zP+YdS48fh7RWEp8Hfw7d2qhU8L2dxDNc74QrI9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mxHGyAAAAN4AAAAPAAAAAAAAAAAAAAAAAJgCAABk&#10;cnMvZG93bnJldi54bWxQSwUGAAAAAAQABAD1AAAAjQMAAAAA&#10;" path="m,16l451,e" filled="f" strokecolor="#871800" strokeweight=".96pt">
              <v:path arrowok="t" o:connecttype="custom" o:connectlocs="0,10159;281310,0" o:connectangles="0,0"/>
              <o:lock v:ext="edit" aspectratio="t"/>
            </v:shape>
            <v:shape id="Freeform 2629" o:spid="_x0000_s1817" style="position:absolute;left:6109;top:10641;width:319;height:614;rotation:90;visibility:visible;mso-wrap-style:square;v-text-anchor:top" coordsize="322,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A7j8UA&#10;AADeAAAADwAAAGRycy9kb3ducmV2LnhtbERPS07DMBDdI3EHa5C6o06oREqoE7VILQjYpHCAwR6S&#10;0HicxqZJb18vkFg+vf+qnGwnTjT41rGCdJ6AINbOtFwr+PzY3i5B+IBssHNMCs7koSyur1aYGzdy&#10;Rad9qEUMYZ+jgiaEPpfS64Ys+rnriSP37QaLIcKhlmbAMYbbTt4lyb202HJsaLCnp4b0Yf9rFSx1&#10;tdFfu9fw9jz+VOu0yo7vx0yp2c20fgQRaAr/4j/3i1GweEizuDfeiVdAFh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EDuPxQAAAN4AAAAPAAAAAAAAAAAAAAAAAJgCAABkcnMv&#10;ZG93bnJldi54bWxQSwUGAAAAAAQABAD1AAAAigMAAAAA&#10;" path="m24,619r24,-2l72,614r24,-5l120,600r22,-7l204,554r50,-53l269,482r14,-19l293,439r10,-22l310,393r7,-21l319,348r3,-27l322,297r-3,-24l317,249r-5,-24l303,204r-8,-24l283,158,271,139,257,117,240,101,223,81,204,67,185,53,166,41,99,12,51,2,27,,,e" filled="f" strokeweight="1.44pt">
              <v:path arrowok="t" o:connecttype="custom" o:connectlocs="14956,386693;29913,385443;44869,383569;59825,380446;74782,374824;88492,370450;127129,346087;158288,312977;167636,301108;176360,289239;182593,274246;188824,260503;193186,245510;197549,232391;198795,217398;200665,200531;200665,185538;198795,170545;197549,155552;194433,140558;188824,127440;183839,112447;176360,98703;168883,86834;160158,73091;149563,63095;138970,50601;127129,41855;115289,33109;103448,25613;61695,7497;31782,1250;16826,0;0,0" o:connectangles="0,0,0,0,0,0,0,0,0,0,0,0,0,0,0,0,0,0,0,0,0,0,0,0,0,0,0,0,0,0,0,0,0,0"/>
              <o:lock v:ext="edit" aspectratio="t"/>
            </v:shape>
            <v:shape id="Freeform 2630" o:spid="_x0000_s1818" style="position:absolute;left:6475;top:10688;width:193;height:7;rotation:90;visibility:visible;mso-wrap-style:square;v-text-anchor:top" coordsize="19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U8tsgA&#10;AADeAAAADwAAAGRycy9kb3ducmV2LnhtbESPT2sCMRTE7wW/Q3hCL0WzVrS6NYpoLXqsCra3183b&#10;P7h5WTbR3fbTG6HQ4zAzv2Fmi9aU4kq1KywrGPQjEMSJ1QVnCo6HTW8CwnlkjaVlUvBDDhbzzsMM&#10;Y20b/qDr3mciQNjFqCD3voqldElOBl3fVsTBS21t0AdZZ1LX2AS4KeVzFI2lwYLDQo4VrXJKzvuL&#10;UUDp8ns4kn79+/70VpzSye6zsV9KPXbb5SsIT63/D/+1t1rBcDp4mcL9TrgCcn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BTy2yAAAAN4AAAAPAAAAAAAAAAAAAAAAAJgCAABk&#10;cnMvZG93bnJldi54bWxQSwUGAAAAAAQABAD1AAAAjQMAAAAA&#10;" path="m,7l194,e" filled="f" strokeweight="1.44pt">
              <v:path arrowok="t" o:connecttype="custom" o:connectlocs="0,4444;121915,0" o:connectangles="0,0"/>
              <o:lock v:ext="edit" aspectratio="t"/>
            </v:shape>
            <v:shape id="Freeform 2631" o:spid="_x0000_s1819" style="position:absolute;left:5862;top:10711;width:192;height:7;rotation:90;visibility:visible;mso-wrap-style:square;v-text-anchor:top" coordsize="19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rlDMYA&#10;AADeAAAADwAAAGRycy9kb3ducmV2LnhtbESPy2rCQBSG94W+w3AKbqROrCgxdRSxKnZZLai708zJ&#10;BTNnQmY0sU/fWQhd/vw3vtmiM5W4UeNKywqGgwgEcWp1ybmC78PmNQbhPLLGyjIpuJODxfz5aYaJ&#10;ti1/0W3vcxFG2CWooPC+TqR0aUEG3cDWxMHLbGPQB9nkUjfYhnFTybcomkiDJYeHAmtaFZRe9lej&#10;gLLlz2gs/cfvtr8uj1n8eWrtWaneS7d8B+Gp8//hR3unFYymwzgABJyA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rlDMYAAADeAAAADwAAAAAAAAAAAAAAAACYAgAAZHJz&#10;L2Rvd25yZXYueG1sUEsFBgAAAAAEAAQA9QAAAIsDAAAAAA==&#10;" path="m,7l194,e" filled="f" strokeweight="1.44pt">
              <v:path arrowok="t" o:connecttype="custom" o:connectlocs="0,4444;120655,0" o:connectangles="0,0"/>
              <o:lock v:ext="edit" aspectratio="t"/>
            </v:shape>
            <v:shape id="Freeform 2632" o:spid="_x0000_s1820" style="position:absolute;left:5787;top:7983;width:0;height:447;rotation:90;visibility:visible;mso-wrap-style:square;v-text-anchor:top" coordsize="0,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REsYA&#10;AADeAAAADwAAAGRycy9kb3ducmV2LnhtbESP3YrCMBSE7wXfIRxhb2RN64J0q1FEWVBhwb8HODTH&#10;trQ5KU2s9e3NgrCXw8x8wyxWvalFR60rLSuIJxEI4szqknMF18vPZwLCeWSNtWVS8CQHq+VwsMBU&#10;2wefqDv7XAQIuxQVFN43qZQuK8igm9iGOHg32xr0Qba51C0+AtzUchpFM2mw5LBQYEObgrLqfDcK&#10;qqy6HKaz66k7lvl4+0v7p0v2Sn2M+vUchKfe/4ff7Z1W8PUdJzH83QlX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REsYAAADeAAAADwAAAAAAAAAAAAAAAACYAgAAZHJz&#10;L2Rvd25yZXYueG1sUEsFBgAAAAAEAAQA9QAAAIsDAAAAAA==&#10;" path="m,451l,e" filled="f" strokecolor="#871800" strokeweight=".96pt">
              <v:path arrowok="t" o:connecttype="custom" o:connectlocs="0,281293;0,0" o:connectangles="0,0"/>
              <o:lock v:ext="edit" aspectratio="t"/>
            </v:shape>
            <v:shape id="Freeform 2633" o:spid="_x0000_s1821" style="position:absolute;left:6180;top:8150;width:0;height:114;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3zCcUA&#10;AADeAAAADwAAAGRycy9kb3ducmV2LnhtbESPUWsCMRCE34X+h7AF3zSnotjTKFWo9KEKtf0By2W9&#10;i71sjstWr//eFAQfh5n5hlmuO1+rC7XRBTYwGmagiItgHZcGvr/eBnNQUZAt1oHJwB9FWK+eekvM&#10;bbjyJ12OUqoE4ZijgUqkybWORUUe4zA0xMk7hdajJNmW2rZ4TXBf63GWzbRHx2mhwoa2FRU/x19v&#10;YJZN3WEju+1E9t6fXTicPzZkTP+5e12AEurkEb63362ByctoPob/O+kK6N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PfMJxQAAAN4AAAAPAAAAAAAAAAAAAAAAAJgCAABkcnMv&#10;ZG93bnJldi54bWxQSwUGAAAAAAQABAD1AAAAigMAAAAA&#10;" path="m,115l,e" filled="f" strokecolor="#871800" strokeweight=".96pt">
              <v:path arrowok="t" o:connecttype="custom" o:connectlocs="0,71752;0,0" o:connectangles="0,0"/>
              <o:lock v:ext="edit" aspectratio="t"/>
            </v:shape>
            <v:shape id="Freeform 2634" o:spid="_x0000_s1822" style="position:absolute;left:6567;top:7989;width:0;height:435;rotation:90;visibility:visible;mso-wrap-style:square;v-text-anchor:top" coordsize="0,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j5T8gA&#10;AADeAAAADwAAAGRycy9kb3ducmV2LnhtbESPT2vCQBTE7wW/w/IKvRTdmECxqauoUOlJGs3B4yP7&#10;moRm34bs5o/99G6h0OMwM79h1tvJNGKgztWWFSwXEQjiwuqaSwX55X2+AuE8ssbGMim4kYPtZvaw&#10;xlTbkTMazr4UAcIuRQWV920qpSsqMugWtiUO3pftDPogu1LqDscAN42Mo+hFGqw5LFTY0qGi4vvc&#10;GwX7z/x4GPo4i/N9dPl5HmRzukqlnh6n3RsIT5P/D/+1P7SC5HW5SuD3TrgCcnM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2PlPyAAAAN4AAAAPAAAAAAAAAAAAAAAAAJgCAABk&#10;cnMvZG93bnJldi54bWxQSwUGAAAAAAQABAD1AAAAjQMAAAAA&#10;" path="m,439l,e" filled="f" strokecolor="#871800" strokeweight=".96pt">
              <v:path arrowok="t" o:connecttype="custom" o:connectlocs="0,273674;0,0" o:connectangles="0,0"/>
              <o:lock v:ext="edit" aspectratio="t"/>
            </v:shape>
            <v:shape id="Freeform 2635" o:spid="_x0000_s1823" style="position:absolute;left:5873;top:8468;width:14;height:15;rotation:90;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tVcYA&#10;AADeAAAADwAAAGRycy9kb3ducmV2LnhtbESP0WrCQBRE3wv+w3ILvtXdqIhNXSUogiB9qO0HXLLX&#10;JDR7N2bXJPr1rlDo4zAzZ5jVZrC16Kj1lWMNyUSBIM6dqbjQ8PO9f1uC8AHZYO2YNNzIw2Y9ellh&#10;alzPX9SdQiEihH2KGsoQmlRKn5dk0U9cQxy9s2sthijbQpoW+wi3tZwqtZAWK44LJTa0LSn/PV2t&#10;hkXvd1me3PbHe83qPFeX7LO7aD1+HbIPEIGG8B/+ax+Mhtl7spzD8068AnL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gtVcYAAADeAAAADwAAAAAAAAAAAAAAAACYAgAAZHJz&#10;L2Rvd25yZXYueG1sUEsFBgAAAAAEAAQA9QAAAIsDAAAAAA==&#10;" path="m,15l14,e" filled="f" strokecolor="#871800" strokeweight=".96pt">
              <v:path arrowok="t" o:connecttype="custom" o:connectlocs="0,9524;8889,0" o:connectangles="0,0"/>
              <o:lock v:ext="edit" aspectratio="t"/>
            </v:shape>
            <v:shape id="Freeform 2636" o:spid="_x0000_s1824" style="position:absolute;left:5888;top:8483;width:14;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OQ0scA&#10;AADeAAAADwAAAGRycy9kb3ducmV2LnhtbESP3WrCQBSE7wu+w3IE7+pGayWJriIFQUEo/iB4d8ge&#10;k2j2bMiuMX37rlDo5TAz3zDzZWcq0VLjSssKRsMIBHFmdcm5gtNx/R6DcB5ZY2WZFPyQg+Wi9zbH&#10;VNsn76k9+FwECLsUFRTe16mULivIoBvamjh4V9sY9EE2udQNPgPcVHIcRVNpsOSwUGBNXwVl98PD&#10;KNie17uLv9hJcrar+LZN2uuNvpUa9LvVDISnzv+H/9obreAjGcWf8LoTr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TkNLHAAAA3gAAAA8AAAAAAAAAAAAAAAAAmAIAAGRy&#10;cy9kb3ducmV2LnhtbFBLBQYAAAAABAAEAPUAAACMAwAAAAA=&#10;" path="m,14l14,e" filled="f" strokecolor="#871800" strokeweight=".96pt">
              <v:path arrowok="t" o:connecttype="custom" o:connectlocs="0,8889;8889,0" o:connectangles="0,0"/>
              <o:lock v:ext="edit" aspectratio="t"/>
            </v:shape>
            <v:shape id="Freeform 2637" o:spid="_x0000_s1825" style="position:absolute;left:5903;top:8496;width:12;height:14;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1YF8YA&#10;AADeAAAADwAAAGRycy9kb3ducmV2LnhtbESP0WrCQBRE3wv+w3KFvtWNtQSNriItgeKLRP2AS/aa&#10;jWbvhuzWRL++KxT6OMzMGWa1GWwjbtT52rGC6SQBQVw6XXOl4HTM3+YgfEDW2DgmBXfysFmPXlaY&#10;addzQbdDqESEsM9QgQmhzaT0pSGLfuJa4uidXWcxRNlVUnfYR7ht5HuSpNJizXHBYEufhsrr4cdG&#10;isln968ifexCXnzsd3x59PVRqdfxsF2CCDSE//Bf+1srmC2m8xSe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1YF8YAAADeAAAADwAAAAAAAAAAAAAAAACYAgAAZHJz&#10;L2Rvd25yZXYueG1sUEsFBgAAAAAEAAQA9QAAAIsDAAAAAA==&#10;" path="m,14l12,e" filled="f" strokecolor="#871800" strokeweight=".96pt">
              <v:path arrowok="t" o:connecttype="custom" o:connectlocs="0,8889;7620,0" o:connectangles="0,0"/>
              <o:lock v:ext="edit" aspectratio="t"/>
            </v:shape>
            <v:shape id="Freeform 2638" o:spid="_x0000_s1826" style="position:absolute;left:5917;top:8507;width:12;height:15;rotation:90;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0XOMYA&#10;AADeAAAADwAAAGRycy9kb3ducmV2LnhtbESPQWvCQBSE7wX/w/KE3upGiyZNXUWEYm9i2ktvj+xr&#10;knb3bdhdY/rvu4LgcZiZb5j1drRGDORD51jBfJaBIK6d7rhR8Pnx9lSACBFZo3FMCv4owHYzeVhj&#10;qd2FTzRUsREJwqFEBW2MfSllqFuyGGauJ07et/MWY5K+kdrjJcGtkYssW0mLHaeFFnvat1T/Vmer&#10;oNgdDkvZ7/P6mOOPHxqDqy+j1ON03L2CiDTGe/jWftcKnl/mRQ7XO+kKyM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0XOMYAAADeAAAADwAAAAAAAAAAAAAAAACYAgAAZHJz&#10;L2Rvd25yZXYueG1sUEsFBgAAAAAEAAQA9QAAAIsDAAAAAA==&#10;" path="m,15l12,e" filled="f" strokecolor="#871800" strokeweight=".96pt">
              <v:path arrowok="t" o:connecttype="custom" o:connectlocs="0,9524;7620,0" o:connectangles="0,0"/>
              <o:lock v:ext="edit" aspectratio="t"/>
            </v:shape>
            <v:shape id="Freeform 2639" o:spid="_x0000_s1827" style="position:absolute;left:5933;top:8518;width:12;height:17;rotation:90;visibility:visible;mso-wrap-style:square;v-text-anchor:top" coordsize="1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wNO8IA&#10;AADeAAAADwAAAGRycy9kb3ducmV2LnhtbERPS2vCQBC+F/oflil4qxsf+EhdpQqC1xop9DZkxyR0&#10;dzZktzH213cOQo8f33uzG7xTPXWxCWxgMs5AEZfBNlwZuBTH1xWomJAtusBk4E4Rdtvnpw3mNtz4&#10;g/pzqpSEcMzRQJ1Sm2sdy5o8xnFoiYW7hs5jEthV2nZ4k3Dv9DTLFtpjw9JQY0uHmsrv84834KWs&#10;+C0sffVu75an5WexmE+NGb0M72+gEg3pX/xwn6yB2Xqykr1yR66A3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zA07wgAAAN4AAAAPAAAAAAAAAAAAAAAAAJgCAABkcnMvZG93&#10;bnJldi54bWxQSwUGAAAAAAQABAD1AAAAhwMAAAAA&#10;" path="m,17l12,e" filled="f" strokecolor="#871800" strokeweight=".96pt">
              <v:path arrowok="t" o:connecttype="custom" o:connectlocs="0,10794;7620,0" o:connectangles="0,0"/>
              <o:lock v:ext="edit" aspectratio="t"/>
            </v:shape>
            <v:shape id="Freeform 2640" o:spid="_x0000_s1828" style="position:absolute;left:5949;top:8532;width:10;height:12;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F9x8YA&#10;AADeAAAADwAAAGRycy9kb3ducmV2LnhtbESPwWrDMBBE74X8g9hAb42cFIrtRgkmoSE91im0x8Xa&#10;WCbWypHU2P37qlDocZiZN8x6O9le3MiHzrGC5SIDQdw43XGr4P308pCDCBFZY++YFHxTgO1mdrfG&#10;UruR3+hWx1YkCIcSFZgYh1LK0BiyGBZuIE7e2XmLMUnfSu1xTHDby1WWPUmLHacFgwPtDDWX+ssq&#10;OI65qSq/+yhe6/B59fvD4A8rpe7nU/UMItIU/8N/7aNW8Fgs8wJ+76Qr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uF9x8YAAADeAAAADwAAAAAAAAAAAAAAAACYAgAAZHJz&#10;L2Rvd25yZXYueG1sUEsFBgAAAAAEAAQA9QAAAIsDAAAAAA==&#10;" path="m,12l10,e" filled="f" strokecolor="#871800" strokeweight=".96pt">
              <v:path arrowok="t" o:connecttype="custom" o:connectlocs="0,7619;6350,0" o:connectangles="0,0"/>
              <o:lock v:ext="edit" aspectratio="t"/>
            </v:shape>
            <v:shape id="Freeform 2641" o:spid="_x0000_s1829" style="position:absolute;left:6065;top:8584;width:2;height:9;rotation:90;visibility:visible;mso-wrap-style:square;v-text-anchor:top" coordsize="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wnp8MA&#10;AADeAAAADwAAAGRycy9kb3ducmV2LnhtbESPzYrCMBSF98K8Q7gD7jS1ithqFBlGUFyNzuD2klzb&#10;YnNTmlTr25uFMMvD+eNbbXpbizu1vnKsYDJOQBBrZyouFPyed6MFCB+QDdaOScGTPGzWH4MV5sY9&#10;+Ifup1CIOMI+RwVlCE0updclWfRj1xBH7+paiyHKtpCmxUcct7VMk2QuLVYcH0ps6KskfTt1VsHf&#10;/HLsdPKdNn0RDrNsu0g70koNP/vtEkSgPvyH3+29UTDNJlkEiDgRBe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wnp8MAAADeAAAADwAAAAAAAAAAAAAAAACYAgAAZHJzL2Rv&#10;d25yZXYueG1sUEsFBgAAAAAEAAQA9QAAAIgDAAAAAA==&#10;" path="m,9l2,e" filled="f" strokecolor="#871800" strokeweight=".96pt">
              <v:path arrowok="t" o:connecttype="custom" o:connectlocs="0,5714;1270,0" o:connectangles="0,0"/>
              <o:lock v:ext="edit" aspectratio="t"/>
            </v:shape>
            <v:shape id="Freeform 2642" o:spid="_x0000_s1830" style="position:absolute;left:6078;top:8583;width:5;height:20;rotation:90;visibility:visible;mso-wrap-style:square;v-text-anchor:top" coordsize="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ohq8gA&#10;AADeAAAADwAAAGRycy9kb3ducmV2LnhtbESPQUvDQBSE74L/YXlCb3YTa8XEbosUKh5KoNGDx2f2&#10;NQlm3y7ZTRP/fbdQ6HGYmW+Y1WYynThR71vLCtJ5AoK4srrlWsH31+7xFYQPyBo7y6Tgnzxs1vd3&#10;K8y1HflApzLUIkLY56igCcHlUvqqIYN+bh1x9I62Nxii7Gupexwj3HTyKUlepMGW40KDjrYNVX/l&#10;YBTUv4dj6fY/w7jssuHjuXBpUSyVmj1M728gAk3hFr62P7WCRZZmKVzuxCsg12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iiGryAAAAN4AAAAPAAAAAAAAAAAAAAAAAJgCAABk&#10;cnMvZG93bnJldi54bWxQSwUGAAAAAAQABAD1AAAAjQMAAAAA&#10;" path="m,20l5,e" filled="f" strokecolor="#871800" strokeweight=".96pt">
              <v:path arrowok="t" o:connecttype="custom" o:connectlocs="0,12698;3175,0" o:connectangles="0,0"/>
              <o:lock v:ext="edit" aspectratio="t"/>
            </v:shape>
            <v:shape id="Freeform 2643" o:spid="_x0000_s1831" style="position:absolute;left:6098;top:8588;width:4;height:18;rotation:90;visibility:visible;mso-wrap-style:square;v-text-anchor:top" coordsize="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u29cgA&#10;AADeAAAADwAAAGRycy9kb3ducmV2LnhtbESPQWvCQBSE70L/w/KE3nSjpcVEV6nWQvFk01I8PrPP&#10;bDD7Ns2umv57Vyh4HGbmG2a26GwtztT6yrGC0TABQVw4XXGp4PvrfTAB4QOyxtoxKfgjD4v5Q2+G&#10;mXYX/qRzHkoRIewzVGBCaDIpfWHIoh+6hjh6B9daDFG2pdQtXiLc1nKcJC/SYsVxwWBDK0PFMT9Z&#10;BZOft3zz+1xstVnu17vN6rjs9olSj/3udQoiUBfu4f/2h1bwlI7SMdzuxCs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q7b1yAAAAN4AAAAPAAAAAAAAAAAAAAAAAJgCAABk&#10;cnMvZG93bnJldi54bWxQSwUGAAAAAAQABAD1AAAAjQMAAAAA&#10;" path="m,19l4,e" filled="f" strokecolor="#871800" strokeweight=".96pt">
              <v:path arrowok="t" o:connecttype="custom" o:connectlocs="0,10827;2540,0" o:connectangles="0,0"/>
              <o:lock v:ext="edit" aspectratio="t"/>
            </v:shape>
            <v:shape id="Freeform 2644" o:spid="_x0000_s1832" style="position:absolute;left:6116;top:8591;width:3;height:19;rotation:90;visibility:visible;mso-wrap-style:square;v-text-anchor:top" coordsize="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VRNMcA&#10;AADeAAAADwAAAGRycy9kb3ducmV2LnhtbESPT2vCQBTE7wW/w/IEb7pJU4pGVxGh0tJD8Q+It8fu&#10;Mwlm38bsNqbfvlsQehxm5jfMYtXbWnTU+sqxgnSSgCDWzlRcKDge3sZTED4gG6wdk4If8rBaDp4W&#10;mBt35x11+1CICGGfo4IyhCaX0uuSLPqJa4ijd3GtxRBlW0jT4j3CbS2fk+RVWqw4LpTY0KYkfd1/&#10;WwW3FLc6uxVZWHfn7vz1+XL60E6p0bBfz0EE6sN/+NF+NwqyWTrL4O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1UTTHAAAA3gAAAA8AAAAAAAAAAAAAAAAAmAIAAGRy&#10;cy9kb3ducmV2LnhtbFBLBQYAAAAABAAEAPUAAACMAwAAAAA=&#10;" path="m,19l3,e" filled="f" strokecolor="#871800" strokeweight=".96pt">
              <v:path arrowok="t" o:connecttype="custom" o:connectlocs="0,12064;1905,0" o:connectangles="0,0"/>
              <o:lock v:ext="edit" aspectratio="t"/>
            </v:shape>
            <v:shape id="Freeform 2645" o:spid="_x0000_s1833" style="position:absolute;left:6137;top:8592;width:0;height:19;rotation:90;visibility:visible;mso-wrap-style:square;v-text-anchor:top" coordsize="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KZQcgA&#10;AADeAAAADwAAAGRycy9kb3ducmV2LnhtbESPQWsCMRSE74L/ITyht5pdFalbo4ggKlKhVim9vW5e&#10;N4ubl2WT6vrvTaHgcZiZb5jpvLWVuFDjS8cK0n4Cgjh3uuRCwfFj9fwCwgdkjZVjUnAjD/NZtzPF&#10;TLsrv9PlEAoRIewzVGBCqDMpfW7Iou+7mjh6P66xGKJsCqkbvEa4reQgScbSYslxwWBNS0P5+fBr&#10;Few/t8u3U707ft1O6XrYjt3q22yUeuq1i1cQgdrwCP+3N1rBcJJORvB3J14BOb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UplByAAAAN4AAAAPAAAAAAAAAAAAAAAAAJgCAABk&#10;cnMvZG93bnJldi54bWxQSwUGAAAAAAQABAD1AAAAjQMAAAAA&#10;" path="m,19l,e" filled="f" strokecolor="#871800" strokeweight=".96pt">
              <v:path arrowok="t" o:connecttype="custom" o:connectlocs="0,12064;0,0" o:connectangles="0,0"/>
              <o:lock v:ext="edit" aspectratio="t"/>
            </v:shape>
            <v:shape id="Freeform 2646" o:spid="_x0000_s1834" style="position:absolute;left:6155;top:8593;width:2;height:19;rotation:90;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v6uMgA&#10;AADeAAAADwAAAGRycy9kb3ducmV2LnhtbESPQWvCQBSE7wX/w/IK3upGpcWkriIWsVZ6qArW2zP7&#10;moRm34bsmsR/7wqFHoeZ+YaZzjtTioZqV1hWMBxEIIhTqwvOFBz2q6cJCOeRNZaWScGVHMxnvYcp&#10;Jtq2/EXNzmciQNglqCD3vkqkdGlOBt3AVsTB+7G1QR9knUldYxvgppSjKHqRBgsOCzlWtMwp/d1d&#10;TKCsN99xc/rct9Xk+LZdfujz6KqV6j92i1cQnjr/H/5rv2sF43gYP8P9Trg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C/q4yAAAAN4AAAAPAAAAAAAAAAAAAAAAAJgCAABk&#10;cnMvZG93bnJldi54bWxQSwUGAAAAAAQABAD1AAAAjQMAAAAA&#10;" path="m,19l2,e" filled="f" strokecolor="#871800" strokeweight=".96pt">
              <v:path arrowok="t" o:connecttype="custom" o:connectlocs="0,12064;1270,0" o:connectangles="0,0"/>
              <o:lock v:ext="edit" aspectratio="t"/>
            </v:shape>
            <v:shape id="Freeform 2647" o:spid="_x0000_s1835" style="position:absolute;left:6168;top:8601;width:0;height:5;rotation:90;visibility:visible;mso-wrap-style:square;v-text-anchor:top" coord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HUp8YA&#10;AADeAAAADwAAAGRycy9kb3ducmV2LnhtbESPQWsCMRSE74L/ITyhN83aUtHVKCJtrXqqFrw+ktfN&#10;0s3Lukl121/fCILHYWa+YWaL1lXiTE0oPSsYDjIQxNqbkgsFn4fX/hhEiMgGK8+k4JcCLObdzgxz&#10;4y/8Qed9LESCcMhRgY2xzqUM2pLDMPA1cfK+fOMwJtkU0jR4SXBXyccsG0mHJacFizWtLOnv/Y9T&#10;EMLLTupTsX3WduP/DuujO72tlXrotcspiEhtvIdv7Xej4GkynIzgeidd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HUp8YAAADeAAAADwAAAAAAAAAAAAAAAACYAgAAZHJz&#10;L2Rvd25yZXYueG1sUEsFBgAAAAAEAAQA9QAAAIsDAAAAAA==&#10;" path="m,5l,e" filled="f" strokecolor="#871800" strokeweight=".96pt">
              <v:path arrowok="t" o:connecttype="custom" o:connectlocs="0,3175;0,0" o:connectangles="0,0"/>
              <o:lock v:ext="edit" aspectratio="t"/>
            </v:shape>
            <v:shape id="Freeform 2648" o:spid="_x0000_s1836" style="position:absolute;left:6289;top:8576;width:5;height:19;rotation:90;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63LcQA&#10;AADeAAAADwAAAGRycy9kb3ducmV2LnhtbESP0YrCMBRE3xf2H8Jd8EU0rULVapRFVHwSdPcDLs21&#10;rSY3pclq/XsjCPs4zMwZZrHqrBE3an3tWEE6TEAQF07XXCr4/dkOpiB8QNZoHJOCB3lYLT8/Fphr&#10;d+cj3U6hFBHCPkcFVQhNLqUvKrLoh64hjt7ZtRZDlG0pdYv3CLdGjpIkkxZrjgsVNrSuqLie/qyC&#10;fmYuJvR9sclKk9Jht6f1wSnV++q+5yACdeE//G7vtYLxLJ1N4HUnXg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ety3EAAAA3gAAAA8AAAAAAAAAAAAAAAAAmAIAAGRycy9k&#10;b3ducmV2LnhtbFBLBQYAAAAABAAEAPUAAACJAwAAAAA=&#10;" path="m5,19l,e" filled="f" strokecolor="#871800" strokeweight=".96pt">
              <v:path arrowok="t" o:connecttype="custom" o:connectlocs="3175,12064;0,0" o:connectangles="0,0"/>
              <o:lock v:ext="edit" aspectratio="t"/>
            </v:shape>
            <v:shape id="Freeform 2649" o:spid="_x0000_s1837" style="position:absolute;left:6307;top:8570;width:7;height:19;rotation:90;visibility:visible;mso-wrap-style:square;v-text-anchor:top" coordsize="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D0LcQA&#10;AADeAAAADwAAAGRycy9kb3ducmV2LnhtbERPy2oCMRTdC/2HcAV3mrGC1NEoIlhtN60PEHeXyXUy&#10;dnIzTKKOfr1ZCF0eznsya2wprlT7wrGCfi8BQZw5XXCuYL9bdj9A+ICssXRMCu7kYTZ9a00w1e7G&#10;G7puQy5iCPsUFZgQqlRKnxmy6HuuIo7cydUWQ4R1LnWNtxhuS/meJENpseDYYLCihaHsb3uxCoab&#10;+3m12h21+fn95PL7cfiijJXqtJv5GESgJvyLX+61VjAY9Udxb7wTr4CcP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A9C3EAAAA3gAAAA8AAAAAAAAAAAAAAAAAmAIAAGRycy9k&#10;b3ducmV2LnhtbFBLBQYAAAAABAAEAPUAAACJAwAAAAA=&#10;" path="m7,19l,e" filled="f" strokecolor="#871800" strokeweight=".96pt">
              <v:path arrowok="t" o:connecttype="custom" o:connectlocs="4445,12064;0,0" o:connectangles="0,0"/>
              <o:lock v:ext="edit" aspectratio="t"/>
            </v:shape>
            <v:shape id="Freeform 2650" o:spid="_x0000_s1838" style="position:absolute;left:6325;top:8563;width:8;height:17;rotation:90;visibility:visible;mso-wrap-style:square;v-text-anchor:top" coordsize="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XMbcgA&#10;AADeAAAADwAAAGRycy9kb3ducmV2LnhtbESPQWvCQBSE74X+h+UVvBTdaFVMdJVSEPSmUZHeXrPP&#10;JDT7Ns2umvx7t1DocZiZb5jFqjWVuFHjSssKhoMIBHFmdcm5guNh3Z+BcB5ZY2WZFHTkYLV8flpg&#10;ou2d93RLfS4ChF2CCgrv60RKlxVk0A1sTRy8i20M+iCbXOoG7wFuKjmKoqk0WHJYKLCmj4Ky7/Rq&#10;FEyyzes43f20X6d61022n8dxd46U6r2073MQnlr/H/5rb7SCt3gYx/B7J1wBuX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NcxtyAAAAN4AAAAPAAAAAAAAAAAAAAAAAJgCAABk&#10;cnMvZG93bnJldi54bWxQSwUGAAAAAAQABAD1AAAAjQMAAAAA&#10;" path="m8,17l,e" filled="f" strokecolor="#871800" strokeweight=".96pt">
              <v:path arrowok="t" o:connecttype="custom" o:connectlocs="5080,10794;0,0" o:connectangles="0,0"/>
              <o:lock v:ext="edit" aspectratio="t"/>
            </v:shape>
            <v:shape id="Freeform 2651" o:spid="_x0000_s1839" style="position:absolute;left:6342;top:8554;width:9;height:19;rotation:90;visibility:visible;mso-wrap-style:square;v-text-anchor:top" coordsize="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X8acYA&#10;AADeAAAADwAAAGRycy9kb3ducmV2LnhtbESP3WoCMRSE7wt9h3AK3tVEpVVXoxTFUkqLvw9w2Bx3&#10;t25OliSu27dvCoVeDjPzDTNfdrYWLflQOdYw6CsQxLkzFRcaTsfN4wREiMgGa8ek4ZsCLBf3d3PM&#10;jLvxntpDLESCcMhQQxljk0kZ8pIshr5riJN3dt5iTNIX0ni8Jbit5VCpZ2mx4rRQYkOrkvLL4Wo1&#10;fD7tXi+j9y+/XY0/OqeUXF/3rda9h+5lBiJSF//Df+03o2E0TUz4vZOugF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X8acYAAADeAAAADwAAAAAAAAAAAAAAAACYAgAAZHJz&#10;L2Rvd25yZXYueG1sUEsFBgAAAAAEAAQA9QAAAIsDAAAAAA==&#10;" path="m9,19l,e" filled="f" strokecolor="#871800" strokeweight=".96pt">
              <v:path arrowok="t" o:connecttype="custom" o:connectlocs="5715,12064;0,0" o:connectangles="0,0"/>
              <o:lock v:ext="edit" aspectratio="t"/>
            </v:shape>
            <v:shape id="Freeform 2652" o:spid="_x0000_s1840" style="position:absolute;left:6360;top:8547;width:9;height:16;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3jFsUA&#10;AADeAAAADwAAAGRycy9kb3ducmV2LnhtbESPzWrDMBCE74W8g9hAL6WR45LQulFCUjD46vzcF2tr&#10;u7FWjqTa7ttXhUKOw8x8w2x2k+nEQM63lhUsFwkI4srqlmsF51P+/ArCB2SNnWVS8EMedtvZwwYz&#10;bUcuaTiGWkQI+wwVNCH0mZS+asigX9ieOHqf1hkMUbpaaodjhJtOpkmylgZbjgsN9vTRUHU9fhsF&#10;7ZPOv4rucsvdiuR0PZTpOj0o9Tif9u8gAk3hHv5vF1rBy1uaLOHvTr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reMWxQAAAN4AAAAPAAAAAAAAAAAAAAAAAJgCAABkcnMv&#10;ZG93bnJldi54bWxQSwUGAAAAAAQABAD1AAAAigMAAAAA&#10;" path="m10,17l,e" filled="f" strokecolor="#871800" strokeweight=".96pt">
              <v:path arrowok="t" o:connecttype="custom" o:connectlocs="5144,9561;0,0" o:connectangles="0,0"/>
              <o:lock v:ext="edit" aspectratio="t"/>
            </v:shape>
            <v:shape id="Freeform 2653" o:spid="_x0000_s1841" style="position:absolute;left:6375;top:8541;width:7;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cpssYA&#10;AADeAAAADwAAAGRycy9kb3ducmV2LnhtbESPQWsCMRSE7wX/Q3hCbzXpdpW6NUopiL204Grx+ty8&#10;7i7dvCxJ1O2/bwqCx2FmvmEWq8F24kw+tI41PE4UCOLKmZZrDfvd+uEZRIjIBjvHpOGXAqyWo7sF&#10;FsZdeEvnMtYiQTgUqKGJsS+kDFVDFsPE9cTJ+3beYkzS19J4vCS47WSm1ExabDktNNjTW0PVT3my&#10;Gg4fm1lPX359PHBOn2qfT/My1/p+PLy+gIg0xFv42n43Gp7mmcrg/066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cpssYAAADeAAAADwAAAAAAAAAAAAAAAACYAgAAZHJz&#10;L2Rvd25yZXYueG1sUEsFBgAAAAAEAAQA9QAAAIsDAAAAAA==&#10;" path="m7,12l,e" filled="f" strokecolor="#871800" strokeweight=".96pt">
              <v:path arrowok="t" o:connecttype="custom" o:connectlocs="4445,7619;0,0" o:connectangles="0,0"/>
              <o:lock v:ext="edit" aspectratio="t"/>
            </v:shape>
            <v:shape id="Freeform 2654" o:spid="_x0000_s1842" style="position:absolute;left:6470;top:8463;width:8;height:4;rotation:90;visibility:visible;mso-wrap-style:square;v-text-anchor:top" coordsize="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Y2IscA&#10;AADeAAAADwAAAGRycy9kb3ducmV2LnhtbESPT2vCQBTE74V+h+UVvJlNFaWNWUWLll4bNbS3R/bl&#10;j2bfhuxW47fvFoQeh5n5DZOuBtOKC/WusazgOYpBEBdWN1wpOOx34xcQziNrbC2Tghs5WC0fH1JM&#10;tL3yJ10yX4kAYZeggtr7LpHSFTUZdJHtiINX2t6gD7KvpO7xGuCmlZM4nkuDDYeFGjt6q6k4Zz9G&#10;wddh7b7zkz6Wm+Nml53xfTvMcqVGT8N6AcLT4P/D9/aHVjB9ncRT+Ls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WNiLHAAAA3gAAAA8AAAAAAAAAAAAAAAAAmAIAAGRy&#10;cy9kb3ducmV2LnhtbFBLBQYAAAAABAAEAPUAAACMAwAAAAA=&#10;" path="m8,4l,e" filled="f" strokecolor="#871800" strokeweight=".96pt">
              <v:path arrowok="t" o:connecttype="custom" o:connectlocs="5080,2540;0,0" o:connectangles="0,0"/>
              <o:lock v:ext="edit" aspectratio="t"/>
            </v:shape>
            <v:shape id="Freeform 2655" o:spid="_x0000_s1843" style="position:absolute;left:6473;top:8447;width:16;height:11;rotation:90;visibility:visible;mso-wrap-style:square;v-text-anchor:top" coordsize="1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cdcYA&#10;AADeAAAADwAAAGRycy9kb3ducmV2LnhtbESPQUsDMRSE74L/ITzBW5u11UXXpkUsglRQutb7Y/Pc&#10;LG5ewibdpv++KRQ8DjPzDbNYJduLkYbQOVZwNy1AEDdOd9wq2H2/TR5BhIissXdMCo4UYLW8vlpg&#10;pd2BtzTWsRUZwqFCBSZGX0kZGkMWw9R54uz9usFizHJopR7wkOG2l7OiKKXFjvOCQU+vhpq/em8V&#10;lP5h3W/HTZk+vNnVP/uv9BmkUrc36eUZRKQU/8OX9rtWMH+aFfdwvpOvgFy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cdcYAAADeAAAADwAAAAAAAAAAAAAAAACYAgAAZHJz&#10;L2Rvd25yZXYueG1sUEsFBgAAAAAEAAQA9QAAAIsDAAAAAA==&#10;" path="m16,12l,e" filled="f" strokecolor="#871800" strokeweight=".96pt">
              <v:path arrowok="t" o:connecttype="custom" o:connectlocs="10159,6402;0,0" o:connectangles="0,0"/>
              <o:lock v:ext="edit" aspectratio="t"/>
            </v:shape>
            <v:shape id="Freeform 2656" o:spid="_x0000_s1844" style="position:absolute;left:5947;top:7983;width:447;height:447;rotation:90;visibility:visible;mso-wrap-style:square;v-text-anchor:top" coordsize="451,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P+x8cA&#10;AADeAAAADwAAAGRycy9kb3ducmV2LnhtbESPQWsCMRSE7wX/Q3iF3mrSLXV1NYoIbb2VahG9PZLn&#10;7uLmZdmkuv33Rih4HGbmG2a26F0jztSF2rOGl6ECQWy8rbnU8LN9fx6DCBHZYuOZNPxRgMV88DDD&#10;wvoLf9N5E0uRIBwK1FDF2BZSBlORwzD0LXHyjr5zGJPsSmk7vCS4a2Sm1Eg6rDktVNjSqiJz2vw6&#10;DSpk+0+zHo3zXe4mZnsovz7ypdZPj/1yCiJSH+/h//baanidZOoNbnfSFZD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z/sfHAAAA3gAAAA8AAAAAAAAAAAAAAAAAmAIAAGRy&#10;cy9kb3ducmV2LnhtbFBLBQYAAAAABAAEAPUAAACMAwAAAAA=&#10;" path="m226,l206,,187,3,168,7r-19,5l132,19,113,29,98,41,81,53,31,113,10,166,5,185,2,204,,226r2,19l5,264r5,19l14,303r39,67l67,384r14,15l149,437r19,5l187,447r19,2l226,451r21,-2l321,430r65,-46l410,353r12,-14l432,319r7,-16l444,283r5,-19l451,245r,-41l449,185r-5,-19l439,147r-7,-17l422,113,410,96,398,79,386,65,372,53,355,41,338,29,266,3,247,,226,e" filled="f" strokeweight="1.44pt">
              <v:path arrowok="t" o:connecttype="custom" o:connectlocs="140967,0;128492,0;116640,1871;104789,4366;92938,7484;82334,11851;70483,18087;61127,25572;50524,33056;19336,70479;6237,103536;3119,115386;1248,127236;0,140959;1248,152809;3119,164660;6237,176509;8733,188984;33058,230772;41791,239505;50524,248860;92938,272561;104789,275679;116640,278798;128492,280045;140967,281293;154065,280045;200222,268195;240766,239505;255737,220170;263221,211437;269459,198964;273825,188984;276944,176509;280062,164660;281310,152809;281310,127236;280062,115386;276944,103536;273825,91686;269459,81082;263221,70479;255737,59876;248252,49273;240766,40541;232034,33056;221430,25572;210826,18087;165916,1871;154065,0;140967,0" o:connectangles="0,0,0,0,0,0,0,0,0,0,0,0,0,0,0,0,0,0,0,0,0,0,0,0,0,0,0,0,0,0,0,0,0,0,0,0,0,0,0,0,0,0,0,0,0,0,0,0,0,0,0"/>
              <o:lock v:ext="edit" aspectratio="t"/>
            </v:shape>
            <v:shape id="Freeform 2657" o:spid="_x0000_s1845" style="position:absolute;left:5839;top:10732;width:0;height:102;rotation:90;visibility:visible;mso-wrap-style:square;v-text-anchor:top" coordsize="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W5hccA&#10;AADeAAAADwAAAGRycy9kb3ducmV2LnhtbESPQUvDQBSE70L/w/IK3tpNK0SN3ZZSKFQ9iFHQ42P3&#10;dRPNvg3ZbZL++65Q8DjMzDfMajO6RvTUhdqzgsU8A0GsvanZKvj82M8eQISIbLDxTArOFGCzntys&#10;sDB+4Hfqy2hFgnAoUEEVY1tIGXRFDsPct8TJO/rOYUyys9J0OCS4a+Qyy3LpsOa0UGFLu4r0b3ly&#10;Cr50/n1qD7q2z7IfXo729c393Ct1Ox23TyAijfE/fG0fjIK7x2WWw9+ddAXk+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VuYXHAAAA3gAAAA8AAAAAAAAAAAAAAAAAmAIAAGRy&#10;cy9kb3ducmV2LnhtbFBLBQYAAAAABAAEAPUAAACMAwAAAAA=&#10;" path="m,l,103e" filled="f" strokeweight=".6pt">
              <v:path arrowok="t" o:connecttype="custom" o:connectlocs="0,0;0,64133" o:connectangles="0,0"/>
              <o:lock v:ext="edit" aspectratio="t"/>
            </v:shape>
            <v:shape id="Freeform 2660" o:spid="_x0000_s1846" style="position:absolute;left:6425;top:10574;width:0;height:45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PhcMUA&#10;AADeAAAADwAAAGRycy9kb3ducmV2LnhtbESPT4vCMBTE78J+h/AWvIimKqjbNcoiCN7EPwt7fDTP&#10;NmzzEppo67c3guBxmPnNMMt1Z2txoyYYxwrGowwEceG04VLB+bQdLkCEiKyxdkwK7hRgvfroLTHX&#10;ruUD3Y6xFKmEQ44Kqhh9LmUoKrIYRs4TJ+/iGosxyaaUusE2ldtaTrJsJi0aTgsVetpUVPwfr1bB&#10;dI/X38FucPd/h256MbPW1L5Vqv/Z/XyDiNTFd/hF73TivibZHJ530hW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A+FwxQAAAN4AAAAPAAAAAAAAAAAAAAAAAJgCAABkcnMv&#10;ZG93bnJldi54bWxQSwUGAAAAAAQABAD1AAAAigMAAAAA&#10;" path="m,l,454e" filled="f" strokecolor="#871800" strokeweight=".96pt">
              <v:path arrowok="t" o:connecttype="custom" o:connectlocs="0,0;0,283198" o:connectangles="0,0"/>
              <o:lock v:ext="edit" aspectratio="t"/>
            </v:shape>
            <v:shape id="Freeform 2661" o:spid="_x0000_s1847" style="position:absolute;left:6031;top:10742;width:0;height:114;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OmxcIA&#10;AADeAAAADwAAAGRycy9kb3ducmV2LnhtbERPzWoCMRC+F3yHMAVvNalSsatRVKj0YAWtDzBsprux&#10;m8mymer27ZuD0OPH979Y9aFRV+qSj2zheWRAEZfRea4snD/fnmagkiA7bCKThV9KsFoOHhZYuHjj&#10;I11PUqkcwqlAC7VIW2idypoCplFsiTP3FbuAkmFXadfhLYeHRo+NmeqAnnNDjS1tayq/Tz/BwtS8&#10;+MNGdtuJfIRw8fFw2W/I2uFjv56DEurlX3x3vzsLk9exyXvznXwF9PI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I6bFwgAAAN4AAAAPAAAAAAAAAAAAAAAAAJgCAABkcnMvZG93&#10;bnJldi54bWxQSwUGAAAAAAQABAD1AAAAhwMAAAAA&#10;" path="m,l,115e" filled="f" strokecolor="#871800" strokeweight=".96pt">
              <v:path arrowok="t" o:connecttype="custom" o:connectlocs="0,0;0,71752" o:connectangles="0,0"/>
              <o:lock v:ext="edit" aspectratio="t"/>
            </v:shape>
            <v:shape id="Freeform 2662" o:spid="_x0000_s1848" style="position:absolute;left:6463;top:7939;width:36;height:42;rotation:90;visibility:visible;mso-wrap-style:square;v-text-anchor:top" coordsize="3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7DBsYA&#10;AADeAAAADwAAAGRycy9kb3ducmV2LnhtbESPQWvCQBSE7wX/w/IEb3Wj0qLRVcRSkKIHo3h+Zp9J&#10;NPs2ZLca8+u7QsHjMDPfMLNFY0pxo9oVlhUM+hEI4tTqgjMFh/33+xiE88gaS8uk4EEOFvPO2wxj&#10;be+8o1viMxEg7GJUkHtfxVK6NCeDrm8r4uCdbW3QB1lnUtd4D3BTymEUfUqDBYeFHCta5ZRek1+j&#10;oNXb7OHc5vyRNMd2fUran8vmS6let1lOQXhq/Cv8315rBaPJMJrA8064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v7DBsYAAADeAAAADwAAAAAAAAAAAAAAAACYAgAAZHJz&#10;L2Rvd25yZXYueG1sUEsFBgAAAAAEAAQA9QAAAIsDAAAAAA==&#10;" path="m,l36,43e" filled="f" strokeweight="1.44pt">
              <v:path arrowok="t" o:connecttype="custom" o:connectlocs="0,0;22859,26047" o:connectangles="0,0"/>
              <o:lock v:ext="edit" aspectratio="t"/>
            </v:shape>
            <v:shape id="Text Box 2663" o:spid="_x0000_s1849" type="#_x0000_t202" style="position:absolute;left:6296;top:7441;width:49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NbhMMA&#10;AADeAAAADwAAAGRycy9kb3ducmV2LnhtbESPy4rCMBSG98K8QzgD7jTRUdGOUcRBcKV4G5jdoTm2&#10;ZZqT0kRb394sBJc//41vvmxtKe5U+8KxhkFfgSBOnSk403A+bXpTED4gGywdk4YHeVguPjpzTIxr&#10;+ED3Y8hEHGGfoIY8hCqR0qc5WfR9VxFH7+pqiyHKOpOmxiaO21IOlZpIiwXHhxwrWueU/h9vVsNl&#10;d/37Hal99mPHVeNaJdnOpNbdz3b1DSJQG97hV3trNHzNhoMIEHEiCs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mNbhMMAAADeAAAADwAAAAAAAAAAAAAAAACYAgAAZHJzL2Rv&#10;d25yZXYueG1sUEsFBgAAAAAEAAQA9QAAAIgDAAAAAA==&#10;" filled="f" stroked="f">
              <v:textbox style="mso-next-textbox:#Text Box 2663">
                <w:txbxContent>
                  <w:p w:rsidR="000D7CE0" w:rsidRPr="001447DD" w:rsidRDefault="000D7CE0" w:rsidP="00797536">
                    <w:pPr>
                      <w:rPr>
                        <w:rFonts w:cs="Arial"/>
                        <w:sz w:val="24"/>
                        <w:szCs w:val="24"/>
                      </w:rPr>
                    </w:pPr>
                    <w:r>
                      <w:rPr>
                        <w:rFonts w:cs="Arial"/>
                        <w:sz w:val="24"/>
                        <w:szCs w:val="24"/>
                      </w:rPr>
                      <w:t>D</w:t>
                    </w:r>
                  </w:p>
                </w:txbxContent>
              </v:textbox>
            </v:shape>
            <v:shape id="Text Box 2664" o:spid="_x0000_s1850" type="#_x0000_t202" style="position:absolute;left:5803;top:8492;width:49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8UA&#10;AADeAAAADwAAAGRycy9kb3ducmV2LnhtbESPQWvCQBSE70L/w/IKvdXdWC0aXaUoBU+KVgVvj+wz&#10;Cc2+Ddmtif/eFQoeh5n5hpktOluJKzW+dKwh6SsQxJkzJecaDj/f72MQPiAbrByThht5WMxfejNM&#10;jWt5R9d9yEWEsE9RQxFCnUrps4Is+r6riaN3cY3FEGWTS9NgG+G2kgOlPqXFkuNCgTUtC8p+939W&#10;w3FzOZ+Gapuv7KhuXack24nU+u21+5qCCNSFZ/i/vTYaPiaDJIHHnXg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L/4fxQAAAN4AAAAPAAAAAAAAAAAAAAAAAJgCAABkcnMv&#10;ZG93bnJldi54bWxQSwUGAAAAAAQABAD1AAAAigMAAAAA&#10;" filled="f" stroked="f">
              <v:textbox style="mso-next-textbox:#Text Box 2664">
                <w:txbxContent>
                  <w:p w:rsidR="000D7CE0" w:rsidRPr="001447DD" w:rsidRDefault="000D7CE0" w:rsidP="00797536">
                    <w:pPr>
                      <w:rPr>
                        <w:rFonts w:cs="Arial"/>
                        <w:sz w:val="24"/>
                        <w:szCs w:val="24"/>
                      </w:rPr>
                    </w:pPr>
                    <w:r>
                      <w:rPr>
                        <w:rFonts w:cs="Arial"/>
                        <w:sz w:val="24"/>
                        <w:szCs w:val="24"/>
                      </w:rPr>
                      <w:t>C</w:t>
                    </w:r>
                  </w:p>
                </w:txbxContent>
              </v:textbox>
            </v:shape>
            <v:shape id="Text Box 2666" o:spid="_x0000_s1851" type="#_x0000_t202" style="position:absolute;left:6406;top:10903;width:494;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1gaMYA&#10;AADeAAAADwAAAGRycy9kb3ducmV2LnhtbESPQWvCQBSE7wX/w/IEb7prbKWm2Yi0CD21qFXo7ZF9&#10;JsHs25BdTfrvuwWhx2FmvmGy9WAbcaPO1441zGcKBHHhTM2lhq/DdvoMwgdkg41j0vBDHtb56CHD&#10;1Lied3Tbh1JECPsUNVQhtKmUvqjIop+5ljh6Z9dZDFF2pTQd9hFuG5kotZQWa44LFbb0WlFx2V+t&#10;huPH+fv0qD7LN/vU9m5Qku1Kaj0ZD5sXEIGG8B++t9+NhsUqmSfwdyde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f1gaMYAAADeAAAADwAAAAAAAAAAAAAAAACYAgAAZHJz&#10;L2Rvd25yZXYueG1sUEsFBgAAAAAEAAQA9QAAAIsDAAAAAA==&#10;" filled="f" stroked="f">
              <v:textbox style="mso-next-textbox:#Text Box 2666">
                <w:txbxContent>
                  <w:p w:rsidR="000D7CE0" w:rsidRPr="001447DD" w:rsidRDefault="000D7CE0" w:rsidP="00797536">
                    <w:pPr>
                      <w:rPr>
                        <w:rFonts w:cs="Arial"/>
                        <w:sz w:val="24"/>
                        <w:szCs w:val="24"/>
                      </w:rPr>
                    </w:pPr>
                    <w:r>
                      <w:rPr>
                        <w:rFonts w:cs="Arial"/>
                        <w:sz w:val="24"/>
                        <w:szCs w:val="24"/>
                      </w:rPr>
                      <w:t>A</w:t>
                    </w:r>
                  </w:p>
                </w:txbxContent>
              </v:textbox>
            </v:shape>
            <v:shape id="AutoShape 2667" o:spid="_x0000_s1852" type="#_x0000_t32" style="position:absolute;left:5057;top:6696;width:2262;height:5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FGascAAADeAAAADwAAAGRycy9kb3ducmV2LnhtbESPQWvCQBSE7wX/w/KE3uomCsWkriKC&#10;Uiwe1BLa2yP7TILZt2F31dhf3xUKPQ4z8w0zW/SmFVdyvrGsIB0lIIhLqxuuFHwe1y9TED4ga2wt&#10;k4I7eVjMB08zzLW98Z6uh1CJCGGfo4I6hC6X0pc1GfQj2xFH72SdwRClq6R2eItw08pxkrxKgw3H&#10;hRo7WtVUng8Xo+DrI7sU92JH2yLNtt/ojP85bpR6HvbLNxCB+vAf/mu/awWTbJxO4HEnXgE5/w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A8UZqxwAAAN4AAAAPAAAAAAAA&#10;AAAAAAAAAKECAABkcnMvZG93bnJldi54bWxQSwUGAAAAAAQABAD5AAAAlQMAAAAA&#10;">
              <v:stroke endarrow="block"/>
            </v:shape>
            <v:shape id="AutoShape 2669" o:spid="_x0000_s1853" type="#_x0000_t32" style="position:absolute;left:6051;top:6519;width:2254;height:17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LWA8QAAADeAAAADwAAAGRycy9kb3ducmV2LnhtbESPX2vCMBTF3wW/Q7iDvYimOilajSKC&#10;sIcx0E2fL821KWtuSpJq/fbLYODj4Xf+cNbb3jbiRj7UjhVMJxkI4tLpmisF31+H8QJEiMgaG8ek&#10;4EEBtpvhYI2Fdnc+0u0UK5FKOBSowMTYFlKG0pDFMHEtcWJX5y3GJH0ltcd7KreNnGVZLi3WnBYM&#10;trQ3VP6cOqvA5/urv5gj5t1jdO4+PrXcvWulXl/63QpEpD4+zf/pxOFtOZvO4e9Ou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UtYDxAAAAN4AAAAPAAAAAAAAAAAA&#10;AAAAAKECAABkcnMvZG93bnJldi54bWxQSwUGAAAAAAQABAD5AAAAkgMAAAAA&#10;" strokecolor="red"/>
            <v:shape id="AutoShape 2670" o:spid="_x0000_s1854" type="#_x0000_t32" style="position:absolute;left:8861;top:4802;width:1564;height:123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5zmMQAAADeAAAADwAAAGRycy9kb3ducmV2LnhtbESPX2vCMBTF3wW/Q7iDvYimOixajSKC&#10;sIcx0E2fL821KWtuSpJq/fbLYODj4Xf+cNbb3jbiRj7UjhVMJxkI4tLpmisF31+H8QJEiMgaG8ek&#10;4EEBtpvhYI2Fdnc+0u0UK5FKOBSowMTYFlKG0pDFMHEtcWJX5y3GJH0ltcd7KreNnGVZLi3WnBYM&#10;trQ3VP6cOqvA5/urv5gj5t1jdO4+PrXcvWulXl/63QpEpD4+zf/pxOFtOZvO4e9Ou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HnOYxAAAAN4AAAAPAAAAAAAAAAAA&#10;AAAAAKECAABkcnMvZG93bnJldi54bWxQSwUGAAAAAAQABAD5AAAAkgMAAAAA&#10;" strokecolor="red"/>
            <v:group id="Group 2671" o:spid="_x0000_s1855" style="position:absolute;left:9230;top:5723;width:73;height:486" coordorigin="12674,2383" coordsize="284,7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JAdCfccAAADe&#10;AAAADwAAAAAAAAAAAAAAAACqAgAAZHJzL2Rvd25yZXYueG1sUEsFBgAAAAAEAAQA+gAAAJ4DAAAA&#10;AA==&#10;">
              <v:shape id="Freeform 2672" o:spid="_x0000_s1856" style="position:absolute;left:12411;top:2646;width:783;height:257;rotation:90;visibility:visible;mso-wrap-style:square;v-text-anchor:top" coordsize="790,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ZmLMgA&#10;AADeAAAADwAAAGRycy9kb3ducmV2LnhtbESPT2vCQBTE7wW/w/KE3sxGC/5JXUVrhfagpVHw+si+&#10;ZlOzb0N2q+m37wpCj8PM/IaZLztbiwu1vnKsYJikIIgLpysuFRwP28EUhA/IGmvHpOCXPCwXvYc5&#10;Ztpd+ZMueShFhLDPUIEJocmk9IUhiz5xDXH0vlxrMUTZllK3eI1wW8tRmo6lxYrjgsGGXgwV5/zH&#10;KqiK9836Y7U3eXmava7psDnXu2+lHvvd6hlEoC78h+/tN63gaTYaTuB2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NmYsyAAAAN4AAAAPAAAAAAAAAAAAAAAAAJgCAABk&#10;cnMvZG93bnJldi54bWxQSwUGAAAAAAQABAD1AAAAjQMAAAAA&#10;" path="m790,l706,,663,5,622,7r-43,7l538,22r-43,7l454,38,413,50,372,62,334,77,293,94r-38,14l178,146r-75,41l70,211,34,235,,259,108,221e" filled="f" strokeweight=".6pt">
                <v:path arrowok="t" o:connecttype="custom" o:connectlocs="776,0;694,0;651,5;611,7;569,14;528,22;487,29;446,38;405,50;366,62;328,75;287,92;251,106;174,144;101,185;68,207;34,231;0,255;106,217" o:connectangles="0,0,0,0,0,0,0,0,0,0,0,0,0,0,0,0,0,0,0"/>
                <o:lock v:ext="edit" aspectratio="t"/>
              </v:shape>
              <v:shape id="Freeform 2673" o:spid="_x0000_s1857" style="position:absolute;left:12682;top:2375;width:62;height:77;rotation:90;visibility:visible;mso-wrap-style:square;v-text-anchor:top" coordsize="6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ffBsYA&#10;AADeAAAADwAAAGRycy9kb3ducmV2LnhtbESPwWrCQBCG7wXfYRnBW92opWh0FS0UKpSAGvA6ZMck&#10;mJ0N2TWmb985FHoc/vm/+WazG1yjeupC7dnAbJqAIi68rbk0kF8+X5egQkS22HgmAz8UYLcdvWww&#10;tf7JJ+rPsVQC4ZCigSrGNtU6FBU5DFPfEkt2853DKGNXatvhU+Cu0fMkedcOa5YLFbb0UVFxPz+c&#10;aByyI+Xf13yVtcekf1vS46ozYybjYb8GFWmI/8t/7S9rYLGaz8RX3hEG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effBsYAAADeAAAADwAAAAAAAAAAAAAAAACYAgAAZHJz&#10;L2Rvd25yZXYueG1sUEsFBgAAAAAEAAQA9QAAAIsDAAAAAA==&#10;" path="m,77l63,e" filled="f" strokeweight=".6pt">
                <v:path arrowok="t" o:connecttype="custom" o:connectlocs="0,77;61,0" o:connectangles="0,0"/>
                <o:lock v:ext="edit" aspectratio="t"/>
              </v:shape>
              <v:shape id="Freeform 2674" o:spid="_x0000_s1858" style="position:absolute;left:12882;top:3116;width:76;height:23;rotation:90;visibility:visible;mso-wrap-style:square;v-text-anchor:top" coordsize="7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9m08cA&#10;AADeAAAADwAAAGRycy9kb3ducmV2LnhtbESPT2vCQBTE7wW/w/KEXopuojRozCpaKEhLD/7B8yP7&#10;zIZk34bsVuO37xYKPQ4z8xum2Ay2FTfqfe1YQTpNQBCXTtdcKTif3icLED4ga2wdk4IHedisR08F&#10;5trd+UC3Y6hEhLDPUYEJocul9KUhi37qOuLoXV1vMUTZV1L3eI9w28pZkmTSYs1xwWBHb4bK5vht&#10;FZzqlN2u4tevw2eQl6zJ9ublQ6nn8bBdgQg0hP/wX3uvFcyXs3QJv3fiFZ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fZtPHAAAA3gAAAA8AAAAAAAAAAAAAAAAAmAIAAGRy&#10;cy9kb3ducmV2LnhtbFBLBQYAAAAABAAEAPUAAACMAwAAAAA=&#10;" path="m77,l,24e" filled="f" strokeweight=".6pt">
                <v:path arrowok="t" o:connecttype="custom" o:connectlocs="75,0;0,22" o:connectangles="0,0"/>
                <o:lock v:ext="edit" aspectratio="t"/>
              </v:shape>
              <v:shape id="Freeform 2675" o:spid="_x0000_s1859" style="position:absolute;left:12895;top:3103;width:100;height:26;rotation:90;visibility:visible;mso-wrap-style:square;v-text-anchor:top" coordsize="10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twKsgA&#10;AADeAAAADwAAAGRycy9kb3ducmV2LnhtbESPy2rCQBSG94LvMJxCN6VOGkFs6ij2orhwo61Cd6eZ&#10;YyaYORMyE40+vbMouPz5b3yTWWcrcaLGl44VvAwSEMS50yUXCn6+F89jED4ga6wck4ILeZhN+70J&#10;ZtqdeUOnbShEHGGfoQITQp1J6XNDFv3A1cTRO7jGYoiyKaRu8BzHbSXTJBlJiyXHB4M1fRjKj9vW&#10;Knhf/n7t2vVl/ndN9vi5M+1hf31S6vGhm7+BCNSFe/i/vdIKhq9pGgEiTkQBOb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C3AqyAAAAN4AAAAPAAAAAAAAAAAAAAAAAJgCAABk&#10;cnMvZG93bnJldi54bWxQSwUGAAAAAAQABAD1AAAAjQMAAAAA&#10;" path="m101,26l,e" filled="f" strokeweight=".6pt">
                <v:path arrowok="t" o:connecttype="custom" o:connectlocs="99,26;0,0" o:connectangles="0,0"/>
                <o:lock v:ext="edit" aspectratio="t"/>
              </v:shape>
            </v:group>
            <v:shape id="Text Box 2676" o:spid="_x0000_s1860" type="#_x0000_t202" style="position:absolute;left:5581;top:4015;width:4435;height:6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M0osYA&#10;AADeAAAADwAAAGRycy9kb3ducmV2LnhtbESPQWvCQBSE7wX/w/IEb7prbKWm2Yi0CD21qFXo7ZF9&#10;JsHs25BdTfrvuwWhx2FmvmGy9WAbcaPO1441zGcKBHHhTM2lhq/DdvoMwgdkg41j0vBDHtb56CHD&#10;1Lied3Tbh1JECPsUNVQhtKmUvqjIop+5ljh6Z9dZDFF2pTQd9hFuG5kotZQWa44LFbb0WlFx2V+t&#10;huPH+fv0qD7LN/vU9m5Qku1Kaj0ZD5sXEIGG8B++t9+NhsUqSebwdyde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M0osYAAADeAAAADwAAAAAAAAAAAAAAAACYAgAAZHJz&#10;L2Rvd25yZXYueG1sUEsFBgAAAAAEAAQA9QAAAIsDAAAAAA==&#10;" filled="f" stroked="f">
              <v:textbox style="mso-next-textbox:#Text Box 2676">
                <w:txbxContent>
                  <w:p w:rsidR="000D7CE0" w:rsidRPr="001447DD" w:rsidRDefault="000D7CE0" w:rsidP="00797536">
                    <w:pPr>
                      <w:rPr>
                        <w:rFonts w:cs="Arial"/>
                        <w:sz w:val="24"/>
                        <w:szCs w:val="24"/>
                      </w:rPr>
                    </w:pPr>
                    <w:r>
                      <w:rPr>
                        <w:rFonts w:cs="Arial"/>
                        <w:sz w:val="24"/>
                        <w:szCs w:val="24"/>
                      </w:rPr>
                      <w:t xml:space="preserve">Direction de l’action </w:t>
                    </w:r>
                    <m:oMath>
                      <m:acc>
                        <m:accPr>
                          <m:chr m:val="⃗"/>
                          <m:ctrlPr>
                            <w:rPr>
                              <w:rFonts w:ascii="Cambria Math" w:hAnsi="Cambria Math" w:cs="Arial"/>
                              <w:i/>
                              <w:sz w:val="24"/>
                              <w:szCs w:val="24"/>
                            </w:rPr>
                          </m:ctrlPr>
                        </m:accPr>
                        <m:e>
                          <m:r>
                            <w:rPr>
                              <w:rFonts w:ascii="Cambria Math" w:hAnsi="Cambria Math" w:cs="Arial"/>
                              <w:sz w:val="24"/>
                              <w:szCs w:val="24"/>
                            </w:rPr>
                            <m:t>(</m:t>
                          </m:r>
                          <m:f>
                            <m:fPr>
                              <m:type m:val="lin"/>
                              <m:ctrlPr>
                                <w:rPr>
                                  <w:rFonts w:ascii="Cambria Math" w:hAnsi="Cambria Math" w:cs="Arial"/>
                                  <w:i/>
                                  <w:sz w:val="24"/>
                                  <w:szCs w:val="24"/>
                                </w:rPr>
                              </m:ctrlPr>
                            </m:fPr>
                            <m:num>
                              <m:r>
                                <w:rPr>
                                  <w:rFonts w:ascii="Cambria Math" w:hAnsi="Cambria Math" w:cs="Arial"/>
                                  <w:sz w:val="24"/>
                                  <w:szCs w:val="24"/>
                                </w:rPr>
                                <m:t>30</m:t>
                              </m:r>
                            </m:num>
                            <m:den>
                              <m:r>
                                <w:rPr>
                                  <w:rFonts w:ascii="Cambria Math" w:hAnsi="Cambria Math" w:cs="Arial"/>
                                  <w:sz w:val="24"/>
                                  <w:szCs w:val="24"/>
                                </w:rPr>
                                <m:t>39</m:t>
                              </m:r>
                            </m:den>
                          </m:f>
                          <m:r>
                            <w:rPr>
                              <w:rFonts w:ascii="Cambria Math" w:hAnsi="Cambria Math" w:cs="Arial"/>
                              <w:sz w:val="24"/>
                              <w:szCs w:val="24"/>
                            </w:rPr>
                            <m:t>)</m:t>
                          </m:r>
                        </m:e>
                      </m:acc>
                    </m:oMath>
                  </w:p>
                </w:txbxContent>
              </v:textbox>
            </v:shape>
            <v:shape id="AutoShape 2677" o:spid="_x0000_s1861" type="#_x0000_t32" style="position:absolute;left:7658;top:4586;width:2262;height:5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EpTMcAAADeAAAADwAAAGRycy9kb3ducmV2LnhtbESPQWvCQBSE7wX/w/IEb3VjBGlSVxHB&#10;UpQeqhLa2yP7mgSzb8PuqrG/vlsQPA4z8w0zX/amFRdyvrGsYDJOQBCXVjdcKTgeNs8vIHxA1tha&#10;JgU38rBcDJ7mmGt75U+67EMlIoR9jgrqELpcSl/WZNCPbUccvR/rDIYoXSW1w2uEm1amSTKTBhuO&#10;CzV2tK6pPO3PRsHXLjsXt+KDtsUk236jM/738KbUaNivXkEE6sMjfG+/awXTLE1T+L8Tr4Bc/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0SlMxwAAAN4AAAAPAAAAAAAA&#10;AAAAAAAAAKECAABkcnMvZG93bnJldi54bWxQSwUGAAAAAAQABAD5AAAAlQMAAAAA&#10;">
              <v:stroke endarrow="block"/>
            </v:shape>
            <v:shape id="AutoShape 2679" o:spid="_x0000_s1862" type="#_x0000_t32" style="position:absolute;left:6132;top:7307;width:151;height:40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4nOscAAADeAAAADwAAAGRycy9kb3ducmV2LnhtbESPQWvCQBSE74L/YXmCN92YlKqpq2il&#10;4EVQW8HjM/uaxGbfhuyq6b/vCgWPw8x8w8wWranEjRpXWlYwGkYgiDOrS84VfH1+DCYgnEfWWFkm&#10;Bb/kYDHvdmaYanvnPd0OPhcBwi5FBYX3dSqlywoy6Ia2Jg7et20M+iCbXOoG7wFuKhlH0as0WHJY&#10;KLCm94Kyn8PVKDiudy8rOTmS3m4uq2S5Hp/2p7NS/V67fAPhqfXP8H97oxUk0zhO4HEnXAE5/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bic6xwAAAN4AAAAPAAAAAAAA&#10;AAAAAAAAAKECAABkcnMvZG93bnJldi54bWxQSwUGAAAAAAQABAD5AAAAlQMAAAAA&#10;" strokecolor="lime"/>
            <v:shape id="Text Box 2680" o:spid="_x0000_s1863" type="#_x0000_t202" style="position:absolute;left:8014;top:12771;width:4436;height:4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SXOsYA&#10;AADeAAAADwAAAGRycy9kb3ducmV2LnhtbESPQWvCQBSE70L/w/IKveluU5WaZiNiKfRUUavQ2yP7&#10;TEKzb0N2a+K/dwuCx2FmvmGy5WAbcabO1441PE8UCOLCmZpLDd/7j/ErCB+QDTaOScOFPCzzh1GG&#10;qXE9b+m8C6WIEPYpaqhCaFMpfVGRRT9xLXH0Tq6zGKLsSmk67CPcNjJRai4t1hwXKmxpXVHxu/uz&#10;Gg5fp5/jVG3KdztrezcoyXYhtX56HFZvIAIN4R6+tT+NhpdFkkzh/0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zSXOsYAAADeAAAADwAAAAAAAAAAAAAAAACYAgAAZHJz&#10;L2Rvd25yZXYueG1sUEsFBgAAAAAEAAQA9QAAAIsDAAAAAA==&#10;" filled="f" stroked="f">
              <v:textbox style="mso-next-textbox:#Text Box 2680">
                <w:txbxContent>
                  <w:p w:rsidR="000D7CE0" w:rsidRPr="00665ACB" w:rsidRDefault="006B3EE4" w:rsidP="00797536">
                    <w:pPr>
                      <w:rPr>
                        <w:rFonts w:ascii="Cambria Math" w:hAnsi="Cambria Math" w:cs="Arial"/>
                        <w:sz w:val="24"/>
                        <w:szCs w:val="24"/>
                      </w:rPr>
                    </w:pPr>
                    <m:oMathPara>
                      <m:oMath>
                        <m:d>
                          <m:dPr>
                            <m:begChr m:val="‖"/>
                            <m:endChr m:val="‖"/>
                            <m:ctrlPr>
                              <w:rPr>
                                <w:rFonts w:ascii="Cambria Math" w:eastAsia="Times New Roman" w:hAnsi="Cambria Math"/>
                                <w:i/>
                                <w:sz w:val="24"/>
                                <w:szCs w:val="24"/>
                              </w:rPr>
                            </m:ctrlPr>
                          </m:dPr>
                          <m:e>
                            <m:acc>
                              <m:accPr>
                                <m:chr m:val="⃗"/>
                                <m:ctrlPr>
                                  <w:rPr>
                                    <w:rFonts w:ascii="Cambria Math" w:eastAsia="Times New Roman" w:hAnsi="Cambria Math"/>
                                    <w:i/>
                                    <w:sz w:val="24"/>
                                    <w:szCs w:val="24"/>
                                  </w:rPr>
                                </m:ctrlPr>
                              </m:accPr>
                              <m:e>
                                <m:r>
                                  <w:rPr>
                                    <w:rFonts w:ascii="Cambria Math" w:eastAsia="Times New Roman" w:hAnsi="Cambria Math"/>
                                    <w:sz w:val="24"/>
                                    <w:szCs w:val="24"/>
                                  </w:rPr>
                                  <m:t>D(39/30)</m:t>
                                </m:r>
                              </m:e>
                            </m:acc>
                          </m:e>
                        </m:d>
                        <m:r>
                          <w:rPr>
                            <w:rFonts w:ascii="Cambria Math" w:hAnsi="Cambria Math" w:cs="Arial"/>
                            <w:sz w:val="24"/>
                            <w:szCs w:val="24"/>
                          </w:rPr>
                          <m:t>=</m:t>
                        </m:r>
                      </m:oMath>
                    </m:oMathPara>
                  </w:p>
                </w:txbxContent>
              </v:textbox>
            </v:shape>
            <v:shape id="AutoShape 2682" o:spid="_x0000_s1864" type="#_x0000_t32" style="position:absolute;left:8861;top:6032;width:1482;height:63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jHnMcAAADeAAAADwAAAGRycy9kb3ducmV2LnhtbESPQWvCQBSE74L/YXlCL0U3TVE0ukqw&#10;CCIUNQpeH9nXJDX7NmS3mv77bkHwOMzMN8xi1Zla3Kh1lWUFb6MIBHFudcWFgvNpM5yCcB5ZY22Z&#10;FPySg9Wy31tgou2dj3TLfCEChF2CCkrvm0RKl5dk0I1sQxy8L9sa9EG2hdQt3gPc1DKOook0WHFY&#10;KLGhdUn5NfsxCvzn6278fdzv04z5Iz3sLtd0fVHqZdClcxCeOv8MP9pbreB9Fsdj+L8TroBc/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WMecxwAAAN4AAAAPAAAAAAAA&#10;AAAAAAAAAKECAABkcnMvZG93bnJldi54bWxQSwUGAAAAAAQABAD5AAAAlQMAAAAA&#10;"/>
            <v:shape id="Arc 2683" o:spid="_x0000_s1865" style="position:absolute;left:9475;top:5955;width:1624;height:1491;visibility:visible;mso-wrap-style:square;v-text-anchor:top" coordsize="40628,38719"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m1KsgA&#10;AADeAAAADwAAAGRycy9kb3ducmV2LnhtbESP3UrDQBSE74W+w3IK3ojdGCFo7LaUgkYoWPvzAKfZ&#10;YzY0ezbsbpv49q4geDnMzDfMfDnaTlzJh9axgodZBoK4drrlRsHx8Hr/BCJEZI2dY1LwTQGWi8nN&#10;HEvtBt7RdR8bkSAcSlRgYuxLKUNtyGKYuZ44eV/OW4xJ+kZqj0OC207mWVZIiy2nBYM9rQ3V5/3F&#10;KqhOh7fNZljf6e2uMoVvL7H6/FDqdjquXkBEGuN/+K/9rhU8Pud5Ab930hW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ybUqyAAAAN4AAAAPAAAAAAAAAAAAAAAAAJgCAABk&#10;cnMvZG93bnJldi54bWxQSwUGAAAAAAQABAD1AAAAjQMAAAAA&#10;" adj="0,,0" path="m32199,-1nfc37513,4088,40628,10413,40628,17119v,11929,-9671,21600,-21600,21600c11074,38719,3764,34348,,27341em32199,-1nsc37513,4088,40628,10413,40628,17119v,11929,-9671,21600,-21600,21600c11074,38719,3764,34348,,27341l19028,17119,32199,-1xe" filled="f" strokecolor="#00b050" strokeweight="3pt">
              <v:stroke startarrow="block" linestyle="thinThin" joinstyle="round"/>
              <v:formulas/>
              <v:path arrowok="t" o:extrusionok="f" o:connecttype="custom" o:connectlocs="32667,0;0,25751;19305,16123" o:connectangles="0,0,0"/>
            </v:shape>
            <v:shape id="Text Box 2684" o:spid="_x0000_s1866" type="#_x0000_t202" style="position:absolute;left:9919;top:7832;width:1267;height:8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JTcYA&#10;AADeAAAADwAAAGRycy9kb3ducmV2LnhtbESPQWvCQBSE74L/YXmF3upu02pr6iqiFDxVTLXQ2yP7&#10;TILZtyG7mvjvu0LB4zAz3zCzRW9rcaHWV441PI8UCOLcmYoLDfvvz6d3ED4gG6wdk4YreVjMh4MZ&#10;psZ1vKNLFgoRIexT1FCG0KRS+rwki37kGuLoHV1rMUTZFtK02EW4rWWi1ERarDgulNjQqqT8lJ2t&#10;hsPX8ffnVW2LtR03neuVZDuVWj8+9MsPEIH6cA//tzdGw8s0Sd7gdideAT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JTcYAAADeAAAADwAAAAAAAAAAAAAAAACYAgAAZHJz&#10;L2Rvd25yZXYueG1sUEsFBgAAAAAEAAQA9QAAAIsDAAAAAA==&#10;" filled="f" stroked="f">
              <v:textbox style="mso-next-textbox:#Text Box 2684">
                <w:txbxContent>
                  <w:p w:rsidR="000D7CE0" w:rsidRPr="00A05143" w:rsidRDefault="000D7CE0" w:rsidP="00797536">
                    <w:pPr>
                      <w:rPr>
                        <w:rFonts w:cs="Arial"/>
                        <w:color w:val="00B050"/>
                        <w:sz w:val="24"/>
                        <w:szCs w:val="24"/>
                      </w:rPr>
                    </w:pPr>
                    <w:r w:rsidRPr="00A05143">
                      <w:rPr>
                        <w:rFonts w:cs="Arial"/>
                        <w:color w:val="00B050"/>
                        <w:sz w:val="24"/>
                        <w:szCs w:val="24"/>
                      </w:rPr>
                      <w:t>Couple</w:t>
                    </w:r>
                    <w:r>
                      <w:rPr>
                        <w:rFonts w:cs="Arial"/>
                        <w:color w:val="00B050"/>
                        <w:sz w:val="24"/>
                        <w:szCs w:val="24"/>
                      </w:rPr>
                      <w:t xml:space="preserve"> MOTEUR</w:t>
                    </w:r>
                  </w:p>
                </w:txbxContent>
              </v:textbox>
            </v:shape>
            <v:shape id="_x0000_s9155" type="#_x0000_t32" style="position:absolute;left:10453;top:10903;width:6073;height:0" o:connectortype="straight"/>
            <v:shape id="_x0000_s9156" type="#_x0000_t202" style="position:absolute;left:8698;top:11459;width:2857;height:539;mso-position-horizontal:absolute" stroked="f">
              <v:textbox>
                <w:txbxContent>
                  <w:p w:rsidR="000D7CE0" w:rsidRPr="00C279ED" w:rsidRDefault="000D7CE0">
                    <w:pPr>
                      <w:rPr>
                        <w:rFonts w:ascii="Arial" w:hAnsi="Arial" w:cs="Arial"/>
                        <w:sz w:val="24"/>
                      </w:rPr>
                    </w:pPr>
                    <w:r w:rsidRPr="00C279ED">
                      <w:rPr>
                        <w:rFonts w:ascii="Arial" w:hAnsi="Arial" w:cs="Arial"/>
                        <w:sz w:val="24"/>
                      </w:rPr>
                      <w:t xml:space="preserve">Support de </w:t>
                    </w:r>
                    <w:r>
                      <w:rPr>
                        <w:rFonts w:ascii="Arial" w:hAnsi="Arial" w:cs="Arial"/>
                        <w:sz w:val="24"/>
                      </w:rPr>
                      <w:t xml:space="preserve"> </w:t>
                    </w:r>
                    <m:oMath>
                      <m:acc>
                        <m:accPr>
                          <m:chr m:val="⃗"/>
                          <m:ctrlPr>
                            <w:rPr>
                              <w:rFonts w:ascii="Cambria Math" w:hAnsi="Cambria Math" w:cs="Arial"/>
                              <w:i/>
                              <w:sz w:val="24"/>
                            </w:rPr>
                          </m:ctrlPr>
                        </m:accPr>
                        <m:e>
                          <m:r>
                            <w:rPr>
                              <w:rFonts w:ascii="Cambria Math" w:hAnsi="Cambria Math" w:cs="Arial"/>
                              <w:sz w:val="24"/>
                            </w:rPr>
                            <m:t>C38→30</m:t>
                          </m:r>
                        </m:e>
                      </m:acc>
                    </m:oMath>
                  </w:p>
                </w:txbxContent>
              </v:textbox>
            </v:shape>
            <v:shape id="_x0000_s9157" type="#_x0000_t32" style="position:absolute;left:11284;top:10950;width:472;height:720;flip:y" o:connectortype="straight">
              <v:stroke endarrow="block"/>
            </v:shape>
            <v:shape id="AutoShape 2669" o:spid="_x0000_s9158" type="#_x0000_t32" style="position:absolute;left:10587;top:6824;width:5261;height:417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LWA8QAAADeAAAADwAAAGRycy9kb3ducmV2LnhtbESPX2vCMBTF3wW/Q7iDvYimOilajSKC&#10;sIcx0E2fL821KWtuSpJq/fbLYODj4Xf+cNbb3jbiRj7UjhVMJxkI4tLpmisF31+H8QJEiMgaG8ek&#10;4EEBtpvhYI2Fdnc+0u0UK5FKOBSowMTYFlKG0pDFMHEtcWJX5y3GJH0ltcd7KreNnGVZLi3WnBYM&#10;trQ3VP6cOqvA5/urv5gj5t1jdO4+PrXcvWulXl/63QpEpD4+zf/pxOFtOZvO4e9OugJy8w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fUtYDxAAAAN4AAAAPAAAAAAAAAAAA&#10;AAAAAKECAABkcnMvZG93bnJldi54bWxQSwUGAAAAAAQABAD5AAAAkgMAAAAA&#10;" strokecolor="black [3213]"/>
            <v:shape id="_x0000_s9159" type="#_x0000_t202" style="position:absolute;left:8754;top:8981;width:2857;height:539" stroked="f">
              <v:textbox>
                <w:txbxContent>
                  <w:p w:rsidR="000D7CE0" w:rsidRPr="00C279ED" w:rsidRDefault="000D7CE0" w:rsidP="008B017C">
                    <w:pPr>
                      <w:rPr>
                        <w:rFonts w:ascii="Arial" w:hAnsi="Arial" w:cs="Arial"/>
                        <w:sz w:val="24"/>
                      </w:rPr>
                    </w:pPr>
                    <w:r w:rsidRPr="00C279ED">
                      <w:rPr>
                        <w:rFonts w:ascii="Arial" w:hAnsi="Arial" w:cs="Arial"/>
                        <w:sz w:val="24"/>
                      </w:rPr>
                      <w:t xml:space="preserve">Support de </w:t>
                    </w:r>
                    <w:r>
                      <w:rPr>
                        <w:rFonts w:ascii="Arial" w:hAnsi="Arial" w:cs="Arial"/>
                        <w:sz w:val="24"/>
                      </w:rPr>
                      <w:t xml:space="preserve"> </w:t>
                    </w:r>
                    <m:oMath>
                      <m:acc>
                        <m:accPr>
                          <m:chr m:val="⃗"/>
                          <m:ctrlPr>
                            <w:rPr>
                              <w:rFonts w:ascii="Cambria Math" w:hAnsi="Cambria Math" w:cs="Arial"/>
                              <w:i/>
                              <w:sz w:val="24"/>
                            </w:rPr>
                          </m:ctrlPr>
                        </m:accPr>
                        <m:e>
                          <m:r>
                            <w:rPr>
                              <w:rFonts w:ascii="Cambria Math" w:hAnsi="Cambria Math" w:cs="Arial"/>
                              <w:sz w:val="24"/>
                            </w:rPr>
                            <m:t>D39→30</m:t>
                          </m:r>
                        </m:e>
                      </m:acc>
                    </m:oMath>
                  </w:p>
                </w:txbxContent>
              </v:textbox>
            </v:shape>
            <v:shape id="_x0000_s9160" type="#_x0000_t32" style="position:absolute;left:11284;top:9390;width:472;height:555" o:connectortype="straight">
              <v:stroke endarrow="block"/>
            </v:shape>
            <v:shape id="_x0000_s9161" type="#_x0000_t202" style="position:absolute;left:13134;top:5837;width:2024;height:1003">
              <v:textbox>
                <w:txbxContent>
                  <w:p w:rsidR="000D7CE0" w:rsidRPr="008B017C" w:rsidRDefault="000D7CE0" w:rsidP="008B017C">
                    <w:pPr>
                      <w:jc w:val="center"/>
                      <w:rPr>
                        <w:rFonts w:ascii="Arial" w:hAnsi="Arial" w:cs="Arial"/>
                        <w:sz w:val="24"/>
                      </w:rPr>
                    </w:pPr>
                    <w:r w:rsidRPr="008B017C">
                      <w:rPr>
                        <w:rFonts w:ascii="Arial" w:hAnsi="Arial" w:cs="Arial"/>
                        <w:sz w:val="24"/>
                      </w:rPr>
                      <w:t>Réponse à la question 4-3-2</w:t>
                    </w:r>
                  </w:p>
                </w:txbxContent>
              </v:textbox>
            </v:shape>
          </v:group>
        </w:pict>
      </w: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50494F" w:rsidRDefault="0050494F" w:rsidP="009C502B">
      <w:pPr>
        <w:spacing w:line="240" w:lineRule="auto"/>
        <w:rPr>
          <w:rFonts w:ascii="Arial" w:hAnsi="Arial" w:cs="Arial"/>
          <w:sz w:val="24"/>
          <w:szCs w:val="24"/>
        </w:rPr>
      </w:pPr>
    </w:p>
    <w:p w:rsidR="0050494F" w:rsidRDefault="0050494F" w:rsidP="009C502B">
      <w:pPr>
        <w:spacing w:line="240" w:lineRule="auto"/>
        <w:rPr>
          <w:rFonts w:ascii="Arial" w:hAnsi="Arial" w:cs="Arial"/>
          <w:sz w:val="24"/>
          <w:szCs w:val="24"/>
        </w:rPr>
      </w:pPr>
    </w:p>
    <w:p w:rsidR="0050494F" w:rsidRDefault="0050494F"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pPr>
    </w:p>
    <w:p w:rsidR="002114E1" w:rsidRDefault="002114E1" w:rsidP="009C502B">
      <w:pPr>
        <w:spacing w:line="240" w:lineRule="auto"/>
        <w:rPr>
          <w:rFonts w:ascii="Arial" w:hAnsi="Arial" w:cs="Arial"/>
          <w:sz w:val="24"/>
          <w:szCs w:val="24"/>
        </w:rPr>
        <w:sectPr w:rsidR="002114E1" w:rsidSect="007438FD">
          <w:headerReference w:type="default" r:id="rId47"/>
          <w:pgSz w:w="23814" w:h="16839" w:orient="landscape" w:code="8"/>
          <w:pgMar w:top="970" w:right="1418" w:bottom="1418" w:left="1418" w:header="709" w:footer="108" w:gutter="0"/>
          <w:cols w:num="2" w:space="1134"/>
          <w:docGrid w:linePitch="360"/>
        </w:sectPr>
      </w:pPr>
    </w:p>
    <w:p w:rsidR="002114E1" w:rsidRPr="00821D7A" w:rsidRDefault="002114E1" w:rsidP="002114E1">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240" w:lineRule="auto"/>
        <w:ind w:left="709" w:hanging="709"/>
        <w:rPr>
          <w:rFonts w:ascii="Arial" w:hAnsi="Arial" w:cs="Arial"/>
          <w:sz w:val="24"/>
          <w:szCs w:val="24"/>
        </w:rPr>
      </w:pPr>
      <w:r>
        <w:rPr>
          <w:rFonts w:ascii="Arial" w:hAnsi="Arial" w:cs="Arial"/>
          <w:sz w:val="24"/>
          <w:szCs w:val="24"/>
        </w:rPr>
        <w:lastRenderedPageBreak/>
        <w:t>Q5.1</w:t>
      </w:r>
    </w:p>
    <w:p w:rsidR="002114E1" w:rsidRPr="00821D7A" w:rsidRDefault="006B3EE4" w:rsidP="002114E1">
      <w:pPr>
        <w:autoSpaceDE w:val="0"/>
        <w:autoSpaceDN w:val="0"/>
        <w:adjustRightInd w:val="0"/>
        <w:spacing w:after="0" w:line="240" w:lineRule="auto"/>
        <w:rPr>
          <w:rFonts w:ascii="Arial" w:hAnsi="Arial" w:cs="Arial"/>
          <w:bCs/>
          <w:sz w:val="24"/>
          <w:szCs w:val="24"/>
        </w:rPr>
      </w:pPr>
      <w:r>
        <w:rPr>
          <w:rFonts w:ascii="Times New Roman" w:hAnsi="Times New Roman"/>
          <w:noProof/>
          <w:color w:val="FFFFFF" w:themeColor="background1"/>
          <w:sz w:val="24"/>
          <w:szCs w:val="24"/>
          <w:lang w:eastAsia="fr-FR"/>
        </w:rPr>
        <w:pict>
          <v:group id="_x0000_s8945" style="position:absolute;margin-left:3.85pt;margin-top:13.3pt;width:497.6pt;height:288.55pt;z-index:251673600" coordorigin="12551,2338" coordsize="9952,5771">
            <v:shape id="AutoShape 3962" o:spid="_x0000_s8889" type="#_x0000_t32" style="position:absolute;left:19194;top:2731;width:452;height:0;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" strokeweight="2.25pt">
              <v:stroke endarrow="block"/>
            </v:shape>
            <v:rect id="Rectangle 3963" o:spid="_x0000_s1874" style="position:absolute;left:12551;top:2338;width:2195;height:931;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">
              <v:textbox>
                <w:txbxContent>
                  <w:p w:rsidR="000D7CE0" w:rsidRPr="00821D7A" w:rsidRDefault="000D7CE0" w:rsidP="002114E1">
                    <w:pPr>
                      <w:jc w:val="center"/>
                      <w:rPr>
                        <w:rFonts w:ascii="Arial" w:hAnsi="Arial" w:cs="Arial"/>
                        <w:b/>
                        <w:sz w:val="24"/>
                        <w:szCs w:val="24"/>
                      </w:rPr>
                    </w:pPr>
                    <w:r>
                      <w:rPr>
                        <w:rFonts w:ascii="Arial" w:hAnsi="Arial" w:cs="Arial"/>
                        <w:b/>
                        <w:sz w:val="24"/>
                        <w:szCs w:val="24"/>
                      </w:rPr>
                      <w:t>Entraîner les paniers</w:t>
                    </w:r>
                  </w:p>
                </w:txbxContent>
              </v:textbox>
            </v:rect>
            <v:rect id="Rectangle 3964" o:spid="_x0000_s1875" style="position:absolute;left:15643;top:2338;width:3551;height:79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">
              <v:textbox>
                <w:txbxContent>
                  <w:p w:rsidR="000D7CE0" w:rsidRPr="00B4748F" w:rsidRDefault="000D7CE0" w:rsidP="002114E1">
                    <w:pPr>
                      <w:jc w:val="center"/>
                      <w:rPr>
                        <w:rFonts w:ascii="Arial" w:hAnsi="Arial" w:cs="Arial"/>
                        <w:sz w:val="24"/>
                        <w:szCs w:val="24"/>
                      </w:rPr>
                    </w:pPr>
                    <w:r w:rsidRPr="00AA1896">
                      <w:rPr>
                        <w:rFonts w:ascii="Arial" w:hAnsi="Arial" w:cs="Arial"/>
                        <w:sz w:val="24"/>
                        <w:szCs w:val="24"/>
                      </w:rPr>
                      <w:t>Alimenter en énergie</w:t>
                    </w:r>
                    <w:r w:rsidRPr="00821D7A">
                      <w:rPr>
                        <w:rFonts w:ascii="Arial" w:hAnsi="Arial" w:cs="Arial"/>
                        <w:b/>
                        <w:sz w:val="24"/>
                        <w:szCs w:val="24"/>
                      </w:rPr>
                      <w:t xml:space="preserve"> </w:t>
                    </w:r>
                    <w:r w:rsidRPr="00B4748F">
                      <w:rPr>
                        <w:rFonts w:ascii="Arial" w:hAnsi="Arial" w:cs="Arial"/>
                        <w:sz w:val="24"/>
                        <w:szCs w:val="24"/>
                      </w:rPr>
                      <w:t>électrique</w:t>
                    </w:r>
                  </w:p>
                </w:txbxContent>
              </v:textbox>
            </v:rect>
            <v:rect id="Rectangle 3965" o:spid="_x0000_s1877" style="position:absolute;left:15643;top:3244;width:3551;height:80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">
              <v:textbox>
                <w:txbxContent>
                  <w:p w:rsidR="000D7CE0" w:rsidRPr="00AA1896" w:rsidRDefault="000D7CE0" w:rsidP="002114E1">
                    <w:pPr>
                      <w:jc w:val="center"/>
                      <w:rPr>
                        <w:rFonts w:ascii="Arial" w:hAnsi="Arial" w:cs="Arial"/>
                        <w:sz w:val="24"/>
                        <w:szCs w:val="24"/>
                      </w:rPr>
                    </w:pPr>
                    <w:r>
                      <w:rPr>
                        <w:rFonts w:ascii="Arial" w:hAnsi="Arial" w:cs="Arial"/>
                        <w:sz w:val="24"/>
                        <w:szCs w:val="24"/>
                      </w:rPr>
                      <w:t>Protéger contre les surintensités</w:t>
                    </w:r>
                  </w:p>
                </w:txbxContent>
              </v:textbox>
            </v:rect>
            <v:rect id="Rectangle 3966" o:spid="_x0000_s1880" style="position:absolute;left:15640;top:4476;width:3516;height:44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">
              <v:textbox>
                <w:txbxContent>
                  <w:p w:rsidR="000D7CE0" w:rsidRPr="00AA1896" w:rsidRDefault="000D7CE0" w:rsidP="002114E1">
                    <w:pPr>
                      <w:jc w:val="center"/>
                      <w:rPr>
                        <w:rFonts w:ascii="Arial" w:hAnsi="Arial" w:cs="Arial"/>
                        <w:sz w:val="24"/>
                        <w:szCs w:val="24"/>
                      </w:rPr>
                    </w:pPr>
                    <w:r w:rsidRPr="00AA1896">
                      <w:rPr>
                        <w:rFonts w:ascii="Arial" w:hAnsi="Arial" w:cs="Arial"/>
                        <w:sz w:val="24"/>
                        <w:szCs w:val="24"/>
                      </w:rPr>
                      <w:t>Moduler  l’énergie</w:t>
                    </w:r>
                  </w:p>
                </w:txbxContent>
              </v:textbox>
            </v:rect>
            <v:rect id="Rectangle 3967" o:spid="_x0000_s1882" style="position:absolute;left:15640;top:5067;width:3512;height:493;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">
              <v:textbox>
                <w:txbxContent>
                  <w:p w:rsidR="000D7CE0" w:rsidRPr="00AA1896" w:rsidRDefault="000D7CE0" w:rsidP="002114E1">
                    <w:pPr>
                      <w:jc w:val="center"/>
                      <w:rPr>
                        <w:rFonts w:ascii="Arial" w:hAnsi="Arial" w:cs="Arial"/>
                        <w:sz w:val="24"/>
                        <w:szCs w:val="24"/>
                      </w:rPr>
                    </w:pPr>
                    <w:r w:rsidRPr="00AA1896">
                      <w:rPr>
                        <w:rFonts w:ascii="Arial" w:hAnsi="Arial" w:cs="Arial"/>
                        <w:sz w:val="24"/>
                        <w:szCs w:val="24"/>
                      </w:rPr>
                      <w:t xml:space="preserve">Convertir l’énergie </w:t>
                    </w:r>
                  </w:p>
                </w:txbxContent>
              </v:textbox>
            </v:rect>
            <v:rect id="Rectangle 3968" o:spid="_x0000_s1884" style="position:absolute;left:15619;top:5852;width:3502;height:83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">
              <v:textbox>
                <w:txbxContent>
                  <w:p w:rsidR="000D7CE0" w:rsidRPr="00AA1896" w:rsidRDefault="000D7CE0" w:rsidP="002114E1">
                    <w:pPr>
                      <w:jc w:val="center"/>
                      <w:rPr>
                        <w:rFonts w:ascii="Arial" w:hAnsi="Arial" w:cs="Arial"/>
                        <w:sz w:val="24"/>
                        <w:szCs w:val="24"/>
                      </w:rPr>
                    </w:pPr>
                    <w:r w:rsidRPr="00AA1896">
                      <w:rPr>
                        <w:rFonts w:ascii="Arial" w:hAnsi="Arial" w:cs="Arial"/>
                        <w:sz w:val="24"/>
                        <w:szCs w:val="24"/>
                      </w:rPr>
                      <w:t>Transmettre   l’énergie</w:t>
                    </w:r>
                    <w:r>
                      <w:rPr>
                        <w:rFonts w:ascii="Arial" w:hAnsi="Arial" w:cs="Arial"/>
                        <w:sz w:val="24"/>
                        <w:szCs w:val="24"/>
                      </w:rPr>
                      <w:t xml:space="preserve"> mécanique</w:t>
                    </w:r>
                  </w:p>
                </w:txbxContent>
              </v:textbox>
            </v:rect>
            <v:rect id="Rectangle 3969" o:spid="_x0000_s1876" style="position:absolute;left:19646;top:2338;width:2846;height:7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">
              <v:textbox>
                <w:txbxContent>
                  <w:p w:rsidR="000D7CE0" w:rsidRPr="00A710DE" w:rsidRDefault="000D7CE0" w:rsidP="002114E1">
                    <w:pPr>
                      <w:jc w:val="center"/>
                      <w:rPr>
                        <w:color w:val="FFFFFF" w:themeColor="background1"/>
                      </w:rPr>
                    </w:pPr>
                  </w:p>
                </w:txbxContent>
              </v:textbox>
            </v:rect>
            <v:rect id="Rectangle 3970" o:spid="_x0000_s1878" style="position:absolute;left:19646;top:3244;width:2846;height: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">
              <v:textbox>
                <w:txbxContent>
                  <w:p w:rsidR="000D7CE0" w:rsidRPr="00A710DE" w:rsidRDefault="000D7CE0" w:rsidP="002114E1">
                    <w:pPr>
                      <w:jc w:val="center"/>
                      <w:rPr>
                        <w:color w:val="FFFFFF" w:themeColor="background1"/>
                      </w:rPr>
                    </w:pPr>
                  </w:p>
                </w:txbxContent>
              </v:textbox>
            </v:rect>
            <v:rect id="Rectangle 3971" o:spid="_x0000_s1879" style="position:absolute;left:19646;top:3809;width:2842;height:461;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">
              <v:textbox>
                <w:txbxContent>
                  <w:p w:rsidR="000D7CE0" w:rsidRPr="00A710DE" w:rsidRDefault="000D7CE0" w:rsidP="002114E1">
                    <w:pPr>
                      <w:jc w:val="center"/>
                      <w:rPr>
                        <w:color w:val="FFFFFF" w:themeColor="background1"/>
                      </w:rPr>
                    </w:pPr>
                  </w:p>
                </w:txbxContent>
              </v:textbox>
            </v:rect>
            <v:rect id="Rectangle 3972" o:spid="_x0000_s1881" style="position:absolute;left:19650;top:4474;width:2846;height:4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">
              <v:textbox>
                <w:txbxContent>
                  <w:p w:rsidR="000D7CE0" w:rsidRPr="00A710DE" w:rsidRDefault="000D7CE0" w:rsidP="002114E1">
                    <w:pPr>
                      <w:jc w:val="center"/>
                      <w:rPr>
                        <w:color w:val="FFFFFF" w:themeColor="background1"/>
                      </w:rPr>
                    </w:pPr>
                  </w:p>
                </w:txbxContent>
              </v:textbox>
            </v:rect>
            <v:shape id="AutoShape 3974" o:spid="_x0000_s8891" type="#_x0000_t32" style="position:absolute;left:14747;top:2887;width:893;height: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c2+dPAIAAGQ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" strokeweight="2.25pt">
              <v:stroke endarrow="block"/>
            </v:shape>
            <v:shape id="AutoShape 3975" o:spid="_x0000_s8884" type="#_x0000_t32" style="position:absolute;left:15126;top:4718;width:517;height: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" strokeweight="2.25pt">
              <v:stroke endarrow="block"/>
            </v:shape>
            <v:shape id="AutoShape 3976" o:spid="_x0000_s8882" type="#_x0000_t32" style="position:absolute;left:15099;top:5284;width:544;height: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Vp9NwIAAGE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" strokeweight="2.25pt">
              <v:stroke endarrow="block"/>
            </v:shape>
            <v:shape id="AutoShape 3977" o:spid="_x0000_s8880" type="#_x0000_t32" style="position:absolute;left:15099;top:6230;width:544;height:0;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" strokeweight="2.25pt">
              <v:stroke endarrow="block"/>
            </v:shape>
            <v:shape id="AutoShape 3978" o:spid="_x0000_s8890" type="#_x0000_t32" style="position:absolute;left:13427;top:4559;width:3343;height:0;rotation:9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" adj="-97559,-1,-97559" strokeweight="2.25pt"/>
            <v:shape id="AutoShape 3979" o:spid="_x0000_s8888" type="#_x0000_t32" style="position:absolute;left:15099;top:3453;width:544;height: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" strokeweight="2.25pt">
              <v:stroke endarrow="block"/>
            </v:shape>
            <v:shape id="AutoShape 3980" o:spid="_x0000_s8887" type="#_x0000_t32" style="position:absolute;left:19198;top:3510;width:452;height:0;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" strokeweight="2.25pt">
              <v:stroke endarrow="block"/>
            </v:shape>
            <v:shape id="AutoShape 3981" o:spid="_x0000_s8883" type="#_x0000_t32" style="position:absolute;left:19152;top:4717;width:501;height: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" strokeweight="2.25pt">
              <v:stroke endarrow="block"/>
            </v:shape>
            <v:shape id="AutoShape 3982" o:spid="_x0000_s8881" type="#_x0000_t32" style="position:absolute;left:19152;top:5283;width:517;height:1;flip:y;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" strokeweight="2.25pt">
              <v:stroke endarrow="block"/>
            </v:shape>
            <v:rect id="Rectangle 3985" o:spid="_x0000_s1883" style="position:absolute;left:19650;top:5092;width:2853;height:4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">
              <v:textbox>
                <w:txbxContent>
                  <w:p w:rsidR="000D7CE0" w:rsidRPr="00A710DE" w:rsidRDefault="000D7CE0" w:rsidP="002114E1">
                    <w:pPr>
                      <w:jc w:val="center"/>
                      <w:rPr>
                        <w:color w:val="FFFFFF" w:themeColor="background1"/>
                      </w:rPr>
                    </w:pPr>
                  </w:p>
                </w:txbxContent>
              </v:textbox>
            </v:rect>
            <v:shape id="AutoShape 3986" o:spid="_x0000_s8879" type="#_x0000_t32" style="position:absolute;left:19121;top:6078;width:529;height:0;visibility:visible;mso-wrap-style:square;mso-wrap-distance-left:9pt;mso-wrap-distance-top:0;mso-wrap-distance-right:9pt;mso-wrap-distance-bottom:0;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" strokeweight="2.25pt">
              <v:stroke endarrow="block"/>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8886" type="#_x0000_t34" style="position:absolute;left:19089;top:3777;width:535;height:1;rotation:90;flip:x;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" adj="10780,75816000,-781476" strokeweight="2.25pt"/>
            <v:shape id="_x0000_s8885" type="#_x0000_t32" style="position:absolute;left:19350;top:4045;width:310;height: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" strokeweight="2.25pt">
              <v:stroke endarrow="block"/>
            </v:shape>
            <v:rect id="_x0000_s1885" style="position:absolute;left:19638;top:5864;width:2853;height:4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">
              <v:textbox>
                <w:txbxContent>
                  <w:p w:rsidR="000D7CE0" w:rsidRPr="00A710DE" w:rsidRDefault="000D7CE0" w:rsidP="002114E1">
                    <w:pPr>
                      <w:jc w:val="center"/>
                      <w:rPr>
                        <w:color w:val="FFFFFF" w:themeColor="background1"/>
                      </w:rPr>
                    </w:pPr>
                    <w:r w:rsidRPr="00A710DE">
                      <w:rPr>
                        <w:color w:val="FFFFFF" w:themeColor="background1"/>
                      </w:rPr>
                      <w:t>Chariot  grille</w:t>
                    </w:r>
                  </w:p>
                </w:txbxContent>
              </v:textbox>
            </v:rect>
            <v:rect id="_x0000_s1886" style="position:absolute;left:19646;top:6448;width:2853;height:4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">
              <v:textbox>
                <w:txbxContent>
                  <w:p w:rsidR="000D7CE0" w:rsidRPr="00A710DE" w:rsidRDefault="000D7CE0" w:rsidP="002114E1">
                    <w:pPr>
                      <w:jc w:val="center"/>
                      <w:rPr>
                        <w:color w:val="FFFFFF" w:themeColor="background1"/>
                      </w:rPr>
                    </w:pPr>
                  </w:p>
                </w:txbxContent>
              </v:textbox>
            </v:rect>
            <v:rect id="_x0000_s1887" style="position:absolute;left:19646;top:7059;width:2853;height:4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">
              <v:textbox>
                <w:txbxContent>
                  <w:p w:rsidR="000D7CE0" w:rsidRPr="00A710DE" w:rsidRDefault="000D7CE0" w:rsidP="002114E1">
                    <w:pPr>
                      <w:jc w:val="center"/>
                      <w:rPr>
                        <w:color w:val="FFFFFF" w:themeColor="background1"/>
                      </w:rPr>
                    </w:pPr>
                  </w:p>
                </w:txbxContent>
              </v:textbox>
            </v:rect>
            <v:rect id="_x0000_s1888" style="position:absolute;left:19643;top:7657;width:2853;height:45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">
              <v:textbox>
                <w:txbxContent>
                  <w:p w:rsidR="000D7CE0" w:rsidRPr="00A710DE" w:rsidRDefault="000D7CE0" w:rsidP="002114E1">
                    <w:pPr>
                      <w:jc w:val="center"/>
                      <w:rPr>
                        <w:color w:val="FFFFFF" w:themeColor="background1"/>
                      </w:rPr>
                    </w:pPr>
                  </w:p>
                </w:txbxContent>
              </v:textbox>
            </v:rect>
            <v:shape id="_x0000_s8877" type="#_x0000_t32" style="position:absolute;left:19356;top:6682;width:304;height: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" strokeweight="2.25pt">
              <v:stroke endarrow="block"/>
            </v:shape>
            <v:shape id="_x0000_s8876" type="#_x0000_t32" style="position:absolute;left:19365;top:7252;width:304;height: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" strokeweight="2.25pt">
              <v:stroke endarrow="block"/>
            </v:shape>
            <v:shape id="_x0000_s8875" type="#_x0000_t32" style="position:absolute;left:19365;top:7879;width:304;height:1;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" strokeweight="2.25pt">
              <v:stroke endarrow="block"/>
            </v:shape>
            <v:shape id="_x0000_s8878" type="#_x0000_t32" style="position:absolute;left:19356;top:6091;width:9;height:1787;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" strokeweight="2.25pt"/>
          </v:group>
        </w:pict>
      </w:r>
    </w:p>
    <w:p w:rsidR="002114E1" w:rsidRPr="00532135" w:rsidRDefault="002114E1" w:rsidP="002114E1">
      <w:pPr>
        <w:autoSpaceDE w:val="0"/>
        <w:autoSpaceDN w:val="0"/>
        <w:adjustRightInd w:val="0"/>
        <w:spacing w:after="0" w:line="240" w:lineRule="auto"/>
        <w:rPr>
          <w:rFonts w:ascii="Times New Roman" w:hAnsi="Times New Roman"/>
          <w:sz w:val="24"/>
          <w:szCs w:val="24"/>
        </w:rPr>
      </w:pPr>
    </w:p>
    <w:p w:rsidR="002114E1" w:rsidRPr="00A710DE"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Pr="00A710DE"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Pr="00A710DE"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Pr="00A710DE"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Pr="00A710DE"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Pr="00A710DE"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Pr="00A710DE"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Pr="00A710DE"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Pr="00A710DE"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Pr="00A710DE"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Pr="00821D7A" w:rsidRDefault="002114E1" w:rsidP="002114E1">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240" w:lineRule="auto"/>
        <w:ind w:left="709" w:hanging="709"/>
        <w:rPr>
          <w:rFonts w:ascii="Arial" w:hAnsi="Arial" w:cs="Arial"/>
          <w:sz w:val="24"/>
          <w:szCs w:val="24"/>
        </w:rPr>
      </w:pPr>
      <w:r>
        <w:rPr>
          <w:rFonts w:ascii="Arial" w:hAnsi="Arial" w:cs="Arial"/>
          <w:sz w:val="24"/>
          <w:szCs w:val="24"/>
        </w:rPr>
        <w:t>Q5.2b</w:t>
      </w:r>
    </w:p>
    <w:p w:rsidR="002114E1" w:rsidRDefault="002114E1" w:rsidP="002114E1">
      <w:pPr>
        <w:autoSpaceDE w:val="0"/>
        <w:autoSpaceDN w:val="0"/>
        <w:adjustRightInd w:val="0"/>
        <w:spacing w:after="0" w:line="240" w:lineRule="auto"/>
        <w:rPr>
          <w:rFonts w:ascii="Times New Roman" w:hAnsi="Times New Roman"/>
          <w:color w:val="FFFFFF" w:themeColor="background1"/>
          <w:sz w:val="24"/>
          <w:szCs w:val="24"/>
        </w:rPr>
      </w:pPr>
    </w:p>
    <w:p w:rsidR="002114E1" w:rsidRDefault="006B3EE4" w:rsidP="002114E1">
      <w:pPr>
        <w:autoSpaceDE w:val="0"/>
        <w:autoSpaceDN w:val="0"/>
        <w:adjustRightInd w:val="0"/>
        <w:spacing w:after="0" w:line="240" w:lineRule="auto"/>
        <w:rPr>
          <w:rFonts w:ascii="Times New Roman" w:hAnsi="Times New Roman"/>
          <w:color w:val="FFFFFF" w:themeColor="background1"/>
          <w:sz w:val="24"/>
          <w:szCs w:val="24"/>
        </w:rPr>
      </w:pPr>
      <w:r>
        <w:rPr>
          <w:rFonts w:ascii="Arial" w:hAnsi="Arial" w:cs="Arial"/>
          <w:b/>
          <w:bCs/>
          <w:noProof/>
          <w:sz w:val="24"/>
          <w:szCs w:val="24"/>
          <w:lang w:eastAsia="fr-FR"/>
        </w:rPr>
        <w:pict>
          <v:rect id="Rectangle 750" o:spid="_x0000_s8874" style="position:absolute;margin-left:-4.2pt;margin-top:9.85pt;width:504.3pt;height:141.85pt;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" filled="f"/>
        </w:pict>
      </w:r>
    </w:p>
    <w:p w:rsidR="002114E1" w:rsidRPr="001E483A" w:rsidRDefault="002114E1" w:rsidP="002114E1">
      <w:pPr>
        <w:pStyle w:val="Paragraphedeliste"/>
        <w:numPr>
          <w:ilvl w:val="0"/>
          <w:numId w:val="19"/>
        </w:numPr>
        <w:autoSpaceDE w:val="0"/>
        <w:autoSpaceDN w:val="0"/>
        <w:adjustRightInd w:val="0"/>
        <w:ind w:left="1134" w:hanging="294"/>
        <w:rPr>
          <w:rFonts w:cs="Arial"/>
          <w:b/>
          <w:bCs/>
          <w:sz w:val="24"/>
          <w:szCs w:val="24"/>
        </w:rPr>
      </w:pPr>
      <w:r>
        <w:rPr>
          <w:rFonts w:cs="Arial"/>
          <w:b/>
          <w:bCs/>
          <w:sz w:val="24"/>
          <w:szCs w:val="24"/>
        </w:rPr>
        <w:t>S</w:t>
      </w:r>
      <w:r w:rsidRPr="001E483A">
        <w:rPr>
          <w:rFonts w:cs="Arial"/>
          <w:b/>
          <w:bCs/>
          <w:sz w:val="24"/>
          <w:szCs w:val="24"/>
        </w:rPr>
        <w:t>élection:</w:t>
      </w:r>
    </w:p>
    <w:p w:rsidR="002114E1" w:rsidRDefault="002114E1" w:rsidP="002114E1">
      <w:pPr>
        <w:autoSpaceDE w:val="0"/>
        <w:autoSpaceDN w:val="0"/>
        <w:adjustRightInd w:val="0"/>
        <w:spacing w:after="0" w:line="360" w:lineRule="auto"/>
        <w:ind w:left="851"/>
        <w:rPr>
          <w:rFonts w:ascii="Arial" w:hAnsi="Arial" w:cs="Arial"/>
          <w:sz w:val="24"/>
          <w:szCs w:val="24"/>
        </w:rPr>
      </w:pPr>
      <w:r>
        <w:rPr>
          <w:rFonts w:ascii="Arial" w:hAnsi="Arial" w:cs="Arial"/>
          <w:sz w:val="24"/>
          <w:szCs w:val="24"/>
        </w:rPr>
        <w:t>Vitesse : ……………………………………..</w:t>
      </w:r>
    </w:p>
    <w:p w:rsidR="002114E1" w:rsidRDefault="002114E1" w:rsidP="002114E1">
      <w:pPr>
        <w:autoSpaceDE w:val="0"/>
        <w:autoSpaceDN w:val="0"/>
        <w:adjustRightInd w:val="0"/>
        <w:spacing w:after="0" w:line="360" w:lineRule="auto"/>
        <w:ind w:left="851"/>
        <w:rPr>
          <w:rFonts w:ascii="Arial" w:hAnsi="Arial" w:cs="Arial"/>
          <w:sz w:val="24"/>
          <w:szCs w:val="24"/>
        </w:rPr>
      </w:pPr>
      <w:r>
        <w:rPr>
          <w:rFonts w:ascii="Arial" w:hAnsi="Arial" w:cs="Arial"/>
          <w:sz w:val="24"/>
          <w:szCs w:val="24"/>
        </w:rPr>
        <w:t xml:space="preserve">Puissance :…………………………………. </w:t>
      </w:r>
    </w:p>
    <w:p w:rsidR="002114E1" w:rsidRDefault="002114E1" w:rsidP="002114E1">
      <w:pPr>
        <w:autoSpaceDE w:val="0"/>
        <w:autoSpaceDN w:val="0"/>
        <w:adjustRightInd w:val="0"/>
        <w:spacing w:after="0" w:line="360" w:lineRule="auto"/>
        <w:ind w:left="851"/>
        <w:rPr>
          <w:rFonts w:ascii="Arial" w:hAnsi="Arial" w:cs="Arial"/>
          <w:sz w:val="24"/>
          <w:szCs w:val="24"/>
        </w:rPr>
      </w:pPr>
      <w:r>
        <w:rPr>
          <w:rFonts w:ascii="Arial" w:hAnsi="Arial" w:cs="Arial"/>
          <w:sz w:val="24"/>
          <w:szCs w:val="24"/>
        </w:rPr>
        <w:t>Moment de freinage : ……………………..</w:t>
      </w:r>
    </w:p>
    <w:p w:rsidR="002114E1" w:rsidRDefault="002114E1" w:rsidP="002114E1">
      <w:pPr>
        <w:autoSpaceDE w:val="0"/>
        <w:autoSpaceDN w:val="0"/>
        <w:adjustRightInd w:val="0"/>
        <w:spacing w:after="0" w:line="360" w:lineRule="auto"/>
        <w:ind w:left="851"/>
        <w:rPr>
          <w:rFonts w:ascii="Arial" w:hAnsi="Arial" w:cs="Arial"/>
          <w:sz w:val="24"/>
          <w:szCs w:val="24"/>
        </w:rPr>
      </w:pPr>
      <w:r>
        <w:rPr>
          <w:rFonts w:ascii="Arial" w:hAnsi="Arial" w:cs="Arial"/>
          <w:sz w:val="24"/>
          <w:szCs w:val="24"/>
        </w:rPr>
        <w:t>Usage : ……………………………………..</w:t>
      </w:r>
    </w:p>
    <w:p w:rsidR="002114E1" w:rsidRDefault="002114E1" w:rsidP="002114E1">
      <w:pPr>
        <w:autoSpaceDE w:val="0"/>
        <w:autoSpaceDN w:val="0"/>
        <w:adjustRightInd w:val="0"/>
        <w:spacing w:after="0" w:line="360" w:lineRule="auto"/>
        <w:ind w:left="851"/>
        <w:rPr>
          <w:rFonts w:ascii="Arial" w:hAnsi="Arial" w:cs="Arial"/>
          <w:sz w:val="24"/>
          <w:szCs w:val="24"/>
        </w:rPr>
      </w:pPr>
      <w:r>
        <w:rPr>
          <w:rFonts w:ascii="Arial" w:hAnsi="Arial" w:cs="Arial"/>
          <w:sz w:val="24"/>
          <w:szCs w:val="24"/>
        </w:rPr>
        <w:t>Fixation et position : ………………………</w:t>
      </w:r>
    </w:p>
    <w:p w:rsidR="002114E1" w:rsidRDefault="002114E1" w:rsidP="002114E1">
      <w:pPr>
        <w:autoSpaceDE w:val="0"/>
        <w:autoSpaceDN w:val="0"/>
        <w:adjustRightInd w:val="0"/>
        <w:spacing w:after="0" w:line="360" w:lineRule="auto"/>
        <w:ind w:left="851"/>
        <w:rPr>
          <w:rFonts w:ascii="Arial" w:hAnsi="Arial" w:cs="Arial"/>
          <w:sz w:val="24"/>
          <w:szCs w:val="24"/>
        </w:rPr>
      </w:pPr>
      <w:r>
        <w:rPr>
          <w:rFonts w:ascii="Arial" w:hAnsi="Arial" w:cs="Arial"/>
          <w:sz w:val="24"/>
          <w:szCs w:val="24"/>
        </w:rPr>
        <w:t>Tension d’alimentation : …………….……</w:t>
      </w:r>
    </w:p>
    <w:p w:rsidR="002114E1" w:rsidRDefault="002114E1" w:rsidP="002114E1">
      <w:pPr>
        <w:autoSpaceDE w:val="0"/>
        <w:autoSpaceDN w:val="0"/>
        <w:adjustRightInd w:val="0"/>
        <w:spacing w:after="0" w:line="360" w:lineRule="auto"/>
        <w:ind w:left="851"/>
        <w:rPr>
          <w:rFonts w:ascii="Arial" w:hAnsi="Arial" w:cs="Arial"/>
          <w:sz w:val="24"/>
          <w:szCs w:val="24"/>
        </w:rPr>
      </w:pPr>
    </w:p>
    <w:p w:rsidR="002114E1" w:rsidRDefault="006B3EE4" w:rsidP="002114E1">
      <w:pPr>
        <w:autoSpaceDE w:val="0"/>
        <w:autoSpaceDN w:val="0"/>
        <w:adjustRightInd w:val="0"/>
        <w:spacing w:after="0" w:line="360" w:lineRule="auto"/>
        <w:ind w:left="851"/>
        <w:rPr>
          <w:rFonts w:ascii="Arial" w:hAnsi="Arial" w:cs="Arial"/>
          <w:sz w:val="24"/>
          <w:szCs w:val="24"/>
        </w:rPr>
      </w:pPr>
      <w:r>
        <w:rPr>
          <w:rFonts w:ascii="Arial" w:hAnsi="Arial" w:cs="Arial"/>
          <w:b/>
          <w:bCs/>
          <w:noProof/>
          <w:sz w:val="24"/>
          <w:szCs w:val="24"/>
          <w:lang w:eastAsia="fr-FR"/>
        </w:rPr>
        <w:pict>
          <v:rect id="Rectangle 749" o:spid="_x0000_s8873" style="position:absolute;left:0;text-align:left;margin-left:-6.35pt;margin-top:18.4pt;width:506.1pt;height:67.7pt;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" filled="f"/>
        </w:pict>
      </w:r>
    </w:p>
    <w:p w:rsidR="002114E1" w:rsidRPr="0019250F" w:rsidRDefault="002114E1" w:rsidP="002114E1">
      <w:pPr>
        <w:pStyle w:val="Paragraphedeliste"/>
        <w:numPr>
          <w:ilvl w:val="0"/>
          <w:numId w:val="19"/>
        </w:numPr>
        <w:autoSpaceDE w:val="0"/>
        <w:autoSpaceDN w:val="0"/>
        <w:adjustRightInd w:val="0"/>
        <w:ind w:left="1134" w:hanging="294"/>
        <w:rPr>
          <w:rFonts w:cs="Arial"/>
          <w:sz w:val="24"/>
          <w:szCs w:val="24"/>
        </w:rPr>
      </w:pPr>
      <w:r>
        <w:rPr>
          <w:rFonts w:cs="Arial"/>
          <w:b/>
          <w:bCs/>
          <w:sz w:val="24"/>
          <w:szCs w:val="24"/>
        </w:rPr>
        <w:t xml:space="preserve">Choix : </w:t>
      </w:r>
    </w:p>
    <w:p w:rsidR="002114E1" w:rsidRPr="00924126" w:rsidRDefault="002114E1" w:rsidP="002114E1">
      <w:pPr>
        <w:autoSpaceDE w:val="0"/>
        <w:autoSpaceDN w:val="0"/>
        <w:adjustRightInd w:val="0"/>
        <w:ind w:left="1134"/>
        <w:rPr>
          <w:rFonts w:ascii="Arial" w:hAnsi="Arial" w:cs="Arial"/>
          <w:sz w:val="24"/>
          <w:szCs w:val="24"/>
        </w:rPr>
      </w:pPr>
      <w:r w:rsidRPr="00924126">
        <w:rPr>
          <w:rFonts w:ascii="Arial" w:hAnsi="Arial" w:cs="Arial"/>
          <w:b/>
          <w:bCs/>
          <w:sz w:val="24"/>
          <w:szCs w:val="24"/>
        </w:rPr>
        <w:t>Désignation :</w:t>
      </w:r>
      <w:r w:rsidRPr="00924126">
        <w:rPr>
          <w:rFonts w:ascii="Arial" w:hAnsi="Arial" w:cs="Arial"/>
          <w:bCs/>
          <w:sz w:val="24"/>
          <w:szCs w:val="24"/>
        </w:rPr>
        <w:t>…………………………………………………………………………</w:t>
      </w:r>
    </w:p>
    <w:p w:rsidR="002114E1" w:rsidRPr="0019250F" w:rsidRDefault="002114E1" w:rsidP="002114E1">
      <w:pPr>
        <w:autoSpaceDE w:val="0"/>
        <w:autoSpaceDN w:val="0"/>
        <w:adjustRightInd w:val="0"/>
        <w:ind w:left="1134"/>
        <w:rPr>
          <w:rFonts w:cs="Arial"/>
          <w:sz w:val="24"/>
          <w:szCs w:val="24"/>
        </w:rPr>
      </w:pPr>
      <w:r w:rsidRPr="00924126">
        <w:rPr>
          <w:rFonts w:ascii="Arial" w:hAnsi="Arial" w:cs="Arial"/>
          <w:b/>
          <w:bCs/>
          <w:sz w:val="24"/>
          <w:szCs w:val="24"/>
        </w:rPr>
        <w:t>Code :</w:t>
      </w:r>
      <w:r w:rsidRPr="00924126">
        <w:rPr>
          <w:rFonts w:ascii="Arial" w:hAnsi="Arial" w:cs="Arial"/>
          <w:sz w:val="24"/>
          <w:szCs w:val="24"/>
        </w:rPr>
        <w:t>………………………………………………</w:t>
      </w:r>
      <w:r>
        <w:rPr>
          <w:rFonts w:ascii="Arial" w:hAnsi="Arial" w:cs="Arial"/>
          <w:sz w:val="24"/>
          <w:szCs w:val="24"/>
        </w:rPr>
        <w:t>………………..........................</w:t>
      </w:r>
    </w:p>
    <w:p w:rsidR="002114E1" w:rsidRDefault="002114E1" w:rsidP="002114E1">
      <w:pPr>
        <w:autoSpaceDE w:val="0"/>
        <w:autoSpaceDN w:val="0"/>
        <w:adjustRightInd w:val="0"/>
        <w:spacing w:after="0" w:line="240" w:lineRule="auto"/>
        <w:rPr>
          <w:rFonts w:ascii="Arial" w:hAnsi="Arial" w:cs="Arial"/>
          <w:sz w:val="24"/>
          <w:szCs w:val="24"/>
        </w:rPr>
      </w:pPr>
    </w:p>
    <w:p w:rsidR="002114E1" w:rsidRDefault="002114E1" w:rsidP="002114E1">
      <w:pPr>
        <w:autoSpaceDE w:val="0"/>
        <w:autoSpaceDN w:val="0"/>
        <w:adjustRightInd w:val="0"/>
        <w:spacing w:after="0" w:line="240" w:lineRule="auto"/>
        <w:rPr>
          <w:rFonts w:ascii="Arial" w:hAnsi="Arial" w:cs="Arial"/>
          <w:sz w:val="24"/>
          <w:szCs w:val="24"/>
        </w:rPr>
      </w:pPr>
    </w:p>
    <w:p w:rsidR="00B5580A" w:rsidRDefault="00B5580A" w:rsidP="002114E1">
      <w:pPr>
        <w:autoSpaceDE w:val="0"/>
        <w:autoSpaceDN w:val="0"/>
        <w:adjustRightInd w:val="0"/>
        <w:spacing w:after="0" w:line="240" w:lineRule="auto"/>
        <w:rPr>
          <w:rFonts w:ascii="Arial" w:hAnsi="Arial" w:cs="Arial"/>
          <w:sz w:val="24"/>
          <w:szCs w:val="24"/>
        </w:rPr>
      </w:pPr>
    </w:p>
    <w:p w:rsidR="00B5580A" w:rsidRDefault="00B5580A" w:rsidP="002114E1">
      <w:pPr>
        <w:autoSpaceDE w:val="0"/>
        <w:autoSpaceDN w:val="0"/>
        <w:adjustRightInd w:val="0"/>
        <w:spacing w:after="0" w:line="240" w:lineRule="auto"/>
        <w:rPr>
          <w:rFonts w:ascii="Arial" w:hAnsi="Arial" w:cs="Arial"/>
          <w:sz w:val="24"/>
          <w:szCs w:val="24"/>
        </w:rPr>
      </w:pPr>
    </w:p>
    <w:p w:rsidR="00B5580A" w:rsidRDefault="00B5580A" w:rsidP="002114E1">
      <w:pPr>
        <w:autoSpaceDE w:val="0"/>
        <w:autoSpaceDN w:val="0"/>
        <w:adjustRightInd w:val="0"/>
        <w:spacing w:after="0" w:line="240" w:lineRule="auto"/>
        <w:rPr>
          <w:rFonts w:ascii="Arial" w:hAnsi="Arial" w:cs="Arial"/>
          <w:sz w:val="24"/>
          <w:szCs w:val="24"/>
        </w:rPr>
      </w:pPr>
    </w:p>
    <w:p w:rsidR="00B5580A" w:rsidRDefault="00B5580A" w:rsidP="002114E1">
      <w:pPr>
        <w:autoSpaceDE w:val="0"/>
        <w:autoSpaceDN w:val="0"/>
        <w:adjustRightInd w:val="0"/>
        <w:spacing w:after="0" w:line="240" w:lineRule="auto"/>
        <w:rPr>
          <w:rFonts w:ascii="Arial" w:hAnsi="Arial" w:cs="Arial"/>
          <w:sz w:val="24"/>
          <w:szCs w:val="24"/>
        </w:rPr>
      </w:pPr>
    </w:p>
    <w:p w:rsidR="002114E1" w:rsidRPr="00821D7A" w:rsidRDefault="002114E1" w:rsidP="002114E1">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240" w:lineRule="auto"/>
        <w:ind w:left="709" w:hanging="709"/>
        <w:rPr>
          <w:rFonts w:ascii="Arial" w:hAnsi="Arial" w:cs="Arial"/>
          <w:sz w:val="24"/>
          <w:szCs w:val="24"/>
        </w:rPr>
      </w:pPr>
      <w:r>
        <w:rPr>
          <w:rFonts w:ascii="Arial" w:hAnsi="Arial" w:cs="Arial"/>
          <w:sz w:val="24"/>
          <w:szCs w:val="24"/>
        </w:rPr>
        <w:t>Q5.3</w:t>
      </w:r>
    </w:p>
    <w:p w:rsidR="002114E1" w:rsidRPr="00821D7A" w:rsidRDefault="002114E1" w:rsidP="002114E1">
      <w:pPr>
        <w:autoSpaceDE w:val="0"/>
        <w:autoSpaceDN w:val="0"/>
        <w:adjustRightInd w:val="0"/>
        <w:spacing w:after="0" w:line="240" w:lineRule="auto"/>
        <w:rPr>
          <w:rFonts w:ascii="Arial" w:hAnsi="Arial" w:cs="Arial"/>
          <w:bCs/>
          <w:sz w:val="24"/>
          <w:szCs w:val="24"/>
        </w:rPr>
      </w:pP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11"/>
        <w:gridCol w:w="5778"/>
      </w:tblGrid>
      <w:tr w:rsidR="002114E1" w:rsidRPr="00650090" w:rsidTr="005F2550">
        <w:tc>
          <w:tcPr>
            <w:tcW w:w="4111" w:type="dxa"/>
            <w:vAlign w:val="center"/>
          </w:tcPr>
          <w:p w:rsidR="002114E1" w:rsidRPr="00F304D1" w:rsidRDefault="002114E1" w:rsidP="005F2550">
            <w:pPr>
              <w:tabs>
                <w:tab w:val="left" w:pos="8378"/>
              </w:tabs>
              <w:spacing w:after="100" w:afterAutospacing="1"/>
              <w:rPr>
                <w:rFonts w:ascii="Arial" w:hAnsi="Arial" w:cs="Arial"/>
                <w:sz w:val="24"/>
              </w:rPr>
            </w:pPr>
            <w:r w:rsidRPr="00F304D1">
              <w:rPr>
                <w:rFonts w:ascii="Arial" w:hAnsi="Arial" w:cs="Arial"/>
                <w:sz w:val="24"/>
              </w:rPr>
              <w:t>Préciser le rôle des inductances de ligne</w:t>
            </w:r>
            <w:r>
              <w:rPr>
                <w:rFonts w:ascii="Arial" w:hAnsi="Arial" w:cs="Arial"/>
                <w:sz w:val="24"/>
              </w:rPr>
              <w:t>.</w:t>
            </w:r>
          </w:p>
        </w:tc>
        <w:tc>
          <w:tcPr>
            <w:tcW w:w="5778" w:type="dxa"/>
          </w:tcPr>
          <w:p w:rsidR="002114E1" w:rsidRPr="00650090" w:rsidRDefault="002114E1" w:rsidP="005F2550">
            <w:pPr>
              <w:tabs>
                <w:tab w:val="left" w:pos="8378"/>
              </w:tabs>
              <w:spacing w:after="100" w:afterAutospacing="1"/>
              <w:jc w:val="center"/>
              <w:rPr>
                <w:rFonts w:ascii="Arial" w:hAnsi="Arial" w:cs="Arial"/>
                <w:b/>
                <w:sz w:val="24"/>
              </w:rPr>
            </w:pPr>
          </w:p>
          <w:p w:rsidR="002114E1" w:rsidRPr="00650090" w:rsidRDefault="002114E1" w:rsidP="005F2550">
            <w:pPr>
              <w:tabs>
                <w:tab w:val="left" w:pos="8378"/>
              </w:tabs>
              <w:spacing w:after="100" w:afterAutospacing="1"/>
              <w:jc w:val="center"/>
              <w:rPr>
                <w:rFonts w:ascii="Arial" w:hAnsi="Arial" w:cs="Arial"/>
                <w:b/>
                <w:sz w:val="24"/>
              </w:rPr>
            </w:pPr>
          </w:p>
        </w:tc>
      </w:tr>
      <w:tr w:rsidR="002114E1" w:rsidRPr="00F304D1" w:rsidTr="005F2550">
        <w:tc>
          <w:tcPr>
            <w:tcW w:w="4111" w:type="dxa"/>
            <w:vAlign w:val="center"/>
          </w:tcPr>
          <w:p w:rsidR="002114E1" w:rsidRPr="00F304D1" w:rsidRDefault="002114E1" w:rsidP="005F2550">
            <w:pPr>
              <w:tabs>
                <w:tab w:val="left" w:pos="8378"/>
              </w:tabs>
              <w:spacing w:after="100" w:afterAutospacing="1"/>
              <w:rPr>
                <w:rFonts w:ascii="Arial" w:hAnsi="Arial" w:cs="Arial"/>
                <w:sz w:val="24"/>
              </w:rPr>
            </w:pPr>
            <w:r w:rsidRPr="00F304D1">
              <w:rPr>
                <w:rFonts w:ascii="Arial" w:hAnsi="Arial" w:cs="Arial"/>
                <w:sz w:val="24"/>
              </w:rPr>
              <w:t>Quel est le rôle du circuit RC placé en parallèle sur la bobine KM1 ?</w:t>
            </w:r>
          </w:p>
        </w:tc>
        <w:tc>
          <w:tcPr>
            <w:tcW w:w="5778" w:type="dxa"/>
          </w:tcPr>
          <w:p w:rsidR="002114E1" w:rsidRPr="00F304D1" w:rsidRDefault="002114E1" w:rsidP="005F2550">
            <w:pPr>
              <w:tabs>
                <w:tab w:val="left" w:pos="8378"/>
              </w:tabs>
              <w:spacing w:after="100" w:afterAutospacing="1"/>
              <w:ind w:left="720"/>
              <w:rPr>
                <w:rFonts w:ascii="Arial" w:hAnsi="Arial" w:cs="Arial"/>
                <w:sz w:val="24"/>
              </w:rPr>
            </w:pPr>
          </w:p>
          <w:p w:rsidR="002114E1" w:rsidRPr="00F304D1" w:rsidRDefault="002114E1" w:rsidP="005F2550">
            <w:pPr>
              <w:tabs>
                <w:tab w:val="left" w:pos="8378"/>
              </w:tabs>
              <w:spacing w:after="100" w:afterAutospacing="1"/>
              <w:ind w:left="720"/>
              <w:rPr>
                <w:rFonts w:ascii="Arial" w:hAnsi="Arial" w:cs="Arial"/>
                <w:sz w:val="24"/>
              </w:rPr>
            </w:pPr>
          </w:p>
        </w:tc>
      </w:tr>
      <w:tr w:rsidR="002114E1" w:rsidRPr="00CA2A2C" w:rsidTr="005F2550">
        <w:tc>
          <w:tcPr>
            <w:tcW w:w="4111" w:type="dxa"/>
            <w:vAlign w:val="center"/>
          </w:tcPr>
          <w:p w:rsidR="002114E1" w:rsidRPr="00F304D1" w:rsidRDefault="002114E1" w:rsidP="005F2550">
            <w:pPr>
              <w:tabs>
                <w:tab w:val="left" w:pos="8378"/>
              </w:tabs>
              <w:spacing w:after="100" w:afterAutospacing="1"/>
              <w:rPr>
                <w:rFonts w:ascii="Arial" w:hAnsi="Arial" w:cs="Arial"/>
                <w:sz w:val="24"/>
              </w:rPr>
            </w:pPr>
            <w:r w:rsidRPr="00F304D1">
              <w:rPr>
                <w:rFonts w:ascii="Arial" w:hAnsi="Arial" w:cs="Arial"/>
                <w:sz w:val="24"/>
              </w:rPr>
              <w:t>Qu’apporte la mise à la terre du secondaire du transformateur?</w:t>
            </w:r>
          </w:p>
        </w:tc>
        <w:tc>
          <w:tcPr>
            <w:tcW w:w="5778" w:type="dxa"/>
          </w:tcPr>
          <w:p w:rsidR="002114E1" w:rsidRPr="00650090" w:rsidRDefault="002114E1" w:rsidP="005F2550">
            <w:pPr>
              <w:tabs>
                <w:tab w:val="left" w:pos="8378"/>
              </w:tabs>
              <w:spacing w:after="100" w:afterAutospacing="1"/>
              <w:ind w:left="720"/>
              <w:rPr>
                <w:rFonts w:ascii="Arial" w:hAnsi="Arial" w:cs="Arial"/>
                <w:b/>
                <w:sz w:val="24"/>
              </w:rPr>
            </w:pPr>
          </w:p>
          <w:p w:rsidR="002114E1" w:rsidRPr="00650090" w:rsidRDefault="002114E1" w:rsidP="005F2550">
            <w:pPr>
              <w:tabs>
                <w:tab w:val="left" w:pos="8378"/>
              </w:tabs>
              <w:spacing w:after="100" w:afterAutospacing="1"/>
              <w:ind w:left="720"/>
              <w:rPr>
                <w:rFonts w:ascii="Arial" w:hAnsi="Arial" w:cs="Arial"/>
                <w:b/>
                <w:sz w:val="24"/>
              </w:rPr>
            </w:pPr>
          </w:p>
        </w:tc>
      </w:tr>
    </w:tbl>
    <w:p w:rsidR="002114E1" w:rsidRDefault="002114E1" w:rsidP="002114E1">
      <w:pPr>
        <w:tabs>
          <w:tab w:val="left" w:pos="8378"/>
        </w:tabs>
        <w:spacing w:after="100" w:afterAutospacing="1"/>
        <w:ind w:left="720"/>
        <w:rPr>
          <w:rFonts w:ascii="Arial" w:hAnsi="Arial" w:cs="Arial"/>
          <w:b/>
          <w:sz w:val="32"/>
        </w:rPr>
      </w:pPr>
    </w:p>
    <w:p w:rsidR="002114E1" w:rsidRPr="00821D7A" w:rsidRDefault="002114E1" w:rsidP="002114E1">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240" w:lineRule="auto"/>
        <w:ind w:left="709" w:hanging="709"/>
        <w:rPr>
          <w:rFonts w:ascii="Arial" w:hAnsi="Arial" w:cs="Arial"/>
          <w:sz w:val="24"/>
          <w:szCs w:val="24"/>
        </w:rPr>
      </w:pPr>
      <w:r>
        <w:rPr>
          <w:rFonts w:ascii="Arial" w:hAnsi="Arial" w:cs="Arial"/>
          <w:sz w:val="24"/>
          <w:szCs w:val="24"/>
        </w:rPr>
        <w:t>Q5.4a</w:t>
      </w:r>
    </w:p>
    <w:p w:rsidR="002114E1" w:rsidRDefault="002114E1" w:rsidP="002114E1">
      <w:pPr>
        <w:tabs>
          <w:tab w:val="left" w:pos="8378"/>
        </w:tabs>
        <w:spacing w:after="100" w:afterAutospacing="1"/>
        <w:ind w:left="720"/>
        <w:rPr>
          <w:rFonts w:ascii="Arial" w:hAnsi="Arial" w:cs="Arial"/>
          <w:sz w:val="24"/>
        </w:rPr>
      </w:pPr>
    </w:p>
    <w:p w:rsidR="002114E1" w:rsidRDefault="002114E1" w:rsidP="002114E1">
      <w:pPr>
        <w:tabs>
          <w:tab w:val="left" w:pos="8378"/>
        </w:tabs>
        <w:spacing w:after="100" w:afterAutospacing="1" w:line="240" w:lineRule="auto"/>
        <w:ind w:left="720"/>
        <w:rPr>
          <w:rFonts w:ascii="Arial" w:hAnsi="Arial" w:cs="Arial"/>
          <w:sz w:val="24"/>
        </w:rPr>
      </w:pPr>
      <w:r w:rsidRPr="00F304D1">
        <w:rPr>
          <w:rFonts w:ascii="Arial" w:hAnsi="Arial" w:cs="Arial"/>
          <w:sz w:val="24"/>
        </w:rPr>
        <w:t>Cocher les critères adaptés aux composants.</w:t>
      </w:r>
    </w:p>
    <w:tbl>
      <w:tblPr>
        <w:tblW w:w="0" w:type="auto"/>
        <w:tblInd w:w="7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98"/>
        <w:gridCol w:w="950"/>
        <w:gridCol w:w="971"/>
        <w:gridCol w:w="851"/>
      </w:tblGrid>
      <w:tr w:rsidR="002114E1" w:rsidRPr="00CA2A2C" w:rsidTr="005F2550">
        <w:tc>
          <w:tcPr>
            <w:tcW w:w="2298" w:type="dxa"/>
          </w:tcPr>
          <w:p w:rsidR="002114E1" w:rsidRPr="00F304D1" w:rsidRDefault="002114E1" w:rsidP="005F2550">
            <w:pPr>
              <w:tabs>
                <w:tab w:val="left" w:pos="8378"/>
              </w:tabs>
              <w:spacing w:after="100" w:afterAutospacing="1"/>
              <w:rPr>
                <w:rFonts w:ascii="Arial" w:hAnsi="Arial" w:cs="Arial"/>
                <w:sz w:val="24"/>
              </w:rPr>
            </w:pPr>
          </w:p>
        </w:tc>
        <w:tc>
          <w:tcPr>
            <w:tcW w:w="950" w:type="dxa"/>
            <w:vAlign w:val="center"/>
          </w:tcPr>
          <w:p w:rsidR="002114E1" w:rsidRPr="00F304D1" w:rsidRDefault="002114E1" w:rsidP="005F2550">
            <w:pPr>
              <w:tabs>
                <w:tab w:val="left" w:pos="8378"/>
              </w:tabs>
              <w:spacing w:after="100" w:afterAutospacing="1"/>
              <w:jc w:val="center"/>
              <w:rPr>
                <w:rFonts w:ascii="Arial" w:hAnsi="Arial" w:cs="Arial"/>
                <w:sz w:val="24"/>
              </w:rPr>
            </w:pPr>
            <w:r w:rsidRPr="00F304D1">
              <w:rPr>
                <w:rFonts w:ascii="Arial" w:hAnsi="Arial" w:cs="Arial"/>
                <w:sz w:val="24"/>
              </w:rPr>
              <w:t>ATV58</w:t>
            </w:r>
          </w:p>
        </w:tc>
        <w:tc>
          <w:tcPr>
            <w:tcW w:w="971" w:type="dxa"/>
          </w:tcPr>
          <w:p w:rsidR="002114E1" w:rsidRPr="00F304D1" w:rsidRDefault="002114E1" w:rsidP="005F2550">
            <w:pPr>
              <w:tabs>
                <w:tab w:val="left" w:pos="8378"/>
              </w:tabs>
              <w:spacing w:after="100" w:afterAutospacing="1"/>
              <w:jc w:val="center"/>
              <w:rPr>
                <w:rFonts w:ascii="Arial" w:hAnsi="Arial" w:cs="Arial"/>
                <w:sz w:val="24"/>
              </w:rPr>
            </w:pPr>
            <w:r w:rsidRPr="00F304D1">
              <w:rPr>
                <w:rFonts w:ascii="Arial" w:hAnsi="Arial" w:cs="Arial"/>
                <w:sz w:val="24"/>
              </w:rPr>
              <w:t>Q</w:t>
            </w:r>
            <w:r>
              <w:rPr>
                <w:rFonts w:ascii="Arial" w:hAnsi="Arial" w:cs="Arial"/>
                <w:sz w:val="24"/>
              </w:rPr>
              <w:t>F1</w:t>
            </w:r>
          </w:p>
        </w:tc>
        <w:tc>
          <w:tcPr>
            <w:tcW w:w="851" w:type="dxa"/>
            <w:vAlign w:val="center"/>
          </w:tcPr>
          <w:p w:rsidR="002114E1" w:rsidRPr="00F304D1" w:rsidRDefault="002114E1" w:rsidP="005F2550">
            <w:pPr>
              <w:tabs>
                <w:tab w:val="left" w:pos="8378"/>
              </w:tabs>
              <w:spacing w:after="100" w:afterAutospacing="1"/>
              <w:jc w:val="center"/>
              <w:rPr>
                <w:rFonts w:ascii="Arial" w:hAnsi="Arial" w:cs="Arial"/>
                <w:sz w:val="24"/>
              </w:rPr>
            </w:pPr>
            <w:r w:rsidRPr="00F304D1">
              <w:rPr>
                <w:rFonts w:ascii="Arial" w:hAnsi="Arial" w:cs="Arial"/>
                <w:sz w:val="24"/>
              </w:rPr>
              <w:t>KM3</w:t>
            </w:r>
          </w:p>
        </w:tc>
      </w:tr>
      <w:tr w:rsidR="002114E1" w:rsidRPr="00290EAE" w:rsidTr="005F2550">
        <w:trPr>
          <w:trHeight w:val="331"/>
        </w:trPr>
        <w:tc>
          <w:tcPr>
            <w:tcW w:w="2298" w:type="dxa"/>
            <w:vAlign w:val="center"/>
          </w:tcPr>
          <w:p w:rsidR="002114E1" w:rsidRPr="00F304D1" w:rsidRDefault="002114E1" w:rsidP="005F2550">
            <w:pPr>
              <w:tabs>
                <w:tab w:val="left" w:pos="8378"/>
              </w:tabs>
              <w:spacing w:after="100" w:afterAutospacing="1" w:line="240" w:lineRule="auto"/>
              <w:jc w:val="center"/>
              <w:rPr>
                <w:rFonts w:ascii="Arial" w:hAnsi="Arial" w:cs="Arial"/>
                <w:sz w:val="24"/>
              </w:rPr>
            </w:pPr>
            <w:r>
              <w:rPr>
                <w:rFonts w:ascii="Arial" w:hAnsi="Arial" w:cs="Arial"/>
                <w:sz w:val="24"/>
              </w:rPr>
              <w:t>15 KW</w:t>
            </w:r>
          </w:p>
        </w:tc>
        <w:tc>
          <w:tcPr>
            <w:tcW w:w="950" w:type="dxa"/>
          </w:tcPr>
          <w:p w:rsidR="002114E1" w:rsidRPr="00F304D1" w:rsidRDefault="002114E1" w:rsidP="005F2550">
            <w:pPr>
              <w:tabs>
                <w:tab w:val="left" w:pos="8378"/>
              </w:tabs>
              <w:spacing w:after="100" w:afterAutospacing="1"/>
              <w:jc w:val="center"/>
              <w:rPr>
                <w:rFonts w:ascii="Arial" w:hAnsi="Arial" w:cs="Arial"/>
                <w:sz w:val="24"/>
              </w:rPr>
            </w:pPr>
          </w:p>
        </w:tc>
        <w:tc>
          <w:tcPr>
            <w:tcW w:w="971" w:type="dxa"/>
          </w:tcPr>
          <w:p w:rsidR="002114E1" w:rsidRPr="00F304D1" w:rsidRDefault="002114E1" w:rsidP="005F2550">
            <w:pPr>
              <w:tabs>
                <w:tab w:val="left" w:pos="8378"/>
              </w:tabs>
              <w:spacing w:after="100" w:afterAutospacing="1"/>
              <w:jc w:val="center"/>
              <w:rPr>
                <w:rFonts w:ascii="Arial" w:hAnsi="Arial" w:cs="Arial"/>
                <w:sz w:val="24"/>
              </w:rPr>
            </w:pPr>
          </w:p>
        </w:tc>
        <w:tc>
          <w:tcPr>
            <w:tcW w:w="851" w:type="dxa"/>
          </w:tcPr>
          <w:p w:rsidR="002114E1" w:rsidRPr="00F304D1" w:rsidRDefault="002114E1" w:rsidP="005F2550">
            <w:pPr>
              <w:tabs>
                <w:tab w:val="left" w:pos="8378"/>
              </w:tabs>
              <w:spacing w:after="100" w:afterAutospacing="1"/>
              <w:jc w:val="center"/>
              <w:rPr>
                <w:rFonts w:ascii="Arial" w:hAnsi="Arial" w:cs="Arial"/>
                <w:sz w:val="24"/>
              </w:rPr>
            </w:pPr>
          </w:p>
        </w:tc>
      </w:tr>
      <w:tr w:rsidR="002114E1" w:rsidRPr="00CA2A2C" w:rsidTr="005F2550">
        <w:tc>
          <w:tcPr>
            <w:tcW w:w="2298" w:type="dxa"/>
            <w:vAlign w:val="center"/>
          </w:tcPr>
          <w:p w:rsidR="002114E1" w:rsidRPr="00F304D1" w:rsidRDefault="002114E1" w:rsidP="005F2550">
            <w:pPr>
              <w:tabs>
                <w:tab w:val="left" w:pos="8378"/>
              </w:tabs>
              <w:spacing w:after="100" w:afterAutospacing="1"/>
              <w:jc w:val="center"/>
              <w:rPr>
                <w:rFonts w:ascii="Arial" w:hAnsi="Arial" w:cs="Arial"/>
                <w:sz w:val="24"/>
              </w:rPr>
            </w:pPr>
            <w:r>
              <w:rPr>
                <w:rFonts w:ascii="Arial" w:hAnsi="Arial" w:cs="Arial"/>
                <w:sz w:val="24"/>
              </w:rPr>
              <w:t>Triphasé  400 VAC</w:t>
            </w:r>
          </w:p>
        </w:tc>
        <w:tc>
          <w:tcPr>
            <w:tcW w:w="950" w:type="dxa"/>
          </w:tcPr>
          <w:p w:rsidR="002114E1" w:rsidRPr="00F304D1" w:rsidRDefault="002114E1" w:rsidP="005F2550">
            <w:pPr>
              <w:tabs>
                <w:tab w:val="left" w:pos="8378"/>
              </w:tabs>
              <w:spacing w:after="100" w:afterAutospacing="1"/>
              <w:ind w:left="720"/>
              <w:jc w:val="center"/>
              <w:rPr>
                <w:rFonts w:ascii="Arial" w:hAnsi="Arial" w:cs="Arial"/>
                <w:sz w:val="24"/>
              </w:rPr>
            </w:pPr>
          </w:p>
        </w:tc>
        <w:tc>
          <w:tcPr>
            <w:tcW w:w="971" w:type="dxa"/>
          </w:tcPr>
          <w:p w:rsidR="002114E1" w:rsidRPr="00F304D1" w:rsidRDefault="002114E1" w:rsidP="005F2550">
            <w:pPr>
              <w:tabs>
                <w:tab w:val="left" w:pos="8378"/>
              </w:tabs>
              <w:spacing w:after="100" w:afterAutospacing="1"/>
              <w:ind w:left="720"/>
              <w:jc w:val="center"/>
              <w:rPr>
                <w:rFonts w:ascii="Arial" w:hAnsi="Arial" w:cs="Arial"/>
                <w:sz w:val="24"/>
              </w:rPr>
            </w:pPr>
          </w:p>
        </w:tc>
        <w:tc>
          <w:tcPr>
            <w:tcW w:w="851" w:type="dxa"/>
          </w:tcPr>
          <w:p w:rsidR="002114E1" w:rsidRPr="00F304D1" w:rsidRDefault="002114E1" w:rsidP="005F2550">
            <w:pPr>
              <w:tabs>
                <w:tab w:val="left" w:pos="8378"/>
              </w:tabs>
              <w:spacing w:after="100" w:afterAutospacing="1"/>
              <w:ind w:left="720"/>
              <w:jc w:val="center"/>
              <w:rPr>
                <w:rFonts w:ascii="Arial" w:hAnsi="Arial" w:cs="Arial"/>
                <w:sz w:val="24"/>
              </w:rPr>
            </w:pPr>
          </w:p>
        </w:tc>
      </w:tr>
      <w:tr w:rsidR="002114E1" w:rsidRPr="00CA2A2C" w:rsidTr="005F2550">
        <w:tc>
          <w:tcPr>
            <w:tcW w:w="2298" w:type="dxa"/>
            <w:vAlign w:val="center"/>
          </w:tcPr>
          <w:p w:rsidR="002114E1" w:rsidRPr="00F304D1" w:rsidRDefault="002114E1" w:rsidP="005F2550">
            <w:pPr>
              <w:tabs>
                <w:tab w:val="left" w:pos="8378"/>
              </w:tabs>
              <w:spacing w:after="100" w:afterAutospacing="1"/>
              <w:jc w:val="center"/>
              <w:rPr>
                <w:rFonts w:ascii="Arial" w:hAnsi="Arial" w:cs="Arial"/>
                <w:sz w:val="24"/>
              </w:rPr>
            </w:pPr>
            <w:r w:rsidRPr="00F304D1">
              <w:rPr>
                <w:rFonts w:ascii="Arial" w:hAnsi="Arial" w:cs="Arial"/>
                <w:sz w:val="24"/>
              </w:rPr>
              <w:t>24 VAC</w:t>
            </w:r>
          </w:p>
        </w:tc>
        <w:tc>
          <w:tcPr>
            <w:tcW w:w="950" w:type="dxa"/>
          </w:tcPr>
          <w:p w:rsidR="002114E1" w:rsidRPr="00F304D1" w:rsidRDefault="002114E1" w:rsidP="005F2550">
            <w:pPr>
              <w:tabs>
                <w:tab w:val="left" w:pos="8378"/>
              </w:tabs>
              <w:spacing w:after="100" w:afterAutospacing="1"/>
              <w:ind w:left="720"/>
              <w:jc w:val="center"/>
              <w:rPr>
                <w:rFonts w:ascii="Arial" w:hAnsi="Arial" w:cs="Arial"/>
                <w:sz w:val="24"/>
              </w:rPr>
            </w:pPr>
          </w:p>
        </w:tc>
        <w:tc>
          <w:tcPr>
            <w:tcW w:w="971" w:type="dxa"/>
          </w:tcPr>
          <w:p w:rsidR="002114E1" w:rsidRPr="00F304D1" w:rsidRDefault="002114E1" w:rsidP="005F2550">
            <w:pPr>
              <w:tabs>
                <w:tab w:val="left" w:pos="8378"/>
              </w:tabs>
              <w:spacing w:after="100" w:afterAutospacing="1"/>
              <w:ind w:left="720"/>
              <w:jc w:val="center"/>
              <w:rPr>
                <w:rFonts w:ascii="Arial" w:hAnsi="Arial" w:cs="Arial"/>
                <w:sz w:val="24"/>
              </w:rPr>
            </w:pPr>
          </w:p>
        </w:tc>
        <w:tc>
          <w:tcPr>
            <w:tcW w:w="851" w:type="dxa"/>
          </w:tcPr>
          <w:p w:rsidR="002114E1" w:rsidRPr="00F304D1" w:rsidRDefault="002114E1" w:rsidP="005F2550">
            <w:pPr>
              <w:tabs>
                <w:tab w:val="left" w:pos="8378"/>
              </w:tabs>
              <w:spacing w:after="100" w:afterAutospacing="1"/>
              <w:ind w:left="720"/>
              <w:jc w:val="center"/>
              <w:rPr>
                <w:rFonts w:ascii="Arial" w:hAnsi="Arial" w:cs="Arial"/>
                <w:sz w:val="24"/>
              </w:rPr>
            </w:pPr>
          </w:p>
        </w:tc>
      </w:tr>
      <w:tr w:rsidR="002114E1" w:rsidRPr="00CA2A2C" w:rsidTr="005F2550">
        <w:tc>
          <w:tcPr>
            <w:tcW w:w="2298" w:type="dxa"/>
            <w:vAlign w:val="center"/>
          </w:tcPr>
          <w:p w:rsidR="002114E1" w:rsidRPr="00F304D1" w:rsidRDefault="002114E1" w:rsidP="005F2550">
            <w:pPr>
              <w:tabs>
                <w:tab w:val="left" w:pos="8378"/>
              </w:tabs>
              <w:spacing w:after="100" w:afterAutospacing="1"/>
              <w:jc w:val="center"/>
              <w:rPr>
                <w:rFonts w:ascii="Arial" w:hAnsi="Arial" w:cs="Arial"/>
                <w:sz w:val="24"/>
              </w:rPr>
            </w:pPr>
            <w:r w:rsidRPr="00F304D1">
              <w:rPr>
                <w:rFonts w:ascii="Arial" w:hAnsi="Arial" w:cs="Arial"/>
                <w:sz w:val="24"/>
              </w:rPr>
              <w:t>Magnétique</w:t>
            </w:r>
          </w:p>
        </w:tc>
        <w:tc>
          <w:tcPr>
            <w:tcW w:w="950" w:type="dxa"/>
          </w:tcPr>
          <w:p w:rsidR="002114E1" w:rsidRPr="00F304D1" w:rsidRDefault="002114E1" w:rsidP="005F2550">
            <w:pPr>
              <w:tabs>
                <w:tab w:val="left" w:pos="8378"/>
              </w:tabs>
              <w:spacing w:after="100" w:afterAutospacing="1"/>
              <w:ind w:left="720"/>
              <w:jc w:val="center"/>
              <w:rPr>
                <w:rFonts w:ascii="Arial" w:hAnsi="Arial" w:cs="Arial"/>
                <w:sz w:val="24"/>
              </w:rPr>
            </w:pPr>
          </w:p>
        </w:tc>
        <w:tc>
          <w:tcPr>
            <w:tcW w:w="971" w:type="dxa"/>
          </w:tcPr>
          <w:p w:rsidR="002114E1" w:rsidRPr="00F304D1" w:rsidRDefault="002114E1" w:rsidP="005F2550">
            <w:pPr>
              <w:tabs>
                <w:tab w:val="left" w:pos="8378"/>
              </w:tabs>
              <w:spacing w:after="100" w:afterAutospacing="1"/>
              <w:ind w:left="720"/>
              <w:jc w:val="center"/>
              <w:rPr>
                <w:rFonts w:ascii="Arial" w:hAnsi="Arial" w:cs="Arial"/>
                <w:sz w:val="24"/>
              </w:rPr>
            </w:pPr>
          </w:p>
        </w:tc>
        <w:tc>
          <w:tcPr>
            <w:tcW w:w="851" w:type="dxa"/>
          </w:tcPr>
          <w:p w:rsidR="002114E1" w:rsidRPr="00F304D1" w:rsidRDefault="002114E1" w:rsidP="005F2550">
            <w:pPr>
              <w:tabs>
                <w:tab w:val="left" w:pos="8378"/>
              </w:tabs>
              <w:spacing w:after="100" w:afterAutospacing="1"/>
              <w:ind w:left="720"/>
              <w:jc w:val="center"/>
              <w:rPr>
                <w:rFonts w:ascii="Arial" w:hAnsi="Arial" w:cs="Arial"/>
                <w:sz w:val="24"/>
              </w:rPr>
            </w:pPr>
          </w:p>
        </w:tc>
      </w:tr>
      <w:tr w:rsidR="002114E1" w:rsidRPr="00CA2A2C" w:rsidTr="005F2550">
        <w:tc>
          <w:tcPr>
            <w:tcW w:w="2298" w:type="dxa"/>
            <w:vAlign w:val="center"/>
          </w:tcPr>
          <w:p w:rsidR="002114E1" w:rsidRPr="00F304D1" w:rsidRDefault="002114E1" w:rsidP="005F2550">
            <w:pPr>
              <w:tabs>
                <w:tab w:val="left" w:pos="8378"/>
              </w:tabs>
              <w:spacing w:after="100" w:afterAutospacing="1"/>
              <w:jc w:val="center"/>
              <w:rPr>
                <w:rFonts w:ascii="Arial" w:hAnsi="Arial" w:cs="Arial"/>
                <w:sz w:val="24"/>
              </w:rPr>
            </w:pPr>
            <w:proofErr w:type="spellStart"/>
            <w:r w:rsidRPr="00F304D1">
              <w:rPr>
                <w:rFonts w:ascii="Arial" w:hAnsi="Arial" w:cs="Arial"/>
                <w:sz w:val="24"/>
              </w:rPr>
              <w:t>Magnéto-thermique</w:t>
            </w:r>
            <w:proofErr w:type="spellEnd"/>
          </w:p>
        </w:tc>
        <w:tc>
          <w:tcPr>
            <w:tcW w:w="950" w:type="dxa"/>
          </w:tcPr>
          <w:p w:rsidR="002114E1" w:rsidRPr="00F304D1" w:rsidRDefault="002114E1" w:rsidP="005F2550">
            <w:pPr>
              <w:tabs>
                <w:tab w:val="left" w:pos="8378"/>
              </w:tabs>
              <w:spacing w:after="100" w:afterAutospacing="1"/>
              <w:ind w:left="720"/>
              <w:jc w:val="center"/>
              <w:rPr>
                <w:rFonts w:ascii="Arial" w:hAnsi="Arial" w:cs="Arial"/>
                <w:sz w:val="24"/>
              </w:rPr>
            </w:pPr>
          </w:p>
        </w:tc>
        <w:tc>
          <w:tcPr>
            <w:tcW w:w="971" w:type="dxa"/>
          </w:tcPr>
          <w:p w:rsidR="002114E1" w:rsidRPr="00F304D1" w:rsidRDefault="002114E1" w:rsidP="005F2550">
            <w:pPr>
              <w:tabs>
                <w:tab w:val="left" w:pos="8378"/>
              </w:tabs>
              <w:spacing w:after="100" w:afterAutospacing="1"/>
              <w:ind w:left="720"/>
              <w:jc w:val="center"/>
              <w:rPr>
                <w:rFonts w:ascii="Arial" w:hAnsi="Arial" w:cs="Arial"/>
                <w:sz w:val="24"/>
              </w:rPr>
            </w:pPr>
          </w:p>
        </w:tc>
        <w:tc>
          <w:tcPr>
            <w:tcW w:w="851" w:type="dxa"/>
          </w:tcPr>
          <w:p w:rsidR="002114E1" w:rsidRPr="00F304D1" w:rsidRDefault="002114E1" w:rsidP="005F2550">
            <w:pPr>
              <w:tabs>
                <w:tab w:val="left" w:pos="8378"/>
              </w:tabs>
              <w:spacing w:after="100" w:afterAutospacing="1"/>
              <w:ind w:left="720"/>
              <w:jc w:val="center"/>
              <w:rPr>
                <w:rFonts w:ascii="Arial" w:hAnsi="Arial" w:cs="Arial"/>
                <w:sz w:val="24"/>
              </w:rPr>
            </w:pPr>
          </w:p>
        </w:tc>
      </w:tr>
      <w:tr w:rsidR="002114E1" w:rsidRPr="00CA2A2C" w:rsidTr="005F2550">
        <w:tc>
          <w:tcPr>
            <w:tcW w:w="2298" w:type="dxa"/>
            <w:vAlign w:val="center"/>
          </w:tcPr>
          <w:p w:rsidR="002114E1" w:rsidRPr="00F304D1" w:rsidRDefault="002114E1" w:rsidP="005F2550">
            <w:pPr>
              <w:tabs>
                <w:tab w:val="left" w:pos="8378"/>
              </w:tabs>
              <w:spacing w:after="100" w:afterAutospacing="1"/>
              <w:jc w:val="center"/>
              <w:rPr>
                <w:rFonts w:ascii="Arial" w:hAnsi="Arial" w:cs="Arial"/>
                <w:sz w:val="24"/>
              </w:rPr>
            </w:pPr>
            <w:r w:rsidRPr="00F304D1">
              <w:rPr>
                <w:rFonts w:ascii="Arial" w:hAnsi="Arial" w:cs="Arial"/>
                <w:sz w:val="24"/>
              </w:rPr>
              <w:t>Thermique</w:t>
            </w:r>
          </w:p>
        </w:tc>
        <w:tc>
          <w:tcPr>
            <w:tcW w:w="950" w:type="dxa"/>
          </w:tcPr>
          <w:p w:rsidR="002114E1" w:rsidRPr="00F304D1" w:rsidRDefault="002114E1" w:rsidP="005F2550">
            <w:pPr>
              <w:tabs>
                <w:tab w:val="left" w:pos="8378"/>
              </w:tabs>
              <w:spacing w:after="100" w:afterAutospacing="1"/>
              <w:ind w:left="720"/>
              <w:jc w:val="center"/>
              <w:rPr>
                <w:rFonts w:ascii="Arial" w:hAnsi="Arial" w:cs="Arial"/>
                <w:sz w:val="24"/>
              </w:rPr>
            </w:pPr>
          </w:p>
        </w:tc>
        <w:tc>
          <w:tcPr>
            <w:tcW w:w="971" w:type="dxa"/>
          </w:tcPr>
          <w:p w:rsidR="002114E1" w:rsidRPr="00F304D1" w:rsidRDefault="002114E1" w:rsidP="005F2550">
            <w:pPr>
              <w:tabs>
                <w:tab w:val="left" w:pos="8378"/>
              </w:tabs>
              <w:spacing w:after="100" w:afterAutospacing="1"/>
              <w:ind w:left="720"/>
              <w:jc w:val="center"/>
              <w:rPr>
                <w:rFonts w:ascii="Arial" w:hAnsi="Arial" w:cs="Arial"/>
                <w:sz w:val="24"/>
              </w:rPr>
            </w:pPr>
          </w:p>
        </w:tc>
        <w:tc>
          <w:tcPr>
            <w:tcW w:w="851" w:type="dxa"/>
          </w:tcPr>
          <w:p w:rsidR="002114E1" w:rsidRPr="00F304D1" w:rsidRDefault="002114E1" w:rsidP="005F2550">
            <w:pPr>
              <w:tabs>
                <w:tab w:val="left" w:pos="8378"/>
              </w:tabs>
              <w:spacing w:after="100" w:afterAutospacing="1"/>
              <w:ind w:left="720"/>
              <w:jc w:val="center"/>
              <w:rPr>
                <w:rFonts w:ascii="Arial" w:hAnsi="Arial" w:cs="Arial"/>
                <w:sz w:val="24"/>
              </w:rPr>
            </w:pPr>
          </w:p>
        </w:tc>
      </w:tr>
    </w:tbl>
    <w:p w:rsidR="002114E1" w:rsidRDefault="002114E1" w:rsidP="002114E1">
      <w:pPr>
        <w:spacing w:line="240" w:lineRule="auto"/>
        <w:rPr>
          <w:rFonts w:ascii="Arial" w:hAnsi="Arial" w:cs="Arial"/>
          <w:sz w:val="24"/>
          <w:szCs w:val="24"/>
        </w:rPr>
      </w:pPr>
    </w:p>
    <w:p w:rsidR="002114E1" w:rsidRPr="00821D7A" w:rsidRDefault="002114E1" w:rsidP="002114E1">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240" w:lineRule="auto"/>
        <w:ind w:left="709" w:hanging="709"/>
        <w:rPr>
          <w:rFonts w:ascii="Arial" w:hAnsi="Arial" w:cs="Arial"/>
          <w:sz w:val="24"/>
          <w:szCs w:val="24"/>
        </w:rPr>
      </w:pPr>
      <w:r>
        <w:rPr>
          <w:rFonts w:ascii="Arial" w:hAnsi="Arial" w:cs="Arial"/>
          <w:sz w:val="24"/>
          <w:szCs w:val="24"/>
        </w:rPr>
        <w:t>Q5.4b</w:t>
      </w:r>
    </w:p>
    <w:p w:rsidR="002114E1" w:rsidRPr="001276F7" w:rsidRDefault="002114E1" w:rsidP="002114E1">
      <w:pPr>
        <w:tabs>
          <w:tab w:val="left" w:pos="8378"/>
        </w:tabs>
        <w:spacing w:after="100" w:afterAutospacing="1" w:line="240" w:lineRule="auto"/>
        <w:ind w:left="720"/>
        <w:rPr>
          <w:rFonts w:ascii="Arial" w:hAnsi="Arial" w:cs="Arial"/>
          <w:sz w:val="2"/>
        </w:rPr>
      </w:pPr>
    </w:p>
    <w:p w:rsidR="002114E1" w:rsidRPr="0048042B" w:rsidRDefault="002114E1" w:rsidP="002114E1">
      <w:pPr>
        <w:tabs>
          <w:tab w:val="left" w:pos="8378"/>
        </w:tabs>
        <w:spacing w:after="100" w:afterAutospacing="1"/>
        <w:ind w:left="720"/>
        <w:rPr>
          <w:rFonts w:ascii="Arial" w:hAnsi="Arial" w:cs="Arial"/>
          <w:sz w:val="14"/>
        </w:rPr>
      </w:pPr>
      <w:r w:rsidRPr="00F304D1">
        <w:rPr>
          <w:rFonts w:ascii="Arial" w:hAnsi="Arial" w:cs="Arial"/>
          <w:sz w:val="24"/>
        </w:rPr>
        <w:t>Indiquer les références des composants</w:t>
      </w: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78"/>
        <w:gridCol w:w="8441"/>
      </w:tblGrid>
      <w:tr w:rsidR="002114E1" w:rsidRPr="00CA2A2C" w:rsidTr="005F2550">
        <w:tc>
          <w:tcPr>
            <w:tcW w:w="993" w:type="dxa"/>
            <w:vAlign w:val="center"/>
          </w:tcPr>
          <w:p w:rsidR="002114E1" w:rsidRPr="00F304D1" w:rsidRDefault="002114E1" w:rsidP="005F2550">
            <w:pPr>
              <w:tabs>
                <w:tab w:val="left" w:pos="8378"/>
              </w:tabs>
              <w:spacing w:after="100" w:afterAutospacing="1"/>
              <w:rPr>
                <w:rFonts w:ascii="Arial" w:hAnsi="Arial" w:cs="Arial"/>
                <w:sz w:val="24"/>
              </w:rPr>
            </w:pPr>
            <w:r w:rsidRPr="00F304D1">
              <w:rPr>
                <w:rFonts w:ascii="Arial" w:hAnsi="Arial" w:cs="Arial"/>
                <w:sz w:val="24"/>
              </w:rPr>
              <w:t>ATV58</w:t>
            </w:r>
          </w:p>
        </w:tc>
        <w:tc>
          <w:tcPr>
            <w:tcW w:w="12429" w:type="dxa"/>
          </w:tcPr>
          <w:p w:rsidR="002114E1" w:rsidRPr="00650090" w:rsidRDefault="002114E1" w:rsidP="005F2550">
            <w:pPr>
              <w:tabs>
                <w:tab w:val="left" w:pos="8378"/>
              </w:tabs>
              <w:spacing w:after="100" w:afterAutospacing="1"/>
              <w:ind w:left="720"/>
              <w:rPr>
                <w:rFonts w:ascii="Arial" w:hAnsi="Arial" w:cs="Arial"/>
                <w:b/>
                <w:sz w:val="24"/>
              </w:rPr>
            </w:pPr>
          </w:p>
          <w:p w:rsidR="002114E1" w:rsidRPr="00650090" w:rsidRDefault="002114E1" w:rsidP="005F2550">
            <w:pPr>
              <w:tabs>
                <w:tab w:val="left" w:pos="8378"/>
              </w:tabs>
              <w:spacing w:after="100" w:afterAutospacing="1"/>
              <w:ind w:left="720"/>
              <w:rPr>
                <w:rFonts w:ascii="Arial" w:hAnsi="Arial" w:cs="Arial"/>
                <w:b/>
                <w:sz w:val="24"/>
              </w:rPr>
            </w:pPr>
          </w:p>
        </w:tc>
      </w:tr>
      <w:tr w:rsidR="002114E1" w:rsidRPr="00CA2A2C" w:rsidTr="005F2550">
        <w:tc>
          <w:tcPr>
            <w:tcW w:w="993" w:type="dxa"/>
            <w:vAlign w:val="center"/>
          </w:tcPr>
          <w:p w:rsidR="002114E1" w:rsidRPr="00F304D1" w:rsidRDefault="002114E1" w:rsidP="005F2550">
            <w:pPr>
              <w:tabs>
                <w:tab w:val="left" w:pos="8378"/>
              </w:tabs>
              <w:spacing w:after="100" w:afterAutospacing="1"/>
              <w:rPr>
                <w:rFonts w:ascii="Arial" w:hAnsi="Arial" w:cs="Arial"/>
                <w:sz w:val="24"/>
              </w:rPr>
            </w:pPr>
            <w:r>
              <w:rPr>
                <w:rFonts w:ascii="Arial" w:hAnsi="Arial" w:cs="Arial"/>
                <w:sz w:val="24"/>
              </w:rPr>
              <w:t>QF1</w:t>
            </w:r>
          </w:p>
        </w:tc>
        <w:tc>
          <w:tcPr>
            <w:tcW w:w="12429" w:type="dxa"/>
          </w:tcPr>
          <w:p w:rsidR="002114E1" w:rsidRPr="00650090" w:rsidRDefault="002114E1" w:rsidP="005F2550">
            <w:pPr>
              <w:tabs>
                <w:tab w:val="left" w:pos="8378"/>
              </w:tabs>
              <w:spacing w:after="100" w:afterAutospacing="1"/>
              <w:ind w:left="720"/>
              <w:rPr>
                <w:rFonts w:ascii="Arial" w:hAnsi="Arial" w:cs="Arial"/>
                <w:b/>
                <w:sz w:val="24"/>
              </w:rPr>
            </w:pPr>
          </w:p>
          <w:p w:rsidR="002114E1" w:rsidRPr="00650090" w:rsidRDefault="002114E1" w:rsidP="005F2550">
            <w:pPr>
              <w:tabs>
                <w:tab w:val="left" w:pos="8378"/>
              </w:tabs>
              <w:spacing w:after="100" w:afterAutospacing="1"/>
              <w:ind w:left="720"/>
              <w:rPr>
                <w:rFonts w:ascii="Arial" w:hAnsi="Arial" w:cs="Arial"/>
                <w:b/>
                <w:sz w:val="24"/>
              </w:rPr>
            </w:pPr>
          </w:p>
        </w:tc>
      </w:tr>
      <w:tr w:rsidR="002114E1" w:rsidRPr="00CA2A2C" w:rsidTr="005F2550">
        <w:tc>
          <w:tcPr>
            <w:tcW w:w="993" w:type="dxa"/>
            <w:vAlign w:val="center"/>
          </w:tcPr>
          <w:p w:rsidR="002114E1" w:rsidRPr="00F304D1" w:rsidRDefault="002114E1" w:rsidP="005F2550">
            <w:pPr>
              <w:tabs>
                <w:tab w:val="left" w:pos="8378"/>
              </w:tabs>
              <w:spacing w:after="100" w:afterAutospacing="1"/>
              <w:rPr>
                <w:rFonts w:ascii="Arial" w:hAnsi="Arial" w:cs="Arial"/>
                <w:sz w:val="24"/>
              </w:rPr>
            </w:pPr>
            <w:r w:rsidRPr="00F304D1">
              <w:rPr>
                <w:rFonts w:ascii="Arial" w:hAnsi="Arial" w:cs="Arial"/>
                <w:sz w:val="24"/>
              </w:rPr>
              <w:t>KM3</w:t>
            </w:r>
          </w:p>
        </w:tc>
        <w:tc>
          <w:tcPr>
            <w:tcW w:w="12429" w:type="dxa"/>
          </w:tcPr>
          <w:p w:rsidR="002114E1" w:rsidRPr="00650090" w:rsidRDefault="002114E1" w:rsidP="005F2550">
            <w:pPr>
              <w:tabs>
                <w:tab w:val="left" w:pos="8378"/>
              </w:tabs>
              <w:spacing w:after="100" w:afterAutospacing="1"/>
              <w:ind w:left="720"/>
              <w:rPr>
                <w:rFonts w:ascii="Arial" w:hAnsi="Arial" w:cs="Arial"/>
                <w:b/>
                <w:sz w:val="24"/>
              </w:rPr>
            </w:pPr>
          </w:p>
          <w:p w:rsidR="002114E1" w:rsidRPr="00650090" w:rsidRDefault="002114E1" w:rsidP="005F2550">
            <w:pPr>
              <w:tabs>
                <w:tab w:val="left" w:pos="8378"/>
              </w:tabs>
              <w:spacing w:after="100" w:afterAutospacing="1"/>
              <w:ind w:left="720"/>
              <w:rPr>
                <w:rFonts w:ascii="Arial" w:hAnsi="Arial" w:cs="Arial"/>
                <w:b/>
                <w:sz w:val="24"/>
              </w:rPr>
            </w:pPr>
          </w:p>
        </w:tc>
      </w:tr>
    </w:tbl>
    <w:p w:rsidR="002114E1" w:rsidRPr="0048042B" w:rsidRDefault="002114E1" w:rsidP="002114E1">
      <w:pPr>
        <w:tabs>
          <w:tab w:val="left" w:pos="8378"/>
        </w:tabs>
        <w:spacing w:after="100" w:afterAutospacing="1"/>
        <w:ind w:left="720"/>
        <w:rPr>
          <w:rFonts w:ascii="Arial" w:hAnsi="Arial" w:cs="Arial"/>
          <w:sz w:val="2"/>
        </w:rPr>
      </w:pPr>
    </w:p>
    <w:p w:rsidR="002114E1" w:rsidRDefault="002114E1" w:rsidP="002114E1">
      <w:pPr>
        <w:spacing w:line="240" w:lineRule="auto"/>
        <w:jc w:val="center"/>
        <w:rPr>
          <w:rFonts w:ascii="Arial" w:hAnsi="Arial" w:cs="Arial"/>
          <w:sz w:val="24"/>
          <w:szCs w:val="24"/>
        </w:rPr>
      </w:pPr>
    </w:p>
    <w:p w:rsidR="00D56628" w:rsidRDefault="00D56628" w:rsidP="002114E1">
      <w:pPr>
        <w:spacing w:line="240" w:lineRule="auto"/>
        <w:jc w:val="center"/>
        <w:rPr>
          <w:rFonts w:ascii="Arial" w:hAnsi="Arial" w:cs="Arial"/>
          <w:sz w:val="24"/>
          <w:szCs w:val="24"/>
        </w:rPr>
        <w:sectPr w:rsidR="00D56628" w:rsidSect="00FB2C3D">
          <w:headerReference w:type="default" r:id="rId48"/>
          <w:pgSz w:w="23814" w:h="16839" w:orient="landscape" w:code="8"/>
          <w:pgMar w:top="967" w:right="1417" w:bottom="1417" w:left="1417" w:header="708" w:footer="106" w:gutter="0"/>
          <w:cols w:num="2" w:space="1134"/>
          <w:docGrid w:linePitch="360"/>
        </w:sectPr>
      </w:pPr>
    </w:p>
    <w:p w:rsidR="002114E1" w:rsidRPr="00327228" w:rsidRDefault="002114E1" w:rsidP="002114E1">
      <w:pPr>
        <w:autoSpaceDE w:val="0"/>
        <w:autoSpaceDN w:val="0"/>
        <w:adjustRightInd w:val="0"/>
        <w:spacing w:after="0" w:line="240" w:lineRule="auto"/>
        <w:rPr>
          <w:rFonts w:ascii="Arial" w:hAnsi="Arial" w:cs="Arial"/>
          <w:sz w:val="24"/>
          <w:szCs w:val="24"/>
        </w:rPr>
      </w:pPr>
    </w:p>
    <w:p w:rsidR="002114E1" w:rsidRPr="0048042B" w:rsidRDefault="002114E1" w:rsidP="00B7714C">
      <w:pPr>
        <w:tabs>
          <w:tab w:val="left" w:pos="1134"/>
          <w:tab w:val="left" w:pos="1560"/>
          <w:tab w:val="left" w:pos="2552"/>
          <w:tab w:val="left" w:pos="2977"/>
        </w:tabs>
        <w:autoSpaceDE w:val="0"/>
        <w:autoSpaceDN w:val="0"/>
        <w:adjustRightInd w:val="0"/>
        <w:spacing w:after="0" w:line="240" w:lineRule="auto"/>
        <w:ind w:left="708"/>
        <w:rPr>
          <w:rFonts w:ascii="Arial" w:hAnsi="Arial" w:cs="Arial"/>
          <w:sz w:val="6"/>
          <w:szCs w:val="24"/>
        </w:rPr>
      </w:pPr>
      <w:r w:rsidRPr="00327228">
        <w:rPr>
          <w:rFonts w:ascii="Arial" w:hAnsi="Arial" w:cs="Arial"/>
          <w:sz w:val="24"/>
          <w:szCs w:val="24"/>
        </w:rPr>
        <w:tab/>
      </w:r>
    </w:p>
    <w:p w:rsidR="002114E1" w:rsidRPr="00821D7A" w:rsidRDefault="00B7714C" w:rsidP="002114E1">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240" w:lineRule="auto"/>
        <w:ind w:left="709" w:hanging="709"/>
        <w:rPr>
          <w:rFonts w:ascii="Arial" w:hAnsi="Arial" w:cs="Arial"/>
          <w:sz w:val="24"/>
          <w:szCs w:val="24"/>
        </w:rPr>
      </w:pPr>
      <w:r>
        <w:rPr>
          <w:rFonts w:ascii="Arial" w:hAnsi="Arial" w:cs="Arial"/>
          <w:sz w:val="24"/>
          <w:szCs w:val="24"/>
        </w:rPr>
        <w:t>Q5.5</w:t>
      </w:r>
    </w:p>
    <w:p w:rsidR="002114E1" w:rsidRPr="0048042B" w:rsidRDefault="002114E1" w:rsidP="002114E1">
      <w:pPr>
        <w:spacing w:line="240" w:lineRule="auto"/>
        <w:jc w:val="center"/>
        <w:rPr>
          <w:rFonts w:ascii="Arial" w:hAnsi="Arial" w:cs="Arial"/>
          <w:sz w:val="8"/>
          <w:szCs w:val="24"/>
        </w:rPr>
      </w:pPr>
    </w:p>
    <w:tbl>
      <w:tblPr>
        <w:tblStyle w:val="Grilledutableau"/>
        <w:tblW w:w="0" w:type="auto"/>
        <w:tblLook w:val="04A0" w:firstRow="1" w:lastRow="0" w:firstColumn="1" w:lastColumn="0" w:noHBand="0" w:noVBand="1"/>
      </w:tblPr>
      <w:tblGrid>
        <w:gridCol w:w="7338"/>
        <w:gridCol w:w="2725"/>
      </w:tblGrid>
      <w:tr w:rsidR="002114E1" w:rsidTr="0048042B">
        <w:trPr>
          <w:trHeight w:val="245"/>
        </w:trPr>
        <w:tc>
          <w:tcPr>
            <w:tcW w:w="7338" w:type="dxa"/>
          </w:tcPr>
          <w:p w:rsidR="002114E1" w:rsidRDefault="002114E1" w:rsidP="005F2550">
            <w:pPr>
              <w:spacing w:line="240" w:lineRule="auto"/>
              <w:jc w:val="center"/>
              <w:rPr>
                <w:rFonts w:ascii="Arial" w:hAnsi="Arial" w:cs="Arial"/>
                <w:sz w:val="24"/>
                <w:szCs w:val="24"/>
              </w:rPr>
            </w:pPr>
            <w:r>
              <w:rPr>
                <w:rFonts w:ascii="Arial" w:hAnsi="Arial" w:cs="Arial"/>
                <w:sz w:val="24"/>
                <w:szCs w:val="24"/>
              </w:rPr>
              <w:t>Réglage de la protection thermique variateur</w:t>
            </w:r>
          </w:p>
        </w:tc>
        <w:tc>
          <w:tcPr>
            <w:tcW w:w="2725" w:type="dxa"/>
          </w:tcPr>
          <w:p w:rsidR="002114E1" w:rsidRDefault="002114E1" w:rsidP="005F2550">
            <w:pPr>
              <w:spacing w:line="240" w:lineRule="auto"/>
              <w:rPr>
                <w:rFonts w:ascii="Arial" w:hAnsi="Arial" w:cs="Arial"/>
                <w:sz w:val="24"/>
                <w:szCs w:val="24"/>
              </w:rPr>
            </w:pPr>
            <w:proofErr w:type="spellStart"/>
            <w:r>
              <w:rPr>
                <w:rFonts w:ascii="Arial" w:hAnsi="Arial" w:cs="Arial"/>
                <w:sz w:val="24"/>
                <w:szCs w:val="24"/>
              </w:rPr>
              <w:t>Ith</w:t>
            </w:r>
            <w:proofErr w:type="spellEnd"/>
            <w:r>
              <w:rPr>
                <w:rFonts w:ascii="Arial" w:hAnsi="Arial" w:cs="Arial"/>
                <w:sz w:val="24"/>
                <w:szCs w:val="24"/>
              </w:rPr>
              <w:t xml:space="preserve"> = </w:t>
            </w:r>
          </w:p>
        </w:tc>
      </w:tr>
    </w:tbl>
    <w:p w:rsidR="002114E1" w:rsidRPr="0048042B" w:rsidRDefault="002114E1" w:rsidP="002114E1">
      <w:pPr>
        <w:spacing w:line="240" w:lineRule="auto"/>
        <w:jc w:val="center"/>
        <w:rPr>
          <w:rFonts w:ascii="Arial" w:hAnsi="Arial" w:cs="Arial"/>
          <w:sz w:val="4"/>
          <w:szCs w:val="24"/>
        </w:rPr>
      </w:pPr>
    </w:p>
    <w:p w:rsidR="002114E1" w:rsidRPr="00821D7A" w:rsidRDefault="002114E1" w:rsidP="002114E1">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240" w:lineRule="auto"/>
        <w:ind w:left="709" w:hanging="709"/>
        <w:rPr>
          <w:rFonts w:ascii="Arial" w:hAnsi="Arial" w:cs="Arial"/>
          <w:sz w:val="24"/>
          <w:szCs w:val="24"/>
        </w:rPr>
      </w:pPr>
      <w:r>
        <w:rPr>
          <w:rFonts w:ascii="Arial" w:hAnsi="Arial" w:cs="Arial"/>
          <w:sz w:val="24"/>
          <w:szCs w:val="24"/>
        </w:rPr>
        <w:t>Q6.1</w:t>
      </w:r>
    </w:p>
    <w:p w:rsidR="002114E1" w:rsidRPr="001276F7" w:rsidRDefault="002114E1" w:rsidP="002114E1">
      <w:pPr>
        <w:spacing w:line="240" w:lineRule="auto"/>
        <w:rPr>
          <w:rFonts w:ascii="Arial" w:hAnsi="Arial" w:cs="Arial"/>
          <w:sz w:val="2"/>
          <w:szCs w:val="24"/>
        </w:rPr>
      </w:pPr>
    </w:p>
    <w:tbl>
      <w:tblPr>
        <w:tblStyle w:val="Grilledutableau"/>
        <w:tblW w:w="0" w:type="auto"/>
        <w:tblLook w:val="04A0" w:firstRow="1" w:lastRow="0" w:firstColumn="1" w:lastColumn="0" w:noHBand="0" w:noVBand="1"/>
      </w:tblPr>
      <w:tblGrid>
        <w:gridCol w:w="5031"/>
        <w:gridCol w:w="5032"/>
      </w:tblGrid>
      <w:tr w:rsidR="002114E1" w:rsidTr="00C563C4">
        <w:trPr>
          <w:trHeight w:val="4345"/>
        </w:trPr>
        <w:tc>
          <w:tcPr>
            <w:tcW w:w="5031" w:type="dxa"/>
          </w:tcPr>
          <w:p w:rsidR="002114E1" w:rsidRPr="001E483A" w:rsidRDefault="002114E1" w:rsidP="005F2550">
            <w:pPr>
              <w:pStyle w:val="Paragraphedeliste"/>
              <w:numPr>
                <w:ilvl w:val="0"/>
                <w:numId w:val="20"/>
              </w:numPr>
              <w:tabs>
                <w:tab w:val="center" w:pos="5103"/>
                <w:tab w:val="right" w:pos="9639"/>
              </w:tabs>
              <w:autoSpaceDE w:val="0"/>
              <w:autoSpaceDN w:val="0"/>
              <w:adjustRightInd w:val="0"/>
              <w:rPr>
                <w:rFonts w:cs="Arial"/>
                <w:b/>
                <w:bCs/>
                <w:sz w:val="24"/>
                <w:szCs w:val="24"/>
              </w:rPr>
            </w:pPr>
            <w:r>
              <w:rPr>
                <w:rFonts w:cs="Arial"/>
                <w:b/>
                <w:bCs/>
                <w:sz w:val="24"/>
                <w:szCs w:val="24"/>
              </w:rPr>
              <w:t>S</w:t>
            </w:r>
            <w:r w:rsidRPr="001E483A">
              <w:rPr>
                <w:rFonts w:cs="Arial"/>
                <w:b/>
                <w:bCs/>
                <w:sz w:val="24"/>
                <w:szCs w:val="24"/>
              </w:rPr>
              <w:t>élection</w:t>
            </w:r>
            <w:r>
              <w:rPr>
                <w:rFonts w:cs="Arial"/>
                <w:b/>
                <w:bCs/>
                <w:sz w:val="24"/>
                <w:szCs w:val="24"/>
              </w:rPr>
              <w:t xml:space="preserve"> de la taille </w:t>
            </w:r>
            <w:r w:rsidRPr="001E483A">
              <w:rPr>
                <w:rFonts w:cs="Arial"/>
                <w:b/>
                <w:bCs/>
                <w:sz w:val="24"/>
                <w:szCs w:val="24"/>
              </w:rPr>
              <w:t>:</w:t>
            </w:r>
          </w:p>
          <w:p w:rsidR="002114E1" w:rsidRDefault="002114E1" w:rsidP="005F2550">
            <w:pPr>
              <w:autoSpaceDE w:val="0"/>
              <w:autoSpaceDN w:val="0"/>
              <w:adjustRightInd w:val="0"/>
              <w:spacing w:line="360" w:lineRule="auto"/>
              <w:ind w:left="851"/>
              <w:rPr>
                <w:rFonts w:ascii="Arial" w:hAnsi="Arial" w:cs="Arial"/>
                <w:sz w:val="24"/>
                <w:szCs w:val="24"/>
              </w:rPr>
            </w:pPr>
            <w:r>
              <w:rPr>
                <w:rFonts w:ascii="Arial" w:hAnsi="Arial" w:cs="Arial"/>
                <w:sz w:val="24"/>
                <w:szCs w:val="24"/>
              </w:rPr>
              <w:t>d</w:t>
            </w:r>
            <w:r w:rsidRPr="00A24F72">
              <w:rPr>
                <w:rFonts w:ascii="Arial" w:hAnsi="Arial" w:cs="Arial"/>
                <w:sz w:val="24"/>
                <w:szCs w:val="24"/>
                <w:vertAlign w:val="superscript"/>
              </w:rPr>
              <w:t>H7</w:t>
            </w:r>
            <w:r>
              <w:rPr>
                <w:rFonts w:ascii="Arial" w:hAnsi="Arial" w:cs="Arial"/>
                <w:sz w:val="24"/>
                <w:szCs w:val="24"/>
              </w:rPr>
              <w:t> : ……………………….</w:t>
            </w:r>
          </w:p>
          <w:p w:rsidR="002114E1" w:rsidRDefault="002114E1" w:rsidP="005F2550">
            <w:pPr>
              <w:autoSpaceDE w:val="0"/>
              <w:autoSpaceDN w:val="0"/>
              <w:adjustRightInd w:val="0"/>
              <w:spacing w:line="360" w:lineRule="auto"/>
              <w:ind w:left="851"/>
              <w:rPr>
                <w:rFonts w:ascii="Arial" w:hAnsi="Arial" w:cs="Arial"/>
                <w:sz w:val="24"/>
                <w:szCs w:val="24"/>
              </w:rPr>
            </w:pPr>
            <w:proofErr w:type="spellStart"/>
            <w:r>
              <w:rPr>
                <w:rFonts w:ascii="Arial" w:hAnsi="Arial" w:cs="Arial"/>
                <w:sz w:val="24"/>
                <w:szCs w:val="24"/>
              </w:rPr>
              <w:t>d</w:t>
            </w:r>
            <w:r w:rsidRPr="00A24F72">
              <w:rPr>
                <w:rFonts w:ascii="Arial" w:hAnsi="Arial" w:cs="Arial"/>
                <w:sz w:val="24"/>
                <w:szCs w:val="24"/>
                <w:vertAlign w:val="subscript"/>
              </w:rPr>
              <w:t>min</w:t>
            </w:r>
            <w:proofErr w:type="spellEnd"/>
            <w:r>
              <w:rPr>
                <w:rFonts w:ascii="Arial" w:hAnsi="Arial" w:cs="Arial"/>
                <w:sz w:val="24"/>
                <w:szCs w:val="24"/>
              </w:rPr>
              <w:t xml:space="preserve"> :………………………. </w:t>
            </w:r>
          </w:p>
          <w:p w:rsidR="002114E1" w:rsidRDefault="002114E1" w:rsidP="005F2550">
            <w:pPr>
              <w:autoSpaceDE w:val="0"/>
              <w:autoSpaceDN w:val="0"/>
              <w:adjustRightInd w:val="0"/>
              <w:spacing w:line="360" w:lineRule="auto"/>
              <w:ind w:left="851"/>
              <w:rPr>
                <w:rFonts w:ascii="Arial" w:hAnsi="Arial" w:cs="Arial"/>
                <w:sz w:val="24"/>
                <w:szCs w:val="24"/>
              </w:rPr>
            </w:pPr>
            <w:proofErr w:type="spellStart"/>
            <w:r>
              <w:rPr>
                <w:rFonts w:ascii="Arial" w:hAnsi="Arial" w:cs="Arial"/>
                <w:sz w:val="24"/>
                <w:szCs w:val="24"/>
              </w:rPr>
              <w:t>d</w:t>
            </w:r>
            <w:r w:rsidRPr="00A24F72">
              <w:rPr>
                <w:rFonts w:ascii="Arial" w:hAnsi="Arial" w:cs="Arial"/>
                <w:sz w:val="24"/>
                <w:szCs w:val="24"/>
                <w:vertAlign w:val="subscript"/>
              </w:rPr>
              <w:t>max</w:t>
            </w:r>
            <w:proofErr w:type="spellEnd"/>
            <w:r>
              <w:rPr>
                <w:rFonts w:ascii="Arial" w:hAnsi="Arial" w:cs="Arial"/>
                <w:sz w:val="24"/>
                <w:szCs w:val="24"/>
              </w:rPr>
              <w:t> : ……………………..</w:t>
            </w:r>
          </w:p>
          <w:p w:rsidR="002114E1" w:rsidRDefault="002114E1" w:rsidP="005F2550">
            <w:pPr>
              <w:autoSpaceDE w:val="0"/>
              <w:autoSpaceDN w:val="0"/>
              <w:adjustRightInd w:val="0"/>
              <w:spacing w:line="360" w:lineRule="auto"/>
              <w:ind w:left="851"/>
              <w:rPr>
                <w:rFonts w:ascii="Arial" w:hAnsi="Arial" w:cs="Arial"/>
                <w:sz w:val="24"/>
                <w:szCs w:val="24"/>
              </w:rPr>
            </w:pPr>
            <w:r>
              <w:rPr>
                <w:rFonts w:ascii="Arial" w:hAnsi="Arial" w:cs="Arial"/>
                <w:sz w:val="24"/>
                <w:szCs w:val="24"/>
              </w:rPr>
              <w:t>d</w:t>
            </w:r>
            <w:r w:rsidRPr="00A24F72">
              <w:rPr>
                <w:rFonts w:ascii="Arial" w:hAnsi="Arial" w:cs="Arial"/>
                <w:sz w:val="24"/>
                <w:szCs w:val="24"/>
                <w:vertAlign w:val="subscript"/>
              </w:rPr>
              <w:t>1</w:t>
            </w:r>
            <w:r w:rsidRPr="00A24F72">
              <w:rPr>
                <w:rFonts w:ascii="Arial" w:hAnsi="Arial" w:cs="Arial"/>
                <w:sz w:val="24"/>
                <w:szCs w:val="24"/>
                <w:vertAlign w:val="superscript"/>
              </w:rPr>
              <w:t>H7</w:t>
            </w:r>
            <w:r>
              <w:rPr>
                <w:rFonts w:ascii="Arial" w:hAnsi="Arial" w:cs="Arial"/>
                <w:sz w:val="24"/>
                <w:szCs w:val="24"/>
              </w:rPr>
              <w:t> : ……………………..</w:t>
            </w:r>
          </w:p>
          <w:p w:rsidR="002114E1" w:rsidRDefault="002114E1" w:rsidP="005F2550">
            <w:pPr>
              <w:autoSpaceDE w:val="0"/>
              <w:autoSpaceDN w:val="0"/>
              <w:adjustRightInd w:val="0"/>
              <w:spacing w:line="360" w:lineRule="auto"/>
              <w:ind w:left="851"/>
              <w:rPr>
                <w:rFonts w:ascii="Arial" w:hAnsi="Arial" w:cs="Arial"/>
                <w:sz w:val="24"/>
                <w:szCs w:val="24"/>
              </w:rPr>
            </w:pPr>
            <w:r>
              <w:rPr>
                <w:rFonts w:ascii="Arial" w:hAnsi="Arial" w:cs="Arial"/>
                <w:sz w:val="24"/>
                <w:szCs w:val="24"/>
              </w:rPr>
              <w:t>d1</w:t>
            </w:r>
            <w:r w:rsidRPr="00A24F72">
              <w:rPr>
                <w:rFonts w:ascii="Arial" w:hAnsi="Arial" w:cs="Arial"/>
                <w:sz w:val="24"/>
                <w:szCs w:val="24"/>
                <w:vertAlign w:val="subscript"/>
              </w:rPr>
              <w:t>min</w:t>
            </w:r>
            <w:r>
              <w:rPr>
                <w:rFonts w:ascii="Arial" w:hAnsi="Arial" w:cs="Arial"/>
                <w:sz w:val="24"/>
                <w:szCs w:val="24"/>
              </w:rPr>
              <w:t> : ……………………</w:t>
            </w:r>
          </w:p>
          <w:p w:rsidR="002114E1" w:rsidRDefault="002114E1" w:rsidP="005F2550">
            <w:pPr>
              <w:autoSpaceDE w:val="0"/>
              <w:autoSpaceDN w:val="0"/>
              <w:adjustRightInd w:val="0"/>
              <w:spacing w:line="360" w:lineRule="auto"/>
              <w:ind w:left="851"/>
              <w:rPr>
                <w:rFonts w:ascii="Arial" w:hAnsi="Arial" w:cs="Arial"/>
                <w:sz w:val="24"/>
                <w:szCs w:val="24"/>
              </w:rPr>
            </w:pPr>
            <w:r>
              <w:rPr>
                <w:rFonts w:ascii="Arial" w:hAnsi="Arial" w:cs="Arial"/>
                <w:sz w:val="24"/>
                <w:szCs w:val="24"/>
              </w:rPr>
              <w:t>d1</w:t>
            </w:r>
            <w:r w:rsidRPr="00A24F72">
              <w:rPr>
                <w:rFonts w:ascii="Arial" w:hAnsi="Arial" w:cs="Arial"/>
                <w:sz w:val="24"/>
                <w:szCs w:val="24"/>
                <w:vertAlign w:val="subscript"/>
              </w:rPr>
              <w:t>m</w:t>
            </w:r>
            <w:r>
              <w:rPr>
                <w:rFonts w:ascii="Arial" w:hAnsi="Arial" w:cs="Arial"/>
                <w:sz w:val="24"/>
                <w:szCs w:val="24"/>
                <w:vertAlign w:val="subscript"/>
              </w:rPr>
              <w:t>ax</w:t>
            </w:r>
            <w:r>
              <w:rPr>
                <w:rFonts w:ascii="Arial" w:hAnsi="Arial" w:cs="Arial"/>
                <w:sz w:val="24"/>
                <w:szCs w:val="24"/>
              </w:rPr>
              <w:t> : …………….…….</w:t>
            </w:r>
          </w:p>
          <w:p w:rsidR="002114E1" w:rsidRDefault="002114E1" w:rsidP="005F2550">
            <w:pPr>
              <w:autoSpaceDE w:val="0"/>
              <w:autoSpaceDN w:val="0"/>
              <w:adjustRightInd w:val="0"/>
              <w:ind w:left="360"/>
              <w:rPr>
                <w:rFonts w:ascii="Arial" w:hAnsi="Arial" w:cs="Arial"/>
                <w:sz w:val="24"/>
                <w:szCs w:val="24"/>
              </w:rPr>
            </w:pPr>
            <w:r w:rsidRPr="00DA2648">
              <w:rPr>
                <w:rFonts w:ascii="Arial" w:hAnsi="Arial" w:cs="Arial"/>
                <w:b/>
                <w:bCs/>
                <w:sz w:val="24"/>
                <w:szCs w:val="24"/>
              </w:rPr>
              <w:t xml:space="preserve">       Taille : ……………………</w:t>
            </w:r>
          </w:p>
        </w:tc>
        <w:tc>
          <w:tcPr>
            <w:tcW w:w="5032" w:type="dxa"/>
          </w:tcPr>
          <w:p w:rsidR="002114E1" w:rsidRPr="00DA2648" w:rsidRDefault="002114E1" w:rsidP="005F2550">
            <w:pPr>
              <w:pStyle w:val="Paragraphedeliste"/>
              <w:numPr>
                <w:ilvl w:val="0"/>
                <w:numId w:val="20"/>
              </w:numPr>
              <w:tabs>
                <w:tab w:val="center" w:pos="5103"/>
                <w:tab w:val="right" w:pos="9639"/>
              </w:tabs>
              <w:autoSpaceDE w:val="0"/>
              <w:autoSpaceDN w:val="0"/>
              <w:adjustRightInd w:val="0"/>
              <w:rPr>
                <w:rFonts w:cs="Arial"/>
                <w:b/>
                <w:bCs/>
                <w:sz w:val="24"/>
                <w:szCs w:val="24"/>
              </w:rPr>
            </w:pPr>
            <w:r w:rsidRPr="00DA2648">
              <w:rPr>
                <w:rFonts w:cs="Arial"/>
                <w:b/>
                <w:bCs/>
                <w:sz w:val="24"/>
                <w:szCs w:val="24"/>
              </w:rPr>
              <w:t>Sélection du type</w:t>
            </w:r>
            <w:r>
              <w:rPr>
                <w:rFonts w:cs="Arial"/>
                <w:b/>
                <w:bCs/>
                <w:sz w:val="24"/>
                <w:szCs w:val="24"/>
              </w:rPr>
              <w:t> :</w:t>
            </w:r>
          </w:p>
          <w:p w:rsidR="002114E1" w:rsidRDefault="002114E1" w:rsidP="005F2550">
            <w:pPr>
              <w:spacing w:line="240" w:lineRule="auto"/>
              <w:rPr>
                <w:rFonts w:ascii="Arial" w:hAnsi="Arial" w:cs="Arial"/>
                <w:sz w:val="24"/>
                <w:szCs w:val="24"/>
              </w:rPr>
            </w:pPr>
            <w:r>
              <w:rPr>
                <w:rFonts w:ascii="Arial" w:hAnsi="Arial" w:cs="Arial"/>
                <w:sz w:val="24"/>
                <w:szCs w:val="24"/>
              </w:rPr>
              <w:t xml:space="preserve">Couple nominal : </w:t>
            </w:r>
            <w:r w:rsidR="0009234A">
              <w:rPr>
                <w:rFonts w:ascii="Arial" w:hAnsi="Arial" w:cs="Arial"/>
                <w:sz w:val="24"/>
                <w:szCs w:val="24"/>
              </w:rPr>
              <w:t>C</w:t>
            </w:r>
            <w:r w:rsidR="0009234A" w:rsidRPr="0009234A">
              <w:rPr>
                <w:rFonts w:ascii="Arial" w:hAnsi="Arial" w:cs="Arial"/>
                <w:sz w:val="24"/>
                <w:szCs w:val="24"/>
                <w:vertAlign w:val="subscript"/>
              </w:rPr>
              <w:t>l</w:t>
            </w:r>
            <w:r w:rsidR="0009234A">
              <w:rPr>
                <w:rFonts w:ascii="Arial" w:hAnsi="Arial" w:cs="Arial"/>
                <w:sz w:val="24"/>
                <w:szCs w:val="24"/>
              </w:rPr>
              <w:t xml:space="preserve"> = </w:t>
            </w:r>
            <w:r>
              <w:rPr>
                <w:rFonts w:ascii="Arial" w:hAnsi="Arial" w:cs="Arial"/>
                <w:sz w:val="24"/>
                <w:szCs w:val="24"/>
              </w:rPr>
              <w:t>…………………..</w:t>
            </w:r>
          </w:p>
          <w:p w:rsidR="002114E1" w:rsidRDefault="002114E1" w:rsidP="005F2550">
            <w:pPr>
              <w:spacing w:line="240" w:lineRule="auto"/>
              <w:rPr>
                <w:rFonts w:ascii="Arial" w:hAnsi="Arial" w:cs="Arial"/>
                <w:sz w:val="24"/>
                <w:szCs w:val="24"/>
              </w:rPr>
            </w:pPr>
            <w:proofErr w:type="spellStart"/>
            <w:r>
              <w:rPr>
                <w:rFonts w:ascii="Arial" w:hAnsi="Arial" w:cs="Arial"/>
                <w:sz w:val="24"/>
                <w:szCs w:val="24"/>
              </w:rPr>
              <w:t>M</w:t>
            </w:r>
            <w:r w:rsidRPr="00F6632D">
              <w:rPr>
                <w:rFonts w:ascii="Arial" w:hAnsi="Arial" w:cs="Arial"/>
                <w:sz w:val="24"/>
                <w:szCs w:val="24"/>
                <w:vertAlign w:val="subscript"/>
              </w:rPr>
              <w:t>Gmin</w:t>
            </w:r>
            <w:proofErr w:type="spellEnd"/>
            <w:r>
              <w:rPr>
                <w:rFonts w:ascii="Arial" w:hAnsi="Arial" w:cs="Arial"/>
                <w:sz w:val="24"/>
                <w:szCs w:val="24"/>
              </w:rPr>
              <w:t> : ……………………………….</w:t>
            </w:r>
          </w:p>
          <w:p w:rsidR="002114E1" w:rsidRDefault="002114E1" w:rsidP="005F2550">
            <w:pPr>
              <w:spacing w:line="240" w:lineRule="auto"/>
              <w:rPr>
                <w:rFonts w:ascii="Arial" w:hAnsi="Arial" w:cs="Arial"/>
                <w:sz w:val="24"/>
                <w:szCs w:val="24"/>
              </w:rPr>
            </w:pPr>
            <w:proofErr w:type="spellStart"/>
            <w:r>
              <w:rPr>
                <w:rFonts w:ascii="Arial" w:hAnsi="Arial" w:cs="Arial"/>
                <w:sz w:val="24"/>
                <w:szCs w:val="24"/>
              </w:rPr>
              <w:t>M</w:t>
            </w:r>
            <w:r w:rsidRPr="00F6632D">
              <w:rPr>
                <w:rFonts w:ascii="Arial" w:hAnsi="Arial" w:cs="Arial"/>
                <w:sz w:val="24"/>
                <w:szCs w:val="24"/>
                <w:vertAlign w:val="subscript"/>
              </w:rPr>
              <w:t>Gmax</w:t>
            </w:r>
            <w:proofErr w:type="spellEnd"/>
            <w:r>
              <w:rPr>
                <w:rFonts w:ascii="Arial" w:hAnsi="Arial" w:cs="Arial"/>
                <w:sz w:val="24"/>
                <w:szCs w:val="24"/>
              </w:rPr>
              <w:t> : ………………………………</w:t>
            </w:r>
          </w:p>
          <w:p w:rsidR="002114E1" w:rsidRDefault="0009234A" w:rsidP="005F2550">
            <w:pPr>
              <w:spacing w:line="240" w:lineRule="auto"/>
              <w:rPr>
                <w:rFonts w:ascii="Arial" w:hAnsi="Arial" w:cs="Arial"/>
                <w:sz w:val="24"/>
                <w:szCs w:val="24"/>
              </w:rPr>
            </w:pPr>
            <w:r w:rsidRPr="0009234A">
              <w:rPr>
                <w:rFonts w:ascii="Arial" w:hAnsi="Arial" w:cs="Arial"/>
                <w:sz w:val="24"/>
                <w:szCs w:val="24"/>
              </w:rPr>
              <w:t xml:space="preserve">Vitesse nominale : </w:t>
            </w:r>
            <w:proofErr w:type="spellStart"/>
            <w:r>
              <w:rPr>
                <w:rFonts w:ascii="Arial" w:hAnsi="Arial" w:cs="Arial"/>
                <w:sz w:val="24"/>
                <w:szCs w:val="24"/>
              </w:rPr>
              <w:t>N</w:t>
            </w:r>
            <w:r w:rsidRPr="0009234A">
              <w:rPr>
                <w:rFonts w:ascii="Arial" w:hAnsi="Arial" w:cs="Arial"/>
                <w:sz w:val="24"/>
                <w:szCs w:val="24"/>
                <w:vertAlign w:val="subscript"/>
              </w:rPr>
              <w:t>l</w:t>
            </w:r>
            <w:proofErr w:type="spellEnd"/>
            <w:r>
              <w:rPr>
                <w:rFonts w:ascii="Arial" w:hAnsi="Arial" w:cs="Arial"/>
                <w:sz w:val="24"/>
                <w:szCs w:val="24"/>
              </w:rPr>
              <w:t xml:space="preserve"> = </w:t>
            </w:r>
            <w:r w:rsidR="00F57C5B">
              <w:rPr>
                <w:rFonts w:ascii="Arial" w:hAnsi="Arial" w:cs="Arial"/>
                <w:sz w:val="24"/>
                <w:szCs w:val="24"/>
              </w:rPr>
              <w:t>1200 tr/mn</w:t>
            </w:r>
            <w:r w:rsidRPr="0009234A">
              <w:rPr>
                <w:rFonts w:ascii="Arial" w:hAnsi="Arial" w:cs="Arial"/>
                <w:sz w:val="24"/>
                <w:szCs w:val="24"/>
              </w:rPr>
              <w:t>…….</w:t>
            </w:r>
          </w:p>
          <w:p w:rsidR="0009234A" w:rsidRPr="0009234A" w:rsidRDefault="0009234A" w:rsidP="005F2550">
            <w:pPr>
              <w:spacing w:line="240" w:lineRule="auto"/>
              <w:rPr>
                <w:rFonts w:ascii="Arial" w:hAnsi="Arial" w:cs="Arial"/>
                <w:sz w:val="24"/>
                <w:szCs w:val="24"/>
              </w:rPr>
            </w:pPr>
            <w:proofErr w:type="spellStart"/>
            <w:r>
              <w:rPr>
                <w:rFonts w:ascii="Arial" w:hAnsi="Arial" w:cs="Arial"/>
                <w:sz w:val="24"/>
                <w:szCs w:val="24"/>
              </w:rPr>
              <w:t>N</w:t>
            </w:r>
            <w:r w:rsidRPr="0009234A">
              <w:rPr>
                <w:rFonts w:ascii="Arial" w:hAnsi="Arial" w:cs="Arial"/>
                <w:sz w:val="24"/>
                <w:szCs w:val="24"/>
                <w:vertAlign w:val="subscript"/>
              </w:rPr>
              <w:t>max</w:t>
            </w:r>
            <w:proofErr w:type="spellEnd"/>
            <w:r>
              <w:rPr>
                <w:rFonts w:ascii="Arial" w:hAnsi="Arial" w:cs="Arial"/>
                <w:sz w:val="24"/>
                <w:szCs w:val="24"/>
              </w:rPr>
              <w:t> : ……………………………..</w:t>
            </w:r>
          </w:p>
          <w:p w:rsidR="002114E1" w:rsidRPr="0095401A" w:rsidRDefault="002114E1" w:rsidP="005F2550">
            <w:pPr>
              <w:spacing w:line="240" w:lineRule="auto"/>
              <w:rPr>
                <w:rFonts w:ascii="Arial" w:hAnsi="Arial" w:cs="Arial"/>
                <w:b/>
                <w:sz w:val="24"/>
                <w:szCs w:val="24"/>
              </w:rPr>
            </w:pPr>
            <w:r w:rsidRPr="0095401A">
              <w:rPr>
                <w:rFonts w:ascii="Arial" w:hAnsi="Arial" w:cs="Arial"/>
                <w:b/>
                <w:sz w:val="24"/>
                <w:szCs w:val="24"/>
              </w:rPr>
              <w:t>Type : ………………………………</w:t>
            </w:r>
          </w:p>
        </w:tc>
      </w:tr>
    </w:tbl>
    <w:p w:rsidR="00B5580A" w:rsidRDefault="006B3EE4" w:rsidP="00944BC2">
      <w:pPr>
        <w:spacing w:line="240" w:lineRule="auto"/>
        <w:rPr>
          <w:rFonts w:ascii="Arial" w:hAnsi="Arial" w:cs="Arial"/>
          <w:sz w:val="24"/>
          <w:szCs w:val="24"/>
        </w:rPr>
      </w:pPr>
      <w:r>
        <w:rPr>
          <w:rFonts w:ascii="Arial" w:hAnsi="Arial" w:cs="Arial"/>
          <w:noProof/>
          <w:sz w:val="24"/>
          <w:szCs w:val="24"/>
          <w:lang w:eastAsia="fr-FR"/>
        </w:rPr>
        <w:pict>
          <v:shape id="Zone de texte 712" o:spid="_x0000_s1889" type="#_x0000_t202" style="position:absolute;margin-left:137.5pt;margin-top:16.95pt;width:275.05pt;height:23.65pt;z-index:251724800;visibility:visible;mso-wrap-style:none;mso-width-percent:0;mso-height-percent:0;mso-wrap-distance-left:9pt;mso-wrap-distance-top:0;mso-wrap-distance-right:9pt;mso-wrap-distance-bottom:0;mso-position-horizontal-relative:text;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" fillcolor="white [3201]" strokeweight=".5pt">
            <v:path arrowok="t"/>
            <v:textbox>
              <w:txbxContent>
                <w:p w:rsidR="000D7CE0" w:rsidRPr="00AB1DEA" w:rsidRDefault="000D7CE0" w:rsidP="00944BC2">
                  <w:pPr>
                    <w:rPr>
                      <w:rFonts w:ascii="Arial" w:hAnsi="Arial" w:cs="Arial"/>
                      <w:sz w:val="24"/>
                    </w:rPr>
                  </w:pPr>
                  <w:r>
                    <w:rPr>
                      <w:rFonts w:ascii="Arial" w:hAnsi="Arial" w:cs="Arial"/>
                      <w:sz w:val="24"/>
                    </w:rPr>
                    <w:t>…..</w:t>
                  </w:r>
                  <w:r w:rsidRPr="00AB1DEA">
                    <w:rPr>
                      <w:rFonts w:ascii="Arial" w:hAnsi="Arial" w:cs="Arial"/>
                      <w:sz w:val="24"/>
                    </w:rPr>
                    <w:t>/ 1 3 1.</w:t>
                  </w:r>
                  <w:r>
                    <w:rPr>
                      <w:rFonts w:ascii="Arial" w:hAnsi="Arial" w:cs="Arial"/>
                      <w:sz w:val="24"/>
                    </w:rPr>
                    <w:t xml:space="preserve"> 1 2 0  </w:t>
                  </w:r>
                  <w:r w:rsidRPr="00AB1DEA">
                    <w:rPr>
                      <w:rFonts w:ascii="Arial" w:hAnsi="Arial" w:cs="Arial"/>
                      <w:sz w:val="24"/>
                    </w:rPr>
                    <w:t>/</w:t>
                  </w:r>
                  <w:r>
                    <w:rPr>
                      <w:rFonts w:ascii="Arial" w:hAnsi="Arial" w:cs="Arial"/>
                      <w:sz w:val="24"/>
                    </w:rPr>
                    <w:t>…..</w:t>
                  </w:r>
                  <w:r w:rsidRPr="00AB1DEA">
                    <w:rPr>
                      <w:rFonts w:ascii="Arial" w:hAnsi="Arial" w:cs="Arial"/>
                      <w:sz w:val="24"/>
                    </w:rPr>
                    <w:t xml:space="preserve"> /</w:t>
                  </w:r>
                  <w:r>
                    <w:rPr>
                      <w:rFonts w:ascii="Arial" w:hAnsi="Arial" w:cs="Arial"/>
                      <w:sz w:val="24"/>
                    </w:rPr>
                    <w:t xml:space="preserve"> 6 8 8 5 – 1 </w:t>
                  </w:r>
                  <w:r w:rsidRPr="00AB1DEA">
                    <w:rPr>
                      <w:rFonts w:ascii="Arial" w:hAnsi="Arial" w:cs="Arial"/>
                      <w:sz w:val="24"/>
                    </w:rPr>
                    <w:t>/</w:t>
                  </w:r>
                  <w:r>
                    <w:rPr>
                      <w:rFonts w:ascii="Arial" w:hAnsi="Arial" w:cs="Arial"/>
                      <w:sz w:val="24"/>
                    </w:rPr>
                    <w:t>…..</w:t>
                  </w:r>
                  <w:r w:rsidRPr="00AB1DEA">
                    <w:rPr>
                      <w:rFonts w:ascii="Arial" w:hAnsi="Arial" w:cs="Arial"/>
                      <w:sz w:val="24"/>
                    </w:rPr>
                    <w:t xml:space="preserve"> /</w:t>
                  </w:r>
                  <w:r>
                    <w:rPr>
                      <w:rFonts w:ascii="Arial" w:hAnsi="Arial" w:cs="Arial"/>
                      <w:sz w:val="24"/>
                    </w:rPr>
                    <w:t xml:space="preserve"> 6885 - 1</w:t>
                  </w:r>
                </w:p>
              </w:txbxContent>
            </v:textbox>
          </v:shape>
        </w:pict>
      </w:r>
    </w:p>
    <w:p w:rsidR="00B5580A" w:rsidRDefault="00B5580A" w:rsidP="00944BC2">
      <w:pPr>
        <w:spacing w:line="240" w:lineRule="auto"/>
        <w:rPr>
          <w:rFonts w:ascii="Arial" w:hAnsi="Arial" w:cs="Arial"/>
          <w:sz w:val="24"/>
          <w:szCs w:val="24"/>
        </w:rPr>
      </w:pPr>
      <w:r>
        <w:rPr>
          <w:rFonts w:ascii="Arial" w:hAnsi="Arial" w:cs="Arial"/>
          <w:sz w:val="24"/>
          <w:szCs w:val="24"/>
        </w:rPr>
        <w:t>Numéro de commande :</w:t>
      </w:r>
    </w:p>
    <w:p w:rsidR="00944BC2" w:rsidRDefault="00944BC2" w:rsidP="00944BC2">
      <w:pPr>
        <w:spacing w:line="240" w:lineRule="auto"/>
        <w:rPr>
          <w:rFonts w:ascii="Arial" w:hAnsi="Arial" w:cs="Arial"/>
          <w:sz w:val="24"/>
          <w:szCs w:val="24"/>
        </w:rPr>
      </w:pPr>
    </w:p>
    <w:p w:rsidR="00B5580A" w:rsidRDefault="00B5580A" w:rsidP="00944BC2">
      <w:pPr>
        <w:spacing w:line="240" w:lineRule="auto"/>
        <w:rPr>
          <w:rFonts w:ascii="Arial" w:hAnsi="Arial" w:cs="Arial"/>
          <w:sz w:val="24"/>
          <w:szCs w:val="24"/>
        </w:rPr>
      </w:pPr>
    </w:p>
    <w:p w:rsidR="00B5580A" w:rsidRDefault="00B5580A" w:rsidP="00944BC2">
      <w:pPr>
        <w:spacing w:line="240" w:lineRule="auto"/>
        <w:rPr>
          <w:rFonts w:ascii="Arial" w:hAnsi="Arial" w:cs="Arial"/>
          <w:sz w:val="24"/>
          <w:szCs w:val="24"/>
        </w:rPr>
      </w:pPr>
    </w:p>
    <w:p w:rsidR="00B5580A" w:rsidRDefault="00B5580A" w:rsidP="00944BC2">
      <w:pPr>
        <w:spacing w:line="240" w:lineRule="auto"/>
        <w:rPr>
          <w:rFonts w:ascii="Arial" w:hAnsi="Arial" w:cs="Arial"/>
          <w:sz w:val="24"/>
          <w:szCs w:val="24"/>
        </w:rPr>
      </w:pPr>
    </w:p>
    <w:p w:rsidR="00B5580A" w:rsidRDefault="00B5580A" w:rsidP="00944BC2">
      <w:pPr>
        <w:spacing w:line="240" w:lineRule="auto"/>
        <w:rPr>
          <w:rFonts w:ascii="Arial" w:hAnsi="Arial" w:cs="Arial"/>
          <w:sz w:val="24"/>
          <w:szCs w:val="24"/>
        </w:rPr>
      </w:pPr>
    </w:p>
    <w:p w:rsidR="00944BC2" w:rsidRPr="00821D7A" w:rsidRDefault="00944BC2" w:rsidP="00944BC2">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240" w:lineRule="auto"/>
        <w:ind w:left="709" w:hanging="709"/>
        <w:rPr>
          <w:rFonts w:ascii="Arial" w:hAnsi="Arial" w:cs="Arial"/>
          <w:sz w:val="24"/>
          <w:szCs w:val="24"/>
        </w:rPr>
      </w:pPr>
      <w:r>
        <w:rPr>
          <w:rFonts w:ascii="Arial" w:hAnsi="Arial" w:cs="Arial"/>
          <w:sz w:val="24"/>
          <w:szCs w:val="24"/>
        </w:rPr>
        <w:t>Q7.1a</w:t>
      </w:r>
    </w:p>
    <w:p w:rsidR="00944BC2" w:rsidRDefault="00944BC2" w:rsidP="00944BC2">
      <w:pPr>
        <w:spacing w:line="240" w:lineRule="auto"/>
        <w:rPr>
          <w:rFonts w:ascii="Arial" w:hAnsi="Arial" w:cs="Arial"/>
          <w:sz w:val="24"/>
          <w:szCs w:val="24"/>
        </w:rPr>
      </w:pPr>
    </w:p>
    <w:tbl>
      <w:tblPr>
        <w:tblStyle w:val="Grilledutableau"/>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68"/>
        <w:gridCol w:w="1665"/>
        <w:gridCol w:w="883"/>
        <w:gridCol w:w="1707"/>
        <w:gridCol w:w="1238"/>
        <w:gridCol w:w="2678"/>
      </w:tblGrid>
      <w:tr w:rsidR="00944BC2" w:rsidRPr="00A42753" w:rsidTr="00C563C4">
        <w:tc>
          <w:tcPr>
            <w:tcW w:w="10139" w:type="dxa"/>
            <w:gridSpan w:val="6"/>
          </w:tcPr>
          <w:p w:rsidR="00944BC2" w:rsidRPr="00A057C3" w:rsidRDefault="00944BC2" w:rsidP="00DB5CB8">
            <w:pPr>
              <w:spacing w:line="240" w:lineRule="auto"/>
              <w:rPr>
                <w:rFonts w:ascii="Arial" w:hAnsi="Arial" w:cs="Arial"/>
                <w:sz w:val="24"/>
                <w:szCs w:val="24"/>
              </w:rPr>
            </w:pPr>
            <w:r w:rsidRPr="00A057C3">
              <w:rPr>
                <w:rFonts w:ascii="Arial" w:hAnsi="Arial" w:cs="Arial"/>
                <w:sz w:val="24"/>
                <w:szCs w:val="24"/>
              </w:rPr>
              <w:t>Cocher les cases correspondantes</w:t>
            </w:r>
          </w:p>
          <w:p w:rsidR="00944BC2" w:rsidRPr="00926175" w:rsidRDefault="00944BC2" w:rsidP="00DB5CB8">
            <w:pPr>
              <w:spacing w:line="240" w:lineRule="auto"/>
              <w:rPr>
                <w:rFonts w:ascii="Arial" w:hAnsi="Arial" w:cs="Arial"/>
                <w:b/>
                <w:sz w:val="24"/>
                <w:szCs w:val="24"/>
              </w:rPr>
            </w:pPr>
          </w:p>
        </w:tc>
      </w:tr>
      <w:tr w:rsidR="00C563C4" w:rsidRPr="00926175" w:rsidTr="00C563C4">
        <w:trPr>
          <w:trHeight w:val="653"/>
        </w:trPr>
        <w:tc>
          <w:tcPr>
            <w:tcW w:w="1976" w:type="dxa"/>
            <w:vMerge w:val="restart"/>
          </w:tcPr>
          <w:p w:rsidR="00C563C4" w:rsidRDefault="00C563C4" w:rsidP="00DB5CB8">
            <w:pPr>
              <w:spacing w:line="240" w:lineRule="auto"/>
              <w:rPr>
                <w:rFonts w:ascii="Arial" w:hAnsi="Arial" w:cs="Arial"/>
                <w:sz w:val="24"/>
                <w:szCs w:val="24"/>
              </w:rPr>
            </w:pPr>
          </w:p>
          <w:p w:rsidR="00C563C4" w:rsidRDefault="00C563C4" w:rsidP="00DB5CB8">
            <w:pPr>
              <w:spacing w:line="240" w:lineRule="auto"/>
              <w:rPr>
                <w:rFonts w:ascii="Arial" w:hAnsi="Arial" w:cs="Arial"/>
                <w:sz w:val="24"/>
                <w:szCs w:val="24"/>
              </w:rPr>
            </w:pPr>
            <w:r>
              <w:rPr>
                <w:rFonts w:ascii="Arial" w:hAnsi="Arial" w:cs="Arial"/>
                <w:sz w:val="24"/>
                <w:szCs w:val="24"/>
              </w:rPr>
              <w:t>Nombre de fils :</w:t>
            </w:r>
          </w:p>
          <w:p w:rsidR="00C563C4" w:rsidRPr="00A057C3" w:rsidRDefault="00C563C4" w:rsidP="00DB5CB8">
            <w:pPr>
              <w:spacing w:line="240" w:lineRule="auto"/>
              <w:rPr>
                <w:rFonts w:ascii="Arial" w:hAnsi="Arial" w:cs="Arial"/>
                <w:sz w:val="24"/>
                <w:szCs w:val="24"/>
              </w:rPr>
            </w:pPr>
          </w:p>
        </w:tc>
        <w:tc>
          <w:tcPr>
            <w:tcW w:w="1676" w:type="dxa"/>
          </w:tcPr>
          <w:p w:rsidR="00C563C4" w:rsidRDefault="00C563C4">
            <w:pPr>
              <w:spacing w:after="0" w:line="240" w:lineRule="auto"/>
              <w:rPr>
                <w:rFonts w:ascii="Arial" w:hAnsi="Arial" w:cs="Arial"/>
                <w:sz w:val="24"/>
                <w:szCs w:val="24"/>
              </w:rPr>
            </w:pPr>
          </w:p>
          <w:p w:rsidR="00C563C4" w:rsidRPr="00A057C3" w:rsidRDefault="00C563C4" w:rsidP="00C563C4">
            <w:pPr>
              <w:ind w:left="76"/>
              <w:rPr>
                <w:rFonts w:ascii="Arial" w:hAnsi="Arial" w:cs="Arial"/>
                <w:sz w:val="24"/>
                <w:szCs w:val="24"/>
              </w:rPr>
            </w:pPr>
            <w:r>
              <w:rPr>
                <w:rFonts w:ascii="Arial" w:hAnsi="Arial" w:cs="Arial"/>
                <w:sz w:val="24"/>
                <w:szCs w:val="24"/>
              </w:rPr>
              <w:sym w:font="Wingdings" w:char="F0A8"/>
            </w:r>
            <w:r>
              <w:rPr>
                <w:rFonts w:ascii="Arial" w:hAnsi="Arial" w:cs="Arial"/>
                <w:sz w:val="24"/>
                <w:szCs w:val="24"/>
              </w:rPr>
              <w:t xml:space="preserve"> 3 fils </w:t>
            </w:r>
          </w:p>
        </w:tc>
        <w:tc>
          <w:tcPr>
            <w:tcW w:w="837" w:type="dxa"/>
            <w:vMerge w:val="restart"/>
          </w:tcPr>
          <w:p w:rsidR="00C563C4" w:rsidRDefault="00C563C4" w:rsidP="00DB5CB8">
            <w:pPr>
              <w:spacing w:line="240" w:lineRule="auto"/>
              <w:rPr>
                <w:rFonts w:ascii="Arial" w:hAnsi="Arial" w:cs="Arial"/>
                <w:sz w:val="24"/>
                <w:szCs w:val="24"/>
                <w:lang w:val="en-US"/>
              </w:rPr>
            </w:pPr>
          </w:p>
          <w:p w:rsidR="00C563C4" w:rsidRDefault="00C563C4" w:rsidP="00DB5CB8">
            <w:pPr>
              <w:spacing w:line="240" w:lineRule="auto"/>
              <w:rPr>
                <w:rFonts w:ascii="Arial" w:hAnsi="Arial" w:cs="Arial"/>
                <w:sz w:val="24"/>
                <w:szCs w:val="24"/>
                <w:lang w:val="en-US"/>
              </w:rPr>
            </w:pPr>
            <w:r w:rsidRPr="00926175">
              <w:rPr>
                <w:rFonts w:ascii="Arial" w:hAnsi="Arial" w:cs="Arial"/>
                <w:sz w:val="24"/>
                <w:szCs w:val="24"/>
                <w:lang w:val="en-US"/>
              </w:rPr>
              <w:t>Type :</w:t>
            </w:r>
          </w:p>
          <w:p w:rsidR="00C563C4" w:rsidRPr="00926175" w:rsidRDefault="00C563C4" w:rsidP="00DB5CB8">
            <w:pPr>
              <w:spacing w:line="240" w:lineRule="auto"/>
              <w:ind w:left="708"/>
              <w:rPr>
                <w:rFonts w:ascii="Arial" w:hAnsi="Arial" w:cs="Arial"/>
                <w:b/>
                <w:sz w:val="24"/>
                <w:szCs w:val="24"/>
              </w:rPr>
            </w:pPr>
          </w:p>
        </w:tc>
        <w:tc>
          <w:tcPr>
            <w:tcW w:w="1715" w:type="dxa"/>
          </w:tcPr>
          <w:p w:rsidR="00C563C4" w:rsidRDefault="00C563C4">
            <w:pPr>
              <w:spacing w:after="0" w:line="240" w:lineRule="auto"/>
              <w:rPr>
                <w:rFonts w:ascii="Arial" w:hAnsi="Arial" w:cs="Arial"/>
                <w:b/>
                <w:sz w:val="24"/>
                <w:szCs w:val="24"/>
              </w:rPr>
            </w:pPr>
          </w:p>
          <w:p w:rsidR="00C563C4" w:rsidRPr="00926175" w:rsidRDefault="00C563C4" w:rsidP="00C563C4">
            <w:pPr>
              <w:ind w:left="9"/>
              <w:rPr>
                <w:rFonts w:ascii="Arial" w:hAnsi="Arial" w:cs="Arial"/>
                <w:b/>
                <w:sz w:val="24"/>
                <w:szCs w:val="24"/>
              </w:rPr>
            </w:pPr>
            <w:r>
              <w:rPr>
                <w:rFonts w:ascii="Arial" w:hAnsi="Arial" w:cs="Arial"/>
                <w:sz w:val="24"/>
                <w:szCs w:val="24"/>
              </w:rPr>
              <w:sym w:font="Wingdings" w:char="F0A8"/>
            </w:r>
            <w:r w:rsidRPr="00926175">
              <w:rPr>
                <w:rFonts w:ascii="Arial" w:hAnsi="Arial" w:cs="Arial"/>
                <w:sz w:val="24"/>
                <w:szCs w:val="24"/>
                <w:lang w:val="en-US"/>
              </w:rPr>
              <w:t>NPN</w:t>
            </w:r>
          </w:p>
        </w:tc>
        <w:tc>
          <w:tcPr>
            <w:tcW w:w="1239" w:type="dxa"/>
            <w:vMerge w:val="restart"/>
          </w:tcPr>
          <w:p w:rsidR="00C563C4" w:rsidRDefault="00C563C4" w:rsidP="00DB5CB8">
            <w:pPr>
              <w:spacing w:line="240" w:lineRule="auto"/>
              <w:rPr>
                <w:rFonts w:ascii="Arial" w:hAnsi="Arial" w:cs="Arial"/>
                <w:sz w:val="24"/>
                <w:szCs w:val="24"/>
              </w:rPr>
            </w:pPr>
          </w:p>
          <w:p w:rsidR="00C563C4" w:rsidRDefault="00C563C4" w:rsidP="00DB5CB8">
            <w:pPr>
              <w:spacing w:line="240" w:lineRule="auto"/>
              <w:rPr>
                <w:rFonts w:ascii="Arial" w:hAnsi="Arial" w:cs="Arial"/>
                <w:sz w:val="24"/>
                <w:szCs w:val="24"/>
              </w:rPr>
            </w:pPr>
            <w:r w:rsidRPr="00A057C3">
              <w:rPr>
                <w:rFonts w:ascii="Arial" w:hAnsi="Arial" w:cs="Arial"/>
                <w:sz w:val="24"/>
                <w:szCs w:val="24"/>
              </w:rPr>
              <w:t>Contact :</w:t>
            </w:r>
          </w:p>
          <w:p w:rsidR="00C563C4" w:rsidRPr="00A057C3" w:rsidRDefault="00C563C4" w:rsidP="00DB5CB8">
            <w:pPr>
              <w:spacing w:line="240" w:lineRule="auto"/>
              <w:rPr>
                <w:rFonts w:ascii="Arial" w:hAnsi="Arial" w:cs="Arial"/>
                <w:sz w:val="24"/>
                <w:szCs w:val="24"/>
              </w:rPr>
            </w:pPr>
          </w:p>
        </w:tc>
        <w:tc>
          <w:tcPr>
            <w:tcW w:w="2696" w:type="dxa"/>
          </w:tcPr>
          <w:p w:rsidR="00C563C4" w:rsidRDefault="00C563C4">
            <w:pPr>
              <w:spacing w:after="0" w:line="240" w:lineRule="auto"/>
              <w:rPr>
                <w:rFonts w:ascii="Arial" w:hAnsi="Arial" w:cs="Arial"/>
                <w:sz w:val="24"/>
                <w:szCs w:val="24"/>
              </w:rPr>
            </w:pPr>
          </w:p>
          <w:p w:rsidR="00C563C4" w:rsidRPr="00A057C3" w:rsidRDefault="00C563C4" w:rsidP="00C563C4">
            <w:pPr>
              <w:ind w:left="26"/>
              <w:rPr>
                <w:rFonts w:ascii="Arial" w:hAnsi="Arial" w:cs="Arial"/>
                <w:sz w:val="24"/>
                <w:szCs w:val="24"/>
              </w:rPr>
            </w:pPr>
            <w:r>
              <w:rPr>
                <w:rFonts w:ascii="Arial" w:hAnsi="Arial" w:cs="Arial"/>
                <w:sz w:val="24"/>
                <w:szCs w:val="24"/>
                <w:lang w:val="en-US"/>
              </w:rPr>
              <w:sym w:font="Wingdings" w:char="F0A8"/>
            </w:r>
            <w:r w:rsidRPr="00A057C3">
              <w:rPr>
                <w:rFonts w:ascii="Arial" w:hAnsi="Arial" w:cs="Arial"/>
                <w:sz w:val="24"/>
                <w:szCs w:val="24"/>
              </w:rPr>
              <w:t>NO</w:t>
            </w:r>
          </w:p>
        </w:tc>
      </w:tr>
      <w:tr w:rsidR="00C563C4" w:rsidRPr="00926175" w:rsidTr="00C563C4">
        <w:trPr>
          <w:trHeight w:val="770"/>
        </w:trPr>
        <w:tc>
          <w:tcPr>
            <w:tcW w:w="1976" w:type="dxa"/>
            <w:vMerge/>
          </w:tcPr>
          <w:p w:rsidR="00C563C4" w:rsidRDefault="00C563C4" w:rsidP="00DB5CB8">
            <w:pPr>
              <w:spacing w:line="240" w:lineRule="auto"/>
              <w:rPr>
                <w:rFonts w:ascii="Arial" w:hAnsi="Arial" w:cs="Arial"/>
                <w:sz w:val="24"/>
                <w:szCs w:val="24"/>
              </w:rPr>
            </w:pPr>
          </w:p>
        </w:tc>
        <w:tc>
          <w:tcPr>
            <w:tcW w:w="1676" w:type="dxa"/>
          </w:tcPr>
          <w:p w:rsidR="00C563C4" w:rsidRDefault="00C563C4" w:rsidP="00C563C4">
            <w:pPr>
              <w:ind w:left="76"/>
              <w:rPr>
                <w:rFonts w:ascii="Arial" w:hAnsi="Arial" w:cs="Arial"/>
                <w:sz w:val="24"/>
                <w:szCs w:val="24"/>
              </w:rPr>
            </w:pPr>
            <w:r>
              <w:rPr>
                <w:rFonts w:ascii="Arial" w:hAnsi="Arial" w:cs="Arial"/>
                <w:sz w:val="24"/>
                <w:szCs w:val="24"/>
              </w:rPr>
              <w:sym w:font="Wingdings" w:char="F0A8"/>
            </w:r>
            <w:r>
              <w:rPr>
                <w:rFonts w:ascii="Arial" w:hAnsi="Arial" w:cs="Arial"/>
                <w:sz w:val="24"/>
                <w:szCs w:val="24"/>
              </w:rPr>
              <w:t xml:space="preserve"> 4 fils</w:t>
            </w:r>
          </w:p>
        </w:tc>
        <w:tc>
          <w:tcPr>
            <w:tcW w:w="837" w:type="dxa"/>
            <w:vMerge/>
          </w:tcPr>
          <w:p w:rsidR="00C563C4" w:rsidRPr="00A057C3" w:rsidRDefault="00C563C4" w:rsidP="00DB5CB8">
            <w:pPr>
              <w:spacing w:line="240" w:lineRule="auto"/>
              <w:rPr>
                <w:rFonts w:ascii="Arial" w:hAnsi="Arial" w:cs="Arial"/>
                <w:sz w:val="24"/>
                <w:szCs w:val="24"/>
              </w:rPr>
            </w:pPr>
          </w:p>
        </w:tc>
        <w:tc>
          <w:tcPr>
            <w:tcW w:w="1715" w:type="dxa"/>
          </w:tcPr>
          <w:p w:rsidR="00C563C4" w:rsidRPr="00A057C3" w:rsidRDefault="00C563C4" w:rsidP="00C563C4">
            <w:pPr>
              <w:rPr>
                <w:rFonts w:ascii="Arial" w:hAnsi="Arial" w:cs="Arial"/>
                <w:sz w:val="24"/>
                <w:szCs w:val="24"/>
              </w:rPr>
            </w:pPr>
            <w:r>
              <w:rPr>
                <w:rFonts w:ascii="Arial" w:hAnsi="Arial" w:cs="Arial"/>
                <w:sz w:val="24"/>
                <w:szCs w:val="24"/>
              </w:rPr>
              <w:sym w:font="Wingdings" w:char="F0A8"/>
            </w:r>
            <w:r w:rsidRPr="00926175">
              <w:rPr>
                <w:rFonts w:ascii="Arial" w:hAnsi="Arial" w:cs="Arial"/>
                <w:sz w:val="24"/>
                <w:szCs w:val="24"/>
                <w:lang w:val="en-US"/>
              </w:rPr>
              <w:t>PNP</w:t>
            </w:r>
          </w:p>
        </w:tc>
        <w:tc>
          <w:tcPr>
            <w:tcW w:w="1239" w:type="dxa"/>
            <w:vMerge/>
          </w:tcPr>
          <w:p w:rsidR="00C563C4" w:rsidRDefault="00C563C4" w:rsidP="00DB5CB8">
            <w:pPr>
              <w:spacing w:line="240" w:lineRule="auto"/>
              <w:rPr>
                <w:rFonts w:ascii="Arial" w:hAnsi="Arial" w:cs="Arial"/>
                <w:sz w:val="24"/>
                <w:szCs w:val="24"/>
              </w:rPr>
            </w:pPr>
          </w:p>
        </w:tc>
        <w:tc>
          <w:tcPr>
            <w:tcW w:w="2696" w:type="dxa"/>
          </w:tcPr>
          <w:p w:rsidR="00C563C4" w:rsidRDefault="00C563C4" w:rsidP="00C563C4">
            <w:pPr>
              <w:ind w:left="9"/>
              <w:rPr>
                <w:rFonts w:ascii="Arial" w:hAnsi="Arial" w:cs="Arial"/>
                <w:sz w:val="24"/>
                <w:szCs w:val="24"/>
              </w:rPr>
            </w:pPr>
            <w:r>
              <w:rPr>
                <w:rFonts w:ascii="Arial" w:hAnsi="Arial" w:cs="Arial"/>
                <w:sz w:val="24"/>
                <w:szCs w:val="24"/>
                <w:lang w:val="en-US"/>
              </w:rPr>
              <w:sym w:font="Wingdings" w:char="F0A8"/>
            </w:r>
            <w:r w:rsidRPr="00A057C3">
              <w:rPr>
                <w:rFonts w:ascii="Arial" w:hAnsi="Arial" w:cs="Arial"/>
                <w:sz w:val="24"/>
                <w:szCs w:val="24"/>
              </w:rPr>
              <w:t>NC</w:t>
            </w:r>
          </w:p>
        </w:tc>
      </w:tr>
    </w:tbl>
    <w:p w:rsidR="00944BC2" w:rsidRDefault="00944BC2" w:rsidP="00944BC2">
      <w:pPr>
        <w:spacing w:line="240" w:lineRule="auto"/>
        <w:rPr>
          <w:rFonts w:ascii="Arial" w:hAnsi="Arial" w:cs="Arial"/>
          <w:sz w:val="24"/>
          <w:szCs w:val="24"/>
          <w:lang w:val="en-US"/>
        </w:rPr>
      </w:pPr>
    </w:p>
    <w:p w:rsidR="00944BC2" w:rsidRPr="00821D7A" w:rsidRDefault="00944BC2" w:rsidP="00944BC2">
      <w:pPr>
        <w:pBdr>
          <w:top w:val="single" w:sz="4" w:space="1" w:color="auto"/>
          <w:left w:val="single" w:sz="4" w:space="4" w:color="auto"/>
          <w:bottom w:val="single" w:sz="4" w:space="1" w:color="auto"/>
          <w:right w:val="single" w:sz="4" w:space="4" w:color="auto"/>
        </w:pBdr>
        <w:shd w:val="clear" w:color="auto" w:fill="D9D9D9" w:themeFill="background1" w:themeFillShade="D9"/>
        <w:spacing w:after="0" w:line="240" w:lineRule="auto"/>
        <w:ind w:left="709" w:hanging="709"/>
        <w:rPr>
          <w:rFonts w:ascii="Arial" w:hAnsi="Arial" w:cs="Arial"/>
          <w:sz w:val="24"/>
          <w:szCs w:val="24"/>
        </w:rPr>
      </w:pPr>
      <w:r>
        <w:rPr>
          <w:rFonts w:ascii="Arial" w:hAnsi="Arial" w:cs="Arial"/>
          <w:sz w:val="24"/>
          <w:szCs w:val="24"/>
        </w:rPr>
        <w:lastRenderedPageBreak/>
        <w:t>Q7.1b</w:t>
      </w:r>
    </w:p>
    <w:p w:rsidR="00944BC2" w:rsidRDefault="00944BC2" w:rsidP="00944BC2">
      <w:pPr>
        <w:spacing w:line="240" w:lineRule="auto"/>
        <w:rPr>
          <w:rFonts w:ascii="Arial" w:hAnsi="Arial" w:cs="Arial"/>
          <w:sz w:val="24"/>
          <w:szCs w:val="24"/>
          <w:lang w:val="en-US"/>
        </w:rPr>
      </w:pPr>
    </w:p>
    <w:p w:rsidR="00944BC2" w:rsidRDefault="006B3EE4" w:rsidP="00944BC2">
      <w:pPr>
        <w:spacing w:line="240" w:lineRule="auto"/>
        <w:rPr>
          <w:rFonts w:ascii="Arial" w:hAnsi="Arial" w:cs="Arial"/>
          <w:sz w:val="24"/>
          <w:szCs w:val="24"/>
        </w:rPr>
      </w:pPr>
      <w:r>
        <w:rPr>
          <w:rFonts w:ascii="Arial" w:hAnsi="Arial" w:cs="Arial"/>
          <w:noProof/>
          <w:sz w:val="24"/>
          <w:szCs w:val="24"/>
          <w:lang w:eastAsia="fr-FR"/>
        </w:rPr>
        <w:pict>
          <v:shape id="Connecteur droit avec flèche 53" o:spid="_x0000_s8870" type="#_x0000_t32" style="position:absolute;margin-left:61.7pt;margin-top:77.65pt;width:363.7pt;height:0;flip:x;z-index:2517053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">
            <v:stroke dashstyle="dash"/>
          </v:shape>
        </w:pict>
      </w:r>
      <w:r>
        <w:rPr>
          <w:rFonts w:ascii="Arial" w:hAnsi="Arial" w:cs="Arial"/>
          <w:noProof/>
          <w:sz w:val="24"/>
          <w:szCs w:val="24"/>
          <w:lang w:eastAsia="fr-FR"/>
        </w:rPr>
        <w:pict>
          <v:rect id="Rectangle 54" o:spid="_x0000_s1890" style="position:absolute;margin-left:454.9pt;margin-top:130.85pt;width:22pt;height:18.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" stroked="f">
            <v:textbox>
              <w:txbxContent>
                <w:p w:rsidR="000D7CE0" w:rsidRPr="004A6CDA" w:rsidRDefault="000D7CE0" w:rsidP="00944BC2">
                  <w:pPr>
                    <w:jc w:val="center"/>
                    <w:rPr>
                      <w:rFonts w:ascii="Arial" w:hAnsi="Arial" w:cs="Arial"/>
                      <w:sz w:val="24"/>
                    </w:rPr>
                  </w:pPr>
                  <w:proofErr w:type="gramStart"/>
                  <w:r w:rsidRPr="004A6CDA">
                    <w:rPr>
                      <w:rFonts w:ascii="Arial" w:hAnsi="Arial" w:cs="Arial"/>
                      <w:sz w:val="24"/>
                    </w:rPr>
                    <w:t>t</w:t>
                  </w:r>
                  <w:proofErr w:type="gramEnd"/>
                </w:p>
              </w:txbxContent>
            </v:textbox>
          </v:rect>
        </w:pict>
      </w:r>
      <w:r>
        <w:rPr>
          <w:rFonts w:ascii="Arial" w:hAnsi="Arial" w:cs="Arial"/>
          <w:noProof/>
          <w:sz w:val="24"/>
          <w:szCs w:val="24"/>
          <w:lang w:eastAsia="fr-FR"/>
        </w:rPr>
        <w:pict>
          <v:shape id="Connecteur droit avec flèche 55" o:spid="_x0000_s8869" type="#_x0000_t32" style="position:absolute;margin-left:57pt;margin-top:141.2pt;width:389.9pt;height:0;z-index:2517135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" strokecolor="black [3040]">
            <v:stroke endarrow="block"/>
          </v:shape>
        </w:pict>
      </w:r>
      <w:r w:rsidR="00944BC2" w:rsidRPr="00DF5699">
        <w:rPr>
          <w:rFonts w:ascii="Arial" w:hAnsi="Arial" w:cs="Arial"/>
          <w:sz w:val="24"/>
          <w:szCs w:val="24"/>
        </w:rPr>
        <w:t xml:space="preserve">Compléter </w:t>
      </w:r>
      <w:r w:rsidR="00944BC2">
        <w:rPr>
          <w:rFonts w:ascii="Arial" w:hAnsi="Arial" w:cs="Arial"/>
          <w:sz w:val="24"/>
          <w:szCs w:val="24"/>
        </w:rPr>
        <w:t>les chronogrammes.</w:t>
      </w:r>
    </w:p>
    <w:p w:rsidR="00944BC2" w:rsidRDefault="006B3EE4" w:rsidP="00944BC2">
      <w:pPr>
        <w:spacing w:line="240" w:lineRule="auto"/>
        <w:rPr>
          <w:rFonts w:ascii="Arial" w:hAnsi="Arial" w:cs="Arial"/>
          <w:sz w:val="24"/>
          <w:szCs w:val="24"/>
        </w:rPr>
      </w:pPr>
      <w:r>
        <w:rPr>
          <w:rFonts w:ascii="Arial" w:hAnsi="Arial" w:cs="Arial"/>
          <w:noProof/>
          <w:sz w:val="24"/>
          <w:szCs w:val="24"/>
          <w:lang w:eastAsia="fr-FR"/>
        </w:rPr>
        <w:pict>
          <v:shape id="Connecteur droit avec flèche 56" o:spid="_x0000_s8868" type="#_x0000_t32" style="position:absolute;margin-left:61.7pt;margin-top:19.3pt;width:0;height:222.55pt;flip:y;z-index:2517125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" strokeweight="1.5pt">
            <v:stroke endarrow="block"/>
          </v:shape>
        </w:pict>
      </w:r>
      <w:r>
        <w:rPr>
          <w:rFonts w:ascii="Arial" w:hAnsi="Arial" w:cs="Arial"/>
          <w:noProof/>
          <w:sz w:val="24"/>
          <w:szCs w:val="24"/>
          <w:lang w:eastAsia="fr-FR"/>
        </w:rPr>
        <w:pict>
          <v:rect id="Rectangle 58" o:spid="_x0000_s1891" style="position:absolute;margin-left:20.85pt;margin-top:10.15pt;width:51.4pt;height:22.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" stroked="f">
            <v:textbox>
              <w:txbxContent>
                <w:p w:rsidR="000D7CE0" w:rsidRPr="00FA5FA0" w:rsidRDefault="000D7CE0" w:rsidP="00944BC2">
                  <w:pPr>
                    <w:jc w:val="center"/>
                    <w:rPr>
                      <w:rFonts w:ascii="Arial" w:hAnsi="Arial" w:cs="Arial"/>
                      <w:sz w:val="24"/>
                    </w:rPr>
                  </w:pPr>
                  <w:r>
                    <w:rPr>
                      <w:rFonts w:ascii="Arial" w:hAnsi="Arial" w:cs="Arial"/>
                      <w:sz w:val="24"/>
                    </w:rPr>
                    <w:t>b6</w:t>
                  </w:r>
                </w:p>
              </w:txbxContent>
            </v:textbox>
          </v:rect>
        </w:pict>
      </w:r>
    </w:p>
    <w:p w:rsidR="00944BC2" w:rsidRDefault="006B3EE4" w:rsidP="00944BC2">
      <w:pPr>
        <w:spacing w:line="240" w:lineRule="auto"/>
        <w:rPr>
          <w:rFonts w:ascii="Arial" w:hAnsi="Arial" w:cs="Arial"/>
          <w:sz w:val="24"/>
          <w:szCs w:val="24"/>
        </w:rPr>
      </w:pPr>
      <w:r>
        <w:rPr>
          <w:rFonts w:ascii="Arial" w:hAnsi="Arial" w:cs="Arial"/>
          <w:noProof/>
          <w:sz w:val="24"/>
          <w:szCs w:val="24"/>
          <w:lang w:eastAsia="fr-FR"/>
        </w:rPr>
        <w:pict>
          <v:shape id="Connecteur droit avec flèche 59" o:spid="_x0000_s8867" type="#_x0000_t32" style="position:absolute;margin-left:425.4pt;margin-top:19.8pt;width:0;height:208.4pt;flip:y;z-index:2517155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">
            <v:stroke dashstyle="dash"/>
          </v:shape>
        </w:pict>
      </w:r>
      <w:r>
        <w:rPr>
          <w:rFonts w:ascii="Arial" w:hAnsi="Arial" w:cs="Arial"/>
          <w:noProof/>
          <w:sz w:val="24"/>
          <w:szCs w:val="24"/>
          <w:lang w:eastAsia="fr-FR"/>
        </w:rPr>
        <w:pict>
          <v:shape id="Connecteur droit avec flèche 60" o:spid="_x0000_s8866" type="#_x0000_t32" style="position:absolute;margin-left:249.65pt;margin-top:19.8pt;width:0;height:208.45pt;flip:y;z-index:2517073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">
            <v:stroke dashstyle="dash"/>
          </v:shape>
        </w:pict>
      </w:r>
      <w:r>
        <w:rPr>
          <w:rFonts w:ascii="Arial" w:hAnsi="Arial" w:cs="Arial"/>
          <w:noProof/>
          <w:sz w:val="24"/>
          <w:szCs w:val="24"/>
          <w:lang w:eastAsia="fr-FR"/>
        </w:rPr>
        <w:pict>
          <v:rect id="Rectangle 61" o:spid="_x0000_s1892" style="position:absolute;margin-left:-10.25pt;margin-top:11.2pt;width:67.3pt;height:35.5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" stroked="f">
            <v:textbox>
              <w:txbxContent>
                <w:p w:rsidR="000D7CE0" w:rsidRPr="004A6CDA" w:rsidRDefault="000D7CE0" w:rsidP="00944BC2">
                  <w:pPr>
                    <w:jc w:val="center"/>
                    <w:rPr>
                      <w:rFonts w:ascii="Arial" w:hAnsi="Arial" w:cs="Arial"/>
                    </w:rPr>
                  </w:pPr>
                  <w:r>
                    <w:rPr>
                      <w:rFonts w:ascii="Arial" w:hAnsi="Arial" w:cs="Arial"/>
                    </w:rPr>
                    <w:t>Etat recouvert</w:t>
                  </w:r>
                </w:p>
              </w:txbxContent>
            </v:textbox>
          </v:rect>
        </w:pict>
      </w:r>
    </w:p>
    <w:p w:rsidR="00944BC2" w:rsidRDefault="00944BC2" w:rsidP="00944BC2">
      <w:pPr>
        <w:spacing w:line="240" w:lineRule="auto"/>
        <w:rPr>
          <w:rFonts w:ascii="Arial" w:hAnsi="Arial" w:cs="Arial"/>
          <w:sz w:val="24"/>
          <w:szCs w:val="24"/>
        </w:rPr>
      </w:pPr>
    </w:p>
    <w:p w:rsidR="00944BC2" w:rsidRDefault="00944BC2" w:rsidP="00944BC2">
      <w:pPr>
        <w:spacing w:line="240" w:lineRule="auto"/>
        <w:rPr>
          <w:rFonts w:ascii="Arial" w:hAnsi="Arial" w:cs="Arial"/>
          <w:sz w:val="24"/>
          <w:szCs w:val="24"/>
        </w:rPr>
      </w:pPr>
    </w:p>
    <w:p w:rsidR="00944BC2" w:rsidRDefault="006B3EE4" w:rsidP="00944BC2">
      <w:pPr>
        <w:spacing w:line="240" w:lineRule="auto"/>
        <w:rPr>
          <w:rFonts w:ascii="Arial" w:hAnsi="Arial" w:cs="Arial"/>
          <w:sz w:val="24"/>
          <w:szCs w:val="24"/>
        </w:rPr>
      </w:pPr>
      <w:r>
        <w:rPr>
          <w:rFonts w:ascii="Arial" w:hAnsi="Arial" w:cs="Arial"/>
          <w:noProof/>
          <w:sz w:val="24"/>
          <w:szCs w:val="24"/>
          <w:lang w:eastAsia="fr-FR"/>
        </w:rPr>
        <w:pict>
          <v:rect id="Rectangle 62" o:spid="_x0000_s1893" style="position:absolute;margin-left:-22.45pt;margin-top:1.5pt;width:90.55pt;height:36.5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" stroked="f">
            <v:textbox>
              <w:txbxContent>
                <w:p w:rsidR="000D7CE0" w:rsidRPr="004A6CDA" w:rsidRDefault="000D7CE0" w:rsidP="00944BC2">
                  <w:pPr>
                    <w:jc w:val="center"/>
                    <w:rPr>
                      <w:rFonts w:ascii="Arial" w:hAnsi="Arial" w:cs="Arial"/>
                      <w:sz w:val="24"/>
                    </w:rPr>
                  </w:pPr>
                  <w:r>
                    <w:rPr>
                      <w:rFonts w:ascii="Arial" w:hAnsi="Arial" w:cs="Arial"/>
                      <w:sz w:val="24"/>
                    </w:rPr>
                    <w:t>Etat non recouvert</w:t>
                  </w:r>
                </w:p>
              </w:txbxContent>
            </v:textbox>
          </v:rect>
        </w:pict>
      </w:r>
    </w:p>
    <w:p w:rsidR="00944BC2" w:rsidRDefault="006B3EE4" w:rsidP="00944BC2">
      <w:pPr>
        <w:spacing w:line="240" w:lineRule="auto"/>
        <w:rPr>
          <w:rFonts w:ascii="Arial" w:hAnsi="Arial" w:cs="Arial"/>
          <w:sz w:val="24"/>
          <w:szCs w:val="24"/>
        </w:rPr>
      </w:pPr>
      <w:r>
        <w:rPr>
          <w:rFonts w:ascii="Arial" w:hAnsi="Arial" w:cs="Arial"/>
          <w:noProof/>
          <w:sz w:val="24"/>
          <w:szCs w:val="24"/>
          <w:lang w:eastAsia="fr-FR"/>
        </w:rPr>
        <w:pict>
          <v:rect id="Rectangle 63" o:spid="_x0000_s1894" style="position:absolute;margin-left:295.5pt;margin-top:5.45pt;width:74.8pt;height:28.9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" stroked="f">
            <v:textbox>
              <w:txbxContent>
                <w:p w:rsidR="000D7CE0" w:rsidRPr="00FA5FA0" w:rsidRDefault="000D7CE0" w:rsidP="00944BC2">
                  <w:pPr>
                    <w:jc w:val="center"/>
                    <w:rPr>
                      <w:rFonts w:ascii="Arial" w:hAnsi="Arial" w:cs="Arial"/>
                      <w:sz w:val="24"/>
                    </w:rPr>
                  </w:pPr>
                  <w:r w:rsidRPr="00FA5FA0">
                    <w:rPr>
                      <w:rFonts w:ascii="Arial" w:hAnsi="Arial" w:cs="Arial"/>
                      <w:sz w:val="24"/>
                    </w:rPr>
                    <w:t xml:space="preserve">Cr </w:t>
                  </w:r>
                  <w:r>
                    <w:rPr>
                      <w:rFonts w:ascii="Arial" w:hAnsi="Arial" w:cs="Arial"/>
                      <w:sz w:val="24"/>
                    </w:rPr>
                    <w:t>&gt;</w:t>
                  </w:r>
                  <w:r w:rsidRPr="00FA5FA0">
                    <w:rPr>
                      <w:rFonts w:ascii="Arial" w:hAnsi="Arial" w:cs="Arial"/>
                      <w:sz w:val="24"/>
                    </w:rPr>
                    <w:t xml:space="preserve"> Cl</w:t>
                  </w:r>
                </w:p>
              </w:txbxContent>
            </v:textbox>
          </v:rect>
        </w:pict>
      </w:r>
      <w:r>
        <w:rPr>
          <w:rFonts w:ascii="Arial" w:hAnsi="Arial" w:cs="Arial"/>
          <w:noProof/>
          <w:sz w:val="24"/>
          <w:szCs w:val="24"/>
          <w:lang w:eastAsia="fr-FR"/>
        </w:rPr>
        <w:pict>
          <v:rect id="Rectangle 704" o:spid="_x0000_s1895" style="position:absolute;margin-left:108.45pt;margin-top:4.7pt;width:74.8pt;height:28.9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" stroked="f">
            <v:textbox>
              <w:txbxContent>
                <w:p w:rsidR="000D7CE0" w:rsidRPr="00FA5FA0" w:rsidRDefault="000D7CE0" w:rsidP="00944BC2">
                  <w:pPr>
                    <w:jc w:val="center"/>
                    <w:rPr>
                      <w:rFonts w:ascii="Arial" w:hAnsi="Arial" w:cs="Arial"/>
                      <w:sz w:val="24"/>
                    </w:rPr>
                  </w:pPr>
                  <w:r w:rsidRPr="00FA5FA0">
                    <w:rPr>
                      <w:rFonts w:ascii="Arial" w:hAnsi="Arial" w:cs="Arial"/>
                      <w:sz w:val="24"/>
                    </w:rPr>
                    <w:t>Cr &lt; Cl</w:t>
                  </w:r>
                </w:p>
              </w:txbxContent>
            </v:textbox>
          </v:rect>
        </w:pict>
      </w:r>
    </w:p>
    <w:p w:rsidR="00944BC2" w:rsidRDefault="006B3EE4" w:rsidP="00944BC2">
      <w:pPr>
        <w:spacing w:line="240" w:lineRule="auto"/>
        <w:rPr>
          <w:rFonts w:ascii="Arial" w:hAnsi="Arial" w:cs="Arial"/>
          <w:sz w:val="24"/>
          <w:szCs w:val="24"/>
        </w:rPr>
      </w:pPr>
      <w:r>
        <w:rPr>
          <w:rFonts w:ascii="Arial" w:hAnsi="Arial" w:cs="Arial"/>
          <w:noProof/>
          <w:sz w:val="24"/>
          <w:szCs w:val="24"/>
          <w:lang w:eastAsia="fr-FR"/>
        </w:rPr>
        <w:pict>
          <v:rect id="Rectangle 705" o:spid="_x0000_s1896" style="position:absolute;margin-left:12.95pt;margin-top:-.3pt;width:51.4pt;height:22.4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" stroked="f">
            <v:textbox>
              <w:txbxContent>
                <w:p w:rsidR="000D7CE0" w:rsidRPr="00FA5FA0" w:rsidRDefault="000D7CE0" w:rsidP="00944BC2">
                  <w:pPr>
                    <w:jc w:val="center"/>
                    <w:rPr>
                      <w:rFonts w:ascii="Arial" w:hAnsi="Arial" w:cs="Arial"/>
                      <w:sz w:val="24"/>
                    </w:rPr>
                  </w:pPr>
                  <w:r>
                    <w:rPr>
                      <w:rFonts w:ascii="Arial" w:hAnsi="Arial" w:cs="Arial"/>
                      <w:sz w:val="24"/>
                    </w:rPr>
                    <w:t>I01</w:t>
                  </w:r>
                  <w:proofErr w:type="gramStart"/>
                  <w:r>
                    <w:rPr>
                      <w:rFonts w:ascii="Arial" w:hAnsi="Arial" w:cs="Arial"/>
                      <w:sz w:val="24"/>
                    </w:rPr>
                    <w:t>,4</w:t>
                  </w:r>
                  <w:proofErr w:type="gramEnd"/>
                </w:p>
              </w:txbxContent>
            </v:textbox>
          </v:rect>
        </w:pict>
      </w:r>
      <w:r>
        <w:rPr>
          <w:rFonts w:ascii="Arial" w:hAnsi="Arial" w:cs="Arial"/>
          <w:noProof/>
          <w:sz w:val="24"/>
          <w:szCs w:val="24"/>
          <w:lang w:eastAsia="fr-FR"/>
        </w:rPr>
        <w:pict>
          <v:shape id="Connecteur droit avec flèche 706" o:spid="_x0000_s8865" type="#_x0000_t32" style="position:absolute;margin-left:61.7pt;margin-top:7.75pt;width:0;height:24.75pt;flip:y;z-index:25172275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" strokecolor="black [3213]" strokeweight="1.5pt">
            <v:stroke endarrow="open"/>
            <o:lock v:ext="edit" shapetype="f"/>
          </v:shape>
        </w:pict>
      </w:r>
      <w:r>
        <w:rPr>
          <w:rFonts w:ascii="Arial" w:hAnsi="Arial" w:cs="Arial"/>
          <w:noProof/>
          <w:sz w:val="24"/>
          <w:szCs w:val="24"/>
          <w:lang w:eastAsia="fr-FR"/>
        </w:rPr>
        <w:pict>
          <v:rect id="Rectangle 707" o:spid="_x0000_s1897" style="position:absolute;margin-left:20.5pt;margin-top:21.25pt;width:30.85pt;height:26.2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" stroked="f">
            <v:textbox>
              <w:txbxContent>
                <w:p w:rsidR="000D7CE0" w:rsidRPr="004A6CDA" w:rsidRDefault="000D7CE0" w:rsidP="00944BC2">
                  <w:pPr>
                    <w:jc w:val="center"/>
                    <w:rPr>
                      <w:rFonts w:ascii="Arial" w:hAnsi="Arial" w:cs="Arial"/>
                    </w:rPr>
                  </w:pPr>
                  <w:r>
                    <w:rPr>
                      <w:rFonts w:ascii="Arial" w:hAnsi="Arial" w:cs="Arial"/>
                    </w:rPr>
                    <w:t>1</w:t>
                  </w:r>
                </w:p>
              </w:txbxContent>
            </v:textbox>
          </v:rect>
        </w:pict>
      </w:r>
    </w:p>
    <w:p w:rsidR="00944BC2" w:rsidRDefault="006B3EE4" w:rsidP="00944BC2">
      <w:pPr>
        <w:spacing w:line="240" w:lineRule="auto"/>
        <w:rPr>
          <w:rFonts w:ascii="Arial" w:hAnsi="Arial" w:cs="Arial"/>
          <w:sz w:val="24"/>
          <w:szCs w:val="24"/>
        </w:rPr>
      </w:pPr>
      <w:r>
        <w:rPr>
          <w:rFonts w:ascii="Arial" w:hAnsi="Arial" w:cs="Arial"/>
          <w:noProof/>
          <w:sz w:val="24"/>
          <w:szCs w:val="24"/>
          <w:lang w:eastAsia="fr-FR"/>
        </w:rPr>
        <w:pict>
          <v:shape id="Connecteur droit avec flèche 708" o:spid="_x0000_s8864" type="#_x0000_t32" style="position:absolute;margin-left:56.85pt;margin-top:5.8pt;width:363.7pt;height:0;flip:x;z-index:2517196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">
            <v:stroke dashstyle="dash"/>
          </v:shape>
        </w:pict>
      </w:r>
    </w:p>
    <w:p w:rsidR="00944BC2" w:rsidRDefault="00944BC2" w:rsidP="00944BC2">
      <w:pPr>
        <w:spacing w:line="240" w:lineRule="auto"/>
        <w:rPr>
          <w:rFonts w:ascii="Arial" w:hAnsi="Arial" w:cs="Arial"/>
          <w:sz w:val="24"/>
          <w:szCs w:val="24"/>
        </w:rPr>
      </w:pPr>
    </w:p>
    <w:p w:rsidR="00944BC2" w:rsidRDefault="006B3EE4" w:rsidP="00944BC2">
      <w:pPr>
        <w:spacing w:line="240" w:lineRule="auto"/>
        <w:rPr>
          <w:rFonts w:ascii="Arial" w:hAnsi="Arial" w:cs="Arial"/>
          <w:sz w:val="24"/>
          <w:szCs w:val="24"/>
        </w:rPr>
      </w:pPr>
      <w:r>
        <w:rPr>
          <w:rFonts w:ascii="Arial" w:hAnsi="Arial" w:cs="Arial"/>
          <w:noProof/>
          <w:sz w:val="24"/>
          <w:szCs w:val="24"/>
          <w:lang w:eastAsia="fr-FR"/>
        </w:rPr>
        <w:pict>
          <v:rect id="Rectangle 709" o:spid="_x0000_s1898" style="position:absolute;margin-left:22.05pt;margin-top:9.75pt;width:30.85pt;height:26.15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" stroked="f">
            <v:textbox>
              <w:txbxContent>
                <w:p w:rsidR="000D7CE0" w:rsidRPr="004A6CDA" w:rsidRDefault="000D7CE0" w:rsidP="00944BC2">
                  <w:pPr>
                    <w:jc w:val="center"/>
                    <w:rPr>
                      <w:rFonts w:ascii="Arial" w:hAnsi="Arial" w:cs="Arial"/>
                    </w:rPr>
                  </w:pPr>
                  <w:r>
                    <w:rPr>
                      <w:rFonts w:ascii="Arial" w:hAnsi="Arial" w:cs="Arial"/>
                    </w:rPr>
                    <w:t>0</w:t>
                  </w:r>
                </w:p>
              </w:txbxContent>
            </v:textbox>
          </v:rect>
        </w:pict>
      </w:r>
      <w:r>
        <w:rPr>
          <w:rFonts w:ascii="Arial" w:hAnsi="Arial" w:cs="Arial"/>
          <w:noProof/>
          <w:sz w:val="24"/>
          <w:szCs w:val="24"/>
          <w:lang w:eastAsia="fr-FR"/>
        </w:rPr>
        <w:pict>
          <v:rect id="Rectangle 710" o:spid="_x0000_s1899" style="position:absolute;margin-left:454.65pt;margin-top:11.95pt;width:22pt;height:18.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" stroked="f">
            <v:textbox>
              <w:txbxContent>
                <w:p w:rsidR="000D7CE0" w:rsidRPr="004A6CDA" w:rsidRDefault="000D7CE0" w:rsidP="00944BC2">
                  <w:pPr>
                    <w:jc w:val="center"/>
                    <w:rPr>
                      <w:rFonts w:ascii="Arial" w:hAnsi="Arial" w:cs="Arial"/>
                      <w:sz w:val="24"/>
                    </w:rPr>
                  </w:pPr>
                  <w:proofErr w:type="gramStart"/>
                  <w:r w:rsidRPr="004A6CDA">
                    <w:rPr>
                      <w:rFonts w:ascii="Arial" w:hAnsi="Arial" w:cs="Arial"/>
                      <w:sz w:val="24"/>
                    </w:rPr>
                    <w:t>t</w:t>
                  </w:r>
                  <w:proofErr w:type="gramEnd"/>
                </w:p>
              </w:txbxContent>
            </v:textbox>
          </v:rect>
        </w:pict>
      </w:r>
      <w:r>
        <w:rPr>
          <w:rFonts w:ascii="Arial" w:hAnsi="Arial" w:cs="Arial"/>
          <w:noProof/>
          <w:sz w:val="24"/>
          <w:szCs w:val="24"/>
          <w:lang w:eastAsia="fr-FR"/>
        </w:rPr>
        <w:pict>
          <v:shape id="Connecteur droit avec flèche 711" o:spid="_x0000_s8863" type="#_x0000_t32" style="position:absolute;margin-left:55.85pt;margin-top:21.6pt;width:389.9pt;height:0;z-index:2517176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" strokecolor="black [3040]">
            <v:stroke endarrow="block"/>
          </v:shape>
        </w:pict>
      </w:r>
    </w:p>
    <w:p w:rsidR="00944BC2" w:rsidRDefault="00944BC2" w:rsidP="00944BC2">
      <w:pPr>
        <w:spacing w:line="240" w:lineRule="auto"/>
        <w:rPr>
          <w:rFonts w:ascii="Arial" w:hAnsi="Arial" w:cs="Arial"/>
          <w:sz w:val="24"/>
          <w:szCs w:val="24"/>
        </w:rPr>
      </w:pPr>
    </w:p>
    <w:p w:rsidR="00944BC2" w:rsidRDefault="00944BC2" w:rsidP="00944BC2">
      <w:pPr>
        <w:spacing w:line="240" w:lineRule="auto"/>
        <w:rPr>
          <w:rFonts w:ascii="Arial" w:hAnsi="Arial" w:cs="Arial"/>
          <w:sz w:val="24"/>
          <w:szCs w:val="24"/>
        </w:rPr>
      </w:pPr>
    </w:p>
    <w:tbl>
      <w:tblPr>
        <w:tblStyle w:val="Grilledutableau"/>
        <w:tblW w:w="0" w:type="auto"/>
        <w:tblLook w:val="04A0" w:firstRow="1" w:lastRow="0" w:firstColumn="1" w:lastColumn="0" w:noHBand="0" w:noVBand="1"/>
      </w:tblPr>
      <w:tblGrid>
        <w:gridCol w:w="5778"/>
        <w:gridCol w:w="3544"/>
      </w:tblGrid>
      <w:tr w:rsidR="00944BC2" w:rsidTr="00DB5CB8">
        <w:tc>
          <w:tcPr>
            <w:tcW w:w="5778" w:type="dxa"/>
            <w:vAlign w:val="center"/>
          </w:tcPr>
          <w:p w:rsidR="00944BC2" w:rsidRDefault="00944BC2" w:rsidP="00DB5CB8">
            <w:pPr>
              <w:spacing w:line="240" w:lineRule="auto"/>
              <w:rPr>
                <w:rFonts w:ascii="Arial" w:hAnsi="Arial" w:cs="Arial"/>
                <w:sz w:val="24"/>
                <w:szCs w:val="24"/>
              </w:rPr>
            </w:pPr>
          </w:p>
          <w:p w:rsidR="00944BC2" w:rsidRDefault="00944BC2" w:rsidP="00DB5CB8">
            <w:pPr>
              <w:spacing w:line="240" w:lineRule="auto"/>
              <w:rPr>
                <w:rFonts w:ascii="Arial" w:hAnsi="Arial" w:cs="Arial"/>
                <w:sz w:val="24"/>
                <w:szCs w:val="24"/>
              </w:rPr>
            </w:pPr>
            <w:r>
              <w:rPr>
                <w:rFonts w:ascii="Arial" w:hAnsi="Arial" w:cs="Arial"/>
                <w:sz w:val="24"/>
                <w:szCs w:val="24"/>
              </w:rPr>
              <w:t>Nature du signal délivré par le détecteur b6</w:t>
            </w:r>
            <w:r w:rsidR="004A395B">
              <w:rPr>
                <w:rFonts w:ascii="Arial" w:hAnsi="Arial" w:cs="Arial"/>
                <w:sz w:val="24"/>
                <w:szCs w:val="24"/>
              </w:rPr>
              <w:t xml:space="preserve"> (logique ou analogique ou numérique</w:t>
            </w:r>
            <w:r w:rsidR="00B072A6">
              <w:rPr>
                <w:rFonts w:ascii="Arial" w:hAnsi="Arial" w:cs="Arial"/>
                <w:sz w:val="24"/>
                <w:szCs w:val="24"/>
              </w:rPr>
              <w:t>)</w:t>
            </w:r>
            <w:r>
              <w:rPr>
                <w:rFonts w:ascii="Arial" w:hAnsi="Arial" w:cs="Arial"/>
                <w:sz w:val="24"/>
                <w:szCs w:val="24"/>
              </w:rPr>
              <w:t xml:space="preserve"> :</w:t>
            </w:r>
          </w:p>
          <w:p w:rsidR="00944BC2" w:rsidRDefault="00944BC2" w:rsidP="00DB5CB8">
            <w:pPr>
              <w:spacing w:line="240" w:lineRule="auto"/>
              <w:rPr>
                <w:rFonts w:ascii="Arial" w:hAnsi="Arial" w:cs="Arial"/>
                <w:sz w:val="24"/>
                <w:szCs w:val="24"/>
              </w:rPr>
            </w:pPr>
          </w:p>
        </w:tc>
        <w:tc>
          <w:tcPr>
            <w:tcW w:w="3544" w:type="dxa"/>
            <w:vAlign w:val="center"/>
          </w:tcPr>
          <w:p w:rsidR="00944BC2" w:rsidRDefault="00944BC2" w:rsidP="00DB5CB8">
            <w:pPr>
              <w:spacing w:line="240" w:lineRule="auto"/>
              <w:rPr>
                <w:rFonts w:ascii="Arial" w:hAnsi="Arial" w:cs="Arial"/>
                <w:sz w:val="24"/>
                <w:szCs w:val="24"/>
              </w:rPr>
            </w:pPr>
            <w:r>
              <w:rPr>
                <w:rFonts w:ascii="Arial" w:hAnsi="Arial" w:cs="Arial"/>
                <w:sz w:val="24"/>
                <w:szCs w:val="24"/>
              </w:rPr>
              <w:t>……………………………….</w:t>
            </w:r>
          </w:p>
        </w:tc>
      </w:tr>
    </w:tbl>
    <w:p w:rsidR="00944BC2" w:rsidRDefault="00944BC2" w:rsidP="002114E1">
      <w:pPr>
        <w:spacing w:line="240" w:lineRule="auto"/>
        <w:rPr>
          <w:rFonts w:ascii="Arial" w:hAnsi="Arial" w:cs="Arial"/>
          <w:sz w:val="24"/>
          <w:szCs w:val="24"/>
        </w:rPr>
      </w:pPr>
    </w:p>
    <w:p w:rsidR="00944BC2" w:rsidRDefault="00944BC2" w:rsidP="002114E1">
      <w:pPr>
        <w:spacing w:line="240" w:lineRule="auto"/>
        <w:rPr>
          <w:rFonts w:ascii="Arial" w:hAnsi="Arial" w:cs="Arial"/>
          <w:sz w:val="24"/>
          <w:szCs w:val="24"/>
        </w:rPr>
      </w:pPr>
    </w:p>
    <w:p w:rsidR="00944BC2" w:rsidRDefault="00944BC2" w:rsidP="002114E1">
      <w:pPr>
        <w:spacing w:line="240" w:lineRule="auto"/>
        <w:rPr>
          <w:rFonts w:ascii="Arial" w:hAnsi="Arial" w:cs="Arial"/>
          <w:sz w:val="24"/>
          <w:szCs w:val="24"/>
        </w:rPr>
      </w:pPr>
    </w:p>
    <w:tbl>
      <w:tblPr>
        <w:tblStyle w:val="Grilledutableau"/>
        <w:tblW w:w="0" w:type="auto"/>
        <w:tblLook w:val="04A0" w:firstRow="1" w:lastRow="0" w:firstColumn="1" w:lastColumn="0" w:noHBand="0" w:noVBand="1"/>
      </w:tblPr>
      <w:tblGrid>
        <w:gridCol w:w="2943"/>
        <w:gridCol w:w="3828"/>
      </w:tblGrid>
      <w:tr w:rsidR="00944BC2" w:rsidTr="004A395B">
        <w:tc>
          <w:tcPr>
            <w:tcW w:w="6771" w:type="dxa"/>
            <w:gridSpan w:val="2"/>
            <w:vAlign w:val="center"/>
          </w:tcPr>
          <w:p w:rsidR="00944BC2" w:rsidRDefault="00944BC2" w:rsidP="00DB5CB8">
            <w:pPr>
              <w:spacing w:line="240" w:lineRule="auto"/>
              <w:jc w:val="center"/>
              <w:rPr>
                <w:rFonts w:ascii="Arial" w:hAnsi="Arial" w:cs="Arial"/>
                <w:sz w:val="24"/>
                <w:szCs w:val="24"/>
              </w:rPr>
            </w:pPr>
            <w:r>
              <w:rPr>
                <w:rFonts w:ascii="Arial" w:hAnsi="Arial" w:cs="Arial"/>
                <w:sz w:val="24"/>
                <w:szCs w:val="24"/>
              </w:rPr>
              <w:t xml:space="preserve">Valeur du signal </w:t>
            </w:r>
            <w:r w:rsidR="004A395B">
              <w:rPr>
                <w:rFonts w:ascii="Arial" w:hAnsi="Arial" w:cs="Arial"/>
                <w:sz w:val="24"/>
                <w:szCs w:val="24"/>
              </w:rPr>
              <w:t xml:space="preserve">(0V ou 24V) </w:t>
            </w:r>
            <w:r>
              <w:rPr>
                <w:rFonts w:ascii="Arial" w:hAnsi="Arial" w:cs="Arial"/>
                <w:sz w:val="24"/>
                <w:szCs w:val="24"/>
              </w:rPr>
              <w:t>à l’entrée de l’automate I01,4</w:t>
            </w:r>
          </w:p>
        </w:tc>
      </w:tr>
      <w:tr w:rsidR="00944BC2" w:rsidTr="004A395B">
        <w:tc>
          <w:tcPr>
            <w:tcW w:w="2943" w:type="dxa"/>
            <w:vAlign w:val="center"/>
          </w:tcPr>
          <w:p w:rsidR="00944BC2" w:rsidRDefault="00944BC2" w:rsidP="00DB5CB8">
            <w:pPr>
              <w:spacing w:line="240" w:lineRule="auto"/>
              <w:rPr>
                <w:rFonts w:ascii="Arial" w:hAnsi="Arial" w:cs="Arial"/>
                <w:sz w:val="24"/>
                <w:szCs w:val="24"/>
              </w:rPr>
            </w:pPr>
            <w:r>
              <w:rPr>
                <w:rFonts w:ascii="Arial" w:hAnsi="Arial" w:cs="Arial"/>
                <w:sz w:val="24"/>
                <w:szCs w:val="24"/>
              </w:rPr>
              <w:t>Blocage mécanique :</w:t>
            </w:r>
          </w:p>
        </w:tc>
        <w:tc>
          <w:tcPr>
            <w:tcW w:w="3828" w:type="dxa"/>
            <w:vAlign w:val="center"/>
          </w:tcPr>
          <w:p w:rsidR="00944BC2" w:rsidRDefault="00944BC2" w:rsidP="00DB5CB8">
            <w:pPr>
              <w:spacing w:line="240" w:lineRule="auto"/>
              <w:rPr>
                <w:rFonts w:ascii="Arial" w:hAnsi="Arial" w:cs="Arial"/>
                <w:sz w:val="24"/>
                <w:szCs w:val="24"/>
              </w:rPr>
            </w:pPr>
          </w:p>
          <w:p w:rsidR="00944BC2" w:rsidRDefault="00944BC2" w:rsidP="00DB5CB8">
            <w:pPr>
              <w:spacing w:line="240" w:lineRule="auto"/>
              <w:rPr>
                <w:rFonts w:ascii="Arial" w:hAnsi="Arial" w:cs="Arial"/>
                <w:sz w:val="24"/>
                <w:szCs w:val="24"/>
              </w:rPr>
            </w:pPr>
            <w:r>
              <w:rPr>
                <w:rFonts w:ascii="Arial" w:hAnsi="Arial" w:cs="Arial"/>
                <w:sz w:val="24"/>
                <w:szCs w:val="24"/>
              </w:rPr>
              <w:t>…………………...</w:t>
            </w:r>
          </w:p>
          <w:p w:rsidR="00944BC2" w:rsidRDefault="00944BC2" w:rsidP="00DB5CB8">
            <w:pPr>
              <w:spacing w:line="240" w:lineRule="auto"/>
              <w:rPr>
                <w:rFonts w:ascii="Arial" w:hAnsi="Arial" w:cs="Arial"/>
                <w:sz w:val="24"/>
                <w:szCs w:val="24"/>
              </w:rPr>
            </w:pPr>
          </w:p>
        </w:tc>
      </w:tr>
      <w:tr w:rsidR="00944BC2" w:rsidTr="004A395B">
        <w:tc>
          <w:tcPr>
            <w:tcW w:w="2943" w:type="dxa"/>
            <w:vAlign w:val="center"/>
          </w:tcPr>
          <w:p w:rsidR="00944BC2" w:rsidRDefault="00944BC2" w:rsidP="00DB5CB8">
            <w:pPr>
              <w:spacing w:line="240" w:lineRule="auto"/>
              <w:rPr>
                <w:rFonts w:ascii="Arial" w:hAnsi="Arial" w:cs="Arial"/>
                <w:sz w:val="24"/>
                <w:szCs w:val="24"/>
              </w:rPr>
            </w:pPr>
            <w:r>
              <w:rPr>
                <w:rFonts w:ascii="Arial" w:hAnsi="Arial" w:cs="Arial"/>
                <w:sz w:val="24"/>
                <w:szCs w:val="24"/>
              </w:rPr>
              <w:t xml:space="preserve">Non blocage mécanique : </w:t>
            </w:r>
          </w:p>
        </w:tc>
        <w:tc>
          <w:tcPr>
            <w:tcW w:w="3828" w:type="dxa"/>
            <w:vAlign w:val="center"/>
          </w:tcPr>
          <w:p w:rsidR="00944BC2" w:rsidRDefault="00944BC2" w:rsidP="00DB5CB8">
            <w:pPr>
              <w:spacing w:line="240" w:lineRule="auto"/>
              <w:rPr>
                <w:rFonts w:ascii="Arial" w:hAnsi="Arial" w:cs="Arial"/>
                <w:sz w:val="24"/>
                <w:szCs w:val="24"/>
              </w:rPr>
            </w:pPr>
          </w:p>
          <w:p w:rsidR="00944BC2" w:rsidRDefault="00944BC2" w:rsidP="00DB5CB8">
            <w:pPr>
              <w:spacing w:line="240" w:lineRule="auto"/>
              <w:rPr>
                <w:rFonts w:ascii="Arial" w:hAnsi="Arial" w:cs="Arial"/>
                <w:sz w:val="24"/>
                <w:szCs w:val="24"/>
              </w:rPr>
            </w:pPr>
            <w:r>
              <w:rPr>
                <w:rFonts w:ascii="Arial" w:hAnsi="Arial" w:cs="Arial"/>
                <w:sz w:val="24"/>
                <w:szCs w:val="24"/>
              </w:rPr>
              <w:t>……………………</w:t>
            </w:r>
          </w:p>
          <w:p w:rsidR="00944BC2" w:rsidRDefault="00944BC2" w:rsidP="00DB5CB8">
            <w:pPr>
              <w:spacing w:line="240" w:lineRule="auto"/>
              <w:rPr>
                <w:rFonts w:ascii="Arial" w:hAnsi="Arial" w:cs="Arial"/>
                <w:sz w:val="24"/>
                <w:szCs w:val="24"/>
              </w:rPr>
            </w:pPr>
          </w:p>
        </w:tc>
      </w:tr>
    </w:tbl>
    <w:p w:rsidR="00944BC2" w:rsidRDefault="00944BC2" w:rsidP="002114E1">
      <w:pPr>
        <w:spacing w:line="240" w:lineRule="auto"/>
        <w:rPr>
          <w:rFonts w:ascii="Arial" w:hAnsi="Arial" w:cs="Arial"/>
          <w:sz w:val="24"/>
          <w:szCs w:val="24"/>
        </w:rPr>
      </w:pPr>
    </w:p>
    <w:p w:rsidR="00944BC2" w:rsidRDefault="00944BC2" w:rsidP="002114E1">
      <w:pPr>
        <w:spacing w:line="240" w:lineRule="auto"/>
        <w:rPr>
          <w:rFonts w:ascii="Arial" w:hAnsi="Arial" w:cs="Arial"/>
          <w:sz w:val="24"/>
          <w:szCs w:val="24"/>
        </w:rPr>
        <w:sectPr w:rsidR="00944BC2" w:rsidSect="00FB2C3D">
          <w:headerReference w:type="default" r:id="rId49"/>
          <w:pgSz w:w="23814" w:h="16839" w:orient="landscape" w:code="8"/>
          <w:pgMar w:top="967" w:right="1417" w:bottom="1417" w:left="1417" w:header="708" w:footer="106" w:gutter="0"/>
          <w:cols w:num="2" w:space="1134"/>
          <w:docGrid w:linePitch="360"/>
        </w:sectPr>
      </w:pPr>
    </w:p>
    <w:p w:rsidR="002114E1" w:rsidRPr="001276F7" w:rsidRDefault="002114E1" w:rsidP="002114E1">
      <w:pPr>
        <w:spacing w:line="240" w:lineRule="auto"/>
        <w:rPr>
          <w:rFonts w:ascii="Arial" w:hAnsi="Arial" w:cs="Arial"/>
          <w:sz w:val="2"/>
          <w:szCs w:val="24"/>
        </w:rPr>
      </w:pPr>
    </w:p>
    <w:p w:rsidR="007438FD" w:rsidRDefault="007438FD" w:rsidP="00944BC2">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7438FD" w:rsidRDefault="007438FD" w:rsidP="009C502B">
      <w:pPr>
        <w:spacing w:line="240" w:lineRule="auto"/>
        <w:rPr>
          <w:rFonts w:ascii="Arial" w:hAnsi="Arial" w:cs="Arial"/>
          <w:sz w:val="24"/>
          <w:szCs w:val="24"/>
        </w:rPr>
      </w:pPr>
    </w:p>
    <w:p w:rsidR="00574BCA" w:rsidRDefault="00574BCA" w:rsidP="00A3407F">
      <w:pPr>
        <w:jc w:val="center"/>
      </w:pPr>
    </w:p>
    <w:p w:rsidR="00574BCA" w:rsidRDefault="00574BCA" w:rsidP="00A3407F">
      <w:pPr>
        <w:jc w:val="center"/>
      </w:pPr>
    </w:p>
    <w:p w:rsidR="00574BCA" w:rsidRDefault="00574BCA" w:rsidP="00A3407F">
      <w:pPr>
        <w:jc w:val="center"/>
      </w:pPr>
    </w:p>
    <w:p w:rsidR="00574BCA" w:rsidRDefault="00574BCA" w:rsidP="00A3407F">
      <w:pPr>
        <w:jc w:val="center"/>
      </w:pPr>
    </w:p>
    <w:p w:rsidR="00574BCA" w:rsidRDefault="00574BCA" w:rsidP="00A3407F">
      <w:pPr>
        <w:jc w:val="center"/>
      </w:pPr>
    </w:p>
    <w:p w:rsidR="00574BCA" w:rsidRDefault="00574BCA" w:rsidP="00A3407F">
      <w:pPr>
        <w:jc w:val="center"/>
      </w:pPr>
    </w:p>
    <w:p w:rsidR="00574BCA" w:rsidRDefault="00574BCA" w:rsidP="00A3407F">
      <w:pPr>
        <w:jc w:val="center"/>
      </w:pPr>
    </w:p>
    <w:p w:rsidR="00574BCA" w:rsidRDefault="00574BCA" w:rsidP="00A3407F">
      <w:pPr>
        <w:jc w:val="center"/>
      </w:pPr>
    </w:p>
    <w:p w:rsidR="00574BCA" w:rsidRDefault="00574BCA" w:rsidP="00A3407F">
      <w:pPr>
        <w:jc w:val="center"/>
      </w:pPr>
    </w:p>
    <w:p w:rsidR="00574BCA" w:rsidRDefault="00574BCA" w:rsidP="00A3407F">
      <w:pPr>
        <w:jc w:val="center"/>
      </w:pPr>
    </w:p>
    <w:p w:rsidR="00574BCA" w:rsidRDefault="00574BCA" w:rsidP="00A3407F">
      <w:pPr>
        <w:jc w:val="center"/>
      </w:pPr>
    </w:p>
    <w:p w:rsidR="00574BCA" w:rsidRDefault="00574BCA" w:rsidP="00A3407F">
      <w:pPr>
        <w:jc w:val="center"/>
      </w:pPr>
    </w:p>
    <w:p w:rsidR="00574BCA" w:rsidRDefault="00574BCA" w:rsidP="00A3407F">
      <w:pPr>
        <w:jc w:val="center"/>
      </w:pPr>
    </w:p>
    <w:p w:rsidR="00574BCA" w:rsidRDefault="00574BCA" w:rsidP="00574BCA">
      <w:pPr>
        <w:pStyle w:val="Titre"/>
        <w:rPr>
          <w:b/>
        </w:rPr>
      </w:pPr>
    </w:p>
    <w:p w:rsidR="00574BCA" w:rsidRDefault="00574BCA" w:rsidP="00574BCA">
      <w:pPr>
        <w:pStyle w:val="Titre"/>
        <w:rPr>
          <w:b/>
        </w:rPr>
      </w:pPr>
    </w:p>
    <w:p w:rsidR="00574BCA" w:rsidRDefault="00574BCA" w:rsidP="00574BCA">
      <w:pPr>
        <w:pStyle w:val="Titre"/>
        <w:rPr>
          <w:b/>
        </w:rPr>
      </w:pPr>
    </w:p>
    <w:p w:rsidR="00574BCA" w:rsidRDefault="00574BCA" w:rsidP="00574BCA">
      <w:pPr>
        <w:pStyle w:val="Titre"/>
        <w:rPr>
          <w:b/>
        </w:rPr>
      </w:pPr>
    </w:p>
    <w:p w:rsidR="00574BCA" w:rsidRDefault="00574BCA" w:rsidP="00574BCA">
      <w:pPr>
        <w:pStyle w:val="Titre"/>
        <w:rPr>
          <w:b/>
        </w:rPr>
      </w:pPr>
    </w:p>
    <w:p w:rsidR="00574BCA" w:rsidRDefault="00574BCA" w:rsidP="00574BCA">
      <w:pPr>
        <w:pStyle w:val="Titre"/>
        <w:rPr>
          <w:b/>
        </w:rPr>
      </w:pPr>
    </w:p>
    <w:p w:rsidR="00574BCA" w:rsidRDefault="00574BCA" w:rsidP="00574BCA">
      <w:pPr>
        <w:pStyle w:val="Titre"/>
        <w:rPr>
          <w:b/>
        </w:rPr>
      </w:pPr>
    </w:p>
    <w:p w:rsidR="00574BCA" w:rsidRDefault="00574BCA" w:rsidP="00574BCA">
      <w:pPr>
        <w:pStyle w:val="Titre"/>
        <w:rPr>
          <w:b/>
        </w:rPr>
      </w:pPr>
    </w:p>
    <w:p w:rsidR="00574BCA" w:rsidRDefault="00574BCA" w:rsidP="00574BCA">
      <w:pPr>
        <w:pStyle w:val="Titre"/>
        <w:rPr>
          <w:b/>
        </w:rPr>
      </w:pPr>
    </w:p>
    <w:p w:rsidR="00574BCA" w:rsidRDefault="00574BCA" w:rsidP="00574BCA">
      <w:pPr>
        <w:pStyle w:val="Titre"/>
        <w:rPr>
          <w:b/>
        </w:rPr>
      </w:pPr>
    </w:p>
    <w:p w:rsidR="00574BCA" w:rsidRDefault="00574BCA" w:rsidP="00574BCA">
      <w:pPr>
        <w:pStyle w:val="Titre"/>
        <w:rPr>
          <w:b/>
        </w:rPr>
      </w:pPr>
    </w:p>
    <w:p w:rsidR="00574BCA" w:rsidRDefault="00574BCA" w:rsidP="00574BCA">
      <w:pPr>
        <w:pStyle w:val="Titre"/>
        <w:rPr>
          <w:b/>
        </w:rPr>
      </w:pPr>
    </w:p>
    <w:p w:rsidR="00574BCA" w:rsidRDefault="00574BCA" w:rsidP="00574BCA">
      <w:pPr>
        <w:pStyle w:val="Titre"/>
        <w:rPr>
          <w:b/>
        </w:rPr>
      </w:pPr>
    </w:p>
    <w:p w:rsidR="0035793B" w:rsidRPr="002439CF" w:rsidRDefault="0035793B" w:rsidP="0035793B">
      <w:pPr>
        <w:pStyle w:val="Titre"/>
        <w:rPr>
          <w:b/>
          <w:sz w:val="28"/>
        </w:rPr>
      </w:pPr>
      <w:r w:rsidRPr="002439CF">
        <w:rPr>
          <w:b/>
        </w:rPr>
        <w:t>BREVET DE TECHNICIEN SUPÉRIEUR</w:t>
      </w:r>
    </w:p>
    <w:p w:rsidR="0035793B" w:rsidRDefault="0035793B" w:rsidP="0035793B">
      <w:pPr>
        <w:pStyle w:val="Titre"/>
        <w:rPr>
          <w:rFonts w:ascii="Times New Roman" w:hAnsi="Times New Roman"/>
          <w:b/>
          <w:sz w:val="28"/>
        </w:rPr>
      </w:pPr>
    </w:p>
    <w:p w:rsidR="0035793B" w:rsidRDefault="0035793B" w:rsidP="0035793B">
      <w:pPr>
        <w:jc w:val="center"/>
        <w:rPr>
          <w:rFonts w:ascii="Arial" w:hAnsi="Arial" w:cs="Arial"/>
          <w:b/>
          <w:caps/>
          <w:sz w:val="32"/>
        </w:rPr>
      </w:pPr>
      <w:r>
        <w:rPr>
          <w:rFonts w:ascii="Arial" w:hAnsi="Arial" w:cs="Arial"/>
          <w:b/>
          <w:caps/>
          <w:sz w:val="32"/>
        </w:rPr>
        <w:t>maintenance des systÈmes</w:t>
      </w:r>
    </w:p>
    <w:p w:rsidR="0035793B" w:rsidRDefault="0035793B" w:rsidP="0035793B">
      <w:pPr>
        <w:ind w:left="142"/>
        <w:jc w:val="center"/>
        <w:rPr>
          <w:rFonts w:ascii="Arial" w:hAnsi="Arial" w:cs="Arial"/>
          <w:b/>
          <w:sz w:val="32"/>
        </w:rPr>
      </w:pPr>
    </w:p>
    <w:p w:rsidR="00FB42A4" w:rsidRDefault="00635A81" w:rsidP="00635A81">
      <w:pPr>
        <w:jc w:val="center"/>
        <w:rPr>
          <w:rFonts w:ascii="Arial" w:hAnsi="Arial" w:cs="Arial"/>
          <w:b/>
          <w:sz w:val="32"/>
        </w:rPr>
      </w:pPr>
      <w:r>
        <w:rPr>
          <w:rFonts w:ascii="Arial" w:hAnsi="Arial" w:cs="Arial"/>
          <w:b/>
          <w:sz w:val="32"/>
        </w:rPr>
        <w:t>Option : Systèmes de production</w:t>
      </w:r>
    </w:p>
    <w:p w:rsidR="0035793B" w:rsidRDefault="0035793B" w:rsidP="0035793B">
      <w:pPr>
        <w:ind w:left="1560"/>
        <w:rPr>
          <w:rFonts w:ascii="Arial" w:hAnsi="Arial" w:cs="Arial"/>
          <w:b/>
          <w:sz w:val="32"/>
        </w:rPr>
      </w:pPr>
    </w:p>
    <w:p w:rsidR="0035793B" w:rsidRPr="0035793B" w:rsidRDefault="0035793B" w:rsidP="0035793B">
      <w:pPr>
        <w:jc w:val="center"/>
        <w:rPr>
          <w:rFonts w:ascii="Arial" w:hAnsi="Arial" w:cs="Arial"/>
          <w:b/>
          <w:caps/>
          <w:sz w:val="36"/>
        </w:rPr>
      </w:pPr>
      <w:r w:rsidRPr="002439CF">
        <w:rPr>
          <w:rFonts w:ascii="Arial" w:hAnsi="Arial" w:cs="Arial"/>
          <w:b/>
          <w:caps/>
          <w:sz w:val="36"/>
        </w:rPr>
        <w:t>S</w:t>
      </w:r>
      <w:r w:rsidRPr="002439CF">
        <w:rPr>
          <w:rFonts w:ascii="Arial" w:hAnsi="Arial" w:cs="Arial"/>
          <w:b/>
          <w:sz w:val="36"/>
        </w:rPr>
        <w:t>ession</w:t>
      </w:r>
      <w:r w:rsidR="00EB3FF4">
        <w:rPr>
          <w:rFonts w:ascii="Arial" w:hAnsi="Arial" w:cs="Arial"/>
          <w:b/>
          <w:caps/>
          <w:sz w:val="36"/>
        </w:rPr>
        <w:t xml:space="preserve"> 2018</w:t>
      </w:r>
    </w:p>
    <w:p w:rsidR="0035793B" w:rsidRDefault="0035793B" w:rsidP="0035793B">
      <w:pPr>
        <w:jc w:val="center"/>
        <w:rPr>
          <w:b/>
          <w:caps/>
          <w:sz w:val="28"/>
        </w:rPr>
      </w:pPr>
    </w:p>
    <w:p w:rsidR="0035793B" w:rsidRPr="00005622" w:rsidRDefault="0035793B" w:rsidP="0035793B">
      <w:pPr>
        <w:pStyle w:val="Titre1"/>
        <w:rPr>
          <w:rFonts w:ascii="Arial" w:hAnsi="Arial" w:cs="Arial"/>
        </w:rPr>
      </w:pPr>
      <w:r w:rsidRPr="00005622">
        <w:rPr>
          <w:rFonts w:ascii="Arial" w:hAnsi="Arial" w:cs="Arial"/>
        </w:rPr>
        <w:t>U 42 : Analyse des solutions technologiques</w:t>
      </w:r>
    </w:p>
    <w:p w:rsidR="0035793B" w:rsidRPr="00005622" w:rsidRDefault="0035793B" w:rsidP="0035793B">
      <w:pPr>
        <w:pBdr>
          <w:top w:val="single" w:sz="4" w:space="1" w:color="auto"/>
          <w:left w:val="single" w:sz="4" w:space="4" w:color="auto"/>
          <w:bottom w:val="single" w:sz="4" w:space="1" w:color="auto"/>
          <w:right w:val="single" w:sz="4" w:space="4" w:color="auto"/>
        </w:pBdr>
        <w:jc w:val="center"/>
        <w:rPr>
          <w:b/>
          <w:caps/>
          <w:sz w:val="40"/>
        </w:rPr>
      </w:pPr>
    </w:p>
    <w:p w:rsidR="0035793B" w:rsidRPr="00005622" w:rsidRDefault="0035793B" w:rsidP="0035793B">
      <w:pPr>
        <w:pBdr>
          <w:top w:val="single" w:sz="4" w:space="1" w:color="auto"/>
          <w:left w:val="single" w:sz="4" w:space="4" w:color="auto"/>
          <w:bottom w:val="single" w:sz="4" w:space="1" w:color="auto"/>
          <w:right w:val="single" w:sz="4" w:space="4" w:color="auto"/>
        </w:pBdr>
        <w:jc w:val="center"/>
        <w:rPr>
          <w:rFonts w:ascii="Arial" w:hAnsi="Arial" w:cs="Arial"/>
          <w:sz w:val="28"/>
        </w:rPr>
      </w:pPr>
      <w:r w:rsidRPr="00005622">
        <w:rPr>
          <w:rFonts w:ascii="Arial" w:hAnsi="Arial" w:cs="Arial"/>
          <w:sz w:val="28"/>
        </w:rPr>
        <w:t>Durée : 4 heures – Coefficient : 4</w:t>
      </w:r>
    </w:p>
    <w:p w:rsidR="00574BCA" w:rsidRPr="004A3874" w:rsidRDefault="00574BCA" w:rsidP="00574BCA">
      <w:pPr>
        <w:jc w:val="center"/>
        <w:rPr>
          <w:rFonts w:ascii="Arial" w:hAnsi="Arial" w:cs="Arial"/>
          <w:b/>
          <w:sz w:val="40"/>
          <w:szCs w:val="40"/>
        </w:rPr>
      </w:pPr>
    </w:p>
    <w:p w:rsidR="00574BCA" w:rsidRPr="004A3874" w:rsidRDefault="00574BCA" w:rsidP="00574BCA">
      <w:pPr>
        <w:jc w:val="center"/>
        <w:rPr>
          <w:rFonts w:ascii="Arial" w:hAnsi="Arial" w:cs="Arial"/>
          <w:b/>
          <w:sz w:val="40"/>
          <w:szCs w:val="40"/>
        </w:rPr>
      </w:pPr>
      <w:r>
        <w:rPr>
          <w:rFonts w:ascii="Arial" w:hAnsi="Arial" w:cs="Arial"/>
          <w:b/>
          <w:sz w:val="40"/>
          <w:szCs w:val="40"/>
        </w:rPr>
        <w:t>DOCUMENTS TECHNIQUES</w:t>
      </w:r>
    </w:p>
    <w:p w:rsidR="00574BCA" w:rsidRPr="009A3EC2" w:rsidRDefault="00574BCA" w:rsidP="00574BCA">
      <w:pPr>
        <w:rPr>
          <w:rFonts w:ascii="Arial" w:hAnsi="Arial" w:cs="Arial"/>
          <w:sz w:val="24"/>
          <w:szCs w:val="24"/>
        </w:rPr>
      </w:pPr>
    </w:p>
    <w:p w:rsidR="00574BCA" w:rsidRPr="009A3EC2" w:rsidRDefault="00574BCA" w:rsidP="00574BCA">
      <w:pPr>
        <w:rPr>
          <w:rFonts w:ascii="Arial" w:hAnsi="Arial" w:cs="Arial"/>
          <w:sz w:val="24"/>
          <w:szCs w:val="24"/>
        </w:rPr>
      </w:pPr>
    </w:p>
    <w:p w:rsidR="00574BCA" w:rsidRPr="009A3EC2" w:rsidRDefault="00574BCA" w:rsidP="00574BCA">
      <w:pPr>
        <w:rPr>
          <w:rFonts w:ascii="Arial" w:hAnsi="Arial" w:cs="Arial"/>
          <w:sz w:val="24"/>
          <w:szCs w:val="24"/>
        </w:rPr>
      </w:pPr>
    </w:p>
    <w:p w:rsidR="001B6F9F" w:rsidRDefault="00574BCA" w:rsidP="00574BCA">
      <w:pPr>
        <w:jc w:val="center"/>
        <w:rPr>
          <w:rFonts w:ascii="Arial" w:hAnsi="Arial" w:cs="Arial"/>
          <w:b/>
          <w:sz w:val="24"/>
          <w:szCs w:val="24"/>
        </w:rPr>
        <w:sectPr w:rsidR="001B6F9F" w:rsidSect="00FB2C3D">
          <w:headerReference w:type="default" r:id="rId50"/>
          <w:footerReference w:type="default" r:id="rId51"/>
          <w:pgSz w:w="23814" w:h="16839" w:orient="landscape" w:code="8"/>
          <w:pgMar w:top="967" w:right="1417" w:bottom="1417" w:left="1417" w:header="708" w:footer="106" w:gutter="0"/>
          <w:cols w:num="2" w:space="1134"/>
          <w:docGrid w:linePitch="360"/>
        </w:sectPr>
      </w:pPr>
      <w:r w:rsidRPr="00AF4020">
        <w:rPr>
          <w:rFonts w:ascii="Arial" w:hAnsi="Arial" w:cs="Arial"/>
          <w:b/>
          <w:sz w:val="24"/>
          <w:szCs w:val="24"/>
        </w:rPr>
        <w:t xml:space="preserve">Ce dossier contient les documents </w:t>
      </w:r>
      <w:r>
        <w:rPr>
          <w:rFonts w:ascii="Arial" w:hAnsi="Arial" w:cs="Arial"/>
          <w:b/>
          <w:sz w:val="24"/>
          <w:szCs w:val="24"/>
        </w:rPr>
        <w:t>DT</w:t>
      </w:r>
      <w:r w:rsidR="0060291F">
        <w:rPr>
          <w:rFonts w:ascii="Arial" w:hAnsi="Arial" w:cs="Arial"/>
          <w:b/>
          <w:sz w:val="24"/>
          <w:szCs w:val="24"/>
        </w:rPr>
        <w:t>1</w:t>
      </w:r>
      <w:r w:rsidRPr="00AF4020">
        <w:rPr>
          <w:rFonts w:ascii="Arial" w:hAnsi="Arial" w:cs="Arial"/>
          <w:b/>
          <w:sz w:val="24"/>
          <w:szCs w:val="24"/>
        </w:rPr>
        <w:t xml:space="preserve"> à </w:t>
      </w:r>
      <w:r>
        <w:rPr>
          <w:rFonts w:ascii="Arial" w:hAnsi="Arial" w:cs="Arial"/>
          <w:b/>
          <w:sz w:val="24"/>
          <w:szCs w:val="24"/>
        </w:rPr>
        <w:t>DT</w:t>
      </w:r>
      <w:r w:rsidR="0060291F">
        <w:rPr>
          <w:rFonts w:ascii="Arial" w:hAnsi="Arial" w:cs="Arial"/>
          <w:b/>
          <w:sz w:val="24"/>
          <w:szCs w:val="24"/>
        </w:rPr>
        <w:t>17</w:t>
      </w:r>
    </w:p>
    <w:p w:rsidR="000F5885" w:rsidRDefault="006B3EE4" w:rsidP="009C502B">
      <w:pPr>
        <w:spacing w:line="240" w:lineRule="auto"/>
        <w:rPr>
          <w:rFonts w:ascii="Arial" w:hAnsi="Arial" w:cs="Arial"/>
          <w:sz w:val="24"/>
          <w:szCs w:val="24"/>
        </w:rPr>
      </w:pPr>
      <w:r>
        <w:rPr>
          <w:noProof/>
          <w:lang w:eastAsia="fr-FR"/>
        </w:rPr>
        <w:lastRenderedPageBreak/>
        <w:pict>
          <v:shape id="Zone de texte 40" o:spid="_x0000_s1900" type="#_x0000_t202" style="position:absolute;margin-left:78.3pt;margin-top:.05pt;width:271.15pt;height:41.15pt;z-index:251607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" fillcolor="window" strokeweight=".5pt">
            <v:path arrowok="t"/>
            <v:textbox>
              <w:txbxContent>
                <w:p w:rsidR="000D7CE0" w:rsidRPr="004C3E82" w:rsidRDefault="000D7CE0" w:rsidP="00717EEE">
                  <w:pPr>
                    <w:jc w:val="center"/>
                    <w:rPr>
                      <w:rFonts w:ascii="Arial" w:hAnsi="Arial" w:cs="Arial"/>
                      <w:b/>
                      <w:sz w:val="28"/>
                    </w:rPr>
                  </w:pPr>
                  <w:r>
                    <w:rPr>
                      <w:rFonts w:ascii="Arial" w:hAnsi="Arial" w:cs="Arial"/>
                      <w:b/>
                      <w:sz w:val="28"/>
                    </w:rPr>
                    <w:t>INFORMATIONS SUR LES DIFFERENT</w:t>
                  </w:r>
                  <w:r w:rsidRPr="004C3E82">
                    <w:rPr>
                      <w:rFonts w:ascii="Arial" w:hAnsi="Arial" w:cs="Arial"/>
                      <w:b/>
                      <w:sz w:val="28"/>
                    </w:rPr>
                    <w:t>S</w:t>
                  </w:r>
                  <w:r>
                    <w:rPr>
                      <w:rFonts w:ascii="Arial" w:hAnsi="Arial" w:cs="Arial"/>
                      <w:b/>
                      <w:sz w:val="28"/>
                    </w:rPr>
                    <w:t xml:space="preserve"> TYPES DE</w:t>
                  </w:r>
                  <w:r w:rsidRPr="004C3E82">
                    <w:rPr>
                      <w:rFonts w:ascii="Arial" w:hAnsi="Arial" w:cs="Arial"/>
                      <w:b/>
                      <w:sz w:val="28"/>
                    </w:rPr>
                    <w:t xml:space="preserve"> BOITES</w:t>
                  </w:r>
                </w:p>
              </w:txbxContent>
            </v:textbox>
          </v:shape>
        </w:pict>
      </w:r>
    </w:p>
    <w:p w:rsidR="00717EEE" w:rsidRDefault="00717EEE" w:rsidP="009C502B">
      <w:pPr>
        <w:spacing w:line="240" w:lineRule="auto"/>
        <w:rPr>
          <w:rFonts w:ascii="Arial" w:hAnsi="Arial" w:cs="Arial"/>
          <w:sz w:val="24"/>
          <w:szCs w:val="24"/>
        </w:rPr>
      </w:pPr>
    </w:p>
    <w:p w:rsidR="00717EEE" w:rsidRDefault="006B3EE4" w:rsidP="009C502B">
      <w:pPr>
        <w:spacing w:line="240" w:lineRule="auto"/>
        <w:rPr>
          <w:rFonts w:ascii="Arial" w:hAnsi="Arial" w:cs="Arial"/>
          <w:sz w:val="24"/>
          <w:szCs w:val="24"/>
        </w:rPr>
      </w:pPr>
      <w:r>
        <w:rPr>
          <w:noProof/>
          <w:lang w:eastAsia="fr-FR"/>
        </w:rPr>
        <w:pict>
          <v:group id="Groupe 41" o:spid="_x0000_s8859" style="position:absolute;margin-left:187.2pt;margin-top:22.2pt;width:240.3pt;height:75.7pt;z-index:-251705344" coordsize="30519,96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">
            <v:shape id="Image 42" o:spid="_x0000_s8862" type="#_x0000_t75" alt="Sans titre 1" style="position:absolute;top:2493;width:4393;height:700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hAywrDAAAA3gAAAA8AAABkcnMvZG93bnJldi54bWxET8uKwjAU3Q/4D+EKbgZNrShSjSIOgsxC&#10;8IHrS3Ntis1NbTK2/fvJYmCWh/NebztbiTc1vnSsYDpJQBDnTpdcKLhdD+MlCB+QNVaOSUFPHrab&#10;wccaM+1aPtP7EgoRQ9hnqMCEUGdS+tyQRT9xNXHkHq6xGCJsCqkbbGO4rWSaJAtpseTYYLCmvaH8&#10;efmxCk7T7/TVh/sX9Z9tao6z3cucWqVGw263AhGoC//iP/dRK5gtF/O4N96JV0Bufg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aEDLCsMAAADeAAAADwAAAAAAAAAAAAAAAACf&#10;AgAAZHJzL2Rvd25yZXYueG1sUEsFBgAAAAAEAAQA9wAAAI8DAAAAAA==&#10;">
              <v:imagedata r:id="rId52" o:title="Sans titre 1" croptop="6296f" cropbottom="6234f" cropleft="14053f" cropright="15238f" gain="109227f"/>
              <v:path arrowok="t"/>
            </v:shape>
            <v:shape id="Image 43" o:spid="_x0000_s8861" type="#_x0000_t75" alt="Sans titre 1" style="position:absolute;left:11162;top:1781;width:6057;height:783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1SLVjGAAAA3gAAAA8AAABkcnMvZG93bnJldi54bWxEj0+LwjAUxO/CfofwFrxp6opSu0YRYcF/&#10;ILpevD2aZ1O2eSlNVuu3N4LgcZiZ3zDTeWsrcaXGl44VDPoJCOLc6ZILBaffn14KwgdkjZVjUnAn&#10;D/PZR2eKmXY3PtD1GAoRIewzVGBCqDMpfW7Iou+7mjh6F9dYDFE2hdQN3iLcVvIrScbSYslxwWBN&#10;S0P53/HfKqidGS0ml53dD5bb09lW+ea8TpXqfraLbxCB2vAOv9orrWCYjkcTeN6JV0DOHg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LVItWMYAAADeAAAADwAAAAAAAAAAAAAA&#10;AACfAgAAZHJzL2Rvd25yZXYueG1sUEsFBgAAAAAEAAQA9wAAAJIDAAAAAA==&#10;">
              <v:imagedata r:id="rId53" o:title="Sans titre 1" croptop="6296f" cropbottom="6234f" cropleft="14053f" cropright="15238f" gain="109227f"/>
              <v:path arrowok="t"/>
            </v:shape>
            <v:shape id="Image 44" o:spid="_x0000_s8860" type="#_x0000_t75" alt="Sans titre 1" style="position:absolute;left:22800;width:7719;height:95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ptE9fHAAAA3gAAAA8AAABkcnMvZG93bnJldi54bWxEj81qwkAUhfeFvsNwC26kTlIlSHQSSlsh&#10;2lXVTXeXzDVJm7mTZiYa395ZCF0ezh/fOh9NK87Uu8aygngWgSAurW64UnA8bJ6XIJxH1thaJgVX&#10;cpBnjw9rTLW98Bed974SYYRdigpq77tUSlfWZNDNbEccvJPtDfog+0rqHi9h3LTyJYoSabDh8FBj&#10;R281lb/7wSj4ex+3NP3eHn6GYjeNj93i47MslJo8ja8rEJ5G/x++twutYL5MkgAQcAIKyOwG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OptE9fHAAAA3gAAAA8AAAAAAAAAAAAA&#10;AAAAnwIAAGRycy9kb3ducmV2LnhtbFBLBQYAAAAABAAEAPcAAACTAwAAAAA=&#10;">
              <v:imagedata r:id="rId54" o:title="Sans titre 1" croptop="6296f" cropbottom="6234f" cropleft="14053f" cropright="15238f" gain="109227f"/>
              <v:path arrowok="t"/>
            </v:shape>
          </v:group>
        </w:pict>
      </w:r>
    </w:p>
    <w:p w:rsidR="00717EEE" w:rsidRDefault="00717EEE" w:rsidP="009C502B">
      <w:pPr>
        <w:spacing w:line="240" w:lineRule="auto"/>
        <w:rPr>
          <w:rFonts w:ascii="Arial" w:hAnsi="Arial" w:cs="Arial"/>
          <w:sz w:val="24"/>
          <w:szCs w:val="24"/>
        </w:rPr>
      </w:pPr>
    </w:p>
    <w:p w:rsidR="00717EEE" w:rsidRDefault="00717EEE" w:rsidP="009C502B">
      <w:pPr>
        <w:spacing w:line="240" w:lineRule="auto"/>
        <w:rPr>
          <w:rFonts w:ascii="Arial" w:hAnsi="Arial" w:cs="Arial"/>
          <w:sz w:val="24"/>
          <w:szCs w:val="24"/>
        </w:rPr>
      </w:pPr>
    </w:p>
    <w:p w:rsidR="00717EEE" w:rsidRDefault="00717EEE" w:rsidP="009C502B">
      <w:pPr>
        <w:spacing w:line="240" w:lineRule="auto"/>
        <w:rPr>
          <w:rFonts w:ascii="Arial" w:hAnsi="Arial" w:cs="Arial"/>
          <w:sz w:val="24"/>
          <w:szCs w:val="24"/>
        </w:rPr>
      </w:pPr>
    </w:p>
    <w:p w:rsidR="00717EEE" w:rsidRDefault="00717EEE" w:rsidP="009C502B">
      <w:pPr>
        <w:spacing w:line="240" w:lineRule="auto"/>
        <w:rPr>
          <w:rFonts w:ascii="Arial" w:hAnsi="Arial" w:cs="Arial"/>
          <w:sz w:val="24"/>
          <w:szCs w:val="24"/>
        </w:rPr>
      </w:pPr>
    </w:p>
    <w:tbl>
      <w:tblPr>
        <w:tblW w:w="8860" w:type="dxa"/>
        <w:tblInd w:w="55" w:type="dxa"/>
        <w:tblCellMar>
          <w:left w:w="70" w:type="dxa"/>
          <w:right w:w="70" w:type="dxa"/>
        </w:tblCellMar>
        <w:tblLook w:val="04A0" w:firstRow="1" w:lastRow="0" w:firstColumn="1" w:lastColumn="0" w:noHBand="0" w:noVBand="1"/>
      </w:tblPr>
      <w:tblGrid>
        <w:gridCol w:w="3340"/>
        <w:gridCol w:w="920"/>
        <w:gridCol w:w="920"/>
        <w:gridCol w:w="920"/>
        <w:gridCol w:w="920"/>
        <w:gridCol w:w="920"/>
        <w:gridCol w:w="920"/>
      </w:tblGrid>
      <w:tr w:rsidR="00717EEE" w:rsidRPr="00B836E5" w:rsidTr="00717EEE">
        <w:trPr>
          <w:trHeight w:val="615"/>
        </w:trPr>
        <w:tc>
          <w:tcPr>
            <w:tcW w:w="3340" w:type="dxa"/>
            <w:tcBorders>
              <w:top w:val="single" w:sz="8" w:space="0" w:color="000000"/>
              <w:left w:val="single" w:sz="8" w:space="0" w:color="000000"/>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Type de boîte</w:t>
            </w:r>
          </w:p>
        </w:tc>
        <w:tc>
          <w:tcPr>
            <w:tcW w:w="1840" w:type="dxa"/>
            <w:gridSpan w:val="2"/>
            <w:tcBorders>
              <w:top w:val="single" w:sz="8" w:space="0" w:color="000000"/>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2 (1/2)</w:t>
            </w:r>
          </w:p>
        </w:tc>
        <w:tc>
          <w:tcPr>
            <w:tcW w:w="1840" w:type="dxa"/>
            <w:gridSpan w:val="2"/>
            <w:tcBorders>
              <w:top w:val="single" w:sz="8" w:space="0" w:color="000000"/>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3 (3/2)</w:t>
            </w:r>
          </w:p>
        </w:tc>
        <w:tc>
          <w:tcPr>
            <w:tcW w:w="1840" w:type="dxa"/>
            <w:gridSpan w:val="2"/>
            <w:tcBorders>
              <w:top w:val="single" w:sz="8" w:space="0" w:color="000000"/>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4 (4/4)</w:t>
            </w:r>
          </w:p>
        </w:tc>
      </w:tr>
      <w:tr w:rsidR="00717EEE" w:rsidRPr="00B836E5" w:rsidTr="00717EEE">
        <w:trPr>
          <w:trHeight w:val="405"/>
        </w:trPr>
        <w:tc>
          <w:tcPr>
            <w:tcW w:w="3340" w:type="dxa"/>
            <w:tcBorders>
              <w:top w:val="nil"/>
              <w:left w:val="single" w:sz="8" w:space="0" w:color="000000"/>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Produit</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A</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B</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MS Sans Serif" w:eastAsia="Times New Roman" w:hAnsi="MS Sans Serif"/>
                <w:color w:val="000000"/>
                <w:sz w:val="24"/>
                <w:szCs w:val="24"/>
                <w:lang w:eastAsia="fr-FR"/>
              </w:rPr>
            </w:pPr>
            <w:r w:rsidRPr="00717EEE">
              <w:rPr>
                <w:rFonts w:ascii="MS Sans Serif" w:eastAsia="Times New Roman" w:hAnsi="MS Sans Serif"/>
                <w:color w:val="000000"/>
                <w:sz w:val="24"/>
                <w:szCs w:val="24"/>
                <w:lang w:eastAsia="fr-FR"/>
              </w:rPr>
              <w:t>A</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MS Sans Serif" w:eastAsia="Times New Roman" w:hAnsi="MS Sans Serif"/>
                <w:color w:val="000000"/>
                <w:sz w:val="24"/>
                <w:szCs w:val="24"/>
                <w:lang w:eastAsia="fr-FR"/>
              </w:rPr>
            </w:pPr>
            <w:r w:rsidRPr="00717EEE">
              <w:rPr>
                <w:rFonts w:ascii="MS Sans Serif" w:eastAsia="Times New Roman" w:hAnsi="MS Sans Serif"/>
                <w:color w:val="000000"/>
                <w:sz w:val="24"/>
                <w:szCs w:val="24"/>
                <w:lang w:eastAsia="fr-FR"/>
              </w:rPr>
              <w:t>B</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MS Sans Serif" w:eastAsia="Times New Roman" w:hAnsi="MS Sans Serif"/>
                <w:color w:val="000000"/>
                <w:sz w:val="24"/>
                <w:szCs w:val="24"/>
                <w:lang w:eastAsia="fr-FR"/>
              </w:rPr>
            </w:pPr>
            <w:r w:rsidRPr="00717EEE">
              <w:rPr>
                <w:rFonts w:ascii="MS Sans Serif" w:eastAsia="Times New Roman" w:hAnsi="MS Sans Serif"/>
                <w:color w:val="000000"/>
                <w:sz w:val="24"/>
                <w:szCs w:val="24"/>
                <w:lang w:eastAsia="fr-FR"/>
              </w:rPr>
              <w:t>A</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MS Sans Serif" w:eastAsia="Times New Roman" w:hAnsi="MS Sans Serif"/>
                <w:color w:val="000000"/>
                <w:sz w:val="24"/>
                <w:szCs w:val="24"/>
                <w:lang w:eastAsia="fr-FR"/>
              </w:rPr>
            </w:pPr>
            <w:r w:rsidRPr="00717EEE">
              <w:rPr>
                <w:rFonts w:ascii="MS Sans Serif" w:eastAsia="Times New Roman" w:hAnsi="MS Sans Serif"/>
                <w:color w:val="000000"/>
                <w:sz w:val="24"/>
                <w:szCs w:val="24"/>
                <w:lang w:eastAsia="fr-FR"/>
              </w:rPr>
              <w:t>B</w:t>
            </w:r>
          </w:p>
        </w:tc>
      </w:tr>
      <w:tr w:rsidR="00717EEE" w:rsidRPr="00B836E5" w:rsidTr="00717EEE">
        <w:trPr>
          <w:trHeight w:val="405"/>
        </w:trPr>
        <w:tc>
          <w:tcPr>
            <w:tcW w:w="3340" w:type="dxa"/>
            <w:tcBorders>
              <w:top w:val="nil"/>
              <w:left w:val="single" w:sz="8" w:space="0" w:color="000000"/>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Masse en grammes</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300</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300</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650</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650</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DB2391">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w:t>
            </w:r>
            <w:r w:rsidR="00DB2391">
              <w:rPr>
                <w:rFonts w:ascii="Arial" w:eastAsia="Times New Roman" w:hAnsi="Arial" w:cs="Arial"/>
                <w:color w:val="000000"/>
                <w:sz w:val="24"/>
                <w:szCs w:val="24"/>
                <w:lang w:eastAsia="fr-FR"/>
              </w:rPr>
              <w:t>35</w:t>
            </w:r>
            <w:r w:rsidR="00DA541D">
              <w:rPr>
                <w:rFonts w:ascii="Arial" w:eastAsia="Times New Roman" w:hAnsi="Arial" w:cs="Arial"/>
                <w:color w:val="000000"/>
                <w:sz w:val="24"/>
                <w:szCs w:val="24"/>
                <w:lang w:eastAsia="fr-FR"/>
              </w:rPr>
              <w:t>0</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DB2391">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w:t>
            </w:r>
            <w:r w:rsidR="00DB2391">
              <w:rPr>
                <w:rFonts w:ascii="Arial" w:eastAsia="Times New Roman" w:hAnsi="Arial" w:cs="Arial"/>
                <w:color w:val="000000"/>
                <w:sz w:val="24"/>
                <w:szCs w:val="24"/>
                <w:lang w:eastAsia="fr-FR"/>
              </w:rPr>
              <w:t>35</w:t>
            </w:r>
            <w:r w:rsidR="00DA541D">
              <w:rPr>
                <w:rFonts w:ascii="Arial" w:eastAsia="Times New Roman" w:hAnsi="Arial" w:cs="Arial"/>
                <w:color w:val="000000"/>
                <w:sz w:val="24"/>
                <w:szCs w:val="24"/>
                <w:lang w:eastAsia="fr-FR"/>
              </w:rPr>
              <w:t>0</w:t>
            </w:r>
          </w:p>
        </w:tc>
      </w:tr>
      <w:tr w:rsidR="00717EEE" w:rsidRPr="00B836E5" w:rsidTr="00717EEE">
        <w:trPr>
          <w:trHeight w:val="405"/>
        </w:trPr>
        <w:tc>
          <w:tcPr>
            <w:tcW w:w="3340" w:type="dxa"/>
            <w:tcBorders>
              <w:top w:val="nil"/>
              <w:left w:val="single" w:sz="8" w:space="0" w:color="000000"/>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Diamètre en mm</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73</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73</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98</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98</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01</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01</w:t>
            </w:r>
          </w:p>
        </w:tc>
      </w:tr>
      <w:tr w:rsidR="00717EEE" w:rsidRPr="00B836E5" w:rsidTr="00717EEE">
        <w:trPr>
          <w:trHeight w:val="405"/>
        </w:trPr>
        <w:tc>
          <w:tcPr>
            <w:tcW w:w="3340" w:type="dxa"/>
            <w:tcBorders>
              <w:top w:val="nil"/>
              <w:left w:val="single" w:sz="8" w:space="0" w:color="000000"/>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Hauteur en mm</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09</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09</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18</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18</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75</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75</w:t>
            </w:r>
          </w:p>
        </w:tc>
      </w:tr>
      <w:tr w:rsidR="00717EEE" w:rsidRPr="00B836E5" w:rsidTr="00717EEE">
        <w:trPr>
          <w:trHeight w:val="405"/>
        </w:trPr>
        <w:tc>
          <w:tcPr>
            <w:tcW w:w="3340" w:type="dxa"/>
            <w:tcBorders>
              <w:top w:val="nil"/>
              <w:left w:val="single" w:sz="8" w:space="0" w:color="000000"/>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Nombre de boîtes par panier</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7</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7</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5</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5</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1</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1</w:t>
            </w:r>
          </w:p>
        </w:tc>
      </w:tr>
      <w:tr w:rsidR="00717EEE" w:rsidRPr="00B836E5" w:rsidTr="00717EEE">
        <w:trPr>
          <w:trHeight w:val="405"/>
        </w:trPr>
        <w:tc>
          <w:tcPr>
            <w:tcW w:w="3340" w:type="dxa"/>
            <w:tcBorders>
              <w:top w:val="nil"/>
              <w:left w:val="single" w:sz="8" w:space="0" w:color="000000"/>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Cadence boîtes/min</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272</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320</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44</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282</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91</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90</w:t>
            </w:r>
          </w:p>
        </w:tc>
      </w:tr>
      <w:tr w:rsidR="00717EEE" w:rsidRPr="00B836E5" w:rsidTr="00717EEE">
        <w:trPr>
          <w:trHeight w:val="405"/>
        </w:trPr>
        <w:tc>
          <w:tcPr>
            <w:tcW w:w="3340" w:type="dxa"/>
            <w:tcBorders>
              <w:top w:val="nil"/>
              <w:left w:val="single" w:sz="8" w:space="0" w:color="000000"/>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Cadence paniers/min</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6</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8.8</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9.6</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8.8</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8.3</w:t>
            </w:r>
          </w:p>
        </w:tc>
        <w:tc>
          <w:tcPr>
            <w:tcW w:w="920" w:type="dxa"/>
            <w:tcBorders>
              <w:top w:val="nil"/>
              <w:left w:val="nil"/>
              <w:bottom w:val="single" w:sz="8" w:space="0" w:color="000000"/>
              <w:right w:val="single" w:sz="8" w:space="0" w:color="000000"/>
            </w:tcBorders>
            <w:shd w:val="clear" w:color="auto" w:fill="auto"/>
            <w:vAlign w:val="center"/>
            <w:hideMark/>
          </w:tcPr>
          <w:p w:rsidR="00717EEE" w:rsidRPr="00717EEE" w:rsidRDefault="00717EEE" w:rsidP="00717EEE">
            <w:pPr>
              <w:spacing w:after="0" w:line="240" w:lineRule="auto"/>
              <w:jc w:val="center"/>
              <w:rPr>
                <w:rFonts w:ascii="Arial" w:eastAsia="Times New Roman" w:hAnsi="Arial" w:cs="Arial"/>
                <w:color w:val="000000"/>
                <w:sz w:val="24"/>
                <w:szCs w:val="24"/>
                <w:lang w:eastAsia="fr-FR"/>
              </w:rPr>
            </w:pPr>
            <w:r w:rsidRPr="00717EEE">
              <w:rPr>
                <w:rFonts w:ascii="Arial" w:eastAsia="Times New Roman" w:hAnsi="Arial" w:cs="Arial"/>
                <w:color w:val="000000"/>
                <w:sz w:val="24"/>
                <w:szCs w:val="24"/>
                <w:lang w:eastAsia="fr-FR"/>
              </w:rPr>
              <w:t>17.3</w:t>
            </w:r>
          </w:p>
        </w:tc>
      </w:tr>
    </w:tbl>
    <w:p w:rsidR="00717EEE" w:rsidRDefault="00717EEE" w:rsidP="009C502B">
      <w:pPr>
        <w:spacing w:line="240" w:lineRule="auto"/>
        <w:rPr>
          <w:rFonts w:ascii="Arial" w:hAnsi="Arial" w:cs="Arial"/>
          <w:sz w:val="24"/>
          <w:szCs w:val="24"/>
        </w:rPr>
      </w:pPr>
    </w:p>
    <w:p w:rsidR="00717EEE" w:rsidRDefault="00717EEE" w:rsidP="00717EEE">
      <w:pPr>
        <w:pStyle w:val="Corpsdetexte21"/>
        <w:numPr>
          <w:ilvl w:val="0"/>
          <w:numId w:val="9"/>
        </w:numPr>
        <w:rPr>
          <w:rFonts w:ascii="Arial" w:hAnsi="Arial" w:cs="Arial"/>
        </w:rPr>
      </w:pPr>
      <w:r w:rsidRPr="0098557F">
        <w:rPr>
          <w:rFonts w:ascii="Arial" w:hAnsi="Arial" w:cs="Arial"/>
        </w:rPr>
        <w:t xml:space="preserve">Température de stérilisation des boîtes : </w:t>
      </w:r>
      <w:r w:rsidRPr="0098557F">
        <w:rPr>
          <w:rFonts w:ascii="Arial" w:hAnsi="Arial" w:cs="Arial"/>
        </w:rPr>
        <w:tab/>
        <w:t xml:space="preserve">Min : </w:t>
      </w:r>
      <w:smartTag w:uri="urn:schemas-microsoft-com:office:smarttags" w:element="metricconverter">
        <w:smartTagPr>
          <w:attr w:name="ProductID" w:val="121 °C"/>
        </w:smartTagPr>
        <w:r w:rsidRPr="0098557F">
          <w:rPr>
            <w:rFonts w:ascii="Arial" w:hAnsi="Arial" w:cs="Arial"/>
          </w:rPr>
          <w:t>121 °C</w:t>
        </w:r>
      </w:smartTag>
      <w:r w:rsidRPr="0098557F">
        <w:rPr>
          <w:rFonts w:ascii="Arial" w:hAnsi="Arial" w:cs="Arial"/>
        </w:rPr>
        <w:t xml:space="preserve">    -    Max : </w:t>
      </w:r>
      <w:smartTag w:uri="urn:schemas-microsoft-com:office:smarttags" w:element="metricconverter">
        <w:smartTagPr>
          <w:attr w:name="ProductID" w:val="129 °C"/>
        </w:smartTagPr>
        <w:r w:rsidRPr="0098557F">
          <w:rPr>
            <w:rFonts w:ascii="Arial" w:hAnsi="Arial" w:cs="Arial"/>
          </w:rPr>
          <w:t>129 °C</w:t>
        </w:r>
      </w:smartTag>
      <w:r w:rsidRPr="0098557F">
        <w:rPr>
          <w:rFonts w:ascii="Arial" w:hAnsi="Arial" w:cs="Arial"/>
        </w:rPr>
        <w:t>.</w:t>
      </w:r>
    </w:p>
    <w:p w:rsidR="00717EEE" w:rsidRDefault="00717EEE" w:rsidP="00717EEE">
      <w:pPr>
        <w:pStyle w:val="Corpsdetexte21"/>
        <w:numPr>
          <w:ilvl w:val="0"/>
          <w:numId w:val="9"/>
        </w:numPr>
        <w:rPr>
          <w:rFonts w:ascii="Arial" w:hAnsi="Arial" w:cs="Arial"/>
        </w:rPr>
      </w:pPr>
      <w:r w:rsidRPr="008F12E5">
        <w:rPr>
          <w:rFonts w:ascii="Arial" w:hAnsi="Arial" w:cs="Arial"/>
        </w:rPr>
        <w:t>Durée de stérilisation des boîtes :</w:t>
      </w:r>
      <w:r w:rsidRPr="008F12E5">
        <w:rPr>
          <w:rFonts w:ascii="Arial" w:hAnsi="Arial" w:cs="Arial"/>
        </w:rPr>
        <w:tab/>
      </w:r>
      <w:r w:rsidRPr="008F12E5">
        <w:rPr>
          <w:rFonts w:ascii="Arial" w:hAnsi="Arial" w:cs="Arial"/>
        </w:rPr>
        <w:tab/>
        <w:t>Min : 46 min    -   Max : 138 min.</w:t>
      </w:r>
    </w:p>
    <w:p w:rsidR="00717EEE" w:rsidRDefault="00717EEE" w:rsidP="00717EEE">
      <w:pPr>
        <w:pStyle w:val="Corpsdetexte21"/>
        <w:numPr>
          <w:ilvl w:val="0"/>
          <w:numId w:val="9"/>
        </w:numPr>
        <w:rPr>
          <w:rFonts w:ascii="Arial" w:hAnsi="Arial" w:cs="Arial"/>
        </w:rPr>
      </w:pPr>
      <w:r w:rsidRPr="008F12E5">
        <w:rPr>
          <w:rFonts w:ascii="Arial" w:hAnsi="Arial" w:cs="Arial"/>
        </w:rPr>
        <w:t xml:space="preserve">Nombre de boucles pour le préchauffage : </w:t>
      </w:r>
      <w:r w:rsidRPr="008F12E5">
        <w:rPr>
          <w:rFonts w:ascii="Arial" w:hAnsi="Arial" w:cs="Arial"/>
        </w:rPr>
        <w:tab/>
      </w:r>
      <w:r w:rsidRPr="008F12E5">
        <w:rPr>
          <w:rFonts w:ascii="Arial" w:hAnsi="Arial" w:cs="Arial"/>
        </w:rPr>
        <w:tab/>
        <w:t>1</w:t>
      </w:r>
    </w:p>
    <w:p w:rsidR="00717EEE" w:rsidRDefault="00717EEE" w:rsidP="00717EEE">
      <w:pPr>
        <w:pStyle w:val="Corpsdetexte21"/>
        <w:numPr>
          <w:ilvl w:val="0"/>
          <w:numId w:val="9"/>
        </w:numPr>
        <w:rPr>
          <w:rFonts w:ascii="Arial" w:hAnsi="Arial" w:cs="Arial"/>
        </w:rPr>
      </w:pPr>
      <w:r w:rsidRPr="008F12E5">
        <w:rPr>
          <w:rFonts w:ascii="Arial" w:hAnsi="Arial" w:cs="Arial"/>
        </w:rPr>
        <w:t>Nombre de boucles de stérilisation :</w:t>
      </w:r>
      <w:r w:rsidRPr="008F12E5">
        <w:rPr>
          <w:rFonts w:ascii="Arial" w:hAnsi="Arial" w:cs="Arial"/>
        </w:rPr>
        <w:tab/>
      </w:r>
      <w:r w:rsidRPr="008F12E5">
        <w:rPr>
          <w:rFonts w:ascii="Arial" w:hAnsi="Arial" w:cs="Arial"/>
        </w:rPr>
        <w:tab/>
      </w:r>
      <w:r w:rsidRPr="008F12E5">
        <w:rPr>
          <w:rFonts w:ascii="Arial" w:hAnsi="Arial" w:cs="Arial"/>
        </w:rPr>
        <w:tab/>
        <w:t>4</w:t>
      </w:r>
    </w:p>
    <w:p w:rsidR="00717EEE" w:rsidRDefault="00717EEE" w:rsidP="00717EEE">
      <w:pPr>
        <w:pStyle w:val="Corpsdetexte21"/>
        <w:numPr>
          <w:ilvl w:val="0"/>
          <w:numId w:val="9"/>
        </w:numPr>
        <w:rPr>
          <w:rFonts w:ascii="Arial" w:hAnsi="Arial" w:cs="Arial"/>
        </w:rPr>
      </w:pPr>
      <w:r w:rsidRPr="008F12E5">
        <w:rPr>
          <w:rFonts w:ascii="Arial" w:hAnsi="Arial" w:cs="Arial"/>
        </w:rPr>
        <w:t>Nombre de boucles de refroidissement :</w:t>
      </w:r>
      <w:r w:rsidRPr="008F12E5">
        <w:rPr>
          <w:rFonts w:ascii="Arial" w:hAnsi="Arial" w:cs="Arial"/>
        </w:rPr>
        <w:tab/>
      </w:r>
      <w:r w:rsidRPr="008F12E5">
        <w:rPr>
          <w:rFonts w:ascii="Arial" w:hAnsi="Arial" w:cs="Arial"/>
        </w:rPr>
        <w:tab/>
        <w:t>3</w:t>
      </w:r>
    </w:p>
    <w:p w:rsidR="00717EEE" w:rsidRDefault="00717EEE" w:rsidP="00717EEE">
      <w:pPr>
        <w:pStyle w:val="Corpsdetexte21"/>
        <w:numPr>
          <w:ilvl w:val="0"/>
          <w:numId w:val="9"/>
        </w:numPr>
        <w:rPr>
          <w:rFonts w:ascii="Arial" w:hAnsi="Arial" w:cs="Arial"/>
        </w:rPr>
      </w:pPr>
      <w:r w:rsidRPr="008F12E5">
        <w:rPr>
          <w:rFonts w:ascii="Arial" w:hAnsi="Arial" w:cs="Arial"/>
        </w:rPr>
        <w:t>Nombre de paniers dans la section de vapeur :</w:t>
      </w:r>
      <w:r w:rsidRPr="008F12E5">
        <w:rPr>
          <w:rFonts w:ascii="Arial" w:hAnsi="Arial" w:cs="Arial"/>
        </w:rPr>
        <w:tab/>
        <w:t>865</w:t>
      </w:r>
    </w:p>
    <w:p w:rsidR="00717EEE" w:rsidRDefault="00717EEE" w:rsidP="00717EEE">
      <w:pPr>
        <w:pStyle w:val="Corpsdetexte21"/>
        <w:numPr>
          <w:ilvl w:val="0"/>
          <w:numId w:val="9"/>
        </w:numPr>
        <w:rPr>
          <w:rFonts w:ascii="Arial" w:hAnsi="Arial" w:cs="Arial"/>
        </w:rPr>
      </w:pPr>
      <w:r w:rsidRPr="008F12E5">
        <w:rPr>
          <w:rFonts w:ascii="Arial" w:hAnsi="Arial" w:cs="Arial"/>
        </w:rPr>
        <w:t>Pas de la chaîne :</w:t>
      </w:r>
      <w:r w:rsidRPr="008F12E5">
        <w:rPr>
          <w:rFonts w:ascii="Arial" w:hAnsi="Arial" w:cs="Arial"/>
        </w:rPr>
        <w:tab/>
      </w:r>
      <w:r w:rsidRPr="008F12E5">
        <w:rPr>
          <w:rFonts w:ascii="Arial" w:hAnsi="Arial" w:cs="Arial"/>
        </w:rPr>
        <w:tab/>
      </w:r>
      <w:r w:rsidRPr="008F12E5">
        <w:rPr>
          <w:rFonts w:ascii="Arial" w:hAnsi="Arial" w:cs="Arial"/>
        </w:rPr>
        <w:tab/>
      </w:r>
      <w:r w:rsidRPr="008F12E5">
        <w:rPr>
          <w:rFonts w:ascii="Arial" w:hAnsi="Arial" w:cs="Arial"/>
        </w:rPr>
        <w:tab/>
      </w:r>
      <w:r w:rsidRPr="008F12E5">
        <w:rPr>
          <w:rFonts w:ascii="Arial" w:hAnsi="Arial" w:cs="Arial"/>
        </w:rPr>
        <w:tab/>
      </w:r>
      <w:r w:rsidRPr="008F12E5">
        <w:rPr>
          <w:rFonts w:ascii="Arial" w:hAnsi="Arial" w:cs="Arial"/>
        </w:rPr>
        <w:tab/>
      </w:r>
      <w:smartTag w:uri="urn:schemas-microsoft-com:office:smarttags" w:element="metricconverter">
        <w:smartTagPr>
          <w:attr w:name="ProductID" w:val="195 mm"/>
        </w:smartTagPr>
        <w:r w:rsidRPr="008F12E5">
          <w:rPr>
            <w:rFonts w:ascii="Arial" w:hAnsi="Arial" w:cs="Arial"/>
          </w:rPr>
          <w:t>195 mm</w:t>
        </w:r>
      </w:smartTag>
    </w:p>
    <w:p w:rsidR="00717EEE" w:rsidRDefault="00717EEE" w:rsidP="00717EEE">
      <w:pPr>
        <w:pStyle w:val="Corpsdetexte21"/>
        <w:numPr>
          <w:ilvl w:val="0"/>
          <w:numId w:val="9"/>
        </w:numPr>
        <w:rPr>
          <w:rFonts w:ascii="Arial" w:hAnsi="Arial" w:cs="Arial"/>
        </w:rPr>
      </w:pPr>
      <w:r w:rsidRPr="008F12E5">
        <w:rPr>
          <w:rFonts w:ascii="Arial" w:hAnsi="Arial" w:cs="Arial"/>
        </w:rPr>
        <w:t>Nombre de boîtes en panier :</w:t>
      </w:r>
    </w:p>
    <w:p w:rsidR="00717EEE" w:rsidRDefault="00717EEE" w:rsidP="00717EEE">
      <w:pPr>
        <w:pStyle w:val="Corpsdetexte21"/>
        <w:numPr>
          <w:ilvl w:val="8"/>
          <w:numId w:val="10"/>
        </w:numPr>
        <w:rPr>
          <w:rFonts w:ascii="Arial" w:hAnsi="Arial" w:cs="Arial"/>
        </w:rPr>
      </w:pPr>
      <w:r w:rsidRPr="008F12E5">
        <w:rPr>
          <w:rFonts w:ascii="Arial" w:hAnsi="Arial" w:cs="Arial"/>
        </w:rPr>
        <w:t>boîtes type 2 :</w:t>
      </w:r>
      <w:r w:rsidRPr="008F12E5">
        <w:rPr>
          <w:rFonts w:ascii="Arial" w:hAnsi="Arial" w:cs="Arial"/>
        </w:rPr>
        <w:tab/>
        <w:t>17</w:t>
      </w:r>
    </w:p>
    <w:p w:rsidR="00717EEE" w:rsidRPr="008F12E5" w:rsidRDefault="00717EEE" w:rsidP="00717EEE">
      <w:pPr>
        <w:pStyle w:val="Corpsdetexte21"/>
        <w:numPr>
          <w:ilvl w:val="8"/>
          <w:numId w:val="10"/>
        </w:numPr>
        <w:rPr>
          <w:rFonts w:ascii="Arial" w:hAnsi="Arial" w:cs="Arial"/>
        </w:rPr>
      </w:pPr>
      <w:r w:rsidRPr="008F12E5">
        <w:rPr>
          <w:rFonts w:ascii="Arial" w:hAnsi="Arial" w:cs="Arial"/>
        </w:rPr>
        <w:t>Boîtes type 3 :</w:t>
      </w:r>
      <w:r w:rsidRPr="008F12E5">
        <w:rPr>
          <w:rFonts w:ascii="Arial" w:hAnsi="Arial" w:cs="Arial"/>
        </w:rPr>
        <w:tab/>
        <w:t>15</w:t>
      </w:r>
    </w:p>
    <w:p w:rsidR="00717EEE" w:rsidRDefault="00717EEE" w:rsidP="00717EEE">
      <w:pPr>
        <w:pStyle w:val="Corpsdetexte21"/>
        <w:numPr>
          <w:ilvl w:val="8"/>
          <w:numId w:val="10"/>
        </w:numPr>
        <w:rPr>
          <w:rFonts w:ascii="Arial" w:hAnsi="Arial" w:cs="Arial"/>
        </w:rPr>
      </w:pPr>
      <w:r w:rsidRPr="0098557F">
        <w:rPr>
          <w:rFonts w:ascii="Arial" w:hAnsi="Arial" w:cs="Arial"/>
        </w:rPr>
        <w:t>Boîtes type 4 :</w:t>
      </w:r>
      <w:r w:rsidRPr="0098557F">
        <w:rPr>
          <w:rFonts w:ascii="Arial" w:hAnsi="Arial" w:cs="Arial"/>
        </w:rPr>
        <w:tab/>
      </w:r>
      <w:r>
        <w:rPr>
          <w:rFonts w:ascii="Arial" w:hAnsi="Arial" w:cs="Arial"/>
        </w:rPr>
        <w:t>1</w:t>
      </w:r>
      <w:r w:rsidRPr="0098557F">
        <w:rPr>
          <w:rFonts w:ascii="Arial" w:hAnsi="Arial" w:cs="Arial"/>
        </w:rPr>
        <w:t>1</w:t>
      </w:r>
    </w:p>
    <w:p w:rsidR="00717EEE" w:rsidRPr="008F12E5" w:rsidRDefault="00717EEE" w:rsidP="00717EEE">
      <w:pPr>
        <w:pStyle w:val="Corpsdetexte21"/>
        <w:numPr>
          <w:ilvl w:val="0"/>
          <w:numId w:val="11"/>
        </w:numPr>
        <w:rPr>
          <w:rFonts w:ascii="Arial" w:hAnsi="Arial" w:cs="Arial"/>
        </w:rPr>
      </w:pPr>
      <w:r w:rsidRPr="008F12E5">
        <w:rPr>
          <w:rFonts w:ascii="Arial" w:hAnsi="Arial" w:cs="Arial"/>
        </w:rPr>
        <w:t>Nombre de paniers total :</w:t>
      </w:r>
      <w:r w:rsidRPr="008F12E5">
        <w:rPr>
          <w:rFonts w:ascii="Arial" w:hAnsi="Arial" w:cs="Arial"/>
        </w:rPr>
        <w:tab/>
      </w:r>
      <w:r w:rsidRPr="008F12E5">
        <w:rPr>
          <w:rFonts w:ascii="Arial" w:hAnsi="Arial" w:cs="Arial"/>
        </w:rPr>
        <w:tab/>
      </w:r>
      <w:r w:rsidRPr="008F12E5">
        <w:rPr>
          <w:rFonts w:ascii="Arial" w:hAnsi="Arial" w:cs="Arial"/>
        </w:rPr>
        <w:tab/>
      </w:r>
      <w:r w:rsidRPr="008F12E5">
        <w:rPr>
          <w:rFonts w:ascii="Arial" w:hAnsi="Arial" w:cs="Arial"/>
        </w:rPr>
        <w:tab/>
        <w:t>952</w:t>
      </w:r>
    </w:p>
    <w:p w:rsidR="00717EEE" w:rsidRDefault="00717EEE" w:rsidP="009C502B">
      <w:pPr>
        <w:spacing w:line="240" w:lineRule="auto"/>
        <w:rPr>
          <w:rFonts w:ascii="Arial" w:hAnsi="Arial" w:cs="Arial"/>
          <w:sz w:val="24"/>
          <w:szCs w:val="24"/>
        </w:rPr>
      </w:pPr>
    </w:p>
    <w:p w:rsidR="00717EEE" w:rsidRDefault="00717EEE" w:rsidP="009C502B">
      <w:pPr>
        <w:spacing w:line="240" w:lineRule="auto"/>
        <w:rPr>
          <w:rFonts w:ascii="Arial" w:hAnsi="Arial" w:cs="Arial"/>
          <w:sz w:val="24"/>
          <w:szCs w:val="24"/>
        </w:rPr>
      </w:pPr>
    </w:p>
    <w:p w:rsidR="00717EEE" w:rsidRDefault="00717EEE" w:rsidP="009C502B">
      <w:pPr>
        <w:spacing w:line="240" w:lineRule="auto"/>
        <w:rPr>
          <w:rFonts w:ascii="Arial" w:hAnsi="Arial" w:cs="Arial"/>
          <w:sz w:val="24"/>
          <w:szCs w:val="24"/>
        </w:rPr>
      </w:pPr>
    </w:p>
    <w:p w:rsidR="00717EEE" w:rsidRDefault="00717EEE" w:rsidP="009C502B">
      <w:pPr>
        <w:spacing w:line="240" w:lineRule="auto"/>
        <w:rPr>
          <w:rFonts w:ascii="Arial" w:hAnsi="Arial" w:cs="Arial"/>
          <w:sz w:val="24"/>
          <w:szCs w:val="24"/>
        </w:rPr>
      </w:pPr>
    </w:p>
    <w:p w:rsidR="00717EEE" w:rsidRDefault="00717EEE" w:rsidP="009C502B">
      <w:pPr>
        <w:spacing w:line="240" w:lineRule="auto"/>
        <w:rPr>
          <w:rFonts w:ascii="Arial" w:hAnsi="Arial" w:cs="Arial"/>
          <w:sz w:val="24"/>
          <w:szCs w:val="24"/>
        </w:rPr>
      </w:pPr>
    </w:p>
    <w:p w:rsidR="00717EEE" w:rsidRDefault="00717EEE" w:rsidP="009C502B">
      <w:pPr>
        <w:spacing w:line="240" w:lineRule="auto"/>
        <w:rPr>
          <w:rFonts w:ascii="Arial" w:hAnsi="Arial" w:cs="Arial"/>
          <w:sz w:val="24"/>
          <w:szCs w:val="24"/>
        </w:rPr>
      </w:pPr>
    </w:p>
    <w:p w:rsidR="00717EEE" w:rsidRDefault="00717EEE" w:rsidP="009C502B">
      <w:pPr>
        <w:spacing w:line="240" w:lineRule="auto"/>
        <w:rPr>
          <w:rFonts w:ascii="Arial" w:hAnsi="Arial" w:cs="Arial"/>
          <w:sz w:val="24"/>
          <w:szCs w:val="24"/>
        </w:rPr>
      </w:pPr>
    </w:p>
    <w:p w:rsidR="003F36B7" w:rsidRDefault="006B3EE4" w:rsidP="009C502B">
      <w:pPr>
        <w:spacing w:line="240" w:lineRule="auto"/>
        <w:rPr>
          <w:rFonts w:ascii="Arial" w:hAnsi="Arial" w:cs="Arial"/>
          <w:sz w:val="24"/>
          <w:szCs w:val="24"/>
        </w:rPr>
      </w:pPr>
      <w:r>
        <w:rPr>
          <w:rFonts w:ascii="Arial" w:hAnsi="Arial" w:cs="Arial"/>
          <w:noProof/>
          <w:sz w:val="24"/>
          <w:szCs w:val="24"/>
          <w:lang w:eastAsia="fr-FR"/>
        </w:rPr>
        <w:lastRenderedPageBreak/>
        <w:pict>
          <v:shape id="_x0000_s8965" type="#_x0000_t202" style="position:absolute;margin-left:27pt;margin-top:.05pt;width:496.55pt;height:574.95pt;z-index:251812864" stroked="f">
            <v:textbox>
              <w:txbxContent>
                <w:p w:rsidR="000D7CE0" w:rsidRDefault="000D7CE0">
                  <w:r>
                    <w:rPr>
                      <w:noProof/>
                      <w:lang w:eastAsia="fr-FR"/>
                    </w:rPr>
                    <w:drawing>
                      <wp:inline distT="0" distB="0" distL="0" distR="0" wp14:anchorId="7D63B6C2" wp14:editId="756721D7">
                        <wp:extent cx="6113780" cy="8014076"/>
                        <wp:effectExtent l="0" t="0" r="0" b="0"/>
                        <wp:docPr id="32755" name="Image 327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6113780" cy="8014076"/>
                                </a:xfrm>
                                <a:prstGeom prst="rect">
                                  <a:avLst/>
                                </a:prstGeom>
                                <a:noFill/>
                                <a:ln>
                                  <a:noFill/>
                                </a:ln>
                              </pic:spPr>
                            </pic:pic>
                          </a:graphicData>
                        </a:graphic>
                      </wp:inline>
                    </w:drawing>
                  </w:r>
                </w:p>
              </w:txbxContent>
            </v:textbox>
          </v:shape>
        </w:pict>
      </w:r>
    </w:p>
    <w:p w:rsidR="00604E14" w:rsidRDefault="00604E14" w:rsidP="00604E14"/>
    <w:p w:rsidR="00604E14" w:rsidRDefault="00604E14" w:rsidP="00604E14"/>
    <w:p w:rsidR="00604E14" w:rsidRDefault="00604E14" w:rsidP="00604E14"/>
    <w:p w:rsidR="00604E14" w:rsidRDefault="00604E14" w:rsidP="00604E14"/>
    <w:p w:rsidR="00604E14" w:rsidRDefault="00604E14" w:rsidP="00604E14"/>
    <w:p w:rsidR="00604E14" w:rsidRDefault="00604E14" w:rsidP="00604E14"/>
    <w:p w:rsidR="00604E14" w:rsidRDefault="00604E14" w:rsidP="00604E14"/>
    <w:p w:rsidR="00604E14" w:rsidRDefault="00604E14" w:rsidP="00604E14"/>
    <w:p w:rsidR="00604E14" w:rsidRDefault="00604E14" w:rsidP="00604E14"/>
    <w:p w:rsidR="00604E14" w:rsidRDefault="00604E14" w:rsidP="00604E14"/>
    <w:p w:rsidR="00604E14" w:rsidRDefault="00604E14" w:rsidP="00604E14"/>
    <w:p w:rsidR="00604E14" w:rsidRDefault="00604E14" w:rsidP="00604E14"/>
    <w:p w:rsidR="007B369A" w:rsidRDefault="007B369A" w:rsidP="00604E14">
      <w:pPr>
        <w:spacing w:line="240" w:lineRule="auto"/>
        <w:rPr>
          <w:rFonts w:ascii="Arial" w:hAnsi="Arial" w:cs="Arial"/>
          <w:sz w:val="24"/>
          <w:szCs w:val="24"/>
        </w:rPr>
        <w:sectPr w:rsidR="007B369A" w:rsidSect="00E32E36">
          <w:headerReference w:type="default" r:id="rId56"/>
          <w:footerReference w:type="default" r:id="rId57"/>
          <w:pgSz w:w="23814" w:h="16839" w:orient="landscape" w:code="8"/>
          <w:pgMar w:top="970" w:right="1418" w:bottom="1418" w:left="1418" w:header="709" w:footer="108" w:gutter="0"/>
          <w:cols w:num="2" w:space="1134"/>
          <w:docGrid w:linePitch="360"/>
        </w:sectPr>
      </w:pPr>
    </w:p>
    <w:p w:rsidR="00604E14" w:rsidRDefault="00604E14" w:rsidP="009C502B">
      <w:pPr>
        <w:spacing w:line="240" w:lineRule="auto"/>
        <w:rPr>
          <w:rFonts w:ascii="Arial" w:hAnsi="Arial" w:cs="Arial"/>
          <w:sz w:val="24"/>
          <w:szCs w:val="24"/>
        </w:rPr>
      </w:pPr>
    </w:p>
    <w:p w:rsidR="003F36B7" w:rsidRDefault="006B3EE4" w:rsidP="009C502B">
      <w:pPr>
        <w:spacing w:line="240" w:lineRule="auto"/>
        <w:rPr>
          <w:rFonts w:ascii="Arial" w:hAnsi="Arial" w:cs="Arial"/>
          <w:sz w:val="24"/>
          <w:szCs w:val="24"/>
        </w:rPr>
      </w:pPr>
      <w:r>
        <w:rPr>
          <w:rFonts w:ascii="Arial" w:hAnsi="Arial" w:cs="Arial"/>
          <w:noProof/>
          <w:sz w:val="24"/>
          <w:szCs w:val="24"/>
          <w:lang w:eastAsia="fr-FR"/>
        </w:rPr>
        <w:pict>
          <v:group id="_x0000_s9196" style="position:absolute;margin-left:-36.4pt;margin-top:21.9pt;width:567.75pt;height:633.6pt;z-index:252253184" coordorigin="690,1455" coordsize="11355,12672">
            <v:group id="_x0000_s9189" style="position:absolute;left:690;top:1455;width:11355;height:12672" coordorigin="690,1455" coordsize="11355,12672">
              <v:shape id="Text Box 6767" o:spid="_x0000_s1902" type="#_x0000_t202" style="position:absolute;left:1889;top:5203;width:417;height:653;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" stroked="f">
                <v:textbox style="mso-next-textbox:#Text Box 6767;mso-fit-shape-to-text:t">
                  <w:txbxContent>
                    <w:p w:rsidR="000D7CE0" w:rsidRDefault="000D7CE0"/>
                  </w:txbxContent>
                </v:textbox>
              </v:shape>
              <v:shape id="_x0000_s9169" type="#_x0000_t202" style="position:absolute;left:690;top:1455;width:11355;height:12672" stroked="f">
                <v:textbox style="mso-next-textbox:#_x0000_s9169">
                  <w:txbxContent>
                    <w:p w:rsidR="009F1318" w:rsidRDefault="009F1318">
                      <w:r>
                        <w:rPr>
                          <w:noProof/>
                          <w:lang w:eastAsia="fr-FR"/>
                        </w:rPr>
                        <w:drawing>
                          <wp:inline distT="0" distB="0" distL="0" distR="0" wp14:anchorId="30657442" wp14:editId="3F29E184">
                            <wp:extent cx="6970459" cy="7581900"/>
                            <wp:effectExtent l="0" t="0" r="0" b="0"/>
                            <wp:docPr id="901" name="Imag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6970386" cy="7581820"/>
                                    </a:xfrm>
                                    <a:prstGeom prst="rect">
                                      <a:avLst/>
                                    </a:prstGeom>
                                    <a:noFill/>
                                    <a:ln>
                                      <a:noFill/>
                                    </a:ln>
                                  </pic:spPr>
                                </pic:pic>
                              </a:graphicData>
                            </a:graphic>
                          </wp:inline>
                        </w:drawing>
                      </w:r>
                    </w:p>
                  </w:txbxContent>
                </v:textbox>
              </v:shape>
              <v:shape id="_x0000_s9170" type="#_x0000_t202" style="position:absolute;left:11040;top:7965;width:930;height:480" stroked="f">
                <v:textbox style="mso-next-textbox:#_x0000_s9170">
                  <w:txbxContent>
                    <w:p w:rsidR="009F1318" w:rsidRPr="006960B6" w:rsidRDefault="009F1318">
                      <w:pPr>
                        <w:rPr>
                          <w:rFonts w:ascii="Microsoft New Tai Lue" w:hAnsi="Microsoft New Tai Lue" w:cs="Microsoft New Tai Lue"/>
                          <w:sz w:val="20"/>
                        </w:rPr>
                      </w:pPr>
                      <w:r w:rsidRPr="006960B6">
                        <w:rPr>
                          <w:rFonts w:ascii="Microsoft New Tai Lue" w:hAnsi="Microsoft New Tai Lue" w:cs="Microsoft New Tai Lue"/>
                          <w:sz w:val="20"/>
                        </w:rPr>
                        <w:t>PALIER</w:t>
                      </w:r>
                    </w:p>
                  </w:txbxContent>
                </v:textbox>
              </v:shape>
              <v:shape id="_x0000_s9171" type="#_x0000_t202" style="position:absolute;left:10893;top:6588;width:930;height:495;mso-position-horizontal:absolute;mso-position-vertical:absolute" stroked="f">
                <v:textbox style="mso-next-textbox:#_x0000_s9171">
                  <w:txbxContent>
                    <w:p w:rsidR="009F1318" w:rsidRDefault="009F1318"/>
                  </w:txbxContent>
                </v:textbox>
              </v:shape>
              <v:shape id="_x0000_s9172" type="#_x0000_t202" style="position:absolute;left:4530;top:5203;width:660;height:332" stroked="f">
                <v:textbox style="mso-next-textbox:#_x0000_s9172">
                  <w:txbxContent>
                    <w:p w:rsidR="009F1318" w:rsidRPr="00573941" w:rsidRDefault="00F37691">
                      <w:pPr>
                        <w:rPr>
                          <w:rFonts w:ascii="Microsoft New Tai Lue" w:hAnsi="Microsoft New Tai Lue" w:cs="Microsoft New Tai Lue"/>
                          <w:sz w:val="20"/>
                        </w:rPr>
                      </w:pPr>
                      <w:r w:rsidRPr="00573941">
                        <w:rPr>
                          <w:rFonts w:ascii="Microsoft New Tai Lue" w:hAnsi="Microsoft New Tai Lue" w:cs="Microsoft New Tai Lue"/>
                          <w:sz w:val="20"/>
                        </w:rPr>
                        <w:t>32</w:t>
                      </w:r>
                    </w:p>
                  </w:txbxContent>
                </v:textbox>
              </v:shape>
              <v:shape id="_x0000_s9173" type="#_x0000_t202" style="position:absolute;left:3795;top:9315;width:480;height:360" stroked="f">
                <v:fill opacity="0"/>
                <v:textbox style="mso-next-textbox:#_x0000_s9173">
                  <w:txbxContent>
                    <w:p w:rsidR="00F37691" w:rsidRPr="00F37691" w:rsidRDefault="00F37691">
                      <w:pPr>
                        <w:rPr>
                          <w:rFonts w:ascii="Microsoft New Tai Lue" w:hAnsi="Microsoft New Tai Lue" w:cs="Microsoft New Tai Lue"/>
                          <w:b/>
                          <w:sz w:val="14"/>
                          <w:szCs w:val="14"/>
                        </w:rPr>
                      </w:pPr>
                      <w:r w:rsidRPr="00F37691">
                        <w:rPr>
                          <w:rFonts w:ascii="Microsoft New Tai Lue" w:hAnsi="Microsoft New Tai Lue" w:cs="Microsoft New Tai Lue"/>
                          <w:b/>
                          <w:sz w:val="14"/>
                          <w:szCs w:val="14"/>
                        </w:rPr>
                        <w:t>38</w:t>
                      </w:r>
                    </w:p>
                  </w:txbxContent>
                </v:textbox>
              </v:shape>
              <v:shape id="_x0000_s9174" type="#_x0000_t202" style="position:absolute;left:2850;top:9180;width:495;height:315" stroked="f">
                <v:fill opacity="0"/>
                <v:textbox style="mso-next-textbox:#_x0000_s9174">
                  <w:txbxContent>
                    <w:p w:rsidR="00F37691" w:rsidRPr="00F37691" w:rsidRDefault="00F37691">
                      <w:pPr>
                        <w:rPr>
                          <w:rFonts w:ascii="Microsoft New Tai Lue" w:hAnsi="Microsoft New Tai Lue" w:cs="Microsoft New Tai Lue"/>
                          <w:b/>
                          <w:sz w:val="14"/>
                          <w:szCs w:val="14"/>
                        </w:rPr>
                      </w:pPr>
                      <w:r w:rsidRPr="00F37691">
                        <w:rPr>
                          <w:rFonts w:ascii="Microsoft New Tai Lue" w:hAnsi="Microsoft New Tai Lue" w:cs="Microsoft New Tai Lue"/>
                          <w:b/>
                          <w:sz w:val="14"/>
                          <w:szCs w:val="14"/>
                        </w:rPr>
                        <w:t>39</w:t>
                      </w:r>
                    </w:p>
                  </w:txbxContent>
                </v:textbox>
              </v:shape>
              <v:shape id="_x0000_s9175" type="#_x0000_t202" style="position:absolute;left:1560;top:9285;width:611;height:315" stroked="f">
                <v:fill opacity="0"/>
                <v:textbox style="mso-next-textbox:#_x0000_s9175">
                  <w:txbxContent>
                    <w:p w:rsidR="00F37691" w:rsidRPr="00F37691" w:rsidRDefault="00F37691">
                      <w:pPr>
                        <w:rPr>
                          <w:rFonts w:ascii="Microsoft New Tai Lue" w:hAnsi="Microsoft New Tai Lue" w:cs="Microsoft New Tai Lue"/>
                          <w:sz w:val="14"/>
                          <w:szCs w:val="14"/>
                        </w:rPr>
                      </w:pPr>
                      <w:r>
                        <w:rPr>
                          <w:rFonts w:ascii="Microsoft New Tai Lue" w:hAnsi="Microsoft New Tai Lue" w:cs="Microsoft New Tai Lue"/>
                          <w:sz w:val="14"/>
                          <w:szCs w:val="14"/>
                        </w:rPr>
                        <w:t>32</w:t>
                      </w:r>
                    </w:p>
                  </w:txbxContent>
                </v:textbox>
              </v:shape>
              <v:shape id="_x0000_s9176" type="#_x0000_t202" style="position:absolute;left:5130;top:10335;width:285;height:300" stroked="f">
                <v:fill opacity="0"/>
                <v:textbox style="mso-next-textbox:#_x0000_s9176">
                  <w:txbxContent>
                    <w:p w:rsidR="00F37691" w:rsidRPr="00F37691" w:rsidRDefault="00F37691">
                      <w:pPr>
                        <w:rPr>
                          <w:rFonts w:ascii="Microsoft New Tai Lue" w:hAnsi="Microsoft New Tai Lue" w:cs="Microsoft New Tai Lue"/>
                          <w:b/>
                          <w:sz w:val="12"/>
                          <w:szCs w:val="12"/>
                        </w:rPr>
                      </w:pPr>
                      <w:r w:rsidRPr="00F37691">
                        <w:rPr>
                          <w:rFonts w:ascii="Microsoft New Tai Lue" w:hAnsi="Microsoft New Tai Lue" w:cs="Microsoft New Tai Lue"/>
                          <w:b/>
                          <w:sz w:val="12"/>
                          <w:szCs w:val="12"/>
                        </w:rPr>
                        <w:t>X</w:t>
                      </w:r>
                    </w:p>
                  </w:txbxContent>
                </v:textbox>
              </v:shape>
              <v:shape id="_x0000_s9177" type="#_x0000_t202" style="position:absolute;left:5580;top:9600;width:1950;height:360" stroked="f">
                <v:textbox style="mso-next-textbox:#_x0000_s9177">
                  <w:txbxContent>
                    <w:p w:rsidR="00F37691" w:rsidRPr="006960B6" w:rsidRDefault="006960B6">
                      <w:pPr>
                        <w:rPr>
                          <w:rFonts w:ascii="Microsoft New Tai Lue" w:hAnsi="Microsoft New Tai Lue" w:cs="Microsoft New Tai Lue"/>
                          <w:sz w:val="18"/>
                          <w:szCs w:val="14"/>
                        </w:rPr>
                      </w:pPr>
                      <w:r w:rsidRPr="006960B6">
                        <w:rPr>
                          <w:rFonts w:ascii="Microsoft New Tai Lue" w:hAnsi="Microsoft New Tai Lue" w:cs="Microsoft New Tai Lue"/>
                          <w:sz w:val="18"/>
                          <w:szCs w:val="14"/>
                        </w:rPr>
                        <w:t>ROUE A CHAINE 58</w:t>
                      </w:r>
                    </w:p>
                  </w:txbxContent>
                </v:textbox>
              </v:shape>
              <v:shape id="_x0000_s9178" type="#_x0000_t202" style="position:absolute;left:2520;top:10080;width:1503;height:255;mso-position-horizontal:absolute" stroked="f">
                <v:textbox style="mso-next-textbox:#_x0000_s9178">
                  <w:txbxContent>
                    <w:p w:rsidR="006960B6" w:rsidRPr="006960B6" w:rsidRDefault="006960B6">
                      <w:pPr>
                        <w:rPr>
                          <w:rFonts w:ascii="Microsoft New Tai Lue" w:hAnsi="Microsoft New Tai Lue" w:cs="Microsoft New Tai Lue"/>
                          <w:b/>
                          <w:sz w:val="12"/>
                          <w:szCs w:val="12"/>
                        </w:rPr>
                      </w:pPr>
                      <w:r w:rsidRPr="006960B6">
                        <w:rPr>
                          <w:rFonts w:ascii="Microsoft New Tai Lue" w:hAnsi="Microsoft New Tai Lue" w:cs="Microsoft New Tai Lue"/>
                          <w:b/>
                          <w:sz w:val="12"/>
                          <w:szCs w:val="12"/>
                        </w:rPr>
                        <w:t>ROUE A ROCHET 59</w:t>
                      </w:r>
                    </w:p>
                  </w:txbxContent>
                </v:textbox>
              </v:shape>
              <v:shape id="_x0000_s9179" type="#_x0000_t32" style="position:absolute;left:2805;top:10290;width:1080;height:0" o:connectortype="straight"/>
              <v:shape id="_x0000_s9180" type="#_x0000_t32" style="position:absolute;left:3885;top:10290;width:270;height:75" o:connectortype="straight"/>
              <v:shape id="_x0000_s9181" type="#_x0000_t202" style="position:absolute;left:2171;top:10290;width:1039;height:345" stroked="f">
                <v:textbox style="mso-next-textbox:#_x0000_s9181">
                  <w:txbxContent>
                    <w:p w:rsidR="006960B6" w:rsidRPr="006960B6" w:rsidRDefault="006960B6">
                      <w:pPr>
                        <w:rPr>
                          <w:rFonts w:ascii="Microsoft New Tai Lue" w:hAnsi="Microsoft New Tai Lue" w:cs="Microsoft New Tai Lue"/>
                          <w:b/>
                          <w:sz w:val="12"/>
                          <w:szCs w:val="12"/>
                        </w:rPr>
                      </w:pPr>
                      <w:r w:rsidRPr="006960B6">
                        <w:rPr>
                          <w:rFonts w:ascii="Microsoft New Tai Lue" w:hAnsi="Microsoft New Tai Lue" w:cs="Microsoft New Tai Lue"/>
                          <w:b/>
                          <w:sz w:val="12"/>
                          <w:szCs w:val="12"/>
                        </w:rPr>
                        <w:t>BIELETTE 30</w:t>
                      </w:r>
                    </w:p>
                  </w:txbxContent>
                </v:textbox>
              </v:shape>
              <v:shape id="_x0000_s9182" type="#_x0000_t32" style="position:absolute;left:2171;top:10485;width:859;height:15;flip:y" o:connectortype="straight"/>
              <v:shape id="_x0000_s9183" type="#_x0000_t202" style="position:absolute;left:10155;top:5306;width:510;height:379" stroked="f">
                <v:fill opacity="0"/>
                <v:textbox style="mso-next-textbox:#_x0000_s9183">
                  <w:txbxContent>
                    <w:p w:rsidR="006960B6" w:rsidRPr="00573941" w:rsidRDefault="006960B6">
                      <w:pPr>
                        <w:rPr>
                          <w:rFonts w:ascii="Microsoft New Tai Lue" w:hAnsi="Microsoft New Tai Lue" w:cs="Microsoft New Tai Lue"/>
                          <w:b/>
                          <w:sz w:val="18"/>
                          <w:szCs w:val="14"/>
                        </w:rPr>
                      </w:pPr>
                      <w:r w:rsidRPr="00573941">
                        <w:rPr>
                          <w:rFonts w:ascii="Microsoft New Tai Lue" w:hAnsi="Microsoft New Tai Lue" w:cs="Microsoft New Tai Lue"/>
                          <w:b/>
                          <w:sz w:val="18"/>
                          <w:szCs w:val="14"/>
                        </w:rPr>
                        <w:t>1</w:t>
                      </w:r>
                    </w:p>
                    <w:p w:rsidR="00573941" w:rsidRDefault="00573941"/>
                  </w:txbxContent>
                </v:textbox>
              </v:shape>
              <v:shape id="_x0000_s9184" type="#_x0000_t202" style="position:absolute;left:10893;top:5985;width:567;height:420" stroked="f">
                <v:fill opacity="0"/>
                <v:textbox style="mso-next-textbox:#_x0000_s9184">
                  <w:txbxContent>
                    <w:p w:rsidR="00573941" w:rsidRPr="00573941" w:rsidRDefault="00573941">
                      <w:pPr>
                        <w:rPr>
                          <w:rFonts w:ascii="Microsoft New Tai Lue" w:hAnsi="Microsoft New Tai Lue" w:cs="Microsoft New Tai Lue"/>
                          <w:sz w:val="20"/>
                        </w:rPr>
                      </w:pPr>
                      <w:r>
                        <w:rPr>
                          <w:rFonts w:ascii="Microsoft New Tai Lue" w:hAnsi="Microsoft New Tai Lue" w:cs="Microsoft New Tai Lue"/>
                          <w:sz w:val="20"/>
                        </w:rPr>
                        <w:t>58</w:t>
                      </w:r>
                    </w:p>
                  </w:txbxContent>
                </v:textbox>
              </v:shape>
              <v:shape id="_x0000_s9185" type="#_x0000_t202" style="position:absolute;left:5820;top:8895;width:1260;height:390" stroked="f">
                <v:textbox style="mso-next-textbox:#_x0000_s9185">
                  <w:txbxContent>
                    <w:p w:rsidR="00573941" w:rsidRPr="00573941" w:rsidRDefault="00573941">
                      <w:pPr>
                        <w:rPr>
                          <w:rFonts w:ascii="Microsoft New Tai Lue" w:hAnsi="Microsoft New Tai Lue" w:cs="Microsoft New Tai Lue"/>
                          <w:sz w:val="20"/>
                        </w:rPr>
                      </w:pPr>
                      <w:r w:rsidRPr="00573941">
                        <w:rPr>
                          <w:rFonts w:ascii="Microsoft New Tai Lue" w:hAnsi="Microsoft New Tai Lue" w:cs="Microsoft New Tai Lue"/>
                          <w:sz w:val="18"/>
                        </w:rPr>
                        <w:t xml:space="preserve">ROCHET </w:t>
                      </w:r>
                      <w:r>
                        <w:rPr>
                          <w:rFonts w:ascii="Microsoft New Tai Lue" w:hAnsi="Microsoft New Tai Lue" w:cs="Microsoft New Tai Lue"/>
                          <w:sz w:val="20"/>
                        </w:rPr>
                        <w:t>59</w:t>
                      </w:r>
                    </w:p>
                  </w:txbxContent>
                </v:textbox>
              </v:shape>
              <v:shape id="_x0000_s9186" type="#_x0000_t32" style="position:absolute;left:6030;top:8880;width:390;height:105" o:connectortype="straight" strokeweight="2.25pt"/>
              <v:shape id="_x0000_s9187" type="#_x0000_t32" style="position:absolute;left:6420;top:8775;width:660;height:210;flip:x" o:connectortype="straight" strokeweight="2.25pt"/>
              <v:shape id="_x0000_s9188" type="#_x0000_t32" style="position:absolute;left:6765;top:8985;width:450;height:510;flip:y" o:connectortype="straight"/>
            </v:group>
            <v:shape id="_x0000_s9190" type="#_x0000_t32" style="position:absolute;left:2520;top:2665;width:1275;height:726" o:connectortype="straight">
              <v:stroke endarrow="block"/>
            </v:shape>
            <v:shape id="_x0000_s9191" type="#_x0000_t32" style="position:absolute;left:2520;top:1614;width:0;height:1059;flip:y" o:connectortype="straight">
              <v:stroke endarrow="block"/>
            </v:shape>
            <v:shape id="_x0000_s9192" type="#_x0000_t32" style="position:absolute;left:1560;top:2671;width:960;height:526;flip:x" o:connectortype="straight">
              <v:stroke endarrow="block"/>
            </v:shape>
            <v:shape id="_x0000_s9193" type="#_x0000_t202" style="position:absolute;left:2580;top:1569;width:360;height:428" stroked="f">
              <v:textbox style="mso-next-textbox:#_x0000_s9193">
                <w:txbxContent>
                  <w:p w:rsidR="00204685" w:rsidRDefault="00204685">
                    <w:r>
                      <w:t>Y</w:t>
                    </w:r>
                  </w:p>
                </w:txbxContent>
              </v:textbox>
            </v:shape>
            <v:shape id="_x0000_s9194" type="#_x0000_t202" style="position:absolute;left:3720;top:2855;width:435;height:403" stroked="f">
              <v:textbox style="mso-next-textbox:#_x0000_s9194">
                <w:txbxContent>
                  <w:p w:rsidR="00204685" w:rsidRDefault="00204685">
                    <w:r>
                      <w:t>X</w:t>
                    </w:r>
                  </w:p>
                </w:txbxContent>
              </v:textbox>
            </v:shape>
            <v:shape id="_x0000_s9195" type="#_x0000_t202" style="position:absolute;left:1203;top:2665;width:480;height:409;mso-position-horizontal:absolute" stroked="f">
              <v:textbox style="mso-next-textbox:#_x0000_s9195">
                <w:txbxContent>
                  <w:p w:rsidR="00204685" w:rsidRDefault="00204685">
                    <w:r>
                      <w:t>Z</w:t>
                    </w:r>
                  </w:p>
                </w:txbxContent>
              </v:textbox>
            </v:shape>
          </v:group>
        </w:pict>
      </w:r>
    </w:p>
    <w:p w:rsidR="003F36B7" w:rsidRDefault="003F36B7" w:rsidP="009C502B">
      <w:pPr>
        <w:spacing w:line="240" w:lineRule="auto"/>
        <w:rPr>
          <w:rFonts w:ascii="Arial" w:hAnsi="Arial" w:cs="Arial"/>
          <w:sz w:val="24"/>
          <w:szCs w:val="24"/>
        </w:rPr>
      </w:pPr>
    </w:p>
    <w:p w:rsidR="003F36B7" w:rsidRDefault="003F36B7" w:rsidP="009C502B">
      <w:pPr>
        <w:spacing w:line="240" w:lineRule="auto"/>
        <w:rPr>
          <w:rFonts w:ascii="Arial" w:hAnsi="Arial" w:cs="Arial"/>
          <w:sz w:val="24"/>
          <w:szCs w:val="24"/>
        </w:rPr>
      </w:pPr>
    </w:p>
    <w:p w:rsidR="003F36B7" w:rsidRDefault="003F36B7" w:rsidP="009C502B">
      <w:pPr>
        <w:spacing w:line="240" w:lineRule="auto"/>
        <w:rPr>
          <w:rFonts w:ascii="Arial" w:hAnsi="Arial" w:cs="Arial"/>
          <w:sz w:val="24"/>
          <w:szCs w:val="24"/>
        </w:rPr>
      </w:pPr>
    </w:p>
    <w:p w:rsidR="003F36B7" w:rsidRDefault="003F36B7" w:rsidP="009C502B">
      <w:pPr>
        <w:spacing w:line="240" w:lineRule="auto"/>
        <w:rPr>
          <w:rFonts w:ascii="Arial" w:hAnsi="Arial" w:cs="Arial"/>
          <w:sz w:val="24"/>
          <w:szCs w:val="24"/>
        </w:rPr>
      </w:pPr>
    </w:p>
    <w:p w:rsidR="003F36B7" w:rsidRDefault="003F36B7" w:rsidP="009C502B">
      <w:pPr>
        <w:spacing w:line="240" w:lineRule="auto"/>
        <w:rPr>
          <w:rFonts w:ascii="Arial" w:hAnsi="Arial" w:cs="Arial"/>
          <w:sz w:val="24"/>
          <w:szCs w:val="24"/>
        </w:rPr>
      </w:pPr>
    </w:p>
    <w:p w:rsidR="003F36B7" w:rsidRDefault="003F36B7" w:rsidP="009C502B">
      <w:pPr>
        <w:spacing w:line="240" w:lineRule="auto"/>
        <w:rPr>
          <w:rFonts w:ascii="Arial" w:hAnsi="Arial" w:cs="Arial"/>
          <w:sz w:val="24"/>
          <w:szCs w:val="24"/>
        </w:rPr>
      </w:pPr>
    </w:p>
    <w:p w:rsidR="00717EEE" w:rsidRDefault="00717EEE" w:rsidP="009C502B">
      <w:pPr>
        <w:spacing w:line="240" w:lineRule="auto"/>
        <w:rPr>
          <w:rFonts w:ascii="Arial" w:hAnsi="Arial" w:cs="Arial"/>
          <w:sz w:val="24"/>
          <w:szCs w:val="24"/>
        </w:rPr>
      </w:pPr>
    </w:p>
    <w:p w:rsidR="009F1318" w:rsidRDefault="00197115" w:rsidP="009C502B">
      <w:pPr>
        <w:spacing w:line="240" w:lineRule="auto"/>
        <w:rPr>
          <w:rFonts w:ascii="Arial" w:hAnsi="Arial" w:cs="Arial"/>
          <w:sz w:val="24"/>
          <w:szCs w:val="24"/>
        </w:rPr>
      </w:pPr>
      <w:r>
        <w:rPr>
          <w:rFonts w:ascii="Arial" w:hAnsi="Arial" w:cs="Arial"/>
          <w:sz w:val="24"/>
          <w:szCs w:val="24"/>
        </w:rPr>
        <w:t xml:space="preserve">         </w:t>
      </w: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9F1318" w:rsidP="009C502B">
      <w:pPr>
        <w:spacing w:line="240" w:lineRule="auto"/>
        <w:rPr>
          <w:rFonts w:ascii="Arial" w:hAnsi="Arial" w:cs="Arial"/>
          <w:sz w:val="24"/>
          <w:szCs w:val="24"/>
        </w:rPr>
      </w:pPr>
    </w:p>
    <w:p w:rsidR="009F1318" w:rsidRDefault="006B3EE4" w:rsidP="009C502B">
      <w:pPr>
        <w:spacing w:line="240" w:lineRule="auto"/>
        <w:rPr>
          <w:rFonts w:ascii="Arial" w:hAnsi="Arial" w:cs="Arial"/>
          <w:sz w:val="24"/>
          <w:szCs w:val="24"/>
        </w:rPr>
      </w:pPr>
      <w:r>
        <w:rPr>
          <w:rFonts w:ascii="Arial" w:hAnsi="Arial" w:cs="Arial"/>
          <w:noProof/>
          <w:sz w:val="24"/>
          <w:szCs w:val="24"/>
          <w:lang w:eastAsia="fr-FR"/>
        </w:rPr>
        <w:lastRenderedPageBreak/>
        <w:pict>
          <v:group id="_x0000_s9146" style="position:absolute;margin-left:78.9pt;margin-top:-.5pt;width:384.55pt;height:298.35pt;z-index:251916288" coordorigin="14662,1395" coordsize="7691,5967">
            <v:shape id="_x0000_s9092" type="#_x0000_t202" style="position:absolute;left:14662;top:2603;width:1656;height:555" stroked="f">
              <v:textbox>
                <w:txbxContent>
                  <w:p w:rsidR="000D7CE0" w:rsidRDefault="006B3EE4" w:rsidP="00197115">
                    <m:oMathPara>
                      <m:oMath>
                        <m:acc>
                          <m:accPr>
                            <m:chr m:val="⃗"/>
                            <m:ctrlPr>
                              <w:rPr>
                                <w:rFonts w:ascii="Cambria Math" w:hAnsi="Cambria Math" w:cs="Arial"/>
                                <w:i/>
                              </w:rPr>
                            </m:ctrlPr>
                          </m:accPr>
                          <m:e>
                            <m:r>
                              <w:rPr>
                                <w:rFonts w:ascii="Cambria Math" w:hAnsi="Cambria Math" w:cs="Arial"/>
                              </w:rPr>
                              <m:t>VC30 / 1</m:t>
                            </m:r>
                          </m:e>
                        </m:acc>
                      </m:oMath>
                    </m:oMathPara>
                  </w:p>
                </w:txbxContent>
              </v:textbox>
            </v:shape>
            <v:shape id="_x0000_s9093" type="#_x0000_t202" style="position:absolute;left:15946;top:2186;width:1657;height:555" stroked="f">
              <v:textbox>
                <w:txbxContent>
                  <w:p w:rsidR="000D7CE0" w:rsidRDefault="006B3EE4" w:rsidP="00197115">
                    <m:oMathPara>
                      <m:oMath>
                        <m:acc>
                          <m:accPr>
                            <m:chr m:val="⃗"/>
                            <m:ctrlPr>
                              <w:rPr>
                                <w:rFonts w:ascii="Cambria Math" w:hAnsi="Cambria Math"/>
                                <w:i/>
                              </w:rPr>
                            </m:ctrlPr>
                          </m:accPr>
                          <m:e>
                            <m:r>
                              <w:rPr>
                                <w:rFonts w:ascii="Cambria Math" w:hAnsi="Cambria Math"/>
                              </w:rPr>
                              <m:t>VD30 / 1</m:t>
                            </m:r>
                          </m:e>
                        </m:acc>
                      </m:oMath>
                    </m:oMathPara>
                  </w:p>
                </w:txbxContent>
              </v:textbox>
            </v:shape>
            <v:shape id="_x0000_s9094" type="#_x0000_t202" style="position:absolute;left:21143;top:1395;width:725;height:400" o:allowincell="f">
              <o:lock v:ext="edit" aspectratio="t"/>
              <v:textbox style="mso-next-textbox:#_x0000_s9094">
                <w:txbxContent>
                  <w:p w:rsidR="000D7CE0" w:rsidRPr="00197115" w:rsidRDefault="000D7CE0" w:rsidP="00197115">
                    <w:pPr>
                      <w:rPr>
                        <w:rFonts w:ascii="Arial" w:hAnsi="Arial" w:cs="Arial"/>
                        <w:b/>
                        <w:sz w:val="24"/>
                      </w:rPr>
                    </w:pPr>
                    <w:r w:rsidRPr="00197115">
                      <w:rPr>
                        <w:rFonts w:ascii="Arial" w:hAnsi="Arial" w:cs="Arial"/>
                        <w:b/>
                        <w:sz w:val="24"/>
                      </w:rPr>
                      <w:t>39</w:t>
                    </w:r>
                  </w:p>
                </w:txbxContent>
              </v:textbox>
            </v:shape>
            <v:shape id="_x0000_s9095" type="#_x0000_t202" style="position:absolute;left:16174;top:4517;width:589;height:493" o:allowincell="f">
              <o:lock v:ext="edit" aspectratio="t"/>
              <v:textbox style="mso-next-textbox:#_x0000_s9095">
                <w:txbxContent>
                  <w:p w:rsidR="000D7CE0" w:rsidRPr="00197115" w:rsidRDefault="000D7CE0" w:rsidP="00197115">
                    <w:pPr>
                      <w:rPr>
                        <w:rFonts w:ascii="Arial" w:hAnsi="Arial" w:cs="Arial"/>
                        <w:b/>
                        <w:sz w:val="24"/>
                      </w:rPr>
                    </w:pPr>
                    <w:r w:rsidRPr="00197115">
                      <w:rPr>
                        <w:rFonts w:ascii="Arial" w:hAnsi="Arial" w:cs="Arial"/>
                        <w:b/>
                        <w:sz w:val="24"/>
                      </w:rPr>
                      <w:t>30</w:t>
                    </w:r>
                  </w:p>
                </w:txbxContent>
              </v:textbox>
            </v:shape>
            <v:rect id="_x0000_s9096" style="position:absolute;left:17347;top:1758;width:600;height:451" o:allowincell="f" stroked="f">
              <o:lock v:ext="edit" aspectratio="t"/>
            </v:rect>
            <v:shape id="_x0000_s9097" type="#_x0000_t202" style="position:absolute;left:20218;top:6101;width:513;height:396" o:allowincell="f">
              <o:lock v:ext="edit" aspectratio="t"/>
              <v:textbox style="mso-next-textbox:#_x0000_s9097">
                <w:txbxContent>
                  <w:p w:rsidR="000D7CE0" w:rsidRPr="00197115" w:rsidRDefault="000D7CE0" w:rsidP="00197115">
                    <w:pPr>
                      <w:rPr>
                        <w:rFonts w:ascii="Arial" w:hAnsi="Arial" w:cs="Arial"/>
                        <w:b/>
                        <w:sz w:val="24"/>
                      </w:rPr>
                    </w:pPr>
                    <w:r w:rsidRPr="00197115">
                      <w:rPr>
                        <w:rFonts w:ascii="Arial" w:hAnsi="Arial" w:cs="Arial"/>
                        <w:b/>
                        <w:sz w:val="24"/>
                      </w:rPr>
                      <w:t>1</w:t>
                    </w:r>
                  </w:p>
                </w:txbxContent>
              </v:textbox>
            </v:shape>
            <v:shapetype id="_x0000_t99" coordsize="21600,21600" o:spt="99" adj="-11796480,,5400" path="al10800,10800@8@8@4@6,10800,10800,10800,10800@9@7l@30@31@17@18@24@25@15@16@32@33xe">
              <v:stroke joinstyle="miter"/>
              <v:formulas>
                <v:f eqn="val #1"/>
                <v:f eqn="val #0"/>
                <v:f eqn="sum #1 0 #0"/>
                <v:f eqn="val 10800"/>
                <v:f eqn="sum 0 0 #1"/>
                <v:f eqn="sumangle @2 360 0"/>
                <v:f eqn="if @2 @2 @5"/>
                <v:f eqn="sum 0 0 @6"/>
                <v:f eqn="val #2"/>
                <v:f eqn="sum 0 0 #0"/>
                <v:f eqn="sum #2 0 2700"/>
                <v:f eqn="cos @10 #1"/>
                <v:f eqn="sin @10 #1"/>
                <v:f eqn="cos 13500 #1"/>
                <v:f eqn="sin 13500 #1"/>
                <v:f eqn="sum @11 10800 0"/>
                <v:f eqn="sum @12 10800 0"/>
                <v:f eqn="sum @13 10800 0"/>
                <v:f eqn="sum @14 10800 0"/>
                <v:f eqn="prod #2 1 2"/>
                <v:f eqn="sum @19 5400 0"/>
                <v:f eqn="cos @20 #1"/>
                <v:f eqn="sin @20 #1"/>
                <v:f eqn="sum @21 10800 0"/>
                <v:f eqn="sum @12 @23 @22"/>
                <v:f eqn="sum @22 @23 @11"/>
                <v:f eqn="cos 10800 #1"/>
                <v:f eqn="sin 10800 #1"/>
                <v:f eqn="cos #2 #1"/>
                <v:f eqn="sin #2 #1"/>
                <v:f eqn="sum @26 10800 0"/>
                <v:f eqn="sum @27 10800 0"/>
                <v:f eqn="sum @28 10800 0"/>
                <v:f eqn="sum @29 10800 0"/>
                <v:f eqn="sum @19 5400 0"/>
                <v:f eqn="cos @34 #0"/>
                <v:f eqn="sin @34 #0"/>
                <v:f eqn="mid #0 #1"/>
                <v:f eqn="sumangle @37 180 0"/>
                <v:f eqn="if @2 @37 @38"/>
                <v:f eqn="cos 10800 @39"/>
                <v:f eqn="sin 10800 @39"/>
                <v:f eqn="cos #2 @39"/>
                <v:f eqn="sin #2 @39"/>
                <v:f eqn="sum @40 10800 0"/>
                <v:f eqn="sum @41 10800 0"/>
                <v:f eqn="sum @42 10800 0"/>
                <v:f eqn="sum @43 10800 0"/>
                <v:f eqn="sum @35 10800 0"/>
                <v:f eqn="sum @36 10800 0"/>
              </v:formulas>
              <v:path o:connecttype="custom" o:connectlocs="@44,@45;@48,@49;@46,@47;@17,@18;@24,@25;@15,@16" textboxrect="3163,3163,18437,18437"/>
              <v:handles>
                <v:h position="@3,#0" polar="10800,10800"/>
                <v:h position="#2,#1" polar="10800,10800" radiusrange="0,10800"/>
              </v:handles>
            </v:shapetype>
            <v:shape id="_x0000_s9098" type="#_x0000_t99" style="position:absolute;left:18934;top:3041;width:695;height:571;flip:x" o:allowincell="f" adj="5352105,-860052,9407">
              <o:lock v:ext="edit" aspectratio="t"/>
            </v:shape>
            <v:oval id="_x0000_s9099" style="position:absolute;left:17385;top:2704;width:698;height:591" filled="f" strokeweight="1.5pt">
              <o:lock v:ext="edit" aspectratio="t"/>
            </v:oval>
            <v:rect id="_x0000_s9100" style="position:absolute;left:17404;top:4836;width:149;height:219" filled="f" stroked="f">
              <o:lock v:ext="edit" aspectratio="t"/>
            </v:rect>
            <v:rect id="_x0000_s9101" style="position:absolute;left:17376;top:4806;width:160;height:216" filled="f" stroked="f">
              <o:lock v:ext="edit" aspectratio="t"/>
              <v:textbox style="mso-next-textbox:#_x0000_s9101;mso-rotate-with-shape:t" inset="0,0,0,0">
                <w:txbxContent>
                  <w:p w:rsidR="000D7CE0" w:rsidRPr="00197115" w:rsidRDefault="000D7CE0" w:rsidP="00197115">
                    <w:pPr>
                      <w:rPr>
                        <w:rFonts w:ascii="Arial" w:hAnsi="Arial" w:cs="Arial"/>
                        <w:sz w:val="24"/>
                        <w:szCs w:val="24"/>
                      </w:rPr>
                    </w:pPr>
                    <w:r w:rsidRPr="00197115">
                      <w:rPr>
                        <w:rFonts w:ascii="Arial" w:hAnsi="Arial" w:cs="Arial"/>
                        <w:b/>
                        <w:bCs/>
                        <w:color w:val="000000"/>
                        <w:sz w:val="24"/>
                        <w:szCs w:val="24"/>
                        <w:lang w:val="en-US"/>
                      </w:rPr>
                      <w:t>A</w:t>
                    </w:r>
                  </w:p>
                </w:txbxContent>
              </v:textbox>
            </v:rect>
            <v:rect id="_x0000_s9102" style="position:absolute;left:17948;top:2999;width:162;height:219" filled="f" stroked="f">
              <o:lock v:ext="edit" aspectratio="t"/>
            </v:rect>
            <v:rect id="_x0000_s9103" style="position:absolute;left:17460;top:3038;width:159;height:213" filled="f" stroked="f">
              <o:lock v:ext="edit" aspectratio="t"/>
              <v:textbox style="mso-next-textbox:#_x0000_s9103;mso-rotate-with-shape:t" inset="0,0,0,0">
                <w:txbxContent>
                  <w:p w:rsidR="000D7CE0" w:rsidRPr="002F5578" w:rsidRDefault="000D7CE0" w:rsidP="00197115">
                    <w:pPr>
                      <w:rPr>
                        <w:rFonts w:cs="Arial"/>
                        <w:sz w:val="24"/>
                        <w:szCs w:val="24"/>
                      </w:rPr>
                    </w:pPr>
                    <w:r w:rsidRPr="002F5578">
                      <w:rPr>
                        <w:rFonts w:cs="Arial"/>
                        <w:b/>
                        <w:bCs/>
                        <w:color w:val="000000"/>
                        <w:sz w:val="24"/>
                        <w:szCs w:val="24"/>
                        <w:lang w:val="en-US"/>
                      </w:rPr>
                      <w:t>C</w:t>
                    </w:r>
                  </w:p>
                </w:txbxContent>
              </v:textbox>
            </v:rect>
            <v:rect id="_x0000_s9104" style="position:absolute;left:18468;top:2661;width:162;height:219" filled="f" stroked="f">
              <o:lock v:ext="edit" aspectratio="t"/>
            </v:rect>
            <v:rect id="_x0000_s9105" style="position:absolute;left:18059;top:2501;width:158;height:213" filled="f" stroked="f">
              <o:lock v:ext="edit" aspectratio="t"/>
              <v:textbox style="mso-next-textbox:#_x0000_s9105;mso-rotate-with-shape:t" inset="0,0,0,0">
                <w:txbxContent>
                  <w:p w:rsidR="000D7CE0" w:rsidRPr="00197115" w:rsidRDefault="000D7CE0" w:rsidP="00197115">
                    <w:pPr>
                      <w:rPr>
                        <w:rFonts w:ascii="Arial" w:hAnsi="Arial" w:cs="Arial"/>
                        <w:sz w:val="24"/>
                        <w:szCs w:val="24"/>
                      </w:rPr>
                    </w:pPr>
                    <w:r w:rsidRPr="00197115">
                      <w:rPr>
                        <w:rFonts w:ascii="Arial" w:hAnsi="Arial" w:cs="Arial"/>
                        <w:b/>
                        <w:bCs/>
                        <w:color w:val="000000"/>
                        <w:sz w:val="24"/>
                        <w:szCs w:val="24"/>
                        <w:lang w:val="en-US"/>
                      </w:rPr>
                      <w:t>D</w:t>
                    </w:r>
                  </w:p>
                </w:txbxContent>
              </v:textbox>
            </v:rect>
            <v:rect id="_x0000_s9106" style="position:absolute;left:19017;top:3402;width:183;height:249" filled="f" stroked="f">
              <o:lock v:ext="edit" aspectratio="t"/>
              <v:textbox style="mso-next-textbox:#_x0000_s9106;mso-rotate-with-shape:t" inset="0,0,0,0">
                <w:txbxContent>
                  <w:p w:rsidR="000D7CE0" w:rsidRPr="00197115" w:rsidRDefault="000D7CE0" w:rsidP="00197115">
                    <w:pPr>
                      <w:rPr>
                        <w:rFonts w:ascii="Arial" w:hAnsi="Arial" w:cs="Arial"/>
                        <w:sz w:val="24"/>
                        <w:szCs w:val="24"/>
                      </w:rPr>
                    </w:pPr>
                    <w:r w:rsidRPr="00197115">
                      <w:rPr>
                        <w:rFonts w:ascii="Arial" w:hAnsi="Arial" w:cs="Arial"/>
                        <w:b/>
                        <w:bCs/>
                        <w:color w:val="000000"/>
                        <w:sz w:val="24"/>
                        <w:szCs w:val="24"/>
                        <w:lang w:val="en-US"/>
                      </w:rPr>
                      <w:t>K</w:t>
                    </w:r>
                  </w:p>
                </w:txbxContent>
              </v:textbox>
            </v:rect>
            <v:rect id="_x0000_s9107" style="position:absolute;left:16557;top:3371;width:245;height:219" filled="f" stroked="f">
              <o:lock v:ext="edit" aspectratio="t"/>
            </v:rect>
            <v:rect id="_x0000_s9108" style="position:absolute;left:22109;top:1575;width:244;height:220" filled="f" stroked="f">
              <o:lock v:ext="edit" aspectratio="t"/>
            </v:rect>
            <v:group id="_x0000_s9109" style="position:absolute;left:17892;top:1746;width:3000;height:2061" coordorigin="2849,3256" coordsize="3302,2660">
              <o:lock v:ext="edit" aspectratio="t"/>
              <v:shape id="_x0000_s9110" style="position:absolute;left:5498;top:4029;width:653;height:1445" coordsize="653,1435" path="m,1435r48,-14l96,1402r48,-24l188,1354r48,-29l279,1296r38,-34l356,1229r38,-39l428,1157r33,-43l495,1070r24,-43l548,984r24,-48l591,893r19,-53l624,792r10,-53l644,686r9,-48l653,586r,-53l653,485r-5,-53l644,379,629,326,615,278,600,230,581,182,557,134,533,86,504,43,476,e" filled="f" strokecolor="#7030a0" strokeweight="1.5pt">
                <v:path arrowok="t"/>
                <o:lock v:ext="edit" aspectratio="t"/>
              </v:shape>
              <v:shape id="_x0000_s9111" style="position:absolute;left:3089;top:3256;width:2885;height:773" coordsize="2885,773" path="m2885,773r-48,-58l2789,658r-53,-58l2683,547r-58,-48l2568,451r-58,-48l2448,360r-63,-38l2323,278r-67,-38l2189,206r-68,-28l2054,149r-72,-29l1910,96,1838,72,1766,57,1694,38,1622,24,1546,14,1469,9,1397,r-77,l1243,r-72,5l1094,9r-76,10l946,29,874,43,797,62,725,82r-72,24l586,130r-72,24l442,187r-68,29l312,254r-67,39l182,331r-62,43l58,418,,466e" filled="f" strokecolor="#7030a0" strokeweight="1.5pt">
                <v:path arrowok="t"/>
                <o:lock v:ext="edit" aspectratio="t"/>
              </v:shape>
              <v:shape id="_x0000_s9112" style="position:absolute;left:2988;top:4639;width:341;height:360" coordsize="341,360" path="m,l53,67r53,62l159,187r57,62l279,307r62,53e" filled="f" strokecolor="#7030a0" strokeweight="1.5pt">
                <v:path arrowok="t"/>
                <o:lock v:ext="edit" aspectratio="t"/>
              </v:shape>
              <v:shape id="_x0000_s9113" style="position:absolute;left:2849;top:3722;width:245;height:917" coordsize="245,917" path="m245,l211,28,178,57,149,91r-29,38l101,168,77,201,58,244,43,288,29,326,14,369r-4,43l5,456,,504r,43l5,590r9,43l24,676r10,44l48,758r19,43l86,840r24,38l134,917e" filled="f" strokecolor="#7030a0" strokeweight="1.5pt">
                <v:path arrowok="t"/>
                <o:lock v:ext="edit" aspectratio="t"/>
              </v:shape>
              <v:shape id="_x0000_s9114" style="position:absolute;left:3387;top:5051;width:417;height:524" coordsize="412,509" path="m412,509l384,452,350,394,312,341,273,284,235,236,192,183,144,135,100,87,48,44,,e" filled="f" strokecolor="#7030a0" strokeweight="1.5pt">
                <v:path arrowok="t"/>
                <o:lock v:ext="edit" aspectratio="t"/>
              </v:shape>
              <v:shape id="_x0000_s9115" style="position:absolute;left:3804;top:5565;width:941;height:351" coordsize="941,351" path="m,l19,38,43,72r29,34l101,139r29,34l163,202r34,24l235,254r39,20l307,293r44,14l394,322r43,14l475,341r44,5l567,351r43,l653,346r43,-5l739,331r44,-9l821,303r43,-15l903,269r38,-24e" filled="f" strokecolor="#7030a0" strokeweight="1.5pt">
                <v:path arrowok="t"/>
                <o:lock v:ext="edit" aspectratio="t"/>
              </v:shape>
              <v:shape id="_x0000_s9116" style="position:absolute;left:4741;top:5474;width:763;height:336" coordsize="739,336" path="m739,l653,24,567,53,480,86r-81,34l317,158r-81,43l154,245,77,288,,336e" filled="f" strokecolor="#7030a0" strokeweight="1.5pt">
                <v:path arrowok="t"/>
                <o:lock v:ext="edit" aspectratio="t"/>
              </v:shape>
              <v:line id="_x0000_s9117" style="position:absolute" from="3324,4999" to="3387,5051" strokecolor="#7030a0" strokeweight="1.5pt">
                <o:lock v:ext="edit" aspectratio="t"/>
              </v:line>
            </v:group>
            <v:group id="_x0000_s9118" style="position:absolute;left:17617;top:2899;width:250;height:1907" coordorigin="2547,4744" coordsize="274,2463">
              <o:lock v:ext="edit" aspectratio="t"/>
              <v:line id="_x0000_s9119" style="position:absolute;flip:x y" from="2681,5013" to="2729,7207" strokecolor="blue" strokeweight="1.5pt">
                <o:lock v:ext="edit" aspectratio="t"/>
              </v:line>
              <v:oval id="_x0000_s9120" style="position:absolute;left:2547;top:4744;width:274;height:269" filled="f" strokecolor="blue" strokeweight="1.5pt">
                <o:lock v:ext="edit" aspectratio="t"/>
              </v:oval>
            </v:group>
            <v:shape id="_x0000_s9121" type="#_x0000_t32" style="position:absolute;left:17987;top:2809;width:69;height:36;flip:y" o:connectortype="straight">
              <o:lock v:ext="edit" aspectratio="t"/>
            </v:shape>
            <v:shape id="_x0000_s9122" type="#_x0000_t32" style="position:absolute;left:16763;top:4457;width:977;height:167;flip:y" o:connectortype="straight">
              <v:stroke endarrow="block"/>
              <o:lock v:ext="edit" aspectratio="t"/>
            </v:shape>
            <v:shape id="_x0000_s9123" type="#_x0000_t202" style="position:absolute;left:16071;top:3724;width:613;height:546" o:allowincell="f" filled="f">
              <o:lock v:ext="edit" aspectratio="t"/>
              <v:textbox style="mso-next-textbox:#_x0000_s9123">
                <w:txbxContent>
                  <w:p w:rsidR="000D7CE0" w:rsidRPr="00197115" w:rsidRDefault="000D7CE0" w:rsidP="00197115">
                    <w:pPr>
                      <w:rPr>
                        <w:rFonts w:ascii="Arial" w:hAnsi="Arial" w:cs="Arial"/>
                        <w:b/>
                        <w:sz w:val="24"/>
                      </w:rPr>
                    </w:pPr>
                    <w:r w:rsidRPr="00197115">
                      <w:rPr>
                        <w:rFonts w:ascii="Arial" w:hAnsi="Arial" w:cs="Arial"/>
                        <w:b/>
                        <w:sz w:val="24"/>
                      </w:rPr>
                      <w:t>32</w:t>
                    </w:r>
                  </w:p>
                </w:txbxContent>
              </v:textbox>
            </v:shape>
            <v:shape id="_x0000_s9124" type="#_x0000_t32" style="position:absolute;left:16684;top:3198;width:776;height:679;flip:y" o:connectortype="straight">
              <v:stroke endarrow="block"/>
              <o:lock v:ext="edit" aspectratio="t"/>
            </v:shape>
            <v:shape id="_x0000_s9125" type="#_x0000_t32" style="position:absolute;left:20537;top:1622;width:606;height:496;flip:x" o:connectortype="straight">
              <v:stroke endarrow="block"/>
              <o:lock v:ext="edit" aspectratio="t"/>
            </v:shape>
            <v:shape id="_x0000_s9126" type="#_x0000_t32" style="position:absolute;left:20487;top:5200;width:656;height:901;flip:y" o:connectortype="straight">
              <v:stroke endarrow="block"/>
              <o:lock v:ext="edit" aspectratio="t"/>
            </v:shape>
            <v:shape id="_x0000_s9127" type="#_x0000_t202" style="position:absolute;left:15216;top:5435;width:1895;height:908">
              <o:lock v:ext="edit" aspectratio="t"/>
              <v:textbox style="mso-next-textbox:#_x0000_s9127">
                <w:txbxContent>
                  <w:p w:rsidR="000D7CE0" w:rsidRPr="00197115" w:rsidRDefault="000D7CE0" w:rsidP="00197115">
                    <w:pPr>
                      <w:rPr>
                        <w:rFonts w:ascii="Arial" w:hAnsi="Arial" w:cs="Arial"/>
                        <w:sz w:val="24"/>
                        <w:szCs w:val="24"/>
                      </w:rPr>
                    </w:pPr>
                    <w:r w:rsidRPr="00197115">
                      <w:rPr>
                        <w:rFonts w:ascii="Arial" w:hAnsi="Arial" w:cs="Arial"/>
                        <w:sz w:val="24"/>
                        <w:szCs w:val="24"/>
                      </w:rPr>
                      <w:t xml:space="preserve">AD = </w:t>
                    </w:r>
                    <w:smartTag w:uri="urn:schemas-microsoft-com:office:smarttags" w:element="metricconverter">
                      <w:smartTagPr>
                        <w:attr w:name="ProductID" w:val="364 mm"/>
                      </w:smartTagPr>
                      <w:r w:rsidRPr="00197115">
                        <w:rPr>
                          <w:rFonts w:ascii="Arial" w:hAnsi="Arial" w:cs="Arial"/>
                          <w:sz w:val="24"/>
                          <w:szCs w:val="24"/>
                        </w:rPr>
                        <w:t>364 mm</w:t>
                      </w:r>
                    </w:smartTag>
                  </w:p>
                  <w:p w:rsidR="000D7CE0" w:rsidRPr="00197115" w:rsidRDefault="000D7CE0" w:rsidP="00197115">
                    <w:pPr>
                      <w:rPr>
                        <w:rFonts w:ascii="Arial" w:hAnsi="Arial" w:cs="Arial"/>
                        <w:sz w:val="24"/>
                        <w:szCs w:val="24"/>
                      </w:rPr>
                    </w:pPr>
                    <w:r w:rsidRPr="00197115">
                      <w:rPr>
                        <w:rFonts w:ascii="Arial" w:hAnsi="Arial" w:cs="Arial"/>
                        <w:sz w:val="24"/>
                        <w:szCs w:val="24"/>
                      </w:rPr>
                      <w:t xml:space="preserve">AC = </w:t>
                    </w:r>
                    <w:smartTag w:uri="urn:schemas-microsoft-com:office:smarttags" w:element="metricconverter">
                      <w:smartTagPr>
                        <w:attr w:name="ProductID" w:val="356 mm"/>
                      </w:smartTagPr>
                      <w:r w:rsidRPr="00197115">
                        <w:rPr>
                          <w:rFonts w:ascii="Arial" w:hAnsi="Arial" w:cs="Arial"/>
                          <w:sz w:val="24"/>
                          <w:szCs w:val="24"/>
                        </w:rPr>
                        <w:t>356 mm</w:t>
                      </w:r>
                    </w:smartTag>
                  </w:p>
                </w:txbxContent>
              </v:textbox>
            </v:shape>
            <v:oval id="_x0000_s9128" style="position:absolute;left:17665;top:4806;width:250;height:208" filled="f" strokeweight="1.5pt">
              <o:lock v:ext="edit" aspectratio="t"/>
            </v:oval>
            <v:line id="_x0000_s9129" style="position:absolute" from="17231,5200" to="22109,5200" strokeweight="1.5pt">
              <o:lock v:ext="edit" aspectratio="t"/>
            </v:line>
            <v:line id="_x0000_s9130" style="position:absolute" from="17787,5010" to="17787,5200" strokeweight="1.5pt">
              <o:lock v:ext="edit" aspectratio="t"/>
            </v:line>
            <v:line id="_x0000_s9131" style="position:absolute" from="19288,3410" to="19288,5200" strokeweight="1.5pt">
              <o:lock v:ext="edit" aspectratio="t"/>
            </v:line>
            <v:oval id="_x0000_s9132" style="position:absolute;left:19162;top:3201;width:249;height:209" filled="f" strokeweight="1.5pt">
              <o:lock v:ext="edit" aspectratio="t"/>
            </v:oval>
            <v:shape id="_x0000_s9133" type="#_x0000_t32" style="position:absolute;left:17787;top:2817;width:231;height:2106;flip:y" o:connectortype="straight"/>
            <v:shape id="_x0000_s9134" type="#_x0000_t32" style="position:absolute;left:16071;top:2999;width:1669;height:0;flip:x" o:connectortype="straight" strokecolor="black [3213]" strokeweight="4.5pt">
              <v:stroke endarrow="block"/>
            </v:shape>
            <v:shape id="_x0000_s9135" type="#_x0000_t32" style="position:absolute;left:16387;top:2661;width:1669;height:156;flip:x y" o:connectortype="straight" strokecolor="black [3213]" strokeweight="4.5pt">
              <v:stroke endarrow="block"/>
            </v:shape>
            <v:shape id="_x0000_s9136" type="#_x0000_t202" style="position:absolute;left:16387;top:6969;width:5966;height:393" stroked="f">
              <v:textbox>
                <w:txbxContent>
                  <w:p w:rsidR="000D7CE0" w:rsidRPr="00197115" w:rsidRDefault="000D7CE0" w:rsidP="00197115">
                    <w:pPr>
                      <w:rPr>
                        <w:rFonts w:ascii="Arial" w:hAnsi="Arial" w:cs="Arial"/>
                        <w:sz w:val="24"/>
                      </w:rPr>
                    </w:pPr>
                    <w:r w:rsidRPr="00197115">
                      <w:rPr>
                        <w:rFonts w:ascii="Arial" w:hAnsi="Arial" w:cs="Arial"/>
                        <w:sz w:val="24"/>
                      </w:rPr>
                      <w:t>Les vecteurs représentés ne sont pas à l’échelle.</w:t>
                    </w:r>
                  </w:p>
                </w:txbxContent>
              </v:textbox>
            </v:shape>
          </v:group>
        </w:pict>
      </w:r>
    </w:p>
    <w:p w:rsidR="00EF06EF" w:rsidRDefault="00197115" w:rsidP="009C502B">
      <w:pPr>
        <w:spacing w:line="240" w:lineRule="auto"/>
        <w:rPr>
          <w:rFonts w:ascii="Arial" w:hAnsi="Arial" w:cs="Arial"/>
          <w:sz w:val="24"/>
          <w:szCs w:val="24"/>
        </w:rPr>
      </w:pPr>
      <w:r>
        <w:rPr>
          <w:rFonts w:ascii="Arial" w:hAnsi="Arial" w:cs="Arial"/>
          <w:sz w:val="24"/>
          <w:szCs w:val="24"/>
        </w:rPr>
        <w:t xml:space="preserve">                            </w:t>
      </w:r>
    </w:p>
    <w:p w:rsidR="00EF06EF" w:rsidRDefault="00EF06EF" w:rsidP="009C502B">
      <w:pPr>
        <w:spacing w:line="240" w:lineRule="auto"/>
        <w:rPr>
          <w:rFonts w:ascii="Arial" w:hAnsi="Arial" w:cs="Arial"/>
          <w:sz w:val="24"/>
          <w:szCs w:val="24"/>
        </w:rPr>
      </w:pPr>
    </w:p>
    <w:p w:rsidR="00EF06EF" w:rsidRDefault="00EF06EF" w:rsidP="00CD414C">
      <w:pPr>
        <w:tabs>
          <w:tab w:val="left" w:pos="4820"/>
        </w:tabs>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6B3EE4" w:rsidP="009C502B">
      <w:pPr>
        <w:spacing w:line="240" w:lineRule="auto"/>
        <w:rPr>
          <w:rFonts w:ascii="Arial" w:hAnsi="Arial" w:cs="Arial"/>
          <w:sz w:val="24"/>
          <w:szCs w:val="24"/>
        </w:rPr>
      </w:pPr>
      <w:r>
        <w:rPr>
          <w:rFonts w:ascii="Arial" w:hAnsi="Arial" w:cs="Arial"/>
          <w:noProof/>
          <w:sz w:val="24"/>
          <w:szCs w:val="24"/>
          <w:lang w:eastAsia="fr-FR"/>
        </w:rPr>
        <w:pict>
          <v:shape id="_x0000_s9144" type="#_x0000_t202" style="position:absolute;margin-left:44.4pt;margin-top:4.95pt;width:487.1pt;height:397.4pt;z-index:251879424">
            <v:textbox>
              <w:txbxContent>
                <w:p w:rsidR="000D7CE0" w:rsidRDefault="000D7CE0">
                  <w:r>
                    <w:rPr>
                      <w:noProof/>
                      <w:lang w:eastAsia="fr-FR"/>
                    </w:rPr>
                    <w:drawing>
                      <wp:inline distT="0" distB="0" distL="0" distR="0" wp14:anchorId="6DD39316" wp14:editId="68BE91D9">
                        <wp:extent cx="5580380" cy="4907522"/>
                        <wp:effectExtent l="0" t="0" r="0" b="0"/>
                        <wp:docPr id="40025" name="Image 40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580380" cy="4907522"/>
                                </a:xfrm>
                                <a:prstGeom prst="rect">
                                  <a:avLst/>
                                </a:prstGeom>
                                <a:noFill/>
                                <a:ln>
                                  <a:noFill/>
                                </a:ln>
                              </pic:spPr>
                            </pic:pic>
                          </a:graphicData>
                        </a:graphic>
                      </wp:inline>
                    </w:drawing>
                  </w:r>
                </w:p>
              </w:txbxContent>
            </v:textbox>
          </v:shape>
        </w:pict>
      </w: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B4241A" w:rsidP="009C502B">
      <w:pPr>
        <w:spacing w:line="240" w:lineRule="auto"/>
        <w:rPr>
          <w:rFonts w:ascii="Arial" w:hAnsi="Arial" w:cs="Arial"/>
          <w:sz w:val="24"/>
          <w:szCs w:val="24"/>
        </w:rPr>
      </w:pPr>
      <w:r>
        <w:rPr>
          <w:rFonts w:ascii="Arial" w:hAnsi="Arial" w:cs="Arial"/>
          <w:sz w:val="24"/>
          <w:szCs w:val="24"/>
        </w:rPr>
        <w:t xml:space="preserve">    </w:t>
      </w: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EF06EF" w:rsidRDefault="00EF06EF" w:rsidP="009C502B">
      <w:pPr>
        <w:spacing w:line="240" w:lineRule="auto"/>
        <w:rPr>
          <w:rFonts w:ascii="Arial" w:hAnsi="Arial" w:cs="Arial"/>
          <w:sz w:val="24"/>
          <w:szCs w:val="24"/>
        </w:rPr>
      </w:pPr>
    </w:p>
    <w:p w:rsidR="007B369A" w:rsidRDefault="007B369A" w:rsidP="009C502B">
      <w:pPr>
        <w:spacing w:line="240" w:lineRule="auto"/>
        <w:rPr>
          <w:rFonts w:ascii="Arial" w:hAnsi="Arial" w:cs="Arial"/>
          <w:sz w:val="24"/>
          <w:szCs w:val="24"/>
        </w:rPr>
        <w:sectPr w:rsidR="007B369A" w:rsidSect="00E32E36">
          <w:headerReference w:type="default" r:id="rId60"/>
          <w:pgSz w:w="23814" w:h="16839" w:orient="landscape" w:code="8"/>
          <w:pgMar w:top="970" w:right="1418" w:bottom="1418" w:left="1418" w:header="709" w:footer="108" w:gutter="0"/>
          <w:cols w:num="2" w:space="1134"/>
          <w:docGrid w:linePitch="360"/>
        </w:sectPr>
      </w:pPr>
    </w:p>
    <w:p w:rsidR="00EF06EF" w:rsidRDefault="00EF06EF" w:rsidP="009C502B">
      <w:pPr>
        <w:spacing w:line="240" w:lineRule="auto"/>
        <w:rPr>
          <w:rFonts w:ascii="Arial" w:hAnsi="Arial" w:cs="Arial"/>
          <w:sz w:val="24"/>
          <w:szCs w:val="24"/>
        </w:rPr>
      </w:pPr>
    </w:p>
    <w:p w:rsidR="00C3733F" w:rsidRDefault="00C3733F" w:rsidP="009C502B">
      <w:pPr>
        <w:spacing w:line="240" w:lineRule="auto"/>
        <w:rPr>
          <w:rFonts w:ascii="Arial" w:hAnsi="Arial" w:cs="Arial"/>
          <w:sz w:val="24"/>
          <w:szCs w:val="24"/>
        </w:rPr>
      </w:pPr>
    </w:p>
    <w:p w:rsidR="000F5885" w:rsidRDefault="006B3EE4" w:rsidP="009C502B">
      <w:pPr>
        <w:spacing w:line="240" w:lineRule="auto"/>
        <w:rPr>
          <w:rFonts w:ascii="Arial" w:hAnsi="Arial" w:cs="Arial"/>
          <w:sz w:val="24"/>
          <w:szCs w:val="24"/>
        </w:rPr>
      </w:pPr>
      <w:r>
        <w:rPr>
          <w:noProof/>
          <w:lang w:eastAsia="fr-FR"/>
        </w:rPr>
        <w:pict>
          <v:group id="_x0000_s9168" style="position:absolute;margin-left:-32.2pt;margin-top:7.75pt;width:1127.3pt;height:649.15pt;z-index:252224512" coordorigin="774,2368" coordsize="22546,12983">
            <v:shape id="Zone de texte 8274" o:spid="_x0000_s1903" type="#_x0000_t202" style="position:absolute;left:8494;top:2368;width:6928;height: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">
              <v:textbox>
                <w:txbxContent>
                  <w:p w:rsidR="000D7CE0" w:rsidRPr="00EA0301" w:rsidRDefault="000D7CE0" w:rsidP="00F76E57">
                    <w:pPr>
                      <w:jc w:val="center"/>
                      <w:rPr>
                        <w:rFonts w:ascii="Arial" w:hAnsi="Arial" w:cs="Arial"/>
                        <w:b/>
                        <w:sz w:val="28"/>
                      </w:rPr>
                    </w:pPr>
                    <w:r w:rsidRPr="00EA0301">
                      <w:rPr>
                        <w:rFonts w:ascii="Arial" w:hAnsi="Arial" w:cs="Arial"/>
                        <w:b/>
                        <w:sz w:val="28"/>
                      </w:rPr>
                      <w:t>SCHEMA DE PUISSANCE PNEUMATIQUE</w:t>
                    </w:r>
                  </w:p>
                </w:txbxContent>
              </v:textbox>
            </v:shape>
            <v:shape id="Zone de texte 39511" o:spid="_x0000_s3172" type="#_x0000_t202" style="position:absolute;left:15840;top:11075;width:7095;height:40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" fillcolor="white [3201]" stroked="f" strokeweight=".5pt">
              <v:textbox>
                <w:txbxContent>
                  <w:tbl>
                    <w:tblPr>
                      <w:tblW w:w="6520" w:type="dxa"/>
                      <w:tblInd w:w="55" w:type="dxa"/>
                      <w:tblCellMar>
                        <w:left w:w="70" w:type="dxa"/>
                        <w:right w:w="70" w:type="dxa"/>
                      </w:tblCellMar>
                      <w:tblLook w:val="04A0" w:firstRow="1" w:lastRow="0" w:firstColumn="1" w:lastColumn="0" w:noHBand="0" w:noVBand="1"/>
                    </w:tblPr>
                    <w:tblGrid>
                      <w:gridCol w:w="733"/>
                      <w:gridCol w:w="3238"/>
                      <w:gridCol w:w="2549"/>
                    </w:tblGrid>
                    <w:tr w:rsidR="000D7CE0" w:rsidRPr="00B73F64" w:rsidTr="00B73F64">
                      <w:trPr>
                        <w:trHeight w:val="330"/>
                      </w:trPr>
                      <w:tc>
                        <w:tcPr>
                          <w:tcW w:w="6520" w:type="dxa"/>
                          <w:gridSpan w:val="3"/>
                          <w:tcBorders>
                            <w:top w:val="single" w:sz="12" w:space="0" w:color="auto"/>
                            <w:left w:val="single" w:sz="12" w:space="0" w:color="auto"/>
                            <w:bottom w:val="single" w:sz="12" w:space="0" w:color="auto"/>
                            <w:right w:val="single" w:sz="12" w:space="0" w:color="000000"/>
                          </w:tcBorders>
                          <w:shd w:val="clear" w:color="auto" w:fill="auto"/>
                          <w:noWrap/>
                          <w:vAlign w:val="bottom"/>
                          <w:hideMark/>
                        </w:tcPr>
                        <w:p w:rsidR="000D7CE0" w:rsidRPr="00B73F64" w:rsidRDefault="000D7CE0" w:rsidP="00B73F64">
                          <w:pPr>
                            <w:spacing w:after="0" w:line="240" w:lineRule="auto"/>
                            <w:jc w:val="center"/>
                            <w:rPr>
                              <w:rFonts w:eastAsia="Times New Roman"/>
                              <w:b/>
                              <w:bCs/>
                              <w:color w:val="000000"/>
                              <w:lang w:eastAsia="fr-FR"/>
                            </w:rPr>
                          </w:pPr>
                          <w:r w:rsidRPr="00B73F64">
                            <w:rPr>
                              <w:rFonts w:eastAsia="Times New Roman"/>
                              <w:b/>
                              <w:bCs/>
                              <w:color w:val="000000"/>
                              <w:lang w:eastAsia="fr-FR"/>
                            </w:rPr>
                            <w:t>Nomenclature partielle</w:t>
                          </w:r>
                        </w:p>
                      </w:tc>
                    </w:tr>
                    <w:tr w:rsidR="000D7CE0" w:rsidRPr="00B73F64" w:rsidTr="00B73F64">
                      <w:trPr>
                        <w:trHeight w:val="330"/>
                      </w:trPr>
                      <w:tc>
                        <w:tcPr>
                          <w:tcW w:w="733" w:type="dxa"/>
                          <w:tcBorders>
                            <w:top w:val="nil"/>
                            <w:left w:val="single" w:sz="12" w:space="0" w:color="auto"/>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b/>
                              <w:bCs/>
                              <w:color w:val="000000"/>
                              <w:lang w:eastAsia="fr-FR"/>
                            </w:rPr>
                          </w:pPr>
                          <w:proofErr w:type="spellStart"/>
                          <w:r w:rsidRPr="00B73F64">
                            <w:rPr>
                              <w:rFonts w:eastAsia="Times New Roman"/>
                              <w:b/>
                              <w:bCs/>
                              <w:color w:val="000000"/>
                              <w:lang w:eastAsia="fr-FR"/>
                            </w:rPr>
                            <w:t>Rep</w:t>
                          </w:r>
                          <w:proofErr w:type="spellEnd"/>
                        </w:p>
                      </w:tc>
                      <w:tc>
                        <w:tcPr>
                          <w:tcW w:w="3238" w:type="dxa"/>
                          <w:tcBorders>
                            <w:top w:val="nil"/>
                            <w:left w:val="nil"/>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b/>
                              <w:bCs/>
                              <w:color w:val="000000"/>
                              <w:lang w:eastAsia="fr-FR"/>
                            </w:rPr>
                          </w:pPr>
                          <w:r w:rsidRPr="00B73F64">
                            <w:rPr>
                              <w:rFonts w:eastAsia="Times New Roman"/>
                              <w:b/>
                              <w:bCs/>
                              <w:color w:val="000000"/>
                              <w:lang w:eastAsia="fr-FR"/>
                            </w:rPr>
                            <w:t>Désignation</w:t>
                          </w:r>
                        </w:p>
                      </w:tc>
                      <w:tc>
                        <w:tcPr>
                          <w:tcW w:w="2549" w:type="dxa"/>
                          <w:tcBorders>
                            <w:top w:val="nil"/>
                            <w:left w:val="nil"/>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b/>
                              <w:bCs/>
                              <w:color w:val="000000"/>
                              <w:lang w:eastAsia="fr-FR"/>
                            </w:rPr>
                          </w:pPr>
                          <w:r w:rsidRPr="00B73F64">
                            <w:rPr>
                              <w:rFonts w:eastAsia="Times New Roman"/>
                              <w:b/>
                              <w:bCs/>
                              <w:color w:val="000000"/>
                              <w:lang w:eastAsia="fr-FR"/>
                            </w:rPr>
                            <w:t>Référence</w:t>
                          </w:r>
                        </w:p>
                      </w:tc>
                    </w:tr>
                    <w:tr w:rsidR="000D7CE0" w:rsidRPr="00B73F64" w:rsidTr="00B73F64">
                      <w:trPr>
                        <w:trHeight w:val="330"/>
                      </w:trPr>
                      <w:tc>
                        <w:tcPr>
                          <w:tcW w:w="733" w:type="dxa"/>
                          <w:tcBorders>
                            <w:top w:val="nil"/>
                            <w:left w:val="single" w:sz="12" w:space="0" w:color="auto"/>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1-3A</w:t>
                          </w:r>
                        </w:p>
                      </w:tc>
                      <w:tc>
                        <w:tcPr>
                          <w:tcW w:w="3238" w:type="dxa"/>
                          <w:tcBorders>
                            <w:top w:val="nil"/>
                            <w:left w:val="nil"/>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Vérin sans tige</w:t>
                          </w:r>
                        </w:p>
                      </w:tc>
                      <w:tc>
                        <w:tcPr>
                          <w:tcW w:w="2549" w:type="dxa"/>
                          <w:tcBorders>
                            <w:top w:val="nil"/>
                            <w:left w:val="nil"/>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DGO-40-1930-PPV-A-B</w:t>
                          </w:r>
                        </w:p>
                      </w:tc>
                    </w:tr>
                    <w:tr w:rsidR="000D7CE0" w:rsidRPr="00B73F64" w:rsidTr="00B73F64">
                      <w:trPr>
                        <w:trHeight w:val="675"/>
                      </w:trPr>
                      <w:tc>
                        <w:tcPr>
                          <w:tcW w:w="733" w:type="dxa"/>
                          <w:tcBorders>
                            <w:top w:val="nil"/>
                            <w:left w:val="single" w:sz="12" w:space="0" w:color="auto"/>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1-3V1</w:t>
                          </w:r>
                        </w:p>
                      </w:tc>
                      <w:tc>
                        <w:tcPr>
                          <w:tcW w:w="3238" w:type="dxa"/>
                          <w:tcBorders>
                            <w:top w:val="nil"/>
                            <w:left w:val="nil"/>
                            <w:bottom w:val="single" w:sz="12" w:space="0" w:color="auto"/>
                            <w:right w:val="single" w:sz="12" w:space="0" w:color="auto"/>
                          </w:tcBorders>
                          <w:shd w:val="clear" w:color="auto" w:fill="auto"/>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Distributeur 5/2 monostable à commande électrique</w:t>
                          </w:r>
                        </w:p>
                      </w:tc>
                      <w:tc>
                        <w:tcPr>
                          <w:tcW w:w="2549" w:type="dxa"/>
                          <w:tcBorders>
                            <w:top w:val="nil"/>
                            <w:left w:val="nil"/>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KVFE 111 45</w:t>
                          </w:r>
                        </w:p>
                      </w:tc>
                    </w:tr>
                    <w:tr w:rsidR="000D7CE0" w:rsidRPr="00B73F64" w:rsidTr="00B73F64">
                      <w:trPr>
                        <w:trHeight w:val="330"/>
                      </w:trPr>
                      <w:tc>
                        <w:tcPr>
                          <w:tcW w:w="733" w:type="dxa"/>
                          <w:tcBorders>
                            <w:top w:val="nil"/>
                            <w:left w:val="single" w:sz="12" w:space="0" w:color="auto"/>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1-3V2</w:t>
                          </w:r>
                        </w:p>
                      </w:tc>
                      <w:tc>
                        <w:tcPr>
                          <w:tcW w:w="3238" w:type="dxa"/>
                          <w:tcBorders>
                            <w:top w:val="nil"/>
                            <w:left w:val="nil"/>
                            <w:bottom w:val="single" w:sz="12" w:space="0" w:color="auto"/>
                            <w:right w:val="single" w:sz="12" w:space="0" w:color="auto"/>
                          </w:tcBorders>
                          <w:shd w:val="clear" w:color="000000" w:fill="BFBFBF"/>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A déterminer</w:t>
                          </w:r>
                        </w:p>
                      </w:tc>
                      <w:tc>
                        <w:tcPr>
                          <w:tcW w:w="2549" w:type="dxa"/>
                          <w:tcBorders>
                            <w:top w:val="nil"/>
                            <w:left w:val="nil"/>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 </w:t>
                          </w:r>
                        </w:p>
                      </w:tc>
                    </w:tr>
                    <w:tr w:rsidR="000D7CE0" w:rsidRPr="00B73F64" w:rsidTr="00B73F64">
                      <w:trPr>
                        <w:trHeight w:val="330"/>
                      </w:trPr>
                      <w:tc>
                        <w:tcPr>
                          <w:tcW w:w="733" w:type="dxa"/>
                          <w:tcBorders>
                            <w:top w:val="nil"/>
                            <w:left w:val="single" w:sz="12" w:space="0" w:color="auto"/>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13s1</w:t>
                          </w:r>
                        </w:p>
                      </w:tc>
                      <w:tc>
                        <w:tcPr>
                          <w:tcW w:w="3238" w:type="dxa"/>
                          <w:vMerge w:val="restart"/>
                          <w:tcBorders>
                            <w:top w:val="nil"/>
                            <w:left w:val="single" w:sz="12" w:space="0" w:color="auto"/>
                            <w:bottom w:val="single" w:sz="12" w:space="0" w:color="000000"/>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Capteurs magnétiques</w:t>
                          </w:r>
                        </w:p>
                      </w:tc>
                      <w:tc>
                        <w:tcPr>
                          <w:tcW w:w="2549" w:type="dxa"/>
                          <w:tcBorders>
                            <w:top w:val="nil"/>
                            <w:left w:val="nil"/>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 </w:t>
                          </w:r>
                        </w:p>
                      </w:tc>
                    </w:tr>
                    <w:tr w:rsidR="000D7CE0" w:rsidRPr="00B73F64" w:rsidTr="00B73F64">
                      <w:trPr>
                        <w:trHeight w:val="330"/>
                      </w:trPr>
                      <w:tc>
                        <w:tcPr>
                          <w:tcW w:w="733" w:type="dxa"/>
                          <w:tcBorders>
                            <w:top w:val="nil"/>
                            <w:left w:val="single" w:sz="12" w:space="0" w:color="auto"/>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13s2</w:t>
                          </w:r>
                        </w:p>
                      </w:tc>
                      <w:tc>
                        <w:tcPr>
                          <w:tcW w:w="3238" w:type="dxa"/>
                          <w:vMerge/>
                          <w:tcBorders>
                            <w:top w:val="nil"/>
                            <w:left w:val="single" w:sz="12" w:space="0" w:color="auto"/>
                            <w:bottom w:val="single" w:sz="12" w:space="0" w:color="000000"/>
                            <w:right w:val="single" w:sz="12" w:space="0" w:color="auto"/>
                          </w:tcBorders>
                          <w:vAlign w:val="center"/>
                          <w:hideMark/>
                        </w:tcPr>
                        <w:p w:rsidR="000D7CE0" w:rsidRPr="00B73F64" w:rsidRDefault="000D7CE0" w:rsidP="00B73F64">
                          <w:pPr>
                            <w:spacing w:after="0" w:line="240" w:lineRule="auto"/>
                            <w:rPr>
                              <w:rFonts w:eastAsia="Times New Roman"/>
                              <w:color w:val="000000"/>
                              <w:lang w:eastAsia="fr-FR"/>
                            </w:rPr>
                          </w:pPr>
                        </w:p>
                      </w:tc>
                      <w:tc>
                        <w:tcPr>
                          <w:tcW w:w="2549" w:type="dxa"/>
                          <w:tcBorders>
                            <w:top w:val="nil"/>
                            <w:left w:val="nil"/>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 </w:t>
                          </w:r>
                        </w:p>
                      </w:tc>
                    </w:tr>
                    <w:tr w:rsidR="000D7CE0" w:rsidRPr="00B73F64" w:rsidTr="00B73F64">
                      <w:trPr>
                        <w:trHeight w:val="330"/>
                      </w:trPr>
                      <w:tc>
                        <w:tcPr>
                          <w:tcW w:w="733" w:type="dxa"/>
                          <w:tcBorders>
                            <w:top w:val="nil"/>
                            <w:left w:val="single" w:sz="12" w:space="0" w:color="auto"/>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1-Os1</w:t>
                          </w:r>
                        </w:p>
                      </w:tc>
                      <w:tc>
                        <w:tcPr>
                          <w:tcW w:w="3238" w:type="dxa"/>
                          <w:tcBorders>
                            <w:top w:val="nil"/>
                            <w:left w:val="nil"/>
                            <w:bottom w:val="single" w:sz="12" w:space="0" w:color="auto"/>
                            <w:right w:val="single" w:sz="12" w:space="0" w:color="auto"/>
                          </w:tcBorders>
                          <w:shd w:val="clear" w:color="auto" w:fill="auto"/>
                          <w:noWrap/>
                          <w:vAlign w:val="center"/>
                          <w:hideMark/>
                        </w:tcPr>
                        <w:p w:rsidR="000D7CE0" w:rsidRPr="00B73F64" w:rsidRDefault="000D7CE0" w:rsidP="00DD10A3">
                          <w:pPr>
                            <w:spacing w:after="0" w:line="240" w:lineRule="auto"/>
                            <w:jc w:val="center"/>
                            <w:rPr>
                              <w:rFonts w:eastAsia="Times New Roman"/>
                              <w:color w:val="000000"/>
                              <w:lang w:eastAsia="fr-FR"/>
                            </w:rPr>
                          </w:pPr>
                          <w:r w:rsidRPr="00B73F64">
                            <w:rPr>
                              <w:rFonts w:eastAsia="Times New Roman"/>
                              <w:color w:val="000000"/>
                              <w:lang w:eastAsia="fr-FR"/>
                            </w:rPr>
                            <w:t>Pr</w:t>
                          </w:r>
                          <w:r>
                            <w:rPr>
                              <w:rFonts w:eastAsia="Times New Roman"/>
                              <w:color w:val="000000"/>
                              <w:lang w:eastAsia="fr-FR"/>
                            </w:rPr>
                            <w:t>e</w:t>
                          </w:r>
                          <w:r w:rsidRPr="00B73F64">
                            <w:rPr>
                              <w:rFonts w:eastAsia="Times New Roman"/>
                              <w:color w:val="000000"/>
                              <w:lang w:eastAsia="fr-FR"/>
                            </w:rPr>
                            <w:t>s</w:t>
                          </w:r>
                          <w:r>
                            <w:rPr>
                              <w:rFonts w:eastAsia="Times New Roman"/>
                              <w:color w:val="000000"/>
                              <w:lang w:eastAsia="fr-FR"/>
                            </w:rPr>
                            <w:t>s</w:t>
                          </w:r>
                          <w:r w:rsidRPr="00B73F64">
                            <w:rPr>
                              <w:rFonts w:eastAsia="Times New Roman"/>
                              <w:color w:val="000000"/>
                              <w:lang w:eastAsia="fr-FR"/>
                            </w:rPr>
                            <w:t>ostat</w:t>
                          </w:r>
                        </w:p>
                      </w:tc>
                      <w:tc>
                        <w:tcPr>
                          <w:tcW w:w="2549" w:type="dxa"/>
                          <w:tcBorders>
                            <w:top w:val="nil"/>
                            <w:left w:val="nil"/>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81-513-533</w:t>
                          </w:r>
                        </w:p>
                      </w:tc>
                    </w:tr>
                    <w:tr w:rsidR="000D7CE0" w:rsidRPr="00B73F64" w:rsidTr="00B73F64">
                      <w:trPr>
                        <w:trHeight w:val="330"/>
                      </w:trPr>
                      <w:tc>
                        <w:tcPr>
                          <w:tcW w:w="733" w:type="dxa"/>
                          <w:tcBorders>
                            <w:top w:val="nil"/>
                            <w:left w:val="single" w:sz="12" w:space="0" w:color="auto"/>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1-OV1</w:t>
                          </w:r>
                        </w:p>
                      </w:tc>
                      <w:tc>
                        <w:tcPr>
                          <w:tcW w:w="3238" w:type="dxa"/>
                          <w:tcBorders>
                            <w:top w:val="nil"/>
                            <w:left w:val="nil"/>
                            <w:bottom w:val="single" w:sz="12" w:space="0" w:color="auto"/>
                            <w:right w:val="single" w:sz="12" w:space="0" w:color="auto"/>
                          </w:tcBorders>
                          <w:shd w:val="clear" w:color="000000" w:fill="BFBFBF"/>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A déterminer</w:t>
                          </w:r>
                        </w:p>
                      </w:tc>
                      <w:tc>
                        <w:tcPr>
                          <w:tcW w:w="2549" w:type="dxa"/>
                          <w:tcBorders>
                            <w:top w:val="nil"/>
                            <w:left w:val="nil"/>
                            <w:bottom w:val="single" w:sz="12" w:space="0" w:color="auto"/>
                            <w:right w:val="single" w:sz="12" w:space="0" w:color="auto"/>
                          </w:tcBorders>
                          <w:shd w:val="clear" w:color="auto" w:fill="auto"/>
                          <w:noWrap/>
                          <w:vAlign w:val="center"/>
                          <w:hideMark/>
                        </w:tcPr>
                        <w:p w:rsidR="000D7CE0" w:rsidRPr="00B73F64" w:rsidRDefault="000D7CE0" w:rsidP="00B73F64">
                          <w:pPr>
                            <w:spacing w:after="0" w:line="240" w:lineRule="auto"/>
                            <w:jc w:val="center"/>
                            <w:rPr>
                              <w:rFonts w:eastAsia="Times New Roman"/>
                              <w:color w:val="000000"/>
                              <w:lang w:eastAsia="fr-FR"/>
                            </w:rPr>
                          </w:pPr>
                          <w:r w:rsidRPr="00B73F64">
                            <w:rPr>
                              <w:rFonts w:eastAsia="Times New Roman"/>
                              <w:color w:val="000000"/>
                              <w:lang w:eastAsia="fr-FR"/>
                            </w:rPr>
                            <w:t> </w:t>
                          </w:r>
                        </w:p>
                      </w:tc>
                    </w:tr>
                  </w:tbl>
                  <w:p w:rsidR="000D7CE0" w:rsidRDefault="000D7CE0"/>
                </w:txbxContent>
              </v:textbox>
            </v:shape>
            <v:shape id="_x0000_s1905" type="#_x0000_t202" style="position:absolute;left:1780;top:4924;width:3180;height:12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RExMMA&#10;AADeAAAADwAAAGRycy9kb3ducmV2LnhtbESPS4sCMRCE74L/IbSwN834QGTWKCIIngQf67mZtJPB&#10;SWdIoo7++o0geCyq6itqvmxtLe7kQ+VYwXCQgSAunK64VHA6bvozECEia6wdk4InBVguup055to9&#10;eE/3QyxFgnDIUYGJscmlDIUhi2HgGuLkXZy3GJP0pdQeHwluaznKsqm0WHFaMNjQ2lBxPdysgnNp&#10;X+e/YeONtvWEd6/n8eQqpX567eoXRKQ2fsOf9lYrGM8m2RTed9IVkI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QRExMMAAADeAAAADwAAAAAAAAAAAAAAAACYAgAAZHJzL2Rv&#10;d25yZXYueG1sUEsFBgAAAAAEAAQA9QAAAIgDAAAAAA==&#10;" stroked="f" strokeweight=".5pt">
              <v:textbox style="mso-next-textbox:#_x0000_s1905">
                <w:txbxContent>
                  <w:p w:rsidR="000D7CE0" w:rsidRDefault="000D7CE0" w:rsidP="00F76E57">
                    <w:r>
                      <w:rPr>
                        <w:noProof/>
                        <w:lang w:eastAsia="fr-FR"/>
                      </w:rPr>
                      <w:drawing>
                        <wp:inline distT="0" distB="0" distL="0" distR="0" wp14:anchorId="4C9BFE3C" wp14:editId="17751F36">
                          <wp:extent cx="1774190" cy="573405"/>
                          <wp:effectExtent l="0" t="0" r="0" b="0"/>
                          <wp:docPr id="2" name="Image 8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75"/>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774190" cy="573405"/>
                                  </a:xfrm>
                                  <a:prstGeom prst="rect">
                                    <a:avLst/>
                                  </a:prstGeom>
                                  <a:noFill/>
                                  <a:ln>
                                    <a:noFill/>
                                  </a:ln>
                                </pic:spPr>
                              </pic:pic>
                            </a:graphicData>
                          </a:graphic>
                        </wp:inline>
                      </w:drawing>
                    </w:r>
                  </w:p>
                </w:txbxContent>
              </v:textbox>
            </v:shape>
            <v:shape id="Zone de texte 2" o:spid="_x0000_s1906" type="#_x0000_t202" style="position:absolute;left:5260;top:4924;width:4950;height:1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jhX8UA&#10;AADeAAAADwAAAGRycy9kb3ducmV2LnhtbESPwWrDMBBE74H+g9hAb4mcNLTBjRJKoNBTobab82Jt&#10;LRNrZSTVdvL1VSDQ4zAzb5jdYbKdGMiH1rGC1TIDQVw73XKjoCrfF1sQISJr7ByTggsFOOwfZjvM&#10;tRv5i4YiNiJBOOSowMTY51KG2pDFsHQ9cfJ+nLcYk/SN1B7HBLedXGfZs7TYclow2NPRUH0ufq2C&#10;U2Ovp+9V74223YY/r5eycq1Sj/Pp7RVEpCn+h+/tD63gabvJXuB2J10Bu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SOFfxQAAAN4AAAAPAAAAAAAAAAAAAAAAAJgCAABkcnMv&#10;ZG93bnJldi54bWxQSwUGAAAAAAQABAD1AAAAigMAAAAA&#10;" stroked="f" strokeweight=".5pt">
              <v:textbox style="mso-next-textbox:#Zone de texte 2">
                <w:txbxContent>
                  <w:p w:rsidR="000D7CE0" w:rsidRDefault="000D7CE0" w:rsidP="00F76E57">
                    <w:r>
                      <w:rPr>
                        <w:noProof/>
                        <w:lang w:eastAsia="fr-FR"/>
                      </w:rPr>
                      <w:drawing>
                        <wp:inline distT="0" distB="0" distL="0" distR="0" wp14:anchorId="6C1C56F4" wp14:editId="1640BC90">
                          <wp:extent cx="3043555" cy="600710"/>
                          <wp:effectExtent l="0" t="0" r="0" b="0"/>
                          <wp:docPr id="3" name="Image 8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7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3043555" cy="600710"/>
                                  </a:xfrm>
                                  <a:prstGeom prst="rect">
                                    <a:avLst/>
                                  </a:prstGeom>
                                  <a:noFill/>
                                  <a:ln>
                                    <a:noFill/>
                                  </a:ln>
                                </pic:spPr>
                              </pic:pic>
                            </a:graphicData>
                          </a:graphic>
                        </wp:inline>
                      </w:drawing>
                    </w:r>
                  </w:p>
                </w:txbxContent>
              </v:textbox>
            </v:shape>
            <v:shape id="_x0000_s1907" type="#_x0000_t202" style="position:absolute;left:20080;top:4924;width:3240;height:1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d1Lb4A&#10;AADeAAAADwAAAGRycy9kb3ducmV2LnhtbERPy6rCMBDdC/5DGMGdpj4QqUYR4YIrwed6aMam2ExK&#10;kqvVrzcLweXhvJfr1tbiQT5UjhWMhhkI4sLpiksF59PfYA4iRGSNtWNS8KIA61W3s8Rcuycf6HGM&#10;pUghHHJUYGJscilDYchiGLqGOHE35y3GBH0ptcdnCre1HGfZTFqsODUYbGhrqLgf/62Ca2nf18uo&#10;8Ubbesr79+t0dpVS/V67WYCI1Maf+OveaQWT+TRLe9OddAX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XdS2+AAAA3gAAAA8AAAAAAAAAAAAAAAAAmAIAAGRycy9kb3ducmV2&#10;LnhtbFBLBQYAAAAABAAEAPUAAACDAwAAAAA=&#10;" stroked="f" strokeweight=".5pt">
              <v:textbox style="mso-next-textbox:#_x0000_s1907">
                <w:txbxContent>
                  <w:p w:rsidR="000D7CE0" w:rsidRDefault="000D7CE0" w:rsidP="00F76E57">
                    <w:r>
                      <w:rPr>
                        <w:noProof/>
                        <w:lang w:eastAsia="fr-FR"/>
                      </w:rPr>
                      <w:drawing>
                        <wp:inline distT="0" distB="0" distL="0" distR="0" wp14:anchorId="0AD346E2" wp14:editId="6652F037">
                          <wp:extent cx="1801495" cy="600710"/>
                          <wp:effectExtent l="0" t="0" r="0" b="0"/>
                          <wp:docPr id="4" name="Image 8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7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801495" cy="600710"/>
                                  </a:xfrm>
                                  <a:prstGeom prst="rect">
                                    <a:avLst/>
                                  </a:prstGeom>
                                  <a:noFill/>
                                  <a:ln>
                                    <a:noFill/>
                                  </a:ln>
                                </pic:spPr>
                              </pic:pic>
                            </a:graphicData>
                          </a:graphic>
                        </wp:inline>
                      </w:drawing>
                    </w:r>
                  </w:p>
                </w:txbxContent>
              </v:textbox>
            </v:shape>
            <v:shape id="Zone de texte 4" o:spid="_x0000_s1908" type="#_x0000_t202" style="position:absolute;left:10644;top:4744;width:3540;height:1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vQtsUA&#10;AADeAAAADwAAAGRycy9kb3ducmV2LnhtbESPwWrDMBBE74H+g9hAb4mcNJTUjRJKoNBTobab82Jt&#10;LRNrZSTVdvL1VSDQ4zAzb5jdYbKdGMiH1rGC1TIDQVw73XKjoCrfF1sQISJr7ByTggsFOOwfZjvM&#10;tRv5i4YiNiJBOOSowMTY51KG2pDFsHQ9cfJ+nLcYk/SN1B7HBLedXGfZs7TYclow2NPRUH0ufq2C&#10;U2Ovp+9V74223YY/r5eycq1Sj/Pp7RVEpCn+h+/tD63gabvJXuB2J10Bu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m9C2xQAAAN4AAAAPAAAAAAAAAAAAAAAAAJgCAABkcnMv&#10;ZG93bnJldi54bWxQSwUGAAAAAAQABAD1AAAAigMAAAAA&#10;" stroked="f" strokeweight=".5pt">
              <v:textbox style="mso-next-textbox:#Zone de texte 4">
                <w:txbxContent>
                  <w:p w:rsidR="000D7CE0" w:rsidRDefault="000D7CE0" w:rsidP="00F76E57">
                    <w:r>
                      <w:rPr>
                        <w:noProof/>
                        <w:lang w:eastAsia="fr-FR"/>
                      </w:rPr>
                      <w:drawing>
                        <wp:inline distT="0" distB="0" distL="0" distR="0" wp14:anchorId="388E131E" wp14:editId="3D804176">
                          <wp:extent cx="1487805" cy="682625"/>
                          <wp:effectExtent l="0" t="0" r="0" b="0"/>
                          <wp:docPr id="5" name="Image 8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7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87805" cy="682625"/>
                                  </a:xfrm>
                                  <a:prstGeom prst="rect">
                                    <a:avLst/>
                                  </a:prstGeom>
                                  <a:noFill/>
                                  <a:ln>
                                    <a:noFill/>
                                  </a:ln>
                                </pic:spPr>
                              </pic:pic>
                            </a:graphicData>
                          </a:graphic>
                        </wp:inline>
                      </w:drawing>
                    </w:r>
                  </w:p>
                </w:txbxContent>
              </v:textbox>
            </v:shape>
            <v:shape id="_x0000_s1909" type="#_x0000_t202" style="position:absolute;left:14740;top:4954;width:4800;height:14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jv9sMA&#10;AADeAAAADwAAAGRycy9kb3ducmV2LnhtbESPXWvCMBSG7wX/QziD3WlaLUM6owxh4JVgdV4fmrOm&#10;rDkpSWZbf/1yIezy5f3i2e5H24k7+dA6VpAvMxDEtdMtNwqul8/FBkSIyBo7x6RgogD73Xy2xVK7&#10;gc90r2Ij0giHEhWYGPtSylAbshiWridO3rfzFmOSvpHa45DGbSdXWfYmLbacHgz2dDBU/1S/VsGt&#10;sY/bV957o21X8OkxXa6uVer1Zfx4BxFpjP/hZ/uoFaw3RZ4AEk5CAbn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jv9sMAAADeAAAADwAAAAAAAAAAAAAAAACYAgAAZHJzL2Rv&#10;d25yZXYueG1sUEsFBgAAAAAEAAQA9QAAAIgDAAAAAA==&#10;" stroked="f" strokeweight=".5pt">
              <v:textbox style="mso-next-textbox:#_x0000_s1909">
                <w:txbxContent>
                  <w:p w:rsidR="000D7CE0" w:rsidRDefault="000D7CE0" w:rsidP="00F76E57">
                    <w:r>
                      <w:rPr>
                        <w:noProof/>
                        <w:lang w:eastAsia="fr-FR"/>
                      </w:rPr>
                      <w:drawing>
                        <wp:inline distT="0" distB="0" distL="0" distR="0" wp14:anchorId="2B53EDA2" wp14:editId="4DD034D2">
                          <wp:extent cx="2961640" cy="573405"/>
                          <wp:effectExtent l="0" t="0" r="0" b="0"/>
                          <wp:docPr id="6" name="Image 8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7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2961640" cy="573405"/>
                                  </a:xfrm>
                                  <a:prstGeom prst="rect">
                                    <a:avLst/>
                                  </a:prstGeom>
                                  <a:noFill/>
                                  <a:ln>
                                    <a:noFill/>
                                  </a:ln>
                                </pic:spPr>
                              </pic:pic>
                            </a:graphicData>
                          </a:graphic>
                        </wp:inline>
                      </w:drawing>
                    </w:r>
                  </w:p>
                </w:txbxContent>
              </v:textbox>
            </v:shape>
            <v:line id="Connecteur droit 140" o:spid="_x0000_s1910" style="position:absolute;visibility:visible;mso-wrap-style:square" from="2072,5893" to="2072,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P/sDsYAAADeAAAADwAAAGRycy9kb3ducmV2LnhtbESPQWvCQBSE74X+h+UJvekmWkRSV5GC&#10;VXozFqG3R/aZpMm+jbsbjf/eLRR6HGbmG2a5HkwrruR8bVlBOklAEBdW11wq+DpuxwsQPiBrbC2T&#10;gjt5WK+en5aYaXvjA13zUIoIYZ+hgiqELpPSFxUZ9BPbEUfvbJ3BEKUrpXZ4i3DTymmSzKXBmuNC&#10;hR29V1Q0eW8UnPqcv3+arWux/9jtzqdL42efSr2Mhs0biEBD+A//tfdawWzxmqbweydeAb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D/7A7GAAAA3gAAAA8AAAAAAAAA&#10;AAAAAAAAoQIAAGRycy9kb3ducmV2LnhtbFBLBQYAAAAABAAEAPkAAACUAwAAAAA=&#10;" strokeweight="1.5pt"/>
            <v:line id="Connecteur droit 141" o:spid="_x0000_s1911" style="position:absolute;visibility:visible;mso-wrap-style:square" from="2067,7296" to="3288,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1yecYAAADeAAAADwAAAGRycy9kb3ducmV2LnhtbESPT2vCQBTE7wW/w/IEb3WjliLRVUTw&#10;D701LYK3R/aZxGTfxt2Nxm/fLRR6HGbmN8xy3ZtG3Mn5yrKCyTgBQZxbXXGh4Ptr9zoH4QOyxsYy&#10;KXiSh/Vq8LLEVNsHf9I9C4WIEPYpKihDaFMpfV6SQT+2LXH0LtYZDFG6QmqHjwg3jZwmybs0WHFc&#10;KLGlbUl5nXVGwanL+Hytd67Bbn84XE632s8+lBoN+80CRKA+/If/2ketYDZ/m0zh9068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AtcnnGAAAA3gAAAA8AAAAAAAAA&#10;AAAAAAAAoQIAAGRycy9kb3ducmV2LnhtbFBLBQYAAAAABAAEAPkAAACUAwAAAAA=&#10;" strokeweight="1.5pt"/>
            <v:line id="Connecteur droit 144" o:spid="_x0000_s1912" style="position:absolute;visibility:visible;mso-wrap-style:square" from="7655,5893" to="7666,72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HX4sYAAADeAAAADwAAAGRycy9kb3ducmV2LnhtbESPQWvCQBSE74X+h+UJ3urGRoqkriIF&#10;tXgzFqG3R/aZpMm+TXc3mv57VxB6HGbmG2axGkwrLuR8bVnBdJKAIC6srrlU8HXcvMxB+ICssbVM&#10;Cv7Iw2r5/LTATNsrH+iSh1JECPsMFVQhdJmUvqjIoJ/Yjjh6Z+sMhihdKbXDa4SbVr4myZs0WHNc&#10;qLCjj4qKJu+NglOf8/dPs3Et9tvd7nz6bXy6V2o8GtbvIAIN4T/8aH9qBel8Nk3hfideAbm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9h1+LGAAAA3gAAAA8AAAAAAAAA&#10;AAAAAAAAoQIAAGRycy9kb3ducmV2LnhtbFBLBQYAAAAABAAEAPkAAACUAwAAAAA=&#10;" strokeweight="1.5pt"/>
            <v:line id="Connecteur droit 148" o:spid="_x0000_s1913" style="position:absolute;visibility:visible;mso-wrap-style:square" from="17127,5893" to="17127,7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hPlsYAAADeAAAADwAAAGRycy9kb3ducmV2LnhtbESPQWvCQBSE7wX/w/IEb3VjlSKpqxTB&#10;Kr0ZRejtkX0mabJv4+5G03/vCkKPw8x8wyxWvWnElZyvLCuYjBMQxLnVFRcKjofN6xyED8gaG8uk&#10;4I88rJaDlwWm2t54T9csFCJC2KeooAyhTaX0eUkG/di2xNE7W2cwROkKqR3eItw08i1J3qXBiuNC&#10;iS2tS8rrrDMKTl3GP7/1xjXYfW2359Ol9tNvpUbD/vMDRKA+/Ief7Z1WMJ3PJjN43IlX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CIT5bGAAAA3gAAAA8AAAAAAAAA&#10;AAAAAAAAoQIAAGRycy9kb3ducmV2LnhtbFBLBQYAAAAABAAEAPkAAACUAwAAAAA=&#10;" strokeweight="1.5pt"/>
            <v:line id="Connecteur droit 149" o:spid="_x0000_s1914" style="position:absolute;flip:x;visibility:visible;mso-wrap-style:square" from="16617,7229" to="17132,72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5Jo3MYAAADeAAAADwAAAGRycy9kb3ducmV2LnhtbESPzWrDMBCE74W8g9hCbrWcX4JrJYRC&#10;ICE9pGmg18VaW6bWykhq7L59VSj0OMzMN0y5G20n7uRD61jBLMtBEFdOt9wouL0fnjYgQkTW2Dkm&#10;Bd8UYLedPJRYaDfwG92vsREJwqFABSbGvpAyVIYshsz1xMmrnbcYk/SN1B6HBLednOf5WlpsOS0Y&#10;7OnFUPV5/bIK5Ok8XPxhfqub+ti7j5N5XQ+jUtPHcf8MItIY/8N/7aNWsNgsZyv4vZOu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SaNzGAAAA3gAAAA8AAAAAAAAA&#10;AAAAAAAAoQIAAGRycy9kb3ducmV2LnhtbFBLBQYAAAAABAAEAPkAAACUAwAAAAA=&#10;" strokeweight="1.5pt"/>
            <v:line id="Connecteur droit 151" o:spid="_x0000_s1915" style="position:absolute;visibility:visible;mso-wrap-style:square" from="20362,5893" to="20362,7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Z0escAAADeAAAADwAAAGRycy9kb3ducmV2LnhtbESPW2vCQBSE3wv+h+UIvtWNF0RSVymC&#10;F3xrWoS+HbLHJE32bNzdaPz3bqHQx2FmvmFWm9404kbOV5YVTMYJCOLc6ooLBV+fu9clCB+QNTaW&#10;ScGDPGzWg5cVptre+YNuWShEhLBPUUEZQptK6fOSDPqxbYmjd7HOYIjSFVI7vEe4aeQ0SRbSYMVx&#10;ocSWtiXlddYZBecu4++feuca7PaHw+V8rf3spNRo2L+/gQjUh//wX/uoFcyW88kCfu/EKyDX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FnR6xwAAAN4AAAAPAAAAAAAA&#10;AAAAAAAAAKECAABkcnMvZG93bnJldi54bWxQSwUGAAAAAAQABAD5AAAAlQMAAAAA&#10;" strokeweight="1.5pt"/>
            <v:line id="Connecteur droit 152" o:spid="_x0000_s1916" style="position:absolute;visibility:visible;mso-wrap-style:square" from="20356,7249" to="21881,7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rR4cYAAADeAAAADwAAAGRycy9kb3ducmV2LnhtbESPQWvCQBSE7wX/w/KE3upGLVWiq4hg&#10;Ld6aiuDtkX0mMdm36e5G03/vFgo9DjPzDbNc96YRN3K+sqxgPEpAEOdWV1woOH7tXuYgfEDW2Fgm&#10;BT/kYb0aPC0x1fbOn3TLQiEihH2KCsoQ2lRKn5dk0I9sSxy9i3UGQ5SukNrhPcJNIydJ8iYNVhwX&#10;SmxpW1JeZ51RcOoyPl/rnWuwe9/vL6fv2k8PSj0P+80CRKA+/If/2h9awXT+Op7B7514BeTq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Ba0eHGAAAA3gAAAA8AAAAAAAAA&#10;AAAAAAAAoQIAAGRycy9kb3ducmV2LnhtbFBLBQYAAAAABAAEAPkAAACUAwAAAAA=&#10;" strokeweight="1.5pt"/>
            <v:shape id="Zone de texte 183" o:spid="_x0000_s1917" type="#_x0000_t202" style="position:absolute;left:1723;top:4399;width:641;height:5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7j8MEA&#10;AADeAAAADwAAAGRycy9kb3ducmV2LnhtbERPz2vCMBS+C/4P4Q1207RahnRGGcLAk2B1nh/NW1PW&#10;vJQks61//XIQdvz4fm/3o+3EnXxoHSvIlxkI4trplhsF18vnYgMiRGSNnWNSMFGA/W4+22Kp3cBn&#10;ulexESmEQ4kKTIx9KWWoDVkMS9cTJ+7beYsxQd9I7XFI4baTqyx7kxZbTg0GezoYqn+qX6vg1tjH&#10;7SvvvdG2K/j0mC5X1yr1+jJ+vIOINMZ/8dN91ArWmyJPe9OddAXk7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O4/DBAAAA3gAAAA8AAAAAAAAAAAAAAAAAmAIAAGRycy9kb3du&#10;cmV2LnhtbFBLBQYAAAAABAAEAPUAAACGAwAAAAA=&#10;" stroked="f" strokeweight=".5pt">
              <v:textbox style="mso-next-textbox:#Zone de texte 183">
                <w:txbxContent>
                  <w:p w:rsidR="000D7CE0" w:rsidRDefault="000D7CE0" w:rsidP="00F76E57">
                    <w:r>
                      <w:rPr>
                        <w:noProof/>
                        <w:lang w:eastAsia="fr-FR"/>
                      </w:rPr>
                      <w:drawing>
                        <wp:inline distT="0" distB="0" distL="0" distR="0" wp14:anchorId="4ADECC77" wp14:editId="6056BF4E">
                          <wp:extent cx="286385" cy="231775"/>
                          <wp:effectExtent l="0" t="0" r="0" b="0"/>
                          <wp:docPr id="7" name="Imag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8"/>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6385" cy="231775"/>
                                  </a:xfrm>
                                  <a:prstGeom prst="rect">
                                    <a:avLst/>
                                  </a:prstGeom>
                                  <a:noFill/>
                                  <a:ln>
                                    <a:noFill/>
                                  </a:ln>
                                </pic:spPr>
                              </pic:pic>
                            </a:graphicData>
                          </a:graphic>
                        </wp:inline>
                      </w:drawing>
                    </w:r>
                  </w:p>
                </w:txbxContent>
              </v:textbox>
            </v:shape>
            <v:shape id="Zone de texte 184" o:spid="_x0000_s1918" type="#_x0000_t202" style="position:absolute;left:3756;top:4386;width:654;height:6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JGa8UA&#10;AADeAAAADwAAAGRycy9kb3ducmV2LnhtbESPwWrDMBBE74X8g9hCb43sxpTUiWJCIZBToUma82Jt&#10;LFNrZSQlsf31VaHQ4zAzb5h1NdhO3MiH1rGCfJ6BIK6dbrlRcDrunpcgQkTW2DkmBSMFqDazhzWW&#10;2t35k26H2IgE4VCiAhNjX0oZakMWw9z1xMm7OG8xJukbqT3eE9x28iXLXqXFltOCwZ7eDdXfh6tV&#10;cG7sdP7Ke2+07Qr+mMbjybVKPT0O2xWISEP8D/+191rBYlnkb/B7J1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QkZrxQAAAN4AAAAPAAAAAAAAAAAAAAAAAJgCAABkcnMv&#10;ZG93bnJldi54bWxQSwUGAAAAAAQABAD1AAAAigMAAAAA&#10;" stroked="f" strokeweight=".5pt">
              <v:textbox style="mso-next-textbox:#Zone de texte 184">
                <w:txbxContent>
                  <w:p w:rsidR="000D7CE0" w:rsidRDefault="000D7CE0" w:rsidP="00F76E57">
                    <w:r>
                      <w:rPr>
                        <w:noProof/>
                        <w:lang w:eastAsia="fr-FR"/>
                      </w:rPr>
                      <w:drawing>
                        <wp:inline distT="0" distB="0" distL="0" distR="0" wp14:anchorId="6E7D5405" wp14:editId="590D3063">
                          <wp:extent cx="300355" cy="231775"/>
                          <wp:effectExtent l="0" t="0" r="0" b="0"/>
                          <wp:docPr id="8" name="Imag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7"/>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0355" cy="231775"/>
                                  </a:xfrm>
                                  <a:prstGeom prst="rect">
                                    <a:avLst/>
                                  </a:prstGeom>
                                  <a:noFill/>
                                  <a:ln>
                                    <a:noFill/>
                                  </a:ln>
                                </pic:spPr>
                              </pic:pic>
                            </a:graphicData>
                          </a:graphic>
                        </wp:inline>
                      </w:drawing>
                    </w:r>
                  </w:p>
                </w:txbxContent>
              </v:textbox>
            </v:shape>
            <v:shape id="Zone de texte 185" o:spid="_x0000_s1919" type="#_x0000_t202" style="position:absolute;left:5210;top:4413;width:654;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QlS8MA&#10;AADeAAAADwAAAGRycy9kb3ducmV2LnhtbESPy4rCMBSG94LvEI4wO03tyCDVKCIMzGpg6mV9aI5N&#10;sTkpSdS2Tz9ZDMzy57/xbfe9bcWTfGgcK1guMhDEldMN1wrOp8/5GkSIyBpbx6RgoAD73XSyxUK7&#10;F//Qs4y1SCMcClRgYuwKKUNlyGJYuI44eTfnLcYkfS21x1cat63Ms+xDWmw4PRjs6GioupcPq+Ba&#10;2/F6WXbeaNuu+HscTmfXKPU26w8bEJH6+B/+a39pBe/rVZ4AEk5CAbn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hQlS8MAAADeAAAADwAAAAAAAAAAAAAAAACYAgAAZHJzL2Rv&#10;d25yZXYueG1sUEsFBgAAAAAEAAQA9QAAAIgDAAAAAA==&#10;" stroked="f" strokeweight=".5pt">
              <v:textbox style="mso-next-textbox:#Zone de texte 185">
                <w:txbxContent>
                  <w:p w:rsidR="000D7CE0" w:rsidRDefault="000D7CE0" w:rsidP="00F76E57">
                    <w:r>
                      <w:rPr>
                        <w:noProof/>
                        <w:lang w:eastAsia="fr-FR"/>
                      </w:rPr>
                      <w:drawing>
                        <wp:inline distT="0" distB="0" distL="0" distR="0" wp14:anchorId="30DB482D" wp14:editId="676CBD0A">
                          <wp:extent cx="313690" cy="259080"/>
                          <wp:effectExtent l="0" t="0" r="0" b="0"/>
                          <wp:docPr id="10" name="Imag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3690" cy="259080"/>
                                  </a:xfrm>
                                  <a:prstGeom prst="rect">
                                    <a:avLst/>
                                  </a:prstGeom>
                                  <a:noFill/>
                                  <a:ln>
                                    <a:noFill/>
                                  </a:ln>
                                </pic:spPr>
                              </pic:pic>
                            </a:graphicData>
                          </a:graphic>
                        </wp:inline>
                      </w:drawing>
                    </w:r>
                  </w:p>
                </w:txbxContent>
              </v:textbox>
            </v:shape>
            <v:shape id="Zone de texte 186" o:spid="_x0000_s1920" type="#_x0000_t202" style="position:absolute;left:7189;top:4410;width:654;height:5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iA0MUA&#10;AADeAAAADwAAAGRycy9kb3ducmV2LnhtbESPQWvCQBSE7wX/w/IK3uomGkRSVylCoaeC0Xp+ZF+z&#10;odm3YXerSX69Wyh4HGbmG2a7H2wnruRD61hBvshAENdOt9woOJ/eXzYgQkTW2DkmBSMF2O9mT1ss&#10;tbvxka5VbESCcChRgYmxL6UMtSGLYeF64uR9O28xJukbqT3eEtx2cplla2mx5bRgsKeDofqn+rUK&#10;Lo2dLl957422XcGf03g6u1ap+fPw9goi0hAf4f/2h1aw2hTLHP7upCsgd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WIDQxQAAAN4AAAAPAAAAAAAAAAAAAAAAAJgCAABkcnMv&#10;ZG93bnJldi54bWxQSwUGAAAAAAQABAD1AAAAigMAAAAA&#10;" stroked="f" strokeweight=".5pt">
              <v:textbox style="mso-next-textbox:#Zone de texte 186">
                <w:txbxContent>
                  <w:p w:rsidR="000D7CE0" w:rsidRDefault="000D7CE0" w:rsidP="00F76E57">
                    <w:r>
                      <w:rPr>
                        <w:noProof/>
                        <w:lang w:eastAsia="fr-FR"/>
                      </w:rPr>
                      <w:drawing>
                        <wp:inline distT="0" distB="0" distL="0" distR="0" wp14:anchorId="60FBC787" wp14:editId="36225ED5">
                          <wp:extent cx="313690" cy="245745"/>
                          <wp:effectExtent l="0" t="0" r="0" b="0"/>
                          <wp:docPr id="34" name="Imag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9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13690" cy="245745"/>
                                  </a:xfrm>
                                  <a:prstGeom prst="rect">
                                    <a:avLst/>
                                  </a:prstGeom>
                                  <a:noFill/>
                                  <a:ln>
                                    <a:noFill/>
                                  </a:ln>
                                </pic:spPr>
                              </pic:pic>
                            </a:graphicData>
                          </a:graphic>
                        </wp:inline>
                      </w:drawing>
                    </w:r>
                  </w:p>
                </w:txbxContent>
              </v:textbox>
            </v:shape>
            <v:shape id="Zone de texte 187" o:spid="_x0000_s1921" type="#_x0000_t202" style="position:absolute;left:10831;top:4248;width:654;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oep8MA&#10;AADeAAAADwAAAGRycy9kb3ducmV2LnhtbESPT4vCMBTE78J+h/CEvWlqV5ZSjSILgidh/Xd+NM+m&#10;2LyUJGr1028EYY/DzPyGmS9724ob+dA4VjAZZyCIK6cbrhUc9utRASJEZI2tY1LwoADLxcdgjqV2&#10;d/6l2y7WIkE4lKjAxNiVUobKkMUwdh1x8s7OW4xJ+lpqj/cEt63Ms+xbWmw4LRjs6MdQddldrYJT&#10;bZ+n46TzRtt2ytvnY39wjVKfw341AxGpj//hd3ujFXwV0zyH1510BeTi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Yoep8MAAADeAAAADwAAAAAAAAAAAAAAAACYAgAAZHJzL2Rv&#10;d25yZXYueG1sUEsFBgAAAAAEAAQA9QAAAIgDAAAAAA==&#10;" stroked="f" strokeweight=".5pt">
              <v:textbox style="mso-next-textbox:#Zone de texte 187">
                <w:txbxContent>
                  <w:p w:rsidR="000D7CE0" w:rsidRDefault="000D7CE0" w:rsidP="00F76E57">
                    <w:r>
                      <w:rPr>
                        <w:noProof/>
                        <w:lang w:eastAsia="fr-FR"/>
                      </w:rPr>
                      <w:drawing>
                        <wp:inline distT="0" distB="0" distL="0" distR="0" wp14:anchorId="159BD032" wp14:editId="158EDAAB">
                          <wp:extent cx="286385" cy="231775"/>
                          <wp:effectExtent l="0" t="0" r="0" b="0"/>
                          <wp:docPr id="35" name="Imag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6385" cy="231775"/>
                                  </a:xfrm>
                                  <a:prstGeom prst="rect">
                                    <a:avLst/>
                                  </a:prstGeom>
                                  <a:noFill/>
                                  <a:ln>
                                    <a:noFill/>
                                  </a:ln>
                                </pic:spPr>
                              </pic:pic>
                            </a:graphicData>
                          </a:graphic>
                        </wp:inline>
                      </w:drawing>
                    </w:r>
                  </w:p>
                </w:txbxContent>
              </v:textbox>
            </v:shape>
            <v:shape id="Zone de texte 188" o:spid="_x0000_s1922" type="#_x0000_t202" style="position:absolute;left:12552;top:4399;width:654;height:5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7PMQA&#10;AADeAAAADwAAAGRycy9kb3ducmV2LnhtbESPT2sCMRTE74V+h/AK3mrWP4isRilCoSehu+r5sXkm&#10;SzcvSxJ19dM3hYLHYWZ+w6y3g+vElUJsPSuYjAsQxI3XLRsFh/rzfQkiJmSNnWdScKcI283ryxpL&#10;7W/8TdcqGZEhHEtUYFPqSyljY8lhHPueOHtnHxymLIOROuAtw10np0WxkA5bzgsWe9pZan6qi1Nw&#10;Mu5xOk76YLXr5rx/3OuDb5UavQ0fKxCJhvQM/7e/tILZcj6dwd+dfAX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GuzzEAAAA3gAAAA8AAAAAAAAAAAAAAAAAmAIAAGRycy9k&#10;b3ducmV2LnhtbFBLBQYAAAAABAAEAPUAAACJAwAAAAA=&#10;" stroked="f" strokeweight=".5pt">
              <v:textbox style="mso-next-textbox:#Zone de texte 188">
                <w:txbxContent>
                  <w:p w:rsidR="000D7CE0" w:rsidRDefault="000D7CE0" w:rsidP="00F76E57">
                    <w:r>
                      <w:rPr>
                        <w:noProof/>
                        <w:lang w:eastAsia="fr-FR"/>
                      </w:rPr>
                      <w:drawing>
                        <wp:inline distT="0" distB="0" distL="0" distR="0" wp14:anchorId="2549C156" wp14:editId="198AB675">
                          <wp:extent cx="300355" cy="231775"/>
                          <wp:effectExtent l="0" t="0" r="0" b="0"/>
                          <wp:docPr id="36" name="Imag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0355" cy="231775"/>
                                  </a:xfrm>
                                  <a:prstGeom prst="rect">
                                    <a:avLst/>
                                  </a:prstGeom>
                                  <a:noFill/>
                                  <a:ln>
                                    <a:noFill/>
                                  </a:ln>
                                </pic:spPr>
                              </pic:pic>
                            </a:graphicData>
                          </a:graphic>
                        </wp:inline>
                      </w:drawing>
                    </w:r>
                  </w:p>
                </w:txbxContent>
              </v:textbox>
            </v:shape>
            <v:shape id="Zone de texte 189" o:spid="_x0000_s1923" type="#_x0000_t202" style="position:absolute;left:14680;top:4458;width:587;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8jSMMA&#10;AADeAAAADwAAAGRycy9kb3ducmV2LnhtbESPT4vCMBTE74LfITzBm6ZqEekaRYSFPS34Zz0/mmdT&#10;bF5KktXqpzeC4HGYmd8wy3VnG3ElH2rHCibjDARx6XTNlYLj4Xu0ABEissbGMSm4U4D1qt9bYqHd&#10;jXd03cdKJAiHAhWYGNtCylAashjGriVO3tl5izFJX0nt8ZbgtpHTLJtLizWnBYMtbQ2Vl/2/VXCq&#10;7OP0N2m90bbJ+fdxPxxdrdRw0G2+QETq4if8bv9oBbNFPs3hdSdd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8jSMMAAADeAAAADwAAAAAAAAAAAAAAAACYAgAAZHJzL2Rv&#10;d25yZXYueG1sUEsFBgAAAAAEAAQA9QAAAIgDAAAAAA==&#10;" stroked="f" strokeweight=".5pt">
              <v:textbox style="mso-next-textbox:#Zone de texte 189">
                <w:txbxContent>
                  <w:p w:rsidR="000D7CE0" w:rsidRDefault="000D7CE0" w:rsidP="00F76E57">
                    <w:r>
                      <w:rPr>
                        <w:noProof/>
                        <w:lang w:eastAsia="fr-FR"/>
                      </w:rPr>
                      <w:drawing>
                        <wp:inline distT="0" distB="0" distL="0" distR="0" wp14:anchorId="6848A3CA" wp14:editId="45C06189">
                          <wp:extent cx="286385" cy="231775"/>
                          <wp:effectExtent l="0" t="0" r="0" b="0"/>
                          <wp:docPr id="37" name="Imag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6385" cy="231775"/>
                                  </a:xfrm>
                                  <a:prstGeom prst="rect">
                                    <a:avLst/>
                                  </a:prstGeom>
                                  <a:noFill/>
                                  <a:ln>
                                    <a:noFill/>
                                  </a:ln>
                                </pic:spPr>
                              </pic:pic>
                            </a:graphicData>
                          </a:graphic>
                        </wp:inline>
                      </w:drawing>
                    </w:r>
                  </w:p>
                </w:txbxContent>
              </v:textbox>
            </v:shape>
            <v:shape id="Zone de texte 190" o:spid="_x0000_s1924" type="#_x0000_t202" style="position:absolute;left:16621;top:4452;width:654;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G08UA&#10;AADeAAAADwAAAGRycy9kb3ducmV2LnhtbESPQWsCMRSE70L/Q3gFb5rV2iKrUUqh0JNQXT0/Nq/J&#10;4uZlSdJ111/fFAo9DjPzDbPdD64VPYXYeFawmBcgiGuvGzYKqtP7bA0iJmSNrWdSMFKE/e5hssVS&#10;+xt/Un9MRmQIxxIV2JS6UspYW3IY574jzt6XDw5TlsFIHfCW4a6Vy6J4kQ4bzgsWO3qzVF+P307B&#10;xbj75bzogtWuXfHhPp4q3yg1fRxeNyASDek//Nf+0Aqe1qvlM/zey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Y4bTxQAAAN4AAAAPAAAAAAAAAAAAAAAAAJgCAABkcnMv&#10;ZG93bnJldi54bWxQSwUGAAAAAAQABAD1AAAAigMAAAAA&#10;" stroked="f" strokeweight=".5pt">
              <v:textbox style="mso-next-textbox:#Zone de texte 190">
                <w:txbxContent>
                  <w:p w:rsidR="000D7CE0" w:rsidRDefault="000D7CE0" w:rsidP="00F76E57">
                    <w:r>
                      <w:rPr>
                        <w:noProof/>
                        <w:lang w:eastAsia="fr-FR"/>
                      </w:rPr>
                      <w:drawing>
                        <wp:inline distT="0" distB="0" distL="0" distR="0" wp14:anchorId="15B19CCD" wp14:editId="59D92CC7">
                          <wp:extent cx="286385" cy="231775"/>
                          <wp:effectExtent l="0" t="0" r="0" b="0"/>
                          <wp:docPr id="38" name="Imag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4"/>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6385" cy="231775"/>
                                  </a:xfrm>
                                  <a:prstGeom prst="rect">
                                    <a:avLst/>
                                  </a:prstGeom>
                                  <a:noFill/>
                                  <a:ln>
                                    <a:noFill/>
                                  </a:ln>
                                </pic:spPr>
                              </pic:pic>
                            </a:graphicData>
                          </a:graphic>
                        </wp:inline>
                      </w:drawing>
                    </w:r>
                  </w:p>
                </w:txbxContent>
              </v:textbox>
            </v:shape>
            <v:shape id="Zone de texte 191" o:spid="_x0000_s1925" type="#_x0000_t202" style="position:absolute;left:20038;top:4419;width:654;height:5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EYpMIA&#10;AADeAAAADwAAAGRycy9kb3ducmV2LnhtbESPS4sCMRCE7wv+h9DC3taMD0RGo4ggeBJ8nptJOxmc&#10;dIYk6uiv3wiCx6KqvqJmi9bW4k4+VI4V9HsZCOLC6YpLBcfD+m8CIkRkjbVjUvCkAIt552eGuXYP&#10;3tF9H0uRIBxyVGBibHIpQ2HIYui5hjh5F+ctxiR9KbXHR4LbWg6ybCwtVpwWDDa0MlRc9zer4Fza&#10;1/nUb7zRth7x9vU8HF2l1G+3XU5BRGrjN/xpb7SC4WQ0GMP7TroC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sRikwgAAAN4AAAAPAAAAAAAAAAAAAAAAAJgCAABkcnMvZG93&#10;bnJldi54bWxQSwUGAAAAAAQABAD1AAAAhwMAAAAA&#10;" stroked="f" strokeweight=".5pt">
              <v:textbox style="mso-next-textbox:#Zone de texte 191">
                <w:txbxContent>
                  <w:p w:rsidR="000D7CE0" w:rsidRDefault="000D7CE0" w:rsidP="00F76E57">
                    <w:r>
                      <w:rPr>
                        <w:noProof/>
                        <w:lang w:eastAsia="fr-FR"/>
                      </w:rPr>
                      <w:drawing>
                        <wp:inline distT="0" distB="0" distL="0" distR="0" wp14:anchorId="23E3CE3F" wp14:editId="756C0839">
                          <wp:extent cx="286385" cy="231775"/>
                          <wp:effectExtent l="0" t="0" r="0" b="0"/>
                          <wp:docPr id="39" name="Imag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6385" cy="231775"/>
                                  </a:xfrm>
                                  <a:prstGeom prst="rect">
                                    <a:avLst/>
                                  </a:prstGeom>
                                  <a:noFill/>
                                  <a:ln>
                                    <a:noFill/>
                                  </a:ln>
                                </pic:spPr>
                              </pic:pic>
                            </a:graphicData>
                          </a:graphic>
                        </wp:inline>
                      </w:drawing>
                    </w:r>
                  </w:p>
                </w:txbxContent>
              </v:textbox>
            </v:shape>
            <v:shape id="Zone de texte 192" o:spid="_x0000_s1926" type="#_x0000_t202" style="position:absolute;left:22113;top:4436;width:654;height:5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29P8UA&#10;AADeAAAADwAAAGRycy9kb3ducmV2LnhtbESPQWsCMRSE70L/Q3gFb5rVSiurUUqh0JNQXT0/Nq/J&#10;4uZlSdJ111/fFAo9DjPzDbPdD64VPYXYeFawmBcgiGuvGzYKqtP7bA0iJmSNrWdSMFKE/e5hssVS&#10;+xt/Un9MRmQIxxIV2JS6UspYW3IY574jzt6XDw5TlsFIHfCW4a6Vy6J4lg4bzgsWO3qzVF+P307B&#10;xbj75bzogtWuXfHhPp4q3yg1fRxeNyASDek//Nf+0Aqe1qvlC/zey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0/xQAAAN4AAAAPAAAAAAAAAAAAAAAAAJgCAABkcnMv&#10;ZG93bnJldi54bWxQSwUGAAAAAAQABAD1AAAAigMAAAAA&#10;" stroked="f" strokeweight=".5pt">
              <v:textbox style="mso-next-textbox:#Zone de texte 192">
                <w:txbxContent>
                  <w:p w:rsidR="000D7CE0" w:rsidRDefault="000D7CE0" w:rsidP="00F76E57">
                    <w:r>
                      <w:rPr>
                        <w:noProof/>
                        <w:lang w:eastAsia="fr-FR"/>
                      </w:rPr>
                      <w:drawing>
                        <wp:inline distT="0" distB="0" distL="0" distR="0" wp14:anchorId="5ADD1BEE" wp14:editId="6F8568CD">
                          <wp:extent cx="286385" cy="231775"/>
                          <wp:effectExtent l="0" t="0" r="0" b="0"/>
                          <wp:docPr id="40" name="Imag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286385" cy="231775"/>
                                  </a:xfrm>
                                  <a:prstGeom prst="rect">
                                    <a:avLst/>
                                  </a:prstGeom>
                                  <a:noFill/>
                                  <a:ln>
                                    <a:noFill/>
                                  </a:ln>
                                </pic:spPr>
                              </pic:pic>
                            </a:graphicData>
                          </a:graphic>
                        </wp:inline>
                      </w:drawing>
                    </w:r>
                  </w:p>
                </w:txbxContent>
              </v:textbox>
            </v:shape>
            <v:group id="Groupe 264" o:spid="_x0000_s1927" style="position:absolute;left:12106;top:6241;width:1633;height:1418" coordsize="10372,90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iiAaMQAAADeAAAA&#10;DwAAAAAAAAAAAAAAAACqAgAAZHJzL2Rvd25yZXYueG1sUEsFBgAAAAAEAAQA+gAAAJsDAAAAAA==&#10;">
              <v:line id="Connecteur droit 265" o:spid="_x0000_s1928" style="position:absolute;flip:y;visibility:visible;mso-wrap-style:square" from="5117,0" to="5117,9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OoZMcAAADeAAAADwAAAGRycy9kb3ducmV2LnhtbESPT2sCMRTE70K/Q3gFb5rttoiuRikF&#10;QamH+ge8PjZvN0s3L0uSuuu3bwpCj8PM/IZZbQbbihv50DhW8DLNQBCXTjdcK7ict5M5iBCRNbaO&#10;ScGdAmzWT6MVFtr1fKTbKdYiQTgUqMDE2BVShtKQxTB1HXHyKuctxiR9LbXHPsFtK/Msm0mLDacF&#10;gx19GCq/Tz9Wgdx/9l9+m1+qutp17ro3h1k/KDV+Ht6XICIN8T/8aO+0gtf5W76AvzvpC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s6hkxwAAAN4AAAAPAAAAAAAA&#10;AAAAAAAAAKECAABkcnMvZG93bnJldi54bWxQSwUGAAAAAAQABAD5AAAAlQMAAAAA&#10;" strokeweight="1.5pt"/>
              <v:shape id="Arc 266" o:spid="_x0000_s1929" style="position:absolute;left:5800;top:1910;width:4572;height:4953;rotation:-8950167fd;visibility:visible;mso-wrap-style:square;v-text-anchor:middle" coordsize="457200,495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nE9cUA&#10;AADeAAAADwAAAGRycy9kb3ducmV2LnhtbESPzWrCQBSF94LvMFyhO51orEh0FBUKrYuiUffXzDWJ&#10;Zu6EzDSmb99ZFFwezh/fct2ZSrTUuNKygvEoAkGcWV1yruB8+hjOQTiPrLGyTAp+ycF61e8tMdH2&#10;yUdqU5+LMMIuQQWF93UipcsKMuhGtiYO3s02Bn2QTS51g88wbio5iaKZNFhyeCiwpl1B2SP9MQoO&#10;45P57i7X9D6d7fbt+zY2X3tW6m3QbRYgPHX+Ff5vf2oF8XwaB4CAE1B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mcT1xQAAAN4AAAAPAAAAAAAAAAAAAAAAAJgCAABkcnMv&#10;ZG93bnJldi54bWxQSwUGAAAAAAQABAD1AAAAigMAAAAA&#10;" adj="0,,0" path="m228600,nsc354852,,457200,110877,457200,247650r-228600,l228600,xem228600,nfc354852,,457200,110877,457200,247650e" filled="f" strokeweight="1.5pt">
                <v:stroke joinstyle="round"/>
                <v:formulas/>
                <v:path arrowok="t" o:connecttype="custom" o:connectlocs="2286,0;4572,2477" o:connectangles="0,0"/>
              </v:shape>
              <v:shape id="Arc 267" o:spid="_x0000_s1930" style="position:absolute;top:2115;width:4572;height:4953;rotation:2754757fd;visibility:visible;mso-wrap-style:square;v-text-anchor:middle" coordsize="457200,495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mKe8cA&#10;AADeAAAADwAAAGRycy9kb3ducmV2LnhtbESPQWvCQBSE7wX/w/KEXopuUqVIdJXSYu1VLWJuj+wz&#10;G8y+Ddk1if++Wyh4HGbmG2a1GWwtOmp95VhBOk1AEBdOV1wq+DluJwsQPiBrrB2Tgjt52KxHTyvM&#10;tOt5T90hlCJC2GeowITQZFL6wpBFP3UNcfQurrUYomxLqVvsI9zW8jVJ3qTFiuOCwYY+DBXXw80q&#10;6Hfd7fxlXs55efnc3XObylO+Vep5PLwvQQQawiP83/7WCmaL+SyFvzvx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5invHAAAA3gAAAA8AAAAAAAAAAAAAAAAAmAIAAGRy&#10;cy9kb3ducmV2LnhtbFBLBQYAAAAABAAEAPUAAACMAwAAAAA=&#10;" adj="0,,0" path="m228600,nsc354852,,457200,110877,457200,247650r-228600,l228600,xem228600,nfc354852,,457200,110877,457200,247650e" filled="f" strokeweight="1.5pt">
                <v:stroke joinstyle="round"/>
                <v:formulas/>
                <v:path arrowok="t" o:connecttype="custom" o:connectlocs="2286,0;4572,2477" o:connectangles="0,0"/>
              </v:shape>
              <v:shape id="Connecteur droit avec flèche 268" o:spid="_x0000_s1931" type="#_x0000_t32" style="position:absolute;left:3616;top:3616;width:3488;height:13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2YK8QAAADeAAAADwAAAGRycy9kb3ducmV2LnhtbESPT2sCMRTE7wW/Q3hCbzXRlSKrUURY&#10;67H+wfNj89wsbl7WTdTtt28KQo/DzPyGWax614gHdaH2rGE8UiCIS29qrjScjsXHDESIyAYbz6Th&#10;hwKsloO3BebGP3lPj0OsRIJwyFGDjbHNpQylJYdh5Fvi5F185zAm2VXSdPhMcNfIiVKf0mHNacFi&#10;SxtL5fVwdxrOX2PbVztls/ttelTb7yLQqdD6fdiv5yAi9fE//GrvjIZsNs0m8HcnXQG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DZgrxAAAAN4AAAAPAAAAAAAAAAAA&#10;AAAAAKECAABkcnMvZG93bnJldi54bWxQSwUGAAAAAAQABAD5AAAAkgMAAAAA&#10;" strokeweight="1.5pt">
                <v:stroke endarrow="open"/>
              </v:shape>
              <v:line id="Connecteur droit 269" o:spid="_x0000_s1932" style="position:absolute;visibility:visible;mso-wrap-style:square" from="5117,1228" to="8871,12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NSLgsYAAADeAAAADwAAAGRycy9kb3ducmV2LnhtbESPT2vCQBTE7wW/w/IEb3VjU4pEVxHB&#10;P/TWtAjeHtlnEpN9m+5uNH77bqHQ4zAzv2GW68G04kbO15YVzKYJCOLC6ppLBV+fu+c5CB+QNbaW&#10;ScGDPKxXo6clZtre+YNueShFhLDPUEEVQpdJ6YuKDPqp7Yijd7HOYIjSlVI7vEe4aeVLkrxJgzXH&#10;hQo72lZUNHlvFJz6nM/XZuda7PeHw+X03fj0XanJeNgsQAQawn/4r33UCtL5a5rC7514Be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Ui4LGAAAA3gAAAA8AAAAAAAAA&#10;AAAAAAAAoQIAAGRycy9kb3ducmV2LnhtbFBLBQYAAAAABAAEAPkAAACUAwAAAAA=&#10;" strokeweight="1.5pt"/>
              <v:line id="Connecteur droit 270" o:spid="_x0000_s1933" style="position:absolute;visibility:visible;mso-wrap-style:square" from="8871,1228" to="8871,37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0T9sYAAADeAAAADwAAAGRycy9kb3ducmV2LnhtbESPQWvCQBSE70L/w/IKvdWNRkpIXUUK&#10;avHWWITeHtlnkib7Nt3daPz33ULB4zAz3zDL9Wg6cSHnG8sKZtMEBHFpdcOVgs/j9jkD4QOyxs4y&#10;KbiRh/XqYbLEXNsrf9ClCJWIEPY5KqhD6HMpfVmTQT+1PXH0ztYZDFG6SmqH1wg3nZwnyYs02HBc&#10;qLGnt5rKthiMgtNQ8Nd3u3UdDrv9/nz6aX16UOrpcdy8ggg0hnv4v/2uFaTZIl3A3514Be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s9E/bGAAAA3gAAAA8AAAAAAAAA&#10;AAAAAAAAoQIAAGRycy9kb3ducmV2LnhtbFBLBQYAAAAABAAEAPkAAACUAwAAAAA=&#10;" strokeweight="1.5pt"/>
              <v:oval id="Ellipse 271" o:spid="_x0000_s1934" style="position:absolute;left:8052;top:3753;width:1802;height:180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7TQsUA&#10;AADeAAAADwAAAGRycy9kb3ducmV2LnhtbESP0YrCMBRE34X9h3AXfNN0tYpUoywuiiIIVT/g0lzb&#10;YnNTm6zt/v1GEHwcZuYMs1h1phIPalxpWcHXMAJBnFldcq7gct4MZiCcR9ZYWSYFf+RgtfzoLTDR&#10;tuWUHiefiwBhl6CCwvs6kdJlBRl0Q1sTB+9qG4M+yCaXusE2wE0lR1E0lQZLDgsF1rQuKLudfo2C&#10;9ro7xuk9RT3Zm/onPmw352ikVP+z+56D8NT5d/jV3mkF41k8nsDzTrg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rtNCxQAAAN4AAAAPAAAAAAAAAAAAAAAAAJgCAABkcnMv&#10;ZG93bnJldi54bWxQSwUGAAAAAAQABAD1AAAAigMAAAAA&#10;" filled="f" strokeweight="2pt"/>
              <v:line id="Connecteur droit 272" o:spid="_x0000_s1935" style="position:absolute;visibility:visible;mso-wrap-style:square" from="7642,4230" to="8877,62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MoGsYAAADeAAAADwAAAGRycy9kb3ducmV2LnhtbESPQWvCQBSE7wX/w/IEb3VjU0RSVxHB&#10;Kt4ai9DbI/tM0mTfxt2Nxn/fLRR6HGbmG2a5HkwrbuR8bVnBbJqAIC6srrlU8HnaPS9A+ICssbVM&#10;Ch7kYb0aPS0x0/bOH3TLQykihH2GCqoQukxKX1Rk0E9tRxy9i3UGQ5SulNrhPcJNK1+SZC4N1hwX&#10;KuxoW1HR5L1RcO5z/vpudq7F/n2/v5yvjU+PSk3Gw+YNRKAh/If/2getIF28pnP4vROv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SjKBrGAAAA3gAAAA8AAAAAAAAA&#10;AAAAAAAAoQIAAGRycy9kb3ducmV2LnhtbFBLBQYAAAAABAAEAPkAAACUAwAAAAA=&#10;" strokeweight="1.5pt"/>
              <v:line id="Connecteur droit 273" o:spid="_x0000_s1936" style="position:absolute;flip:y;visibility:visible;mso-wrap-style:square" from="8871,4230" to="10300,61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7kPUMYAAADeAAAADwAAAGRycy9kb3ducmV2LnhtbESPQWsCMRSE7wX/Q3gFbzVbFZWtUaQg&#10;KPWgVuj1sXm7Wbp5WZLUXf99Iwgeh5n5hlmue9uIK/lQO1bwPspAEBdO11wpuHxv3xYgQkTW2Dgm&#10;BTcKsF4NXpaYa9fxia7nWIkE4ZCjAhNjm0sZCkMWw8i1xMkrnbcYk/SV1B67BLeNHGfZTFqsOS0Y&#10;bOnTUPF7/rMK5P6rO/rt+FJW5a51P3tzmHW9UsPXfvMBIlIfn+FHe6cVTBbTyRzud9IV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u5D1DGAAAA3gAAAA8AAAAAAAAA&#10;AAAAAAAAoQIAAGRycy9kb3ducmV2LnhtbFBLBQYAAAAABAAEAPkAAACUAwAAAAA=&#10;" strokeweight="1.5pt"/>
              <v:line id="Connecteur droit 274" o:spid="_x0000_s1937" style="position:absolute;visibility:visible;mso-wrap-style:square" from="8871,6209" to="8871,77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AZ88MAAADeAAAADwAAAGRycy9kb3ducmV2LnhtbERPz2vCMBS+D/wfwhO8zXSrDOmMMgSn&#10;7GYVwdujebZdm5eapNr99+Yg7Pjx/V6sBtOKGzlfW1bwNk1AEBdW11wqOB42r3MQPiBrbC2Tgj/y&#10;sFqOXhaYaXvnPd3yUIoYwj5DBVUIXSalLyoy6Ke2I47cxTqDIUJXSu3wHsNNK9+T5EMarDk2VNjR&#10;uqKiyXuj4NTnfP5tNq7F/nu7vZyujU9/lJqMh69PEIGG8C9+undaQTqfpXFvvBOvgFw+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pwGfPDAAAA3gAAAA8AAAAAAAAAAAAA&#10;AAAAoQIAAGRycy9kb3ducmV2LnhtbFBLBQYAAAAABAAEAPkAAACRAwAAAAA=&#10;" strokeweight="1.5pt"/>
              <v:line id="Connecteur droit 275" o:spid="_x0000_s1938" style="position:absolute;flip:x;visibility:visible;mso-wrap-style:square" from="5117,7779" to="8874,77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Wo+ucYAAADeAAAADwAAAGRycy9kb3ducmV2LnhtbESPT2sCMRTE7wW/Q3gFbzVbFbFbo0hB&#10;UOrBf9DrY/N2s3TzsiSpu377RhA8DjPzG2ax6m0jruRD7VjB+ygDQVw4XXOl4HLevM1BhIissXFM&#10;Cm4UYLUcvCww167jI11PsRIJwiFHBSbGNpcyFIYshpFriZNXOm8xJukrqT12CW4bOc6ymbRYc1ow&#10;2NKXoeL39GcVyN13d/Cb8aWsym3rfnZmP+t6pYav/foTRKQ+PsOP9lYrmMynkw+430lX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VqPrnGAAAA3gAAAA8AAAAAAAAA&#10;AAAAAAAAoQIAAGRycy9kb3ducmV2LnhtbFBLBQYAAAAABAAEAPkAAACUAwAAAAA=&#10;" strokeweight="1.5pt"/>
            </v:group>
            <v:line id="Connecteur droit 276" o:spid="_x0000_s1939" style="position:absolute;flip:y;visibility:visible;mso-wrap-style:square" from="12914,5893" to="12914,63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bkWcQAAADeAAAADwAAAGRycy9kb3ducmV2LnhtbESPy4rCMBSG9wO+QziCuzH1gkg1igiC&#10;4ixmHGG2h+a0KTYnJYm2vv1kIbj8+W98621vG/EgH2rHCibjDARx4XTNlYLr7+FzCSJEZI2NY1Lw&#10;pADbzeBjjbl2Hf/Q4xIrkUY45KjAxNjmUobCkMUwdi1x8krnLcYkfSW1xy6N20ZOs2whLdacHgy2&#10;tDdU3C53q0Cezt23P0yvZVUeW/d3Ml+LrldqNOx3KxCR+vgOv9pHrWC2nM8TQMJJKCA3/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VuRZxAAAAN4AAAAPAAAAAAAAAAAA&#10;AAAAAKECAABkcnMvZG93bnJldi54bWxQSwUGAAAAAAQABAD5AAAAkgMAAAAA&#10;" strokeweight="1.5pt"/>
            <v:line id="Connecteur droit 278" o:spid="_x0000_s1940" style="position:absolute;visibility:visible;mso-wrap-style:square" from="10974,5893" to="10974,7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0zDE8YAAADeAAAADwAAAGRycy9kb3ducmV2LnhtbESPQWvCQBSE7wX/w/IEb3VjlSKpqxTB&#10;Kr0ZRejtkX0mabJv4+5G03/vCkKPw8x8wyxWvWnElZyvLCuYjBMQxLnVFRcKjofN6xyED8gaG8uk&#10;4I88rJaDlwWm2t54T9csFCJC2KeooAyhTaX0eUkG/di2xNE7W2cwROkKqR3eItw08i1J3qXBiuNC&#10;iS2tS8rrrDMKTl3GP7/1xjXYfW2359Ol9tNvpUbD/vMDRKA+/Ief7Z1WMJ3PZhN43IlXQC7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MwxPGAAAA3gAAAA8AAAAAAAAA&#10;AAAAAAAAoQIAAGRycy9kb3ducmV2LnhtbFBLBQYAAAAABAAEAPkAAACUAwAAAAA=&#10;" strokeweight="1.5pt"/>
            <v:line id="Connecteur droit 279" o:spid="_x0000_s1941" style="position:absolute;flip:y;visibility:visible;mso-wrap-style:square" from="10955,7280" to="12407,72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8jftcYAAADeAAAADwAAAGRycy9kb3ducmV2LnhtbESPQWsCMRSE74X+h/AK3mq2q4hsjVIK&#10;gqIHq0Kvj83bzdLNy5JEd/33RhB6HGbmG2axGmwrruRD41jBxzgDQVw63XCt4Hxav89BhIissXVM&#10;Cm4UYLV8fVlgoV3PP3Q9xlokCIcCFZgYu0LKUBqyGMauI05e5bzFmKSvpfbYJ7htZZ5lM2mx4bRg&#10;sKNvQ+Xf8WIVyO2uP/h1fq7qatO5363Zz/pBqdHb8PUJItIQ/8PP9kYrmMyn0xwed9IVkM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PI37XGAAAA3gAAAA8AAAAAAAAA&#10;AAAAAAAAoQIAAGRycy9kb3ducmV2LnhtbFBLBQYAAAAABAAEAPkAAACUAwAAAAA=&#10;" strokeweight="1.5pt"/>
            <v:line id="Connecteur droit 295" o:spid="_x0000_s1942" style="position:absolute;flip:y;visibility:visible;mso-wrap-style:square" from="3268,10400" to="21887,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R6LsYAAADeAAAADwAAAGRycy9kb3ducmV2LnhtbESPT2sCMRTE7wW/Q3iCt5r1DyKrUUQQ&#10;FHtordDrY/N2s7h5WZLort/eFAo9DjPzG2a97W0jHuRD7VjBZJyBIC6crrlScP0+vC9BhIissXFM&#10;Cp4UYLsZvK0x167jL3pcYiUShEOOCkyMbS5lKAxZDGPXEievdN5iTNJXUnvsEtw2cpplC2mx5rRg&#10;sKW9oeJ2uVsF8nTuPv1hei2r8ti6n5P5WHS9UqNhv1uBiNTH//Bf+6gVzJbz+Qx+76QrID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yEei7GAAAA3gAAAA8AAAAAAAAA&#10;AAAAAAAAoQIAAGRycy9kb3ducmV2LnhtbFBLBQYAAAAABAAEAPkAAACUAwAAAAA=&#10;" strokeweight="1.5pt"/>
            <v:line id="Connecteur droit 301" o:spid="_x0000_s1943" style="position:absolute;flip:x y;visibility:visible;mso-wrap-style:square" from="14733,10397" to="14740,135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Chi8UAAADeAAAADwAAAGRycy9kb3ducmV2LnhtbESPQWvCQBSE7wX/w/KE3urGdJEQXaUq&#10;Ba/VFvX2zD6T2OzbkN1q+u9dodDjMDPfMLNFbxtxpc7XjjWMRwkI4sKZmksNn7v3lwyED8gGG8ek&#10;4Zc8LOaDpxnmxt34g67bUIoIYZ+jhiqENpfSFxVZ9CPXEkfv7DqLIcqulKbDW4TbRqZJMpEWa44L&#10;Fba0qqj43v5YDS17lR5P++WxKdOwUV9rmR0uWj8P+7cpiEB9+A//tTdGw2umlILHnXgF5PwO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1Chi8UAAADeAAAADwAAAAAAAAAA&#10;AAAAAAChAgAAZHJzL2Rvd25yZXYueG1sUEsFBgAAAAAEAAQA+QAAAJMDAAAAAA==&#10;" strokeweight="1.5pt"/>
            <v:shape id="Zone de texte 302" o:spid="_x0000_s1944" type="#_x0000_t202" style="position:absolute;left:2764;top:4472;width:871;height:44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xjc8UA&#10;AADeAAAADwAAAGRycy9kb3ducmV2LnhtbESPwWrDMBBE74X8g9hAb43s1i3BiWJCodBToUma82Jt&#10;LBNrZSTVdvL1VSDQ4zAzb5h1NdlODORD61hBvshAENdOt9woOOw/npYgQkTW2DkmBRcKUG1mD2ss&#10;tRv5m4ZdbESCcChRgYmxL6UMtSGLYeF64uSdnLcYk/SN1B7HBLedfM6yN2mx5bRgsKd3Q/V592sV&#10;HBt7Pf7kvTfadgV/XS/7g2uVepxP2xWISFP8D9/bn1rBy7IoXuF2J1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vGNzxQAAAN4AAAAPAAAAAAAAAAAAAAAAAJgCAABkcnMv&#10;ZG93bnJldi54bWxQSwUGAAAAAAQABAD1AAAAigMAAAAA&#10;" stroked="f" strokeweight=".5pt">
              <v:textbox style="mso-next-textbox:#Zone de texte 302">
                <w:txbxContent>
                  <w:p w:rsidR="000D7CE0" w:rsidRPr="003246E9" w:rsidRDefault="000D7CE0" w:rsidP="00F76E57">
                    <w:pPr>
                      <w:rPr>
                        <w:b/>
                        <w:sz w:val="24"/>
                      </w:rPr>
                    </w:pPr>
                    <w:r w:rsidRPr="003246E9">
                      <w:rPr>
                        <w:b/>
                        <w:sz w:val="24"/>
                      </w:rPr>
                      <w:t>1-1A</w:t>
                    </w:r>
                  </w:p>
                </w:txbxContent>
              </v:textbox>
            </v:shape>
            <v:shape id="Zone de texte 303" o:spid="_x0000_s1945" type="#_x0000_t202" style="position:absolute;left:6202;top:4488;width:87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79BMMA&#10;AADeAAAADwAAAGRycy9kb3ducmV2LnhtbESPT4vCMBTE74LfIbwFb5qqRaQaZREWPAnrv/OjeTbF&#10;5qUkWa1+erMgeBxm5jfMct3ZRtzIh9qxgvEoA0FcOl1zpeB4+BnOQYSIrLFxTAoeFGC96veWWGh3&#10;51+67WMlEoRDgQpMjG0hZSgNWQwj1xIn7+K8xZikr6T2eE9w28hJls2kxZrTgsGWNobK6/7PKjhX&#10;9nk+jVtvtG1y3j0fh6OrlRp8dd8LEJG6+Am/21utYDrP8xn830lX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79BMMAAADeAAAADwAAAAAAAAAAAAAAAACYAgAAZHJzL2Rv&#10;d25yZXYueG1sUEsFBgAAAAAEAAQA9QAAAIgDAAAAAA==&#10;" stroked="f" strokeweight=".5pt">
              <v:textbox style="mso-next-textbox:#Zone de texte 303">
                <w:txbxContent>
                  <w:p w:rsidR="000D7CE0" w:rsidRPr="003246E9" w:rsidRDefault="000D7CE0" w:rsidP="00F76E57">
                    <w:pPr>
                      <w:rPr>
                        <w:b/>
                        <w:sz w:val="24"/>
                      </w:rPr>
                    </w:pPr>
                    <w:r w:rsidRPr="003246E9">
                      <w:rPr>
                        <w:b/>
                        <w:sz w:val="24"/>
                      </w:rPr>
                      <w:t>1-2A</w:t>
                    </w:r>
                  </w:p>
                </w:txbxContent>
              </v:textbox>
            </v:shape>
            <v:shape id="Zone de texte 304" o:spid="_x0000_s1946" type="#_x0000_t202" style="position:absolute;left:11676;top:4465;width:87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Yn8UA&#10;AADeAAAADwAAAGRycy9kb3ducmV2LnhtbESPwWrDMBBE74X8g9hAb43s1rTBiWJCodBToUma82Jt&#10;LBNrZSTVdvL1VSDQ4zAzb5h1NdlODORD61hBvshAENdOt9woOOw/npYgQkTW2DkmBRcKUG1mD2ss&#10;tRv5m4ZdbESCcChRgYmxL6UMtSGLYeF64uSdnLcYk/SN1B7HBLedfM6yV2mx5bRgsKd3Q/V592sV&#10;HBt7Pf7kvTfadgV/XS/7g2uVepxP2xWISFP8D9/bn1rBy7Io3uB2J1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IlifxQAAAN4AAAAPAAAAAAAAAAAAAAAAAJgCAABkcnMv&#10;ZG93bnJldi54bWxQSwUGAAAAAAQABAD1AAAAigMAAAAA&#10;" stroked="f" strokeweight=".5pt">
              <v:textbox style="mso-next-textbox:#Zone de texte 304">
                <w:txbxContent>
                  <w:p w:rsidR="000D7CE0" w:rsidRPr="003246E9" w:rsidRDefault="000D7CE0" w:rsidP="00F76E57">
                    <w:pPr>
                      <w:rPr>
                        <w:b/>
                        <w:sz w:val="24"/>
                      </w:rPr>
                    </w:pPr>
                    <w:r w:rsidRPr="003246E9">
                      <w:rPr>
                        <w:b/>
                        <w:sz w:val="24"/>
                      </w:rPr>
                      <w:t>1-3A</w:t>
                    </w:r>
                  </w:p>
                </w:txbxContent>
              </v:textbox>
            </v:shape>
            <v:shape id="Zone de texte 305" o:spid="_x0000_s1947" type="#_x0000_t202" style="position:absolute;left:15599;top:4517;width:871;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3M7cIA&#10;AADeAAAADwAAAGRycy9kb3ducmV2LnhtbERPW2vCMBR+F/wP4Qh7s2m3MqRrFBEGexp4mc+H5tgU&#10;m5OSZLX665cHYY8f373eTLYXI/nQOVZQZDkI4sbpjlsFp+PncgUiRGSNvWNScKcAm/V8VmOl3Y33&#10;NB5iK1IIhwoVmBiHSsrQGLIYMjcQJ+7ivMWYoG+l9nhL4baXr3n+Li12nBoMDrQz1FwPv1bBubWP&#10;808xeKNtX/L34348uU6pl8W0/QARaYr/4qf7Syt4W5Vl2pvupCs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cztwgAAAN4AAAAPAAAAAAAAAAAAAAAAAJgCAABkcnMvZG93&#10;bnJldi54bWxQSwUGAAAAAAQABAD1AAAAhwMAAAAA&#10;" stroked="f" strokeweight=".5pt">
              <v:textbox style="mso-next-textbox:#Zone de texte 305">
                <w:txbxContent>
                  <w:p w:rsidR="000D7CE0" w:rsidRPr="003246E9" w:rsidRDefault="000D7CE0" w:rsidP="00F76E57">
                    <w:pPr>
                      <w:rPr>
                        <w:b/>
                        <w:sz w:val="24"/>
                      </w:rPr>
                    </w:pPr>
                    <w:r w:rsidRPr="003246E9">
                      <w:rPr>
                        <w:b/>
                        <w:sz w:val="24"/>
                      </w:rPr>
                      <w:t>1-4A</w:t>
                    </w:r>
                  </w:p>
                </w:txbxContent>
              </v:textbox>
            </v:shape>
            <v:shape id="Zone de texte 306" o:spid="_x0000_s1948" type="#_x0000_t202" style="position:absolute;left:21027;top:4496;width:872;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FpdsUA&#10;AADeAAAADwAAAGRycy9kb3ducmV2LnhtbESPwWrDMBBE74X8g9hAb43s1pTUiWJCodBToUma82Jt&#10;LBNrZSTVdvL1VSDQ4zAzb5h1NdlODORD61hBvshAENdOt9woOOw/npYgQkTW2DkmBRcKUG1mD2ss&#10;tRv5m4ZdbESCcChRgYmxL6UMtSGLYeF64uSdnLcYk/SN1B7HBLedfM6yV2mx5bRgsKd3Q/V592sV&#10;HBt7Pf7kvTfadgV/XS/7g2uVepxP2xWISFP8D9/bn1rBy7Io3uB2J1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8Wl2xQAAAN4AAAAPAAAAAAAAAAAAAAAAAJgCAABkcnMv&#10;ZG93bnJldi54bWxQSwUGAAAAAAQABAD1AAAAigMAAAAA&#10;" stroked="f" strokeweight=".5pt">
              <v:textbox style="mso-next-textbox:#Zone de texte 306">
                <w:txbxContent>
                  <w:p w:rsidR="000D7CE0" w:rsidRPr="003246E9" w:rsidRDefault="000D7CE0" w:rsidP="00F76E57">
                    <w:pPr>
                      <w:rPr>
                        <w:b/>
                        <w:sz w:val="24"/>
                      </w:rPr>
                    </w:pPr>
                    <w:r w:rsidRPr="003246E9">
                      <w:rPr>
                        <w:b/>
                        <w:sz w:val="24"/>
                      </w:rPr>
                      <w:t>1-5A</w:t>
                    </w:r>
                  </w:p>
                </w:txbxContent>
              </v:textbox>
            </v:shape>
            <v:shape id="Zone de texte 307" o:spid="_x0000_s1949" type="#_x0000_t202" style="position:absolute;left:1866;top:3911;width:897;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JWNsIA&#10;AADeAAAADwAAAGRycy9kb3ducmV2LnhtbESPy4rCMBSG94LvEI7gTlMvM0htKsPAwKwEr+tDc6Yp&#10;NicliVp9erMQZvnz3/iKTW9bcSMfGscKZtMMBHHldMO1guPhZ7ICESKyxtYxKXhQgE05HBSYa3fn&#10;Hd32sRZphEOOCkyMXS5lqAxZDFPXESfvz3mLMUlfS+3xnsZtK+dZ9iktNpweDHb0bai67K9Wwbm2&#10;z/Np1nmjbbvk7fNxOLpGqfGo/1qDiNTH//C7/asVLFbLjwSQcBIKy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ElY2wgAAAN4AAAAPAAAAAAAAAAAAAAAAAJgCAABkcnMvZG93&#10;bnJldi54bWxQSwUGAAAAAAQABAD1AAAAhwMAAAAA&#10;" stroked="f" strokeweight=".5pt">
              <v:textbox style="mso-next-textbox:#Zone de texte 307">
                <w:txbxContent>
                  <w:p w:rsidR="000D7CE0" w:rsidRPr="003246E9" w:rsidRDefault="000D7CE0" w:rsidP="00F76E57">
                    <w:pPr>
                      <w:rPr>
                        <w:sz w:val="24"/>
                      </w:rPr>
                    </w:pPr>
                    <w:r w:rsidRPr="003246E9">
                      <w:rPr>
                        <w:sz w:val="24"/>
                      </w:rPr>
                      <w:t>11s1</w:t>
                    </w:r>
                  </w:p>
                </w:txbxContent>
              </v:textbox>
            </v:shape>
            <v:shape id="Zone de texte 308" o:spid="_x0000_s1950" type="#_x0000_t202" style="position:absolute;left:3755;top:3911;width:953;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7zrcUA&#10;AADeAAAADwAAAGRycy9kb3ducmV2LnhtbESPwWrDMBBE74X8g9hCb43sxi3BiWJCIZBToUma82Jt&#10;LFNrZSQlsf31VaHQ4zAzb5h1NdhO3MiH1rGCfJ6BIK6dbrlRcDrunpcgQkTW2DkmBSMFqDazhzWW&#10;2t35k26H2IgE4VCiAhNjX0oZakMWw9z1xMm7OG8xJukbqT3eE9x28iXL3qTFltOCwZ7eDdXfh6tV&#10;cG7sdP7Ke2+07Qr+mMbjybVKPT0O2xWISEP8D/+191rBYlm85vB7J1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XvOtxQAAAN4AAAAPAAAAAAAAAAAAAAAAAJgCAABkcnMv&#10;ZG93bnJldi54bWxQSwUGAAAAAAQABAD1AAAAigMAAAAA&#10;" stroked="f" strokeweight=".5pt">
              <v:textbox style="mso-next-textbox:#Zone de texte 308">
                <w:txbxContent>
                  <w:p w:rsidR="000D7CE0" w:rsidRPr="003246E9" w:rsidRDefault="000D7CE0" w:rsidP="00F76E57">
                    <w:pPr>
                      <w:rPr>
                        <w:sz w:val="24"/>
                      </w:rPr>
                    </w:pPr>
                    <w:r w:rsidRPr="003246E9">
                      <w:rPr>
                        <w:sz w:val="24"/>
                      </w:rPr>
                      <w:t>11s2</w:t>
                    </w:r>
                  </w:p>
                </w:txbxContent>
              </v:textbox>
            </v:shape>
            <v:shape id="Zone de texte 309" o:spid="_x0000_s1951" type="#_x0000_t202" style="position:absolute;left:5251;top:3929;width:808;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xt2sUA&#10;AADeAAAADwAAAGRycy9kb3ducmV2LnhtbESPQWsCMRSE70L/Q3gFb5rV2iKrUUqh0JNQXT0/Nq/J&#10;4uZlSdJ111/fFAo9DjPzDbPdD64VPYXYeFawmBcgiGuvGzYKqtP7bA0iJmSNrWdSMFKE/e5hssVS&#10;+xt/Un9MRmQIxxIV2JS6UspYW3IY574jzt6XDw5TlsFIHfCW4a6Vy6J4kQ4bzgsWO3qzVF+P307B&#10;xbj75bzogtWuXfHhPp4q3yg1fRxeNyASDek//Nf+0Aqe1qvnJfzey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jG3axQAAAN4AAAAPAAAAAAAAAAAAAAAAAJgCAABkcnMv&#10;ZG93bnJldi54bWxQSwUGAAAAAAQABAD1AAAAigMAAAAA&#10;" stroked="f" strokeweight=".5pt">
              <v:textbox style="mso-next-textbox:#Zone de texte 309">
                <w:txbxContent>
                  <w:p w:rsidR="000D7CE0" w:rsidRPr="003246E9" w:rsidRDefault="000D7CE0" w:rsidP="00F76E57">
                    <w:pPr>
                      <w:rPr>
                        <w:sz w:val="24"/>
                      </w:rPr>
                    </w:pPr>
                    <w:r w:rsidRPr="003246E9">
                      <w:rPr>
                        <w:sz w:val="24"/>
                      </w:rPr>
                      <w:t>12s1</w:t>
                    </w:r>
                  </w:p>
                </w:txbxContent>
              </v:textbox>
            </v:shape>
            <v:shape id="Zone de texte 310" o:spid="_x0000_s1952" type="#_x0000_t202" style="position:absolute;left:7196;top:3929;width:785;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DIQcUA&#10;AADeAAAADwAAAGRycy9kb3ducmV2LnhtbESPzWrDMBCE74W+g9hCbrXsJg3BjRJCIJBToPnxebE2&#10;lqm1MpKa2Hn6qlDocZiZb5jlerCduJEPrWMFRZaDIK6dbrlRcD7tXhcgQkTW2DkmBSMFWK+en5ZY&#10;anfnT7odYyMShEOJCkyMfSllqA1ZDJnriZN3dd5iTNI3Unu8J7jt5Fuez6XFltOCwZ62huqv47dV&#10;UDX2UV2K3httuxkfHuPp7FqlJi/D5gNEpCH+h//ae61gupi9T+H3Tro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wMhBxQAAAN4AAAAPAAAAAAAAAAAAAAAAAJgCAABkcnMv&#10;ZG93bnJldi54bWxQSwUGAAAAAAQABAD1AAAAigMAAAAA&#10;" stroked="f" strokeweight=".5pt">
              <v:textbox style="mso-next-textbox:#Zone de texte 310">
                <w:txbxContent>
                  <w:p w:rsidR="000D7CE0" w:rsidRPr="003246E9" w:rsidRDefault="000D7CE0" w:rsidP="00F76E57">
                    <w:pPr>
                      <w:rPr>
                        <w:sz w:val="24"/>
                        <w:szCs w:val="24"/>
                      </w:rPr>
                    </w:pPr>
                    <w:r w:rsidRPr="003246E9">
                      <w:rPr>
                        <w:sz w:val="24"/>
                        <w:szCs w:val="24"/>
                      </w:rPr>
                      <w:t>12s2</w:t>
                    </w:r>
                  </w:p>
                </w:txbxContent>
              </v:textbox>
            </v:shape>
            <v:shape id="Zone de texte 311" o:spid="_x0000_s1953" type="#_x0000_t202" style="position:absolute;left:10787;top:3780;width:87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lQNcUA&#10;AADeAAAADwAAAGRycy9kb3ducmV2LnhtbESPwWrDMBBE74X8g9hAb43s1i3BiWJCodBToUma82Jt&#10;LBNrZSTVdvL1VSDQ4zAzb5h1NdlODORD61hBvshAENdOt9woOOw/npYgQkTW2DkmBRcKUG1mD2ss&#10;tRv5m4ZdbESCcChRgYmxL6UMtSGLYeF64uSdnLcYk/SN1B7HBLedfM6yN2mx5bRgsKd3Q/V592sV&#10;HBt7Pf7kvTfadgV/XS/7g2uVepxP2xWISFP8D9/bn1rBy7J4LeB2J1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KVA1xQAAAN4AAAAPAAAAAAAAAAAAAAAAAJgCAABkcnMv&#10;ZG93bnJldi54bWxQSwUGAAAAAAQABAD1AAAAigMAAAAA&#10;" stroked="f" strokeweight=".5pt">
              <v:textbox style="mso-next-textbox:#Zone de texte 311">
                <w:txbxContent>
                  <w:p w:rsidR="000D7CE0" w:rsidRPr="003246E9" w:rsidRDefault="000D7CE0" w:rsidP="00F76E57">
                    <w:pPr>
                      <w:rPr>
                        <w:sz w:val="24"/>
                      </w:rPr>
                    </w:pPr>
                    <w:r w:rsidRPr="003246E9">
                      <w:rPr>
                        <w:sz w:val="24"/>
                      </w:rPr>
                      <w:t>13s1</w:t>
                    </w:r>
                  </w:p>
                </w:txbxContent>
              </v:textbox>
            </v:shape>
            <v:shape id="Zone de texte 312" o:spid="_x0000_s1954" type="#_x0000_t202" style="position:absolute;left:12544;top:3873;width:837;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X1rsQA&#10;AADeAAAADwAAAGRycy9kb3ducmV2LnhtbESPT4vCMBTE74LfITzBm6auf5CuUUQQPC2o1fOjeTZl&#10;m5eSZLX66TfCwh6HmfkNs9p0thF38qF2rGAyzkAQl07XXCkozvvREkSIyBobx6TgSQE2635vhbl2&#10;Dz7S/RQrkSAcclRgYmxzKUNpyGIYu5Y4eTfnLcYkfSW1x0eC20Z+ZNlCWqw5LRhsaWeo/D79WAXX&#10;yr6ul0nrjbbNjL9ez3PhaqWGg277CSJSF//Df+2DVjBdzuZzeN9JV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Jl9a7EAAAA3gAAAA8AAAAAAAAAAAAAAAAAmAIAAGRycy9k&#10;b3ducmV2LnhtbFBLBQYAAAAABAAEAPUAAACJAwAAAAA=&#10;" stroked="f" strokeweight=".5pt">
              <v:textbox style="mso-next-textbox:#Zone de texte 312">
                <w:txbxContent>
                  <w:p w:rsidR="000D7CE0" w:rsidRPr="003246E9" w:rsidRDefault="000D7CE0" w:rsidP="00F76E57">
                    <w:pPr>
                      <w:rPr>
                        <w:sz w:val="24"/>
                      </w:rPr>
                    </w:pPr>
                    <w:r w:rsidRPr="003246E9">
                      <w:rPr>
                        <w:sz w:val="24"/>
                      </w:rPr>
                      <w:t>13s2</w:t>
                    </w:r>
                  </w:p>
                </w:txbxContent>
              </v:textbox>
            </v:shape>
            <v:shape id="Zone de texte 313" o:spid="_x0000_s1955" type="#_x0000_t202" style="position:absolute;left:16621;top:3929;width:889;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dr2cUA&#10;AADeAAAADwAAAGRycy9kb3ducmV2LnhtbESPT2sCMRTE74V+h/AK3mpWa0W2RilCoSdBXT0/Nq+b&#10;pZuXJUn336c3hUKPw8z8htnuB9uIjnyoHStYzDMQxKXTNVcKisvH8wZEiMgaG8ekYKQA+93jwxZz&#10;7Xo+UXeOlUgQDjkqMDG2uZShNGQxzF1LnLwv5y3GJH0ltcc+wW0jl1m2lhZrTgsGWzoYKr/PP1bB&#10;rbLT7bpovdG2WfFxGi+Fq5WaPQ3vbyAiDfE//Nf+1ApeNqvXNfzeSVdA7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t2vZxQAAAN4AAAAPAAAAAAAAAAAAAAAAAJgCAABkcnMv&#10;ZG93bnJldi54bWxQSwUGAAAAAAQABAD1AAAAigMAAAAA&#10;" stroked="f" strokeweight=".5pt">
              <v:textbox style="mso-next-textbox:#Zone de texte 313">
                <w:txbxContent>
                  <w:p w:rsidR="000D7CE0" w:rsidRPr="003246E9" w:rsidRDefault="000D7CE0" w:rsidP="00F76E57">
                    <w:pPr>
                      <w:rPr>
                        <w:sz w:val="24"/>
                      </w:rPr>
                    </w:pPr>
                    <w:r w:rsidRPr="003246E9">
                      <w:rPr>
                        <w:sz w:val="24"/>
                      </w:rPr>
                      <w:t>14s2</w:t>
                    </w:r>
                  </w:p>
                </w:txbxContent>
              </v:textbox>
            </v:shape>
            <v:shape id="Zone de texte 314" o:spid="_x0000_s1956" type="#_x0000_t202" style="position:absolute;left:22157;top:3948;width:897;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OQsQA&#10;AADeAAAADwAAAGRycy9kb3ducmV2LnhtbESPzYoCMRCE74LvEHrBm2b8XRmNIgsLnoRV13MzaSfD&#10;TjpDEnX06Y2w4LGoqq+o5bq1tbiSD5VjBcNBBoK4cLriUsHx8N2fgwgRWWPtmBTcKcB61e0sMdfu&#10;xj903cdSJAiHHBWYGJtcylAYshgGriFO3tl5izFJX0rt8ZbgtpajLJtJixWnBYMNfRkq/vYXq+BU&#10;2sfpd9h4o2094d3jfji6SqneR7tZgIjUxnf4v73VCsbzyfQTXnfSF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7zkLEAAAA3gAAAA8AAAAAAAAAAAAAAAAAmAIAAGRycy9k&#10;b3ducmV2LnhtbFBLBQYAAAAABAAEAPUAAACJAwAAAAA=&#10;" stroked="f" strokeweight=".5pt">
              <v:textbox style="mso-next-textbox:#Zone de texte 314">
                <w:txbxContent>
                  <w:p w:rsidR="000D7CE0" w:rsidRPr="003246E9" w:rsidRDefault="000D7CE0" w:rsidP="00F76E57">
                    <w:pPr>
                      <w:rPr>
                        <w:b/>
                        <w:sz w:val="24"/>
                      </w:rPr>
                    </w:pPr>
                    <w:r w:rsidRPr="003246E9">
                      <w:rPr>
                        <w:b/>
                        <w:sz w:val="24"/>
                      </w:rPr>
                      <w:t>15s2</w:t>
                    </w:r>
                  </w:p>
                </w:txbxContent>
              </v:textbox>
            </v:shape>
            <v:shape id="Zone de texte 315" o:spid="_x0000_s1957" type="#_x0000_t202" style="position:absolute;left:19988;top:3929;width:841;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RaMMEA&#10;AADeAAAADwAAAGRycy9kb3ducmV2LnhtbERPy4rCMBTdC/5DuII7TX3MILWpDAMDsxJ8ri/NnabY&#10;3JQkavXrzUKY5eG8i01vW3EjHxrHCmbTDARx5XTDtYLj4WeyAhEissbWMSl4UIBNORwUmGt35x3d&#10;9rEWKYRDjgpMjF0uZagMWQxT1xEn7s95izFBX0vt8Z7CbSvnWfYpLTacGgx29G2ouuyvVsG5ts/z&#10;adZ5o2275O3zcTi6RqnxqP9ag4jUx3/x2/2rFSxWy4+0N91JV0CW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kWjDBAAAA3gAAAA8AAAAAAAAAAAAAAAAAmAIAAGRycy9kb3du&#10;cmV2LnhtbFBLBQYAAAAABAAEAPUAAACGAwAAAAA=&#10;" stroked="f" strokeweight=".5pt">
              <v:textbox style="mso-next-textbox:#Zone de texte 315">
                <w:txbxContent>
                  <w:p w:rsidR="000D7CE0" w:rsidRPr="003246E9" w:rsidRDefault="000D7CE0" w:rsidP="00F76E57">
                    <w:pPr>
                      <w:rPr>
                        <w:sz w:val="24"/>
                      </w:rPr>
                    </w:pPr>
                    <w:r w:rsidRPr="003246E9">
                      <w:rPr>
                        <w:sz w:val="24"/>
                      </w:rPr>
                      <w:t>15s1</w:t>
                    </w:r>
                  </w:p>
                </w:txbxContent>
              </v:textbox>
            </v:shape>
            <v:shape id="Zone de texte 316" o:spid="_x0000_s1958" type="#_x0000_t202" style="position:absolute;left:14658;top:3948;width:897;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j/q8QA&#10;AADeAAAADwAAAGRycy9kb3ducmV2LnhtbESPzYoCMRCE74LvEHrBm2b8xR2NIgsLnoRV13MzaSfD&#10;TjpDEnX06Y2w4LGoqq+o5bq1tbiSD5VjBcNBBoK4cLriUsHx8N2fgwgRWWPtmBTcKcB61e0sMdfu&#10;xj903cdSJAiHHBWYGJtcylAYshgGriFO3tl5izFJX0rt8ZbgtpajLJtJixWnBYMNfRkq/vYXq+BU&#10;2sfpd9h4o2094d3jfji6SqneR7tZgIjUxnf4v73VCsbzyfQTXnfSF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o/6vEAAAA3gAAAA8AAAAAAAAAAAAAAAAAmAIAAGRycy9k&#10;b3ducmV2LnhtbFBLBQYAAAAABAAEAPUAAACJAwAAAAA=&#10;" stroked="f" strokeweight=".5pt">
              <v:textbox style="mso-next-textbox:#Zone de texte 316">
                <w:txbxContent>
                  <w:p w:rsidR="000D7CE0" w:rsidRPr="003246E9" w:rsidRDefault="000D7CE0" w:rsidP="00F76E57">
                    <w:pPr>
                      <w:rPr>
                        <w:sz w:val="24"/>
                      </w:rPr>
                    </w:pPr>
                    <w:r w:rsidRPr="003246E9">
                      <w:rPr>
                        <w:sz w:val="24"/>
                      </w:rPr>
                      <w:t>14s1</w:t>
                    </w:r>
                  </w:p>
                </w:txbxContent>
              </v:textbox>
            </v:shape>
            <v:shape id="Zone de texte 322" o:spid="_x0000_s1959" type="#_x0000_t202" style="position:absolute;left:13857;top:6685;width:978;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6ci8MA&#10;AADeAAAADwAAAGRycy9kb3ducmV2LnhtbESPzYrCMBSF9wO+Q7jC7MbUmSJSjSLCgCthrLq+NNem&#10;2NyUJNbap58sBmZ5OH986+1gW9GTD41jBfNZBoK4crrhWsG5/P5YgggRWWPrmBS8KMB2M3lbY6Hd&#10;k3+oP8VapBEOBSowMXaFlKEyZDHMXEecvJvzFmOSvpba4zON21Z+ZtlCWmw4PRjsaG+oup8eVsG1&#10;tuP1Mu+80bbN+Ti+yrNrlHqfDrsViEhD/A//tQ9awdcyXySAhJNQ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H6ci8MAAADeAAAADwAAAAAAAAAAAAAAAACYAgAAZHJzL2Rv&#10;d25yZXYueG1sUEsFBgAAAAAEAAQA9QAAAIgDAAAAAA==&#10;" stroked="f" strokeweight=".5pt">
              <v:textbox style="mso-next-textbox:#Zone de texte 322">
                <w:txbxContent>
                  <w:p w:rsidR="000D7CE0" w:rsidRPr="003246E9" w:rsidRDefault="000D7CE0" w:rsidP="00F76E57">
                    <w:pPr>
                      <w:rPr>
                        <w:b/>
                        <w:sz w:val="24"/>
                      </w:rPr>
                    </w:pPr>
                    <w:r w:rsidRPr="003246E9">
                      <w:rPr>
                        <w:b/>
                        <w:sz w:val="24"/>
                      </w:rPr>
                      <w:t>1-3V2</w:t>
                    </w:r>
                  </w:p>
                </w:txbxContent>
              </v:textbox>
            </v:shape>
            <v:line id="Connecteur droit 145" o:spid="_x0000_s2036" style="position:absolute;flip:x;visibility:visible;mso-wrap-style:square" from="6766,7295" to="7665,7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gAzcYAAADeAAAADwAAAGRycy9kb3ducmV2LnhtbESPT2sCMRTE7wW/Q3gFbzVbxT9sjSIF&#10;QakHtUKvj83bzdLNy5Kk7vrtG0HwOMzMb5jlureNuJIPtWMF76MMBHHhdM2Vgsv39m0BIkRkjY1j&#10;UnCjAOvV4GWJuXYdn+h6jpVIEA45KjAxtrmUoTBkMYxcS5y80nmLMUlfSe2xS3DbyHGWzaTFmtOC&#10;wZY+DRW/5z+rQO6/uqPfji9lVe5a97M3h1nXKzV87TcfICL18Rl+tHdawWQxnczhfid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YAM3GAAAA3gAAAA8AAAAAAAAA&#10;AAAAAAAAoQIAAGRycy9kb3ducmV2LnhtbFBLBQYAAAAABAAEAPkAAACUAwAAAAA=&#10;" strokeweight="1.5pt"/>
            <v:group id="Group 433" o:spid="_x0000_s3079" style="position:absolute;left:2363;top:11595;width:12377;height:3756" coordorigin="2179,10193" coordsize="12377,37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hzNYccAAADe&#10;AAAADwAAAAAAAAAAAAAAAACqAgAAZHJzL2Rvd25yZXYueG1sUEsFBgAAAAAEAAQA+gAAAJ4DAAAA&#10;AA==&#10;">
              <v:group id="Groupe 214" o:spid="_x0000_s3080" style="position:absolute;left:5099;top:12021;width:639;height:769" coordsize="406115,488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VBo+scAAADe&#10;AAAADwAAAAAAAAAAAAAAAACqAgAAZHJzL2Rvd25yZXYueG1sUEsFBgAAAAAEAAQA+gAAAJ4DAAAA&#10;AA==&#10;">
                <v:rect id="Rectangle 215" o:spid="_x0000_s3081" style="position:absolute;top:82550;width:406115;height:406115;rotation:292633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FjWcMA&#10;AADeAAAADwAAAGRycy9kb3ducmV2LnhtbERPy4rCMBTdD8w/hDvgbkwdsUo1yjAgiIJYddPdpbl9&#10;MM1NaaJWv94sBJeH816setOIK3WutqxgNIxAEOdW11wqOJ/W3zMQziNrbCyTgjs5WC0/PxaYaHvj&#10;lK5HX4oQwi5BBZX3bSKlyysy6Ia2JQ5cYTuDPsCulLrDWwg3jfyJolgarDk0VNjSX0X5//FiFMT1&#10;1qd2n10eh9Mui8co5WhaKDX46n/nIDz1/i1+uTdawXg2mYS94U64AnL5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UFjWcMAAADeAAAADwAAAAAAAAAAAAAAAACYAgAAZHJzL2Rv&#10;d25yZXYueG1sUEsFBgAAAAAEAAQA9QAAAIgDAAAAAA==&#10;" filled="f" strokeweight="1.5pt"/>
                <v:line id="Connecteur droit 216" o:spid="_x0000_s3082" style="position:absolute;visibility:visible;mso-wrap-style:square" from="38100,419100" to="355600,419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gJWVccAAADeAAAADwAAAGRycy9kb3ducmV2LnhtbESPT2vCQBTE74LfYXmCN920YrGpq5SC&#10;f/DWWITeHtlnkib7Nt3daPz2bqHgcZiZ3zDLdW8acSHnK8sKnqYJCOLc6ooLBV/HzWQBwgdkjY1l&#10;UnAjD+vVcLDEVNsrf9IlC4WIEPYpKihDaFMpfV6SQT+1LXH0ztYZDFG6QmqH1wg3jXxOkhdpsOK4&#10;UGJLHyXlddYZBacu4++feuMa7La73fn0W/vZQanxqH9/AxGoD4/wf3uvFcwW8/kr/N2JV0C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AlZVxwAAAN4AAAAPAAAAAAAA&#10;AAAAAAAAAKECAABkcnMvZG93bnJldi54bWxQSwUGAAAAAAQABAD5AAAAlQMAAAAA&#10;" strokeweight="1.5pt"/>
                <v:line id="Connecteur droit 217" o:spid="_x0000_s3083" style="position:absolute;visibility:visible;mso-wrap-style:square" from="203200,0" to="203200,4205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TTQMcAAADeAAAADwAAAGRycy9kb3ducmV2LnhtbESPzWrCQBSF9wXfYbiF7uqkWkWio6jQ&#10;0oWIVRcuL5lrknbmTpIZTerTOwuhy8P545stOmvElRpfOlbw1k9AEGdOl5wrOB4+XicgfEDWaByT&#10;gj/ysJj3nmaYatfyN133IRdxhH2KCooQqlRKnxVk0fddRRy9s2sshiibXOoG2zhujRwkyVhaLDk+&#10;FFjRuqDsd3+xCjaXVVu/7z7Nyaxu2438qUeHYa3Uy3O3nIII1IX/8KP9pRUMJ6NxBIg4EQXk/A4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BNNAxwAAAN4AAAAPAAAAAAAA&#10;AAAAAAAAAKECAABkcnMvZG93bnJldi54bWxQSwUGAAAAAAQABAD5AAAAlQMAAAAA&#10;" strokeweight="1.5pt">
                  <v:stroke dashstyle="dash"/>
                </v:line>
              </v:group>
              <v:group id="Groupe 218" o:spid="_x0000_s3084" style="position:absolute;left:6750;top:11478;width:1031;height:1231" coordsize="6548,7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uZn6jFAAAA3gAA&#10;AA8AAAAAAAAAAAAAAAAAqgIAAGRycy9kb3ducmV2LnhtbFBLBQYAAAAABAAEAPoAAACcAwAAAAA=&#10;">
                <v:group id="Groupe 219" o:spid="_x0000_s3085" style="position:absolute;width:6548;height:7818" coordsize="6548,781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SwHfxgAAAN4A&#10;AAAPAAAAAAAAAAAAAAAAAKoCAABkcnMvZG93bnJldi54bWxQSwUGAAAAAAQABAD6AAAAnQMAAAAA&#10;">
                  <v:line id="Connecteur droit 220" o:spid="_x0000_s3086" style="position:absolute;flip:y;visibility:visible;mso-wrap-style:square" from="3048,571" to="4762,1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Ap08YAAADeAAAADwAAAGRycy9kb3ducmV2LnhtbESPzWrDMBCE74W+g9hCbo3chJrgWg6l&#10;EEhoDs0P9LpYa8vUWhlJid23jwqFHIeZ+YYp15PtxZV86BwreJlnIIhrpztuFZxPm+cViBCRNfaO&#10;ScEvBVhXjw8lFtqNfKDrMbYiQTgUqMDEOBRShtqQxTB3A3HyGuctxiR9K7XHMcFtLxdZlkuLHacF&#10;gwN9GKp/jherQO4+xy+/WZybttkO7ntn9vk4KTV7mt7fQESa4j38395qBcvVa76EvzvpCsj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QKdPGAAAA3gAAAA8AAAAAAAAA&#10;AAAAAAAAoQIAAGRycy9kb3ducmV2LnhtbFBLBQYAAAAABAAEAPkAAACUAwAAAAA=&#10;" strokeweight="1.5pt"/>
                  <v:rect id="Rectangle 221" o:spid="_x0000_s3087" style="position:absolute;left:1206;top:2476;width:5342;height:53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Ap3scA&#10;AADeAAAADwAAAGRycy9kb3ducmV2LnhtbESPT4vCMBTE74LfIbyFvWm6uopUo6iL4GER/128PZtn&#10;W2xeShO19dNvFgSPw8z8hpnMalOIO1Uut6zgqxuBIE6szjlVcDysOiMQziNrLCyTgoYczKbt1gRj&#10;bR+8o/vepyJA2MWoIPO+jKV0SUYGXdeWxMG72MqgD7JKpa7wEeCmkL0oGkqDOYeFDEtaZpRc9zej&#10;wOBP/7k9N9wczr/HYnHabJ7zm1KfH/V8DMJT7d/hV3utFfRHg+E3/N8JV0B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gKd7HAAAA3gAAAA8AAAAAAAAAAAAAAAAAmAIAAGRy&#10;cy9kb3ducmV2LnhtbFBLBQYAAAAABAAEAPUAAACMAwAAAAA=&#10;" filled="f" strokeweight="1.5pt"/>
                  <v:line id="Connecteur droit 222" o:spid="_x0000_s3088" style="position:absolute;flip:x;visibility:visible;mso-wrap-style:square" from="0,2476" to="946,3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UUPMYAAADeAAAADwAAAGRycy9kb3ducmV2LnhtbESPzWrDMBCE74W+g9hCb43chJjgWg6l&#10;EEhID80P9LpYa8vUWhlJid23jwqFHIeZ+YYp15PtxZV86BwreJ1lIIhrpztuFZxPm5cViBCRNfaO&#10;ScEvBVhXjw8lFtqNfKDrMbYiQTgUqMDEOBRShtqQxTBzA3HyGuctxiR9K7XHMcFtL+dZlkuLHacF&#10;gwN9GKp/jherQO7245ffzM9N22wH970zn/k4KfX8NL2/gYg0xXv4v73VCharZb6EvzvpCsj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1FDzGAAAA3gAAAA8AAAAAAAAA&#10;AAAAAAAAoQIAAGRycy9kb3ducmV2LnhtbFBLBQYAAAAABAAEAPkAAACUAwAAAAA=&#10;" strokeweight="1.5pt"/>
                  <v:line id="Connecteur droit 223" o:spid="_x0000_s3089" style="position:absolute;visibility:visible;mso-wrap-style:square" from="63,3429" to="946,4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EImsYAAADeAAAADwAAAGRycy9kb3ducmV2LnhtbESPQWvCQBSE74X+h+UVeqsbKwaJriIF&#10;a/HWKIK3R/aZxGTfprsbjf/eLRR6HGbmG2axGkwrruR8bVnBeJSAIC6srrlUcNhv3mYgfEDW2Fom&#10;BXfysFo+Py0w0/bG33TNQykihH2GCqoQukxKX1Rk0I9sRxy9s3UGQ5SulNrhLcJNK9+TJJUGa44L&#10;FXb0UVHR5L1RcOxzPl2ajWux/9xuz8efxk92Sr2+DOs5iEBD+A//tb+0gslsmqbweydeAbl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HxCJrGAAAA3gAAAA8AAAAAAAAA&#10;AAAAAAAAoQIAAGRycy9kb3ducmV2LnhtbFBLBQYAAAAABAAEAPkAAACUAwAAAAA=&#10;" strokeweight="1.5pt"/>
                  <v:shape id="Connecteur droit avec flèche 224" o:spid="_x0000_s3090" type="#_x0000_t32" style="position:absolute;left:1270;top:6286;width:527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PxQMMUAAADeAAAADwAAAGRycy9kb3ducmV2LnhtbESPT4vCMBTE7wt+h/AEb2tqRS1doxRB&#10;WdeTf/b+aJ5tsXkpTdS6n94sCB6HmfkNM192phY3al1lWcFoGIEgzq2uuFBwOq4/ExDOI2usLZOC&#10;BzlYLnofc0y1vfOebgdfiABhl6KC0vsmldLlJRl0Q9sQB+9sW4M+yLaQusV7gJtaxlE0lQYrDgsl&#10;NrQqKb8crkbBeZs9kvFuQn/JfnO0P9ma4/hXqUG/y75AeOr8O/xqf2sF42QyncH/nXAF5OIJ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PxQMMUAAADeAAAADwAAAAAAAAAA&#10;AAAAAAChAgAAZHJzL2Rvd25yZXYueG1sUEsFBgAAAAAEAAQA+QAAAJMDAAAAAA==&#10;" strokeweight="1.5pt">
                    <v:stroke startarrow="open" endarrow="open"/>
                  </v:shape>
                  <v:line id="Connecteur droit 225" o:spid="_x0000_s3091" style="position:absolute;flip:y;visibility:visible;mso-wrap-style:square" from="3048,1714" to="4762,24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7osIAAADeAAAADwAAAGRycy9kb3ducmV2LnhtbERPy4rCMBTdD/gP4QruxlQHi3SMMgiC&#10;ogtfMNtLc9uUaW5KkrH1781iYJaH815tBtuKB/nQOFYwm2YgiEunG64V3G+79yWIEJE1to5JwZMC&#10;bNajtxUW2vV8occ11iKFcChQgYmxK6QMpSGLYeo64sRVzluMCfpaao99CretnGdZLi02nBoMdrQ1&#10;VP5cf60CeTj2Z7+b36u62nfu+2BOeT8oNRkPX58gIg3xX/zn3msFH8tFnvamO+kKyP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S7osIAAADeAAAADwAAAAAAAAAAAAAA&#10;AAChAgAAZHJzL2Rvd25yZXYueG1sUEsFBgAAAAAEAAQA+QAAAJADAAAAAA==&#10;" strokeweight="1.5pt"/>
                  <v:line id="Connecteur droit 226" o:spid="_x0000_s3092" style="position:absolute;flip:x y;visibility:visible;mso-wrap-style:square" from="3048,1270" to="4762,17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Vd6McAAADeAAAADwAAAGRycy9kb3ducmV2LnhtbESPQWvCQBSE70L/w/IKvemmaZQ0zSq2&#10;InjVtqi31+xrkpp9G7Krxn/vCkKPw8x8w+Sz3jTiRJ2rLSt4HkUgiAuray4VfH0uhykI55E1NpZJ&#10;wYUczKYPgxwzbc+8ptPGlyJA2GWooPK+zaR0RUUG3ci2xMH7tZ1BH2RXSt3hOcBNI+MomkiDNYeF&#10;Clv6qKg4bI5GQcsuifc/2/d9U8Z+lXwvZLr7U+rpsZ+/gfDU+//wvb3SCl7S8eQVbnfCFZDT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4BV3oxwAAAN4AAAAPAAAAAAAA&#10;AAAAAAAAAKECAABkcnMvZG93bnJldi54bWxQSwUGAAAAAAQABAD5AAAAlQMAAAAA&#10;" strokeweight="1.5pt"/>
                  <v:line id="Connecteur droit 227" o:spid="_x0000_s3093" style="position:absolute;flip:x y;visibility:visible;mso-wrap-style:square" from="3048,0" to="4762,5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ZiqMQAAADeAAAADwAAAGRycy9kb3ducmV2LnhtbESPy27CMBBF95X4B2uQ2BWHQGkUMAio&#10;kNjyUstuGg9JIB5HsQvh7/ECqcur+9KZzltTiRs1rrSsYNCPQBBnVpecKzjs1+8JCOeRNVaWScGD&#10;HMxnnbcpptreeUu3nc9FGGGXooLC+zqV0mUFGXR9WxMH72wbgz7IJpe6wXsYN5WMo2gsDZYcHgqs&#10;aVVQdt39GQU1u1F8+v1enqo89pvR8UsmPxelet12MQHhqfX/4Vd7oxUMk4/PABBwAgrI2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5mKoxAAAAN4AAAAPAAAAAAAAAAAA&#10;AAAAAKECAABkcnMvZG93bnJldi54bWxQSwUGAAAAAAQABAD5AAAAkgMAAAAA&#10;" strokeweight="1.5pt"/>
                </v:group>
                <v:shape id="Connecteur droit avec flèche 228" o:spid="_x0000_s3094" type="#_x0000_t32" style="position:absolute;left:2286;top:571;width:2476;height:699;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hQe8cAAADeAAAADwAAAGRycy9kb3ducmV2LnhtbESPzWrCQBSF9wXfYbhCN0Un1mptdBQJ&#10;VFwJJoLbS+aaBDN3QmY0qU/fKRRcHs7Px1ltelOLO7WusqxgMo5AEOdWV1woOGXfowUI55E11pZJ&#10;wQ852KwHLyuMte34SPfUFyKMsItRQel9E0vp8pIMurFtiIN3sa1BH2RbSN1iF8ZNLd+jaC4NVhwI&#10;JTaUlJRf05sJ3F3y9nX9OJ11dtjPD/qR7rosUep12G+XIDz1/hn+b++1guli9jmBvzvhC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mWFB7xwAAAN4AAAAPAAAAAAAA&#10;AAAAAAAAAKECAABkcnMvZG93bnJldi54bWxQSwUGAAAAAAQABAD5AAAAlQMAAAAA&#10;" strokeweight="1.5pt">
                  <v:stroke endarrow="open"/>
                </v:shape>
              </v:group>
              <v:group id="Groupe 229" o:spid="_x0000_s3095" style="position:absolute;left:8158;top:10669;width:730;height:1440" coordsize="4635,91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rpKXAscAAADe&#10;AAAADwAAAAAAAAAAAAAAAACqAgAAZHJzL2Rvd25yZXYueG1sUEsFBgAAAAAEAAQA+gAAAJ4DAAAA&#10;AA==&#10;">
                <v:oval id="Ellipse 230" o:spid="_x0000_s3096" style="position:absolute;width:4635;height:46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uGxccA&#10;AADeAAAADwAAAGRycy9kb3ducmV2LnhtbESPQWvCQBSE7wX/w/KE3uqm2mpIXSUWROlBiTaeH9nX&#10;JJh9G7Krpv/eLRQ8DjPzDTNf9qYRV+pcbVnB6ygCQVxYXXOp4Pu4folBOI+ssbFMCn7JwXIxeJpj&#10;ou2NM7oefCkChF2CCirv20RKV1Rk0I1sSxy8H9sZ9EF2pdQd3gLcNHIcRVNpsOawUGFLnxUV58PF&#10;KNilmyh/+8pWm/xImU735rSanpR6HvbpBwhPvX+E/9tbrWASv88m8HcnXA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bhsXHAAAA3gAAAA8AAAAAAAAAAAAAAAAAmAIAAGRy&#10;cy9kb3ducmV2LnhtbFBLBQYAAAAABAAEAPUAAACMAwAAAAA=&#10;" filled="f" strokeweight="1.5pt"/>
                <v:line id="Connecteur droit 231" o:spid="_x0000_s3097" style="position:absolute;visibility:visible;mso-wrap-style:square" from="2286,4635" to="2286,9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7alq8cAAADeAAAADwAAAGRycy9kb3ducmV2LnhtbESPT2vCQBTE7wW/w/IEb3VTta2kriIF&#10;/9CbaRF6e2SfSZrs23R3o/Hbu4WCx2FmfsMsVr1pxJmcrywreBonIIhzqysuFHx9bh7nIHxA1thY&#10;JgVX8rBaDh4WmGp74QOds1CICGGfooIyhDaV0uclGfRj2xJH72SdwRClK6R2eIlw08hJkrxIgxXH&#10;hRJbei8pr7POKDh2GX//1BvXYLfd7U7H39pPP5QaDfv1G4hAfbiH/9t7rWA6f36dwd+deAXk8gY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tqWrxwAAAN4AAAAPAAAAAAAA&#10;AAAAAAAAAKECAABkcnMvZG93bnJldi54bWxQSwUGAAAAAAQABAD5AAAAlQMAAAAA&#10;" strokeweight="1.5pt"/>
                <v:shape id="Connecteur droit avec flèche 232" o:spid="_x0000_s3098" type="#_x0000_t32" style="position:absolute;left:635;top:952;width:1651;height:127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WNWeMcAAADeAAAADwAAAGRycy9kb3ducmV2LnhtbESPzWrCQBSF9wXfYbiCm6ITbbU2OkoJ&#10;KK4EE6HbS+Y2CWbuhMzUxD69IxRcHs7Px1lve1OLK7WusqxgOolAEOdWV1woOGe78RKE88gaa8uk&#10;4EYOtpvByxpjbTs+0TX1hQgj7GJUUHrfxFK6vCSDbmIb4uD92NagD7ItpG6xC+OmlrMoWkiDFQdC&#10;iQ0lJeWX9NcE7j55/by8n791djwsjvov3XdZotRo2H+tQHjq/TP83z5oBW/L+cccHnfCFZCbO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Y1Z4xwAAAN4AAAAPAAAAAAAA&#10;AAAAAAAAAKECAABkcnMvZG93bnJldi54bWxQSwUGAAAAAAQABAD5AAAAlQMAAAAA&#10;" strokeweight="1.5pt">
                  <v:stroke endarrow="open"/>
                </v:shape>
              </v:group>
              <v:group id="Groupe 241" o:spid="_x0000_s3099" style="position:absolute;left:11612;top:11686;width:639;height:768" coordsize="405765,487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amRAccAAADe&#10;AAAADwAAAAAAAAAAAAAAAACqAgAAZHJzL2Rvd25yZXYueG1sUEsFBgAAAAAEAAQA+gAAAJ4DAAAA&#10;AA==&#10;">
                <v:rect id="Rectangle 242" o:spid="_x0000_s3100" style="position:absolute;top:81886;width:405765;height:405824;rotation:2926330fd;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urS8YA&#10;AADeAAAADwAAAGRycy9kb3ducmV2LnhtbESPQYvCMBSE74L/ITxhb5q6Yitdo4iwsCiI1b14ezTP&#10;tmzzUpqo1V9vBGGPw8x8w8yXnanFlVpXWVYwHkUgiHOrKy4U/B6/hzMQziNrrC2Tgjs5WC76vTmm&#10;2t44o+vBFyJA2KWooPS+SaV0eUkG3cg2xME729agD7ItpG7xFuCmlp9RFEuDFYeFEhtal5T/HS5G&#10;QVxtfGZ3p8tjf9ye4glKOU7OSn0MutUXCE+d/w+/2z9awWQ2TRJ43QlX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2urS8YAAADeAAAADwAAAAAAAAAAAAAAAACYAgAAZHJz&#10;L2Rvd25yZXYueG1sUEsFBgAAAAAEAAQA9QAAAIsDAAAAAA==&#10;" filled="f" strokeweight="1.5pt"/>
                <v:line id="Connecteur droit 243" o:spid="_x0000_s3101" style="position:absolute;visibility:visible;mso-wrap-style:square" from="197893,0" to="201295,2183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vrsMAAADeAAAADwAAAGRycy9kb3ducmV2LnhtbERPz2vCMBS+D/wfwhO8zVRlU6pRRFDH&#10;butE8PZonm1t81KTVLv/fjkMdvz4fq82vWnEg5yvLCuYjBMQxLnVFRcKTt/71wUIH5A1NpZJwQ95&#10;2KwHLytMtX3yFz2yUIgYwj5FBWUIbSqlz0sy6Me2JY7c1TqDIUJXSO3wGcNNI6dJ8i4NVhwbSmxp&#10;V1JeZ51RcO4yvtzqvWuwOxyP1/O99rNPpUbDfrsEEagP/+I/94dWMFu8zePeeCdeAbn+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r7r67DAAAA3gAAAA8AAAAAAAAAAAAA&#10;AAAAoQIAAGRycy9kb3ducmV2LnhtbFBLBQYAAAAABAAEAPkAAACRAwAAAAA=&#10;" strokeweight="1.5pt"/>
              </v:group>
              <v:group id="Groupe 285" o:spid="_x0000_s3102" style="position:absolute;left:2225;top:11072;width:1648;height:2449" coordsize="10464,155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YFc8cAAADeAAAADwAAAGRycy9kb3ducmV2LnhtbESPQWvCQBSE7wX/w/IE&#10;b7qJYtXoKiK29CCFqiDeHtlnEsy+Ddk1if++WxB6HGbmG2a16UwpGqpdYVlBPIpAEKdWF5wpOJ8+&#10;hnMQziNrLC2Tgic52Kx7bytMtG35h5qjz0SAsEtQQe59lUjp0pwMupGtiIN3s7VBH2SdSV1jG+Cm&#10;lOMoepcGCw4LOVa0yym9Hx9GwWeL7XYS75vD/bZ7Xk/T78shJqUG/W67BOGp8//hV/tLK5jMp7MF&#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oDYFc8cAAADe&#10;AAAADwAAAAAAAAAAAAAAAACqAgAAZHJzL2Rvd25yZXYueG1sUEsFBgAAAAAEAAQA+gAAAJ4DAAAA&#10;AA==&#10;">
                <v:group id="Groupe 213" o:spid="_x0000_s3103" style="position:absolute;left:1187;width:9277;height:15551" coordsize="9279,155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NncycQAAADeAAAA&#10;DwAAAAAAAAAAAAAAAACqAgAAZHJzL2Rvd25yZXYueG1sUEsFBgAAAAAEAAQA+gAAAJsDAAAAAA==&#10;">
                  <v:shape id="Zone de texte 205" o:spid="_x0000_s3104" type="#_x0000_t202" style="position:absolute;top:3087;width:9279;height:124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Qd8QA&#10;AADeAAAADwAAAGRycy9kb3ducmV2LnhtbESPS2vDMBCE74X+B7GF3BrZeRTjRgkhUOgpkOd5sbaW&#10;qbUykpI4+fVRIJDjMDPfMLNFb1txJh8axwryYQaCuHK64VrBfvfzWYAIEVlj65gUXCnAYv7+NsNS&#10;uwtv6LyNtUgQDiUqMDF2pZShMmQxDF1HnLw/5y3GJH0ttcdLgttWjrLsS1psOC0Y7GhlqPrfnqyC&#10;Y21vx0PeeaNtO+H17brbu0apwUe//AYRqY+v8LP9qxWMi2mRw+NOug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f0HfEAAAA3gAAAA8AAAAAAAAAAAAAAAAAmAIAAGRycy9k&#10;b3ducmV2LnhtbFBLBQYAAAAABAAEAPUAAACJAwAAAAA=&#10;" stroked="f" strokeweight=".5pt">
                    <v:textbox style="mso-next-textbox:#Zone de texte 205">
                      <w:txbxContent>
                        <w:p w:rsidR="000D7CE0" w:rsidRDefault="000D7CE0" w:rsidP="00F76E57">
                          <w:r>
                            <w:rPr>
                              <w:noProof/>
                              <w:lang w:eastAsia="fr-FR"/>
                            </w:rPr>
                            <w:drawing>
                              <wp:inline distT="0" distB="0" distL="0" distR="0" wp14:anchorId="74CD3E6D" wp14:editId="00E0CAA5">
                                <wp:extent cx="737235" cy="887095"/>
                                <wp:effectExtent l="0" t="0" r="0" b="0"/>
                                <wp:docPr id="46" name="Image 8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95"/>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737235" cy="887095"/>
                                        </a:xfrm>
                                        <a:prstGeom prst="rect">
                                          <a:avLst/>
                                        </a:prstGeom>
                                        <a:noFill/>
                                        <a:ln>
                                          <a:noFill/>
                                        </a:ln>
                                      </pic:spPr>
                                    </pic:pic>
                                  </a:graphicData>
                                </a:graphic>
                              </wp:inline>
                            </w:drawing>
                          </w:r>
                        </w:p>
                      </w:txbxContent>
                    </v:textbox>
                  </v:shape>
                  <v:line id="Connecteur droit 209" o:spid="_x0000_s3105" style="position:absolute;flip:x;visibility:visible;mso-wrap-style:square" from="4393,12112" to="5937,12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BqssYAAADeAAAADwAAAGRycy9kb3ducmV2LnhtbESPQWvCQBSE74X+h+UVvNWNESWkriIF&#10;QWkPVgWvj+xLNjT7NuxuTfrvu4LQ4zAz3zCrzWg7cSMfWscKZtMMBHHldMuNgst591qACBFZY+eY&#10;FPxSgM36+WmFpXYDf9HtFBuRIBxKVGBi7EspQ2XIYpi6njh5tfMWY5K+kdrjkOC2k3mWLaXFltOC&#10;wZ7eDVXfpx+rQB4+hqPf5Ze6qfe9ux7M53IYlZq8jNs3EJHG+B9+tPdawbxYFDnc76QrIN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6QarLGAAAA3gAAAA8AAAAAAAAA&#10;AAAAAAAAoQIAAGRycy9kb3ducmV2LnhtbFBLBQYAAAAABAAEAPkAAACUAwAAAAA=&#10;" strokeweight="1.5pt"/>
                  <v:line id="Connecteur droit 210" o:spid="_x0000_s3106" style="position:absolute;visibility:visible;mso-wrap-style:square" from="4393,12706" to="5936,135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pN+MYAAADeAAAADwAAAGRycy9kb3ducmV2LnhtbESPQWvCQBSE70L/w/IKvdVNGywhdRUp&#10;WIu3RhF6e2SfSUz2bbq70fTfdwXB4zAz3zDz5Wg6cSbnG8sKXqYJCOLS6oYrBfvd+jkD4QOyxs4y&#10;KfgjD8vFw2SOubYX/qZzESoRIexzVFCH0OdS+rImg35qe+LoHa0zGKJ0ldQOLxFuOvmaJG/SYMNx&#10;ocaePmoq22IwCg5DwT+ndu06HD43m+Pht/XpVqmnx3H1DiLQGO7hW/tLK0izWZbC9U68AnLx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GKTfjGAAAA3gAAAA8AAAAAAAAA&#10;AAAAAAAAoQIAAGRycy9kb3ducmV2LnhtbFBLBQYAAAAABAAEAPkAAACUAwAAAAA=&#10;" strokeweight="1.5pt"/>
                  <v:line id="Connecteur droit 212" o:spid="_x0000_s3107" style="position:absolute;flip:x;visibility:visible;mso-wrap-style:square" from="4393,13419" to="5873,14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VXXcYAAADeAAAADwAAAGRycy9kb3ducmV2LnhtbESPQWsCMRSE74X+h/AKvdVsrZVlNUop&#10;CIoeqhV6fWzebhY3L0uSuuu/N4LgcZiZb5j5crCtOJMPjWMF76MMBHHpdMO1guPv6i0HESKyxtYx&#10;KbhQgOXi+WmOhXY97+l8iLVIEA4FKjAxdoWUoTRkMYxcR5y8ynmLMUlfS+2xT3DbynGWTaXFhtOC&#10;wY6+DZWnw79VIDfb/sevxseqrtad+9uY3bQflHp9Gb5mICIN8RG+t9dawUf+mU/gdidd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1V13GAAAA3gAAAA8AAAAAAAAA&#10;AAAAAAAAoQIAAGRycy9kb3ducmV2LnhtbFBLBQYAAAAABAAEAPkAAACUAwAAAAA=&#10;" strokeweight="1.5pt"/>
                  <v:group id="Groupe 182" o:spid="_x0000_s3108" style="position:absolute;left:4156;width:2597;height:3676" coordsize="259972,368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Urn9RxgAAAN4A&#10;AAAPAAAAAAAAAAAAAAAAAKoCAABkcnMvZG93bnJldi54bWxQSwUGAAAAAAQABAD6AAAAnQMAAAAA&#10;">
                    <v:line id="Connecteur droit 166" o:spid="_x0000_s3109" style="position:absolute;visibility:visible;mso-wrap-style:square" from="48432,81223" to="48432,3676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3uYMcAAADeAAAADwAAAGRycy9kb3ducmV2LnhtbESPT2vCQBTE7wW/w/IEb3WjUgmpq4jg&#10;H3prLEJvj+wzSZN9G3c3mn77bqHQ4zAzv2FWm8G04k7O15YVzKYJCOLC6ppLBR/n/XMKwgdkja1l&#10;UvBNHjbr0dMKM20f/E73PJQiQthnqKAKocuk9EVFBv3UdsTRu1pnMETpSqkdPiLctHKeJEtpsOa4&#10;UGFHu4qKJu+Ngkuf8+dXs3ct9ofj8Xq5NX7xptRkPGxfQQQawn/4r33SChbpS7qE3zvxCsj1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R/e5gxwAAAN4AAAAPAAAAAAAA&#10;AAAAAAAAAKECAABkcnMvZG93bnJldi54bWxQSwUGAAAAAAQABAD5AAAAlQMAAAAA&#10;" strokeweight="1.5pt"/>
                    <v:line id="Connecteur droit 167" o:spid="_x0000_s3110" style="position:absolute;flip:x;visibility:visible;mso-wrap-style:square" from="150790,135814" to="211750,1767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fJKscAAADeAAAADwAAAGRycy9kb3ducmV2LnhtbESPT2sCMRTE70K/Q3gFb5rVUl22RikF&#10;QamH+gd6fWzebhY3L0uSuuu3bwpCj8PM/IZZbQbbihv50DhWMJtmIIhLpxuuFVzO20kOIkRkja1j&#10;UnCnAJv102iFhXY9H+l2irVIEA4FKjAxdoWUoTRkMUxdR5y8ynmLMUlfS+2xT3DbynmWLaTFhtOC&#10;wY4+DJXX049VIPef/Zffzi9VXe069703h0U/KDV+Ht7fQEQa4n/40d5pBS/5a76EvzvpC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58kqxwAAAN4AAAAPAAAAAAAA&#10;AAAAAAAAAKECAABkcnMvZG93bnJldi54bWxQSwUGAAAAAAQABAD5AAAAlQMAAAAA&#10;" strokeweight="1.5pt"/>
                    <v:line id="Connecteur droit 168" o:spid="_x0000_s3111" style="position:absolute;visibility:visible;mso-wrap-style:square" from="48432,81223" to="213825,812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7ficMAAADeAAAADwAAAGRycy9kb3ducmV2LnhtbERPz2vCMBS+D/wfwhO8zdTJRqlGEcEp&#10;u62K4O3RPNva5qUmqXb//XIY7Pjx/V6uB9OKBzlfW1YwmyYgiAuray4VnI671xSED8gaW8uk4Ic8&#10;rFejlyVm2j75mx55KEUMYZ+hgiqELpPSFxUZ9FPbEUfuap3BEKErpXb4jOGmlW9J8iEN1hwbKuxo&#10;W1HR5L1RcO5zvtyanWux/9zvr+d74+dfSk3Gw2YBItAQ/sV/7oNWME/f07g33olX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8u34nDAAAA3gAAAA8AAAAAAAAAAAAA&#10;AAAAoQIAAGRycy9kb3ducmV2LnhtbFBLBQYAAAAABAAEAPkAAACRAwAAAAA=&#10;" strokeweight="1.5pt"/>
                    <v:line id="Connecteur droit 169" o:spid="_x0000_s3112" style="position:absolute;visibility:visible;mso-wrap-style:square" from="212205,81223" to="212205,1426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GJ6EscAAADeAAAADwAAAGRycy9kb3ducmV2LnhtbESPQWvCQBSE74X+h+UJvdWNSkuMrlIE&#10;a/HWtAjeHtlnEpN9m+5uNP33bqHgcZiZb5jlejCtuJDztWUFk3ECgriwuuZSwffX9jkF4QOyxtYy&#10;KfglD+vV48MSM22v/EmXPJQiQthnqKAKocuk9EVFBv3YdsTRO1lnMETpSqkdXiPctHKaJK/SYM1x&#10;ocKONhUVTd4bBYc+5+O52boW+/fd7nT4afxsr9TTaHhbgAg0hHv4v/2hFczSl3QOf3fi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gYnoSxwAAAN4AAAAPAAAAAAAA&#10;AAAAAAAAAKECAABkcnMvZG93bnJldi54bWxQSwUGAAAAAAQABAD5AAAAlQMAAAAA&#10;" strokeweight="1.5pt"/>
                    <v:line id="Connecteur droit 170" o:spid="_x0000_s3113" style="position:absolute;visibility:visible;mso-wrap-style:square" from="150790,176757" to="212205,2248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FFUsUAAADeAAAADwAAAGRycy9kb3ducmV2LnhtbESPzWrCQBSF9wXfYbiCuzpRadHoKCKo&#10;pbumIri7ZK5JTOZOnJlo+vadRaHLw/njW21604gHOV9ZVjAZJyCIc6srLhScvvevcxA+IGtsLJOC&#10;H/KwWQ9eVphq++QvemShEHGEfYoKyhDaVEqfl2TQj21LHL2rdQZDlK6Q2uEzjptGTpPkXRqsOD6U&#10;2NKupLzOOqPg3GV8udV712B3OB6v53vtZ59KjYb9dgkiUB/+w3/tD61gNn9bRICIE1FAr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IFFUsUAAADeAAAADwAAAAAAAAAA&#10;AAAAAAChAgAAZHJzL2Rvd25yZXYueG1sUEsFBgAAAAAEAAQA+QAAAJMDAAAAAA==&#10;" strokeweight="1.5pt"/>
                    <v:line id="Connecteur droit 171" o:spid="_x0000_s3114" style="position:absolute;flip:x;visibility:visible;mso-wrap-style:square" from="150790,224524" to="211750,258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tiGMYAAADeAAAADwAAAGRycy9kb3ducmV2LnhtbESPT2sCMRTE70K/Q3gFb5rVUrFbo4gg&#10;KPXgP+j1sXm7Wbp5WZLUXb99UxA8DjPzG2ax6m0jbuRD7VjBZJyBIC6crrlScL1sR3MQISJrbByT&#10;gjsFWC1fBgvMtev4RLdzrESCcMhRgYmxzaUMhSGLYexa4uSVzluMSfpKao9dgttGTrNsJi3WnBYM&#10;trQxVPycf60Cuf/qjn47vZZVuWvd994cZl2v1PC1X3+CiNTHZ/jR3mkFb/P3jwn830lX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ubYhjGAAAA3gAAAA8AAAAAAAAA&#10;AAAAAAAAoQIAAGRycy9kb3ducmV2LnhtbFBLBQYAAAAABAAEAPkAAACUAwAAAAA=&#10;" strokeweight="1.5pt"/>
                    <v:line id="Connecteur droit 172" o:spid="_x0000_s3115" style="position:absolute;visibility:visible;mso-wrap-style:square" from="150790,258644" to="213981,2927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9+vsYAAADeAAAADwAAAGRycy9kb3ducmV2LnhtbESPQWvCQBSE7wX/w/IEb3VTpUVTVxHB&#10;Kt4aRejtkX0mabJv092Npv/eLRQ8DjPzDbNY9aYRV3K+sqzgZZyAIM6trrhQcDpun2cgfEDW2Fgm&#10;Bb/kYbUcPC0w1fbGn3TNQiEihH2KCsoQ2lRKn5dk0I9tSxy9i3UGQ5SukNrhLcJNIydJ8iYNVhwX&#10;SmxpU1JeZ51RcO4y/vqut67B7mO3u5x/aj89KDUa9ut3EIH68Aj/t/dawXT2Op/A3514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ffr7GAAAA3gAAAA8AAAAAAAAA&#10;AAAAAAAAoQIAAGRycy9kb3ducmV2LnhtbFBLBQYAAAAABAAEAPkAAACUAwAAAAA=&#10;" strokeweight="1.5pt"/>
                    <v:line id="Connecteur droit 173" o:spid="_x0000_s3116" style="position:absolute;visibility:visible;mso-wrap-style:square" from="212205,292763" to="212205,3682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PbJccAAADeAAAADwAAAGRycy9kb3ducmV2LnhtbESPQWvCQBSE74X+h+UJvdWNhhaNrlIE&#10;a/HWtAjeHtlnEpN9m+5uNP33bqHgcZiZb5jlejCtuJDztWUFk3ECgriwuuZSwffX9nkGwgdkja1l&#10;UvBLHtarx4clZtpe+ZMueShFhLDPUEEVQpdJ6YuKDPqx7Yijd7LOYIjSlVI7vEa4aeU0SV6lwZrj&#10;QoUdbSoqmrw3Cg59zsdzs3Ut9u+73enw0/h0r9TTaHhbgAg0hHv4v/2hFaSzl3kKf3fiFZCr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U9slxwAAAN4AAAAPAAAAAAAA&#10;AAAAAAAAAKECAABkcnMvZG93bnJldi54bWxQSwUGAAAAAAQABAD5AAAAlQMAAAAA&#10;" strokeweight="1.5pt"/>
                    <v:line id="Connecteur droit 174" o:spid="_x0000_s3117" style="position:absolute;visibility:visible;mso-wrap-style:square" from="48432,367826" to="213981,367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7pDUccAAADeAAAADwAAAGRycy9kb3ducmV2LnhtbESPQWvCQBSE7wX/w/KE3uqm1RaNrlIK&#10;VunNVARvj+wzSZN9m+5uNP57t1DwOMzMN8xi1ZtGnMn5yrKC51ECgji3uuJCwf57/TQF4QOyxsYy&#10;KbiSh9Vy8LDAVNsL7+ichUJECPsUFZQhtKmUPi/JoB/Zljh6J+sMhihdIbXDS4SbRr4kyZs0WHFc&#10;KLGlj5LyOuuMgkOX8fGnXrsGu8/N5nT4rf34S6nHYf8+BxGoD/fwf3urFYynr7MJ/N2JV0A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LukNRxwAAAN4AAAAPAAAAAAAA&#10;AAAAAAAAAKECAABkcnMvZG93bnJldi54bWxQSwUGAAAAAAQABAD5AAAAlQMAAAAA&#10;" strokeweight="1.5pt"/>
                    <v:line id="Connecteur droit 175" o:spid="_x0000_s3118" style="position:absolute;visibility:visible;mso-wrap-style:square" from="219029,258644" to="259972,2586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bmyscAAADeAAAADwAAAGRycy9kb3ducmV2LnhtbESPT2vCQBTE74LfYXmCN920YrGpq5SC&#10;f/DWWITeHtlnkib7Nt3daPz2bqHgcZiZ3zDLdW8acSHnK8sKnqYJCOLc6ooLBV/HzWQBwgdkjY1l&#10;UnAjD+vVcLDEVNsrf9IlC4WIEPYpKihDaFMpfV6SQT+1LXH0ztYZDFG6QmqH1wg3jXxOkhdpsOK4&#10;UGJLHyXlddYZBacu4++feuMa7La73fn0W/vZQanxqH9/AxGoD4/wf3uvFcwW89c5/N2JV0C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k9ubKxwAAAN4AAAAPAAAAAAAA&#10;AAAAAAAAAKECAABkcnMvZG93bnJldi54bWxQSwUGAAAAAAQABAD5AAAAlQMAAAAA&#10;" strokeweight="1.5pt"/>
                    <v:shapetype id="_x0000_t135" coordsize="21600,21600" o:spt="135" path="m10800,qx21600,10800,10800,21600l,21600,,xe">
                      <v:stroke joinstyle="miter"/>
                      <v:path gradientshapeok="t" o:connecttype="rect" textboxrect="0,3163,18437,18437"/>
                    </v:shapetype>
                    <v:shape id="Organigramme : Délai 181" o:spid="_x0000_s3119" type="#_x0000_t135" style="position:absolute;left:82550;top:-82550;width:80010;height:245110;rotation:-9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9E1cgA&#10;AADeAAAADwAAAGRycy9kb3ducmV2LnhtbESPW2sCMRSE3wv9D+EUfKvZVrxtjVK0BaE+eCv08bA5&#10;7q5uTtYkXdd/3wgFH4eZ+YaZzFpTiYacLy0reOkmIIgzq0vOFex3n88jED4ga6wsk4IreZhNHx8m&#10;mGp74Q0125CLCGGfooIihDqV0mcFGfRdWxNH72CdwRCly6V2eIlwU8nXJBlIgyXHhQJrmheUnba/&#10;RkF7/jKL1fAom7Gjj5/vRabXB69U56l9fwMRqA338H97qRX0Rv3xAG534hWQ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D0TVyAAAAN4AAAAPAAAAAAAAAAAAAAAAAJgCAABk&#10;cnMvZG93bnJldi54bWxQSwUGAAAAAAQABAD1AAAAjQMAAAAA&#10;" filled="f" strokeweight="2pt"/>
                  </v:group>
                </v:group>
                <v:group id="Groupe 281" o:spid="_x0000_s3120" style="position:absolute;top:7718;width:4419;height:2052" coordsize="441988,2054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unSYMcAAADeAAAADwAAAGRycy9kb3ducmV2LnhtbESPQWvCQBSE7wX/w/IE&#10;b7qJYtXoKiK29CCFqiDeHtlnEsy+Ddk1if++WxB6HGbmG2a16UwpGqpdYVlBPIpAEKdWF5wpOJ8+&#10;hnMQziNrLC2Tgic52Kx7bytMtG35h5qjz0SAsEtQQe59lUjp0pwMupGtiIN3s7VBH2SdSV1jG+Cm&#10;lOMoepcGCw4LOVa0yym9Hx9GwWeL7XYS75vD/bZ7Xk/T78shJqUG/W67BOGp8//hV/tLK5jMp4sZ&#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DunSYMcAAADe&#10;AAAADwAAAAAAAAAAAAAAAACqAgAAZHJzL2Rvd25yZXYueG1sUEsFBgAAAAAEAAQA+gAAAJ4DAAAA&#10;AA==&#10;">
                  <v:oval id="Ellipse 282" o:spid="_x0000_s3121" style="position:absolute;width:205428;height:20542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gse8QA&#10;AADeAAAADwAAAGRycy9kb3ducmV2LnhtbERP3WrCMBS+H+wdwhl4N9P5R62mZUwcDkFo9QEOzbEt&#10;NiddE2339svFYJcf3/82G00rHtS7xrKCt2kEgri0uuFKweW8f41BOI+ssbVMCn7IQZY+P20x0Xbg&#10;nB6Fr0QIYZeggtr7LpHSlTUZdFPbEQfuanuDPsC+krrHIYSbVs6iaCUNNhwaauzoo6byVtyNguF6&#10;OC3y7xz18st0u8Xxc3+OZkpNXsb3DQhPo/8X/7kPWsE8Xq7D3nAnXAGZ/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oLHvEAAAA3gAAAA8AAAAAAAAAAAAAAAAAmAIAAGRycy9k&#10;b3ducmV2LnhtbFBLBQYAAAAABAAEAPUAAACJAwAAAAA=&#10;" filled="f" strokeweight="2pt"/>
                  <v:oval id="Ellipse 283" o:spid="_x0000_s3122" style="position:absolute;left:75063;top:68239;width:53045;height:5304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LjTMYA&#10;AADeAAAADwAAAGRycy9kb3ducmV2LnhtbESPQWvCQBSE74L/YXlCb3WjoWJSV7GVgtdELfT2yD6T&#10;0OzbmF1j+u9doeBxmJlvmNVmMI3oqXO1ZQWzaQSCuLC65lLB8fD1ugThPLLGxjIp+CMHm/V4tMJU&#10;2xtn1Oe+FAHCLkUFlfdtKqUrKjLoprYlDt7ZdgZ9kF0pdYe3ADeNnEfRQhqsOSxU2NJnRcVvfjUK&#10;yniX9ef993yW9D9ZcYoX+Ye+KPUyGbbvIDwN/hn+b++1gnj5liTwuBOu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LjTMYAAADeAAAADwAAAAAAAAAAAAAAAACYAgAAZHJz&#10;L2Rvd25yZXYueG1sUEsFBgAAAAAEAAQA9QAAAIsDAAAAAA==&#10;" fillcolor="black" strokeweight="2pt"/>
                  <v:line id="Connecteur droit 284" o:spid="_x0000_s3123" style="position:absolute;visibility:visible;mso-wrap-style:square" from="204717,95535" to="441988,955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66xqcQAAADeAAAADwAAAGRycy9kb3ducmV2LnhtbESPzYrCMBSF9wO+Q7iCuzF1BJFqFBHU&#10;wd10RHB3aa5tbXNTk1Tr25vFwCwP549vue5NIx7kfGVZwWScgCDOra64UHD63X3OQfiArLGxTApe&#10;5GG9GnwsMdX2yT/0yEIh4gj7FBWUIbSplD4vyaAf25Y4elfrDIYoXSG1w2ccN438SpKZNFhxfCix&#10;pW1JeZ11RsG5y/hyq3euwW5/OFzP99pPj0qNhv1mASJQH/7Df+1vrWA6nyURIOJEFJC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rrGpxAAAAN4AAAAPAAAAAAAAAAAA&#10;AAAAAKECAABkcnMvZG93bnJldi54bWxQSwUGAAAAAAQABAD5AAAAkgMAAAAA&#10;" strokeweight="1.5pt"/>
                </v:group>
              </v:group>
              <v:line id="Connecteur droit 287" o:spid="_x0000_s3124" style="position:absolute;visibility:visible;mso-wrap-style:square" from="3576,12461" to="4974,124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OIUMsUAAADeAAAADwAAAGRycy9kb3ducmV2LnhtbESPQWvCQBSE74L/YXmCN91YQSR1lSJY&#10;pbdGEXp7ZJ9JmuzbuLvR9N93BcHjMDPfMKtNbxpxI+crywpm0wQEcW51xYWC03E3WYLwAVljY5kU&#10;/JGHzXo4WGGq7Z2/6ZaFQkQI+xQVlCG0qZQ+L8mgn9qWOHoX6wyGKF0htcN7hJtGviXJQhqsOC6U&#10;2NK2pLzOOqPg3GX881vvXIPd535/OV9rP/9SajzqP95BBOrDK/xsH7SC+XKRzOBxJ14Bu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OIUMsUAAADeAAAADwAAAAAAAAAA&#10;AAAAAAChAgAAZHJzL2Rvd25yZXYueG1sUEsFBgAAAAAEAAQA+QAAAJMDAAAAAA==&#10;" strokeweight="1.5pt"/>
              <v:line id="Connecteur droit 289" o:spid="_x0000_s3125" style="position:absolute;visibility:visible;mso-wrap-style:square" from="5877,12472" to="6956,12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DCKRcUAAADeAAAADwAAAGRycy9kb3ducmV2LnhtbESPQWvCQBSE74L/YXlCb7qpgkh0lVJQ&#10;i7dGEbw9ss8kTfZt3N1o/PfdQsHjMDPfMKtNbxpxJ+crywreJwkI4tzqigsFp+N2vADhA7LGxjIp&#10;eJKHzXo4WGGq7YO/6Z6FQkQI+xQVlCG0qZQ+L8mgn9iWOHpX6wyGKF0htcNHhJtGTpNkLg1WHBdK&#10;bOmzpLzOOqPg3GV8+am3rsFut99fz7fazw5KvY36jyWIQH14hf/bX1rBbDFPpvB3J14B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DCKRcUAAADeAAAADwAAAAAAAAAA&#10;AAAAAAChAgAAZHJzL2Rvd25yZXYueG1sUEsFBgAAAAAEAAQA+QAAAJMDAAAAAA==&#10;" strokeweight="1.5pt"/>
              <v:line id="Connecteur droit 290" o:spid="_x0000_s3126" style="position:absolute;visibility:visible;mso-wrap-style:square" from="10336,12116" to="11479,1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3wv3sUAAADeAAAADwAAAGRycy9kb3ducmV2LnhtbESPQWvCQBSE7wX/w/IEb3VjAyKpq5SC&#10;VXprFMHbI/tM0mTfxt2Npv++Kwgeh5n5hlmuB9OKKzlfW1YwmyYgiAuray4VHPab1wUIH5A1tpZJ&#10;wR95WK9GL0vMtL3xD13zUIoIYZ+hgiqELpPSFxUZ9FPbEUfvbJ3BEKUrpXZ4i3DTyrckmUuDNceF&#10;Cjv6rKho8t4oOPY5n36bjWux/9puz8dL49NvpSbj4eMdRKAhPMOP9k4rSBfzJIX7nXgF5Oo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3wv3sUAAADeAAAADwAAAAAAAAAA&#10;AAAAAAChAgAAZHJzL2Rvd25yZXYueG1sUEsFBgAAAAAEAAQA+QAAAJMDAAAAAA==&#10;" strokeweight="1.5pt"/>
              <v:line id="Connecteur droit 291" o:spid="_x0000_s3127" style="position:absolute;visibility:visible;mso-wrap-style:square" from="7791,12116" to="9561,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3qsYAAADeAAAADwAAAGRycy9kb3ducmV2LnhtbESPQWvCQBSE7wX/w/IEb3VjLSLRVUSw&#10;Sm+NInh7ZJ9JTPZt3N1o+u+7hUKPw8x8wyzXvWnEg5yvLCuYjBMQxLnVFRcKTsfd6xyED8gaG8uk&#10;4Js8rFeDlyWm2j75ix5ZKESEsE9RQRlCm0rp85IM+rFtiaN3tc5giNIVUjt8Rrhp5FuSzKTBiuNC&#10;iS1tS8rrrDMKzl3Gl1u9cw12H/v99Xyv/fRTqdGw3yxABOrDf/ivfdAKpvNZ8g6/d+IV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Vt6rGAAAA3gAAAA8AAAAAAAAA&#10;AAAAAAAAoQIAAGRycy9kb3ducmV2LnhtbFBLBQYAAAAABAAEAPkAAACUAwAAAAA=&#10;" strokeweight="1.5pt"/>
              <v:line id="Connecteur droit 292" o:spid="_x0000_s3128" style="position:absolute;visibility:visible;mso-wrap-style:square" from="12381,12116" to="14556,12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9kSMcYAAADeAAAADwAAAGRycy9kb3ducmV2LnhtbESPQWvCQBSE7wX/w/IEb3VjpSLRVUSw&#10;Sm+NInh7ZJ9JTPZt3N1o+u+7hUKPw8x8wyzXvWnEg5yvLCuYjBMQxLnVFRcKTsfd6xyED8gaG8uk&#10;4Js8rFeDlyWm2j75ix5ZKESEsE9RQRlCm0rp85IM+rFtiaN3tc5giNIVUjt8Rrhp5FuSzKTBiuNC&#10;iS1tS8rrrDMKzl3Gl1u9cw12H/v99Xyv/fRTqdGw3yxABOrDf/ivfdAKpvNZ8g6/d+IVkK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fZEjHGAAAA3gAAAA8AAAAAAAAA&#10;AAAAAAAAoQIAAGRycy9kb3ducmV2LnhtbFBLBQYAAAAABAAEAPkAAACUAwAAAAA=&#10;" strokeweight="1.5pt"/>
              <v:shape id="Zone de texte 329" o:spid="_x0000_s3129" type="#_x0000_t202" style="position:absolute;left:2567;top:11978;width:301;height:3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AqJcMA&#10;AADeAAAADwAAAGRycy9kb3ducmV2LnhtbESPT4vCMBTE7wt+h/AEb2vqKqVUoyzCgifBv+dH82zK&#10;Ni8liVr99EZY2OMwM79hFqvetuJGPjSOFUzGGQjiyumGawXHw89nASJEZI2tY1LwoACr5eBjgaV2&#10;d97RbR9rkSAcSlRgYuxKKUNlyGIYu444eRfnLcYkfS21x3uC21Z+ZVkuLTacFgx2tDZU/e6vVsG5&#10;ts/zadJ5o2074+3zcTi6RqnRsP+eg4jUx//wX3ujFUyLPMvhfSddAbl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MAqJcMAAADeAAAADwAAAAAAAAAAAAAAAACYAgAAZHJzL2Rv&#10;d25yZXYueG1sUEsFBgAAAAAEAAQA9QAAAIgDAAAAAA==&#10;" stroked="f" strokeweight=".5pt">
                <v:textbox style="mso-next-textbox:#Zone de texte 329">
                  <w:txbxContent>
                    <w:p w:rsidR="000D7CE0" w:rsidRPr="00CA3C76" w:rsidRDefault="000D7CE0" w:rsidP="00F76E57">
                      <w:pPr>
                        <w:rPr>
                          <w:b/>
                          <w:sz w:val="20"/>
                        </w:rPr>
                      </w:pPr>
                      <w:r w:rsidRPr="00CA3C76">
                        <w:rPr>
                          <w:b/>
                          <w:sz w:val="20"/>
                        </w:rPr>
                        <w:t>1</w:t>
                      </w:r>
                    </w:p>
                  </w:txbxContent>
                </v:textbox>
              </v:shape>
              <v:shape id="Zone de texte 335" o:spid="_x0000_s3130" type="#_x0000_t202" style="position:absolute;left:3631;top:11995;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yPvsUA&#10;AADeAAAADwAAAGRycy9kb3ducmV2LnhtbESPwWrDMBBE74H+g9hAb4mcNLjBjRJKoNBTobGb82Jt&#10;LRNrZSTVdvL1VaDQ4zAzb5jdYbKdGMiH1rGC1TIDQVw73XKjoCrfFlsQISJr7ByTgisFOOwfZjss&#10;tBv5k4ZTbESCcChQgYmxL6QMtSGLYel64uR9O28xJukbqT2OCW47uc6yXFpsOS0Y7OloqL6cfqyC&#10;c2Nv569V74223YY/bteycq1Sj/Pp9QVEpCn+h//a71rB0zbPnuF+J10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jI++xQAAAN4AAAAPAAAAAAAAAAAAAAAAAJgCAABkcnMv&#10;ZG93bnJldi54bWxQSwUGAAAAAAQABAD1AAAAigMAAAAA&#10;" stroked="f" strokeweight=".5pt">
                <v:textbox style="mso-next-textbox:#Zone de texte 335">
                  <w:txbxContent>
                    <w:p w:rsidR="000D7CE0" w:rsidRPr="00CA3C76" w:rsidRDefault="000D7CE0" w:rsidP="00F76E57">
                      <w:pPr>
                        <w:rPr>
                          <w:b/>
                          <w:sz w:val="20"/>
                        </w:rPr>
                      </w:pPr>
                      <w:r w:rsidRPr="00CA3C76">
                        <w:rPr>
                          <w:b/>
                          <w:sz w:val="20"/>
                        </w:rPr>
                        <w:t>2</w:t>
                      </w:r>
                    </w:p>
                  </w:txbxContent>
                </v:textbox>
              </v:shape>
              <v:shape id="Zone de texte 347" o:spid="_x0000_s3131" type="#_x0000_t202" style="position:absolute;left:2179;top:12821;width:384;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MbzL4A&#10;AADeAAAADwAAAGRycy9kb3ducmV2LnhtbERPy6rCMBDdC/5DGMGdpj4QqUYR4YIrwed6aMam2ExK&#10;kqvVrzcLweXhvJfr1tbiQT5UjhWMhhkI4sLpiksF59PfYA4iRGSNtWNS8KIA61W3s8Rcuycf6HGM&#10;pUghHHJUYGJscilDYchiGLqGOHE35y3GBH0ptcdnCre1HGfZTFqsODUYbGhrqLgf/62Ca2nf18uo&#10;8Ubbesr79+t0dpVS/V67WYCI1Maf+OveaQWT+SxLe9OddAXk6gM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ITG8y+AAAA3gAAAA8AAAAAAAAAAAAAAAAAmAIAAGRycy9kb3ducmV2&#10;LnhtbFBLBQYAAAAABAAEAPUAAACDAwAAAAA=&#10;" stroked="f" strokeweight=".5pt">
                <v:textbox style="mso-next-textbox:#Zone de texte 347">
                  <w:txbxContent>
                    <w:p w:rsidR="000D7CE0" w:rsidRPr="00CA3C76" w:rsidRDefault="000D7CE0" w:rsidP="00F76E57">
                      <w:pPr>
                        <w:rPr>
                          <w:b/>
                          <w:sz w:val="20"/>
                        </w:rPr>
                      </w:pPr>
                      <w:r w:rsidRPr="00CA3C76">
                        <w:rPr>
                          <w:b/>
                          <w:sz w:val="20"/>
                        </w:rPr>
                        <w:t>3</w:t>
                      </w:r>
                    </w:p>
                  </w:txbxContent>
                </v:textbox>
              </v:shape>
              <v:shape id="Zone de texte 348" o:spid="_x0000_s3132" type="#_x0000_t202" style="position:absolute;left:4895;top:13072;width:93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V8UA&#10;AADeAAAADwAAAGRycy9kb3ducmV2LnhtbESPwWrDMBBE74H+g9hAb4mcNJjUjRJKoNBTobGb82Jt&#10;LRNrZSTVdvL1VaDQ4zAzb5jdYbKdGMiH1rGC1TIDQVw73XKjoCrfFlsQISJr7ByTgisFOOwfZjss&#10;tBv5k4ZTbESCcChQgYmxL6QMtSGLYel64uR9O28xJukbqT2OCW47uc6yXFpsOS0Y7OloqL6cfqyC&#10;c2Nv569V74223YY/bteycq1Sj/Pp9QVEpCn+h//a71rB0zbPnuF+J10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X75XxQAAAN4AAAAPAAAAAAAAAAAAAAAAAJgCAABkcnMv&#10;ZG93bnJldi54bWxQSwUGAAAAAAQABAD1AAAAigMAAAAA&#10;" stroked="f" strokeweight=".5pt">
                <v:textbox style="mso-next-textbox:#Zone de texte 348">
                  <w:txbxContent>
                    <w:p w:rsidR="000D7CE0" w:rsidRPr="003314A7" w:rsidRDefault="000D7CE0" w:rsidP="00F76E57">
                      <w:pPr>
                        <w:rPr>
                          <w:b/>
                          <w:sz w:val="24"/>
                        </w:rPr>
                      </w:pPr>
                      <w:r w:rsidRPr="003314A7">
                        <w:rPr>
                          <w:b/>
                          <w:sz w:val="24"/>
                        </w:rPr>
                        <w:t>1-0Z1</w:t>
                      </w:r>
                    </w:p>
                  </w:txbxContent>
                </v:textbox>
              </v:shape>
              <v:shape id="Zone de texte 349" o:spid="_x0000_s3133" type="#_x0000_t202" style="position:absolute;left:6891;top:13193;width:93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BF8MA&#10;AADeAAAADwAAAGRycy9kb3ducmV2LnhtbESPXWvCMBSG7wX/QziD3WlaHSKdUYYw8EqwdV4fmrOm&#10;rDkpSWZbf/1yIezy5f3i2R1G24k7+dA6VpAvMxDEtdMtNwqu1ediCyJEZI2dY1IwUYDDfj7bYaHd&#10;wBe6l7ERaYRDgQpMjH0hZagNWQxL1xMn79t5izFJ30jtcUjjtpOrLNtIiy2nB4M9HQ3VP+WvVXBr&#10;7OP2lffeaNu98fkxVVfXKvX6Mn68g4g0xv/ws33SCtbbTZ4AEk5C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yBF8MAAADeAAAADwAAAAAAAAAAAAAAAACYAgAAZHJzL2Rv&#10;d25yZXYueG1sUEsFBgAAAAAEAAQA9QAAAIgDAAAAAA==&#10;" stroked="f" strokeweight=".5pt">
                <v:textbox style="mso-next-textbox:#Zone de texte 349">
                  <w:txbxContent>
                    <w:p w:rsidR="000D7CE0" w:rsidRPr="003314A7" w:rsidRDefault="000D7CE0" w:rsidP="00F76E57">
                      <w:pPr>
                        <w:rPr>
                          <w:b/>
                          <w:sz w:val="24"/>
                        </w:rPr>
                      </w:pPr>
                      <w:r>
                        <w:rPr>
                          <w:b/>
                          <w:sz w:val="24"/>
                        </w:rPr>
                        <w:t>1-0Z2</w:t>
                      </w:r>
                    </w:p>
                  </w:txbxContent>
                </v:textbox>
              </v:shape>
              <v:shape id="Zone de texte 350" o:spid="_x0000_s3134" type="#_x0000_t202" style="position:absolute;left:9321;top:13101;width:93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AkjMUA&#10;AADeAAAADwAAAGRycy9kb3ducmV2LnhtbESPzWrDMBCE74G+g9hCb7HstJjgRgmhEOip0Pz4vFhb&#10;y8RaGUlN7Dx9VQjkOMzMN8xqM9peXMiHzrGCIstBEDdOd9wqOB528yWIEJE19o5JwUQBNuun2Qor&#10;7a78TZd9bEWCcKhQgYlxqKQMjSGLIXMDcfJ+nLcYk/St1B6vCW57ucjzUlrsOC0YHOjDUHPe/1oF&#10;dWtv9akYvNG2f+Ov23Q4uk6pl+dx+w4i0hgf4Xv7Uyt4XZZFAf930hW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8CSMxQAAAN4AAAAPAAAAAAAAAAAAAAAAAJgCAABkcnMv&#10;ZG93bnJldi54bWxQSwUGAAAAAAQABAD1AAAAigMAAAAA&#10;" stroked="f" strokeweight=".5pt">
                <v:textbox style="mso-next-textbox:#Zone de texte 350">
                  <w:txbxContent>
                    <w:p w:rsidR="000D7CE0" w:rsidRPr="003314A7" w:rsidRDefault="000D7CE0" w:rsidP="00F76E57">
                      <w:pPr>
                        <w:rPr>
                          <w:b/>
                          <w:sz w:val="24"/>
                        </w:rPr>
                      </w:pPr>
                      <w:r w:rsidRPr="003314A7">
                        <w:rPr>
                          <w:b/>
                          <w:sz w:val="24"/>
                        </w:rPr>
                        <w:t>1-0</w:t>
                      </w:r>
                      <w:r>
                        <w:rPr>
                          <w:b/>
                          <w:sz w:val="24"/>
                        </w:rPr>
                        <w:t>V</w:t>
                      </w:r>
                      <w:r w:rsidRPr="003314A7">
                        <w:rPr>
                          <w:b/>
                          <w:sz w:val="24"/>
                        </w:rPr>
                        <w:t>1</w:t>
                      </w:r>
                    </w:p>
                  </w:txbxContent>
                </v:textbox>
              </v:shape>
              <v:shape id="Zone de texte 351" o:spid="_x0000_s3135" type="#_x0000_t202" style="position:absolute;left:11206;top:12744;width:93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K6+8MA&#10;AADeAAAADwAAAGRycy9kb3ducmV2LnhtbESPT4vCMBTE74LfITzBm6ZVEekaRYQFT4J/1vOjeTbF&#10;5qUkWa1+eiMs7HGYmd8wy3VnG3EnH2rHCvJxBoK4dLrmSsH59D1agAgRWWPjmBQ8KcB61e8tsdDu&#10;wQe6H2MlEoRDgQpMjG0hZSgNWQxj1xIn7+q8xZikr6T2+Ehw28hJls2lxZrTgsGWtobK2/HXKrhU&#10;9nX5yVtvtG1mvH89T2dXKzUcdJsvEJG6+B/+a++0gulink/gcydd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K6+8MAAADeAAAADwAAAAAAAAAAAAAAAACYAgAAZHJzL2Rv&#10;d25yZXYueG1sUEsFBgAAAAAEAAQA9QAAAIgDAAAAAA==&#10;" stroked="f" strokeweight=".5pt">
                <v:textbox style="mso-next-textbox:#Zone de texte 351">
                  <w:txbxContent>
                    <w:p w:rsidR="000D7CE0" w:rsidRPr="003314A7" w:rsidRDefault="000D7CE0" w:rsidP="00F76E57">
                      <w:pPr>
                        <w:rPr>
                          <w:b/>
                          <w:sz w:val="24"/>
                        </w:rPr>
                      </w:pPr>
                      <w:r>
                        <w:rPr>
                          <w:b/>
                          <w:sz w:val="24"/>
                        </w:rPr>
                        <w:t>1-0Z3</w:t>
                      </w:r>
                    </w:p>
                  </w:txbxContent>
                </v:textbox>
              </v:shape>
              <v:shape id="Zone de texte 352" o:spid="_x0000_s3136" type="#_x0000_t202" style="position:absolute;left:12641;top:12265;width:933;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4fYMMA&#10;AADeAAAADwAAAGRycy9kb3ducmV2LnhtbESPQYvCMBSE74L/ITzBm6ZVEekaRYQFT8Kq6/nRPJti&#10;81KSrFZ//UYQPA4z8w2zXHe2ETfyoXasIB9nIIhLp2uuFJyO36MFiBCRNTaOScGDAqxX/d4SC+3u&#10;/EO3Q6xEgnAoUIGJsS2kDKUhi2HsWuLkXZy3GJP0ldQe7wluGznJsrm0WHNaMNjS1lB5PfxZBefK&#10;Ps+/eeuNts2M98/H8eRqpYaDbvMFIlIXP+F3e6cVTBfzfAqvO+kK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4fYMMAAADeAAAADwAAAAAAAAAAAAAAAACYAgAAZHJzL2Rv&#10;d25yZXYueG1sUEsFBgAAAAAEAAQA9QAAAIgDAAAAAA==&#10;" stroked="f" strokeweight=".5pt">
                <v:textbox style="mso-next-textbox:#Zone de texte 352">
                  <w:txbxContent>
                    <w:p w:rsidR="000D7CE0" w:rsidRPr="003314A7" w:rsidRDefault="000D7CE0" w:rsidP="00F76E57">
                      <w:pPr>
                        <w:rPr>
                          <w:b/>
                          <w:sz w:val="24"/>
                        </w:rPr>
                      </w:pPr>
                      <w:r w:rsidRPr="003314A7">
                        <w:rPr>
                          <w:b/>
                          <w:sz w:val="24"/>
                        </w:rPr>
                        <w:t>1-0</w:t>
                      </w:r>
                      <w:r>
                        <w:rPr>
                          <w:b/>
                          <w:sz w:val="24"/>
                        </w:rPr>
                        <w:t>s</w:t>
                      </w:r>
                      <w:r w:rsidRPr="003314A7">
                        <w:rPr>
                          <w:b/>
                          <w:sz w:val="24"/>
                        </w:rPr>
                        <w:t>1</w:t>
                      </w:r>
                    </w:p>
                  </w:txbxContent>
                </v:textbox>
              </v:shape>
              <v:line id="Connecteur droit 353" o:spid="_x0000_s3137" style="position:absolute;visibility:visible;mso-wrap-style:square" from="7497,12826" to="7497,128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BzHQskAAADeAAAADwAAAGRycy9kb3ducmV2LnhtbESPT2vCQBTE74V+h+UVeqsb/yLRVapQ&#10;8SBitQePj+xrknb3bZJdTfTTdwuFHoeZ+Q0zX3bWiCs1vnSsoN9LQBBnTpecK/g4vb1MQfiArNE4&#10;JgU38rBcPD7MMdWu5Xe6HkMuIoR9igqKEKpUSp8VZNH3XEUcvU/XWAxRNrnUDbYRbo0cJMlEWiw5&#10;LhRY0bqg7Pt4sQp2l1Vbjw4bczar+34nv+rxaVgr9fzUvc5ABOrCf/ivvdUKhtNJfwS/d+IVkIs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Acx0LJAAAA3gAAAA8AAAAA&#10;AAAAAAAAAAAAoQIAAGRycy9kb3ducmV2LnhtbFBLBQYAAAAABAAEAPkAAACXAwAAAAA=&#10;" strokeweight="1.5pt">
                <v:stroke dashstyle="dash"/>
              </v:line>
              <v:line id="Connecteur droit 354" o:spid="_x0000_s3138" style="position:absolute;visibility:visible;mso-wrap-style:square" from="7480,12696" to="7480,13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1Bi2ckAAADeAAAADwAAAGRycy9kb3ducmV2LnhtbESPQWvCQBSE70L/w/IKvelGrSLRVapQ&#10;8SBitQePj+xrknb3bZJdTdpf7xYKPQ4z8w2zWHXWiBs1vnSsYDhIQBBnTpecK3g/v/ZnIHxA1mgc&#10;k4Jv8rBaPvQWmGrX8hvdTiEXEcI+RQVFCFUqpc8KsugHriKO3odrLIYom1zqBtsIt0aOkmQqLZYc&#10;FwqsaFNQ9nW6WgX767qtn49bczHrn8NeftaT87hW6umxe5mDCNSF//Bfe6cVjGfT4QR+78QrIJd3&#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F9QYtnJAAAA3gAAAA8AAAAA&#10;AAAAAAAAAAAAoQIAAGRycy9kb3ducmV2LnhtbFBLBQYAAAAABAAEAPkAAACXAwAAAAA=&#10;" strokeweight="1.5pt">
                <v:stroke dashstyle="dash"/>
              </v:line>
              <v:line id="Connecteur droit 355" o:spid="_x0000_s3139" style="position:absolute;visibility:visible;mso-wrap-style:square" from="7469,13129" to="8513,13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K+C/K7JAAAA3gAAAA8AAAAA&#10;AAAAAAAAAAAAoQIAAGRycy9kb3ducmV2LnhtbFBLBQYAAAAABAAEAPkAAACXAwAAAAA=&#10;" strokeweight="1.5pt">
                <v:stroke dashstyle="dash"/>
              </v:line>
              <v:line id="Connecteur droit 356" o:spid="_x0000_s3140" style="position:absolute;flip:y;visibility:visible;mso-wrap-style:square" from="8428,12090" to="8428,13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J9IOMQAAADeAAAADwAAAGRycy9kb3ducmV2LnhtbESPS4vCMBSF94L/IVxhdpp2BEeqUURQ&#10;ZNDF+FpfmmtTbW5Kk9H6783AgMvDeXyc6by1lbhT40vHCtJBAoI4d7rkQsHxsOqPQfiArLFyTAqe&#10;5GE+63ammGn34B+670Mh4gj7DBWYEOpMSp8bsugHriaO3sU1FkOUTSF1g484biv5mSQjabHkSDBY&#10;09JQftv/2shdX3an7Xmd72xqeHmtS83fT6U+eu1iAiJQG97h//ZGKxiOR+kX/N2JV0DOX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0n0g4xAAAAN4AAAAPAAAAAAAAAAAA&#10;AAAAAKECAABkcnMvZG93bnJldi54bWxQSwUGAAAAAAQABAD5AAAAkgMAAAAA&#10;" strokeweight="1.5pt">
                <v:stroke dashstyle="dash"/>
              </v:line>
              <v:line id="Connecteur droit 357" o:spid="_x0000_s3141" style="position:absolute;flip:y;visibility:visible;mso-wrap-style:square" from="10790,10230" to="10790,121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DcSsIAAADeAAAADwAAAGRycy9kb3ducmV2LnhtbERPTWvCQBC9C/6HZQRvukkLIqmrFKEi&#10;RQ9V2/OQHbNps7Mhu2r8985B6PHxvher3jfqSl2sAxvIpxko4jLYmisDp+PHZA4qJmSLTWAycKcI&#10;q+VwsMDChht/0fWQKiUhHAs04FJqC61j6chjnIaWWLhz6DwmgV2lbYc3CfeNfsmymfZYszQ4bGnt&#10;qPw7XLz0bs77793Pptz73PH6t60tf96NGY/69zdQifr0L366t9bA63yWy165I1dAL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DcSsIAAADeAAAADwAAAAAAAAAAAAAA&#10;AAChAgAAZHJzL2Rvd25yZXYueG1sUEsFBgAAAAAEAAQA+QAAAJADAAAAAA==&#10;" strokeweight="1.5pt">
                <v:stroke dashstyle="dash"/>
              </v:line>
              <v:line id="Connecteur droit 358" o:spid="_x0000_s3142" style="position:absolute;visibility:visible;mso-wrap-style:square" from="9967,10230" to="10771,102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" strokeweight="1.5pt">
                <v:stroke dashstyle="dash"/>
              </v:line>
              <v:line id="Connecteur droit 359" o:spid="_x0000_s3143" style="position:absolute;flip:y;visibility:visible;mso-wrap-style:square" from="9967,10231" to="9969,105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oa8cQAAADeAAAADwAAAGRycy9kb3ducmV2LnhtbESPTWvCQBCG74L/YZlCb2ajBZHUVYqg&#10;SKkHv3oesmM2bXY2ZFeN/75zKHh8eb945sveN+pGXawDGxhnOSjiMtiaKwOn43o0AxUTssUmMBl4&#10;UITlYjiYY2HDnfd0O6RKyQjHAg24lNpC61g68hiz0BKLdwmdxySyq7Tt8C7jvtGTPJ9qjzXLg8OW&#10;Vo7K38PVy+/msjt/fW/KnR87Xv20teXPhzGvL/3HO6hEfXqG/9tba+BtNp0IgOAICu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GhrxxAAAAN4AAAAPAAAAAAAAAAAA&#10;AAAAAKECAABkcnMvZG93bnJldi54bWxQSwUGAAAAAAQABAD5AAAAkgMAAAAA&#10;" strokeweight="1.5pt">
                <v:stroke dashstyle="dash"/>
              </v:line>
              <v:shape id="Zone de texte 360" o:spid="_x0000_s3144" type="#_x0000_t202" style="position:absolute;left:8182;top:10193;width:687;height:3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zuMcMA&#10;AADeAAAADwAAAGRycy9kb3ducmV2LnhtbESPT4vCMBTE74LfITzBm6ZVEekaRYQFT4J/1vOjeTbF&#10;5qUkWa1+eiMs7HGYmd8wy3VnG3EnH2rHCvJxBoK4dLrmSsH59D1agAgRWWPjmBQ8KcB61e8tsdDu&#10;wQe6H2MlEoRDgQpMjG0hZSgNWQxj1xIn7+q8xZikr6T2+Ehw28hJls2lxZrTgsGWtobK2/HXKrhU&#10;9nX5yVtvtG1mvH89T2dXKzUcdJsvEJG6+B/+a++0guliPsnhcyddAbl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zuMcMAAADeAAAADwAAAAAAAAAAAAAAAACYAgAAZHJzL2Rv&#10;d25yZXYueG1sUEsFBgAAAAAEAAQA9QAAAIgDAAAAAA==&#10;" stroked="f" strokeweight=".5pt">
                <v:textbox style="mso-next-textbox:#Zone de texte 360">
                  <w:txbxContent>
                    <w:p w:rsidR="000D7CE0" w:rsidRPr="003314A7" w:rsidRDefault="000D7CE0" w:rsidP="00F76E57">
                      <w:pPr>
                        <w:rPr>
                          <w:b/>
                          <w:sz w:val="24"/>
                        </w:rPr>
                      </w:pPr>
                      <w:r>
                        <w:rPr>
                          <w:b/>
                          <w:sz w:val="24"/>
                        </w:rPr>
                        <w:t>6b</w:t>
                      </w:r>
                    </w:p>
                  </w:txbxContent>
                </v:textbox>
              </v:shape>
              <v:group id="Group 499" o:spid="_x0000_s3145" style="position:absolute;left:12363;top:10920;width:1065;height:1190" coordorigin="12027,8974" coordsize="1065,11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mBNljxgAAAN4A&#10;AAAPAAAAAAAAAAAAAAAAAKoCAABkcnMvZG93bnJldi54bWxQSwUGAAAAAAQABAD6AAAAnQMAAAAA&#10;">
                <v:rect id="Rectangle 252" o:spid="_x0000_s3146" style="position:absolute;left:12274;top:9318;width:632;height:5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OQ5McA&#10;AADeAAAADwAAAGRycy9kb3ducmV2LnhtbESPT2vCQBTE74V+h+UVequbJiISXSWUWvRYUyjentln&#10;Ept9G7Jr/nz7bqHgcZiZ3zDr7Wga0VPnassKXmcRCOLC6ppLBV/57mUJwnlkjY1lUjCRg+3m8WGN&#10;qbYDf1J/9KUIEHYpKqi8b1MpXVGRQTezLXHwLrYz6IPsSqk7HALcNDKOooU0WHNYqLClt4qKn+PN&#10;KHDn/pBPbfZ9PbninL2zyeeHD6Wen8ZsBcLT6O/h//ZeK0iWiziBvzvhCs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zkOTHAAAA3gAAAA8AAAAAAAAAAAAAAAAAmAIAAGRy&#10;cy9kb3ducmV2LnhtbFBLBQYAAAAABAAEAPUAAACMAwAAAAA=&#10;" filled="f" stroked="f" strokeweight="2pt"/>
                <v:line id="Connecteur droit 253" o:spid="_x0000_s3147" style="position:absolute;visibility:visible;mso-wrap-style:square" from="12596,9887" to="12596,101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yDrysYAAADeAAAADwAAAGRycy9kb3ducmV2LnhtbESPT2vCQBTE7wW/w/IEb3XjH0RSVymC&#10;VXozitDbI/tM0mTfprsbTb+9KxR6HGbmN8xq05tG3Mj5yrKCyTgBQZxbXXGh4HzavS5B+ICssbFM&#10;Cn7Jw2Y9eFlhqu2dj3TLQiEihH2KCsoQ2lRKn5dk0I9tSxy9q3UGQ5SukNrhPcJNI6dJspAGK44L&#10;Jba0LSmvs84ouHQZf33XO9dg97HfXy8/tZ99KjUa9u9vIAL14T/81z5oBbPlYjqH5514BeT6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g68rGAAAA3gAAAA8AAAAAAAAA&#10;AAAAAAAAoQIAAGRycy9kb3ducmV2LnhtbFBLBQYAAAAABAAEAPkAAACUAwAAAAA=&#10;" strokeweight="1.5pt"/>
                <v:line id="Connecteur droit 254" o:spid="_x0000_s3148" style="position:absolute;flip:y;visibility:visible;mso-wrap-style:square" from="12585,9081" to="12585,93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itYHscAAADeAAAADwAAAGRycy9kb3ducmV2LnhtbESP0WrCQBRE3wv+w3ILfSl1o1WRmI2U&#10;1KL4pvUDLtmbbGj2bsxuNfbru0Khj8PMnGGy9WBbcaHeN44VTMYJCOLS6YZrBafPj5clCB+QNbaO&#10;ScGNPKzz0UOGqXZXPtDlGGoRIexTVGBC6FIpfWnIoh+7jjh6lesthij7WuoerxFuWzlNkoW02HBc&#10;MNhRYaj8On5bBZttYc77Zz0rdlU1+bGde99qp9TT4/C2AhFoCP/hv/ZOK3hdLqZzuN+JV0Dm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K1gexwAAAN4AAAAPAAAAAAAA&#10;AAAAAAAAAKECAABkcnMvZG93bnJldi54bWxQSwUGAAAAAAQABAD5AAAAlQMAAAAA&#10;" strokeweight="1pt">
                  <v:stroke dashstyle="dash"/>
                </v:line>
                <v:line id="Connecteur droit 255" o:spid="_x0000_s3149" style="position:absolute;flip:y;visibility:visible;mso-wrap-style:square" from="12306,8974" to="12829,91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NNBsYAAADeAAAADwAAAGRycy9kb3ducmV2LnhtbESPS4vCMBSF9wP+h3AFN4OmKhStRhFh&#10;YBBc+AB1d2mubbW5KU209d8bYWCWh/P4OPNla0rxpNoVlhUMBxEI4tTqgjMFx8NPfwLCeWSNpWVS&#10;8CIHy0Xna46Jtg3v6Ln3mQgj7BJUkHtfJVK6NCeDbmAr4uBdbW3QB1lnUtfYhHFTylEUxdJgwYGQ&#10;Y0XrnNL7/mEC5LbOLtsbpafpqdo08fC7OZ8fSvW67WoGwlPr/8N/7V+tYDyJRzF87oQrIBd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5DTQbGAAAA3gAAAA8AAAAAAAAA&#10;AAAAAAAAoQIAAGRycy9kb3ducmV2LnhtbFBLBQYAAAAABAAEAPkAAACUAwAAAAA=&#10;" strokeweight="1pt"/>
                <v:line id="Connecteur droit 256" o:spid="_x0000_s3150" style="position:absolute;visibility:visible;mso-wrap-style:square" from="12832,8974" to="13092,8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enkscYAAADeAAAADwAAAGRycy9kb3ducmV2LnhtbESP3WoCMRSE7wt9h3AK3tWsClZXo4ha&#10;qPRC/HmA4+a4Wd2cLEmq2z59Uyh4OczMN8x03tpa3MiHyrGCXjcDQVw4XXGp4Hh4fx2BCBFZY+2Y&#10;FHxTgPns+WmKuXZ33tFtH0uRIBxyVGBibHIpQ2HIYui6hjh5Z+ctxiR9KbXHe4LbWvazbCgtVpwW&#10;DDa0NFRc919WwcafPq+9n9LIE2/8ut6uxsFelOq8tIsJiEhtfIT/2x9awWA07L/B3510Be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Hp5LHGAAAA3gAAAA8AAAAAAAAA&#10;AAAAAAAAoQIAAGRycy9kb3ducmV2LnhtbFBLBQYAAAAABAAEAPkAAACUAwAAAAA=&#10;" strokeweight="1pt"/>
                <v:line id="Connecteur droit 257" o:spid="_x0000_s3151" style="position:absolute;visibility:visible;mso-wrap-style:square" from="12027,8974" to="12287,8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Zww8IAAADeAAAADwAAAGRycy9kb3ducmV2LnhtbERPzWoCMRC+C32HMAVvmlVB7GqUUi0o&#10;HkTrA4ybcbO6mSxJqmufvjkIHj++/9mitbW4kQ+VYwWDfgaCuHC64lLB8ee7NwERIrLG2jEpeFCA&#10;xfytM8Ncuzvv6XaIpUghHHJUYGJscilDYchi6LuGOHFn5y3GBH0ptcd7Cre1HGbZWFqsODUYbOjL&#10;UHE9/FoFG3/aXgd/pZEn3vhVvVt+BHtRqvvefk5BRGrjS/x0r7WC0WQ8THvTnXQF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HZww8IAAADeAAAADwAAAAAAAAAAAAAA&#10;AAChAgAAZHJzL2Rvd25yZXYueG1sUEsFBgAAAAAEAAQA+QAAAJADAAAAAA==&#10;" strokeweight="1pt"/>
                <v:shape id="Zone de texte 258" o:spid="_x0000_s3152" type="#_x0000_t202" style="position:absolute;left:12338;top:9372;width:516;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riN8UA&#10;AADeAAAADwAAAGRycy9kb3ducmV2LnhtbESPQWsCMRSE70L/Q3gFb5rVFrGrUUqh0JNQXT0/Nq/J&#10;4uZlSdJ111/fFAo9DjPzDbPdD64VPYXYeFawmBcgiGuvGzYKqtP7bA0iJmSNrWdSMFKE/e5hssVS&#10;+xt/Un9MRmQIxxIV2JS6UspYW3IY574jzt6XDw5TlsFIHfCW4a6Vy6JYSYcN5wWLHb1Zqq/Hb6fg&#10;Ytz9cl50wWrXPvPhPp4q3yg1fRxeNyASDek//Nf+0Aqe1qvlC/zey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6uI3xQAAAN4AAAAPAAAAAAAAAAAAAAAAAJgCAABkcnMv&#10;ZG93bnJldi54bWxQSwUGAAAAAAQABAD1AAAAigMAAAAA&#10;" stroked="f" strokeweight=".5pt">
                  <v:textbox style="mso-next-textbox:#Zone de texte 258">
                    <w:txbxContent>
                      <w:p w:rsidR="000D7CE0" w:rsidRDefault="000D7CE0" w:rsidP="00F76E57">
                        <w:r w:rsidRPr="00D522DE">
                          <w:rPr>
                            <w:rFonts w:ascii="Tempus Sans ITC" w:hAnsi="Tempus Sans ITC"/>
                            <w:b/>
                          </w:rPr>
                          <w:t>P</w:t>
                        </w:r>
                        <w:r>
                          <w:rPr>
                            <w:rFonts w:ascii="Tempus Sans ITC" w:hAnsi="Tempus Sans ITC"/>
                            <w:b/>
                          </w:rPr>
                          <w:t>&gt;</w:t>
                        </w:r>
                      </w:p>
                    </w:txbxContent>
                  </v:textbox>
                </v:shape>
                <v:shape id="Text Box 507" o:spid="_x0000_s3153" type="#_x0000_t202" style="position:absolute;left:12358;top:9356;width:492;height:4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zmJMYA&#10;AADeAAAADwAAAGRycy9kb3ducmV2LnhtbESPzWrCQBSF94W+w3ALbopO2kiM0VFKQdFdq9JuL5lr&#10;Epq5k86MMb69syh0eTh/fMv1YFrRk/ONZQUvkwQEcWl1w5WC03EzzkH4gKyxtUwKbuRhvXp8WGKh&#10;7ZU/qT+ESsQR9gUqqEPoCil9WZNBP7EdcfTO1hkMUbpKaofXOG5a+ZokmTTYcHyosaP3msqfw8Uo&#10;yKe7/tvv04+vMju38/A867e/TqnR0/C2ABFoCP/hv/ZOK0jzLI0AESei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XzmJMYAAADeAAAADwAAAAAAAAAAAAAAAACYAgAAZHJz&#10;L2Rvd25yZXYueG1sUEsFBgAAAAAEAAQA9QAAAIsDAAAAAA==&#10;">
                  <v:textbox style="mso-next-textbox:#Text Box 507">
                    <w:txbxContent>
                      <w:p w:rsidR="000D7CE0" w:rsidRPr="00882C42" w:rsidRDefault="000D7CE0" w:rsidP="00F76E57">
                        <w:pPr>
                          <w:rPr>
                            <w:rFonts w:ascii="Onyx" w:hAnsi="Onyx"/>
                            <w:b/>
                          </w:rPr>
                        </w:pPr>
                        <w:r w:rsidRPr="00882C42">
                          <w:rPr>
                            <w:rFonts w:ascii="Onyx" w:hAnsi="Onyx"/>
                            <w:b/>
                            <w:sz w:val="24"/>
                          </w:rPr>
                          <w:t>P</w:t>
                        </w:r>
                        <w:r>
                          <w:rPr>
                            <w:rFonts w:ascii="Onyx" w:hAnsi="Onyx"/>
                            <w:b/>
                          </w:rPr>
                          <w:t>&gt;</w:t>
                        </w:r>
                      </w:p>
                    </w:txbxContent>
                  </v:textbox>
                </v:shape>
              </v:group>
              <v:shape id="Zone de texte 348" o:spid="_x0000_s3154" type="#_x0000_t202" style="position:absolute;left:2845;top:13406;width:73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V47MMA&#10;AADeAAAADwAAAGRycy9kb3ducmV2LnhtbESPQYvCMBSE74L/ITzBm6ZVEekaRYQFT8Kq6/nRPJti&#10;81KSrFZ//UYQPA4z8w2zXHe2ETfyoXasIB9nIIhLp2uuFJyO36MFiBCRNTaOScGDAqxX/d4SC+3u&#10;/EO3Q6xEgnAoUIGJsS2kDKUhi2HsWuLkXZy3GJP0ldQe7wluGznJsrm0WHNaMNjS1lB5PfxZBefK&#10;Ps+/eeuNts2M98/H8eRqpYaDbvMFIlIXP+F3e6cVTBfzaQ6vO+kKyN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UV47MMAAADeAAAADwAAAAAAAAAAAAAAAACYAgAAZHJzL2Rv&#10;d25yZXYueG1sUEsFBgAAAAAEAAQA9QAAAIgDAAAAAA==&#10;" stroked="f" strokeweight=".5pt">
                <v:textbox>
                  <w:txbxContent>
                    <w:p w:rsidR="000D7CE0" w:rsidRPr="003314A7" w:rsidRDefault="000D7CE0" w:rsidP="00F76E57">
                      <w:pPr>
                        <w:rPr>
                          <w:b/>
                          <w:sz w:val="24"/>
                        </w:rPr>
                      </w:pPr>
                      <w:r>
                        <w:rPr>
                          <w:b/>
                          <w:sz w:val="24"/>
                        </w:rPr>
                        <w:t>AU</w:t>
                      </w:r>
                    </w:p>
                  </w:txbxContent>
                </v:textbox>
              </v:shape>
              <v:group id="Group 509" o:spid="_x0000_s3155" style="position:absolute;left:9546;top:10571;width:830;height:2381" coordorigin="9546,10571" coordsize="830,23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j3U++xgAAAN4A&#10;AAAPAAAAAAAAAAAAAAAAAKoCAABkcnMvZG93bnJldi54bWxQSwUGAAAAAAQABAD6AAAAnQMAAAAA&#10;">
                <v:group id="Groupe 177" o:spid="_x0000_s3156" style="position:absolute;left:9834;top:12541;width:343;height:289;rotation:90" coordsize="218363,18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vS8+xgAAAN4A&#10;AAAPAAAAAAAAAAAAAAAAAKoCAABkcnMvZG93bnJldi54bWxQSwUGAAAAAAQABAD6AAAAnQMAAAAA&#10;">
                  <v:line id="Connecteur droit 178" o:spid="_x0000_s3157" style="position:absolute;visibility:visible;mso-wrap-style:square" from="0,0" to="6141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vl9F8YAAADeAAAADwAAAGRycy9kb3ducmV2LnhtbESPQWvCQBSE7wX/w/IEb3VjU0RSVxHB&#10;Kt4ai9DbI/tM0mTfxt2Nxn/fLRR6HGbmG2a5HkwrbuR8bVnBbJqAIC6srrlU8HnaPS9A+ICssbVM&#10;Ch7kYb0aPS0x0/bOH3TLQykihH2GCqoQukxKX1Rk0E9tRxy9i3UGQ5SulNrhPcJNK1+SZC4N1hwX&#10;KuxoW1HR5L1RcO5z/vpudq7F/n2/v5yvjU+PSk3Gw+YNRKAh/If/2getIF3M01f4vROvgFz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b5fRfGAAAA3gAAAA8AAAAAAAAA&#10;AAAAAAAAoQIAAGRycy9kb3ducmV2LnhtbFBLBQYAAAAABAAEAPkAAACUAwAAAAA=&#10;" strokeweight="1.5pt"/>
                  <v:line id="Connecteur droit 179" o:spid="_x0000_s3158" style="position:absolute;flip:y;visibility:visible;mso-wrap-style:square" from="61414,0" to="136931,18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eNaXcYAAADeAAAADwAAAGRycy9kb3ducmV2LnhtbESPzWrDMBCE74W+g9hCbo3chJrgWg6l&#10;EEhoDs0P9LpYa8vUWhlJid23jwqFHIeZ+YYp15PtxZV86BwreJlnIIhrpztuFZxPm+cViBCRNfaO&#10;ScEvBVhXjw8lFtqNfKDrMbYiQTgUqMDEOBRShtqQxTB3A3HyGuctxiR9K7XHMcFtLxdZlkuLHacF&#10;gwN9GKp/jherQO4+xy+/WZybttkO7ntn9vk4KTV7mt7fQESa4j38395qBctVvnyFvzvpCsj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njWl3GAAAA3gAAAA8AAAAAAAAA&#10;AAAAAAAAoQIAAGRycy9kb3ducmV2LnhtbFBLBQYAAAAABAAEAPkAAACUAwAAAAA=&#10;" strokeweight="1.5pt"/>
                  <v:line id="Connecteur droit 180" o:spid="_x0000_s3159" style="position:absolute;visibility:visible;mso-wrap-style:square" from="136477,0" to="218363,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dG+8YAAADeAAAADwAAAGRycy9kb3ducmV2LnhtbESPQWvCQBSE74X+h+UVequbGgiSuooI&#10;avHWWITeHtlnkib7Nt3daPz3XUHwOMzMN8x8OZpOnMn5xrKC90kCgri0uuFKwfdh8zYD4QOyxs4y&#10;KbiSh+Xi+WmOubYX/qJzESoRIexzVFCH0OdS+rImg35ie+LonawzGKJ0ldQOLxFuOjlNkkwabDgu&#10;1NjTuqayLQaj4DgU/PPbblyHw3a3Ox3/Wp/ulXp9GVcfIAKN4RG+tz+1gnSWpRnc7sQr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lnRvvGAAAA3gAAAA8AAAAAAAAA&#10;AAAAAAAAoQIAAGRycy9kb3ducmV2LnhtbFBLBQYAAAAABAAEAPkAAACUAwAAAAA=&#10;" strokeweight="1.5pt"/>
                </v:group>
                <v:group id="Groupe 233" o:spid="_x0000_s3160" style="position:absolute;left:8966;top:11543;width:1989;height:830;rotation:90" coordsize="12636,52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4YpPccAAADe&#10;AAAADwAAAAAAAAAAAAAAAACqAgAAZHJzL2Rvd25yZXYueG1sUEsFBgAAAAAEAAQA+gAAAJ4DAAAA&#10;AA==&#10;">
                  <v:group id="Groupe 234" o:spid="_x0000_s3161" style="position:absolute;top:254;width:9758;height:4868" coordsize="9758,48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CNXhUwwAAAN4AAAAP&#10;AAAAAAAAAAAAAAAAAKoCAABkcnMvZG93bnJldi54bWxQSwUGAAAAAAQABAD6AAAAmgMAAAAA&#10;">
                    <v:rect id="Rectangle 235" o:spid="_x0000_s3162" style="position:absolute;width:4868;height:4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fIIccA&#10;AADeAAAADwAAAGRycy9kb3ducmV2LnhtbESPS4vCQBCE78L+h6EX9qYTDYgbHcUHCx5EfF321mba&#10;JJjpCZlRE3/9zoLgsaiqr6jJrDGluFPtCssK+r0IBHFqdcGZgtPxpzsC4TyyxtIyKWjJwWz60Zlg&#10;ou2D93Q/+EwECLsEFeTeV4mULs3JoOvZijh4F1sb9EHWmdQ1PgLclHIQRUNpsOCwkGNFy5zS6+Fm&#10;FBhcxc/dueX2eN6cysXvdvuc35T6+mzmYxCeGv8Ov9prrSAeDeNv+L8TroC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3yCHHAAAA3gAAAA8AAAAAAAAAAAAAAAAAmAIAAGRy&#10;cy9kb3ducmV2LnhtbFBLBQYAAAAABAAEAPUAAACMAwAAAAA=&#10;" filled="f" strokeweight="1.5pt"/>
                    <v:rect id="Rectangle 236" o:spid="_x0000_s3163" style="position:absolute;left:4889;width:4869;height:486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sSwccA&#10;AADeAAAADwAAAGRycy9kb3ducmV2LnhtbESPzWrCQBSF9wXfYbhCd82ktUhIM4paCi4ktNFNdzeZ&#10;2yQ0cydkRk18+s6i4PJw/viy9Wg6caHBtZYVPEcxCOLK6pZrBafjx1MCwnlkjZ1lUjCRg/Vq9pBh&#10;qu2Vv+hS+FqEEXYpKmi871MpXdWQQRfZnjh4P3Yw6IMcaqkHvIZx08mXOF5Kgy2HhwZ72jVU/RZn&#10;o8Dg++L2WU48HcvDqdt+5/ltc1bqcT5u3kB4Gv09/N/eawWLZPkaAAJOQ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LEsHHAAAA3gAAAA8AAAAAAAAAAAAAAAAAmAIAAGRy&#10;cy9kb3ducmV2LnhtbFBLBQYAAAAABAAEAPUAAACMAwAAAAA=&#10;" filled="f" strokeweight="1.5pt"/>
                  </v:group>
                  <v:line id="Connecteur droit 237" o:spid="_x0000_s3164" style="position:absolute;visibility:visible;mso-wrap-style:square" from="7366,254" to="7366,51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it8scAAADeAAAADwAAAGRycy9kb3ducmV2LnhtbESPW2vCQBSE3wv+h+UIvtWNF0RSVymC&#10;F3xrWoS+HbLHJE32bNzdaPz3bqHQx2FmvmFWm9404kbOV5YVTMYJCOLc6ooLBV+fu9clCB+QNTaW&#10;ScGDPGzWg5cVptre+YNuWShEhLBPUUEZQptK6fOSDPqxbYmjd7HOYIjSFVI7vEe4aeQ0SRbSYMVx&#10;ocSWtiXlddYZBecu4++feuca7PaHw+V8rf3spNRo2L+/gQjUh//wX/uoFcyWi/kEfu/EKyDXT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K3yxwAAAN4AAAAPAAAAAAAA&#10;AAAAAAAAAKECAABkcnMvZG93bnJldi54bWxQSwUGAAAAAAQABAD5AAAAlQMAAAAA&#10;" strokeweight="1.5pt"/>
                  <v:shape id="Arc 238" o:spid="_x0000_s3165" style="position:absolute;left:2222;top:317;width:4572;height:4953;rotation:2846313fd;visibility:visible;mso-wrap-style:square;v-text-anchor:middle" coordsize="457200,495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dRtsgA&#10;AADeAAAADwAAAGRycy9kb3ducmV2LnhtbESPzW7CMBCE75X6DtZW6q04UIRCwKC2UlUOOVB+7ou9&#10;JBHxOo0dEt4eV6rU42hmvtEs14OtxZVaXzlWMB4lIIi1MxUXCg77z5cUhA/IBmvHpOBGHtarx4cl&#10;Zsb1/E3XXShEhLDPUEEZQpNJ6XVJFv3INcTRO7vWYoiyLaRpsY9wW8tJksykxYrjQokNfZSkL7vO&#10;KtDnH9vlR31q0m0+7r7et/N53iv1/DS8LUAEGsJ/+K+9MQpe09l0Ar934hWQq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N1G2yAAAAN4AAAAPAAAAAAAAAAAAAAAAAJgCAABk&#10;cnMvZG93bnJldi54bWxQSwUGAAAAAAQABAD1AAAAjQMAAAAA&#10;" adj="0,,0" path="m228600,nsc354852,,457200,110877,457200,247650r-228600,l228600,xem228600,nfc354852,,457200,110877,457200,247650e" filled="f" strokeweight="1.5pt">
                    <v:stroke joinstyle="round"/>
                    <v:formulas/>
                    <v:path arrowok="t" o:connecttype="custom" o:connectlocs="2286,0;4572,2477" o:connectangles="0,0"/>
                  </v:shape>
                  <v:shape id="Arc 239" o:spid="_x0000_s3166" style="position:absolute;left:8064;width:4572;height:4953;rotation:-9041723fd;visibility:visible;mso-wrap-style:square;v-text-anchor:middle" coordsize="457200,4953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u1qMcA&#10;AADeAAAADwAAAGRycy9kb3ducmV2LnhtbESPQWvCQBSE70L/w/IKXqRuqhI0ukortnit8eLtkX1m&#10;U7NvQ3bV1F/vFgSPw8x8wyxWna3FhVpfOVbwPkxAEBdOV1wq2Odfb1MQPiBrrB2Tgj/ysFq+9BaY&#10;aXflH7rsQikihH2GCkwITSalLwxZ9EPXEEfv6FqLIcq2lLrFa4TbWo6SJJUWK44LBhtaGypOu7NV&#10;UJ7yjT+EzWD/O/q+1ef8M50NjFL91+5jDiJQF57hR3urFYyn6WQM/3fiF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LtajHAAAA3gAAAA8AAAAAAAAAAAAAAAAAmAIAAGRy&#10;cy9kb3ducmV2LnhtbFBLBQYAAAAABAAEAPUAAACMAwAAAAA=&#10;" adj="0,,0" path="m228600,nsc354852,,457200,110877,457200,247650r-228600,l228600,xem228600,nfc354852,,457200,110877,457200,247650e" filled="f" strokeweight="1.5pt">
                    <v:stroke joinstyle="round"/>
                    <v:formulas/>
                    <v:path arrowok="t" o:connecttype="custom" o:connectlocs="2286,0;4572,2477" o:connectangles="0,0"/>
                  </v:shape>
                  <v:shape id="Connecteur droit avec flèche 240" o:spid="_x0000_s3167" type="#_x0000_t32" style="position:absolute;left:2540;top:254;width:0;height:486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7zW8UAAADeAAAADwAAAGRycy9kb3ducmV2LnhtbESPT4vCMBTE74LfITxhb5pa/1CqUYrg&#10;sq4ndff+aJ5tsXkpTVarn34jCB6HmfkNs1x3phZXal1lWcF4FIEgzq2uuFDwc9oOExDOI2usLZOC&#10;OzlYr/q9Jaba3vhA16MvRICwS1FB6X2TSunykgy6kW2Ig3e2rUEfZFtI3eItwE0t4yiaS4MVh4US&#10;G9qUlF+Of0bBeZfdk8l+Ro/k8Hmy39mW4/hXqY9Bly1AeOr8O/xqf2kFk2Q+ncLzTrgCc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L7zW8UAAADeAAAADwAAAAAAAAAA&#10;AAAAAAChAgAAZHJzL2Rvd25yZXYueG1sUEsFBgAAAAAEAAQA+QAAAJMDAAAAAA==&#10;" strokeweight="1.5pt">
                    <v:stroke startarrow="open" endarrow="open"/>
                  </v:shape>
                </v:group>
                <v:group id="Group 522" o:spid="_x0000_s3168" style="position:absolute;left:9763;top:10571;width:381;height:386" coordorigin="9763,10561" coordsize="381,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0MqS3xgAAAN4A&#10;AAAPAAAAAAAAAAAAAAAAAKoCAABkcnMvZG93bnJldi54bWxQSwUGAAAAAAQABAD6AAAAnQMAAAAA&#10;">
                  <v:rect id="Rectangle 260" o:spid="_x0000_s3169" style="position:absolute;left:9763;top:10561;width:381;height:38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9NUsgA&#10;AADeAAAADwAAAGRycy9kb3ducmV2LnhtbESPT2vCQBTE74V+h+UVeim60SZBoquIIPRSsP5BvD2y&#10;r0lq9m3MbmP67buC4HGYmd8ws0VvatFR6yrLCkbDCARxbnXFhYL9bj2YgHAeWWNtmRT8kYPF/Plp&#10;hpm2V/6ibusLESDsMlRQet9kUrq8JINuaBvi4H3b1qAPsi2kbvEa4KaW4yhKpcGKw0KJDa1Kys/b&#10;X6NgE8tzXLwdkuhzdLwkP+ukkt1JqdeXfjkF4an3j/C9/aEVvE/SOIXbnXAF5P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j01SyAAAAN4AAAAPAAAAAAAAAAAAAAAAAJgCAABk&#10;cnMvZG93bnJldi54bWxQSwUGAAAAAAQABAD1AAAAjQMAAAAA&#10;" filled="f" strokeweight="2pt"/>
                  <v:line id="Connecteur droit 261" o:spid="_x0000_s3170" style="position:absolute;visibility:visible;mso-wrap-style:square" from="9763,10561" to="9960,10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2QHccAAADeAAAADwAAAGRycy9kb3ducmV2LnhtbESPT2vCQBTE7wW/w/IEb3XTKlZSVykF&#10;/+DNWITeHtlnkib7Nt3daPrtu4LgcZiZ3zCLVW8acSHnK8sKXsYJCOLc6ooLBV/H9fMchA/IGhvL&#10;pOCPPKyWg6cFptpe+UCXLBQiQtinqKAMoU2l9HlJBv3YtsTRO1tnMETpCqkdXiPcNPI1SWbSYMVx&#10;ocSWPkvK66wzCk5dxt8/9do12G222/Ppt/aTvVKjYf/xDiJQHx7he3unFUzms+kb3O7EKy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eLZAdxwAAAN4AAAAPAAAAAAAA&#10;AAAAAAAAAKECAABkcnMvZG93bnJldi54bWxQSwUGAAAAAAQABAD5AAAAlQMAAAAA&#10;" strokeweight="1.5pt"/>
                  <v:line id="Connecteur droit 262" o:spid="_x0000_s3171" style="position:absolute;flip:y;visibility:visible;mso-wrap-style:square" from="9957,10561" to="10144,10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GvsIAAADeAAAADwAAAGRycy9kb3ducmV2LnhtbERPy4rCMBTdD/gP4QruxlRHinSMMgiC&#10;ogtfMNtLc9uUaW5KkrH1781iYJaH815tBtuKB/nQOFYwm2YgiEunG64V3G+79yWIEJE1to5JwZMC&#10;bNajtxUW2vV8occ11iKFcChQgYmxK6QMpSGLYeo64sRVzluMCfpaao99CretnGdZLi02nBoMdrQ1&#10;VP5cf60CeTj2Z7+b36u62nfu+2BOeT8oNRkPX58gIg3xX/zn3msFH8t8kfamO+kKyPU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SGvsIAAADeAAAADwAAAAAAAAAAAAAA&#10;AAChAgAAZHJzL2Rvd25yZXYueG1sUEsFBgAAAAAEAAQA+QAAAJADAAAAAA==&#10;" strokeweight="1.5pt"/>
                </v:group>
              </v:group>
            </v:group>
            <v:shape id="Zone de texte 317" o:spid="_x0000_s2018" type="#_x0000_t202" style="position:absolute;left:1964;top:7640;width:978;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NJ9sUA&#10;AADeAAAADwAAAGRycy9kb3ducmV2LnhtbESPzWrDMBCE74G8g9hAb4nspA2pazmEQqCnQn7Pi7W1&#10;TK2VkdTEydNXhUCPw8x8w5TrwXbiQj60jhXkswwEce10y42C42E7XYEIEVlj55gU3CjAuhqPSiy0&#10;u/KOLvvYiAThUKACE2NfSBlqQxbDzPXEyfty3mJM0jdSe7wmuO3kPMuW0mLLacFgT++G6u/9j1Vw&#10;buz9fMp7b7TtnvnzfjscXavU02TYvIGINMT/8KP9oRUsVi/5K/zdSVdAV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o0n2xQAAAN4AAAAPAAAAAAAAAAAAAAAAAJgCAABkcnMv&#10;ZG93bnJldi54bWxQSwUGAAAAAAQABAD1AAAAigMAAAAA&#10;" stroked="f" strokeweight=".5pt">
              <v:textbox style="mso-next-textbox:#Zone de texte 317">
                <w:txbxContent>
                  <w:p w:rsidR="000D7CE0" w:rsidRPr="003246E9" w:rsidRDefault="000D7CE0" w:rsidP="00F76E57">
                    <w:pPr>
                      <w:rPr>
                        <w:b/>
                        <w:sz w:val="24"/>
                      </w:rPr>
                    </w:pPr>
                    <w:r w:rsidRPr="003246E9">
                      <w:rPr>
                        <w:b/>
                        <w:sz w:val="24"/>
                      </w:rPr>
                      <w:t>1-1V</w:t>
                    </w:r>
                  </w:p>
                </w:txbxContent>
              </v:textbox>
            </v:shape>
            <v:shape id="Zone de texte 323" o:spid="_x0000_s2019" type="#_x0000_t202" style="position:absolute;left:774;top:9222;width:1466;height:617;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Uq1sEA&#10;AADeAAAADwAAAGRycy9kb3ducmV2LnhtbESPy4rCMBSG9wO+QziCuzH1ilSjiCC4Esbb+tAcm2Jz&#10;UpKo1aefLASXP/+Nb7FqbS0e5EPlWMGgn4EgLpyuuFRwOm5/ZyBCRNZYOyYFLwqwWnZ+Fphr9+Q/&#10;ehxiKdIIhxwVmBibXMpQGLIY+q4hTt7VeYsxSV9K7fGZxm0th1k2lRYrTg8GG9oYKm6Hu1VwKe37&#10;ch403mhbj3n/fh1PrlKq123XcxCR2vgNf9o7rWA0mwwTQMJJKCC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z1KtbBAAAA3gAAAA8AAAAAAAAAAAAAAAAAmAIAAGRycy9kb3du&#10;cmV2LnhtbFBLBQYAAAAABAAEAPUAAACGAwAAAAA=&#10;" stroked="f" strokeweight=".5pt">
              <v:textbox style="mso-next-textbox:#Zone de texte 323">
                <w:txbxContent>
                  <w:p w:rsidR="000D7CE0" w:rsidRPr="003246E9" w:rsidRDefault="000D7CE0" w:rsidP="00F76E57">
                    <w:pPr>
                      <w:rPr>
                        <w:b/>
                        <w:sz w:val="24"/>
                      </w:rPr>
                    </w:pPr>
                    <w:r w:rsidRPr="003246E9">
                      <w:rPr>
                        <w:b/>
                        <w:sz w:val="24"/>
                      </w:rPr>
                      <w:t>1-1YV1</w:t>
                    </w:r>
                    <w:r>
                      <w:rPr>
                        <w:b/>
                        <w:sz w:val="24"/>
                      </w:rPr>
                      <w:t>2</w:t>
                    </w:r>
                  </w:p>
                </w:txbxContent>
              </v:textbox>
            </v:shape>
            <v:shape id="Zone de texte 328" o:spid="_x0000_s2020" type="#_x0000_t202" style="position:absolute;left:2722;top:9549;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mPTcMA&#10;AADeAAAADwAAAGRycy9kb3ducmV2LnhtbESPS4sCMRCE78L+h9CCN82ML2TWKIuwsCfB57mZ9E4G&#10;J50hiTr6683Cgseiqr6iluvONuJGPtSOFeSjDARx6XTNlYLj4Xu4ABEissbGMSl4UID16qO3xEK7&#10;O+/oto+VSBAOBSowMbaFlKE0ZDGMXEucvF/nLcYkfSW1x3uC20aOs2wuLdacFgy2tDFUXvZXq+Bc&#10;2ef5lLfeaNtMeft8HI6uVmrQ774+QUTq4jv83/7RCiaL2TiHvzvpCsjV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7mPTcMAAADeAAAADwAAAAAAAAAAAAAAAACYAgAAZHJzL2Rv&#10;d25yZXYueG1sUEsFBgAAAAAEAAQA9QAAAIgDAAAAAA==&#10;" stroked="f" strokeweight=".5pt">
              <v:textbox style="mso-next-textbox:#Zone de texte 328">
                <w:txbxContent>
                  <w:p w:rsidR="000D7CE0" w:rsidRPr="003B3225" w:rsidRDefault="000D7CE0" w:rsidP="00F76E57">
                    <w:pPr>
                      <w:rPr>
                        <w:b/>
                        <w:sz w:val="20"/>
                      </w:rPr>
                    </w:pPr>
                    <w:r w:rsidRPr="003B3225">
                      <w:rPr>
                        <w:b/>
                        <w:sz w:val="20"/>
                      </w:rPr>
                      <w:t>1</w:t>
                    </w:r>
                  </w:p>
                </w:txbxContent>
              </v:textbox>
            </v:shape>
            <v:shape id="Zone de texte 334" o:spid="_x0000_s2021" type="#_x0000_t202" style="position:absolute;left:3326;top:7632;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sROsUA&#10;AADeAAAADwAAAGRycy9kb3ducmV2LnhtbESPzWrDMBCE74W8g9hCb41s94fgRDGhEMip0CTNebE2&#10;lqm1MpJqO3n6KhDocZiZb5hVNdlODORD61hBPs9AENdOt9woOB62zwsQISJr7ByTggsFqNazhxWW&#10;2o38RcM+NiJBOJSowMTYl1KG2pDFMHc9cfLOzluMSfpGao9jgttOFln2Li22nBYM9vRhqP7Z/1oF&#10;p8ZeT99574223St/Xi+Ho2uVenqcNksQkab4H763d1rBy+KtKOB2J10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axE6xQAAAN4AAAAPAAAAAAAAAAAAAAAAAJgCAABkcnMv&#10;ZG93bnJldi54bWxQSwUGAAAAAAQABAD1AAAAigMAAAAA&#10;" stroked="f" strokeweight=".5pt">
              <v:textbox style="mso-next-textbox:#Zone de texte 334">
                <w:txbxContent>
                  <w:p w:rsidR="000D7CE0" w:rsidRPr="003B3225" w:rsidRDefault="000D7CE0" w:rsidP="00F76E57">
                    <w:pPr>
                      <w:rPr>
                        <w:b/>
                        <w:sz w:val="20"/>
                      </w:rPr>
                    </w:pPr>
                    <w:r w:rsidRPr="003B3225">
                      <w:rPr>
                        <w:b/>
                        <w:sz w:val="20"/>
                      </w:rPr>
                      <w:t>2</w:t>
                    </w:r>
                  </w:p>
                </w:txbxContent>
              </v:textbox>
            </v:shape>
            <v:shape id="Zone de texte 346" o:spid="_x0000_s2022" type="#_x0000_t202" style="position:absolute;left:3708;top:9538;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e0ocUA&#10;AADeAAAADwAAAGRycy9kb3ducmV2LnhtbESPwWrDMBBE74H+g9hCb4mcpC3GsWxKodBToImT82Jt&#10;LRNrZSQ1cfL1UaHQ4zAzb5iynuwgzuRD71jBcpGBIG6d7rlT0Ow/5jmIEJE1Do5JwZUC1NXDrMRC&#10;uwt/0XkXO5EgHApUYGIcCylDa8hiWLiROHnfzluMSfpOao+XBLeDXGXZq7TYc1owONK7ofa0+7EK&#10;jp29HQ/L0Rtth2fe3q77xvVKPT1ObxsQkab4H/5rf2oF6/xltYbfO+kKy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J7ShxQAAAN4AAAAPAAAAAAAAAAAAAAAAAJgCAABkcnMv&#10;ZG93bnJldi54bWxQSwUGAAAAAAQABAD1AAAAigMAAAAA&#10;" stroked="f" strokeweight=".5pt">
              <v:textbox style="mso-next-textbox:#Zone de texte 346">
                <w:txbxContent>
                  <w:p w:rsidR="000D7CE0" w:rsidRPr="003B3225" w:rsidRDefault="000D7CE0" w:rsidP="00F76E57">
                    <w:pPr>
                      <w:rPr>
                        <w:b/>
                        <w:sz w:val="20"/>
                      </w:rPr>
                    </w:pPr>
                    <w:r w:rsidRPr="003B3225">
                      <w:rPr>
                        <w:b/>
                        <w:sz w:val="20"/>
                      </w:rPr>
                      <w:t>3</w:t>
                    </w:r>
                  </w:p>
                </w:txbxContent>
              </v:textbox>
            </v:shape>
            <v:group id="Group 401" o:spid="_x0000_s2023" style="position:absolute;left:1772;top:7988;width:3391;height:1623" coordorigin="1588,6586" coordsize="3391,16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YSF8McAAADe&#10;AAAADwAAAAAAAAAAAAAAAACqAgAAZHJzL2Rvd25yZXYueG1sUEsFBgAAAAAEAAQA+gAAAJ4DAAAA&#10;AA==&#10;">
              <v:shape id="_x0000_s2024" type="#_x0000_t202" style="position:absolute;left:1889;top:6586;width:3090;height:1623;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KJTsUA&#10;AADeAAAADwAAAGRycy9kb3ducmV2LnhtbESPQWsCMRSE70L/Q3gFb5rV1iKrUUqh0JNQXT0/Nq/J&#10;4uZlSdJ111/fFAo9DjPzDbPdD64VPYXYeFawmBcgiGuvGzYKqtP7bA0iJmSNrWdSMFKE/e5hssVS&#10;+xt/Un9MRmQIxxIV2JS6UspYW3IY574jzt6XDw5TlsFIHfCW4a6Vy6J4kQ4bzgsWO3qzVF+P307B&#10;xbj75bzogtWufebDfTxVvlFq+ji8bkAkGtJ/+K/9oRU8rVfLFfzey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golOxQAAAN4AAAAPAAAAAAAAAAAAAAAAAJgCAABkcnMv&#10;ZG93bnJldi54bWxQSwUGAAAAAAQABAD1AAAAigMAAAAA&#10;" stroked="f" strokeweight=".5pt">
                <v:textbox style="mso-next-textbox:#_x0000_s2024">
                  <w:txbxContent>
                    <w:p w:rsidR="000D7CE0" w:rsidRDefault="000D7CE0" w:rsidP="00F76E57">
                      <w:r>
                        <w:rPr>
                          <w:noProof/>
                          <w:lang w:eastAsia="fr-FR"/>
                        </w:rPr>
                        <w:drawing>
                          <wp:inline distT="0" distB="0" distL="0" distR="0" wp14:anchorId="45D7ABED" wp14:editId="7DEB6DA6">
                            <wp:extent cx="1132840" cy="941705"/>
                            <wp:effectExtent l="0" t="0" r="0" b="0"/>
                            <wp:docPr id="47" name="Image 8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9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132840" cy="941705"/>
                                    </a:xfrm>
                                    <a:prstGeom prst="rect">
                                      <a:avLst/>
                                    </a:prstGeom>
                                    <a:noFill/>
                                    <a:ln>
                                      <a:noFill/>
                                    </a:ln>
                                  </pic:spPr>
                                </pic:pic>
                              </a:graphicData>
                            </a:graphic>
                          </wp:inline>
                        </w:drawing>
                      </w:r>
                    </w:p>
                  </w:txbxContent>
                </v:textbox>
              </v:shape>
              <v:group id="Groupe 49" o:spid="_x0000_s2025" style="position:absolute;left:1588;top:6867;width:468;height:826" coordsize="297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Gr4cxgAAAN4A&#10;AAAPAAAAAAAAAAAAAAAAAKoCAABkcnMvZG93bnJldi54bWxQSwUGAAAAAAQABAD6AAAAnQMAAAAA&#10;">
                <v:rect id="Rectangle 50" o:spid="_x0000_s2026" style="position:absolute;top:1433;width:2975;height:2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lsFckA&#10;AADeAAAADwAAAGRycy9kb3ducmV2LnhtbESPT2vCQBTE70K/w/IKvYhu/BOV1FVKIdCLUK0ivT2y&#10;r0lq9m2a3Sbx23cFocdhZn7DrLe9qURLjSstK5iMIxDEmdUl5wqOH+loBcJ5ZI2VZVJwJQfbzcNg&#10;jYm2He+pPfhcBAi7BBUU3teJlC4ryKAb25o4eF+2MeiDbHKpG+wC3FRyGkULabDksFBgTa8FZZfD&#10;r1HwPpeXeT48xdFucv6Jv9O4lO2nUk+P/cszCE+9/w/f229awWwVT5dwuxOugNz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jlsFckAAADeAAAADwAAAAAAAAAAAAAAAACYAgAA&#10;ZHJzL2Rvd25yZXYueG1sUEsFBgAAAAAEAAQA9QAAAI4DAAAAAA==&#10;" filled="f" strokeweight="2pt"/>
                <v:line id="Connecteur droit 51" o:spid="_x0000_s2027" style="position:absolute;flip:x;visibility:visible;mso-wrap-style:square" from="818,1433" to="1978,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4CYsIAAADeAAAADwAAAGRycy9kb3ducmV2LnhtbERPz2vCMBS+D/wfwhO8zdSOiVSjiCAo&#10;7rCp4PXRvDbF5qUkma3/vTkMdvz4fq82g23Fg3xoHCuYTTMQxKXTDdcKrpf9+wJEiMgaW8ek4EkB&#10;NuvR2woL7Xr+occ51iKFcChQgYmxK6QMpSGLYeo64sRVzluMCfpaao99CretzLNsLi02nBoMdrQz&#10;VN7Pv1aBPJ76b7/Pr1VdHTp3O5qveT8oNRkP2yWISEP8F/+5D1rBx+IzT3vTnXQF5P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4CYsIAAADeAAAADwAAAAAAAAAAAAAA&#10;AAChAgAAZHJzL2Rvd25yZXYueG1sUEsFBgAAAAAEAAQA+QAAAJADAAAAAA==&#10;" strokeweight="1.5pt"/>
                <v:line id="Connecteur droit 52" o:spid="_x0000_s2028" style="position:absolute;flip:y;visibility:visible;mso-wrap-style:square" from="1978,0" to="1978,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Kn+ccAAADeAAAADwAAAGRycy9kb3ducmV2LnhtbESPT2sCMRTE70K/Q3gFb5rtloquRikF&#10;QamH+ge8PjZvN0s3L0uSuuu3bwpCj8PM/IZZbQbbihv50DhW8DLNQBCXTjdcK7ict5M5iBCRNbaO&#10;ScGdAmzWT6MVFtr1fKTbKdYiQTgUqMDE2BVShtKQxTB1HXHyKuctxiR9LbXHPsFtK/Msm0mLDacF&#10;gx19GCq/Tz9Wgdx/9l9+m1+qutp17ro3h1k/KDV+Ht6XICIN8T/8aO+0gtf5W76AvzvpC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GUqf5xwAAAN4AAAAPAAAAAAAA&#10;AAAAAAAAAKECAABkcnMvZG93bnJldi54bWxQSwUGAAAAAAQABAD5AAAAlQMAAAAA&#10;" strokeweight="1.5pt"/>
                <v:line id="Connecteur droit 53" o:spid="_x0000_s2029" style="position:absolute;flip:y;visibility:visible;mso-wrap-style:square" from="818,3821" to="818,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GYucQAAADeAAAADwAAAGRycy9kb3ducmV2LnhtbESPzYrCMBSF9wO+Q7iCuzFVGZFqFBEE&#10;xVnMqOD20tw2xeamJNHWtzeLgVkezh/fatPbRjzJh9qxgsk4A0FcOF1zpeB62X8uQISIrLFxTApe&#10;FGCzHnysMNeu4196nmMl0giHHBWYGNtcylAYshjGriVOXum8xZikr6T22KVx28hpls2lxZrTg8GW&#10;doaK+/lhFcjjqfvx++m1rMpD625H8z3veqVGw367BBGpj//hv/ZBK5gtvmYJIOEkFJD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sZi5xAAAAN4AAAAPAAAAAAAAAAAA&#10;AAAAAKECAABkcnMvZG93bnJldi54bWxQSwUGAAAAAAQABAD5AAAAkgMAAAAA&#10;" strokeweight="1.5pt"/>
              </v:group>
              <v:group id="Groupe 130" o:spid="_x0000_s2030" style="position:absolute;left:3778;top:7128;width:343;height:289" coordsize="218364,18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IKrC1xgAAAN4A&#10;AAAPAAAAAAAAAAAAAAAAAKoCAABkcnMvZG93bnJldi54bWxQSwUGAAAAAAQABAD6AAAAnQMAAAAA&#10;">
                <v:line id="Connecteur droit 131" o:spid="_x0000_s2031" style="position:absolute;visibility:visible;mso-wrap-style:square" from="0,0" to="6141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khhMYAAADeAAAADwAAAGRycy9kb3ducmV2LnhtbESPQWvCQBSE74X+h+UVeqsbDRaJriIF&#10;a/HWKIK3R/aZxGTfprsbTf99VxB6HGbmG2axGkwrruR8bVnBeJSAIC6srrlUcNhv3mYgfEDW2Fom&#10;Bb/kYbV8flpgpu2Nv+mah1JECPsMFVQhdJmUvqjIoB/Zjjh6Z+sMhihdKbXDW4SbVk6S5F0arDku&#10;VNjRR0VFk/dGwbHP+XRpNq7F/nO7PR9/Gp/ulHp9GdZzEIGG8B9+tL+0gnQ2TSdwvxOv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15IYTGAAAA3gAAAA8AAAAAAAAA&#10;AAAAAAAAoQIAAGRycy9kb3ducmV2LnhtbFBLBQYAAAAABAAEAPkAAACUAwAAAAA=&#10;" strokeweight="1.5pt"/>
                <v:line id="Connecteur droit 132" o:spid="_x0000_s2032" style="position:absolute;flip:y;visibility:visible;mso-wrap-style:square" from="61414,0" to="136931,18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MGzsYAAADeAAAADwAAAGRycy9kb3ducmV2LnhtbESPT2sCMRTE70K/Q3gFb5qtS0W2RpGC&#10;oNRD/QO9PjZvN4ublyWJ7vbbm0LB4zAzv2GW68G24k4+NI4VvE0zEMSl0w3XCi7n7WQBIkRkja1j&#10;UvBLAdarl9ESC+16PtL9FGuRIBwKVGBi7AopQ2nIYpi6jjh5lfMWY5K+ltpjn+C2lbMsm0uLDacF&#10;gx19Giqvp5tVIPdf/bffzi5VXe0697M3h3k/KDV+HTYfICIN8Rn+b++0gnzxnufwdyddAbl6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jBs7GAAAA3gAAAA8AAAAAAAAA&#10;AAAAAAAAoQIAAGRycy9kb3ducmV2LnhtbFBLBQYAAAAABAAEAPkAAACUAwAAAAA=&#10;" strokeweight="1.5pt"/>
                <v:line id="Connecteur droit 133" o:spid="_x0000_s2033" style="position:absolute;visibility:visible;mso-wrap-style:square" from="136477,0" to="21836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wca8cAAADeAAAADwAAAGRycy9kb3ducmV2LnhtbESPQWvCQBSE74X+h+UJvdWNpi0SXaUI&#10;1uKtqQjeHtlnEpN9m+5uNP33bqHgcZiZb5jFajCtuJDztWUFk3ECgriwuuZSwf578zwD4QOyxtYy&#10;KfglD6vl48MCM22v/EWXPJQiQthnqKAKocuk9EVFBv3YdsTRO1lnMETpSqkdXiPctHKaJG/SYM1x&#10;ocKO1hUVTd4bBYc+5+O52bgW+4/t9nT4aXy6U+ppNLzPQQQawj383/7UCtLZa/oCf3fiFZDLG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3BxrxwAAAN4AAAAPAAAAAAAA&#10;AAAAAAAAAKECAABkcnMvZG93bnJldi54bWxQSwUGAAAAAAQABAD5AAAAlQMAAAAA&#10;" strokeweight="1.5pt"/>
              </v:group>
            </v:group>
            <v:line id="Connecteur droit 293" o:spid="_x0000_s2034" style="position:absolute;visibility:visible;mso-wrap-style:square" from="3268,9093" to="3268,10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pC58MYAAADeAAAADwAAAGRycy9kb3ducmV2LnhtbESPQWvCQBSE70L/w/IKvdWNBktIXUUK&#10;avHWWITeHtlnkib7Nt3daPz33ULB4zAz3zDL9Wg6cSHnG8sKZtMEBHFpdcOVgs/j9jkD4QOyxs4y&#10;KbiRh/XqYbLEXNsrf9ClCJWIEPY5KqhD6HMpfVmTQT+1PXH0ztYZDFG6SmqH1wg3nZwnyYs02HBc&#10;qLGnt5rKthiMgtNQ8Nd3u3UdDrv9/nz6aX16UOrpcdy8ggg0hnv4v/2uFaTZIl3A3514BeT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QufDGAAAA3gAAAA8AAAAAAAAA&#10;AAAAAAAAoQIAAGRycy9kb3ducmV2LnhtbFBLBQYAAAAABAAEAPkAAACUAwAAAAA=&#10;" strokeweight="1.5pt"/>
            <v:shape id="Zone de texte 321" o:spid="_x0000_s2038" type="#_x0000_t202" style="position:absolute;left:5712;top:7618;width:978;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YVlsQA&#10;AADeAAAADwAAAGRycy9kb3ducmV2LnhtbESPS4sCMRCE78L+h9ALe9OMT9zRKIsg7EnwsZ6bSTsZ&#10;dtIZkqijv94Igseiqr6i5svW1uJCPlSOFfR7GQjiwumKSwWH/bo7BREissbaMSm4UYDl4qMzx1y7&#10;K2/psoulSBAOOSowMTa5lKEwZDH0XEOcvJPzFmOSvpTa4zXBbS0HWTaRFitOCwYbWhkq/ndnq+BY&#10;2vvxr994o2094s39tj+4Sqmvz/ZnBiJSG9/hV/tXKxhOx8NveN5JV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WFZbEAAAA3gAAAA8AAAAAAAAAAAAAAAAAmAIAAGRycy9k&#10;b3ducmV2LnhtbFBLBQYAAAAABAAEAPUAAACJAwAAAAA=&#10;" stroked="f" strokeweight=".5pt">
              <v:textbox style="mso-next-textbox:#Zone de texte 321">
                <w:txbxContent>
                  <w:p w:rsidR="000D7CE0" w:rsidRPr="003246E9" w:rsidRDefault="000D7CE0" w:rsidP="00F76E57">
                    <w:pPr>
                      <w:rPr>
                        <w:b/>
                        <w:sz w:val="24"/>
                      </w:rPr>
                    </w:pPr>
                    <w:r w:rsidRPr="003246E9">
                      <w:rPr>
                        <w:b/>
                        <w:sz w:val="24"/>
                      </w:rPr>
                      <w:t>1-2V</w:t>
                    </w:r>
                  </w:p>
                </w:txbxContent>
              </v:textbox>
            </v:shape>
            <v:shape id="Zone de texte 333" o:spid="_x0000_s2039" type="#_x0000_t202" style="position:absolute;left:6449;top:9497;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rPdsIA&#10;AADeAAAADwAAAGRycy9kb3ducmV2LnhtbESPy4rCMBSG94LvEI7gTlMvM0htKsPAwKwEr+tDc6Yp&#10;NicliVp9erMQZvnz3/iKTW9bcSMfGscKZtMMBHHldMO1guPhZ7ICESKyxtYxKXhQgE05HBSYa3fn&#10;Hd32sRZphEOOCkyMXS5lqAxZDFPXESfvz3mLMUlfS+3xnsZtK+dZ9iktNpweDHb0bai67K9Wwbm2&#10;z/Np1nmjbbvk7fNxOLpGqfGo/1qDiNTH//C7/asVLFYfywSQcBIKy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Ks92wgAAAN4AAAAPAAAAAAAAAAAAAAAAAJgCAABkcnMvZG93&#10;bnJldi54bWxQSwUGAAAAAAQABAD1AAAAhwMAAAAA&#10;" stroked="f" strokeweight=".5pt">
              <v:textbox style="mso-next-textbox:#Zone de texte 333">
                <w:txbxContent>
                  <w:p w:rsidR="000D7CE0" w:rsidRPr="003B3225" w:rsidRDefault="000D7CE0" w:rsidP="00F76E57">
                    <w:pPr>
                      <w:rPr>
                        <w:b/>
                        <w:sz w:val="20"/>
                      </w:rPr>
                    </w:pPr>
                    <w:r w:rsidRPr="003B3225">
                      <w:rPr>
                        <w:b/>
                        <w:sz w:val="20"/>
                      </w:rPr>
                      <w:t>1</w:t>
                    </w:r>
                  </w:p>
                </w:txbxContent>
              </v:textbox>
            </v:shape>
            <v:shape id="Zone de texte 339" o:spid="_x0000_s2040" type="#_x0000_t202" style="position:absolute;left:6866;top:7662;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Zq7cUA&#10;AADeAAAADwAAAGRycy9kb3ducmV2LnhtbESPwWrDMBBE74X8g9hCb43sxi3BiWJCIZBToUma82Jt&#10;LFNrZSQlsf31VaHQ4zAzb5h1NdhO3MiH1rGCfJ6BIK6dbrlRcDrunpcgQkTW2DkmBSMFqDazhzWW&#10;2t35k26H2IgE4VCiAhNjX0oZakMWw9z1xMm7OG8xJukbqT3eE9x28iXL3qTFltOCwZ7eDdXfh6tV&#10;cG7sdP7Ke2+07Qr+mMbjybVKPT0O2xWISEP8D/+191rBYvla5PB7J1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ZmrtxQAAAN4AAAAPAAAAAAAAAAAAAAAAAJgCAABkcnMv&#10;ZG93bnJldi54bWxQSwUGAAAAAAQABAD1AAAAigMAAAAA&#10;" stroked="f" strokeweight=".5pt">
              <v:textbox style="mso-next-textbox:#Zone de texte 339">
                <w:txbxContent>
                  <w:p w:rsidR="000D7CE0" w:rsidRPr="003B3225" w:rsidRDefault="000D7CE0" w:rsidP="00F76E57">
                    <w:pPr>
                      <w:rPr>
                        <w:b/>
                        <w:sz w:val="20"/>
                      </w:rPr>
                    </w:pPr>
                    <w:r w:rsidRPr="003B3225">
                      <w:rPr>
                        <w:b/>
                        <w:sz w:val="20"/>
                      </w:rPr>
                      <w:t>2</w:t>
                    </w:r>
                  </w:p>
                </w:txbxContent>
              </v:textbox>
            </v:shape>
            <v:shape id="Zone de texte 345" o:spid="_x0000_s2041" type="#_x0000_t202" style="position:absolute;left:7250;top:9550;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T0msUA&#10;AADeAAAADwAAAGRycy9kb3ducmV2LnhtbESPQWsCMRSE70L/Q3gFb5rV2iKrUUqh0JNQXT0/Nq/J&#10;4uZlSdJ111/fFAo9DjPzDbPdD64VPYXYeFawmBcgiGuvGzYKqtP7bA0iJmSNrWdSMFKE/e5hssVS&#10;+xt/Un9MRmQIxxIV2JS6UspYW3IY574jzt6XDw5TlsFIHfCW4a6Vy6J4kQ4bzgsWO3qzVF+P307B&#10;xbj75bzogtWuXfHhPp4q3yg1fRxeNyASDek//Nf+0Aqe1s+rJfzeyVdA7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PSaxQAAAN4AAAAPAAAAAAAAAAAAAAAAAJgCAABkcnMv&#10;ZG93bnJldi54bWxQSwUGAAAAAAQABAD1AAAAigMAAAAA&#10;" stroked="f" strokeweight=".5pt">
              <v:textbox style="mso-next-textbox:#Zone de texte 345">
                <w:txbxContent>
                  <w:p w:rsidR="000D7CE0" w:rsidRPr="00B339DE" w:rsidRDefault="000D7CE0" w:rsidP="00F76E57">
                    <w:pPr>
                      <w:rPr>
                        <w:b/>
                        <w:sz w:val="20"/>
                      </w:rPr>
                    </w:pPr>
                    <w:r w:rsidRPr="00B339DE">
                      <w:rPr>
                        <w:b/>
                        <w:sz w:val="20"/>
                      </w:rPr>
                      <w:t>3</w:t>
                    </w:r>
                  </w:p>
                </w:txbxContent>
              </v:textbox>
            </v:shape>
            <v:shape id="Zone de texte 15" o:spid="_x0000_s2042" type="#_x0000_t202" style="position:absolute;left:5570;top:7988;width:2700;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RAcUA&#10;AADeAAAADwAAAGRycy9kb3ducmV2LnhtbESPzWrDMBCE74W+g9hCbrXsJg3BjRJCIJBToPnxebE2&#10;lqm1MpKa2Hn6qlDocZiZb5jlerCduJEPrWMFRZaDIK6dbrlRcD7tXhcgQkTW2DkmBSMFWK+en5ZY&#10;anfnT7odYyMShEOJCkyMfSllqA1ZDJnriZN3dd5iTNI3Unu8J7jt5Fuez6XFltOCwZ62huqv47dV&#10;UDX2UV2K3httuxkfHuPp7FqlJi/D5gNEpCH+h//ae61gunifTeH3Tro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FEBxQAAAN4AAAAPAAAAAAAAAAAAAAAAAJgCAABkcnMv&#10;ZG93bnJldi54bWxQSwUGAAAAAAQABAD1AAAAigMAAAAA&#10;" stroked="f" strokeweight=".5pt">
              <v:textbox style="mso-next-textbox:#Zone de texte 15">
                <w:txbxContent>
                  <w:p w:rsidR="000D7CE0" w:rsidRDefault="000D7CE0" w:rsidP="00F76E57">
                    <w:r>
                      <w:rPr>
                        <w:noProof/>
                        <w:lang w:eastAsia="fr-FR"/>
                      </w:rPr>
                      <w:drawing>
                        <wp:inline distT="0" distB="0" distL="0" distR="0" wp14:anchorId="29C78F46" wp14:editId="67D02E8B">
                          <wp:extent cx="1132840" cy="941705"/>
                          <wp:effectExtent l="0" t="0" r="0" b="0"/>
                          <wp:docPr id="45" name="Image 8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9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132840" cy="941705"/>
                                  </a:xfrm>
                                  <a:prstGeom prst="rect">
                                    <a:avLst/>
                                  </a:prstGeom>
                                  <a:noFill/>
                                  <a:ln>
                                    <a:noFill/>
                                  </a:ln>
                                </pic:spPr>
                              </pic:pic>
                            </a:graphicData>
                          </a:graphic>
                        </wp:inline>
                      </w:drawing>
                    </w:r>
                  </w:p>
                </w:txbxContent>
              </v:textbox>
            </v:shape>
            <v:group id="Groupe 39" o:spid="_x0000_s2043" style="position:absolute;left:5269;top:8274;width:468;height:841" coordsize="297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FtgUMcAAADe&#10;AAAADwAAAAAAAAAAAAAAAACqAgAAZHJzL2Rvd25yZXYueG1sUEsFBgAAAAAEAAQA+gAAAJ4DAAAA&#10;AA==&#10;">
              <v:rect id="Rectangle 40" o:spid="_x0000_s2044" style="position:absolute;top:1433;width:2975;height:2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iyWcgA&#10;AADeAAAADwAAAGRycy9kb3ducmV2LnhtbESPT2vCQBTE7wW/w/KEXopubLMi0VWkIPRSaP2DeHtk&#10;n0k0+zZmtzH99t1CocdhZn7DLFa9rUVHra8ca5iMExDEuTMVFxr2u81oBsIHZIO1Y9LwTR5Wy8HD&#10;AjPj7vxJ3TYUIkLYZ6ihDKHJpPR5SRb92DXE0Tu71mKIsi2kafEe4baWz0kylRYrjgslNvRaUn7d&#10;flkNH6m8psXTQSXvk+NNXTaqkt1J68dhv56DCNSH//Bf+81oeJmpVMHvnXgF5P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eLJZyAAAAN4AAAAPAAAAAAAAAAAAAAAAAJgCAABk&#10;cnMvZG93bnJldi54bWxQSwUGAAAAAAQABAD1AAAAjQMAAAAA&#10;" filled="f" strokeweight="2pt"/>
              <v:line id="Connecteur droit 41" o:spid="_x0000_s2045" style="position:absolute;flip:x;visibility:visible;mso-wrap-style:square" from="818,1433" to="1978,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hLWK8YAAADeAAAADwAAAGRycy9kb3ducmV2LnhtbESPQWsCMRSE74X+h/AKvdVsrV1kNUop&#10;CIoeqhV6fWzebhY3L0uSuuu/N4LgcZiZb5j5crCtOJMPjWMF76MMBHHpdMO1guPv6m0KIkRkja1j&#10;UnChAMvF89McC+163tP5EGuRIBwKVGBi7AopQ2nIYhi5jjh5lfMWY5K+ltpjn+C2leMsy6XFhtOC&#10;wY6+DZWnw79VIDfb/sevxseqrtad+9uYXd4PSr2+DF8zEJGG+Ajf22ut4GP6OcnhdiddAbm4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oS1ivGAAAA3gAAAA8AAAAAAAAA&#10;AAAAAAAAoQIAAGRycy9kb3ducmV2LnhtbFBLBQYAAAAABAAEAPkAAACUAwAAAAA=&#10;" strokeweight="1.5pt"/>
              <v:line id="Connecteur droit 42" o:spid="_x0000_s2046" style="position:absolute;flip:y;visibility:visible;mso-wrap-style:square" from="1978,0" to="1978,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5zsMYAAADeAAAADwAAAGRycy9kb3ducmV2LnhtbESPT2sCMRTE74LfITyhN83W+o+tUUQQ&#10;lPbQqtDrY/N2s3TzsiSpu/32plDwOMzMb5j1treNuJEPtWMFz5MMBHHhdM2VguvlMF6BCBFZY+OY&#10;FPxSgO1mOFhjrl3Hn3Q7x0okCIccFZgY21zKUBiyGCauJU5e6bzFmKSvpPbYJbht5DTLFtJizWnB&#10;YEt7Q8X3+ccqkKe37sMfpteyKo+t+zqZ90XXK/U06nevICL18RH+bx+1gpfVfLaEvzvpCsjN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Vec7DGAAAA3gAAAA8AAAAAAAAA&#10;AAAAAAAAoQIAAGRycy9kb3ducmV2LnhtbFBLBQYAAAAABAAEAPkAAACUAwAAAAA=&#10;" strokeweight="1.5pt"/>
              <v:line id="Connecteur droit 43" o:spid="_x0000_s2047" style="position:absolute;flip:y;visibility:visible;mso-wrap-style:square" from="818,3821" to="818,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HnwsMAAADeAAAADwAAAGRycy9kb3ducmV2LnhtbERPy4rCMBTdD/gP4QruxlSdEalGEUFQ&#10;ZhbjA9xemtum2NyUJNr695PFwCwP573a9LYRT/KhdqxgMs5AEBdO11wpuF727wsQISJrbByTghcF&#10;2KwHbyvMtev4RM9zrEQK4ZCjAhNjm0sZCkMWw9i1xIkrnbcYE/SV1B67FG4bOc2yubRYc2ow2NLO&#10;UHE/P6wCefzqfvx+ei2r8tC629F8z7teqdGw3y5BROrjv/jPfdAKZovPj7Q33UlX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B58LDAAAA3gAAAA8AAAAAAAAAAAAA&#10;AAAAoQIAAGRycy9kb3ducmV2LnhtbFBLBQYAAAAABAAEAPkAAACRAwAAAAA=&#10;" strokeweight="1.5pt"/>
            </v:group>
            <v:group id="Groupe 58" o:spid="_x0000_s3072" style="position:absolute;left:7440;top:8540;width:343;height:294" coordsize="218364,18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blrPzscAAADe&#10;AAAADwAAAAAAAAAAAAAAAACqAgAAZHJzL2Rvd25yZXYueG1sUEsFBgAAAAAEAAQA+gAAAJ4DAAAA&#10;AA==&#10;">
              <v:line id="Connecteur droit 59" o:spid="_x0000_s3073" style="position:absolute;visibility:visible;mso-wrap-style:square" from="0,0" to="6141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j/yMQAAADeAAAADwAAAGRycy9kb3ducmV2LnhtbESPzYrCMBSF9wO+Q7iCuzF1xEGqUURQ&#10;B3d2BsHdpbm2tc1NJ0m18/ZmIczycP74luveNOJOzleWFUzGCQji3OqKCwU/37v3OQgfkDU2lknB&#10;H3lYrwZvS0y1ffCJ7lkoRBxhn6KCMoQ2ldLnJRn0Y9sSR+9qncEQpSukdviI46aRH0nyKQ1WHB9K&#10;bGlbUl5nnVFw7jK+3Oqda7DbHw7X82/tp0elRsN+swARqA//4Vf7SyuYzmezCBBxIgrI1R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OP/IxAAAAN4AAAAPAAAAAAAAAAAA&#10;AAAAAKECAABkcnMvZG93bnJldi54bWxQSwUGAAAAAAQABAD5AAAAkgMAAAAA&#10;" strokeweight="1.5pt"/>
              <v:line id="Connecteur droit 60" o:spid="_x0000_s3074" style="position:absolute;flip:y;visibility:visible;mso-wrap-style:square" from="61414,0" to="136931,18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LYgsYAAADeAAAADwAAAGRycy9kb3ducmV2LnhtbESPQWsCMRSE74X+h/AK3mpWRZGtUUpB&#10;UOrBroLXx+btZunmZUmiu/77RhB6HGbmG2a1GWwrbuRD41jBZJyBIC6dbrhWcD5t35cgQkTW2Dom&#10;BXcKsFm/vqww167nH7oVsRYJwiFHBSbGLpcylIYshrHriJNXOW8xJulrqT32CW5bOc2yhbTYcFow&#10;2NGXofK3uFoFcv/dH/12eq7qate5y94cFv2g1Oht+PwAEWmI/+Fne6cVzJbz+QQed9IV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Ai2ILGAAAA3gAAAA8AAAAAAAAA&#10;AAAAAAAAoQIAAGRycy9kb3ducmV2LnhtbFBLBQYAAAAABAAEAPkAAACUAwAAAAA=&#10;" strokeweight="1.5pt"/>
              <v:line id="Connecteur droit 61" o:spid="_x0000_s3075" style="position:absolute;visibility:visible;mso-wrap-style:square" from="136477,0" to="21836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KbEJMcAAADeAAAADwAAAGRycy9kb3ducmV2LnhtbESPT2vCQBTE74LfYXlCb7pRUSR1I0Ww&#10;lt6aFqG3R/blT5N9m+5uNP323ULB4zAzv2H2h9F04krON5YVLBcJCOLC6oYrBR/vp/kOhA/IGjvL&#10;pOCHPByy6WSPqbY3fqNrHioRIexTVFCH0KdS+qImg35he+LoldYZDFG6SmqHtwg3nVwlyVYabDgu&#10;1NjTsaaizQej4DLk/PnVnlyHw/P5XF6+W79+VephNj49ggg0hnv4v/2iFax3m80K/u7EKyCz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psQkxwAAAN4AAAAPAAAAAAAA&#10;AAAAAAAAAKECAABkcnMvZG93bnJldi54bWxQSwUGAAAAAAQABAD5AAAAlQMAAAAA&#10;" strokeweight="1.5pt"/>
            </v:group>
            <v:shape id="Zone de texte 324" o:spid="_x0000_s3076" type="#_x0000_t202" style="position:absolute;left:4595;top:9219;width:1327;height:617;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HH3MUA&#10;AADeAAAADwAAAGRycy9kb3ducmV2LnhtbESPzWrDMBCE74W+g9hCbrXspgnBjRJCIJBToPnxebE2&#10;lqm1MpKa2Hn6qlDocZiZb5jlerCduJEPrWMFRZaDIK6dbrlRcD7tXhcgQkTW2DkmBSMFWK+en5ZY&#10;anfnT7odYyMShEOJCkyMfSllqA1ZDJnriZN3dd5iTNI3Unu8J7jt5Fuez6XFltOCwZ62huqv47dV&#10;UDX2UV2K3httu3c+PMbT2bVKTV6GzQeISEP8D/+191rBdDGbTeH3Tro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IcfcxQAAAN4AAAAPAAAAAAAAAAAAAAAAAJgCAABkcnMv&#10;ZG93bnJldi54bWxQSwUGAAAAAAQABAD1AAAAigMAAAAA&#10;" stroked="f" strokeweight=".5pt">
              <v:textbox style="mso-next-textbox:#Zone de texte 324">
                <w:txbxContent>
                  <w:p w:rsidR="000D7CE0" w:rsidRPr="003246E9" w:rsidRDefault="000D7CE0" w:rsidP="00F76E57">
                    <w:pPr>
                      <w:rPr>
                        <w:b/>
                        <w:sz w:val="24"/>
                      </w:rPr>
                    </w:pPr>
                    <w:r>
                      <w:rPr>
                        <w:b/>
                        <w:sz w:val="24"/>
                      </w:rPr>
                      <w:t>1-2</w:t>
                    </w:r>
                    <w:r w:rsidRPr="003246E9">
                      <w:rPr>
                        <w:b/>
                        <w:sz w:val="24"/>
                      </w:rPr>
                      <w:t>YV12</w:t>
                    </w:r>
                  </w:p>
                </w:txbxContent>
              </v:textbox>
            </v:shape>
            <v:line id="Connecteur droit 300" o:spid="_x0000_s3077" style="position:absolute;visibility:visible;mso-wrap-style:square" from="6775,9091" to="6775,10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P5y8cAAADeAAAADwAAAGRycy9kb3ducmV2LnhtbESPT2vCQBTE7wW/w/IEb3XTqkVSVykF&#10;/+DNWITeHtlnkib7Nt3daPrtu4LgcZiZ3zCLVW8acSHnK8sKXsYJCOLc6ooLBV/H9fMchA/IGhvL&#10;pOCPPKyWg6cFptpe+UCXLBQiQtinqKAMoU2l9HlJBv3YtsTRO1tnMETpCqkdXiPcNPI1Sd6kwYrj&#10;QoktfZaU11lnFJy6jL9/6rVrsNtst+fTb+0ne6VGw/7jHUSgPjzC9/ZOK5jMZ7Mp3O7EKy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wA/nLxwAAAN4AAAAPAAAAAAAA&#10;AAAAAAAAAKECAABkcnMvZG93bnJldi54bWxQSwUGAAAAAAQABAD5AAAAlQMAAAAA&#10;" strokeweight="1.5pt"/>
            <v:line id="Connecteur droit 142" o:spid="_x0000_s2035" style="position:absolute;flip:y;visibility:visible;mso-wrap-style:square" from="3267,7295" to="3267,8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SlVsYAAADeAAAADwAAAGRycy9kb3ducmV2LnhtbESPzWrDMBCE74W+g9hCbo3chJrgWg6l&#10;EEhoDs0P9LpYa8vUWhlJid23jwqFHIeZ+YYp15PtxZV86BwreJlnIIhrpztuFZxPm+cViBCRNfaO&#10;ScEvBVhXjw8lFtqNfKDrMbYiQTgUqMDEOBRShtqQxTB3A3HyGuctxiR9K7XHMcFtLxdZlkuLHacF&#10;gwN9GKp/jherQO4+xy+/WZybttkO7ntn9vk4KTV7mt7fQESa4j38395qBcvV6zKHvzvpCsj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IUpVbGAAAA3gAAAA8AAAAAAAAA&#10;AAAAAAAAoQIAAGRycy9kb3ducmV2LnhtbFBLBQYAAAAABAAEAPkAAACUAwAAAAA=&#10;" strokeweight="1.5pt"/>
            <v:line id="Connecteur droit 143" o:spid="_x0000_s3078" style="position:absolute;flip:y;visibility:visible;mso-wrap-style:square" from="6766,7295" to="6766,8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xnegcYAAADeAAAADwAAAGRycy9kb3ducmV2LnhtbESPzWrDMBCE74W+g9hCb43cBIfgWg6l&#10;EEhID80P9LpYa8vUWhlJid23jwqFHIeZ+YYp15PtxZV86BwreJ1lIIhrpztuFZxPm5cViBCRNfaO&#10;ScEvBVhXjw8lFtqNfKDrMbYiQTgUqMDEOBRShtqQxTBzA3HyGuctxiR9K7XHMcFtL+dZtpQWO04L&#10;Bgf6MFT/HC9Wgdztxy+/mZ+bttkO7ntnPpfjpNTz0/T+BiLSFO/h//ZWK1is8jyHvzvpCsjq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8Z3oHGAAAA3gAAAA8AAAAAAAAA&#10;AAAAAAAAoQIAAGRycy9kb3ducmV2LnhtbFBLBQYAAAAABAAEAPkAAACUAwAAAAA=&#10;" strokeweight="1.5pt"/>
            <v:shape id="Zone de texte 319" o:spid="_x0000_s1979" type="#_x0000_t202" style="position:absolute;left:15469;top:7634;width:978;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6ccEA&#10;AADeAAAADwAAAGRycy9kb3ducmV2LnhtbESPy4rCMBSG94LvEI4wO029IKVjFBEEV4KXcX1ojk2x&#10;OSlJ1OrTTxaCy5//xrdYdbYRD/KhdqxgPMpAEJdO11wpOJ+2wxxEiMgaG8ek4EUBVst+b4GFdk8+&#10;0OMYK5FGOBSowMTYFlKG0pDFMHItcfKuzluMSfpKao/PNG4bOcmyubRYc3ow2NLGUHk73q2CS2Xf&#10;l79x6422zYz379fp7Gqlfgbd+hdEpC5+w5/2TiuY5rM8ASSchAJy+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xyenHBAAAA3gAAAA8AAAAAAAAAAAAAAAAAmAIAAGRycy9kb3du&#10;cmV2LnhtbFBLBQYAAAAABAAEAPUAAACGAwAAAAA=&#10;" stroked="f" strokeweight=".5pt">
              <v:textbox style="mso-next-textbox:#Zone de texte 319">
                <w:txbxContent>
                  <w:p w:rsidR="000D7CE0" w:rsidRPr="003246E9" w:rsidRDefault="000D7CE0" w:rsidP="00F76E57">
                    <w:pPr>
                      <w:rPr>
                        <w:b/>
                        <w:sz w:val="24"/>
                      </w:rPr>
                    </w:pPr>
                    <w:r w:rsidRPr="003246E9">
                      <w:rPr>
                        <w:b/>
                        <w:sz w:val="24"/>
                      </w:rPr>
                      <w:t>1-4V</w:t>
                    </w:r>
                  </w:p>
                </w:txbxContent>
              </v:textbox>
            </v:shape>
            <v:shape id="Zone de texte 326" o:spid="_x0000_s1980" type="#_x0000_t202" style="position:absolute;left:14343;top:9230;width:1177;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7f6sMA&#10;AADeAAAADwAAAGRycy9kb3ducmV2LnhtbESPT4vCMBTE7wt+h/CEva1pXVlKNYoIgifBv+dH82yK&#10;zUtJolY/vVlY2OMwM79hZovetuJOPjSOFeSjDARx5XTDtYLjYf1VgAgRWWPrmBQ8KcBiPviYYand&#10;g3d038daJAiHEhWYGLtSylAZshhGriNO3sV5izFJX0vt8ZHgtpXjLPuRFhtOCwY7WhmqrvubVXCu&#10;7et8yjtvtG0nvH09D0fXKPU57JdTEJH6+B/+a2+0gu9iUuTweyddAT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7f6sMAAADeAAAADwAAAAAAAAAAAAAAAACYAgAAZHJzL2Rv&#10;d25yZXYueG1sUEsFBgAAAAAEAAQA9QAAAIgDAAAAAA==&#10;" stroked="f" strokeweight=".5pt">
              <v:textbox style="mso-next-textbox:#Zone de texte 326">
                <w:txbxContent>
                  <w:p w:rsidR="000D7CE0" w:rsidRPr="003246E9" w:rsidRDefault="000D7CE0" w:rsidP="00F76E57">
                    <w:pPr>
                      <w:rPr>
                        <w:b/>
                        <w:sz w:val="24"/>
                      </w:rPr>
                    </w:pPr>
                    <w:r>
                      <w:rPr>
                        <w:b/>
                        <w:sz w:val="24"/>
                      </w:rPr>
                      <w:t>1-4</w:t>
                    </w:r>
                    <w:r w:rsidRPr="003246E9">
                      <w:rPr>
                        <w:b/>
                        <w:sz w:val="24"/>
                      </w:rPr>
                      <w:t>YV12</w:t>
                    </w:r>
                  </w:p>
                </w:txbxContent>
              </v:textbox>
            </v:shape>
            <v:shape id="Zone de texte 331" o:spid="_x0000_s1981" type="#_x0000_t202" style="position:absolute;left:16252;top:9578;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BncQA&#10;AADeAAAADwAAAGRycy9kb3ducmV2LnhtbESPT4vCMBTE78J+h/CEvWmqK0upRpEFwZOw/un50Tyb&#10;YvNSkqjVT78RhD0OM/MbZrHqbStu5EPjWMFknIEgrpxuuFZwPGxGOYgQkTW2jknBgwKslh+DBRba&#10;3fmXbvtYiwThUKACE2NXSBkqQxbD2HXEyTs7bzEm6WupPd4T3LZymmXf0mLDacFgRz+Gqsv+ahWU&#10;tX2Wp0nnjbbtjHfPx+HoGqU+h/16DiJSH//D7/ZWK/jKZ/kUXnfSF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sQZ3EAAAA3gAAAA8AAAAAAAAAAAAAAAAAmAIAAGRycy9k&#10;b3ducmV2LnhtbFBLBQYAAAAABAAEAPUAAACJAwAAAAA=&#10;" stroked="f" strokeweight=".5pt">
              <v:textbox style="mso-next-textbox:#Zone de texte 331">
                <w:txbxContent>
                  <w:p w:rsidR="000D7CE0" w:rsidRPr="003B3225" w:rsidRDefault="000D7CE0" w:rsidP="00F76E57">
                    <w:pPr>
                      <w:rPr>
                        <w:b/>
                        <w:sz w:val="20"/>
                      </w:rPr>
                    </w:pPr>
                    <w:r w:rsidRPr="003B3225">
                      <w:rPr>
                        <w:b/>
                        <w:sz w:val="20"/>
                      </w:rPr>
                      <w:t>1</w:t>
                    </w:r>
                  </w:p>
                </w:txbxContent>
              </v:textbox>
            </v:shape>
            <v:shape id="Zone de texte 336" o:spid="_x0000_s1982" type="#_x0000_t202" style="position:absolute;left:16690;top:7674;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DkBsQA&#10;AADeAAAADwAAAGRycy9kb3ducmV2LnhtbESPW4vCMBSE34X9D+Es+KapF5ZSjbIsCD4J3vp8aM42&#10;ZZuTkkSt/nojCPs4zMw3zHLd21ZcyYfGsYLJOANBXDndcK3gdNyMchAhImtsHZOCOwVYrz4GSyy0&#10;u/GerodYiwThUKACE2NXSBkqQxbD2HXEyft13mJM0tdSe7wluG3lNMu+pMWG04LBjn4MVX+Hi1VQ&#10;1vZRniedN9q2c9497seTa5QafvbfCxCR+vgffre3WsEsn+czeN1JV0Cun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g5AbEAAAA3gAAAA8AAAAAAAAAAAAAAAAAmAIAAGRycy9k&#10;b3ducmV2LnhtbFBLBQYAAAAABAAEAPUAAACJAwAAAAA=&#10;" stroked="f" strokeweight=".5pt">
              <v:textbox style="mso-next-textbox:#Zone de texte 336">
                <w:txbxContent>
                  <w:p w:rsidR="000D7CE0" w:rsidRPr="00B339DE" w:rsidRDefault="000D7CE0" w:rsidP="00F76E57">
                    <w:pPr>
                      <w:rPr>
                        <w:b/>
                        <w:sz w:val="20"/>
                      </w:rPr>
                    </w:pPr>
                    <w:r w:rsidRPr="00B339DE">
                      <w:rPr>
                        <w:b/>
                        <w:sz w:val="20"/>
                      </w:rPr>
                      <w:t>2</w:t>
                    </w:r>
                  </w:p>
                </w:txbxContent>
              </v:textbox>
            </v:shape>
            <v:shape id="Zone de texte 343" o:spid="_x0000_s1983" type="#_x0000_t202" style="position:absolute;left:17122;top:9632;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l8csMA&#10;AADeAAAADwAAAGRycy9kb3ducmV2LnhtbESPT4vCMBTE74LfITzBm6auRUrXKCIs7Glh/Xd+NG+b&#10;YvNSkqjVT78RBI/DzPyGWa5724or+dA4VjCbZiCIK6cbrhUc9l+TAkSIyBpbx6TgTgHWq+FgiaV2&#10;N/6l6y7WIkE4lKjAxNiVUobKkMUwdR1x8v6ctxiT9LXUHm8Jblv5kWULabHhtGCwo62h6ry7WAWn&#10;2j5Ox1nnjbZtzj+P+/7gGqXGo37zCSJSH9/hV/tbK5gXeZHD8066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0l8csMAAADeAAAADwAAAAAAAAAAAAAAAACYAgAAZHJzL2Rv&#10;d25yZXYueG1sUEsFBgAAAAAEAAQA9QAAAIgDAAAAAA==&#10;" stroked="f" strokeweight=".5pt">
              <v:textbox style="mso-next-textbox:#Zone de texte 343">
                <w:txbxContent>
                  <w:p w:rsidR="000D7CE0" w:rsidRPr="003B3225" w:rsidRDefault="000D7CE0" w:rsidP="00F76E57">
                    <w:pPr>
                      <w:rPr>
                        <w:b/>
                        <w:sz w:val="20"/>
                      </w:rPr>
                    </w:pPr>
                    <w:r w:rsidRPr="003B3225">
                      <w:rPr>
                        <w:b/>
                        <w:sz w:val="20"/>
                      </w:rPr>
                      <w:t>3</w:t>
                    </w:r>
                  </w:p>
                </w:txbxContent>
              </v:textbox>
            </v:shape>
            <v:shape id="Zone de texte 18" o:spid="_x0000_s1984" type="#_x0000_t202" style="position:absolute;left:15414;top:7980;width:2790;height:17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XZ6cMA&#10;AADeAAAADwAAAGRycy9kb3ducmV2LnhtbESPT4vCMBTE78J+h/AEb5rqulKqURZhYU+Cf8+P5tkU&#10;m5eSZLX66Y0g7HGYmd8wi1VnG3ElH2rHCsajDARx6XTNlYLD/meYgwgRWWPjmBTcKcBq+dFbYKHd&#10;jbd03cVKJAiHAhWYGNtCylAashhGriVO3tl5izFJX0nt8ZbgtpGTLJtJizWnBYMtrQ2Vl92fVXCq&#10;7ON0HLfeaNtMefO47w+uVmrQ777nICJ18T/8bv9qBZ/5NP+C1510Be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AXZ6cMAAADeAAAADwAAAAAAAAAAAAAAAACYAgAAZHJzL2Rv&#10;d25yZXYueG1sUEsFBgAAAAAEAAQA9QAAAIgDAAAAAA==&#10;" stroked="f" strokeweight=".5pt">
              <v:textbox style="mso-next-textbox:#Zone de texte 18">
                <w:txbxContent>
                  <w:p w:rsidR="000D7CE0" w:rsidRDefault="000D7CE0" w:rsidP="00F76E57">
                    <w:r>
                      <w:rPr>
                        <w:noProof/>
                        <w:lang w:eastAsia="fr-FR"/>
                      </w:rPr>
                      <w:drawing>
                        <wp:inline distT="0" distB="0" distL="0" distR="0" wp14:anchorId="7C4ACDD0" wp14:editId="5CC6A9B5">
                          <wp:extent cx="1146175" cy="955040"/>
                          <wp:effectExtent l="0" t="0" r="0" b="0"/>
                          <wp:docPr id="42" name="Image 8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91"/>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146175" cy="955040"/>
                                  </a:xfrm>
                                  <a:prstGeom prst="rect">
                                    <a:avLst/>
                                  </a:prstGeom>
                                  <a:noFill/>
                                  <a:ln>
                                    <a:noFill/>
                                  </a:ln>
                                </pic:spPr>
                              </pic:pic>
                            </a:graphicData>
                          </a:graphic>
                        </wp:inline>
                      </w:drawing>
                    </w:r>
                  </w:p>
                </w:txbxContent>
              </v:textbox>
            </v:shape>
            <v:group id="Groupe 34" o:spid="_x0000_s1985" style="position:absolute;left:15115;top:8259;width:468;height:826" coordsize="297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kp3uu8cAAADe&#10;AAAADwAAAAAAAAAAAAAAAACqAgAAZHJzL2Rvd25yZXYueG1sUEsFBgAAAAAEAAQA+gAAAJ4DAAAA&#10;AA==&#10;">
              <v:rect id="Rectangle 35" o:spid="_x0000_s1986" style="position:absolute;top:1433;width:2975;height:2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48ssgA&#10;AADeAAAADwAAAGRycy9kb3ducmV2LnhtbESPT2vCQBTE74V+h+UVeim6sU00pK5SCoKXgn8Rb4/s&#10;a5KafZtm15h+e7cgeBxm5jfMdN6bWnTUusqygtEwAkGcW11xoWC3XQxSEM4ja6wtk4I/cjCfPT5M&#10;MdP2wmvqNr4QAcIuQwWl900mpctLMuiGtiEO3rdtDfog20LqFi8Bbmr5GkVjabDisFBiQ58l5afN&#10;2ShYxfIUFy/7JPoaHX6Tn0VSye6o1PNT//EOwlPv7+Fbe6kVvKVxOoH/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vjyyyAAAAN4AAAAPAAAAAAAAAAAAAAAAAJgCAABk&#10;cnMvZG93bnJldi54bWxQSwUGAAAAAAQABAD1AAAAjQMAAAAA&#10;" filled="f" strokeweight="2pt"/>
              <v:line id="Connecteur droit 36" o:spid="_x0000_s1987" style="position:absolute;flip:x;visibility:visible;mso-wrap-style:square" from="818,1433" to="1978,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lSxcMAAADeAAAADwAAAGRycy9kb3ducmV2LnhtbERPz2vCMBS+C/4P4Q1203QqUjqjDEFQ&#10;9LBVYddH89qUNS8libb7781hsOPH93uzG20nHuRD61jB2zwDQVw53XKj4HY9zHIQISJr7ByTgl8K&#10;sNtOJxsstBv4ix5lbEQK4VCgAhNjX0gZKkMWw9z1xImrnbcYE/SN1B6HFG47uciytbTYcmow2NPe&#10;UPVT3q0CeToPn/6wuNVNfezd98lc1sOo1OvL+PEOItIY/8V/7qNWsMxXedqb7qQrIL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ZUsXDAAAA3gAAAA8AAAAAAAAAAAAA&#10;AAAAoQIAAGRycy9kb3ducmV2LnhtbFBLBQYAAAAABAAEAPkAAACRAwAAAAA=&#10;" strokeweight="1.5pt"/>
              <v:line id="Connecteur droit 37" o:spid="_x0000_s1988" style="position:absolute;flip:y;visibility:visible;mso-wrap-style:square" from="1978,0" to="1978,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X3XscAAADeAAAADwAAAGRycy9kb3ducmV2LnhtbESPT2sCMRTE70K/Q3gFb5qtLbKuRikF&#10;QamH+ge8PjZvN0s3L0uSuuu3bwpCj8PM/IZZbQbbihv50DhW8DLNQBCXTjdcK7ict5McRIjIGlvH&#10;pOBOATbrp9EKC+16PtLtFGuRIBwKVGBi7AopQ2nIYpi6jjh5lfMWY5K+ltpjn+C2lbMsm0uLDacF&#10;gx19GCq/Tz9Wgdx/9l9+O7tUdbXr3HVvDvN+UGr8PLwvQUQa4n/40d5pBa/5W76AvzvpC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W1fdexwAAAN4AAAAPAAAAAAAA&#10;AAAAAAAAAKECAABkcnMvZG93bnJldi54bWxQSwUGAAAAAAQABAD5AAAAlQMAAAAA&#10;" strokeweight="1.5pt"/>
              <v:line id="Connecteur droit 38" o:spid="_x0000_s1989" style="position:absolute;flip:y;visibility:visible;mso-wrap-style:square" from="818,3821" to="818,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bIHsUAAADeAAAADwAAAGRycy9kb3ducmV2LnhtbESPXWvCMBSG7wf+h3AG3s10OqSrRpGB&#10;oGwXfsFuD81pU2xOSpLZ+u/NxcDLl/eLZ7kebCtu5EPjWMH7JANBXDrdcK3gct6+5SBCRNbYOiYF&#10;dwqwXo1ellho1/ORbqdYizTCoUAFJsaukDKUhiyGieuIk1c5bzEm6WupPfZp3LZymmVzabHh9GCw&#10;oy9D5fX0ZxXI/Xd/8NvppaqrXed+9+Zn3g9KjV+HzQJEpCE+w//tnVYwyz8+E0DCSSggV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jbIHsUAAADeAAAADwAAAAAAAAAA&#10;AAAAAAChAgAAZHJzL2Rvd25yZXYueG1sUEsFBgAAAAAEAAQA+QAAAJMDAAAAAA==&#10;" strokeweight="1.5pt"/>
            </v:group>
            <v:group id="Groupe 54" o:spid="_x0000_s1990" style="position:absolute;left:17305;top:8496;width:343;height:289" coordsize="218364,18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K3gEscAAADe&#10;AAAADwAAAAAAAAAAAAAAAACqAgAAZHJzL2Rvd25yZXYueG1sUEsFBgAAAAAEAAQA+gAAAJ4DAAAA&#10;AA==&#10;">
              <v:line id="Connecteur droit 55" o:spid="_x0000_s1991" style="position:absolute;visibility:visible;mso-wrap-style:square" from="0,0" to="6141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5xI8YAAADeAAAADwAAAGRycy9kb3ducmV2LnhtbESPQWvCQBSE7wX/w/IEb3VTLUVTVxHB&#10;Kt4aRejtkX0mabJv092Npv/eLRQ8DjPzDbNY9aYRV3K+sqzgZZyAIM6trrhQcDpun2cgfEDW2Fgm&#10;Bb/kYbUcPC0w1fbGn3TNQiEihH2KCsoQ2lRKn5dk0I9tSxy9i3UGQ5SukNrhLcJNIydJ8iYNVhwX&#10;SmxpU1JeZ51RcO4y/vqut67B7mO3u5x/aj89KDUa9ut3EIH68Aj/t/dawXT2Op/A3514Be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3+cSPGAAAA3gAAAA8AAAAAAAAA&#10;AAAAAAAAoQIAAGRycy9kb3ducmV2LnhtbFBLBQYAAAAABAAEAPkAAACUAwAAAAA=&#10;" strokeweight="1.5pt"/>
              <v:line id="Connecteur droit 56" o:spid="_x0000_s1992" style="position:absolute;flip:y;visibility:visible;mso-wrap-style:square" from="61414,0" to="136931,18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RWacYAAADeAAAADwAAAGRycy9kb3ducmV2LnhtbESPT2sCMRTE7wW/Q3gFbzVbFbFbo0hB&#10;UOrBf9DrY/N2s3TzsiSpu377RhA8DjPzG2ax6m0jruRD7VjB+ygDQVw4XXOl4HLevM1BhIissXFM&#10;Cm4UYLUcvCww167jI11PsRIJwiFHBSbGNpcyFIYshpFriZNXOm8xJukrqT12CW4bOc6ymbRYc1ow&#10;2NKXoeL39GcVyN13d/Cb8aWsym3rfnZmP+t6pYav/foTRKQ+PsOP9lYrmMynHxO430lXQC7/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LkVmnGAAAA3gAAAA8AAAAAAAAA&#10;AAAAAAAAoQIAAGRycy9kb3ducmV2LnhtbFBLBQYAAAAABAAEAPkAAACUAwAAAAA=&#10;" strokeweight="1.5pt"/>
              <v:line id="Connecteur droit 57" o:spid="_x0000_s1993" style="position:absolute;visibility:visible;mso-wrap-style:square" from="136477,0" to="21836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tMzMcAAADeAAAADwAAAGRycy9kb3ducmV2LnhtbESPT2vCQBTE74LfYXmCN920SrGpq5SC&#10;f/DWWITeHtlnkib7Nt3daPz2bqHgcZiZ3zDLdW8acSHnK8sKnqYJCOLc6ooLBV/HzWQBwgdkjY1l&#10;UnAjD+vVcLDEVNsrf9IlC4WIEPYpKihDaFMpfV6SQT+1LXH0ztYZDFG6QmqH1wg3jXxOkhdpsOK4&#10;UGJLHyXlddYZBacu4++feuMa7La73fn0W/vZQanxqH9/AxGoD4/wf3uvFcwW89c5/N2JV0Cu7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9W0zMxwAAAN4AAAAPAAAAAAAA&#10;AAAAAAAAAKECAABkcnMvZG93bnJldi54bWxQSwUGAAAAAAQABAD5AAAAlQMAAAAA&#10;" strokeweight="1.5pt"/>
            </v:group>
            <v:line id="Connecteur droit 147" o:spid="_x0000_s1995" style="position:absolute;flip:y;visibility:visible;mso-wrap-style:square" from="16621,7226" to="16621,82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P18ccAAADeAAAADwAAAGRycy9kb3ducmV2LnhtbESPT2sCMRTE70K/Q3gFb5qtLYuuRikF&#10;QamH+ge8PjZvN0s3L0uSuuu3bwpCj8PM/IZZbQbbihv50DhW8DLNQBCXTjdcK7ict5M5iBCRNbaO&#10;ScGdAmzWT6MVFtr1fKTbKdYiQTgUqMDE2BVShtKQxTB1HXHyKuctxiR9LbXHPsFtK2dZlkuLDacF&#10;gx19GCq/Tz9Wgdx/9l9+O7tUdbXr3HVvDnk/KDV+Ht6XICIN8T/8aO+0gtf52yKHvzvpC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k/XxxwAAAN4AAAAPAAAAAAAA&#10;AAAAAAAAAKECAABkcnMvZG93bnJldi54bWxQSwUGAAAAAAQABAD5AAAAlQMAAAAA&#10;" strokeweight="1.5pt"/>
            <v:line id="Connecteur droit 298" o:spid="_x0000_s1994" style="position:absolute;visibility:visible;mso-wrap-style:square" from="16640,9091" to="16640,10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hfpV8cAAADeAAAADwAAAGRycy9kb3ducmV2LnhtbESPQWvCQBSE7wX/w/KE3uqm1RaNrlIK&#10;VunNVARvj+wzSZN9m+5uNP57t1DwOMzMN8xi1ZtGnMn5yrKC51ECgji3uuJCwf57/TQF4QOyxsYy&#10;KbiSh9Vy8LDAVNsL7+ichUJECPsUFZQhtKmUPi/JoB/Zljh6J+sMhihdIbXDS4SbRr4kyZs0WHFc&#10;KLGlj5LyOuuMgkOX8fGnXrsGu8/N5nT4rf34S6nHYf8+BxGoD/fwf3urFYynk9kr/N2JV0Aub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F+lXxwAAAN4AAAAPAAAAAAAA&#10;AAAAAAAAAKECAABkcnMvZG93bnJldi54bWxQSwUGAAAAAAQABAD5AAAAlQMAAAAA&#10;" strokeweight="1.5pt"/>
            <v:shape id="Zone de texte 320" o:spid="_x0000_s1961" type="#_x0000_t202" style="position:absolute;left:20577;top:7652;width:978;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nZ8IA&#10;AADeAAAADwAAAGRycy9kb3ducmV2LnhtbESPS4sCMRCE7wv+h9DC3taMD0RGo4ggeBJ8nptJOxmc&#10;dIYk6uiv3wiCx6KqvqJmi9bW4k4+VI4V9HsZCOLC6YpLBcfD+m8CIkRkjbVjUvCkAIt552eGuXYP&#10;3tF9H0uRIBxyVGBibHIpQ2HIYui5hjh5F+ctxiR9KbXHR4LbWg6ybCwtVpwWDDa0MlRc9zer4Fza&#10;1/nUb7zRth7x9vU8HF2l1G+3XU5BRGrjN/xpb7SC4WQ0HsD7TroC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4KdnwgAAAN4AAAAPAAAAAAAAAAAAAAAAAJgCAABkcnMvZG93&#10;bnJldi54bWxQSwUGAAAAAAQABAD1AAAAhwMAAAAA&#10;" stroked="f" strokeweight=".5pt">
              <v:textbox style="mso-next-textbox:#Zone de texte 320">
                <w:txbxContent>
                  <w:p w:rsidR="000D7CE0" w:rsidRPr="003246E9" w:rsidRDefault="000D7CE0" w:rsidP="00F76E57">
                    <w:pPr>
                      <w:rPr>
                        <w:b/>
                        <w:sz w:val="24"/>
                      </w:rPr>
                    </w:pPr>
                    <w:r w:rsidRPr="003246E9">
                      <w:rPr>
                        <w:b/>
                        <w:sz w:val="24"/>
                      </w:rPr>
                      <w:t>1-5V</w:t>
                    </w:r>
                  </w:p>
                </w:txbxContent>
              </v:textbox>
            </v:shape>
            <v:shape id="Zone de texte 327" o:spid="_x0000_s1962" type="#_x0000_t202" style="position:absolute;left:19619;top:9227;width:1178;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wC/MIA&#10;AADeAAAADwAAAGRycy9kb3ducmV2LnhtbESPzYoCMRCE7wu+Q2jB25pxFZHRKCIseBL8PTeTdjI4&#10;6QxJ1NGnN4Lgsaiqr6jZorW1uJEPlWMFg34GgrhwuuJSwWH//zsBESKyxtoxKXhQgMW88zPDXLs7&#10;b+m2i6VIEA45KjAxNrmUoTBkMfRdQ5y8s/MWY5K+lNrjPcFtLf+ybCwtVpwWDDa0MlRcdler4FTa&#10;5+k4aLzRth7x5vnYH1ylVK/bLqcgIrXxG/6011rBcDIaD+F9J10BO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rAL8wgAAAN4AAAAPAAAAAAAAAAAAAAAAAJgCAABkcnMvZG93&#10;bnJldi54bWxQSwUGAAAAAAQABAD1AAAAhwMAAAAA&#10;" stroked="f" strokeweight=".5pt">
              <v:textbox style="mso-next-textbox:#Zone de texte 327">
                <w:txbxContent>
                  <w:p w:rsidR="000D7CE0" w:rsidRPr="003246E9" w:rsidRDefault="000D7CE0" w:rsidP="00F76E57">
                    <w:pPr>
                      <w:rPr>
                        <w:b/>
                        <w:sz w:val="24"/>
                      </w:rPr>
                    </w:pPr>
                    <w:r>
                      <w:rPr>
                        <w:b/>
                        <w:sz w:val="24"/>
                      </w:rPr>
                      <w:t>1-5</w:t>
                    </w:r>
                    <w:r w:rsidRPr="003246E9">
                      <w:rPr>
                        <w:b/>
                        <w:sz w:val="24"/>
                      </w:rPr>
                      <w:t>YV12</w:t>
                    </w:r>
                  </w:p>
                </w:txbxContent>
              </v:textbox>
            </v:shape>
            <v:shape id="Zone de texte 330" o:spid="_x0000_s1963" type="#_x0000_t202" style="position:absolute;left:21507;top:9497;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WaiMMA&#10;AADeAAAADwAAAGRycy9kb3ducmV2LnhtbESPT4vCMBTE74LfIbwFb5qqRaQaZREWPAnrv/OjeTbF&#10;5qUkWa1+erMgeBxm5jfMct3ZRtzIh9qxgvEoA0FcOl1zpeB4+BnOQYSIrLFxTAoeFGC96veWWGh3&#10;51+67WMlEoRDgQpMjG0hZSgNWQwj1xIn7+K8xZikr6T2eE9w28hJls2kxZrTgsGWNobK6/7PKjhX&#10;9nk+jVtvtG1y3j0fh6OrlRp8dd8LEJG6+Am/21utYDrPZzn830lX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WaiMMAAADeAAAADwAAAAAAAAAAAAAAAACYAgAAZHJzL2Rv&#10;d25yZXYueG1sUEsFBgAAAAAEAAQA9QAAAIgDAAAAAA==&#10;" stroked="f" strokeweight=".5pt">
              <v:textbox style="mso-next-textbox:#Zone de texte 330">
                <w:txbxContent>
                  <w:p w:rsidR="000D7CE0" w:rsidRPr="00B339DE" w:rsidRDefault="000D7CE0" w:rsidP="00F76E57">
                    <w:pPr>
                      <w:rPr>
                        <w:b/>
                        <w:sz w:val="20"/>
                      </w:rPr>
                    </w:pPr>
                    <w:r w:rsidRPr="00B339DE">
                      <w:rPr>
                        <w:b/>
                        <w:sz w:val="20"/>
                      </w:rPr>
                      <w:t>1</w:t>
                    </w:r>
                  </w:p>
                </w:txbxContent>
              </v:textbox>
            </v:shape>
            <v:shape id="Zone de texte 337" o:spid="_x0000_s1964" type="#_x0000_t202" style="position:absolute;left:21957;top:7719;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k/E8UA&#10;AADeAAAADwAAAGRycy9kb3ducmV2LnhtbESPT2sCMRTE74V+h/AK3mpWa0W2RilCoSdBXT0/Nq+b&#10;pZuXJUn336c3hUKPw8z8htnuB9uIjnyoHStYzDMQxKXTNVcKisvH8wZEiMgaG8ekYKQA+93jwxZz&#10;7Xo+UXeOlUgQDjkqMDG2uZShNGQxzF1LnLwv5y3GJH0ltcc+wW0jl1m2lhZrTgsGWzoYKr/PP1bB&#10;rbLT7bpovdG2WfFxGi+Fq5WaPQ3vbyAiDfE//Nf+1ApeNqv1K/zeSVdA7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CT8TxQAAAN4AAAAPAAAAAAAAAAAAAAAAAJgCAABkcnMv&#10;ZG93bnJldi54bWxQSwUGAAAAAAQABAD1AAAAigMAAAAA&#10;" stroked="f" strokeweight=".5pt">
              <v:textbox style="mso-next-textbox:#Zone de texte 337">
                <w:txbxContent>
                  <w:p w:rsidR="000D7CE0" w:rsidRPr="00B339DE" w:rsidRDefault="000D7CE0" w:rsidP="00F76E57">
                    <w:pPr>
                      <w:rPr>
                        <w:b/>
                        <w:sz w:val="20"/>
                      </w:rPr>
                    </w:pPr>
                    <w:r w:rsidRPr="00B339DE">
                      <w:rPr>
                        <w:b/>
                        <w:sz w:val="20"/>
                      </w:rPr>
                      <w:t>2</w:t>
                    </w:r>
                  </w:p>
                </w:txbxContent>
              </v:textbox>
            </v:shape>
            <v:shape id="Zone de texte 342" o:spid="_x0000_s1965" type="#_x0000_t202" style="position:absolute;left:22349;top:9531;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hZMUA&#10;AADeAAAADwAAAGRycy9kb3ducmV2LnhtbESPQWvCQBSE74L/YXmF3nRjDUFSVylCoSeh0Xp+ZJ/Z&#10;YPZt2N0m0V/fLRR6HGbmG2a7n2wnBvKhdaxgtcxAENdOt9woOJ/eFxsQISJr7ByTgjsF2O/msy2W&#10;2o38SUMVG5EgHEpUYGLsSylDbchiWLqeOHlX5y3GJH0jtccxwW0nX7KskBZbTgsGezoYqm/Vt1Vw&#10;aezj8rXqvdG2y/n4uJ/OrlXq+Wl6ewURaYr/4b/2h1aw3uRFAb930hW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26FkxQAAAN4AAAAPAAAAAAAAAAAAAAAAAJgCAABkcnMv&#10;ZG93bnJldi54bWxQSwUGAAAAAAQABAD1AAAAigMAAAAA&#10;" stroked="f" strokeweight=".5pt">
              <v:textbox style="mso-next-textbox:#Zone de texte 342">
                <w:txbxContent>
                  <w:p w:rsidR="000D7CE0" w:rsidRPr="00B339DE" w:rsidRDefault="000D7CE0" w:rsidP="00F76E57">
                    <w:pPr>
                      <w:rPr>
                        <w:b/>
                        <w:sz w:val="20"/>
                      </w:rPr>
                    </w:pPr>
                    <w:r w:rsidRPr="00B339DE">
                      <w:rPr>
                        <w:b/>
                        <w:sz w:val="20"/>
                      </w:rPr>
                      <w:t>3</w:t>
                    </w:r>
                  </w:p>
                </w:txbxContent>
              </v:textbox>
            </v:shape>
            <v:shape id="Zone de texte 19" o:spid="_x0000_s1966" type="#_x0000_t202" style="position:absolute;left:20680;top:7988;width:2250;height:16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cE/8MA&#10;AADeAAAADwAAAGRycy9kb3ducmV2LnhtbESPQYvCMBSE74L/ITzBm6auotI1igiCpwW1en40z6Zs&#10;81KSrFZ//UZY2OMwM98wq01nG3EnH2rHCibjDARx6XTNlYLivB8tQYSIrLFxTAqeFGCz7vdWmGv3&#10;4CPdT7ESCcIhRwUmxjaXMpSGLIaxa4mTd3PeYkzSV1J7fCS4beRHls2lxZrTgsGWdobK79OPVXCt&#10;7Ot6mbTeaNvM+Ov1PBeuVmo46LafICJ18T/81z5oBdPlbL6A9510Be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5cE/8MAAADeAAAADwAAAAAAAAAAAAAAAACYAgAAZHJzL2Rv&#10;d25yZXYueG1sUEsFBgAAAAAEAAQA9QAAAIgDAAAAAA==&#10;" stroked="f" strokeweight=".5pt">
              <v:textbox style="mso-next-textbox:#Zone de texte 19">
                <w:txbxContent>
                  <w:p w:rsidR="000D7CE0" w:rsidRDefault="000D7CE0" w:rsidP="00F76E57">
                    <w:r>
                      <w:rPr>
                        <w:noProof/>
                        <w:lang w:eastAsia="fr-FR"/>
                      </w:rPr>
                      <w:drawing>
                        <wp:inline distT="0" distB="0" distL="0" distR="0" wp14:anchorId="15BFF30C" wp14:editId="7FDBD2AC">
                          <wp:extent cx="1132840" cy="927735"/>
                          <wp:effectExtent l="0" t="0" r="0" b="0"/>
                          <wp:docPr id="41" name="Image 8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90"/>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1132840" cy="927735"/>
                                  </a:xfrm>
                                  <a:prstGeom prst="rect">
                                    <a:avLst/>
                                  </a:prstGeom>
                                  <a:noFill/>
                                  <a:ln>
                                    <a:noFill/>
                                  </a:ln>
                                </pic:spPr>
                              </pic:pic>
                            </a:graphicData>
                          </a:graphic>
                        </wp:inline>
                      </w:drawing>
                    </w:r>
                  </w:p>
                </w:txbxContent>
              </v:textbox>
            </v:shape>
            <v:group id="Groupe 29" o:spid="_x0000_s1967" style="position:absolute;left:20379;top:8250;width:468;height:826" coordsize="297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EI5qMQAAADeAAAA&#10;DwAAAAAAAAAAAAAAAACqAgAAZHJzL2Rvd25yZXYueG1sUEsFBgAAAAAEAAQA+gAAAJsDAAAAAA==&#10;">
              <v:rect id="Rectangle 30" o:spid="_x0000_s1968" style="position:absolute;top:1433;width:2975;height:2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HrockA&#10;AADeAAAADwAAAGRycy9kb3ducmV2LnhtbESPQWvCQBSE74X+h+UVvJS60SZBo6sUQeilYLWleHtk&#10;n0lq9m3MbmP8965Q8DjMzDfMfNmbWnTUusqygtEwAkGcW11xoeBrt36ZgHAeWWNtmRRcyMFy8fgw&#10;x0zbM39St/WFCBB2GSoovW8yKV1ekkE3tA1x8A62NeiDbAupWzwHuKnlOIpSabDisFBiQ6uS8uP2&#10;zyjYxPIYF8/fSfQx+jklv+ukkt1eqcFT/zYD4an39/B/+10reJ3E6RRud8IVkI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GHrockAAADeAAAADwAAAAAAAAAAAAAAAACYAgAA&#10;ZHJzL2Rvd25yZXYueG1sUEsFBgAAAAAEAAQA9QAAAI4DAAAAAA==&#10;" filled="f" strokeweight="2pt"/>
              <v:line id="Connecteur droit 31" o:spid="_x0000_s1969" style="position:absolute;flip:x;visibility:visible;mso-wrap-style:square" from="818,1433" to="1978,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ou5MUAAADeAAAADwAAAGRycy9kb3ducmV2LnhtbESPXWvCMBSG7wX/QzgD7zSdipNqWmQg&#10;KO5ic8JuD81pU2xOSpLZ7t8vF4NdvrxfPPtytJ14kA+tYwXPiwwEceV0y42C2+dxvgURIrLGzjEp&#10;+KEAZTGd7DHXbuAPelxjI9IIhxwVmBj7XMpQGbIYFq4nTl7tvMWYpG+k9jikcdvJZZZtpMWW04PB&#10;nl4NVffrt1Ugz5fh3R+Xt7qpT737Opu3zTAqNXsaDzsQkcb4H/5rn7SC1Xb9kgASTkIBWf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jou5MUAAADeAAAADwAAAAAAAAAA&#10;AAAAAAChAgAAZHJzL2Rvd25yZXYueG1sUEsFBgAAAAAEAAQA+QAAAJMDAAAAAA==&#10;" strokeweight="1.5pt"/>
              <v:line id="Connecteur droit 32" o:spid="_x0000_s1970" style="position:absolute;flip:y;visibility:visible;mso-wrap-style:square" from="1978,0" to="1978,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aLf8YAAADeAAAADwAAAGRycy9kb3ducmV2LnhtbESPQWsCMRSE70L/Q3gFb5rVFpWtUUQQ&#10;lHpQK/T62LzdLN28LEnqrv++KQgeh5n5hlmue9uIG/lQO1YwGWcgiAuna64UXL92owWIEJE1No5J&#10;wZ0CrFcvgyXm2nV8ptslViJBOOSowMTY5lKGwpDFMHYtcfJK5y3GJH0ltccuwW0jp1k2kxZrTgsG&#10;W9oaKn4uv1aBPHx2J7+bXsuq3Lfu+2COs65Xavjabz5AROrjM/xo77WCt8X7fAL/d9IV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12i3/GAAAA3gAAAA8AAAAAAAAA&#10;AAAAAAAAoQIAAGRycy9kb3ducmV2LnhtbFBLBQYAAAAABAAEAPkAAACUAwAAAAA=&#10;" strokeweight="1.5pt"/>
              <v:line id="Connecteur droit 33" o:spid="_x0000_s1971" style="position:absolute;flip:y;visibility:visible;mso-wrap-style:square" from="818,3821" to="818,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QVCMcAAADeAAAADwAAAGRycy9kb3ducmV2LnhtbESPT2sCMRTE70K/Q3gFb5p1W1S2RikF&#10;QamH+gd6fWzebhY3L0uSuuu3bwpCj8PM/IZZbQbbihv50DhWMJtmIIhLpxuuFVzO28kSRIjIGlvH&#10;pOBOATbrp9EKC+16PtLtFGuRIBwKVGBi7AopQ2nIYpi6jjh5lfMWY5K+ltpjn+C2lXmWzaXFhtOC&#10;wY4+DJXX049VIPef/Zff5peqrnad+96bw7wflBo/D+9vICIN8T/8aO+0gpfl6yKHvzvpCs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pBUIxwAAAN4AAAAPAAAAAAAA&#10;AAAAAAAAAKECAABkcnMvZG93bnJldi54bWxQSwUGAAAAAAQABAD5AAAAlQMAAAAA&#10;" strokeweight="1.5pt"/>
            </v:group>
            <v:group id="Groupe 160" o:spid="_x0000_s1972" style="position:absolute;left:22550;top:8530;width:343;height:289" coordsize="218364,18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c/PQTIAAAA&#10;3gAAAA8AAAAAAAAAAAAAAAAAqgIAAGRycy9kb3ducmV2LnhtbFBLBQYAAAAABAAEAPoAAACfAwAA&#10;AAA=&#10;">
              <v:line id="Connecteur droit 156" o:spid="_x0000_s1973" style="position:absolute;visibility:visible;mso-wrap-style:square" from="0,0" to="6141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VeqNscAAADeAAAADwAAAGRycy9kb3ducmV2LnhtbESPQWvCQBSE7wX/w/IEb3VTFRtSVykF&#10;tfRmWoTeHtlnkib7Nu5uNP33XUHocZiZb5jVZjCtuJDztWUFT9MEBHFhdc2lgq/P7WMKwgdkja1l&#10;UvBLHjbr0cMKM22vfKBLHkoRIewzVFCF0GVS+qIig35qO+LonawzGKJ0pdQOrxFuWjlLkqU0WHNc&#10;qLCjt4qKJu+NgmOf8/dPs3Ut9rv9/nQ8N37+odRkPLy+gAg0hP/wvf2uFczTxfMCbnfiFZDr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V6o2xwAAAN4AAAAPAAAAAAAA&#10;AAAAAAAAAKECAABkcnMvZG93bnJldi54bWxQSwUGAAAAAAQABAD5AAAAlQMAAAAA&#10;" strokeweight="1.5pt"/>
              <v:line id="Connecteur droit 157" o:spid="_x0000_s1974" style="position:absolute;flip:y;visibility:visible;mso-wrap-style:square" from="61414,0" to="136931,18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k2NfMYAAADeAAAADwAAAGRycy9kb3ducmV2LnhtbESPT2sCMRTE74LfITyhN83W+o+tUUQQ&#10;lPbQqtDrY/N2s3TzsiSpu/32plDwOMzMb5j1treNuJEPtWMFz5MMBHHhdM2VguvlMF6BCBFZY+OY&#10;FPxSgO1mOFhjrl3Hn3Q7x0okCIccFZgY21zKUBiyGCauJU5e6bzFmKSvpPbYJbht5DTLFtJizWnB&#10;YEt7Q8X3+ccqkKe37sMfpteyKo+t+zqZ90XXK/U06nevICL18RH+bx+1gpfVbDmHvzvpCsjN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NjXzGAAAA3gAAAA8AAAAAAAAA&#10;AAAAAAAAoQIAAGRycy9kb3ducmV2LnhtbFBLBQYAAAAABAAEAPkAAACUAwAAAAA=&#10;" strokeweight="1.5pt"/>
              <v:line id="Connecteur droit 159" o:spid="_x0000_s1975" style="position:absolute;visibility:visible;mso-wrap-style:square" from="136477,0" to="21836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smR2scAAADeAAAADwAAAGRycy9kb3ducmV2LnhtbESPT2vCQBTE7wW/w/IEb3XTKlZSVykF&#10;/+DNWITeHtlnkib7Nt3daPrtu4LgcZiZ3zCLVW8acSHnK8sKXsYJCOLc6ooLBV/H9fMchA/IGhvL&#10;pOCPPKyWg6cFptpe+UCXLBQiQtinqKAMoU2l9HlJBv3YtsTRO1tnMETpCqkdXiPcNPI1SWbSYMVx&#10;ocSWPkvK66wzCk5dxt8/9do12G222/Ppt/aTvVKjYf/xDiJQHx7he3unFUzm07cZ3O7EKy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yZHaxwAAAN4AAAAPAAAAAAAA&#10;AAAAAAAAAKECAABkcnMvZG93bnJldi54bWxQSwUGAAAAAAQABAD5AAAAlQMAAAAA&#10;" strokeweight="1.5pt"/>
            </v:group>
            <v:line id="Connecteur droit 296" o:spid="_x0000_s1977" style="position:absolute;flip:y;visibility:visible;mso-wrap-style:square" from="21887,9091" to="21887,10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wi4sMAAADeAAAADwAAAGRycy9kb3ducmV2LnhtbERPz2vCMBS+C/4P4Q28aToVJ9W0yEBQ&#10;3GFzwq6P5rUpNi8lyWz33y+HwY4f3+99OdpOPMiH1rGC50UGgrhyuuVGwe3zON+CCBFZY+eYFPxQ&#10;gLKYTvaYazfwBz2usREphEOOCkyMfS5lqAxZDAvXEyeudt5iTNA3UnscUrjt5DLLNtJiy6nBYE+v&#10;hqr79dsqkOfL8O6Py1vd1KfefZ3N22YYlZo9jYcdiEhj/Bf/uU9awWq7fkl70510BWTx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xMIuLDAAAA3gAAAA8AAAAAAAAAAAAA&#10;AAAAoQIAAGRycy9kb3ducmV2LnhtbFBLBQYAAAAABAAEAPkAAACRAwAAAAA=&#10;" strokeweight="1.5pt"/>
            <v:line id="Connecteur droit 150" o:spid="_x0000_s1976" style="position:absolute;flip:y;visibility:visible;mso-wrap-style:square" from="21876,7239" to="21876,8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O2kMYAAADeAAAADwAAAGRycy9kb3ducmV2LnhtbESPQWsCMRSE7wX/Q3iCt5rVFpXVKCII&#10;ij20VvD62LzdLG5eliR1139vCoUeh5n5hlltetuIO/lQO1YwGWcgiAuna64UXL73rwsQISJrbByT&#10;ggcF2KwHLyvMtev4i+7nWIkE4ZCjAhNjm0sZCkMWw9i1xMkrnbcYk/SV1B67BLeNnGbZTFqsOS0Y&#10;bGlnqLidf6wCeTx1n34/vZRVeWjd9Wg+Zl2v1GjYb5cgIvXxP/zXPmgFb4v3+Rx+76QrINd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3TtpDGAAAA3gAAAA8AAAAAAAAA&#10;AAAAAAAAoQIAAGRycy9kb3ducmV2LnhtbFBLBQYAAAAABAAEAPkAAACUAwAAAAA=&#10;" strokeweight="1.5pt"/>
            <v:shape id="Zone de texte 318" o:spid="_x0000_s1997" type="#_x0000_t202" style="position:absolute;left:10973;top:7671;width:978;height:5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3gqsEA&#10;AADeAAAADwAAAGRycy9kb3ducmV2LnhtbERPy4rCMBTdC/5DuII7TX0wOLWpDAMDsxJ8ri/NnabY&#10;3JQkavXrzUKY5eG8i01vW3EjHxrHCmbTDARx5XTDtYLj4WeyAhEissbWMSl4UIBNORwUmGt35x3d&#10;9rEWKYRDjgpMjF0uZagMWQxT1xEn7s95izFBX0vt8Z7CbSvnWfYhLTacGgx29G2ouuyvVsG5ts/z&#10;adZ5o2275O3zcTi6RqnxqP9ag4jUx3/x2/2rFSxWy8+0N91JV0CW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fd4KrBAAAA3gAAAA8AAAAAAAAAAAAAAAAAmAIAAGRycy9kb3du&#10;cmV2LnhtbFBLBQYAAAAABAAEAPUAAACGAwAAAAA=&#10;" stroked="f" strokeweight=".5pt">
              <v:textbox style="mso-next-textbox:#Zone de texte 318">
                <w:txbxContent>
                  <w:p w:rsidR="000D7CE0" w:rsidRPr="003246E9" w:rsidRDefault="000D7CE0" w:rsidP="00F76E57">
                    <w:pPr>
                      <w:rPr>
                        <w:b/>
                        <w:sz w:val="24"/>
                      </w:rPr>
                    </w:pPr>
                    <w:r w:rsidRPr="003246E9">
                      <w:rPr>
                        <w:b/>
                        <w:sz w:val="24"/>
                      </w:rPr>
                      <w:t>1-3V1</w:t>
                    </w:r>
                  </w:p>
                </w:txbxContent>
              </v:textbox>
            </v:shape>
            <v:shape id="Zone de texte 325" o:spid="_x0000_s1998" type="#_x0000_t202" style="position:absolute;left:10263;top:9214;width:1177;height:6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FFMcUA&#10;AADeAAAADwAAAGRycy9kb3ducmV2LnhtbESPT2sCMRTE74V+h/AK3mpWK0W3RilCoSdBXT0/Nq+b&#10;pZuXJUn336c3hUKPw8z8htnuB9uIjnyoHStYzDMQxKXTNVcKisvH8xpEiMgaG8ekYKQA+93jwxZz&#10;7Xo+UXeOlUgQDjkqMDG2uZShNGQxzF1LnLwv5y3GJH0ltcc+wW0jl1n2Ki3WnBYMtnQwVH6ff6yC&#10;W2Wn23XReqNts+LjNF4KVys1exre30BEGuJ/+K/9qRW8rFebDfzeSVdA7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UUxxQAAAN4AAAAPAAAAAAAAAAAAAAAAAJgCAABkcnMv&#10;ZG93bnJldi54bWxQSwUGAAAAAAQABAD1AAAAigMAAAAA&#10;" stroked="f" strokeweight=".5pt">
              <v:textbox style="mso-next-textbox:#Zone de texte 325">
                <w:txbxContent>
                  <w:p w:rsidR="000D7CE0" w:rsidRPr="003246E9" w:rsidRDefault="000D7CE0" w:rsidP="00F76E57">
                    <w:pPr>
                      <w:rPr>
                        <w:b/>
                        <w:sz w:val="24"/>
                      </w:rPr>
                    </w:pPr>
                    <w:r>
                      <w:rPr>
                        <w:b/>
                        <w:sz w:val="24"/>
                      </w:rPr>
                      <w:t>1-3</w:t>
                    </w:r>
                    <w:r w:rsidRPr="003246E9">
                      <w:rPr>
                        <w:b/>
                        <w:sz w:val="24"/>
                      </w:rPr>
                      <w:t>YV1</w:t>
                    </w:r>
                    <w:r>
                      <w:rPr>
                        <w:b/>
                        <w:sz w:val="24"/>
                      </w:rPr>
                      <w:t>4</w:t>
                    </w:r>
                  </w:p>
                </w:txbxContent>
              </v:textbox>
            </v:shape>
            <v:shape id="Zone de texte 332" o:spid="_x0000_s1999" type="#_x0000_t202" style="position:absolute;left:12407;top:9495;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B2tsIA&#10;AADeAAAADwAAAGRycy9kb3ducmV2LnhtbESPy4rCMBSG94LvEM6AO03VUaTTVEQQXAnjbX1ozjRl&#10;mpOSRK0+/WQx4PLnv/EV69624k4+NI4VTCcZCOLK6YZrBefTbrwCESKyxtYxKXhSgHU5HBSYa/fg&#10;b7ofYy3SCIccFZgYu1zKUBmyGCauI07ej/MWY5K+ltrjI43bVs6ybCktNpweDHa0NVT9Hm9WwbW2&#10;r+tl2nmjbfvJh9fzdHaNUqOPfvMFIlIf3+H/9l4rmK8WWQJIOAkFZP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QHa2wgAAAN4AAAAPAAAAAAAAAAAAAAAAAJgCAABkcnMvZG93&#10;bnJldi54bWxQSwUGAAAAAAQABAD1AAAAhwMAAAAA&#10;" stroked="f" strokeweight=".5pt">
              <v:textbox style="mso-next-textbox:#Zone de texte 332">
                <w:txbxContent>
                  <w:p w:rsidR="000D7CE0" w:rsidRPr="003B3225" w:rsidRDefault="000D7CE0" w:rsidP="00F76E57">
                    <w:pPr>
                      <w:rPr>
                        <w:b/>
                        <w:sz w:val="20"/>
                      </w:rPr>
                    </w:pPr>
                    <w:r w:rsidRPr="003B3225">
                      <w:rPr>
                        <w:b/>
                        <w:sz w:val="20"/>
                      </w:rPr>
                      <w:t>1</w:t>
                    </w:r>
                  </w:p>
                </w:txbxContent>
              </v:textbox>
            </v:shape>
            <v:shape id="Zone de texte 338" o:spid="_x0000_s2000" type="#_x0000_t202" style="position:absolute;left:13036;top:7662;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zTLcUA&#10;AADeAAAADwAAAGRycy9kb3ducmV2LnhtbESPzWrDMBCE74G+g9hCb4nsNi3BiWJKodBTIM7PebG2&#10;lom1MpLqOH76qFDocZiZb5hNOdpODORD61hBvshAENdOt9woOB4+5ysQISJr7ByTghsFKLcPsw0W&#10;2l15T0MVG5EgHApUYGLsCylDbchiWLieOHnfzluMSfpGao/XBLedfM6yN2mx5bRgsKcPQ/Wl+rEK&#10;zo2dzqe890bbbsm76XY4ulapp8fxfQ0i0hj/w3/tL63gZfWa5fB7J10Bub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DNMtxQAAAN4AAAAPAAAAAAAAAAAAAAAAAJgCAABkcnMv&#10;ZG93bnJldi54bWxQSwUGAAAAAAQABAD1AAAAigMAAAAA&#10;" stroked="f" strokeweight=".5pt">
              <v:textbox style="mso-next-textbox:#Zone de texte 338">
                <w:txbxContent>
                  <w:p w:rsidR="000D7CE0" w:rsidRPr="003B3225" w:rsidRDefault="000D7CE0" w:rsidP="00F76E57">
                    <w:pPr>
                      <w:rPr>
                        <w:b/>
                        <w:sz w:val="20"/>
                      </w:rPr>
                    </w:pPr>
                    <w:r w:rsidRPr="003B3225">
                      <w:rPr>
                        <w:b/>
                        <w:sz w:val="20"/>
                      </w:rPr>
                      <w:t>2</w:t>
                    </w:r>
                  </w:p>
                </w:txbxContent>
              </v:textbox>
            </v:shape>
            <v:shape id="Zone de texte 340" o:spid="_x0000_s2001" type="#_x0000_t202" style="position:absolute;left:12446;top:7711;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5NWsUA&#10;AADeAAAADwAAAGRycy9kb3ducmV2LnhtbESPQWsCMRSE70L/Q3hCb5rV2iJboxSh0FPB3a3nx+Y1&#10;Wdy8LEnU1V/fFAo9DjPzDbPZja4XFwqx86xgMS9AELded2wUNPX7bA0iJmSNvWdScKMIu+3DZIOl&#10;9lc+0KVKRmQIxxIV2JSGUsrYWnIY534gzt63Dw5TlsFIHfCa4a6Xy6J4kQ47zgsWB9pbak/V2Sk4&#10;Gnc/fi2GYLXrV/x5v9WN75R6nI5vryASjek//Nf+0Aqe1s/FEn7v5Csgt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3k1axQAAAN4AAAAPAAAAAAAAAAAAAAAAAJgCAABkcnMv&#10;ZG93bnJldi54bWxQSwUGAAAAAAQABAD1AAAAigMAAAAA&#10;" stroked="f" strokeweight=".5pt">
              <v:textbox style="mso-next-textbox:#Zone de texte 340">
                <w:txbxContent>
                  <w:p w:rsidR="000D7CE0" w:rsidRPr="00AD222E" w:rsidRDefault="000D7CE0" w:rsidP="00F76E57">
                    <w:pPr>
                      <w:rPr>
                        <w:b/>
                        <w:sz w:val="24"/>
                      </w:rPr>
                    </w:pPr>
                    <w:r w:rsidRPr="003B3225">
                      <w:rPr>
                        <w:b/>
                        <w:sz w:val="20"/>
                      </w:rPr>
                      <w:t>4</w:t>
                    </w:r>
                    <w:r>
                      <w:rPr>
                        <w:b/>
                        <w:sz w:val="24"/>
                      </w:rPr>
                      <w:t>3</w:t>
                    </w:r>
                  </w:p>
                </w:txbxContent>
              </v:textbox>
            </v:shape>
            <v:shape id="Zone de texte 341" o:spid="_x0000_s2002" type="#_x0000_t202" style="position:absolute;left:11913;top:9494;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LowcMA&#10;AADeAAAADwAAAGRycy9kb3ducmV2LnhtbESPT4vCMBTE78J+h/CEvWnqX6RrlEUQ9rSgVs+P5m1T&#10;bF5KErX66TeC4HGYmd8wy3VnG3ElH2rHCkbDDARx6XTNlYLisB0sQISIrLFxTAruFGC9+ugtMdfu&#10;xju67mMlEoRDjgpMjG0uZSgNWQxD1xIn7895izFJX0nt8ZbgtpHjLJtLizWnBYMtbQyV5/3FKjhV&#10;9nE6jlpvtG2m/Pu4HwpXK/XZ776/QETq4jv8av9oBZPFLJvA8066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LowcMAAADeAAAADwAAAAAAAAAAAAAAAACYAgAAZHJzL2Rv&#10;d25yZXYueG1sUEsFBgAAAAAEAAQA9QAAAIgDAAAAAA==&#10;" stroked="f" strokeweight=".5pt">
              <v:textbox style="mso-next-textbox:#Zone de texte 341">
                <w:txbxContent>
                  <w:p w:rsidR="000D7CE0" w:rsidRPr="003B3225" w:rsidRDefault="000D7CE0" w:rsidP="00F76E57">
                    <w:pPr>
                      <w:rPr>
                        <w:b/>
                        <w:sz w:val="20"/>
                      </w:rPr>
                    </w:pPr>
                    <w:r w:rsidRPr="003B3225">
                      <w:rPr>
                        <w:b/>
                        <w:sz w:val="20"/>
                      </w:rPr>
                      <w:t>5</w:t>
                    </w:r>
                  </w:p>
                </w:txbxContent>
              </v:textbox>
            </v:shape>
            <v:shape id="Zone de texte 344" o:spid="_x0000_s2003" type="#_x0000_t202" style="position:absolute;left:12912;top:9496;width:410;height:4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twtcUA&#10;AADeAAAADwAAAGRycy9kb3ducmV2LnhtbESPwWrDMBBE74H+g9hAb4mcNC3BjRJKoNBTobab82Jt&#10;LRNrZSTVdvL1VSDQ4zAzb5jdYbKdGMiH1rGC1TIDQVw73XKjoCrfF1sQISJr7ByTggsFOOwfZjvM&#10;tRv5i4YiNiJBOOSowMTY51KG2pDFsHQ9cfJ+nLcYk/SN1B7HBLedXGfZi7TYclow2NPRUH0ufq2C&#10;U2Ovp+9V74223YY/r5eycq1Sj/Pp7RVEpCn+h+/tD63gafucbeB2J10Bu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e3C1xQAAAN4AAAAPAAAAAAAAAAAAAAAAAJgCAABkcnMv&#10;ZG93bnJldi54bWxQSwUGAAAAAAQABAD1AAAAigMAAAAA&#10;" stroked="f" strokeweight=".5pt">
              <v:textbox style="mso-next-textbox:#Zone de texte 344">
                <w:txbxContent>
                  <w:p w:rsidR="000D7CE0" w:rsidRPr="003B3225" w:rsidRDefault="000D7CE0" w:rsidP="00F76E57">
                    <w:pPr>
                      <w:rPr>
                        <w:b/>
                        <w:sz w:val="20"/>
                      </w:rPr>
                    </w:pPr>
                    <w:r w:rsidRPr="003B3225">
                      <w:rPr>
                        <w:b/>
                        <w:sz w:val="20"/>
                      </w:rPr>
                      <w:t>3</w:t>
                    </w:r>
                  </w:p>
                </w:txbxContent>
              </v:textbox>
            </v:shape>
            <v:shape id="Zone de texte 13" o:spid="_x0000_s2004" type="#_x0000_t202" style="position:absolute;left:11255;top:7988;width:2640;height:161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fVLsUA&#10;AADeAAAADwAAAGRycy9kb3ducmV2LnhtbESPwWrDMBBE74H+g9hAb4mcNC7BjRJKoNBTobGb82Jt&#10;LRNrZSTVdvL1VaDQ4zAzb5jdYbKdGMiH1rGC1TIDQVw73XKjoCrfFlsQISJr7ByTgisFOOwfZjss&#10;tBv5k4ZTbESCcChQgYmxL6QMtSGLYel64uR9O28xJukbqT2OCW47uc6yZ2mx5bRgsKejofpy+rEK&#10;zo29nb9WvTfadhv+uF3LyrVKPc6n1xcQkab4H/5rv2sFT9s8y+F+J10Buf8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N9UuxQAAAN4AAAAPAAAAAAAAAAAAAAAAAJgCAABkcnMv&#10;ZG93bnJldi54bWxQSwUGAAAAAAQABAD1AAAAigMAAAAA&#10;" stroked="f" strokeweight=".5pt">
              <v:textbox style="mso-next-textbox:#Zone de texte 13">
                <w:txbxContent>
                  <w:p w:rsidR="000D7CE0" w:rsidRDefault="000D7CE0" w:rsidP="00F76E57">
                    <w:r>
                      <w:rPr>
                        <w:noProof/>
                        <w:lang w:eastAsia="fr-FR"/>
                      </w:rPr>
                      <w:drawing>
                        <wp:inline distT="0" distB="0" distL="0" distR="0" wp14:anchorId="76CBADE7" wp14:editId="7EDB5ED7">
                          <wp:extent cx="1078230" cy="941705"/>
                          <wp:effectExtent l="0" t="0" r="0" b="0"/>
                          <wp:docPr id="43" name="Image 8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2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1078230" cy="941705"/>
                                  </a:xfrm>
                                  <a:prstGeom prst="rect">
                                    <a:avLst/>
                                  </a:prstGeom>
                                  <a:noFill/>
                                  <a:ln>
                                    <a:noFill/>
                                  </a:ln>
                                </pic:spPr>
                              </pic:pic>
                            </a:graphicData>
                          </a:graphic>
                        </wp:inline>
                      </w:drawing>
                    </w:r>
                  </w:p>
                </w:txbxContent>
              </v:textbox>
            </v:shape>
            <v:group id="Groupe 44" o:spid="_x0000_s2005" style="position:absolute;left:10954;top:8250;width:468;height:826" coordsize="2975,525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mv4nzFAAAA3gAA&#10;AA8AAAAAAAAAAAAAAAAAqgIAAGRycy9kb3ducmV2LnhtbFBLBQYAAAAABAAEAPoAAACcAwAAAAA=&#10;">
              <v:rect id="Rectangle 45" o:spid="_x0000_s2006" style="position:absolute;top:1433;width:2975;height:238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wwdcgA&#10;AADeAAAADwAAAGRycy9kb3ducmV2LnhtbESPT2vCQBTE7wW/w/IKvRTdtTUq0VWkIPRS8C/i7ZF9&#10;JqnZt2l2G9Nv7xYKPQ4z8xtmvuxsJVpqfOlYw3CgQBBnzpScazjs1/0pCB+QDVaOScMPeVgueg9z&#10;TI278ZbaXchFhLBPUUMRQp1K6bOCLPqBq4mjd3GNxRBlk0vT4C3CbSVflBpLiyXHhQJreisou+6+&#10;rYbNSF5H+fMxUR/D01fyuU5K2Z61fnrsVjMQgbrwH/5rvxsNr9NETeD3TrwCcn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9jDB1yAAAAN4AAAAPAAAAAAAAAAAAAAAAAJgCAABk&#10;cnMvZG93bnJldi54bWxQSwUGAAAAAAQABAD1AAAAjQMAAAAA&#10;" filled="f" strokeweight="2pt"/>
              <v:line id="Connecteur droit 46" o:spid="_x0000_s2007" style="position:absolute;flip:x;visibility:visible;mso-wrap-style:square" from="818,1433" to="1978,3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teAsIAAADeAAAADwAAAGRycy9kb3ducmV2LnhtbERPTYvCMBC9L/gfwgje1lSXFalGEUFQ&#10;3MOuCl6HZtoUm0lJsrb+e3MQPD7e93Ld20bcyYfasYLJOANBXDhdc6Xgct59zkGEiKyxcUwKHhRg&#10;vRp8LDHXruM/up9iJVIIhxwVmBjbXMpQGLIYxq4lTlzpvMWYoK+k9tilcNvIaZbNpMWaU4PBlraG&#10;itvp3yqQh2P363fTS1mV+9ZdD+Zn1vVKjYb9ZgEiUh/f4pd7rxV8zb+ztDfdSVdArp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qteAsIAAADeAAAADwAAAAAAAAAAAAAA&#10;AAChAgAAZHJzL2Rvd25yZXYueG1sUEsFBgAAAAAEAAQA+QAAAJADAAAAAA==&#10;" strokeweight="1.5pt"/>
              <v:line id="Connecteur droit 47" o:spid="_x0000_s2008" style="position:absolute;flip:y;visibility:visible;mso-wrap-style:square" from="1978,0" to="1978,14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f7mcYAAADeAAAADwAAAGRycy9kb3ducmV2LnhtbESPT2sCMRTE7wW/Q3iCt5qtUtGtUUQQ&#10;FHuof6DXx+btZunmZUmiu357Uyj0OMzMb5jlureNuJMPtWMFb+MMBHHhdM2Vgutl9zoHESKyxsYx&#10;KXhQgPVq8LLEXLuOT3Q/x0okCIccFZgY21zKUBiyGMauJU5e6bzFmKSvpPbYJbht5CTLZtJizWnB&#10;YEtbQ8XP+WYVyMOx+/K7ybWsyn3rvg/mc9b1So2G/eYDRKQ+/of/2nutYDp/zxbweyddAbl6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3n+5nGAAAA3gAAAA8AAAAAAAAA&#10;AAAAAAAAoQIAAGRycy9kb3ducmV2LnhtbFBLBQYAAAAABAAEAPkAAACUAwAAAAA=&#10;" strokeweight="1.5pt"/>
              <v:line id="Connecteur droit 48" o:spid="_x0000_s2009" style="position:absolute;flip:y;visibility:visible;mso-wrap-style:square" from="818,3821" to="818,52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QTE2cQAAADeAAAADwAAAGRycy9kb3ducmV2LnhtbESPzYrCMBSF9wO+Q7iCuzHVQZFqFBEE&#10;RRfqCLO9NLdNsbkpScbWtzeLgVkezh/fatPbRjzJh9qxgsk4A0FcOF1zpeD+vf9cgAgRWWPjmBS8&#10;KMBmPfhYYa5dx1d63mIl0giHHBWYGNtcylAYshjGriVOXum8xZikr6T22KVx28hpls2lxZrTg8GW&#10;doaKx+3XKpDHU3fx++m9rMpD636O5jzveqVGw367BBGpj//hv/ZBK/hazCYJIOEkFJDr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BMTZxAAAAN4AAAAPAAAAAAAAAAAA&#10;AAAAAKECAABkcnMvZG93bnJldi54bWxQSwUGAAAAAAQABAD5AAAAkgMAAAAA&#10;" strokeweight="1.5pt"/>
            </v:group>
            <v:group id="Groupe 62" o:spid="_x0000_s2010" style="position:absolute;left:13088;top:8530;width:343;height:289" coordsize="218364,1836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5/s1ccAAADe&#10;AAAADwAAAAAAAAAAAAAAAACqAgAAZHJzL2Rvd25yZXYueG1sUEsFBgAAAAAEAAQA+gAAAJ4DAAAA&#10;AA==&#10;">
              <v:line id="Connecteur droit 63" o:spid="_x0000_s2011" style="position:absolute;visibility:visible;mso-wrap-style:square" from="0,0" to="6141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sx95MYAAADeAAAADwAAAGRycy9kb3ducmV2LnhtbESPT2vCQBTE7wW/w/IEb3Wj0iLRVUTw&#10;D701LYK3R/aZxGTfxt2Nxm/fLRR6HGbmN8xy3ZtG3Mn5yrKCyTgBQZxbXXGh4Ptr9zoH4QOyxsYy&#10;KXiSh/Vq8LLEVNsHf9I9C4WIEPYpKihDaFMpfV6SQT+2LXH0LtYZDFG6QmqHjwg3jZwmybs0WHFc&#10;KLGlbUl5nXVGwanL+Hytd67Bbn84XE632s8+lBoN+80CRKA+/If/2ketYDZ/m0zh9068AnL1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bMfeTGAAAA3gAAAA8AAAAAAAAA&#10;AAAAAAAAoQIAAGRycy9kb3ducmV2LnhtbFBLBQYAAAAABAAEAPkAAACUAwAAAAA=&#10;" strokeweight="1.5pt"/>
              <v:line id="Connecteur droit 128" o:spid="_x0000_s2012" style="position:absolute;flip:y;visibility:visible;mso-wrap-style:square" from="61414,0" to="136931,183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dZarsYAAADeAAAADwAAAGRycy9kb3ducmV2LnhtbESPT2sCMRTE7wW/Q3iF3mpWRZGtUYog&#10;KHqof8DrY/N2s3TzsiSpu357IxQ8DjPzG2ax6m0jbuRD7VjBaJiBIC6crrlScDlvPucgQkTW2Dgm&#10;BXcKsFoO3haYa9fxkW6nWIkE4ZCjAhNjm0sZCkMWw9C1xMkrnbcYk/SV1B67BLeNHGfZTFqsOS0Y&#10;bGltqPg9/VkFcrfvfvxmfCmrctu6684cZl2v1Md7//0FIlIfX+H/9lYrmMynowk876QrIJc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WWq7GAAAA3gAAAA8AAAAAAAAA&#10;AAAAAAAAoQIAAGRycy9kb3ducmV2LnhtbFBLBQYAAAAABAAEAPkAAACUAwAAAAA=&#10;" strokeweight="1.5pt"/>
              <v:line id="Connecteur droit 129" o:spid="_x0000_s2013" style="position:absolute;visibility:visible;mso-wrap-style:square" from="136477,0" to="218364,1836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mlAC8YAAADeAAAADwAAAGRycy9kb3ducmV2LnhtbESPQWvCQBSE7wX/w/KE3upGbUWiq4hg&#10;Ld6aiuDtkX0mMdm36e5G03/vFgo9DjPzDbNc96YRN3K+sqxgPEpAEOdWV1woOH7tXuYgfEDW2Fgm&#10;BT/kYb0aPC0x1fbOn3TLQiEihH2KCsoQ2lRKn5dk0I9sSxy9i3UGQ5SukNrhPcJNIydJMpMGK44L&#10;Jba0LSmvs84oOHUZn6/1zjXYve/3l9N37acHpZ6H/WYBIlAf/sN/7Q+tYDp/G7/C7514BeTq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ZpQAvGAAAA3gAAAA8AAAAAAAAA&#10;AAAAAAAAoQIAAGRycy9kb3ducmV2LnhtbFBLBQYAAAAABAAEAPkAAACUAwAAAAA=&#10;" strokeweight="1.5pt"/>
            </v:group>
            <v:line id="Connecteur droit 277" o:spid="_x0000_s2014" style="position:absolute;flip:y;visibility:visible;mso-wrap-style:square" from="12919,7618" to="12919,8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XNnQcYAAADeAAAADwAAAGRycy9kb3ducmV2LnhtbESPQWsCMRSE74X+h/AK3mpWRZGtUUpB&#10;UOrBroLXx+btZunmZUmiu/77RhB6HGbmG2a1GWwrbuRD41jBZJyBIC6dbrhWcD5t35cgQkTW2Dom&#10;BXcKsFm/vqww167nH7oVsRYJwiFHBSbGLpcylIYshrHriJNXOW8xJulrqT32CW5bOc2yhbTYcFow&#10;2NGXofK3uFoFcv/dH/12eq7qate5y94cFv2g1Oht+PwAEWmI/+Fne6cVzJbzyRwed9IVkO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zZ0HGAAAA3gAAAA8AAAAAAAAA&#10;AAAAAAAAoQIAAGRycy9kb3ducmV2LnhtbFBLBQYAAAAABAAEAPkAAACUAwAAAAA=&#10;" strokeweight="1.5pt"/>
            <v:line id="Connecteur droit 280" o:spid="_x0000_s2016" style="position:absolute;visibility:visible;mso-wrap-style:square" from="12397,7280" to="12403,82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rvefMYAAADeAAAADwAAAGRycy9kb3ducmV2LnhtbESPQWvCQBSE7wX/w/KE3upGpVWiq4hg&#10;Ld6aiuDtkX0mMdm36e5G03/vFgo9DjPzDbNc96YRN3K+sqxgPEpAEOdWV1woOH7tXuYgfEDW2Fgm&#10;BT/kYb0aPC0x1fbOn3TLQiEihH2KCsoQ2lRKn5dk0I9sSxy9i3UGQ5SukNrhPcJNIydJ8iYNVhwX&#10;SmxpW1JeZ51RcOoyPl/rnWuwe9/vL6fv2k8PSj0P+80CRKA+/If/2h9awXT+Op7B7514BeTq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a73nzGAAAA3gAAAA8AAAAAAAAA&#10;AAAAAAAAoQIAAGRycy9kb3ducmV2LnhtbFBLBQYAAAAABAAEAPkAAACUAwAAAAA=&#10;" strokeweight="1.5pt"/>
            <v:line id="Connecteur droit 299" o:spid="_x0000_s2015" style="position:absolute;visibility:visible;mso-wrap-style:square" from="12664,9076" to="12664,10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d758YAAADeAAAADwAAAGRycy9kb3ducmV2LnhtbESPT2vCQBTE7wW/w/IEb3WjokjqKkXw&#10;D96aFqG3R/aZpMm+jbsbjd/eLRR6HGbmN8xq05tG3Mj5yrKCyTgBQZxbXXGh4Otz97oE4QOyxsYy&#10;KXiQh8168LLCVNs7f9AtC4WIEPYpKihDaFMpfV6SQT+2LXH0LtYZDFG6QmqH9wg3jZwmyUIarDgu&#10;lNjStqS8zjqj4Nxl/P1T71yD3f5wuJyvtZ+dlBoN+/c3EIH68B/+ax+1gtlyPlnA7514BeT6C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n3e+fGAAAA3gAAAA8AAAAAAAAA&#10;AAAAAAAAoQIAAGRycy9kb3ducmV2LnhtbFBLBQYAAAAABAAEAPkAAACUAwAAAAA=&#10;" strokeweight="1.5pt"/>
          </v:group>
        </w:pict>
      </w: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0D7CE0">
      <w:pPr>
        <w:spacing w:line="240" w:lineRule="auto"/>
        <w:jc w:val="center"/>
        <w:rPr>
          <w:rFonts w:ascii="Arial" w:hAnsi="Arial" w:cs="Arial"/>
          <w:sz w:val="24"/>
          <w:szCs w:val="24"/>
        </w:rPr>
      </w:pPr>
    </w:p>
    <w:p w:rsidR="000F5885" w:rsidRDefault="000F5885" w:rsidP="009C502B">
      <w:pPr>
        <w:spacing w:line="240" w:lineRule="auto"/>
        <w:rPr>
          <w:rFonts w:ascii="Arial" w:hAnsi="Arial" w:cs="Arial"/>
          <w:sz w:val="24"/>
          <w:szCs w:val="24"/>
        </w:rPr>
      </w:pPr>
    </w:p>
    <w:p w:rsidR="000F5885" w:rsidRDefault="000F5885" w:rsidP="009C502B">
      <w:pPr>
        <w:spacing w:line="240" w:lineRule="auto"/>
        <w:rPr>
          <w:rFonts w:ascii="Arial" w:hAnsi="Arial" w:cs="Arial"/>
          <w:sz w:val="24"/>
          <w:szCs w:val="24"/>
        </w:rPr>
      </w:pPr>
    </w:p>
    <w:p w:rsidR="00D24994" w:rsidRDefault="00D24994" w:rsidP="009C502B">
      <w:pPr>
        <w:spacing w:line="240" w:lineRule="auto"/>
        <w:rPr>
          <w:rFonts w:ascii="Arial" w:hAnsi="Arial" w:cs="Arial"/>
          <w:sz w:val="24"/>
          <w:szCs w:val="24"/>
        </w:rPr>
      </w:pPr>
    </w:p>
    <w:p w:rsidR="00D24994" w:rsidRDefault="00D24994" w:rsidP="009C502B">
      <w:pPr>
        <w:spacing w:line="240" w:lineRule="auto"/>
        <w:rPr>
          <w:rFonts w:ascii="Arial" w:hAnsi="Arial" w:cs="Arial"/>
          <w:sz w:val="24"/>
          <w:szCs w:val="24"/>
        </w:rPr>
      </w:pPr>
    </w:p>
    <w:p w:rsidR="0031337F" w:rsidRDefault="0031337F" w:rsidP="009C502B">
      <w:pPr>
        <w:spacing w:line="240" w:lineRule="auto"/>
        <w:rPr>
          <w:rFonts w:ascii="Arial" w:hAnsi="Arial" w:cs="Arial"/>
          <w:sz w:val="24"/>
          <w:szCs w:val="24"/>
        </w:rPr>
      </w:pPr>
    </w:p>
    <w:p w:rsidR="0031337F" w:rsidRDefault="0031337F" w:rsidP="009C502B">
      <w:pPr>
        <w:spacing w:line="240" w:lineRule="auto"/>
        <w:rPr>
          <w:rFonts w:ascii="Arial" w:hAnsi="Arial" w:cs="Arial"/>
          <w:sz w:val="24"/>
          <w:szCs w:val="24"/>
        </w:rPr>
      </w:pPr>
    </w:p>
    <w:p w:rsidR="0031337F" w:rsidRDefault="0031337F" w:rsidP="009C502B">
      <w:pPr>
        <w:spacing w:line="240" w:lineRule="auto"/>
        <w:rPr>
          <w:rFonts w:ascii="Arial" w:hAnsi="Arial" w:cs="Arial"/>
          <w:sz w:val="24"/>
          <w:szCs w:val="24"/>
        </w:rPr>
      </w:pPr>
    </w:p>
    <w:p w:rsidR="0031337F" w:rsidRDefault="0031337F" w:rsidP="009C502B">
      <w:pPr>
        <w:spacing w:line="240" w:lineRule="auto"/>
        <w:rPr>
          <w:rFonts w:ascii="Arial" w:hAnsi="Arial" w:cs="Arial"/>
          <w:sz w:val="24"/>
          <w:szCs w:val="24"/>
        </w:rPr>
      </w:pPr>
    </w:p>
    <w:p w:rsidR="0031337F" w:rsidRDefault="0031337F" w:rsidP="009C502B">
      <w:pPr>
        <w:spacing w:line="240" w:lineRule="auto"/>
        <w:rPr>
          <w:rFonts w:ascii="Arial" w:hAnsi="Arial" w:cs="Arial"/>
          <w:sz w:val="24"/>
          <w:szCs w:val="24"/>
        </w:rPr>
      </w:pPr>
    </w:p>
    <w:p w:rsidR="0031337F" w:rsidRDefault="0031337F" w:rsidP="009C502B">
      <w:pPr>
        <w:spacing w:line="240" w:lineRule="auto"/>
        <w:rPr>
          <w:rFonts w:ascii="Arial" w:hAnsi="Arial" w:cs="Arial"/>
          <w:sz w:val="24"/>
          <w:szCs w:val="24"/>
        </w:rPr>
      </w:pPr>
    </w:p>
    <w:p w:rsidR="0031337F" w:rsidRDefault="0031337F" w:rsidP="009C502B">
      <w:pPr>
        <w:spacing w:line="240" w:lineRule="auto"/>
        <w:rPr>
          <w:rFonts w:ascii="Arial" w:hAnsi="Arial" w:cs="Arial"/>
          <w:sz w:val="24"/>
          <w:szCs w:val="24"/>
        </w:rPr>
      </w:pPr>
    </w:p>
    <w:p w:rsidR="0031337F" w:rsidRDefault="0031337F" w:rsidP="009C502B">
      <w:pPr>
        <w:spacing w:line="240" w:lineRule="auto"/>
        <w:rPr>
          <w:rFonts w:ascii="Arial" w:hAnsi="Arial" w:cs="Arial"/>
          <w:sz w:val="24"/>
          <w:szCs w:val="24"/>
        </w:rPr>
      </w:pPr>
    </w:p>
    <w:p w:rsidR="00D24994" w:rsidRDefault="00D24994" w:rsidP="009C502B">
      <w:pPr>
        <w:spacing w:line="240" w:lineRule="auto"/>
        <w:rPr>
          <w:rFonts w:ascii="Arial" w:hAnsi="Arial" w:cs="Arial"/>
          <w:sz w:val="24"/>
          <w:szCs w:val="24"/>
        </w:rPr>
      </w:pPr>
    </w:p>
    <w:p w:rsidR="0031337F" w:rsidRDefault="0031337F" w:rsidP="009C502B">
      <w:pPr>
        <w:spacing w:line="240" w:lineRule="auto"/>
        <w:rPr>
          <w:rFonts w:ascii="Arial" w:hAnsi="Arial" w:cs="Arial"/>
          <w:sz w:val="24"/>
          <w:szCs w:val="24"/>
        </w:rPr>
      </w:pPr>
    </w:p>
    <w:p w:rsidR="00F76E57" w:rsidRDefault="00F76E57" w:rsidP="00F76E57"/>
    <w:p w:rsidR="00F76E57" w:rsidRDefault="00F76E57" w:rsidP="00F76E57"/>
    <w:p w:rsidR="00F76E57" w:rsidRDefault="00F76E57" w:rsidP="00F76E57"/>
    <w:p w:rsidR="00F76E57" w:rsidRDefault="00F76E57" w:rsidP="00F76E57"/>
    <w:p w:rsidR="00F76E57" w:rsidRDefault="00F76E57" w:rsidP="00F76E57"/>
    <w:p w:rsidR="00F76E57" w:rsidRDefault="00F76E57" w:rsidP="00F76E57">
      <w:pPr>
        <w:tabs>
          <w:tab w:val="left" w:pos="19875"/>
        </w:tabs>
      </w:pPr>
      <w:r>
        <w:tab/>
      </w:r>
    </w:p>
    <w:p w:rsidR="00F76E57" w:rsidRDefault="00F76E57" w:rsidP="00F76E57"/>
    <w:p w:rsidR="00F76E57" w:rsidRDefault="00F76E57" w:rsidP="00F76E57">
      <w:pPr>
        <w:tabs>
          <w:tab w:val="left" w:pos="14886"/>
          <w:tab w:val="left" w:pos="15634"/>
        </w:tabs>
      </w:pPr>
      <w:r>
        <w:tab/>
      </w:r>
      <w:r>
        <w:tab/>
      </w:r>
    </w:p>
    <w:p w:rsidR="00F76E57" w:rsidRDefault="00F76E57" w:rsidP="00F76E57"/>
    <w:p w:rsidR="00F76E57" w:rsidRDefault="00F76E57" w:rsidP="00F76E57"/>
    <w:p w:rsidR="00F76E57" w:rsidRDefault="00F76E57" w:rsidP="00F76E57">
      <w:pPr>
        <w:tabs>
          <w:tab w:val="left" w:pos="9033"/>
          <w:tab w:val="left" w:pos="12492"/>
        </w:tabs>
      </w:pPr>
      <w:r>
        <w:tab/>
      </w:r>
      <w:r>
        <w:tab/>
      </w:r>
    </w:p>
    <w:p w:rsidR="00F76E57" w:rsidRDefault="00F76E57" w:rsidP="00F76E57"/>
    <w:p w:rsidR="00F76E57" w:rsidRDefault="00F76E57" w:rsidP="00F76E57"/>
    <w:p w:rsidR="00F76E57" w:rsidRDefault="00F76E57" w:rsidP="00F76E57"/>
    <w:p w:rsidR="00F76E57" w:rsidRDefault="00F76E57" w:rsidP="00F76E57">
      <w:pPr>
        <w:tabs>
          <w:tab w:val="left" w:pos="8247"/>
          <w:tab w:val="left" w:pos="9060"/>
        </w:tabs>
      </w:pPr>
      <w:r>
        <w:tab/>
      </w:r>
      <w:r>
        <w:tab/>
      </w:r>
    </w:p>
    <w:p w:rsidR="00F76E57" w:rsidRDefault="00F76E57" w:rsidP="00F76E57"/>
    <w:p w:rsidR="00F76E57" w:rsidRDefault="00F76E57" w:rsidP="00F76E57">
      <w:pPr>
        <w:tabs>
          <w:tab w:val="left" w:pos="18814"/>
          <w:tab w:val="left" w:pos="19767"/>
        </w:tabs>
      </w:pPr>
      <w:r>
        <w:tab/>
      </w:r>
      <w:r>
        <w:tab/>
      </w:r>
    </w:p>
    <w:p w:rsidR="00F76E57" w:rsidRDefault="00F76E57" w:rsidP="00F76E57"/>
    <w:p w:rsidR="00F76E57" w:rsidRDefault="00F76E57" w:rsidP="00F76E57">
      <w:pPr>
        <w:tabs>
          <w:tab w:val="left" w:pos="18084"/>
        </w:tabs>
      </w:pPr>
      <w:r>
        <w:tab/>
      </w:r>
    </w:p>
    <w:p w:rsidR="00F76E57" w:rsidRDefault="00F76E57" w:rsidP="00F76E57">
      <w:pPr>
        <w:tabs>
          <w:tab w:val="left" w:pos="10005"/>
        </w:tabs>
      </w:pPr>
      <w:r>
        <w:tab/>
      </w:r>
    </w:p>
    <w:p w:rsidR="00F76E57" w:rsidRDefault="00F76E57" w:rsidP="00F76E57"/>
    <w:p w:rsidR="00F76E57" w:rsidRDefault="00F76E57" w:rsidP="00F76E57">
      <w:pPr>
        <w:tabs>
          <w:tab w:val="left" w:pos="1047"/>
          <w:tab w:val="left" w:pos="1571"/>
        </w:tabs>
      </w:pPr>
      <w:r>
        <w:tab/>
      </w:r>
      <w:r>
        <w:tab/>
      </w:r>
    </w:p>
    <w:p w:rsidR="00F76E57" w:rsidRDefault="00F76E57" w:rsidP="00F76E57">
      <w:pPr>
        <w:tabs>
          <w:tab w:val="left" w:pos="15934"/>
        </w:tabs>
      </w:pPr>
      <w:r>
        <w:tab/>
      </w:r>
    </w:p>
    <w:p w:rsidR="00F76E57" w:rsidRPr="00C32DEA" w:rsidRDefault="00F76E57" w:rsidP="00F76E57">
      <w:pPr>
        <w:tabs>
          <w:tab w:val="left" w:pos="1982"/>
        </w:tabs>
      </w:pPr>
      <w:r>
        <w:tab/>
      </w:r>
    </w:p>
    <w:p w:rsidR="007B369A" w:rsidRDefault="007B369A" w:rsidP="009C502B">
      <w:pPr>
        <w:spacing w:line="240" w:lineRule="auto"/>
        <w:rPr>
          <w:rFonts w:ascii="Arial" w:hAnsi="Arial" w:cs="Arial"/>
          <w:sz w:val="24"/>
          <w:szCs w:val="24"/>
        </w:rPr>
        <w:sectPr w:rsidR="007B369A" w:rsidSect="00E32E36">
          <w:headerReference w:type="default" r:id="rId72"/>
          <w:pgSz w:w="23814" w:h="16839" w:orient="landscape" w:code="8"/>
          <w:pgMar w:top="970" w:right="1418" w:bottom="1418" w:left="1418" w:header="709" w:footer="108" w:gutter="0"/>
          <w:cols w:num="2" w:space="1134"/>
          <w:docGrid w:linePitch="360"/>
        </w:sectPr>
      </w:pPr>
    </w:p>
    <w:p w:rsidR="00572267" w:rsidRDefault="006B3EE4">
      <w:pPr>
        <w:rPr>
          <w:rFonts w:ascii="Arial" w:hAnsi="Arial" w:cs="Arial"/>
          <w:sz w:val="24"/>
          <w:szCs w:val="24"/>
        </w:rPr>
        <w:sectPr w:rsidR="00572267" w:rsidSect="00FB2C3D">
          <w:headerReference w:type="default" r:id="rId73"/>
          <w:pgSz w:w="23814" w:h="16839" w:orient="landscape" w:code="8"/>
          <w:pgMar w:top="967" w:right="1417" w:bottom="1417" w:left="1417" w:header="708" w:footer="106" w:gutter="0"/>
          <w:cols w:num="2" w:space="1134"/>
          <w:docGrid w:linePitch="360"/>
        </w:sectPr>
      </w:pPr>
      <w:r>
        <w:rPr>
          <w:noProof/>
          <w:lang w:eastAsia="fr-FR"/>
        </w:rPr>
        <w:lastRenderedPageBreak/>
        <w:pict>
          <v:group id="_x0000_s9202" style="position:absolute;margin-left:-32.75pt;margin-top:-39.4pt;width:1105.6pt;height:763.7pt;z-index:252255232" coordorigin="762,472" coordsize="22112,15274">
            <v:group id="Group 1128" o:spid="_x0000_s3174" style="position:absolute;left:762;top:472;width:22112;height:15274" coordorigin="675,472" coordsize="22468,160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">
              <v:rect id="Rectangle 1129" o:spid="_x0000_s3175" style="position:absolute;left:10314;top:15799;width:10615;height:740;visibility:visibl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BCv8YA&#10;AADeAAAADwAAAGRycy9kb3ducmV2LnhtbERPTWvCQBC9C/6HZYTe6saWqKSuQQqlHppqrRdvQ3aa&#10;hGRnQ3Y1yb/vFgre5vE+Z5MOphE36lxlWcFiHoEgzq2uuFBw/n57XINwHlljY5kUjOQg3U4nG0y0&#10;7fmLbidfiBDCLkEFpfdtIqXLSzLo5rYlDtyP7Qz6ALtC6g77EG4a+RRFS2mw4tBQYkuvJeX16WoU&#10;1BiPx+W1uKzlx6Xdvx+yz+ycKfUwG3YvIDwN/i7+d+91mP8cxyv4eyfc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BCv8YAAADeAAAADwAAAAAAAAAAAAAAAACYAgAAZHJz&#10;L2Rvd25yZXYueG1sUEsFBgAAAAAEAAQA9QAAAIsDAAAAAA==&#10;" filled="f" stroked="f" strokeweight="1.5pt">
                <v:textbox>
                  <w:txbxContent>
                    <w:p w:rsidR="000D7CE0" w:rsidRPr="000176B1" w:rsidRDefault="000D7CE0" w:rsidP="00FF60F9">
                      <w:pPr>
                        <w:rPr>
                          <w:sz w:val="24"/>
                          <w:szCs w:val="24"/>
                        </w:rPr>
                      </w:pPr>
                    </w:p>
                  </w:txbxContent>
                </v:textbox>
              </v:rect>
              <v:rect id="Rectangle 1130" o:spid="_x0000_s3176" style="position:absolute;left:13014;top:14827;width:5225;height:4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VpZ8YA&#10;AADeAAAADwAAAGRycy9kb3ducmV2LnhtbESPQU/CQBCF7yT8h82QeJMtKMZUFgJYgwcPFfU+2R3b&#10;xu5s012h8Oudgwm3mbw3732zXA++VUfqYxPYwGyagSK2wTVcGfj8eLl9BBUTssM2MBk4U4T1ajxa&#10;Yu7Cid/peEiVkhCOORqoU+pyraOtyWOcho5YtO/Qe0yy9pV2PZ4k3Ld6nmUP2mPD0lBjR7ua7M/h&#10;1xsoEZ/Ly97abXF+uy9o91VQaI25mQybJ1CJhnQ1/1+/OsG/WyyEV96RGf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VpZ8YAAADeAAAADwAAAAAAAAAAAAAAAACYAgAAZHJz&#10;L2Rvd25yZXYueG1sUEsFBgAAAAAEAAQA9QAAAIsDAAAAAA==&#10;" strokecolor="white"/>
              <v:shape id="Freeform 1131" o:spid="_x0000_s3177" style="position:absolute;left:22766;top:16081;width:402;height:72;rotation:90;visibility:visible;mso-wrap-style:square;v-text-anchor:top" coordsize="42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2crsQA&#10;AADeAAAADwAAAGRycy9kb3ducmV2LnhtbERPTWsCMRC9F/ofwgjealbLFrs1ShGEiodSrYi36WbM&#10;Lm4mSxLX9d83hYK3ebzPmS1624iOfKgdKxiPMhDEpdM1GwXfu9XTFESIyBobx6TgRgEW88eHGRba&#10;XfmLum00IoVwKFBBFWNbSBnKiiyGkWuJE3dy3mJM0BupPV5TuG3kJMtepMWaU0OFLS0rKs/bi1WQ&#10;TzemO67lcr+3Zf4TcGMOn16p4aB/fwMRqY938b/7Q6f5z3n+Cn/vpBvk/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NnK7EAAAA3gAAAA8AAAAAAAAAAAAAAAAAmAIAAGRycy9k&#10;b3ducmV2LnhtbFBLBQYAAAAABAAEAPUAAACJAwAAAAA=&#10;" path="m,l423,74e" filled="f" strokecolor="lime" strokeweight=".12pt">
                <v:path arrowok="t" o:connecttype="custom" o:connectlocs="0,0;402,71" o:connectangles="0,0"/>
                <o:lock v:ext="edit" aspectratio="t"/>
              </v:shape>
              <v:shape id="Freeform 1132" o:spid="_x0000_s3178" style="position:absolute;left:22715;top:16081;width:402;height:71;rotation:90;visibility:visible;mso-wrap-style:square;v-text-anchor:top" coordsize="42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v/jscA&#10;AADeAAAADwAAAGRycy9kb3ducmV2LnhtbESPT0sDMRDF74LfIUzBm81W2VLWpkUKgtKD2D8Ub9PN&#10;NLu4mSxJ3K7f3jkI3maYN++933I9+k4NFFMb2MBsWoAiroNt2Rk47F/uF6BSRrbYBSYDP5Rgvbq9&#10;WWJlw5U/aNhlp8SEU4UGmpz7SutUN+QxTUNPLLdLiB6zrNFpG/Eq5r7TD0Ux1x5bloQGe9o0VH/t&#10;vr2BcrF1w+eb3hyPvi7PCbfu9B6NuZuMz0+gMo35X/z3/Wql/mM5FwDBkRn0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tb/47HAAAA3gAAAA8AAAAAAAAAAAAAAAAAmAIAAGRy&#10;cy9kb3ducmV2LnhtbFBLBQYAAAAABAAEAPUAAACMAwAAAAA=&#10;" path="m,l423,74e" filled="f" strokecolor="lime" strokeweight=".12pt">
                <v:path arrowok="t" o:connecttype="custom" o:connectlocs="0,0;402,70" o:connectangles="0,0"/>
                <o:lock v:ext="edit" aspectratio="t"/>
              </v:shape>
              <v:shape id="Freeform 1133" o:spid="_x0000_s3179" style="position:absolute;left:22700;top:16082;width:402;height:70;rotation:90;visibility:visible;mso-wrap-style:square;v-text-anchor:top" coordsize="42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JDBsUA&#10;AADeAAAADwAAAGRycy9kb3ducmV2LnhtbERPTWvCQBC9C/0PyxS86SYWbZu6CdpS8CJY2x56G7Jj&#10;EpqdDburif/eFQRv83ifsywG04oTOd9YVpBOExDEpdUNVwp+vj8nLyB8QNbYWiYFZ/JQ5A+jJWba&#10;9vxFp32oRAxhn6GCOoQuk9KXNRn0U9sRR+5gncEQoaukdtjHcNPKWZIspMGGY0ONHb3XVP7vj0aB&#10;WaeH598/l1TlrAkf6/51t11ppcaPw+oNRKAh3MU390bH+U/zRQrXd+INM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IkMGxQAAAN4AAAAPAAAAAAAAAAAAAAAAAJgCAABkcnMv&#10;ZG93bnJldi54bWxQSwUGAAAAAAQABAD1AAAAigMAAAAA&#10;" path="m,l423,73e" filled="f" strokecolor="lime" strokeweight=".12pt">
                <v:path arrowok="t" o:connecttype="custom" o:connectlocs="0,0;402,69" o:connectangles="0,0"/>
                <o:lock v:ext="edit" aspectratio="t"/>
              </v:shape>
              <v:shape id="Freeform 1134" o:spid="_x0000_s3180" style="position:absolute;left:22650;top:16082;width:402;height:70;rotation:90;visibility:visible;mso-wrap-style:square;v-text-anchor:top" coordsize="42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DdccUA&#10;AADeAAAADwAAAGRycy9kb3ducmV2LnhtbERPS2vCQBC+F/oflil4q5uk1Gp0I9pS8FKwPg7ehuyY&#10;BLOzYXc16b93C4Xe5uN7zmI5mFbcyPnGsoJ0nIAgLq1uuFJw2H8+T0H4gKyxtUwKfsjDsnh8WGCu&#10;bc/fdNuFSsQQ9jkqqEPocil9WZNBP7YdceTO1hkMEbpKaod9DDetzJJkIg02HBtq7Oi9pvKyuxoF&#10;Zp2e344nl1Rl1oSPdT/bfq20UqOnYTUHEWgI/+I/90bH+S+vkwx+34k3y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8N1xxQAAAN4AAAAPAAAAAAAAAAAAAAAAAJgCAABkcnMv&#10;ZG93bnJldi54bWxQSwUGAAAAAAQABAD1AAAAigMAAAAA&#10;" path="m,l423,73e" filled="f" strokecolor="lime" strokeweight=".12pt">
                <v:path arrowok="t" o:connecttype="custom" o:connectlocs="0,0;402,69" o:connectangles="0,0"/>
                <o:lock v:ext="edit" aspectratio="t"/>
              </v:shape>
              <v:shape id="Freeform 1135" o:spid="_x0000_s3181" style="position:absolute;left:22634;top:16082;width:402;height:70;rotation:90;visibility:visible;mso-wrap-style:square;v-text-anchor:top" coordsize="42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x46sUA&#10;AADeAAAADwAAAGRycy9kb3ducmV2LnhtbERPTWvCQBC9F/wPywi91Y1KbY3ZiFoKXgqa1oO3ITsm&#10;wexs2N2a9N+7hUJv83ifk60H04obOd9YVjCdJCCIS6sbrhR8fb4/vYLwAVlja5kU/JCHdT56yDDV&#10;tucj3YpQiRjCPkUFdQhdKqUvazLoJ7YjjtzFOoMhQldJ7bCP4aaVsyRZSIMNx4YaO9rVVF6Lb6PA&#10;bKeXl9PZJVU5a8Lbtl8ePjZaqcfxsFmBCDSEf/Gfe6/j/PnzYg6/78QbZH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vHjqxQAAAN4AAAAPAAAAAAAAAAAAAAAAAJgCAABkcnMv&#10;ZG93bnJldi54bWxQSwUGAAAAAAQABAD1AAAAigMAAAAA&#10;" path="m,l423,73e" filled="f" strokecolor="lime" strokeweight=".12pt">
                <v:path arrowok="t" o:connecttype="custom" o:connectlocs="0,0;402,69" o:connectangles="0,0"/>
                <o:lock v:ext="edit" aspectratio="t"/>
              </v:shape>
              <v:shape id="Freeform 1136" o:spid="_x0000_s3182" style="position:absolute;left:22851;top:16035;width:285;height:50;rotation:90;visibility:visible;mso-wrap-style:square;v-text-anchor:top" coordsize="300,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GXC8IA&#10;AADeAAAADwAAAGRycy9kb3ducmV2LnhtbERPyW7CMBC9V+IfrEHiVmygQVWKQdAF0WMp3EfxNImI&#10;xyF2s/w9RqrU2zy9dVab3laipcaXjjXMpgoEceZMybmG0/fH4zMIH5ANVo5Jw0AeNuvRwwpT4zr+&#10;ovYYchFD2KeooQihTqX0WUEW/dTVxJH7cY3FEGGTS9NgF8NtJedKLaXFkmNDgTW9FpRdjr9Wg8oH&#10;pTo/K5Pr2/l9+NzNE2z3Wk/G/fYFRKA+/Iv/3AcT5y+S5RPc34k3yPU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oZcLwgAAAN4AAAAPAAAAAAAAAAAAAAAAAJgCAABkcnMvZG93&#10;bnJldi54bWxQSwUGAAAAAAQABAD1AAAAhwMAAAAA&#10;" path="m,l300,51e" filled="f" strokecolor="lime" strokeweight=".12pt">
                <v:path arrowok="t" o:connecttype="custom" o:connectlocs="0,0;285,49" o:connectangles="0,0"/>
                <o:lock v:ext="edit" aspectratio="t"/>
              </v:shape>
              <v:shape id="Freeform 1137" o:spid="_x0000_s3183" style="position:absolute;left:22897;top:16037;width:292;height:50;rotation:90;visibility:visible;mso-wrap-style:square;v-text-anchor:top" coordsize="30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fNLcQA&#10;AADeAAAADwAAAGRycy9kb3ducmV2LnhtbERPTWvCQBC9C/6HZQq9iNnYYqhpVhGhVMQeYsXzmJ0m&#10;obuzIbvV9N93BaG3ebzPKVaDNeJCvW8dK5glKQjiyumWawXHz7fpCwgfkDUax6TglzysluNRgbl2&#10;Vy7pcgi1iCHsc1TQhNDlUvqqIYs+cR1x5L5cbzFE2NdS93iN4dbIpzTNpMWWY0ODHW0aqr4PP1bB&#10;/n3xsXDWnmiyIyzPW5NhZZR6fBjWryACDeFffHdvdZz/PM/mcHsn3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3zS3EAAAA3gAAAA8AAAAAAAAAAAAAAAAAmAIAAGRycy9k&#10;b3ducmV2LnhtbFBLBQYAAAAABAAEAPUAAACJAwAAAAA=&#10;" path="m,l248,42r60,10e" filled="f" strokecolor="lime" strokeweight=".12pt">
                <v:path arrowok="t" o:connecttype="custom" o:connectlocs="0,0;235,40;292,49" o:connectangles="0,0,0"/>
                <o:lock v:ext="edit" aspectratio="t"/>
              </v:shape>
              <v:shape id="Freeform 1138" o:spid="_x0000_s3184" style="position:absolute;left:22959;top:16212;width:117;height:98;rotation:90;visibility:visible;mso-wrap-style:square;v-text-anchor:top" coordsize="123,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qMU8AA&#10;AADeAAAADwAAAGRycy9kb3ducmV2LnhtbERPzYrCMBC+C75DGGFvNtXFIl3TIoqwlz1UfYChmW2r&#10;zaQkUbtvvxEEb/Px/c6mHE0v7uR8Z1nBIklBENdWd9woOJ8O8zUIH5A19pZJwR95KIvpZIO5tg+u&#10;6H4MjYgh7HNU0IYw5FL6uiWDPrEDceR+rTMYInSN1A4fMdz0cpmmmTTYcWxocaBdS/X1eDMKTH2o&#10;/OVCrqq4cftT+HFLo5X6mI3bLxCBxvAWv9zfOs7/XGUZPN+JN8jiH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6iqMU8AAAADeAAAADwAAAAAAAAAAAAAAAACYAgAAZHJzL2Rvd25y&#10;ZXYueG1sUEsFBgAAAAAEAAQA9QAAAIUDAAAAAA==&#10;" path="m,102r29,l46,100,106,57,118,28r5,-14l123,e" filled="f" strokecolor="lime" strokeweight=".12pt">
                <v:path arrowok="t" o:connecttype="custom" o:connectlocs="0,97;28,97;44,95;101,54;112,27;117,13;117,0" o:connectangles="0,0,0,0,0,0,0"/>
                <o:lock v:ext="edit" aspectratio="t"/>
              </v:shape>
              <v:shape id="Freeform 1139" o:spid="_x0000_s3185" style="position:absolute;left:23013;top:16215;width:59;height:48;rotation:90;visibility:visible;mso-wrap-style:square;v-text-anchor:top" coordsize="62,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JHc8YA&#10;AADeAAAADwAAAGRycy9kb3ducmV2LnhtbERPTWvCQBC9C/0PyxS8SN3UViupq5SCwUMvUaH0Nman&#10;SWh2Ntndavz3riB4m8f7nMWqN404kvO1ZQXP4wQEcWF1zaWC/W79NAfhA7LGxjIpOJOH1fJhsMBU&#10;2xPndNyGUsQQ9ikqqEJoUyl9UZFBP7YtceR+rTMYInSl1A5PMdw0cpIkM2mw5thQYUufFRV/23+j&#10;IN9/Zy7/6rLXMlv/nEfdpu0OVqnhY//xDiJQH+7im3uj4/yX6ewNru/EG+Ty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JHc8YAAADeAAAADwAAAAAAAAAAAAAAAACYAgAAZHJz&#10;L2Rvd25yZXYueG1sUEsFBgAAAAAEAAQA9QAAAIsDAAAAAA==&#10;" path="m,50r24,l31,47r7,-5l43,38r7,-5l55,28r2,-7l60,14,62,6,62,e" filled="f" strokecolor="lime" strokeweight=".12pt">
                <v:path arrowok="t" o:connecttype="custom" o:connectlocs="0,47;23,47;30,44;36,40;41,36;48,31;52,26;54,20;57,13;59,6;59,0" o:connectangles="0,0,0,0,0,0,0,0,0,0,0"/>
                <o:lock v:ext="edit" aspectratio="t"/>
              </v:shape>
              <v:shape id="Freeform 1140" o:spid="_x0000_s3186" style="position:absolute;left:23072;top:16260;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LpMMQA&#10;AADeAAAADwAAAGRycy9kb3ducmV2LnhtbERPz2vCMBS+D/wfwhO8jJmqoNIZpQiDHcShszu/Jc+2&#10;tnkpTardf78cBjt+fL83u8E24k6drxwrmE0TEMTamYoLBZfPt5c1CB+QDTaOScEPedhtR08bTI17&#10;8Inu51CIGMI+RQVlCG0qpdclWfRT1xJH7uo6iyHCrpCmw0cMt42cJ8lSWqw4NpTY0r4kXZ97qyA/&#10;caHDMft4rs1BV/3t237lK6Um4yF7BRFoCP/iP/e7UbCYr5Zxb7wTr4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yS6TDEAAAA3gAAAA8AAAAAAAAAAAAAAAAAmAIAAGRycy9k&#10;b3ducmV2LnhtbFBLBQYAAAAABAAEAPUAAACJAwAAAAA=&#10;" path="m,13l,e" filled="f" strokecolor="lime" strokeweight=".12pt">
                <v:path arrowok="t" o:connecttype="custom" o:connectlocs="0,12;0,0" o:connectangles="0,0"/>
                <o:lock v:ext="edit" aspectratio="t"/>
              </v:shape>
              <v:shape id="Freeform 1141" o:spid="_x0000_s3187" style="position:absolute;left:22675;top:15914;width:402;height:406;rotation:90;visibility:visible;mso-wrap-style:square;v-text-anchor:top" coordsize="423,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sMacYA&#10;AADeAAAADwAAAGRycy9kb3ducmV2LnhtbESPQWvCQBSE74L/YXlCb3WjbaNGVxFBkCKUGvH8yD6T&#10;YPZt2F1j+u+7hYLHYWa+YVab3jSiI+drywom4wQEcWF1zaWCc75/nYPwAVljY5kU/JCHzXo4WGGm&#10;7YO/qTuFUkQI+wwVVCG0mZS+qMigH9uWOHpX6wyGKF0ptcNHhJtGTpMklQZrjgsVtrSrqLid7kbB&#10;V5ro0l27Y/F+2Ou8vhzzj8+5Ui+jfrsEEagPz/B/+6AVvE1n6QL+7sQr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1sMacYAAADeAAAADwAAAAAAAAAAAAAAAACYAgAAZHJz&#10;L2Rvd25yZXYueG1sUEsFBgAAAAAEAAQA9QAAAIsDAAAAAA==&#10;" path="m,428r423,l423,e" filled="f" strokeweight=".12pt">
                <v:path arrowok="t" o:connecttype="custom" o:connectlocs="0,405;402,405;402,0" o:connectangles="0,0,0"/>
                <o:lock v:ext="edit" aspectratio="t"/>
              </v:shape>
              <v:shape id="Freeform 1142" o:spid="_x0000_s3188" style="position:absolute;left:22876;top:15713;width:0;height:406;rotation:90;visibility:visible;mso-wrap-style:square;v-text-anchor:top" coordsize="0,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GBKcQA&#10;AADeAAAADwAAAGRycy9kb3ducmV2LnhtbESPy2oCMRSG9wXfIRzBXc04llpHo3ihUOiqKq4Pk+Nk&#10;dHIyJNEZ375ZFLr8+W98y3VvG/EgH2rHCibjDARx6XTNlYLT8fP1A0SIyBobx6TgSQHWq8HLEgvt&#10;Ov6hxyFWIo1wKFCBibEtpAylIYth7Fri5F2ctxiT9JXUHrs0bhuZZ9m7tFhzejDY0s5QeTvcrYLv&#10;03He5YbM27aa+sv1LON+K5UaDfvNAkSkPv6H/9pfWsE0n80SQMJJKC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xgSnEAAAA3gAAAA8AAAAAAAAAAAAAAAAAmAIAAGRycy9k&#10;b3ducmV2LnhtbFBLBQYAAAAABAAEAPUAAACJAwAAAAA=&#10;" path="m,428l,e" filled="f" strokeweight=".12pt">
                <v:path arrowok="t" o:connecttype="custom" o:connectlocs="0,405;0,0" o:connectangles="0,0"/>
                <o:lock v:ext="edit" aspectratio="t"/>
              </v:shape>
              <v:shape id="Freeform 1143" o:spid="_x0000_s3189" style="position:absolute;left:22878;top:16117;width:402;height:0;rotation:90;visibility:visible;mso-wrap-style:square;v-text-anchor:top" coordsize="4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3nmsgA&#10;AADeAAAADwAAAGRycy9kb3ducmV2LnhtbESPQWvCQBSE7wX/w/KE3urGtDaSuooIVi8qVfH8zL5m&#10;Q7NvQ3arsb++KxR6HGbmG2Yy62wtLtT6yrGC4SABQVw4XXGp4HhYPo1B+ICssXZMCm7kYTbtPUww&#10;1+7KH3TZh1JECPscFZgQmlxKXxiy6AeuIY7ep2sthijbUuoWrxFua5kmyau0WHFcMNjQwlDxtf+2&#10;Clbpdr55Gf28j5fb1e5sstOis6lSj/1u/gYiUBf+w3/ttVbwnGbZEO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HeeayAAAAN4AAAAPAAAAAAAAAAAAAAAAAJgCAABk&#10;cnMvZG93bnJldi54bWxQSwUGAAAAAAQABAD1AAAAjQMAAAAA&#10;" path="m423,l,e" filled="f" strokeweight=".12pt">
                <v:path arrowok="t" o:connecttype="custom" o:connectlocs="402,0;0,0" o:connectangles="0,0"/>
                <o:lock v:ext="edit" aspectratio="t"/>
              </v:shape>
              <v:shape id="Freeform 1144" o:spid="_x0000_s3190" style="position:absolute;left:18062;top:10233;width:0;height:10163;rotation:90;visibility:visible;mso-wrap-style:square;v-text-anchor:top" coordsize="0,10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rO9McA&#10;AADeAAAADwAAAGRycy9kb3ducmV2LnhtbESPUWvCQBCE3wX/w7FC3+qlKVRJPUUstlUQW1v6vOS2&#10;STC3F3Jbjf56Tyj4OMzMN8xk1rlaHagNlWcDD8MEFHHubcWFge+v5f0YVBBki7VnMnCiALNpvzfB&#10;zPojf9JhJ4WKEA4ZGihFmkzrkJfkMAx9Qxy9X986lCjbQtsWjxHuap0myZN2WHFcKLGhRUn5fvfn&#10;DCzXWoJsXj+24fwzf8PVyp5eGmPuBt38GZRQJ7fwf/vdGnhMR6MUrnfiFdDT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azvTHAAAA3gAAAA8AAAAAAAAAAAAAAAAAmAIAAGRy&#10;cy9kb3ducmV2LnhtbFBLBQYAAAAABAAEAPUAAACMAwAAAAA=&#10;" path="m,10715l,e" filled="f" strokeweight=".12pt">
                <v:path arrowok="t" o:connecttype="custom" o:connectlocs="0,10163;0,0" o:connectangles="0,0"/>
                <o:lock v:ext="edit" aspectratio="t"/>
              </v:shape>
              <v:shape id="Freeform 1145" o:spid="_x0000_s3191" style="position:absolute;left:20736;top:13443;width:0;height:4813;rotation:90;visibility:visible;mso-wrap-style:square;v-text-anchor:top" coordsize="0,5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i6+8cA&#10;AADeAAAADwAAAGRycy9kb3ducmV2LnhtbESPQUvDQBSE74L/YXmCFzEbW7E2ZltEFII9lMTS8yP7&#10;TEJ334bdNY3/3hUEj8PMfMOU29kaMZEPg2MFd1kOgrh1euBOweHj7fYRRIjIGo1jUvBNAbaby4sS&#10;C+3OXNPUxE4kCIcCFfQxjoWUoe3JYsjcSJy8T+ctxiR9J7XHc4JbIxd5/iAtDpwWehzppaf21HxZ&#10;BTfTrvamej9Wkz+sT+a+2YfXQanrq/n5CUSkOf6H/9qVVrBcrFZL+L2TroD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IuvvHAAAA3gAAAA8AAAAAAAAAAAAAAAAAmAIAAGRy&#10;cy9kb3ducmV2LnhtbFBLBQYAAAAABAAEAPUAAACMAwAAAAA=&#10;" path="m,l,5075e" filled="f" strokeweight=".12pt">
                <v:path arrowok="t" o:connecttype="custom" o:connectlocs="0,0;0,4813" o:connectangles="0,0"/>
                <o:lock v:ext="edit" aspectratio="t"/>
              </v:shape>
              <v:shape id="Freeform 1146" o:spid="_x0000_s3192" style="position:absolute;left:20736;top:13979;width:0;height:4813;rotation:90;visibility:visible;mso-wrap-style:square;v-text-anchor:top" coordsize="0,5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Eij8cA&#10;AADeAAAADwAAAGRycy9kb3ducmV2LnhtbESPQWsCMRSE74X+h/AKvZSarZWqq1FKaWGxh+Iqnh+b&#10;5+5i8rIk6br+eyMUehxm5htmuR6sET350DpW8DLKQBBXTrdcK9jvvp5nIEJE1mgck4ILBViv7u+W&#10;mGt35i31ZaxFgnDIUUETY5dLGaqGLIaR64iTd3TeYkzS11J7PCe4NXKcZW/SYstpocGOPhqqTuWv&#10;VfDUf2+9KTaHovf7+clMyp/w2Sr1+DC8L0BEGuJ/+K9daAWv4+l0Arc76Qr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hIo/HAAAA3gAAAA8AAAAAAAAAAAAAAAAAmAIAAGRy&#10;cy9kb3ducmV2LnhtbFBLBQYAAAAABAAEAPUAAACMAwAAAAA=&#10;" path="m,l,5075e" filled="f" strokeweight=".12pt">
                <v:path arrowok="t" o:connecttype="custom" o:connectlocs="0,0;0,4813" o:connectangles="0,0"/>
                <o:lock v:ext="edit" aspectratio="t"/>
              </v:shape>
              <v:shape id="Freeform 1147" o:spid="_x0000_s3193" style="position:absolute;left:18062;top:9698;width:0;height:10163;rotation:90;visibility:visible;mso-wrap-style:square;v-text-anchor:top" coordsize="0,10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NWgMcA&#10;AADeAAAADwAAAGRycy9kb3ducmV2LnhtbESPX2vCQBDE3wt+h2MLfauXWloleoq0WGtB/Eufl9w2&#10;Ceb2Qm6r0U/vCYU+DjPzG2Y0aV2ljtSE0rOBp24CijjztuTcwH43exyACoJssfJMBs4UYDLu3I0w&#10;tf7EGzpuJVcRwiFFA4VInWodsoIchq6viaP34xuHEmWTa9vgKcJdpXtJ8qodlhwXCqzpraDssP11&#10;BmZfWoIsP9arcPmeznGxsOf32piH+3Y6BCXUyn/4r/1pDTz3+v0XuN2JV0CP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qzVoDHAAAA3gAAAA8AAAAAAAAAAAAAAAAAmAIAAGRy&#10;cy9kb3ducmV2LnhtbFBLBQYAAAAABAAEAPUAAACMAwAAAAA=&#10;" path="m,10715l,e" filled="f" strokeweight=".12pt">
                <v:path arrowok="t" o:connecttype="custom" o:connectlocs="0,10163;0,0" o:connectangles="0,0"/>
                <o:lock v:ext="edit" aspectratio="t"/>
              </v:shape>
              <v:shape id="Freeform 1148" o:spid="_x0000_s3194" style="position:absolute;left:2282;top:14782;width:0;height:3209;rotation:90;visibility:visible;mso-wrap-style:square;v-text-anchor:top" coordsize="0,3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FA8kA&#10;AADeAAAADwAAAGRycy9kb3ducmV2LnhtbESPQUvDQBSE74L/YXmCl9JurNKUmE1RoVKhKLb14O2R&#10;fSbB7Ntld9uk/94VBI/DzHzDlKvR9OJEPnSWFdzMMhDEtdUdNwoO+/V0CSJEZI29ZVJwpgCr6vKi&#10;xELbgd/ptIuNSBAOBSpoY3SFlKFuyWCYWUecvC/rDcYkfSO1xyHBTS/nWbaQBjtOCy06emqp/t4d&#10;jQK/ec7Xw6d7fNu+nF97PE4+3N1Eqeur8eEeRKQx/of/2hut4Hae5wv4vZOugK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8+FA8kAAADeAAAADwAAAAAAAAAAAAAAAACYAgAA&#10;ZHJzL2Rvd25yZXYueG1sUEsFBgAAAAAEAAQA9QAAAI4DAAAAAA==&#10;" path="m,l,3384e" filled="f" strokeweight=".12pt">
                <v:path arrowok="t" o:connecttype="custom" o:connectlocs="0,0;0,3209" o:connectangles="0,0"/>
                <o:lock v:ext="edit" aspectratio="t"/>
              </v:shape>
              <v:shape id="Freeform 1149" o:spid="_x0000_s3195" style="position:absolute;left:3950;top:-2803;width:15915;height:22466;rotation:90;visibility:visible;mso-wrap-style:square;v-text-anchor:top" coordsize="16752,236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Ft1MYA&#10;AADeAAAADwAAAGRycy9kb3ducmV2LnhtbESPQWsCMRSE70L/Q3gFb5pVq1u2RimKKOhF294fm9fN&#10;6uZlu4m6/fdGEDwOM/MNM523thIXanzpWMGgn4Agzp0uuVDw/bXqvYPwAVlj5ZgU/JOH+eylM8VM&#10;uyvv6XIIhYgQ9hkqMCHUmZQ+N2TR911NHL1f11gMUTaF1A1eI9xWcpgkE2mx5LhgsKaFofx0OFsF&#10;y7bw1Xj7s5a7xPxtR2/HVXk+KtV9bT8/QARqwzP8aG+0gtEwTVO434lX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Ft1MYAAADeAAAADwAAAAAAAAAAAAAAAACYAgAAZHJz&#10;L2Rvd25yZXYueG1sUEsFBgAAAAAEAAQA9QAAAIsDAAAAAA==&#10;" path="m,l,23687r16752,e" filled="f" strokeweight=".12pt">
                <v:path arrowok="t" o:connecttype="custom" o:connectlocs="0,0;0,22466;15915,22466" o:connectangles="0,0,0"/>
                <o:lock v:ext="edit" aspectratio="t"/>
              </v:shape>
              <v:shape id="Freeform 1150" o:spid="_x0000_s3196" style="position:absolute;left:15183;top:8430;width:15915;height:0;rotation:90;visibility:visible;mso-wrap-style:square;v-text-anchor:top" coordsize="167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nJBsMA&#10;AADeAAAADwAAAGRycy9kb3ducmV2LnhtbERPz2vCMBS+D/wfwhO8zdQKU6pRRBDKwMNUkN4ezTOt&#10;Ni+lyWzdX78cBjt+fL/X28E24kmdrx0rmE0TEMSl0zUbBZfz4X0JwgdkjY1jUvAiD9vN6G2NmXY9&#10;f9HzFIyIIewzVFCF0GZS+rIii37qWuLI3VxnMUTYGak77GO4bWSaJB/SYs2xocKW9hWVj9O3VdCf&#10;qTj+9PlwX15vdWpMQflnodRkPOxWIAIN4V/85861gnm6WMS98U68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nJBsMAAADeAAAADwAAAAAAAAAAAAAAAACYAgAAZHJzL2Rv&#10;d25yZXYueG1sUEsFBgAAAAAEAAQA9QAAAIgDAAAAAA==&#10;" path="m,l16752,e" filled="f" strokeweight=".12pt">
                <v:path arrowok="t" o:connecttype="custom" o:connectlocs="0,0;15915,0" o:connectangles="0,0"/>
                <o:lock v:ext="edit" aspectratio="t"/>
              </v:shape>
              <v:shape id="Freeform 1151" o:spid="_x0000_s3197" style="position:absolute;left:22581;top:16081;width:402;height:71;rotation:90;visibility:visible;mso-wrap-style:square;v-text-anchor:top" coordsize="42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L1EccA&#10;AADeAAAADwAAAGRycy9kb3ducmV2LnhtbESPS2vDMBCE74X+B7GF3hq5KXm5UUIIFFpyKHkRctta&#10;W9nEWhlJdZx/HxUCOQ4z8w0znXe2Fi35UDlW8NrLQBAXTldsFOy2Hy9jECEia6wdk4ILBZjPHh+m&#10;mGt35jW1m2hEgnDIUUEZY5NLGYqSLIaea4iT9+u8xZikN1J7PCe4rWU/y4bSYsVpocSGliUVp82f&#10;VTAYr0x7/JLL/d4Wg5+AK3P49ko9P3WLdxCRungP39qfWsFbfzSawP+ddAXk7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mC9RHHAAAA3gAAAA8AAAAAAAAAAAAAAAAAmAIAAGRy&#10;cy9kb3ducmV2LnhtbFBLBQYAAAAABAAEAPUAAACMAwAAAAA=&#10;" path="m,l423,74e" filled="f" strokecolor="lime" strokeweight=".12pt">
                <v:path arrowok="t" o:connecttype="custom" o:connectlocs="0,0;402,70" o:connectangles="0,0"/>
                <o:lock v:ext="edit" aspectratio="t"/>
              </v:shape>
              <v:shape id="Freeform 1152" o:spid="_x0000_s3198" style="position:absolute;left:22614;top:16151;width:284;height:50;rotation:90;visibility:visible;mso-wrap-style:square;v-text-anchor:top" coordsize="298,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x7UsUA&#10;AADeAAAADwAAAGRycy9kb3ducmV2LnhtbESPy2rCQBSG94W+w3AK7nTSCDVNM0orCqIba0vXp5mT&#10;C2bOhJkxpm/vLIQuf/4bX7EaTScGcr61rOB5loAgLq1uuVbw/bWdZiB8QNbYWSYFf+RhtXx8KDDX&#10;9sqfNJxCLeII+xwVNCH0uZS+bMign9meOHqVdQZDlK6W2uE1jptOpknyIg22HB8a7GndUHk+XYyC&#10;7jCe7Xyo0g07PP4ePvY/r/1eqcnT+P4GItAY/sP39k4rmKeLLAJEnIg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vHtSxQAAAN4AAAAPAAAAAAAAAAAAAAAAAJgCAABkcnMv&#10;ZG93bnJldi54bWxQSwUGAAAAAAQABAD1AAAAigMAAAAA&#10;" path="m,l298,52e" filled="f" strokecolor="lime" strokeweight=".12pt">
                <v:path arrowok="t" o:connecttype="custom" o:connectlocs="0,0;284,49" o:connectangles="0,0"/>
                <o:lock v:ext="edit" aspectratio="t"/>
              </v:shape>
              <v:shape id="Freeform 1153" o:spid="_x0000_s3199" style="position:absolute;left:22561;top:16145;width:292;height:53;rotation:90;visibility:visible;mso-wrap-style:square;v-text-anchor:top" coordsize="30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ugMYA&#10;AADeAAAADwAAAGRycy9kb3ducmV2LnhtbESPzW7CMBCE70h9B2srcQMnVG3SFIMQUtUeOJSfB1jF&#10;SxwRr63YQHj7GgmJ42hmvtHMl4PtxIX60DpWkE8zEMS10y03Cg7770kJIkRkjZ1jUnCjAMvFy2iO&#10;lXZX3tJlFxuRIBwqVGBi9JWUoTZkMUydJ07e0fUWY5J9I3WP1wS3nZxl2Ye02HJaMOhpbag+7c5W&#10;wZ/0m3z1aU5FZn6afTi+r8+lV2r8Oqy+QEQa4jP8aP9qBW+zoszhfiddAb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ugMYAAADeAAAADwAAAAAAAAAAAAAAAACYAgAAZHJz&#10;L2Rvd25yZXYueG1sUEsFBgAAAAAEAAQA9QAAAIsDAAAAAA==&#10;" path="m,l307,54e" filled="f" strokecolor="lime" strokeweight=".12pt">
                <v:path arrowok="t" o:connecttype="custom" o:connectlocs="0,0;292,52" o:connectangles="0,0"/>
                <o:lock v:ext="edit" aspectratio="t"/>
              </v:shape>
              <v:shape id="Freeform 1154" o:spid="_x0000_s3200" style="position:absolute;left:22676;top:15959;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4IMcA&#10;AADeAAAADwAAAGRycy9kb3ducmV2LnhtbESPzWrDMBCE74W8g9hAL6WR40Id3CgmBAo9lIb89byV&#10;NrZja2UsJXHfvgoUchxm5htmXgy2FRfqfe1YwXSSgCDWztRcKtjv3p9nIHxANtg6JgW/5KFYjB7m&#10;mBt35Q1dtqEUEcI+RwVVCF0updcVWfQT1xFH7+h6iyHKvpSmx2uE21amSfIqLdYcFyrsaFWRbrZn&#10;q+Cw4VKHr+X6qTGfuj6ffuz3IVPqcTws30AEGsI9/N/+MApe0myWwu1Ov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2OCDHAAAA3gAAAA8AAAAAAAAAAAAAAAAAmAIAAGRy&#10;cy9kb3ducmV2LnhtbFBLBQYAAAAABAAEAPUAAACMAwAAAAA=&#10;" path="m,13l,e" filled="f" strokecolor="lime" strokeweight=".12pt">
                <v:path arrowok="t" o:connecttype="custom" o:connectlocs="0,12;0,0" o:connectangles="0,0"/>
                <o:lock v:ext="edit" aspectratio="t"/>
              </v:shape>
              <v:shape id="Freeform 1155" o:spid="_x0000_s3201" style="position:absolute;left:22678;top:15970;width:60;height:51;rotation:90;visibility:visible;mso-wrap-style:square;v-text-anchor:top" coordsize="6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P38gA&#10;AADeAAAADwAAAGRycy9kb3ducmV2LnhtbESPzWoCMRSF94W+Q7gFN0UzalGZGsVW2roQSqdd2N11&#10;cp0MTm6GJNXp25uC0OXh/Hyc+bKzjTiRD7VjBcNBBoK4dLrmSsHX50t/BiJEZI2NY1LwSwGWi9ub&#10;OebanfmDTkWsRBrhkKMCE2ObSxlKQxbDwLXEyTs4bzEm6SupPZ7TuG3kKMsm0mLNiWCwpWdD5bH4&#10;sYlL6+27f9htitfv3f2k2z+96aNRqnfXrR5BROrif/ja3mgF49F0Noa/O+k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YM/fyAAAAN4AAAAPAAAAAAAAAAAAAAAAAJgCAABk&#10;cnMvZG93bnJldi54bWxQSwUGAAAAAAQABAD1AAAAjQMAAAAA&#10;" path="m63,l48,,39,2,31,4,27,6r-8,5l15,18r-5,5l5,30,3,38,,45r,7e" filled="f" strokecolor="lime" strokeweight=".12pt">
                <v:path arrowok="t" o:connecttype="custom" o:connectlocs="60,0;46,0;37,2;30,4;26,6;18,11;14,17;10,22;5,29;3,37;0,43;0,50" o:connectangles="0,0,0,0,0,0,0,0,0,0,0,0"/>
                <o:lock v:ext="edit" aspectratio="t"/>
              </v:shape>
              <v:shape id="Freeform 1156" o:spid="_x0000_s3202" style="position:absolute;left:22674;top:15924;width:118;height:101;rotation:90;visibility:visible;mso-wrap-style:square;v-text-anchor:top" coordsize="125,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VbFMcA&#10;AADeAAAADwAAAGRycy9kb3ducmV2LnhtbESPQWvCQBSE74L/YXlCb7ppLFVSVwkRodSTWlq9PbKv&#10;STD7NmZXjf++Kwgeh5n5hpktOlOLC7WusqzgdRSBIM6trrhQ8L1bDacgnEfWWFsmBTdysJj3ezNM&#10;tL3yhi5bX4gAYZeggtL7JpHS5SUZdCPbEAfvz7YGfZBtIXWL1wA3tYyj6F0arDgslNhQVlJ+3J6N&#10;gs26io/7w+Tr8Hv+kbfslO6zZarUy6BLP0B46vwz/Gh/agXjeDJ9g/udcAXk/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FWxTHAAAA3gAAAA8AAAAAAAAAAAAAAAAAmAIAAGRy&#10;cy9kb3ducmV2LnhtbFBLBQYAAAAABAAEAPUAAACMAwAAAAA=&#10;" path="m125,2l108,,94,,80,4,65,9,17,47,3,91,,105e" filled="f" strokecolor="lime" strokeweight=".12pt">
                <v:path arrowok="t" o:connecttype="custom" o:connectlocs="118,2;102,0;89,0;76,4;61,9;16,45;3,87;0,100" o:connectangles="0,0,0,0,0,0,0,0"/>
                <o:lock v:ext="edit" aspectratio="t"/>
              </v:shape>
              <v:shape id="Freeform 1157" o:spid="_x0000_s3203" style="position:absolute;left:22292;top:15048;width:376;height:0;rotation:90;visibility:visible;mso-wrap-style:square;v-text-anchor:top" coordsize="3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5olsgA&#10;AADeAAAADwAAAGRycy9kb3ducmV2LnhtbESPT2vCQBTE7wW/w/KE3upGS6umriKFVHsI4p/eH9nX&#10;JDT7NuyuMfXTdwuCx2FmfsMsVr1pREfO15YVjEcJCOLC6ppLBadj9jQD4QOyxsYyKfglD6vl4GGB&#10;qbYX3lN3CKWIEPYpKqhCaFMpfVGRQT+yLXH0vq0zGKJ0pdQOLxFuGjlJkldpsOa4UGFL7xUVP4ez&#10;UdC6LPv4yuf5Jqfz9TPZ7Op92Sn1OOzXbyAC9eEevrW3WsHzZDp7gf878Qr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vmiWyAAAAN4AAAAPAAAAAAAAAAAAAAAAAJgCAABk&#10;cnMvZG93bnJldi54bWxQSwUGAAAAAAQABAD1AAAAjQMAAAAA&#10;" path="m,l396,e" filled="f" strokecolor="lime" strokeweight=".12pt">
                <v:path arrowok="t" o:connecttype="custom" o:connectlocs="0,0;376,0" o:connectangles="0,0"/>
                <o:lock v:ext="edit" aspectratio="t"/>
              </v:shape>
              <v:shape id="Freeform 1158" o:spid="_x0000_s3204" style="position:absolute;left:21948;top:15055;width:321;height:0;rotation:90;visibility:visible;mso-wrap-style:square;v-text-anchor:top" coordsize="3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QDbcUA&#10;AADeAAAADwAAAGRycy9kb3ducmV2LnhtbESPQYvCMBSE78L+h/AWvMiaquBKNcqyKijiYXW9P5pn&#10;U2xeShNr/fdGEDwOM/MNM1u0thQN1b5wrGDQT0AQZ04XnCv4P66/JiB8QNZYOiYFd/KwmH90Zphq&#10;d+M/ag4hFxHCPkUFJoQqldJnhiz6vquIo3d2tcUQZZ1LXeMtwm0ph0kylhYLjgsGK/o1lF0OV6tA&#10;6t16eV2F02hw3hcn3TuacrtUqvvZ/kxBBGrDO/xqb7SC0fB7MobnnXgF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9ANtxQAAAN4AAAAPAAAAAAAAAAAAAAAAAJgCAABkcnMv&#10;ZG93bnJldi54bWxQSwUGAAAAAAQABAD1AAAAigMAAAAA&#10;" path="m338,l,e" filled="f" strokeweight=".12pt">
                <v:path arrowok="t" o:connecttype="custom" o:connectlocs="321,0;0,0" o:connectangles="0,0"/>
                <o:lock v:ext="edit" aspectratio="t"/>
              </v:shape>
              <v:shape id="Freeform 1159" o:spid="_x0000_s3205" style="position:absolute;left:22400;top:14969;width:160;height:159;rotation:90;visibility:visible;mso-wrap-style:square;v-text-anchor:top" coordsize="168,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QIp8cA&#10;AADeAAAADwAAAGRycy9kb3ducmV2LnhtbESPQWsCMRSE70L/Q3gFL6JZV1p1a5SiCPakVQ8eXzfP&#10;zdLNy7KJuv57Uyh4HGbmG2a2aG0lrtT40rGC4SABQZw7XXKh4HhY9ycgfEDWWDkmBXfysJi/dGaY&#10;aXfjb7ruQyEihH2GCkwIdSalzw1Z9ANXE0fv7BqLIcqmkLrBW4TbSqZJ8i4tlhwXDNa0NJT/7i9W&#10;ge7pVTXlN9O7n4aH9Iu25e7nrFT3tf38ABGoDc/wf3ujFYzS8WQMf3fiFZ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kCKfHAAAA3gAAAA8AAAAAAAAAAAAAAAAAmAIAAGRy&#10;cy9kb3ducmV2LnhtbFBLBQYAAAAABAAEAPUAAACMAwAAAAA=&#10;" path="m84,l70,,56,3,41,8,29,18,19,27,10,39,5,54,,68,,97r5,14l10,126r60,41l99,167r14,-5l125,155r12,-8l149,138r7,-12l164,111r4,-14l168,68,164,54,156,39,149,27,137,18,125,8,113,3,99,,84,e" filled="f" strokeweight=".12pt">
                <v:path arrowok="t" o:connecttype="custom" o:connectlocs="80,0;67,0;53,3;39,8;28,17;18,26;10,37;5,51;0,64;0,92;5,105;10,119;67,158;94,158;108,153;119,147;130,139;142,131;149,119;156,105;160,92;160,64;156,51;149,37;142,26;130,17;119,8;108,3;94,0;80,0" o:connectangles="0,0,0,0,0,0,0,0,0,0,0,0,0,0,0,0,0,0,0,0,0,0,0,0,0,0,0,0,0,0"/>
                <o:lock v:ext="edit" aspectratio="t"/>
              </v:shape>
              <v:shape id="Freeform 1160" o:spid="_x0000_s3206" style="position:absolute;left:22322;top:14889;width:321;height:322;rotation:90;visibility:visible;mso-wrap-style:square;v-text-anchor:top" coordsize="338,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rDasQA&#10;AADeAAAADwAAAGRycy9kb3ducmV2LnhtbERPy2rCQBTdC/2H4Qrd1YlWNKSOUkILgnbhs9tL5jYJ&#10;nbkTMmOMf+8sBJeH816semtER62vHSsYjxIQxIXTNZcKjofvtxSED8gajWNScCMPq+XLYIGZdlfe&#10;UbcPpYgh7DNUUIXQZFL6oiKLfuQa4sj9udZiiLAtpW7xGsOtkZMkmUmLNceGChvKKyr+9xeroDx3&#10;p8uv2W7MxuR9ns7WXz+3qVKvw/7zA0SgPjzFD/daK3ifzNO4N96JV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z6w2rEAAAA3gAAAA8AAAAAAAAAAAAAAAAAmAIAAGRycy9k&#10;b3ducmV2LnhtbFBLBQYAAAAABAAEAPUAAACJAwAAAAA=&#10;" path="m170,l151,2,134,4,118,9r-17,5l86,23,70,33,58,42,43,57,34,69,24,86,14,100r-4,17l5,134,2,153,,170r2,16l5,206r5,16l14,239r10,15l34,268r9,14l58,294r12,12l134,335r17,3l187,338r67,-22l307,268r29,-62l338,186r,-33l317,86,295,57,283,42,269,33,254,23,240,14,223,9,204,4,187,2,170,e" filled="f" strokeweight=".12pt">
                <v:path arrowok="t" o:connecttype="custom" o:connectlocs="161,0;143,2;127,4;112,9;96,13;82,22;66,31;55,40;41,54;32,66;23,82;13,95;9,111;5,127;2,145;0,161;2,177;5,196;9,211;13,227;23,241;32,255;41,268;55,279;66,291;127,318;143,321;178,321;241,300;292,255;319,196;321,177;321,145;301,82;280,54;269,40;255,31;241,22;228,13;212,9;194,4;178,2;161,0" o:connectangles="0,0,0,0,0,0,0,0,0,0,0,0,0,0,0,0,0,0,0,0,0,0,0,0,0,0,0,0,0,0,0,0,0,0,0,0,0,0,0,0,0,0,0"/>
                <o:lock v:ext="edit" aspectratio="t"/>
              </v:shape>
              <v:shape id="Freeform 1161" o:spid="_x0000_s3207" style="position:absolute;left:21854;top:14960;width:80;height:428;rotation:90;visibility:visible;mso-wrap-style:square;v-text-anchor:top" coordsize="8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3YwscA&#10;AADeAAAADwAAAGRycy9kb3ducmV2LnhtbESPX2vCMBTF34V9h3AHe9N0Opx2RlHZYL4IdiL4dm3u&#10;2rLmpiSpdvv0iyD4eDh/fpzZojO1OJPzlWUFz4MEBHFudcWFgv3XR38CwgdkjbVlUvBLHhbzh94M&#10;U20vvKNzFgoRR9inqKAMoUml9HlJBv3ANsTR+7bOYIjSFVI7vMRxU8thkoylwYojocSG1iXlP1lr&#10;InfjjttDe9j9vbhs1b5XLkd3UurpsVu+gQjUhXv41v7UCkbD18kUrnfi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t2MLHAAAA3gAAAA8AAAAAAAAAAAAAAAAAmAIAAGRy&#10;cy9kb3ducmV2LnhtbFBLBQYAAAAABAAEAPUAAACMAwAAAAA=&#10;" path="m,450l84,e" filled="f" strokeweight=".12pt">
                <v:path arrowok="t" o:connecttype="custom" o:connectlocs="0,427;80,0" o:connectangles="0,0"/>
                <o:lock v:ext="edit" aspectratio="t"/>
              </v:shape>
              <v:shape id="Freeform 1162" o:spid="_x0000_s3208" style="position:absolute;left:21774;top:14801;width:241;height:428;rotation:90;visibility:visible;mso-wrap-style:square;v-text-anchor:top" coordsize="254,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3pdVccA&#10;AADeAAAADwAAAGRycy9kb3ducmV2LnhtbESPXWvCMBSG7wf+h3AG3s10DqZ2RhFBWAciqxvu8tCc&#10;tZ3NSUmirf56cyHs8uX94pkve9OIMzlfW1bwPEpAEBdW11wq+NpvnqYgfEDW2FgmBRfysFwMHuaY&#10;atvxJ53zUIo4wj5FBVUIbSqlLyoy6Ee2JY7er3UGQ5SulNphF8dNI8dJ8ioN1hwfKmxpXVFxzE9G&#10;gfvedR/ZJfvZ/03X2+shD1lxmCk1fOxXbyAC9eE/fG+/awUv48ksAkSci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6XVXHAAAA3gAAAA8AAAAAAAAAAAAAAAAAmAIAAGRy&#10;cy9kb3ducmV2LnhtbFBLBQYAAAAABAAEAPUAAACMAwAAAAA=&#10;" path="m,l84,450r170,e" filled="f" strokeweight=".12pt">
                <v:path arrowok="t" o:connecttype="custom" o:connectlocs="0,0;80,427;241,427" o:connectangles="0,0,0"/>
                <o:lock v:ext="edit" aspectratio="t"/>
              </v:shape>
              <v:shape id="Freeform 1163" o:spid="_x0000_s3209" style="position:absolute;left:21120;top:15048;width:376;height:0;rotation:90;visibility:visible;mso-wrap-style:square;v-text-anchor:top" coordsize="3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z4SMcA&#10;AADeAAAADwAAAGRycy9kb3ducmV2LnhtbESPT2vCQBTE74V+h+UVvNWNClWjq5RCansIEv/cH9ln&#10;Epp9G3bXmPbTd4VCj8PM/IZZbwfTip6cbywrmIwTEMSl1Q1XCk7H7HkBwgdkja1lUvBNHrabx4c1&#10;ptreuKD+ECoRIexTVFCH0KVS+rImg35sO+LoXawzGKJ0ldQObxFuWjlNkhdpsOG4UGNHbzWVX4er&#10;UdC5LHs/58t8l9P15zPZ7Zui6pUaPQ2vKxCBhvAf/mt/aAWz6Xw5gfudeAXk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c+EjHAAAA3gAAAA8AAAAAAAAAAAAAAAAAmAIAAGRy&#10;cy9kb3ducmV2LnhtbFBLBQYAAAAABAAEAPUAAACMAwAAAAA=&#10;" path="m,l396,e" filled="f" strokecolor="lime" strokeweight=".12pt">
                <v:path arrowok="t" o:connecttype="custom" o:connectlocs="0,0;376,0" o:connectangles="0,0"/>
                <o:lock v:ext="edit" aspectratio="t"/>
              </v:shape>
              <v:shape id="Freeform 1164" o:spid="_x0000_s3210" style="position:absolute;left:21227;top:14968;width:160;height:162;rotation:90;visibility:visible;mso-wrap-style:square;v-text-anchor:top" coordsize="168,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jy8UA&#10;AADeAAAADwAAAGRycy9kb3ducmV2LnhtbESPQWvCQBSE7wX/w/IEb3VjArVGN6EIhXjwoPYHPLLP&#10;JJp9G7JrEv+9Wyj0OMzMN8wun0wrBupdY1nBahmBIC6tbrhS8HP5fv8E4TyyxtYyKXiSgzybve0w&#10;1XbkEw1nX4kAYZeigtr7LpXSlTUZdEvbEQfvanuDPsi+krrHMcBNK+Mo+pAGGw4LNXa0r6m8nx9G&#10;wXrA5lB4XSTHGz0P7E7H/WNSajGfvrYgPE3+P/zXLrSCJF5vYvi9E66Az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qWPLxQAAAN4AAAAPAAAAAAAAAAAAAAAAAJgCAABkcnMv&#10;ZG93bnJldi54bWxQSwUGAAAAAAQABAD1AAAAigMAAAAA&#10;" path="m84,l70,1,56,3,41,11,,68,,99r41,58l84,169r15,-2l113,164r12,-7l137,147r12,-9l156,126r8,-12l168,99r,-31l164,54,156,42,149,30,137,18,125,11,113,3,99,1,84,e" filled="f" strokeweight=".12pt">
                <v:path arrowok="t" o:connecttype="custom" o:connectlocs="80,0;67,1;53,3;39,10;0,65;0,94;39,150;80,161;94,159;108,156;119,150;130,140;142,132;149,120;156,109;160,94;160,65;156,51;149,40;142,29;130,17;119,10;108,3;94,1;80,0" o:connectangles="0,0,0,0,0,0,0,0,0,0,0,0,0,0,0,0,0,0,0,0,0,0,0,0,0"/>
                <o:lock v:ext="edit" aspectratio="t"/>
              </v:shape>
              <v:shape id="Freeform 1165" o:spid="_x0000_s3211" style="position:absolute;left:21147;top:14890;width:321;height:320;rotation:90;visibility:visible;mso-wrap-style:square;v-text-anchor:top" coordsize="338,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91psYA&#10;AADeAAAADwAAAGRycy9kb3ducmV2LnhtbESPQWvCQBSE7wX/w/IK3urGCFFTVxFB8OKhKnp9zb4m&#10;i9m3Mbsm6b/vFgo9DjPzDbPaDLYWHbXeOFYwnSQgiAunDZcKLuf92wKED8gaa8ek4Js8bNajlxXm&#10;2vX8Qd0plCJC2OeooAqhyaX0RUUW/cQ1xNH7cq3FEGVbSt1iH+G2lmmSZNKi4bhQYUO7ior76WkV&#10;pPKeJX033WZy/9ldDR3N7XFUavw6bN9BBBrCf/ivfdAKZul8OYPfO/EK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91psYAAADeAAAADwAAAAAAAAAAAAAAAACYAgAAZHJz&#10;L2Rvd25yZXYueG1sUEsFBgAAAAAEAAQA9QAAAIsDAAAAAA==&#10;" path="m170,l151,,134,1,70,30,58,42,43,54,34,68,24,83,14,99r-4,17l5,133,2,150,,167r2,19l5,203r5,16l14,236r10,17l34,267r9,15l101,323r33,9l151,337r36,l204,332r19,-2l240,323r14,-8l269,303r14,-9l295,282r12,-15l317,253r7,-17l331,219r5,-16l338,186r,-36l336,133r-5,-17l324,99,317,83,269,30,204,1,187,,170,e" filled="f" strokeweight=".12pt">
                <v:path arrowok="t" o:connecttype="custom" o:connectlocs="161,0;143,0;127,1;66,28;55,40;41,51;32,64;23,79;13,94;9,110;5,126;2,142;0,158;2,176;5,192;9,207;13,223;23,240;32,253;41,267;96,306;127,314;143,319;178,319;194,314;212,312;228,306;241,298;255,287;269,278;280,267;292,253;301,240;308,223;314,207;319,192;321,176;321,142;319,126;314,110;308,94;301,79;255,28;194,1;178,0;161,0" o:connectangles="0,0,0,0,0,0,0,0,0,0,0,0,0,0,0,0,0,0,0,0,0,0,0,0,0,0,0,0,0,0,0,0,0,0,0,0,0,0,0,0,0,0,0,0,0,0"/>
                <o:lock v:ext="edit" aspectratio="t"/>
              </v:shape>
              <v:shape id="Freeform 1166" o:spid="_x0000_s3212" style="position:absolute;left:21122;top:14872;width:365;height:364;rotation:90;visibility:visible;mso-wrap-style:square;v-text-anchor:top" coordsize="384,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G056ccA&#10;AADeAAAADwAAAGRycy9kb3ducmV2LnhtbESPzWrDMBCE74W+g9hCb42cH+rEsRxMoT+HHuIkD7Cx&#10;NraptTKSmrhvXwUCOQ4z8w2Tb0bTizM531lWMJ0kIIhrqztuFBz27y9LED4ga+wtk4I/8rApHh9y&#10;zLS9cEXnXWhEhLDPUEEbwpBJ6euWDPqJHYijd7LOYIjSNVI7vES46eUsSV6lwY7jQosDvbVU/+x+&#10;jYKyLEPl0mr7ORwWp/nH1H2nyVGp56exXIMINIZ7+Nb+0grms3S1gOudeAVk8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tOenHAAAA3gAAAA8AAAAAAAAAAAAAAAAAmAIAAGRy&#10;cy9kb3ducmV2LnhtbFBLBQYAAAAABAAEAPUAAACMAwAAAAA=&#10;" path="m384,383l,e" filled="f" strokeweight=".12pt">
                <v:path arrowok="t" o:connecttype="custom" o:connectlocs="365,363;0,0" o:connectangles="0,0"/>
                <o:lock v:ext="edit" aspectratio="t"/>
              </v:shape>
              <v:shape id="Freeform 1167" o:spid="_x0000_s3213" style="position:absolute;left:21129;top:14872;width:365;height:364;rotation:90;visibility:visible;mso-wrap-style:square;v-text-anchor:top" coordsize="384,3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GccscA&#10;AADeAAAADwAAAGRycy9kb3ducmV2LnhtbESPzW7CMBCE75V4B2uReisOP20gxaCoErQHDg3wAEu8&#10;JFHjdWQbCG+PK1XqcTQz32iW69604krON5YVjEcJCOLS6oYrBcfD5mUOwgdkja1lUnAnD+vV4GmJ&#10;mbY3Lui6D5WIEPYZKqhD6DIpfVmTQT+yHXH0ztYZDFG6SmqHtwg3rZwkyZs02HBcqLGjj5rKn/3F&#10;KMjzPBQuLb4/u+PsPN2O3S5NTko9D/v8HUSgPvyH/9pfWsF0ki5e4fdOvAJy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8hnHLHAAAA3gAAAA8AAAAAAAAAAAAAAAAAmAIAAGRy&#10;cy9kb3ducmV2LnhtbFBLBQYAAAAABAAEAPUAAACMAwAAAAA=&#10;" path="m384,l,383e" filled="f" strokeweight=".12pt">
                <v:path arrowok="t" o:connecttype="custom" o:connectlocs="365,0;0,363" o:connectangles="0,0"/>
                <o:lock v:ext="edit" aspectratio="t"/>
              </v:shape>
              <v:shape id="Freeform 1168" o:spid="_x0000_s3214" style="position:absolute;left:21299;top:14835;width:0;height:428;rotation:90;visibility:visible;mso-wrap-style:square;v-text-anchor:top" coordsize="0,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7MVMgA&#10;AADeAAAADwAAAGRycy9kb3ducmV2LnhtbESPW2sCMRSE3wv+h3AE32pWBaurUXpRKMWHesPXw+a4&#10;u7g5WZK4bv31plDo4zAz3zDzZWsq0ZDzpWUFg34CgjizuuRcwWG/fp6A8AFZY2WZFPyQh+Wi8zTH&#10;VNsbb6nZhVxECPsUFRQh1KmUPivIoO/bmjh6Z+sMhihdLrXDW4SbSg6TZCwNlhwXCqzpvaDssrsa&#10;BThqPrZvq9Px+8tdN/dNOB3bNSvV67avMxCB2vAf/mt/agWj4ct0DL934hWQi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nsxUyAAAAN4AAAAPAAAAAAAAAAAAAAAAAJgCAABk&#10;cnMvZG93bnJldi54bWxQSwUGAAAAAAQABAD1AAAAjQMAAAAA&#10;" path="m,450l,e" filled="f" strokecolor="lime" strokeweight=".12pt">
                <v:path arrowok="t" o:connecttype="custom" o:connectlocs="0,427;0,0" o:connectangles="0,0"/>
                <o:lock v:ext="edit" aspectratio="t"/>
              </v:shape>
              <v:shape id="Freeform 1169" o:spid="_x0000_s3215" style="position:absolute;left:21676;top:14996;width:0;height:106;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ydTcgA&#10;AADeAAAADwAAAGRycy9kb3ducmV2LnhtbESPQWsCMRSE74X+h/AK3mpWhVq3RimtghRqWRWpt8fm&#10;uVm6eQmb6G7/fVMo9DjMzDfMfNnbRlypDbVjBaNhBoK4dLrmSsFhv75/BBEissbGMSn4pgDLxe3N&#10;HHPtOi7ououVSBAOOSowMfpcylAashiGzhMn7+xaizHJtpK6xS7BbSPHWfYgLdacFgx6ejFUfu0u&#10;VsFbZ16Pn8Vk5N+LVf0RN96ftl6pwV3//AQiUh//w3/tjVYwGU9nU/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bJ1NyAAAAN4AAAAPAAAAAAAAAAAAAAAAAJgCAABk&#10;cnMvZG93bnJldi54bWxQSwUGAAAAAAQABAD1AAAAjQMAAAAA&#10;" path="m,111l,e" filled="f" strokecolor="lime" strokeweight=".12pt">
                <v:path arrowok="t" o:connecttype="custom" o:connectlocs="0,105;0,0" o:connectangles="0,0"/>
                <o:lock v:ext="edit" aspectratio="t"/>
              </v:shape>
              <v:shape id="Freeform 1170" o:spid="_x0000_s3216" style="position:absolute;left:22051;top:14833;width:0;height:43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we48MA&#10;AADeAAAADwAAAGRycy9kb3ducmV2LnhtbERPTYvCMBC9L/gfwgheRFNd2Go1igiCFw+6K/Y4NGNb&#10;bSa1idr1128Owh4f73u+bE0lHtS40rKC0TACQZxZXXKu4Od7M5iAcB5ZY2WZFPySg+Wi8zHHRNsn&#10;7+lx8LkIIewSVFB4XydSuqwgg25oa+LAnW1j0AfY5FI3+AzhppLjKPqSBksODQXWtC4oux7uRoFM&#10;03hnVqbs305HfanSK78wUqrXbVczEJ5a/y9+u7dawec4noa94U64AnLx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we48MAAADeAAAADwAAAAAAAAAAAAAAAACYAgAAZHJzL2Rv&#10;d25yZXYueG1sUEsFBgAAAAAEAAQA9QAAAIgDAAAAAA==&#10;" path="m,453l,e" filled="f" strokecolor="lime" strokeweight=".12pt">
                <v:path arrowok="t" o:connecttype="custom" o:connectlocs="0,430;0,0" o:connectangles="0,0"/>
                <o:lock v:ext="edit" aspectratio="t"/>
              </v:shape>
              <v:shape id="Freeform 1171" o:spid="_x0000_s3217" style="position:absolute;left:22428;top:14994;width:0;height:109;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ICXcYA&#10;AADeAAAADwAAAGRycy9kb3ducmV2LnhtbESPQWvCQBSE74L/YXmFXkQ3tZBqdJVSKbQnUXPx9sg+&#10;k9DsezG7avz33YLQ4zAz3zDLde8adaXO18IGXiYJKOJCbM2lgfzwOZ6B8gHZYiNMBu7kYb0aDpaY&#10;Wbnxjq77UKoIYZ+hgSqENtPaFxU59BNpiaN3ks5hiLIrte3wFuGu0dMkSbXDmuNChS19VFT87C/O&#10;gHyns/yyafQx3cl2dOZNLveDMc9P/fsCVKA+/Icf7S9r4HX6Np/D3514B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ICXcYAAADeAAAADwAAAAAAAAAAAAAAAACYAgAAZHJz&#10;L2Rvd25yZXYueG1sUEsFBgAAAAAEAAQA9QAAAIsDAAAAAA==&#10;" path="m,114l,e" filled="f" strokecolor="lime" strokeweight=".12pt">
                <v:path arrowok="t" o:connecttype="custom" o:connectlocs="0,108;0,0" o:connectangles="0,0"/>
                <o:lock v:ext="edit" aspectratio="t"/>
              </v:shape>
              <v:shape id="Freeform 1172" o:spid="_x0000_s3218" style="position:absolute;left:22642;top:14996;width:0;height:105;rotation:90;visibility:visible;mso-wrap-style:square;v-text-anchor:top" coordsize="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RFbsgA&#10;AADeAAAADwAAAGRycy9kb3ducmV2LnhtbESPy2rCQBSG94W+w3AEd3WigoToKGJbbDf1Du3uNHOa&#10;pM2cCTNTE336zqLg8ue/8c0WnanFmZyvLCsYDhIQxLnVFRcKjofnhxSED8gaa8uk4EIeFvP7uxlm&#10;2ra8o/M+FCKOsM9QQRlCk0np85IM+oFtiKP3ZZ3BEKUrpHbYxnFTy1GSTKTBiuNDiQ2tSsp/9r9G&#10;weTwfXrapOHavbvd5+PHW7t+3W6V6ve65RREoC7cwv/tF61gPEqTCBBxIg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EVuyAAAAN4AAAAPAAAAAAAAAAAAAAAAAJgCAABk&#10;cnMvZG93bnJldi54bWxQSwUGAAAAAAQABAD1AAAAjQMAAAAA&#10;" path="m,109l,e" filled="f" strokecolor="lime" strokeweight=".12pt">
                <v:path arrowok="t" o:connecttype="custom" o:connectlocs="0,104;0,0" o:connectangles="0,0"/>
                <o:lock v:ext="edit" aspectratio="t"/>
              </v:shape>
              <v:shape id="Freeform 1173" o:spid="_x0000_s3219" style="position:absolute;left:13044;top:14988;width:285;height:129;rotation:90;visibility:visible;mso-wrap-style:square;v-text-anchor:top" coordsize="30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NohMYA&#10;AADeAAAADwAAAGRycy9kb3ducmV2LnhtbESPzWrDMBCE74W+g9hCbo1kp5TgRDb9CzX00qSl58Xa&#10;2CbSylhq4vTpq0Ihx2FmvmHW1eSsONIYes8asrkCQdx403Or4fNjc7sEESKyQeuZNJwpQFVeX62x&#10;MP7EWzruYisShEOBGroYh0LK0HTkMMz9QJy8vR8dxiTHVpoRTwnurMyVupcOe04LHQ701FFz2H07&#10;DeZV2v1dvbVfGWH+/POm6sf3F61nN9PDCkSkKV7C/+3aaFjkS5XB3510BWT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NohMYAAADeAAAADwAAAAAAAAAAAAAAAACYAgAAZHJz&#10;L2Rvd25yZXYueG1sUEsFBgAAAAAEAAQA9QAAAIsDAAAAAA==&#10;" path="m,136r300,l300,e" filled="f" strokeweight=".12pt">
                <v:path arrowok="t" o:connecttype="custom" o:connectlocs="0,129;285,129;285,0" o:connectangles="0,0,0"/>
                <o:lock v:ext="edit" aspectratio="t"/>
              </v:shape>
              <v:shape id="Freeform 1174" o:spid="_x0000_s3220" style="position:absolute;left:13214;top:15109;width:285;height:78;rotation:90;visibility:visible;mso-wrap-style:square;v-text-anchor:top" coordsize="30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H138cA&#10;AADeAAAADwAAAGRycy9kb3ducmV2LnhtbESPT2vCQBTE7wW/w/KE3ppNUygSXcUKgj1Y8S/29sg+&#10;s6HZtyG7jWk/vSsUehxm5jfMZNbbWnTU+sqxguckBUFcOF1xqeCwXz6NQPiArLF2TAp+yMNsOniY&#10;YK7dlbfU7UIpIoR9jgpMCE0upS8MWfSJa4ijd3GtxRBlW0rd4jXCbS2zNH2VFiuOCwYbWhgqvnbf&#10;VsGbmZ/f+ZitLa7L5e/Jbj67j4tSj8N+PgYRqA//4b/2Sit4yUZpBvc78Qr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B9d/HAAAA3gAAAA8AAAAAAAAAAAAAAAAAmAIAAGRy&#10;cy9kb3ducmV2LnhtbFBLBQYAAAAABAAEAPUAAACMAwAAAAA=&#10;" path="m300,82l,e" filled="f" strokeweight=".12pt">
                <v:path arrowok="t" o:connecttype="custom" o:connectlocs="285,78;0,0" o:connectangles="0,0"/>
                <o:lock v:ext="edit" aspectratio="t"/>
              </v:shape>
              <v:shape id="Freeform 1175" o:spid="_x0000_s3221" style="position:absolute;left:13221;top:15073;width:190;height:53;rotation:90;visibility:visible;mso-wrap-style:square;v-text-anchor:top" coordsize="20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hjMYA&#10;AADeAAAADwAAAGRycy9kb3ducmV2LnhtbESPUWvCMBSF3wX/Q7jC3jRRp5SuqYhDJnsQpvsBd81d&#10;W9bclCSr9d8vg8EeD+ec73CK3Wg7MZAPrWMNy4UCQVw503Kt4f16nGcgQkQ22DkmDXcKsCunkwJz&#10;4278RsMl1iJBOOSooYmxz6UMVUMWw8L1xMn7dN5iTNLX0ni8Jbjt5EqprbTYclposKdDQ9XX5dtq&#10;uD5n+HLc++GDxtfz5q5OW9k+av0wG/dPICKN8T/81z4ZDetVptbweyddAV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hjMYAAADeAAAADwAAAAAAAAAAAAAAAACYAgAAZHJz&#10;L2Rvd25yZXYueG1sUEsFBgAAAAAEAAQA9QAAAIsDAAAAAA==&#10;" path="m,55l200,e" filled="f" strokeweight=".12pt">
                <v:path arrowok="t" o:connecttype="custom" o:connectlocs="0,53;190,0" o:connectangles="0,0"/>
                <o:lock v:ext="edit" aspectratio="t"/>
              </v:shape>
              <v:shape id="Freeform 1176" o:spid="_x0000_s3222" style="position:absolute;left:13391;top:15047;width:190;height:105;rotation:90;visibility:visible;mso-wrap-style:square;v-text-anchor:top" coordsize="200,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SOt8YA&#10;AADeAAAADwAAAGRycy9kb3ducmV2LnhtbESPW2sCMRSE3wX/QzhC3zTRisjWKFKQlgpCvbwfNqe7&#10;i5uTJcle2l/fFIQ+DjPzDbPZDbYWHflQOdYwnykQxLkzFRcarpfDdA0iRGSDtWPS8E0BdtvxaIOZ&#10;cT1/UneOhUgQDhlqKGNsMilDXpLFMHMNcfK+nLcYk/SFNB77BLe1XCi1khYrTgslNvRaUn4/t1ZD&#10;+3b1nN+Oq+PPZam6vjl8tKe51k+TYf8CItIQ/8OP9rvR8LxYqyX83UlX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SOt8YAAADeAAAADwAAAAAAAAAAAAAAAACYAgAAZHJz&#10;L2Rvd25yZXYueG1sUEsFBgAAAAAEAAQA9QAAAIsDAAAAAA==&#10;" path="m152,r48,29l200,82r-48,29l51,111,,82,,29,51,e" filled="f" strokeweight=".12pt">
                <v:path arrowok="t" o:connecttype="custom" o:connectlocs="144,0;190,27;190,78;144,105;48,105;0,78;0,27;48,0" o:connectangles="0,0,0,0,0,0,0,0"/>
                <o:lock v:ext="edit" aspectratio="t"/>
              </v:shape>
              <v:shape id="Freeform 1177" o:spid="_x0000_s3223" style="position:absolute;left:13612;top:14937;width:46;height:39;rotation:90;visibility:visible;mso-wrap-style:square;v-text-anchor:top" coordsize="4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okAMUA&#10;AADeAAAADwAAAGRycy9kb3ducmV2LnhtbESPQUvDQBSE74L/YXmCN7tpihLSbkspKIJeTEu9PrOv&#10;2Wj2bcxbm/jvXUHwOMzMN8xqM/lOnWmQNrCB+SwDRVwH23Jj4LC/vylASUS22AUmA98ksFlfXqyw&#10;tGHkFzpXsVEJwlKiARdjX2ottSOPMgs9cfJOYfAYkxwabQccE9x3Os+yO+2x5bTgsKedo/qj+vIG&#10;XsfRyfuTFM9viyhCnw/Hapcbc301bZegIk3xP/zXfrQGFnmR3cLvnXQF9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iiQAxQAAAN4AAAAPAAAAAAAAAAAAAAAAAJgCAABkcnMv&#10;ZG93bnJldi54bWxQSwUGAAAAAAQABAD1AAAAigMAAAAA&#10;" path="m48,41l,e" filled="f" strokeweight=".12pt">
                <v:path arrowok="t" o:connecttype="custom" o:connectlocs="46,39;0,0" o:connectangles="0,0"/>
                <o:lock v:ext="edit" aspectratio="t"/>
              </v:shape>
              <v:shape id="Freeform 1178" o:spid="_x0000_s3224" style="position:absolute;left:13534;top:15049;width:190;height:102;rotation:90;visibility:visible;mso-wrap-style:square;v-text-anchor:top" coordsize="20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ceEcYA&#10;AADeAAAADwAAAGRycy9kb3ducmV2LnhtbESPQWvCQBSE74X+h+UJvdWNthWJrpJqW3o1KejxkX0m&#10;i9m3Ibua1F/vFoQeh5n5hlmuB9uIC3XeOFYwGScgiEunDVcKforP5zkIH5A1No5JwS95WK8eH5aY&#10;atfzji55qESEsE9RQR1Cm0rpy5os+rFriaN3dJ3FEGVXSd1hH+G2kdMkmUmLhuNCjS1taipP+dkq&#10;eM/Mrvnavr5t9oeCC2Oyj+uhV+ppNGQLEIGG8B++t7+1gpfpPJnB3514Be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ceEcYAAADeAAAADwAAAAAAAAAAAAAAAACYAgAAZHJz&#10;L2Rvd25yZXYueG1sUEsFBgAAAAAEAAQA9QAAAIsDAAAAAA==&#10;" path="m101,108l101,,51,,,27,,82r51,26l152,108,200,82r,-55l152,e" filled="f" strokeweight=".12pt">
                <v:path arrowok="t" o:connecttype="custom" o:connectlocs="96,102;96,0;48,0;0,26;0,77;48,102;144,102;190,77;190,26;144,0" o:connectangles="0,0,0,0,0,0,0,0,0,0"/>
                <o:lock v:ext="edit" aspectratio="t"/>
              </v:shape>
              <v:shape id="Freeform 1179" o:spid="_x0000_s3225" style="position:absolute;left:13675;top:15047;width:190;height:105;rotation:90;visibility:visible;mso-wrap-style:square;v-text-anchor:top" coordsize="200,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YQwMYA&#10;AADeAAAADwAAAGRycy9kb3ducmV2LnhtbESPW2sCMRSE34X+h3AKfdPEC1a2RikFsSgUqvb9sDnd&#10;Xbo5WZLspf31Rij4OMzMN8x6O9hadORD5VjDdKJAEOfOVFxouJx34xWIEJEN1o5Jwy8F2G4eRmvM&#10;jOv5k7pTLESCcMhQQxljk0kZ8pIsholriJP37bzFmKQvpPHYJ7it5UyppbRYcVoosaG3kvKfU2s1&#10;tPuL5/zruDz+nReq65vdof2Yav30OLy+gIg0xHv4v/1uNMxnK/UMtzvpCsjN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YQwMYAAADeAAAADwAAAAAAAAAAAAAAAACYAgAAZHJz&#10;L2Rvd25yZXYueG1sUEsFBgAAAAAEAAQA9QAAAIsDAAAAAA==&#10;" path="m152,r48,27l200,82r-48,29l51,111,,82,,27,51,r50,l101,111e" filled="f" strokeweight=".12pt">
                <v:path arrowok="t" o:connecttype="custom" o:connectlocs="144,0;190,26;190,78;144,105;48,105;0,78;0,26;48,0;96,0;96,105" o:connectangles="0,0,0,0,0,0,0,0,0,0"/>
                <o:lock v:ext="edit" aspectratio="t"/>
              </v:shape>
              <v:shape id="Freeform 1180" o:spid="_x0000_s3226" style="position:absolute;left:13835;top:15053;width:285;height:0;rotation:90;visibility:visible;mso-wrap-style:square;v-text-anchor:top" coordsize="3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Id9MIA&#10;AADeAAAADwAAAGRycy9kb3ducmV2LnhtbERPy4rCMBTdC/5DuMJsRNOpMEo1igyjuBNf4PLSXNti&#10;c1OStHb+frIQZnk479WmN7XoyPnKsoLPaQKCOLe64kLB9bKbLED4gKyxtkwKfsnDZj0crDDT9sUn&#10;6s6hEDGEfYYKyhCaTEqfl2TQT21DHLmHdQZDhK6Q2uErhptapknyJQ1WHBtKbOi7pPx5bo2CPjxb&#10;t8eT3Hc/Y3zM57f78b5T6mPUb5cgAvXhX/x2H7SCWbpI4t54J14Buf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Ih30wgAAAN4AAAAPAAAAAAAAAAAAAAAAAJgCAABkcnMvZG93&#10;bnJldi54bWxQSwUGAAAAAAQABAD1AAAAhwMAAAAA&#10;" path="m300,l,e" filled="f" strokeweight=".12pt">
                <v:path arrowok="t" o:connecttype="custom" o:connectlocs="285,0;0,0" o:connectangles="0,0"/>
                <o:lock v:ext="edit" aspectratio="t"/>
              </v:shape>
              <v:shape id="Freeform 1181" o:spid="_x0000_s3227" style="position:absolute;left:14043;top:14988;width:0;height:130;rotation:90;visibility:visible;mso-wrap-style:square;v-text-anchor:top" coordsize="0,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PLSsUA&#10;AADeAAAADwAAAGRycy9kb3ducmV2LnhtbESPQUvDQBSE70L/w/IK3uyuFSWN3ZZSEXI19tLbM/vM&#10;RrNvQ/bZxv56VxA8DjPzDbPeTqFXJxpTF9nC7cKAIm6i67i1cHh9vilAJUF22EcmC9+UYLuZXa2x&#10;dPHML3SqpVUZwqlEC15kKLVOjaeAaREH4uy9xzGgZDm22o14zvDQ66UxDzpgx3nB40B7T81n/RUs&#10;VIdLYbr6o01P/mLuj5W8rXqx9no+7R5BCU3yH/5rV87C3bIwK/i9k6+A3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o8tKxQAAAN4AAAAPAAAAAAAAAAAAAAAAAJgCAABkcnMv&#10;ZG93bnJldi54bWxQSwUGAAAAAAQABAD1AAAAigMAAAAA&#10;" path="m,137l,e" filled="f" strokeweight=".12pt">
                <v:path arrowok="t" o:connecttype="custom" o:connectlocs="0,130;0,0" o:connectangles="0,0"/>
                <o:lock v:ext="edit" aspectratio="t"/>
              </v:shape>
              <v:shape id="Freeform 1182" o:spid="_x0000_s3228" style="position:absolute;left:13965;top:15053;width:285;height:0;rotation:90;visibility:visible;mso-wrap-style:square;v-text-anchor:top" coordsize="3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2HL8UA&#10;AADeAAAADwAAAGRycy9kb3ducmV2LnhtbESPy2rDMBBF94H+g5hCN6GWk0ATXCuhlMZkV5K0kOVg&#10;jR/YGhlJsd2/rxaFLi/3xckPs+nFSM63lhWskhQEcWl1y7WCr+vxeQfCB2SNvWVS8EMeDvuHRY6Z&#10;thOfabyEWsQR9hkqaEIYMil92ZBBn9iBOHqVdQZDlK6W2uEUx00v12n6Ig22HB8aHOi9obK73I2C&#10;OXR3V+BZFuPHEqvt9vv2eTsq9fQ4v72CCDSH//Bf+6QVbNa7VQSIOBEF5P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jYcvxQAAAN4AAAAPAAAAAAAAAAAAAAAAAJgCAABkcnMv&#10;ZG93bnJldi54bWxQSwUGAAAAAAQABAD1AAAAigMAAAAA&#10;" path="m,l300,e" filled="f" strokeweight=".12pt">
                <v:path arrowok="t" o:connecttype="custom" o:connectlocs="0,0;285,0" o:connectangles="0,0"/>
                <o:lock v:ext="edit" aspectratio="t"/>
              </v:shape>
              <v:rect id="Rectangle 1183" o:spid="_x0000_s3229" style="position:absolute;left:14138;top:15160;width:46;height:24;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bVwcgA&#10;AADeAAAADwAAAGRycy9kb3ducmV2LnhtbESPQWvCQBSE7wX/w/IEb3UTLSKpq1RB8FCqte2ht0f2&#10;NQnNvo3Z7Sb6611B6HGYmW+Yxao3tQjUusqygnScgCDOra64UPD5sX2cg3AeWWNtmRScycFqOXhY&#10;YKZtx+8Ujr4QEcIuQwWl900mpctLMujGtiGO3o9tDfoo20LqFrsIN7WcJMlMGqw4LpTY0Kak/Pf4&#10;ZxSETeebr/M2PK2/17NT/7p/uxyCUqNh//IMwlPv/8P39k4rmE7maQq3O/EKyOU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VtXByAAAAN4AAAAPAAAAAAAAAAAAAAAAAJgCAABk&#10;cnMvZG93bnJldi54bWxQSwUGAAAAAAQABAD1AAAAjQMAAAAA&#10;" filled="f" strokeweight=".12pt">
                <v:path arrowok="t"/>
                <o:lock v:ext="edit" aspectratio="t"/>
              </v:rect>
              <v:shape id="Freeform 1184" o:spid="_x0000_s3230" style="position:absolute;left:14134;top:14988;width:285;height:130;rotation:90;visibility:visible;mso-wrap-style:square;v-text-anchor:top" coordsize="300,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sRpccA&#10;AADeAAAADwAAAGRycy9kb3ducmV2LnhtbESPQWvCQBSE70L/w/IK3nSTWFRSVymF1tKbsYd6e2Zf&#10;k9Ds25B91eiv7wqFHoeZ+YZZbQbXqhP1ofFsIJ0moIhLbxuuDHzsXyZLUEGQLbaeycCFAmzWd6MV&#10;5tafeUenQioVIRxyNFCLdLnWoazJYZj6jjh6X753KFH2lbY9niPctTpLkrl22HBcqLGj55rK7+LH&#10;GZCr3i4G6dKDf92/Fw/zRXX9PBozvh+eHkEJDfIf/mu/WQOzbJlmcLsTr4B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rEaXHAAAA3gAAAA8AAAAAAAAAAAAAAAAAmAIAAGRy&#10;cy9kb3ducmV2LnhtbFBLBQYAAAAABAAEAPUAAACMAwAAAAA=&#10;" path="m252,r48,26l300,110r-48,27l50,137,,110,,26,50,,252,e" filled="f" strokeweight=".12pt">
                <v:path arrowok="t" o:connecttype="custom" o:connectlocs="239,0;285,25;285,104;239,130;48,130;0,104;0,25;48,0;239,0" o:connectangles="0,0,0,0,0,0,0,0,0"/>
                <o:lock v:ext="edit" aspectratio="t"/>
              </v:shape>
              <v:shape id="Freeform 1185" o:spid="_x0000_s3231" style="position:absolute;left:14269;top:15122;width:94;height:52;rotation:90;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xps8MA&#10;AADeAAAADwAAAGRycy9kb3ducmV2LnhtbESPQYvCMBSE7wv+h/AEb2taCyLVKCIoCi64Kp4fzbMp&#10;Ni+liVr//UYQ9jjMzDfMbNHZWjyo9ZVjBekwAUFcOF1xqeB8Wn9PQPiArLF2TApe5GEx733NMNfu&#10;yb/0OIZSRAj7HBWYEJpcSl8YsuiHriGO3tW1FkOUbSl1i88It7UcJclYWqw4LhhsaGWouB3vVgFt&#10;LmZnD7xPb2Wld3ylny67KzXod8spiEBd+A9/2lutIBtN0gzed+IVkP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xps8MAAADeAAAADwAAAAAAAAAAAAAAAACYAgAAZHJzL2Rv&#10;d25yZXYueG1sUEsFBgAAAAAEAAQA9QAAAIgDAAAAAA==&#10;" path="m,55l99,e" filled="f" strokeweight=".12pt">
                <v:path arrowok="t" o:connecttype="custom" o:connectlocs="0,52;94,0" o:connectangles="0,0"/>
                <o:lock v:ext="edit" aspectratio="t"/>
              </v:shape>
              <v:rect id="Rectangle 1186" o:spid="_x0000_s3232" style="position:absolute;left:14372;top:15158;width:46;height:28;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F2WcgA&#10;AADeAAAADwAAAGRycy9kb3ducmV2LnhtbESPT2vCQBTE7wW/w/IKvdWNVkSiq1RB6KHU+u/g7ZF9&#10;TUKzb2N2u4l+elcoeBxm5jfMbNGZSgRqXGlZwaCfgCDOrC45V3DYr18nIJxH1lhZJgUXcrCY955m&#10;mGrb8pbCzuciQtilqKDwvk6ldFlBBl3f1sTR+7GNQR9lk0vdYBvhppLDJBlLgyXHhQJrWhWU/e7+&#10;jIKwan19vKzDaHlajs/d5+br+h2Uennu3qcgPHX+Ef5vf2gFb8PJYAT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IXZZyAAAAN4AAAAPAAAAAAAAAAAAAAAAAJgCAABk&#10;cnMvZG93bnJldi54bWxQSwUGAAAAAAQABAD1AAAAjQMAAAAA&#10;" filled="f" strokeweight=".12pt">
                <v:path arrowok="t"/>
                <o:lock v:ext="edit" aspectratio="t"/>
              </v:rect>
              <v:shape id="Freeform 1187" o:spid="_x0000_s3233" style="position:absolute;left:14369;top:14988;width:285;height:130;rotation:90;visibility:visible;mso-wrap-style:square;v-text-anchor:top" coordsize="300,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KJ0cgA&#10;AADeAAAADwAAAGRycy9kb3ducmV2LnhtbESPT2vCQBTE74V+h+UVequbWI0SXaUU+gdvxh7a2zP7&#10;moRm34bsq0Y/fVcQehxm5jfMcj24Vh2oD41nA+koAUVcettwZeBj9/IwBxUE2WLrmQycKMB6dXuz&#10;xNz6I2/pUEilIoRDjgZqkS7XOpQ1OQwj3xFH79v3DiXKvtK2x2OEu1aPkyTTDhuOCzV29FxT+VP8&#10;OgNy1m+zQbr0y7/uNsUkm1Xnz70x93fD0wKU0CD/4Wv73Rp4HM/TKVzuxCugV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AonRyAAAAN4AAAAPAAAAAAAAAAAAAAAAAJgCAABk&#10;cnMvZG93bnJldi54bWxQSwUGAAAAAAQABAD1AAAAjQMAAAAA&#10;" path="m300,r,137l,137,,e" filled="f" strokeweight=".12pt">
                <v:path arrowok="t" o:connecttype="custom" o:connectlocs="285,0;285,130;0,130;0,0" o:connectangles="0,0,0,0"/>
                <o:lock v:ext="edit" aspectratio="t"/>
              </v:shape>
              <v:shape id="Freeform 1188" o:spid="_x0000_s3234" style="position:absolute;left:14498;top:15002;width:0;height:102;rotation:90;visibility:visible;mso-wrap-style:square;v-text-anchor:top" coordsize="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nlCcUA&#10;AADeAAAADwAAAGRycy9kb3ducmV2LnhtbESPwWrDMBBE74X8g9hAbo3sBJzEjRJKodBTi518wGJt&#10;bWFrZSwpcf6+KhR6HGbmDXM8z3YQN5q8cawgX2cgiBunDbcKrpf35z0IH5A1Do5JwYM8nE+LpyOW&#10;2t25olsdWpEg7EtU0IUwllL6piOLfu1G4uR9u8liSHJqpZ7wnuB2kJssK6RFw2mhw5HeOmr6OloF&#10;h69Yx6zf5bbghzExVv3nrlJqtZxfX0AEmsN/+K/9oRVsN/u8gN876QrI0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yeUJxQAAAN4AAAAPAAAAAAAAAAAAAAAAAJgCAABkcnMv&#10;ZG93bnJldi54bWxQSwUGAAAAAAQABAD1AAAAigMAAAAA&#10;" path="m,l,108e" filled="f" strokeweight=".12pt">
                <v:path arrowok="t" o:connecttype="custom" o:connectlocs="0,0;0,102" o:connectangles="0,0"/>
                <o:lock v:ext="edit" aspectratio="t"/>
              </v:shape>
              <v:rect id="Rectangle 1189" o:spid="_x0000_s3235" style="position:absolute;left:14604;top:15159;width:46;height: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PoLskA&#10;AADeAAAADwAAAGRycy9kb3ducmV2LnhtbESPT2vCQBTE7wW/w/IKvelGK1aiq6gg9FCs9c/B2yP7&#10;TEKzb9PsdhP76bsFocdhZn7DzJedqUSgxpWWFQwHCQjizOqScwWn47Y/BeE8ssbKMim4kYPlovcw&#10;x1Tblj8oHHwuIoRdigoK7+tUSpcVZNANbE0cvattDPoom1zqBtsIN5UcJclEGiw5LhRY06ag7PPw&#10;bRSETevr820bxuvLevLVvb3vfvZBqafHbjUD4anz/+F7+1UreB5Nhy/wdydeAbn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fPoLskAAADeAAAADwAAAAAAAAAAAAAAAACYAgAA&#10;ZHJzL2Rvd25yZXYueG1sUEsFBgAAAAAEAAQA9QAAAI4DAAAAAA==&#10;" filled="f" strokeweight=".12pt">
                <v:path arrowok="t"/>
                <o:lock v:ext="edit" aspectratio="t"/>
              </v:rect>
              <v:shape id="Freeform 1190" o:spid="_x0000_s3236" style="position:absolute;left:14762;top:14946;width:95;height:24;rotation:90;visibility:visible;mso-wrap-style:square;v-text-anchor:top" coordsize="10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2X2cYA&#10;AADeAAAADwAAAGRycy9kb3ducmV2LnhtbERPy2rCQBTdF/oPwy24ayZRKWl0lCL4wCLFVOj2mrlN&#10;gpk7ITNq9Os7i4LLw3lP571pxIU6V1tWkEQxCOLC6ppLBYfv5WsKwnlkjY1lUnAjB/PZ89MUM22v&#10;vKdL7ksRQthlqKDyvs2kdEVFBl1kW+LA/drOoA+wK6Xu8BrCTSOHcfwmDdYcGipsaVFRccrPRsG4&#10;2e6W9r7/OaxX/VeavH8W59NRqcFL/zEB4an3D/G/e6MVjIZpEvaGO+EKy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C2X2cYAAADeAAAADwAAAAAAAAAAAAAAAACYAgAAZHJz&#10;L2Rvd25yZXYueG1sUEsFBgAAAAAEAAQA9QAAAIsDAAAAAA==&#10;" path="m100,26l,e" filled="f" strokeweight=".12pt">
                <v:path arrowok="t" o:connecttype="custom" o:connectlocs="95,24;0,0" o:connectangles="0,0"/>
                <o:lock v:ext="edit" aspectratio="t"/>
              </v:shape>
              <v:shape id="Freeform 1191" o:spid="_x0000_s3237" style="position:absolute;left:14813;top:14944;width:95;height:27;rotation:90;visibility:visible;mso-wrap-style:square;v-text-anchor:top" coordsize="10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QnOsYA&#10;AADeAAAADwAAAGRycy9kb3ducmV2LnhtbESPQWvCQBSE74L/YXkFb7qJQkmjaxDRWg891PYHPLLP&#10;JE3e25Ddavrvu4VCj8PMfMNsipE7daPBN04MpIsEFEnpbCOVgY/34zwD5QOKxc4JGfgmD8V2Otlg&#10;bt1d3uh2CZWKEPE5GqhD6HOtfVkTo1+4niR6VzcwhiiHStsB7xHOnV4myaNmbCQu1NjTvqayvXyx&#10;Ae7Pr7vz4dmfsnJsVm3Fn5yyMbOHcbcGFWgM/+G/9os1sFpm6RP83olXQG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QnOsYAAADeAAAADwAAAAAAAAAAAAAAAACYAgAAZHJz&#10;L2Rvd25yZXYueG1sUEsFBgAAAAAEAAQA9QAAAIsDAAAAAA==&#10;" path="m,l100,29e" filled="f" strokeweight=".12pt">
                <v:path arrowok="t" o:connecttype="custom" o:connectlocs="0,0;95,27" o:connectangles="0,0"/>
                <o:lock v:ext="edit" aspectratio="t"/>
              </v:shape>
              <v:shape id="Freeform 1192" o:spid="_x0000_s3238" style="position:absolute;left:14835;top:14988;width:285;height:130;rotation:90;visibility:visible;mso-wrap-style:square;v-text-anchor:top" coordsize="300,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ng9MUA&#10;AADeAAAADwAAAGRycy9kb3ducmV2LnhtbESPTWvCQBCG70L/wzIFb7oxikrqKqXQVrwZPdjbNDtN&#10;QrOzITvV1F/vHgSPL+8Xz2rTu0adqQu1ZwOTcQKKuPC25tLA8fA+WoIKgmyx8UwG/inAZv00WGFm&#10;/YX3dM6lVHGEQ4YGKpE20zoUFTkMY98SR+/Hdw4lyq7UtsNLHHeNTpNkrh3WHB8qbOmtouI3/3MG&#10;5Ko/F720ky//cdjls/mivJ6+jRk+968voIR6eYTv7a01ME2XaQSIOBEF9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GeD0xQAAAN4AAAAPAAAAAAAAAAAAAAAAAJgCAABkcnMv&#10;ZG93bnJldi54bWxQSwUGAAAAAAQABAD1AAAAigMAAAAA&#10;" path="m,137r300,l300,e" filled="f" strokeweight=".12pt">
                <v:path arrowok="t" o:connecttype="custom" o:connectlocs="0,130;285,130;285,0" o:connectangles="0,0,0"/>
                <o:lock v:ext="edit" aspectratio="t"/>
              </v:shape>
              <v:shape id="Freeform 1193" o:spid="_x0000_s3239" style="position:absolute;left:15117;top:14937;width:46;height:39;rotation:90;visibility:visible;mso-wrap-style:square;v-text-anchor:top" coordsize="4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R+Y8UA&#10;AADeAAAADwAAAGRycy9kb3ducmV2LnhtbESPQUvDQBSE70L/w/IK3uymKUiI3ZZSUAS9GIten9nX&#10;bNrs25i3NvHfu4LgcZiZb5j1dvKdutAgbWADy0UGirgOtuXGwOH1/qYAJRHZYheYDHyTwHYzu1pj&#10;acPIL3SpYqMShKVEAy7GvtRaakceZRF64uQdw+AxJjk02g44JrjvdJ5lt9pjy2nBYU97R/W5+vIG&#10;3sfRyelJiuePVRShz4e3ap8bcz2fdnegIk3xP/zXfrQGVnmRL+H3TroCe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BH5jxQAAAN4AAAAPAAAAAAAAAAAAAAAAAJgCAABkcnMv&#10;ZG93bnJldi54bWxQSwUGAAAAAAQABAD1AAAAigMAAAAA&#10;" path="m48,41l,e" filled="f" strokeweight=".12pt">
                <v:path arrowok="t" o:connecttype="custom" o:connectlocs="46,39;0,0" o:connectangles="0,0"/>
                <o:lock v:ext="edit" aspectratio="t"/>
              </v:shape>
              <v:shape id="Freeform 1194" o:spid="_x0000_s3240" style="position:absolute;left:15039;top:15048;width:190;height:104;rotation:90;visibility:visible;mso-wrap-style:square;v-text-anchor:top" coordsize="20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NvZccA&#10;AADeAAAADwAAAGRycy9kb3ducmV2LnhtbESPQWsCMRSE74L/ITyhF6lZt1BlaxQRpBZ70bZgb4/N&#10;6+7SzUtI4rr+e1MoeBxm5htmsepNKzryobGsYDrJQBCXVjdcKfj82D7OQYSIrLG1TAquFGC1HA4W&#10;WGh74QN1x1iJBOFQoII6RldIGcqaDIaJdcTJ+7HeYEzSV1J7vCS4aWWeZc/SYMNpoUZHm5rK3+PZ&#10;KChP39NujPS6Obk3d9Vffv9+mCn1MOrXLyAi9fEe/m/vtIKnfJ7n8HcnXQ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zb2XHAAAA3gAAAA8AAAAAAAAAAAAAAAAAmAIAAGRy&#10;cy9kb3ducmV2LnhtbFBLBQYAAAAABAAEAPUAAACMAwAAAAA=&#10;" path="m101,110l101,,51,,,28,,84r51,26l152,110,200,84r,-56l152,e" filled="f" strokeweight=".12pt">
                <v:path arrowok="t" o:connecttype="custom" o:connectlocs="96,104;96,0;48,0;0,26;0,79;48,104;144,104;190,79;190,26;144,0" o:connectangles="0,0,0,0,0,0,0,0,0,0"/>
                <o:lock v:ext="edit" aspectratio="t"/>
              </v:shape>
              <v:shape id="Freeform 1195" o:spid="_x0000_s3241" style="position:absolute;left:15181;top:15048;width:190;height:103;rotation:90;visibility:visible;mso-wrap-style:square;v-text-anchor:top" coordsize="20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h6cYA&#10;AADeAAAADwAAAGRycy9kb3ducmV2LnhtbESPQWvCQBSE74X+h+UVvNVNoy2SukpqVXrVFOrxkX0m&#10;i9m3Ibs10V/vFgoeh5n5hpkvB9uIM3XeOFbwMk5AEJdOG64UfBeb5xkIH5A1No5JwYU8LBePD3PM&#10;tOt5R+d9qESEsM9QQR1Cm0npy5os+rFriaN3dJ3FEGVXSd1hH+G2kWmSvEmLhuNCjS2taipP+1+r&#10;4CM3u2b7OX1d/RwKLozJ19dDr9ToacjfQQQawj383/7SCibpLJ3A3514B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fXh6cYAAADeAAAADwAAAAAAAAAAAAAAAACYAgAAZHJz&#10;L2Rvd25yZXYueG1sUEsFBgAAAAAEAAQA9QAAAIsDAAAAAA==&#10;" path="m152,l51,,,26,,81r51,27l152,108,200,81r,-55l152,e" filled="f" strokeweight=".12pt">
                <v:path arrowok="t" o:connecttype="custom" o:connectlocs="144,0;48,0;0,25;0,77;48,103;144,103;190,77;190,25;144,0" o:connectangles="0,0,0,0,0,0,0,0,0"/>
                <o:lock v:ext="edit" aspectratio="t"/>
              </v:shape>
              <v:shape id="Freeform 1196" o:spid="_x0000_s3242" style="position:absolute;left:15272;top:15100;width:190;height:0;rotation:90;visibility:visible;mso-wrap-style:square;v-text-anchor:top" coordsize="2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WdpscA&#10;AADeAAAADwAAAGRycy9kb3ducmV2LnhtbESPQWvCQBSE74X+h+UVvNVNo5YQXUUsiiAe1Fx6e2Sf&#10;2WD2bciuGv+9KxR6HGbmG2a26G0jbtT52rGCr2ECgrh0uuZKQXFaf2YgfEDW2DgmBQ/ysJi/v80w&#10;1+7OB7odQyUihH2OCkwIbS6lLw1Z9EPXEkfv7DqLIcqukrrDe4TbRqZJ8i0t1hwXDLa0MlRejler&#10;IN1Xy022K3aT87oY/55+HsZvV0oNPvrlFESgPvyH/9pbrWCUZukYXnfiFZ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lnabHAAAA3gAAAA8AAAAAAAAAAAAAAAAAmAIAAGRy&#10;cy9kb3ducmV2LnhtbFBLBQYAAAAABAAEAPUAAACMAwAAAAA=&#10;" path="m200,l,e" filled="f" strokeweight=".12pt">
                <v:path arrowok="t" o:connecttype="custom" o:connectlocs="190,0;0,0" o:connectangles="0,0"/>
                <o:lock v:ext="edit" aspectratio="t"/>
              </v:shape>
              <v:shape id="Freeform 1197" o:spid="_x0000_s3243" style="position:absolute;left:15311;top:15060;width:190;height:79;rotation:90;visibility:visible;mso-wrap-style:square;v-text-anchor:top" coordsize="200,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kTV8YA&#10;AADeAAAADwAAAGRycy9kb3ducmV2LnhtbESPQWvCQBSE7wX/w/IEb3VjpEWjq9iA2EMvVQ8eH9ln&#10;Es2+DbvbJP57t1DocZiZb5j1djCN6Mj52rKC2TQBQVxYXXOp4Hzavy5A+ICssbFMCh7kYbsZvawx&#10;07bnb+qOoRQRwj5DBVUIbSalLyoy6Ke2JY7e1TqDIUpXSu2wj3DTyDRJ3qXBmuNChS3lFRX3449R&#10;sO9OZe59vmyu/UV+zMzh9uXmSk3Gw24FItAQ/sN/7U+tYJ4u0jf4vROvgN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kTV8YAAADeAAAADwAAAAAAAAAAAAAAAACYAgAAZHJz&#10;L2Rvd25yZXYueG1sUEsFBgAAAAAEAAQA9QAAAIsDAAAAAA==&#10;" path="m51,84l,55,,29,51,,200,e" filled="f" strokeweight=".12pt">
                <v:path arrowok="t" o:connecttype="custom" o:connectlocs="48,79;0,52;0,27;48,0;190,0" o:connectangles="0,0,0,0,0"/>
                <o:lock v:ext="edit" aspectratio="t"/>
              </v:shape>
              <v:shape id="Freeform 1198" o:spid="_x0000_s3244" style="position:absolute;left:15506;top:15086;width:190;height:27;rotation:90;visibility:visible;mso-wrap-style:square;v-text-anchor:top" coordsize="20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aHscA&#10;AADeAAAADwAAAGRycy9kb3ducmV2LnhtbESPQWvCQBSE74L/YXlCL6IbI6QSXUXEgliKVMXzI/tM&#10;otm3Ibtq7K/vFgoeh5n5hpktWlOJOzWutKxgNIxAEGdWl5wrOB4+BhMQziNrrCyTgic5WMy7nRmm&#10;2j74m+57n4sAYZeigsL7OpXSZQUZdENbEwfvbBuDPsgml7rBR4CbSsZRlEiDJYeFAmtaFZRd9zej&#10;ILF99/O1Ksdyu+P1aHt7719On0q99drlFISn1r/C/+2NVjCOJ3ECf3fCF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3mh7HAAAA3gAAAA8AAAAAAAAAAAAAAAAAmAIAAGRy&#10;cy9kb3ducmV2LnhtbFBLBQYAAAAABAAEAPUAAACMAwAAAAA=&#10;" path="m,29r152,l200,e" filled="f" strokeweight=".12pt">
                <v:path arrowok="t" o:connecttype="custom" o:connectlocs="0,27;144,27;190,0" o:connectangles="0,0,0"/>
                <o:lock v:ext="edit" aspectratio="t"/>
              </v:shape>
              <v:shape id="Freeform 1199" o:spid="_x0000_s3245" style="position:absolute;left:15441;top:15048;width:190;height:103;rotation:90;visibility:visible;mso-wrap-style:square;v-text-anchor:top" coordsize="20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7n6scA&#10;AADeAAAADwAAAGRycy9kb3ducmV2LnhtbESPQUvDQBSE7wX/w/IEb+3GWLWk3ZZYW+m1idAeH9ln&#10;sph9G7JrE/31XUHwOMzMN8xqM9pWXKj3xrGC+1kCgrhy2nCt4L3cTxcgfEDW2DomBd/kYbO+maww&#10;027gI12KUIsIYZ+hgiaELpPSVw1Z9DPXEUfvw/UWQ5R9LXWPQ4TbVqZJ8iQtGo4LDXa0baj6LL6s&#10;gpfcHNu31/nj9nQuuTQm3/2cB6Xubsd8CSLQGP7Df+2DVvCQLtJn+L0Tr4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O5+rHAAAA3gAAAA8AAAAAAAAAAAAAAAAAmAIAAGRy&#10;cy9kb3ducmV2LnhtbFBLBQYAAAAABAAEAPUAAACMAwAAAAA=&#10;" path="m152,r48,27l200,82r-48,26l51,108,,82,,27,51,e" filled="f" strokeweight=".12pt">
                <v:path arrowok="t" o:connecttype="custom" o:connectlocs="144,0;190,26;190,78;144,103;48,103;0,78;0,26;48,0" o:connectangles="0,0,0,0,0,0,0,0"/>
                <o:lock v:ext="edit" aspectratio="t"/>
              </v:shape>
              <v:shape id="Freeform 1200" o:spid="_x0000_s3246" style="position:absolute;left:15558;top:15100;width:190;height:0;rotation:90;visibility:visible;mso-wrap-style:square;v-text-anchor:top" coordsize="2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iXo8MA&#10;AADeAAAADwAAAGRycy9kb3ducmV2LnhtbERPTYvCMBC9L/gfwgje1tTurpRqFFEUQfag9uJtaMam&#10;2ExKk9X67zcHwePjfc+XvW3EnTpfO1YwGScgiEuna64UFOftZwbCB2SNjWNS8CQPy8XgY465dg8+&#10;0v0UKhFD2OeowITQ5lL60pBFP3YtceSurrMYIuwqqTt8xHDbyDRJptJizbHBYEtrQ+Xt9GcVpL/V&#10;apcdisPPdVt8X86bp/H7tVKjYb+agQjUh7f45d5rBV9plsa98U68AnLx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iXo8MAAADeAAAADwAAAAAAAAAAAAAAAACYAgAAZHJzL2Rv&#10;d25yZXYueG1sUEsFBgAAAAAEAAQA9QAAAIgDAAAAAA==&#10;" path="m200,l,e" filled="f" strokeweight=".12pt">
                <v:path arrowok="t" o:connecttype="custom" o:connectlocs="190,0;0,0" o:connectangles="0,0"/>
                <o:lock v:ext="edit" aspectratio="t"/>
              </v:shape>
              <v:shape id="Freeform 1201" o:spid="_x0000_s3247" style="position:absolute;left:15668;top:14990;width:48;height:78;rotation:90;visibility:visible;mso-wrap-style:square;v-text-anchor:top" coordsize="5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37NMkA&#10;AADeAAAADwAAAGRycy9kb3ducmV2LnhtbESPQUvDQBSE70L/w/IEb3ZjLNLGbktRKxUKJWkb8PbM&#10;PrPB7NuQXdv4711B6HGYmW+Y+XKwrThR7xvHCu7GCQjiyumGawWH/fp2CsIHZI2tY1LwQx6Wi9HV&#10;HDPtzpzTqQi1iBD2GSowIXSZlL4yZNGPXUccvU/XWwxR9rXUPZ4j3LYyTZIHabHhuGCwoydD1Vfx&#10;bRWUz3l4aY+meZ98vG13+bosyu2rUjfXw+oRRKAhXML/7Y1WcJ9O0xn83Yl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237NMkAAADeAAAADwAAAAAAAAAAAAAAAACYAgAA&#10;ZHJzL2Rvd25yZXYueG1sUEsFBgAAAAAEAAQA9QAAAI4DAAAAAA==&#10;" path="m51,82l,55,,26,51,e" filled="f" strokeweight=".12pt">
                <v:path arrowok="t" o:connecttype="custom" o:connectlocs="48,78;0,52;0,25;48,0" o:connectangles="0,0,0,0"/>
                <o:lock v:ext="edit" aspectratio="t"/>
              </v:shape>
              <v:shape id="Freeform 1202" o:spid="_x0000_s3248" style="position:absolute;left:15679;top:15001;width:285;height:104;rotation:90;visibility:visible;mso-wrap-style:square;v-text-anchor:top" coordsize="30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dBx8QA&#10;AADeAAAADwAAAGRycy9kb3ducmV2LnhtbESPXWvCMBSG7wf7D+EIuxkz1WKRzih1MNitH+DtoTk2&#10;tc1Jl0Tt/v1yIXj58n7xrDaj7cWNfGgdK5hNMxDEtdMtNwqOh++PJYgQkTX2jknBHwXYrF9fVlhq&#10;d+cd3faxEWmEQ4kKTIxDKWWoDVkMUzcQJ+/svMWYpG+k9nhP47aX8ywrpMWW04PBgb4M1d3+ahVs&#10;D++LRVdU1fX867veYH5xu5NSb5Ox+gQRaYzP8KP9oxXk82WeABJOQg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3QcfEAAAA3gAAAA8AAAAAAAAAAAAAAAAAmAIAAGRycy9k&#10;b3ducmV2LnhtbFBLBQYAAAAABAAEAPUAAACJAwAAAAA=&#10;" path="m,l300,r,84l252,110r-101,l100,84r,-55l151,e" filled="f" strokeweight=".12pt">
                <v:path arrowok="t" o:connecttype="custom" o:connectlocs="0,0;285,0;285,79;239,104;143,104;95,79;95,27;143,0" o:connectangles="0,0,0,0,0,0,0,0"/>
                <o:lock v:ext="edit" aspectratio="t"/>
              </v:shape>
              <v:shape id="Freeform 1203" o:spid="_x0000_s3249" style="position:absolute;left:15938;top:15000;width:285;height:105;rotation:90;visibility:visible;mso-wrap-style:square;v-text-anchor:top" coordsize="300,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2SksUA&#10;AADeAAAADwAAAGRycy9kb3ducmV2LnhtbESPwWrDMBBE74H+g9hCb4kchwbjRgltSSDXJoHQ29ra&#10;WCLWyliq7f59VSj0OMzMG2azm1wrBuqD9axguchAENdeW24UXM6HeQEiRGSNrWdS8E0BdtuH2QZL&#10;7Uf+oOEUG5EgHEpUYGLsSilDbchhWPiOOHk33zuMSfaN1D2OCe5amWfZWjq0nBYMdvRuqL6fvpyC&#10;fcX5oXk2n/vRX6fubbDVsbJKPT1Ory8gIk3xP/zXPmoFq7xYLeH3Tro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bZKSxQAAAN4AAAAPAAAAAAAAAAAAAAAAAJgCAABkcnMv&#10;ZG93bnJldi54bWxQSwUGAAAAAAQABAD1AAAAigMAAAAA&#10;" path="m,l300,r,84l252,111r-101,l100,84r,-55l151,e" filled="f" strokeweight=".12pt">
                <v:path arrowok="t" o:connecttype="custom" o:connectlocs="0,0;285,0;285,79;239,105;143,105;95,79;95,27;143,0" o:connectangles="0,0,0,0,0,0,0,0"/>
                <o:lock v:ext="edit" aspectratio="t"/>
              </v:shape>
              <v:shape id="Freeform 1204" o:spid="_x0000_s3250" style="position:absolute;left:16129;top:15049;width:190;height:102;rotation:90;visibility:visible;mso-wrap-style:square;v-text-anchor:top" coordsize="20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DSr8YA&#10;AADeAAAADwAAAGRycy9kb3ducmV2LnhtbESPQWvCQBSE74X+h+UVvNVNoy2SukpqVXrVFOrxkX0m&#10;i9m3Ibs10V/vFgoeh5n5hpkvB9uIM3XeOFbwMk5AEJdOG64UfBeb5xkIH5A1No5JwYU8LBePD3PM&#10;tOt5R+d9qESEsM9QQR1Cm0npy5os+rFriaN3dJ3FEGVXSd1hH+G2kWmSvEmLhuNCjS2taipP+1+r&#10;4CM3u2b7OX1d/RwKLozJ19dDr9ToacjfQQQawj383/7SCibpbJLC3514B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2DSr8YAAADeAAAADwAAAAAAAAAAAAAAAACYAgAAZHJz&#10;L2Rvd25yZXYueG1sUEsFBgAAAAAEAAQA9QAAAIsDAAAAAA==&#10;" path="m152,r48,27l200,82r-48,26l51,108,,82,,27,51,r50,l101,108e" filled="f" strokeweight=".12pt">
                <v:path arrowok="t" o:connecttype="custom" o:connectlocs="144,0;190,26;190,77;144,102;48,102;0,77;0,26;48,0;96,0;96,102" o:connectangles="0,0,0,0,0,0,0,0,0,0"/>
                <o:lock v:ext="edit" aspectratio="t"/>
              </v:shape>
              <v:shape id="Freeform 1205" o:spid="_x0000_s3251" style="position:absolute;left:16366;top:14976;width:285;height:154;rotation:90;visibility:visible;mso-wrap-style:square;v-text-anchor:top" coordsize="30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Og2ccA&#10;AADeAAAADwAAAGRycy9kb3ducmV2LnhtbESP3WoCMRSE74W+QzhC7zSrW8SuRikFqdILfx/gdHPc&#10;rG5Olk2qq0/fFAQvh5n5hpnOW1uJCzW+dKxg0E9AEOdOl1woOOwXvTEIH5A1Vo5JwY08zGcvnSlm&#10;2l15S5ddKESEsM9QgQmhzqT0uSGLvu9q4ugdXWMxRNkUUjd4jXBbyWGSjKTFkuOCwZo+DeXn3a9V&#10;cFqsNt9L835/k4PRz329Oruv20Gp1277MQERqA3P8KO91ArS4ThN4f9OvAJy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joNnHAAAA3gAAAA8AAAAAAAAAAAAAAAAAmAIAAGRy&#10;cy9kb3ducmV2LnhtbFBLBQYAAAAABAAEAPUAAACMAwAAAAA=&#10;" path="m,163l300,81,,e" filled="f" strokeweight=".12pt">
                <v:path arrowok="t" o:connecttype="custom" o:connectlocs="0,154;285,77;0,0" o:connectangles="0,0,0"/>
                <o:lock v:ext="edit" aspectratio="t"/>
              </v:shape>
              <v:shape id="Freeform 1206" o:spid="_x0000_s3252" style="position:absolute;left:16530;top:15100;width:190;height:0;rotation:90;visibility:visible;mso-wrap-style:square;v-text-anchor:top" coordsize="2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wLe8cA&#10;AADeAAAADwAAAGRycy9kb3ducmV2LnhtbESPT4vCMBTE7wv7HcJb2NuaWv9QqlHExUUQD2ov3h7N&#10;syk2L6XJav32mwXB4zAzv2Hmy9424kadrx0rGA4SEMSl0zVXCorT5isD4QOyxsYxKXiQh+Xi/W2O&#10;uXZ3PtDtGCoRIexzVGBCaHMpfWnIoh+4ljh6F9dZDFF2ldQd3iPcNjJNkqm0WHNcMNjS2lB5Pf5a&#10;Bem+Wv1ku2I3uWyK8fn0/TB+u1bq86NfzUAE6sMr/GxvtYJRmo3G8H8nX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8C3vHAAAA3gAAAA8AAAAAAAAAAAAAAAAAmAIAAGRy&#10;cy9kb3ducmV2LnhtbFBLBQYAAAAABAAEAPUAAACMAwAAAAA=&#10;" path="m200,l,e" filled="f" strokeweight=".12pt">
                <v:path arrowok="t" o:connecttype="custom" o:connectlocs="190,0;0,0" o:connectangles="0,0"/>
                <o:lock v:ext="edit" aspectratio="t"/>
              </v:shape>
              <v:shape id="Freeform 1207" o:spid="_x0000_s3253" style="position:absolute;left:16613;top:14922;width:24;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yW0cQA&#10;AADeAAAADwAAAGRycy9kb3ducmV2LnhtbESPT4vCMBTE78J+h/AW9qapilKqUUR22b36B/X4aJ5t&#10;sHkpTWy7394IgsdhZn7DLNe9rURLjTeOFYxHCQji3GnDhYLj4WeYgvABWWPlmBT8k4f16mOwxEy7&#10;jnfU7kMhIoR9hgrKEOpMSp+XZNGPXE0cvatrLIYom0LqBrsIt5WcJMlcWjQcF0qsaVtSftvfrQK7&#10;vehTPa6+jXGHedtZ+j3Lu1Jfn/1mASJQH97hV/tPK5hO0ukMnnfiF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8sltHEAAAA3gAAAA8AAAAAAAAAAAAAAAAAmAIAAGRycy9k&#10;b3ducmV2LnhtbFBLBQYAAAAABAAEAPUAAACJAwAAAAA=&#10;" path="m26,l,e" filled="f" strokeweight=".12pt">
                <v:path arrowok="t" o:connecttype="custom" o:connectlocs="24,0;0,0" o:connectangles="0,0"/>
                <o:lock v:ext="edit" aspectratio="t"/>
              </v:shape>
              <v:shape id="Freeform 1208" o:spid="_x0000_s3254" style="position:absolute;left:16569;top:15100;width:190;height:0;rotation:90;visibility:visible;mso-wrap-style:square;v-text-anchor:top" coordsize="2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Iwl8cA&#10;AADeAAAADwAAAGRycy9kb3ducmV2LnhtbESPQWvCQBSE7wX/w/IK3uqmsZUQXUUUiyA9qLl4e2Sf&#10;2WD2bciuGv99tyB4HGbmG2a26G0jbtT52rGCz1ECgrh0uuZKQXHcfGQgfEDW2DgmBQ/ysJgP3maY&#10;a3fnPd0OoRIRwj5HBSaENpfSl4Ys+pFriaN3dp3FEGVXSd3hPcJtI9MkmUiLNccFgy2tDJWXw9Uq&#10;SH+r5U+2K3bf503xdTquH8ZvV0oN3/vlFESgPrzCz/ZWKxin2XgC/3fiF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5iMJfHAAAA3gAAAA8AAAAAAAAAAAAAAAAAmAIAAGRy&#10;cy9kb3ducmV2LnhtbFBLBQYAAAAABAAEAPUAAACMAwAAAAA=&#10;" path="m200,l,e" filled="f" strokeweight=".12pt">
                <v:path arrowok="t" o:connecttype="custom" o:connectlocs="190,0;0,0" o:connectangles="0,0"/>
                <o:lock v:ext="edit" aspectratio="t"/>
              </v:shape>
              <v:shape id="Freeform 1209" o:spid="_x0000_s3255" style="position:absolute;left:16608;top:15061;width:190;height:78;rotation:90;visibility:visible;mso-wrap-style:square;v-text-anchor:top" coordsize="200,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MolMYA&#10;AADeAAAADwAAAGRycy9kb3ducmV2LnhtbESPQWvCQBSE74X+h+UVvNWNSqtGV5GiILk1evD4yD6T&#10;tNn3Ynar8d93CwWPw8x8wyzXvWvUlTpfCxsYDRNQxIXYmksDx8PudQbKB2SLjTAZuJOH9er5aYmp&#10;lRt/0jUPpYoQ9ikaqEJoU619UZFDP5SWOHpn6RyGKLtS2w5vEe4aPU6Sd+2w5rhQYUsfFRXf+Y8z&#10;cMqO26/L+SCnLIzcVt7meSZzYwYv/WYBKlAfHuH/9t4amIxnkyn83YlX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bMolMYAAADeAAAADwAAAAAAAAAAAAAAAACYAgAAZHJz&#10;L2Rvd25yZXYueG1sUEsFBgAAAAAEAAQA9QAAAIsDAAAAAA==&#10;" path="m51,82l,53,,27,51,,200,e" filled="f" strokeweight=".12pt">
                <v:path arrowok="t" o:connecttype="custom" o:connectlocs="48,78;0,50;0,26;48,0;190,0" o:connectangles="0,0,0,0,0"/>
                <o:lock v:ext="edit" aspectratio="t"/>
              </v:shape>
              <v:shape id="Freeform 1210" o:spid="_x0000_s3256" style="position:absolute;left:16739;top:15049;width:190;height:102;rotation:90;visibility:visible;mso-wrap-style:square;v-text-anchor:top" coordsize="20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jlRcMA&#10;AADeAAAADwAAAGRycy9kb3ducmV2LnhtbERPz2vCMBS+D/wfwhO8zVTdhlSjVN1kV62gx0fzbIPN&#10;S2mi7fbXLwdhx4/v93Ld21o8qPXGsYLJOAFBXDhtuFRwyr9e5yB8QNZYOyYFP+RhvRq8LDHVruMD&#10;PY6hFDGEfYoKqhCaVEpfVGTRj11DHLmray2GCNtS6ha7GG5rOU2SD2nRcGyosKFtRcXteLcKNpk5&#10;1Pvd2/v2fMk5Nyb7/L10So2GfbYAEagP/+Kn+1srmE3ns7g33olX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jlRcMAAADeAAAADwAAAAAAAAAAAAAAAACYAgAAZHJzL2Rv&#10;d25yZXYueG1sUEsFBgAAAAAEAAQA9QAAAIgDAAAAAA==&#10;" path="m152,r48,27l200,82r-48,26l51,108,,82,,27,51,e" filled="f" strokeweight=".12pt">
                <v:path arrowok="t" o:connecttype="custom" o:connectlocs="144,0;190,26;190,77;144,102;48,102;0,77;0,26;48,0" o:connectangles="0,0,0,0,0,0,0,0"/>
                <o:lock v:ext="edit" aspectratio="t"/>
              </v:shape>
              <v:shape id="Freeform 1211" o:spid="_x0000_s3257" style="position:absolute;left:16829;top:15100;width:190;height:0;rotation:90;visibility:visible;mso-wrap-style:square;v-text-anchor:top" coordsize="2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k5ccA&#10;AADeAAAADwAAAGRycy9kb3ducmV2LnhtbESPQWvCQBSE74X+h+UVvNVNoy0xuopYFEE8qLn09sg+&#10;s6HZtyG71fjvXUHocZiZb5jZoreNuFDna8cKPoYJCOLS6ZorBcVp/Z6B8AFZY+OYFNzIw2L++jLD&#10;XLsrH+hyDJWIEPY5KjAhtLmUvjRk0Q9dSxy9s+sshii7SuoOrxFuG5kmyZe0WHNcMNjSylD5e/yz&#10;CtJ9tdxku2L3eV4X45/T98347UqpwVu/nIII1If/8LO91QpGaTaawONOv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pOXHAAAA3gAAAA8AAAAAAAAAAAAAAAAAmAIAAGRy&#10;cy9kb3ducmV2LnhtbFBLBQYAAAAABAAEAPUAAACMAwAAAAA=&#10;" path="m200,l,e" filled="f" strokeweight=".12pt">
                <v:path arrowok="t" o:connecttype="custom" o:connectlocs="190,0;0,0" o:connectangles="0,0"/>
                <o:lock v:ext="edit" aspectratio="t"/>
              </v:shape>
              <v:shape id="Freeform 1212" o:spid="_x0000_s3258" style="position:absolute;left:16912;top:14922;width:24;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1GNMMA&#10;AADeAAAADwAAAGRycy9kb3ducmV2LnhtbESPzWqDQBSF94W+w3AL2TWjSQnBOkoJCcm2WtouL86t&#10;DnXuiDNR8/aZRaHLw/njy8vF9mKi0RvHCtJ1AoK4cdpwq+CjPj3vQfiArLF3TApu5KEsHh9yzLSb&#10;+Z2mKrQijrDPUEEXwpBJ6ZuOLPq1G4ij9+NGiyHKsZV6xDmO215ukmQnLRqODx0OdOio+a2uVoE9&#10;fOvPIe2Pxrh6N82Wzl/yqtTqaXl7BRFoCf/hv/ZFK9hu9i8RIOJEFJD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1GNMMAAADeAAAADwAAAAAAAAAAAAAAAACYAgAAZHJzL2Rv&#10;d25yZXYueG1sUEsFBgAAAAAEAAQA9QAAAIgDAAAAAA==&#10;" path="m26,l,e" filled="f" strokeweight=".12pt">
                <v:path arrowok="t" o:connecttype="custom" o:connectlocs="24,0;0,0" o:connectangles="0,0"/>
                <o:lock v:ext="edit" aspectratio="t"/>
              </v:shape>
              <v:shape id="Freeform 1213" o:spid="_x0000_s3259" style="position:absolute;left:16928;top:14944;width:95;height:28;rotation:90;visibility:visible;mso-wrap-style:square;v-text-anchor:top" coordsize="10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EEIcUA&#10;AADeAAAADwAAAGRycy9kb3ducmV2LnhtbESPQWvCQBSE7wX/w/IEb3UTlRKiq4hYWw891PoDHtln&#10;Es17G7JbTf99VxA8DjPzDbNY9dyoK3W+dmIgHSegSApnaykNHH/eXzNQPqBYbJyQgT/ysFoOXhaY&#10;W3eTb7oeQqkiRHyOBqoQ2lxrX1TE6MeuJYneyXWMIcqu1LbDW4RzoydJ8qYZa4kLFba0qai4HH7Z&#10;ALf7r/V+u/MfWdHX00vJZ07ZmNGwX89BBerDM/xof1oD00k2S+F+J14B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gQQhxQAAAN4AAAAPAAAAAAAAAAAAAAAAAJgCAABkcnMv&#10;ZG93bnJldi54bWxQSwUGAAAAAAQABAD1AAAAigMAAAAA&#10;" path="m100,29l,e" filled="f" strokeweight=".12pt">
                <v:path arrowok="t" o:connecttype="custom" o:connectlocs="95,28;0,0" o:connectangles="0,0"/>
                <o:lock v:ext="edit" aspectratio="t"/>
              </v:shape>
              <v:shape id="Freeform 1214" o:spid="_x0000_s3260" style="position:absolute;left:16980;top:14944;width:95;height:27;rotation:90;visibility:visible;mso-wrap-style:square;v-text-anchor:top" coordsize="10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92tcgA&#10;AADeAAAADwAAAGRycy9kb3ducmV2LnhtbESPQWvCQBSE70L/w/IKvRTdbVpEUlcRoaWVimi8eHtk&#10;n0ma7NuQ3Wr013cLBY/DzHzDTOe9bcSJOl851vA0UiCIc2cqLjTss7fhBIQPyAYbx6ThQh7ms7vB&#10;FFPjzryl0y4UIkLYp6ihDKFNpfR5SRb9yLXE0Tu6zmKIsiuk6fAc4baRiVJjabHiuFBiS8uS8nr3&#10;YzWss8fMvq/CldXq6/N7c6iPVCutH+77xSuIQH24hf/bH0bDczJ5SeDvTrwCcvY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T3a1yAAAAN4AAAAPAAAAAAAAAAAAAAAAAJgCAABk&#10;cnMvZG93bnJldi54bWxQSwUGAAAAAAQABAD1AAAAjQMAAAAA&#10;" path="m,l100,28e" filled="f" strokeweight=".12pt">
                <v:path arrowok="t" o:connecttype="custom" o:connectlocs="0,0;95,27" o:connectangles="0,0"/>
                <o:lock v:ext="edit" aspectratio="t"/>
              </v:shape>
              <v:shape id="Freeform 1215" o:spid="_x0000_s3261" style="position:absolute;left:17118;top:14988;width:285;height:129;rotation:90;visibility:visible;mso-wrap-style:square;v-text-anchor:top" coordsize="30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fqqMYA&#10;AADeAAAADwAAAGRycy9kb3ducmV2LnhtbESPW2vCQBSE3wv+h+UIfasboxSJruKlpQFfvOHzIXtM&#10;grtnQ3araX99Vyj4OMzMN8xs0VkjbtT62rGC4SABQVw4XXOp4HT8fJuA8AFZo3FMCn7Iw2Lee5lh&#10;pt2d93Q7hFJECPsMFVQhNJmUvqjIoh+4hjh6F9daDFG2pdQt3iPcGpkmybu0WHNcqLChdUXF9fBt&#10;FegvaS7jfG/OQ8J087tN8tXuQ6nXfrecggjUhWf4v51rBaN0Mh7B4068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fqqMYAAADeAAAADwAAAAAAAAAAAAAAAACYAgAAZHJz&#10;L2Rvd25yZXYueG1sUEsFBgAAAAAEAAQA9QAAAIsDAAAAAA==&#10;" path="m252,r48,26l300,110r-48,26l50,136,,110,,26,50,e" filled="f" strokeweight=".12pt">
                <v:path arrowok="t" o:connecttype="custom" o:connectlocs="239,0;285,25;285,104;239,129;48,129;0,104;0,25;48,0" o:connectangles="0,0,0,0,0,0,0,0"/>
                <o:lock v:ext="edit" aspectratio="t"/>
              </v:shape>
              <v:shape id="Freeform 1216" o:spid="_x0000_s3262" style="position:absolute;left:17299;top:14975;width:285;height:155;rotation:90;visibility:visible;mso-wrap-style:square;v-text-anchor:top" coordsize="30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xL0MgA&#10;AADeAAAADwAAAGRycy9kb3ducmV2LnhtbESP3WoCMRSE7wXfIZxC7zSrXURXo0hBqvSi/j3AcXPc&#10;bN2cLJtUV5++KRS8HGbmG2a2aG0lrtT40rGCQT8BQZw7XXKh4HhY9cYgfEDWWDkmBXfysJh3OzPM&#10;tLvxjq77UIgIYZ+hAhNCnUnpc0MWfd/VxNE7u8ZiiLIppG7wFuG2ksMkGUmLJccFgzW9G8ov+x+r&#10;4Hu12X6uzeSRysHo9PjaXNzH/ajU60u7nIII1IZn+L+91grehuM0hb878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TEvQyAAAAN4AAAAPAAAAAAAAAAAAAAAAAJgCAABk&#10;cnMvZG93bnJldi54bWxQSwUGAAAAAAQABAD1AAAAjQMAAAAA&#10;" path="m300,163l,81,300,e" filled="f" strokeweight=".12pt">
                <v:path arrowok="t" o:connecttype="custom" o:connectlocs="285,155;0,77;285,0" o:connectangles="0,0,0"/>
                <o:lock v:ext="edit" aspectratio="t"/>
              </v:shape>
              <v:shape id="Freeform 1217" o:spid="_x0000_s3263" style="position:absolute;left:17443;top:15049;width:0;height:104;rotation:90;visibility:visible;mso-wrap-style:square;v-text-anchor:top" coordsize="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0Eq8gA&#10;AADeAAAADwAAAGRycy9kb3ducmV2LnhtbESPT0sDMRTE7wW/Q3iCtzZr1bJsmxYR+kf0oG0vvT2S&#10;52Zx87Ju0u26n94IgsdhZn7DLFa9q0VHbag8K7idZCCItTcVlwqOh/U4BxEissHaMyn4pgCr5dVo&#10;gYXxF36nbh9LkSAcClRgY2wKKYO25DBMfEOcvA/fOoxJtqU0LV4S3NVymmUz6bDitGCxoSdL+nN/&#10;dgr0Lu/0sLWb18ENJ355m1XP/kupm+v+cQ4iUh//w3/tnVFwN83vH+D3Tro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LQSryAAAAN4AAAAPAAAAAAAAAAAAAAAAAJgCAABk&#10;cnMvZG93bnJldi54bWxQSwUGAAAAAAQABAD1AAAAjQMAAAAA&#10;" path="m,l,110e" filled="f" strokeweight=".12pt">
                <v:path arrowok="t" o:connecttype="custom" o:connectlocs="0,0;0,104" o:connectangles="0,0"/>
                <o:lock v:ext="edit" aspectratio="t"/>
              </v:shape>
              <v:shape id="Freeform 1218" o:spid="_x0000_s3264" style="position:absolute;left:17482;top:14988;width:285;height:129;rotation:90;visibility:visible;mso-wrap-style:square;v-text-anchor:top" coordsize="300,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BJMMYA&#10;AADeAAAADwAAAGRycy9kb3ducmV2LnhtbESPS2vDMBCE74H+B7GF3hI5bgjBiRz6CjX0kkfpebHW&#10;DyKtjKUmTn99FCjkOMzMN8xqPVgjTtT71rGC6SQBQVw63XKt4PuwGS9A+ICs0TgmBRfysM4fRivM&#10;tDvzjk77UIsIYZ+hgiaELpPSlw1Z9BPXEUevcr3FEGVfS93jOcKtkWmSzKXFluNCgx29NVQe979W&#10;gf6UppoVO/MzJUzf/76S4nX7odTT4/CyBBFoCPfwf7vQCp7TxWwOtzvxCsj8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BJMMYAAADeAAAADwAAAAAAAAAAAAAAAACYAgAAZHJz&#10;L2Rvd25yZXYueG1sUEsFBgAAAAAEAAQA9QAAAIsDAAAAAA==&#10;" path="m,136r300,l300,e" filled="f" strokeweight=".12pt">
                <v:path arrowok="t" o:connecttype="custom" o:connectlocs="0,129;285,129;285,0" o:connectangles="0,0,0"/>
                <o:lock v:ext="edit" aspectratio="t"/>
              </v:shape>
              <v:shape id="Freeform 1219" o:spid="_x0000_s3265" style="position:absolute;left:17663;top:14975;width:285;height:155;rotation:90;visibility:visible;mso-wrap-style:square;v-text-anchor:top" coordsize="30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7Vp8gA&#10;AADeAAAADwAAAGRycy9kb3ducmV2LnhtbESP3WoCMRSE7wt9h3AE72rWH9RujVIEqeKFvw9wujnd&#10;rG5Olk3U1advhEIvh5n5hpnMGluKK9W+cKyg20lAEGdOF5wrOB4Wb2MQPiBrLB2Tgjt5mE1fXyaY&#10;anfjHV33IRcRwj5FBSaEKpXSZ4Ys+o6riKP342qLIco6l7rGW4TbUvaSZCgtFhwXDFY0N5Sd9xer&#10;4LRYbddL8/4YyO7w+7FZnd3X/ahUu9V8foAI1IT/8F97qRX0e+PBCJ5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ntWnyAAAAN4AAAAPAAAAAAAAAAAAAAAAAJgCAABk&#10;cnMvZG93bnJldi54bWxQSwUGAAAAAAQABAD1AAAAjQMAAAAA&#10;" path="m300,163l,81,300,e" filled="f" strokeweight=".12pt">
                <v:path arrowok="t" o:connecttype="custom" o:connectlocs="285,155;0,77;285,0" o:connectangles="0,0,0"/>
                <o:lock v:ext="edit" aspectratio="t"/>
              </v:shape>
              <v:shape id="Freeform 1220" o:spid="_x0000_s3266" style="position:absolute;left:17807;top:15049;width:0;height:104;rotation:90;visibility:visible;mso-wrap-style:square;v-text-anchor:top" coordsize="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yrNcUA&#10;AADeAAAADwAAAGRycy9kb3ducmV2LnhtbERPz0/CMBS+m/A/NI+Em3QiIcukEGMiQvCgwMXbS/tc&#10;F9fXsZYx9tfbg4nHL9/v5bp3teioDZVnBQ/TDASx9qbiUsHp+HqfgwgR2WDtmRTcKMB6NbpbYmH8&#10;lT+pO8RSpBAOBSqwMTaFlEFbchimviFO3LdvHcYE21KaFq8p3NVylmUL6bDi1GCxoRdL+udwcQr0&#10;Nu/08GY374Mbvnj/sah2/qzUZNw/P4GI1Md/8Z97axQ8zvJ52pvupCs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LKs1xQAAAN4AAAAPAAAAAAAAAAAAAAAAAJgCAABkcnMv&#10;ZG93bnJldi54bWxQSwUGAAAAAAQABAD1AAAAigMAAAAA&#10;" path="m,l,110e" filled="f" strokeweight=".12pt">
                <v:path arrowok="t" o:connecttype="custom" o:connectlocs="0,0;0,104" o:connectangles="0,0"/>
                <o:lock v:ext="edit" aspectratio="t"/>
              </v:shape>
              <v:shape id="Freeform 1221" o:spid="_x0000_s3267" style="position:absolute;left:17949;top:15169;width:0;height:52;rotation:90;visibility:visible;mso-wrap-style:square;v-text-anchor:top" coordsize="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yAMkA&#10;AADeAAAADwAAAGRycy9kb3ducmV2LnhtbESPT2vCQBTE7wW/w/KEXkrdmBabRlexLVJBFPxz6PGR&#10;fSbB7Nttdqvx23cLBY/DzPyGmcw604gztb62rGA4SEAQF1bXXCo47BePGQgfkDU2lknBlTzMpr27&#10;CebaXnhL510oRYSwz1FBFYLLpfRFRQb9wDri6B1tazBE2ZZSt3iJcNPINElG0mDNcaFCR+8VFafd&#10;j1Gw+HDrl+/P69cq05u1exv6/UPqlbrvd/MxiEBduIX/20ut4CnNnl/h7068AnL6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TayAMkAAADeAAAADwAAAAAAAAAAAAAAAACYAgAA&#10;ZHJzL2Rvd25yZXYueG1sUEsFBgAAAAAEAAQA9QAAAI4DAAAAAA==&#10;" path="m,55l,e" filled="f" strokeweight=".12pt">
                <v:path arrowok="t" o:connecttype="custom" o:connectlocs="0,52;0,0" o:connectangles="0,0"/>
                <o:lock v:ext="edit" aspectratio="t"/>
              </v:shape>
              <v:shape id="Freeform 1222" o:spid="_x0000_s3268" style="position:absolute;left:17807;top:15053;width:285;height:0;rotation:90;visibility:visible;mso-wrap-style:square;v-text-anchor:top" coordsize="3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c+78YA&#10;AADeAAAADwAAAGRycy9kb3ducmV2LnhtbESPzWrCQBSF90LfYbhCN1InVaoSnYRSGumuxLbg8pK5&#10;JsHMnTAzJvHtO4tCl4fzx3fIJ9OJgZxvLSt4XiYgiCurW64VfH8VTzsQPiBr7CyTgjt5yLOH2QFT&#10;bUcuaTiFWsQR9ikqaELoUyl91ZBBv7Q9cfQu1hkMUbpaaodjHDedXCXJRhpsOT402NNbQ9X1dDMK&#10;pnC9uSOW8ji8L/Cy3f6cP8+FUo/z6XUPItAU/sN/7Q+tYL3avUSAiBNRQG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c+78YAAADeAAAADwAAAAAAAAAAAAAAAACYAgAAZHJz&#10;L2Rvd25yZXYueG1sUEsFBgAAAAAEAAQA9QAAAIsDAAAAAA==&#10;" path="m300,l,e" filled="f" strokeweight=".12pt">
                <v:path arrowok="t" o:connecttype="custom" o:connectlocs="285,0;0,0" o:connectangles="0,0"/>
                <o:lock v:ext="edit" aspectratio="t"/>
              </v:shape>
              <v:shape id="Freeform 1223" o:spid="_x0000_s3269" style="position:absolute;left:17949;top:14884;width:0;height:52;rotation:90;visibility:visible;mso-wrap-style:square;v-text-anchor:top" coordsize="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ko28kA&#10;AADeAAAADwAAAGRycy9kb3ducmV2LnhtbESPQWvCQBSE7wX/w/IEL6VuErENqatoRVooFqo99PjI&#10;PpNg9u02u2r8992C0OMwM98ws0VvWnGmzjeWFaTjBARxaXXDlYKv/eYhB+EDssbWMim4kofFfHA3&#10;w0LbC3/SeRcqESHsC1RQh+AKKX1Zk0E/to44egfbGQxRdpXUHV4i3LQyS5JHabDhuFCjo5eayuPu&#10;ZBRs1m779PN6/X7P9cfWrVK/v8+8UqNhv3wGEagP/+Fb+00rmGT5NIW/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pko28kAAADeAAAADwAAAAAAAAAAAAAAAACYAgAA&#10;ZHJzL2Rvd25yZXYueG1sUEsFBgAAAAAEAAQA9QAAAI4DAAAAAA==&#10;" path="m,55l,e" filled="f" strokeweight=".12pt">
                <v:path arrowok="t" o:connecttype="custom" o:connectlocs="0,52;0,0" o:connectangles="0,0"/>
                <o:lock v:ext="edit" aspectratio="t"/>
              </v:shape>
              <v:shape id="Freeform 1224" o:spid="_x0000_s3270" style="position:absolute;left:17936;top:14988;width:285;height:130;rotation:90;visibility:visible;mso-wrap-style:square;v-text-anchor:top" coordsize="300,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GoZccA&#10;AADeAAAADwAAAGRycy9kb3ducmV2LnhtbESPQUvDQBSE7wX/w/IEb82mUduQdltEsBVvTT3o7TX7&#10;TILZtyH7bGN/vSsIHoeZ+YZZbUbXqRMNofVsYJakoIgrb1uuDbwenqY5qCDIFjvPZOCbAmzWV5MV&#10;FtafeU+nUmoVIRwKNNCI9IXWoWrIYUh8Txy9Dz84lCiHWtsBzxHuOp2l6Vw7bDkuNNjTY0PVZ/nl&#10;DMhF7xaj9LN3vz28lHfzRX15Oxpzcz0+LEEJjfIf/ms/WwO3WX6fwe+deAX0+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BqGXHAAAA3gAAAA8AAAAAAAAAAAAAAAAAmAIAAGRy&#10;cy9kb3ducmV2LnhtbFBLBQYAAAAABAAEAPUAAACMAwAAAAA=&#10;" path="m252,137r48,-27l300,26,252,,201,,151,26r,84l100,137r-50,l,110,,26,50,e" filled="f" strokeweight=".12pt">
                <v:path arrowok="t" o:connecttype="custom" o:connectlocs="239,130;285,104;285,25;239,0;191,0;143,25;143,104;95,130;48,130;0,104;0,25;48,0" o:connectangles="0,0,0,0,0,0,0,0,0,0,0,0"/>
                <o:lock v:ext="edit" aspectratio="t"/>
              </v:shape>
              <v:shape id="Freeform 1225" o:spid="_x0000_s3271" style="position:absolute;left:21666;top:16029;width:287;height:191;rotation:90;visibility:visible;mso-wrap-style:square;v-text-anchor:top" coordsize="302,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H/RcYA&#10;AADeAAAADwAAAGRycy9kb3ducmV2LnhtbESP0WqDQBRE3wv5h+UG8tasUVqCzUZCpRB8ak0+4Ma9&#10;VdG9K+4mmnx9t1Do4zAzZ5hdNpte3Gh0rWUFm3UEgriyuuVawfn08bwF4Tyyxt4yKbiTg2y/eNph&#10;qu3EX3QrfS0ChF2KChrvh1RKVzVk0K3tQBy8bzsa9EGOtdQjTgFuehlH0as02HJYaHCg94aqrrwa&#10;BW3RlZc+f0RJkX/a2Uzna150Sq2W8+ENhKfZ/4f/2ketIIm3Lwn83glX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jH/RcYAAADeAAAADwAAAAAAAAAAAAAAAACYAgAAZHJz&#10;L2Rvd25yZXYueG1sUEsFBgAAAAAEAAQA9QAAAIsDAAAAAA==&#10;" path="m302,200l,100,302,e" filled="f" strokeweight=".12pt">
                <v:path arrowok="t" o:connecttype="custom" o:connectlocs="287,190;0,95;287,0" o:connectangles="0,0,0"/>
                <o:lock v:ext="edit" aspectratio="t"/>
              </v:shape>
              <v:shape id="Freeform 1226" o:spid="_x0000_s3272" style="position:absolute;left:21809;top:16107;width:0;height:128;rotation:90;visibility:visible;mso-wrap-style:square;v-text-anchor:top" coordsize="0,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bDtscA&#10;AADeAAAADwAAAGRycy9kb3ducmV2LnhtbESPQUsDMRSE70L/Q3gFbzbb1cayNi1FENQexG4PHh+b&#10;5+7SzcuSxG3890YQPA4z8w2z2SU7iIl86B1rWC4KEMSNMz23Gk71080aRIjIBgfHpOGbAuy2s6sN&#10;VsZd+J2mY2xFhnCoUEMX41hJGZqOLIaFG4mz9+m8xZilb6XxeMlwO8iyKJS02HNe6HCkx46a8/HL&#10;avgo1YtaneopvSVfT4eDer1fKq2v52n/ACJSiv/hv/az0XBbrld38HsnXw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mw7bHAAAA3gAAAA8AAAAAAAAAAAAAAAAAmAIAAGRy&#10;cy9kb3ducmV2LnhtbFBLBQYAAAAABAAEAPUAAACMAwAAAAA=&#10;" path="m,l,134e" filled="f" strokeweight=".12pt">
                <v:path arrowok="t" o:connecttype="custom" o:connectlocs="0,0;0,127" o:connectangles="0,0"/>
                <o:lock v:ext="edit" aspectratio="t"/>
              </v:shape>
              <v:shape id="Freeform 1227" o:spid="_x0000_s3273" style="position:absolute;left:21961;top:15971;width:144;height:161;rotation:90;visibility:visible;mso-wrap-style:square;v-text-anchor:top" coordsize="151,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J5GcUA&#10;AADeAAAADwAAAGRycy9kb3ducmV2LnhtbESP0WoCMRRE34X+Q7iFvmlWiyJbo9hKaX2SXf2Ay+a6&#10;WZrcbJNUt3/fFAQfh5k5w6w2g7PiQiF2nhVMJwUI4sbrjlsFp+P7eAkiJmSN1jMp+KUIm/XDaIWl&#10;9leu6FKnVmQIxxIVmJT6UsrYGHIYJ74nzt7ZB4cpy9BKHfCa4c7KWVEspMOO84LBnt4MNV/1j1Ow&#10;b06V/DDddxUOuOuDPe/s60Gpp8dh+wIi0ZDu4Vv7Uyt4ni3nc/i/k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QnkZxQAAAN4AAAAPAAAAAAAAAAAAAAAAAJgCAABkcnMv&#10;ZG93bnJldi54bWxQSwUGAAAAAAQABAD1AAAAigMAAAAA&#10;" path="m50,169l,133,,33,50,r50,l151,33r,33e" filled="f" strokeweight=".12pt">
                <v:path arrowok="t" o:connecttype="custom" o:connectlocs="48,160;0,126;0,31;48,0;95,0;144,31;144,63" o:connectangles="0,0,0,0,0,0,0"/>
                <o:lock v:ext="edit" aspectratio="t"/>
              </v:shape>
              <v:shape id="Freeform 1228" o:spid="_x0000_s3274" style="position:absolute;left:21962;top:16116;width:143;height:161;rotation:90;visibility:visible;mso-wrap-style:square;v-text-anchor:top" coordsize="151,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DnbsUA&#10;AADeAAAADwAAAGRycy9kb3ducmV2LnhtbESP0WoCMRRE34X+Q7iFvmlWS0W2RrGV0voku/oBl811&#10;szS52Sapbv++EQQfh5k5wyzXg7PiTCF2nhVMJwUI4sbrjlsFx8PHeAEiJmSN1jMp+KMI69XDaIml&#10;9heu6FynVmQIxxIVmJT6UsrYGHIYJ74nzt7JB4cpy9BKHfCS4c7KWVHMpcOO84LBnt4NNd/1r1Ow&#10;a46V/DTdTxX2uO2DPW3t216pp8dh8woi0ZDu4Vv7Syt4ni1e5nC9k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kOduxQAAAN4AAAAPAAAAAAAAAAAAAAAAAJgCAABkcnMv&#10;ZG93bnJldi54bWxQSwUGAAAAAAQABAD1AAAAigMAAAAA&#10;" path="m,33l50,r51,l151,33r,100l101,169e" filled="f" strokeweight=".12pt">
                <v:path arrowok="t" o:connecttype="custom" o:connectlocs="0,31;47,0;96,0;143,31;143,126;96,160" o:connectangles="0,0,0,0,0,0"/>
                <o:lock v:ext="edit" aspectratio="t"/>
              </v:shape>
              <v:shape id="Freeform 1229" o:spid="_x0000_s3275" style="position:absolute;left:17524;top:15584;width:1607;height:0;rotation:90;visibility:visible;mso-wrap-style:square;v-text-anchor:top" coordsize="16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RNw8QA&#10;AADeAAAADwAAAGRycy9kb3ducmV2LnhtbESPQWsCMRSE7wX/Q3iCt5rtilW3RhFB8dBL1fb82Dx3&#10;F5OXsIm6++9NodDjMDPfMMt1Z424UxsaxwrexhkI4tLphisF59PudQ4iRGSNxjEp6CnAejV4WWKh&#10;3YO/6H6MlUgQDgUqqGP0hZShrMliGDtPnLyLay3GJNtK6hYfCW6NzLPsXVpsOC3U6GlbU3k93qyC&#10;3PdV5vefN95ff8h8G+36uFBqNOw2HyAidfE//Nc+aAWTfD6dwe+ddAXk6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ETcPEAAAA3gAAAA8AAAAAAAAAAAAAAAAAmAIAAGRycy9k&#10;b3ducmV2LnhtbFBLBQYAAAAABAAEAPUAAACJAwAAAAA=&#10;" path="m,l1692,e" filled="f" strokeweight=".12pt">
                <v:path arrowok="t" o:connecttype="custom" o:connectlocs="0,0;1607,0" o:connectangles="0,0"/>
                <o:lock v:ext="edit" aspectratio="t"/>
              </v:shape>
              <v:shape id="Freeform 1230" o:spid="_x0000_s3276" style="position:absolute;left:15653;top:13712;width:0;height:5350;rotation:90;visibility:visible;mso-wrap-style:square;v-text-anchor:top" coordsize="0,5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fNU8UA&#10;AADeAAAADwAAAGRycy9kb3ducmV2LnhtbERPy2rCQBTdF/yH4Ra6KXViRAnRMUigtAgi2gddXjO3&#10;STBzJ2RGjX69sxBcHs57nvWmESfqXG1ZwWgYgSAurK65VPD99f6WgHAeWWNjmRRcyEG2GDzNMdX2&#10;zFs67XwpQgi7FBVU3replK6oyKAb2pY4cP+2M+gD7EqpOzyHcNPIOIqm0mDNoaHClvKKisPuaBR8&#10;JNckfpUbzFcry3+/P+64XzulXp775QyEp94/xHf3p1YwjpNJ2BvuhCs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F81TxQAAAN4AAAAPAAAAAAAAAAAAAAAAAJgCAABkcnMv&#10;ZG93bnJldi54bWxQSwUGAAAAAAQABAD1AAAAigMAAAAA&#10;" path="m,l,5640e" filled="f" strokeweight=".12pt">
                <v:path arrowok="t" o:connecttype="custom" o:connectlocs="0,0;0,5350" o:connectangles="0,0"/>
                <o:lock v:ext="edit" aspectratio="t"/>
              </v:shape>
              <v:shape id="Freeform 1231" o:spid="_x0000_s3277" style="position:absolute;left:19933;top:15584;width:1607;height:0;rotation:90;visibility:visible;mso-wrap-style:square;v-text-anchor:top" coordsize="16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d8KsQA&#10;AADeAAAADwAAAGRycy9kb3ducmV2LnhtbESPT2sCMRTE70K/Q3gFb5p1i0W3RhGh4qEX//X82Dx3&#10;F5OXsIm6++0bQehxmJnfMItVZ424Uxsaxwom4wwEcel0w5WC0/F7NAMRIrJG45gU9BRgtXwbLLDQ&#10;7sF7uh9iJRKEQ4EK6hh9IWUoa7IYxs4TJ+/iWosxybaSusVHglsj8yz7lBYbTgs1etrUVF4PN6sg&#10;932V+e3PjbfXXzJno10f50oN37v1F4hIXfwPv9o7reAjn03n8LyTr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mXfCrEAAAA3gAAAA8AAAAAAAAAAAAAAAAAmAIAAGRycy9k&#10;b3ducmV2LnhtbFBLBQYAAAAABAAEAPUAAACJAwAAAAA=&#10;" path="m,l1692,e" filled="f" strokeweight=".12pt">
                <v:path arrowok="t" o:connecttype="custom" o:connectlocs="0,0;1607,0" o:connectangles="0,0"/>
                <o:lock v:ext="edit" aspectratio="t"/>
              </v:shape>
              <v:shape id="Freeform 1232" o:spid="_x0000_s3278" style="position:absolute;left:12174;top:15584;width:1607;height:0;rotation:90;visibility:visible;mso-wrap-style:square;v-text-anchor:top" coordsize="16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EfCsMA&#10;AADeAAAADwAAAGRycy9kb3ducmV2LnhtbESPvWrDMBSF90DeQdxAt1iOCyZxrYQSaOjQpW7S+WLd&#10;2ibSlbCUxH77aih0PJw/vvowWSPuNIbBsYJNloMgbp0euFNw/npbb0GEiKzROCYFMwU47JeLGivt&#10;HvxJ9yZ2Io1wqFBBH6OvpAxtTxZD5jxx8n7caDEmOXZSj/hI49bIIs9LaXHg9NCjp2NP7bW5WQWF&#10;n7vcnz5ufLp+k7kY7ea4U+ppNb2+gIg0xf/wX/tdK3gutmUCSDgJBe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EfCsMAAADeAAAADwAAAAAAAAAAAAAAAACYAgAAZHJzL2Rv&#10;d25yZXYueG1sUEsFBgAAAAAEAAQA9QAAAIgDAAAAAA==&#10;" path="m1692,l,e" filled="f" strokeweight=".12pt">
                <v:path arrowok="t" o:connecttype="custom" o:connectlocs="1607,0;0,0" o:connectangles="0,0"/>
                <o:lock v:ext="edit" aspectratio="t"/>
              </v:shape>
              <v:shape id="Freeform 1233" o:spid="_x0000_s3279" style="position:absolute;left:8431;top:11840;width:0;height:9094;rotation:90;visibility:visible;mso-wrap-style:square;v-text-anchor:top" coordsize="0,95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bT08cA&#10;AADeAAAADwAAAGRycy9kb3ducmV2LnhtbESPQWvCQBSE74X+h+UVvJS60YLY1FWKRfBS1LTQ6yP7&#10;moTuvk2zzxj/vSsIPQ4z8w2zWA3eqZ662AQ2MBlnoIjLYBuuDHx9bp7moKIgW3SBycCZIqyW93cL&#10;zG048YH6QiqVIBxzNFCLtLnWsazJYxyHljh5P6HzKEl2lbYdnhLcOz3Nspn22HBaqLGldU3lb3H0&#10;BnRx3L27/mO9K78Pe0Fxj38vzpjRw/D2CkpokP/wrb21Bp6n89kErnfSFdDL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XW09PHAAAA3gAAAA8AAAAAAAAAAAAAAAAAmAIAAGRy&#10;cy9kb3ducmV2LnhtbFBLBQYAAAAABAAEAPUAAACMAwAAAAA=&#10;" path="m,l,9588e" filled="f" strokeweight=".12pt">
                <v:path arrowok="t" o:connecttype="custom" o:connectlocs="0,0;0,9094" o:connectangles="0,0"/>
                <o:lock v:ext="edit" aspectratio="t"/>
              </v:shape>
              <v:shape id="Freeform 1234" o:spid="_x0000_s3280" style="position:absolute;left:18597;top:14975;width:285;height:146;rotation:90;visibility:visible;mso-wrap-style:square;v-text-anchor:top" coordsize="30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N7bcYA&#10;AADeAAAADwAAAGRycy9kb3ducmV2LnhtbESPwWrDMBBE74X8g9hAb7UcB1zjRAklEOghFJoGQ26L&#10;tbZMrZWxVNv9+6pQ6HGYmTfM/rjYXkw0+s6xgk2SgiCune64VXD7OD8VIHxA1tg7JgXf5OF4WD3s&#10;sdRu5nearqEVEcK+RAUmhKGU0teGLPrEDcTRa9xoMUQ5tlKPOEe47WWWprm02HFcMDjQyVD9ef2y&#10;CnynN+a50JVN79XUX7KpGd4apR7Xy8sORKAl/If/2q9awTYr8gx+78QrIA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N7bcYAAADeAAAADwAAAAAAAAAAAAAAAACYAgAAZHJz&#10;L2Rvd25yZXYueG1sUEsFBgAAAAAEAAQA9QAAAIsDAAAAAA==&#10;" path="m300,r,154l,154,,e" filled="f" strokeweight=".12pt">
                <v:path arrowok="t" o:connecttype="custom" o:connectlocs="285,0;285,146;0,146;0,0" o:connectangles="0,0,0,0"/>
                <o:lock v:ext="edit" aspectratio="t"/>
              </v:shape>
              <v:shape id="Freeform 1235" o:spid="_x0000_s3281" style="position:absolute;left:18725;top:14988;width:0;height:116;rotation:90;visibility:visible;mso-wrap-style:square;v-text-anchor:top" coordsize="0,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ltsUA&#10;AADeAAAADwAAAGRycy9kb3ducmV2LnhtbESPwWrDMBBE74X8g9hAbo3cGNzgRgkmNBBIL3ba+2Jt&#10;LVNr5VhqbP99VSj0OMzMG2Z3mGwn7jT41rGCp3UCgrh2uuVGwfv19LgF4QOyxs4xKZjJw2G/eNhh&#10;rt3IJd2r0IgIYZ+jAhNCn0vpa0MW/dr1xNH7dIPFEOXQSD3gGOG2k5skyaTFluOCwZ6Ohuqv6tsq&#10;yAqTFbf+g+i51K9zcx357TIqtVpOxQuIQFP4D/+1z1pButlmKfzeiVdA7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IKW2xQAAAN4AAAAPAAAAAAAAAAAAAAAAAJgCAABkcnMv&#10;ZG93bnJldi54bWxQSwUGAAAAAAQABAD1AAAAigMAAAAA&#10;" path="m,l,122e" filled="f" strokeweight=".12pt">
                <v:path arrowok="t" o:connecttype="custom" o:connectlocs="0,0;0,116" o:connectangles="0,0"/>
                <o:lock v:ext="edit" aspectratio="t"/>
              </v:shape>
              <v:shape id="Freeform 1236" o:spid="_x0000_s3282" style="position:absolute;left:18821;top:15036;width:192;height:116;rotation:90;visibility:visible;mso-wrap-style:square;v-text-anchor:top" coordsize="20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orIcYA&#10;AADeAAAADwAAAGRycy9kb3ducmV2LnhtbESPzWrDMBCE74W8g9hAbo2cnxrjRjFOSaDHNvahx8Xa&#10;2E6slbHU2Hn7qlDocZiZb5hdNplO3GlwrWUFq2UEgriyuuVaQVmcnhMQziNr7CyTggc5yPazpx2m&#10;2o78Sfezr0WAsEtRQeN9n0rpqoYMuqXtiYN3sYNBH+RQSz3gGOCmk+soiqXBlsNCgz29NVTdzt9G&#10;QTHm/Yv8iq6rY2GPdbnlj/LASi3mU/4KwtPk/8N/7XetYLNO4i383glX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orIcYAAADeAAAADwAAAAAAAAAAAAAAAACYAgAAZHJz&#10;L2Rvd25yZXYueG1sUEsFBgAAAAAEAAQA9QAAAIsDAAAAAA==&#10;" path="m151,r51,31l202,91r-51,31l50,122,,91,,31,50,e" filled="f" strokeweight=".12pt">
                <v:path arrowok="t" o:connecttype="custom" o:connectlocs="144,0;192,29;192,87;144,116;48,116;0,87;0,29;48,0" o:connectangles="0,0,0,0,0,0,0,0"/>
                <o:lock v:ext="edit" aspectratio="t"/>
              </v:shape>
              <v:shape id="Freeform 1237" o:spid="_x0000_s3283" style="position:absolute;left:18877;top:15048;width:285;height:0;rotation:90;visibility:visible;mso-wrap-style:square;v-text-anchor:top" coordsize="3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xXysYA&#10;AADeAAAADwAAAGRycy9kb3ducmV2LnhtbESPW4vCMBSE3wX/QzjCvsiarosXqlFkWcU38bLg46E5&#10;tsXmpCSxdv+9EQQfh5n5hpkvW1OJhpwvLSv4GiQgiDOrS84VnI7rzykIH5A1VpZJwT95WC66nTmm&#10;2t55T80h5CJC2KeooAihTqX0WUEG/cDWxNG7WGcwROlyqR3eI9xUcpgkY2mw5LhQYE0/BWXXw80o&#10;aMP15ja4l5vmt4+XyeTvvDuvlfrotasZiEBteIdf7a1W8D2cjkfwvBOv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vxXysYAAADeAAAADwAAAAAAAAAAAAAAAACYAgAAZHJz&#10;L2Rvd25yZXYueG1sUEsFBgAAAAAEAAQA9QAAAIsDAAAAAA==&#10;" path="m300,l,e" filled="f" strokeweight=".12pt">
                <v:path arrowok="t" o:connecttype="custom" o:connectlocs="285,0;0,0" o:connectangles="0,0"/>
                <o:lock v:ext="edit" aspectratio="t"/>
              </v:shape>
              <v:shape id="Freeform 1238" o:spid="_x0000_s3284" style="position:absolute;left:18982;top:15036;width:192;height:116;rotation:90;visibility:visible;mso-wrap-style:square;v-text-anchor:top" coordsize="20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QQzcYA&#10;AADeAAAADwAAAGRycy9kb3ducmV2LnhtbESPQWuDQBSE74X+h+UVcmvWJK2IyUZMSKDHVj3k+HBf&#10;1NZ9K+4m2n/fLRR6HGbmG2aXzaYXdxpdZ1nBahmBIK6t7rhRUJXn5wSE88gae8uk4JscZPvHhx2m&#10;2k78QffCNyJA2KWooPV+SKV0dUsG3dIOxMG72tGgD3JspB5xCnDTy3UUxdJgx2GhxYGOLdVfxc0o&#10;KKd8eJWX6HN1Ku2pqV74vTqwUounOd+C8DT7//Bf+00r2KyTOIbfO+EKyP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vQQzcYAAADeAAAADwAAAAAAAAAAAAAAAACYAgAAZHJz&#10;L2Rvd25yZXYueG1sUEsFBgAAAAAEAAQA9QAAAIsDAAAAAA==&#10;" path="m50,122l,91,,31,50,,202,e" filled="f" strokeweight=".12pt">
                <v:path arrowok="t" o:connecttype="custom" o:connectlocs="48,116;0,87;0,29;48,0;192,0" o:connectangles="0,0,0,0,0"/>
                <o:lock v:ext="edit" aspectratio="t"/>
              </v:shape>
              <v:shape id="Freeform 1239" o:spid="_x0000_s3285" style="position:absolute;left:19145;top:15035;width:192;height:118;rotation:90;visibility:visible;mso-wrap-style:square;v-text-anchor:top" coordsize="202,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gV3McA&#10;AADeAAAADwAAAGRycy9kb3ducmV2LnhtbESPQWvCQBSE70L/w/KEXqRutJBKdJWqCL1VYxG8PbPP&#10;JJh9G3a3Gv+9WxB6HGbmG2a26EwjruR8bVnBaJiAIC6srrlU8LPfvE1A+ICssbFMCu7kYTF/6c0w&#10;0/bGO7rmoRQRwj5DBVUIbSalLyoy6Ie2JY7e2TqDIUpXSu3wFuGmkeMkSaXBmuNChS2tKiou+a9R&#10;kA7W5ff6uNyvtrtUNuF0Omy0U+q1331OQQTqwn/42f7SCt7Hk/QD/u7EK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oFdzHAAAA3gAAAA8AAAAAAAAAAAAAAAAAmAIAAGRy&#10;cy9kb3ducmV2LnhtbFBLBQYAAAAABAAEAPUAAACMAwAAAAA=&#10;" path="m151,r51,31l202,93r-51,32l50,125,,93,,31,50,r51,l101,125e" filled="f" strokeweight=".12pt">
                <v:path arrowok="t" o:connecttype="custom" o:connectlocs="144,0;192,29;192,88;144,118;48,118;0,88;0,29;48,0;96,0;96,118" o:connectangles="0,0,0,0,0,0,0,0,0,0"/>
                <o:lock v:ext="edit" aspectratio="t"/>
              </v:shape>
              <v:shape id="Freeform 1240" o:spid="_x0000_s3286" style="position:absolute;left:19373;top:15160;width:0;height:59;rotation:90;visibility:visible;mso-wrap-style:square;v-text-anchor:top" coordsize="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KB078A&#10;AADeAAAADwAAAGRycy9kb3ducmV2LnhtbERPSwrCMBDdC94hjOBOUz+IVKOIIggqaPUAYzO2xWZS&#10;mqj19mYhuHy8/3zZmFK8qHaFZQWDfgSCOLW64EzB9bLtTUE4j6yxtEwKPuRguWi35hhr++YzvRKf&#10;iRDCLkYFufdVLKVLczLo+rYiDtzd1gZ9gHUmdY3vEG5KOYyiiTRYcGjIsaJ1TukjeRoFzYZ5Rfvb&#10;YFeNx4m5p/7wPB2V6naa1QyEp8b/xT/3TisYDaeTsDfcCVdALr4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bUoHTvwAAAN4AAAAPAAAAAAAAAAAAAAAAAJgCAABkcnMvZG93bnJl&#10;di54bWxQSwUGAAAAAAQABAD1AAAAhAMAAAAA&#10;" path="m,62l,e" filled="f" strokeweight=".12pt">
                <v:path arrowok="t" o:connecttype="custom" o:connectlocs="0,59;0,0" o:connectangles="0,0"/>
                <o:lock v:ext="edit" aspectratio="t"/>
              </v:shape>
              <v:shape id="Freeform 1241" o:spid="_x0000_s3287" style="position:absolute;left:19215;top:15033;width:285;height:29;rotation:90;visibility:visible;mso-wrap-style:square;v-text-anchor:top" coordsize="30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2zzMUA&#10;AADeAAAADwAAAGRycy9kb3ducmV2LnhtbESPX2vCQBDE3wv9DscKfasXTf3T6CmltGAfjfZ9ya1J&#10;MLcXcls9v32vIPRxmJnfMOttdJ260BBazwYm4wwUceVty7WB4+HzeQkqCLLFzjMZuFGA7ebxYY2F&#10;9Vfe06WUWiUIhwINNCJ9oXWoGnIYxr4nTt7JDw4lyaHWdsBrgrtOT7Nsrh22nBYa7Om9oepc/jgD&#10;csirj3K2mJ36RXz5jnm5/5KbMU+j+LYCJRTlP3xv76yBfLqcv8LfnXQF9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nbPMxQAAAN4AAAAPAAAAAAAAAAAAAAAAAJgCAABkcnMv&#10;ZG93bnJldi54bWxQSwUGAAAAAAQABAD1AAAAigMAAAAA&#10;" path="m300,l,,,31e" filled="f" strokeweight=".12pt">
                <v:path arrowok="t" o:connecttype="custom" o:connectlocs="285,0;0,0;0,29" o:connectangles="0,0,0"/>
                <o:lock v:ext="edit" aspectratio="t"/>
              </v:shape>
              <v:shape id="Freeform 1242" o:spid="_x0000_s3288" style="position:absolute;left:19475;top:15160;width:0;height:59;rotation:90;visibility:visible;mso-wrap-style:square;v-text-anchor:top" coordsize="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0bCMUA&#10;AADeAAAADwAAAGRycy9kb3ducmV2LnhtbESPXWvCMBSG7wf7D+EIu1tTnUypTUUmgrANtPoDjs3p&#10;BzYnJYna/fvlYrDLl/eLJ1+Pphd3cr6zrGCapCCIK6s7bhScT7vXJQgfkDX2lknBD3lYF89POWba&#10;PvhI9zI0Io6wz1BBG8KQSemrlgz6xA7E0autMxiidI3UDh9x3PRylqbv0mDH8aHFgT5aqq7lzSgY&#10;t8wb+rxM98N8Xpq6Cl+3w7dSL5NxswIRaAz/4b/2Xit4my0XESDiRBSQ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RsIxQAAAN4AAAAPAAAAAAAAAAAAAAAAAJgCAABkcnMv&#10;ZG93bnJldi54bWxQSwUGAAAAAAQABAD1AAAAigMAAAAA&#10;" path="m,62l,e" filled="f" strokeweight=".12pt">
                <v:path arrowok="t" o:connecttype="custom" o:connectlocs="0,59;0,0" o:connectangles="0,0"/>
                <o:lock v:ext="edit" aspectratio="t"/>
              </v:shape>
              <v:shape id="Freeform 1243" o:spid="_x0000_s3289" style="position:absolute;left:19318;top:15033;width:285;height:30;rotation:90;visibility:visible;mso-wrap-style:square;v-text-anchor:top" coordsize="30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IpF8UA&#10;AADeAAAADwAAAGRycy9kb3ducmV2LnhtbESPQWvCQBSE7wX/w/IEb3WjqY2kriLFQns0tvdH9pkE&#10;s29D9lXXf98tFHocZuYbZrOLrldXGkPn2cBinoEirr3tuDHweXp7XIMKgmyx90wG7hRgt508bLC0&#10;/sZHulbSqAThUKKBVmQotQ51Sw7D3A/EyTv70aEkOTbajnhLcNfrZZY9a4cdp4UWB3ptqb5U386A&#10;nPL6UK2K1Xko4tNXzKvjh9yNmU3j/gWUUJT/8F/73RrIl+tiAb930hX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MikXxQAAAN4AAAAPAAAAAAAAAAAAAAAAAJgCAABkcnMv&#10;ZG93bnJldi54bWxQSwUGAAAAAAQABAD1AAAAigMAAAAA&#10;" path="m300,l,,,31e" filled="f" strokeweight=".12pt">
                <v:path arrowok="t" o:connecttype="custom" o:connectlocs="285,0;0,0;0,30" o:connectangles="0,0,0"/>
                <o:lock v:ext="edit" aspectratio="t"/>
              </v:shape>
              <v:shape id="Freeform 1244" o:spid="_x0000_s3290" style="position:absolute;left:19512;top:15035;width:192;height:118;rotation:90;visibility:visible;mso-wrap-style:square;v-text-anchor:top" coordsize="202,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YgmccA&#10;AADeAAAADwAAAGRycy9kb3ducmV2LnhtbESPT2vCQBTE74V+h+UVvBTdGCFK6ipVEby1/kHw9sy+&#10;JqHZt2F31fjt3ULB4zAzv2Gm88404krO15YVDAcJCOLC6ppLBYf9uj8B4QOyxsYyKbiTh/ns9WWK&#10;ubY33tJ1F0oRIexzVFCF0OZS+qIig35gW+Lo/VhnMETpSqkd3iLcNDJNkkwarDkuVNjSsqLid3cx&#10;CrL3Vfm1Oi32y+9tJptwPh/X2inVe+s+P0AE6sIz/N/eaAWjdDJO4e9Ov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GIJnHAAAA3gAAAA8AAAAAAAAAAAAAAAAAmAIAAGRy&#10;cy9kb3ducmV2LnhtbFBLBQYAAAAABAAEAPUAAACMAwAAAAA=&#10;" path="m151,r51,32l202,94r-51,31l50,125,,94,,32,50,r51,l101,125e" filled="f" strokeweight=".12pt">
                <v:path arrowok="t" o:connecttype="custom" o:connectlocs="144,0;192,30;192,89;144,118;48,118;0,89;0,30;48,0;96,0;96,118" o:connectangles="0,0,0,0,0,0,0,0,0,0"/>
                <o:lock v:ext="edit" aspectratio="t"/>
              </v:shape>
              <v:rect id="Rectangle 1245" o:spid="_x0000_s3291" style="position:absolute;left:19699;top:15151;width:49;height:2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cLjckA&#10;AADeAAAADwAAAGRycy9kb3ducmV2LnhtbESPQWvCQBSE74L/YXlCb7qpipXoKlUQPIi1tj309sg+&#10;k9Ds2zS73cT++m5B8DjMzDfMct2ZSgRqXGlZweMoAUGcWV1yruD9bTecg3AeWWNlmRRcycF61e8t&#10;MdW25VcKZ5+LCGGXooLC+zqV0mUFGXQjWxNH72Ibgz7KJpe6wTbCTSXHSTKTBkuOCwXWtC0o+zr/&#10;GAVh2/r647oL083nZvbdHV6Ov6eg1MOge16A8NT5e/jW3msFk/H8aQL/d+IVkK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xcLjckAAADeAAAADwAAAAAAAAAAAAAAAACYAgAA&#10;ZHJzL2Rvd25yZXYueG1sUEsFBgAAAAAEAAQA9QAAAI4DAAAAAA==&#10;" filled="f" strokeweight=".12pt">
                <v:path arrowok="t"/>
                <o:lock v:ext="edit" aspectratio="t"/>
              </v:rect>
              <v:rect id="Rectangle 1246" o:spid="_x0000_s3292" style="position:absolute;left:19700;top:15007;width:48;height:2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T+ckA&#10;AADeAAAADwAAAGRycy9kb3ducmV2LnhtbESPQWvCQBSE74L/YXmCt7qpipXUVVQQPJTW2vbQ2yP7&#10;moRm38bsuon+erdQ8DjMzDfMYtWZSgRqXGlZweMoAUGcWV1yruDzY/cwB+E8ssbKMim4kIPVst9b&#10;YKpty+8Ujj4XEcIuRQWF93UqpcsKMuhGtiaO3o9tDPoom1zqBtsIN5UcJ8lMGiw5LhRY07ag7Pd4&#10;NgrCtvX112UXppvvzezUvby9Xg9BqeGgWz+D8NT5e/i/vdcKJuP50xT+7sQrIJ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6T+ckAAADeAAAADwAAAAAAAAAAAAAAAACYAgAA&#10;ZHJzL2Rvd25yZXYueG1sUEsFBgAAAAAEAAQA9QAAAI4DAAAAAA==&#10;" filled="f" strokeweight=".12pt">
                <v:path arrowok="t"/>
                <o:lock v:ext="edit" aspectratio="t"/>
              </v:rect>
              <v:shape id="Freeform 1247" o:spid="_x0000_s3293" style="position:absolute;left:19947;top:15161;width:0;height:58;rotation:90;visibility:visible;mso-wrap-style:square;v-text-anchor:top" coordsize="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q4kMYA&#10;AADeAAAADwAAAGRycy9kb3ducmV2LnhtbESP0WrCQBRE3wX/YbmFvjUbrW1DdA3BUhCs0EY/4Jq9&#10;JqHZuyG70fTvu0LBx2FmzjCrbDStuFDvGssKZlEMgri0uuFKwfHw8ZSAcB5ZY2uZFPySg2w9naww&#10;1fbK33QpfCUChF2KCmrvu1RKV9Zk0EW2Iw7e2fYGfZB9JXWP1wA3rZzH8as02HBYqLGjTU3lTzEY&#10;BeM7c06702zbLRaFOZf+c/jaK/X4MOZLEJ5Gfw//t7dawfM8eXuB251wBeT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Iq4kMYAAADeAAAADwAAAAAAAAAAAAAAAACYAgAAZHJz&#10;L2Rvd25yZXYueG1sUEsFBgAAAAAEAAQA9QAAAIsDAAAAAA==&#10;" path="m,62l,e" filled="f" strokeweight=".12pt">
                <v:path arrowok="t" o:connecttype="custom" o:connectlocs="0,58;0,0" o:connectangles="0,0"/>
                <o:lock v:ext="edit" aspectratio="t"/>
              </v:shape>
              <v:shape id="Freeform 1248" o:spid="_x0000_s3294" style="position:absolute;left:19789;top:15033;width:285;height:29;rotation:90;visibility:visible;mso-wrap-style:square;v-text-anchor:top" coordsize="30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uxY8UA&#10;AADeAAAADwAAAGRycy9kb3ducmV2LnhtbESPQWvCQBSE74X+h+UJ3upGU42krlKKhXo0tvdH9pmE&#10;Zt+G7Kuu/75bKHgcZuYbZrOLrlcXGkPn2cB8loEirr3tuDHweXp/WoMKgmyx90wGbhRgt3182GBp&#10;/ZWPdKmkUQnCoUQDrchQah3qlhyGmR+Ik3f2o0NJcmy0HfGa4K7XiyxbaYcdp4UWB3prqf6ufpwB&#10;OeX1vloWy/NQxOevmFfHg9yMmU7i6wsooSj38H/7wxrIF+tiBX930hX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27FjxQAAAN4AAAAPAAAAAAAAAAAAAAAAAJgCAABkcnMv&#10;ZG93bnJldi54bWxQSwUGAAAAAAQABAD1AAAAigMAAAAA&#10;" path="m300,l,,50,31e" filled="f" strokeweight=".12pt">
                <v:path arrowok="t" o:connecttype="custom" o:connectlocs="285,0;0,0;48,29" o:connectangles="0,0,0"/>
                <o:lock v:ext="edit" aspectratio="t"/>
              </v:shape>
              <v:rect id="Rectangle 1249" o:spid="_x0000_s3295" style="position:absolute;left:20141;top:15151;width:49;height:2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wNjskA&#10;AADeAAAADwAAAGRycy9kb3ducmV2LnhtbESPQWvCQBSE7wX/w/IEb3VTLSqpq6ggeCjW2vbQ2yP7&#10;moRm38bsuon+elco9DjMzDfMfNmZSgRqXGlZwdMwAUGcWV1yruDzY/s4A+E8ssbKMim4kIPlovcw&#10;x1Tblt8pHH0uIoRdigoK7+tUSpcVZNANbU0cvR/bGPRRNrnUDbYRbio5SpKJNFhyXCiwpk1B2e/x&#10;bBSETevrr8s2PK+/15NT9/q2vx6CUoN+t3oB4anz/+G/9k4rGI9m0ync78QrIB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CwNjskAAADeAAAADwAAAAAAAAAAAAAAAACYAgAA&#10;ZHJzL2Rvd25yZXYueG1sUEsFBgAAAAAEAAQA9QAAAI4DAAAAAA==&#10;" filled="f" strokeweight=".12pt">
                <v:path arrowok="t"/>
                <o:lock v:ext="edit" aspectratio="t"/>
              </v:rect>
              <v:rect id="Rectangle 1250" o:spid="_x0000_s3296" style="position:absolute;left:20142;top:15007;width:48;height:2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OZ/MYA&#10;AADeAAAADwAAAGRycy9kb3ducmV2LnhtbERPy2rCQBTdF/oPwy10pxOtWImOUgWhC6nWx8LdJXNN&#10;gpk7aWY6if16ZyF0eTjv2aIzlQjUuNKygkE/AUGcWV1yruB4WPcmIJxH1lhZJgU3crCYPz/NMNW2&#10;5W8Ke5+LGMIuRQWF93UqpcsKMuj6tiaO3MU2Bn2ETS51g20MN5UcJslYGiw5NhRY06qg7Lr/NQrC&#10;qvX16bYOo+V5Of7pNtuvv11Q6vWl+5iC8NT5f/HD/akVvA0n73FvvBOv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OZ/MYAAADeAAAADwAAAAAAAAAAAAAAAACYAgAAZHJz&#10;L2Rvd25yZXYueG1sUEsFBgAAAAAEAAQA9QAAAIsDAAAAAA==&#10;" filled="f" strokeweight=".12pt">
                <v:path arrowok="t"/>
                <o:lock v:ext="edit" aspectratio="t"/>
              </v:rect>
              <v:shape id="Freeform 1251" o:spid="_x0000_s3297" style="position:absolute;left:20205;top:14927;width:189;height:146;rotation:90;visibility:visible;mso-wrap-style:square;v-text-anchor:top" coordsize="199,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r4MQA&#10;AADeAAAADwAAAGRycy9kb3ducmV2LnhtbESPQYvCMBSE78L+h/AWvGm6KlqrUZYFRfCkFr0+mmdb&#10;bV5Kk9X6740geBxm5htmvmxNJW7UuNKygp9+BII4s7rkXEF6WPViEM4ja6wsk4IHOVguvjpzTLS9&#10;845ue5+LAGGXoILC+zqR0mUFGXR9WxMH72wbgz7IJpe6wXuAm0oOomgsDZYcFgqs6a+g7Lr/NwqQ&#10;s1M+OaYYy/U0Grvh5pJuR0p1v9vfGQhPrf+E3+2NVjAcxJMpvO6EK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f6+DEAAAA3gAAAA8AAAAAAAAAAAAAAAAAmAIAAGRycy9k&#10;b3ducmV2LnhtbFBLBQYAAAAABAAEAPUAAACJAwAAAAA=&#10;" path="m,32l199,154,199,e" filled="f" strokeweight=".12pt">
                <v:path arrowok="t" o:connecttype="custom" o:connectlocs="0,30;189,146;189,0" o:connectangles="0,0,0"/>
                <o:lock v:ext="edit" aspectratio="t"/>
              </v:shape>
              <v:shape id="Freeform 1252" o:spid="_x0000_s3298" style="position:absolute;left:20199;top:15048;width:285;height:0;rotation:90;visibility:visible;mso-wrap-style:square;v-text-anchor:top" coordsize="3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cSqMQA&#10;AADeAAAADwAAAGRycy9kb3ducmV2LnhtbESPzYrCMBSF9wO+Q7jCbAZNVRhLNYrIKO7EzgguL821&#10;LTY3JYm1vr1ZCLM8nD++5bo3jejI+dqygsk4AUFcWF1zqeDvdzdKQfiArLGxTAqe5GG9GnwsMdP2&#10;wSfq8lCKOMI+QwVVCG0mpS8qMujHtiWO3tU6gyFKV0rt8BHHTSOnSfItDdYcHypsaVtRccvvRkEf&#10;bne3x5Pcdz9feJ3Pz5fjZafU57DfLEAE6sN/+N0+aAWzaZpGgIgTUUCu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HEqjEAAAA3gAAAA8AAAAAAAAAAAAAAAAAmAIAAGRycy9k&#10;b3ducmV2LnhtbFBLBQYAAAAABAAEAPUAAACJAwAAAAA=&#10;" path="m,l300,e" filled="f" strokeweight=".12pt">
                <v:path arrowok="t" o:connecttype="custom" o:connectlocs="0,0;285,0" o:connectangles="0,0"/>
                <o:lock v:ext="edit" aspectratio="t"/>
              </v:shape>
              <v:shape id="Freeform 1253" o:spid="_x0000_s3299" style="position:absolute;left:13680;top:15761;width:321;height:183;rotation:90;visibility:visible;mso-wrap-style:square;v-text-anchor:top" coordsize="338,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2QecYA&#10;AADeAAAADwAAAGRycy9kb3ducmV2LnhtbESPQYvCMBSE7wv+h/CEvSyaqrCWahQVBPEiq4LXZ/Ns&#10;i81LbWLt+uvNwoLHYWa+Yabz1pSiodoVlhUM+hEI4tTqgjMFx8O6F4NwHlljaZkU/JKD+azzMcVE&#10;2wf/ULP3mQgQdgkqyL2vEildmpNB17cVcfAutjbog6wzqWt8BLgp5TCKvqXBgsNCjhWtckqv+7tR&#10;UKSn5ilv2+3mvM52y8Xpa8ljUuqz2y4mIDy1/h3+b2+0gtEwjgfwdydcATl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2QecYAAADeAAAADwAAAAAAAAAAAAAAAACYAgAAZHJz&#10;L2Rvd25yZXYueG1sUEsFBgAAAAAEAAQA9QAAAIsDAAAAAA==&#10;" path="m338,r,192l,192,,e" filled="f" strokeweight=".12pt">
                <v:path arrowok="t" o:connecttype="custom" o:connectlocs="321,0;321,183;0,183;0,0" o:connectangles="0,0,0,0"/>
                <o:lock v:ext="edit" aspectratio="t"/>
              </v:shape>
              <v:shape id="Freeform 1254" o:spid="_x0000_s3300" style="position:absolute;left:13823;top:15778;width:0;height:146;rotation:90;visibility:visible;mso-wrap-style:square;v-text-anchor:top" coordsize="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Jt3McA&#10;AADeAAAADwAAAGRycy9kb3ducmV2LnhtbESPQWvCQBSE74L/YXlCb2bTFCWNriJCwV4UbQWPj+xr&#10;Esy+TbMbk/57VxB6HGbmG2a5HkwtbtS6yrKC1ygGQZxbXXGh4PvrY5qCcB5ZY22ZFPyRg/VqPFpi&#10;pm3PR7qdfCEChF2GCkrvm0xKl5dk0EW2IQ7ej20N+iDbQuoW+wA3tUzieC4NVhwWSmxoW1J+PXVG&#10;QfLZuMt19tv1h/Oed++zbrs575V6mQybBQhPg/8PP9s7reAtSdMEHnfCFZ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ybdzHAAAA3gAAAA8AAAAAAAAAAAAAAAAAmAIAAGRy&#10;cy9kb3ducmV2LnhtbFBLBQYAAAAABAAEAPUAAACMAwAAAAA=&#10;" path="m,l,154e" filled="f" strokeweight=".12pt">
                <v:path arrowok="t" o:connecttype="custom" o:connectlocs="0,0;0,146" o:connectangles="0,0"/>
                <o:lock v:ext="edit" aspectratio="t"/>
              </v:shape>
              <v:shape id="Freeform 1255" o:spid="_x0000_s3301" style="position:absolute;left:13916;top:15763;width:321;height:179;rotation:90;visibility:visible;mso-wrap-style:square;v-text-anchor:top" coordsize="338,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JwBsYA&#10;AADeAAAADwAAAGRycy9kb3ducmV2LnhtbESP0WoCMRRE3wv+Q7hCX5aaVKEsW6NIoVApVWr9gMvm&#10;ulnd3IRN1O3fNwXBx2FmzjDz5eA6caE+tp41PE8UCOLam5YbDfuf96cSREzIBjvPpOGXIiwXo4c5&#10;VsZf+Zsuu9SIDOFYoQabUqikjLUlh3HiA3H2Dr53mLLsG2l6vGa46+RUqRfpsOW8YDHQm6X6tDs7&#10;DeW2cHFzVF+bwioK+2K9TZ9B68fxsHoFkWhI9/Ct/WE0zKZlOYP/O/kK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JwBsYAAADeAAAADwAAAAAAAAAAAAAAAACYAgAAZHJz&#10;L2Rvd25yZXYueG1sUEsFBgAAAAAEAAQA9QAAAIsDAAAAAA==&#10;" path="m338,189l,189,338,,,e" filled="f" strokeweight=".12pt">
                <v:path arrowok="t" o:connecttype="custom" o:connectlocs="321,179;0,179;321,0;0,0" o:connectangles="0,0,0,0"/>
                <o:lock v:ext="edit" aspectratio="t"/>
              </v:shape>
              <v:shape id="Freeform 1256" o:spid="_x0000_s3302" style="position:absolute;left:14330;top:15584;width:0;height:216;rotation:90;visibility:visible;mso-wrap-style:square;v-text-anchor:top" coordsize="0,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QoIsUA&#10;AADeAAAADwAAAGRycy9kb3ducmV2LnhtbESPzWrDMBCE74W+g9hCL6WRY5fUdaOEUAj4GifkvEjr&#10;HyKtjKUk7ttXhUKPw8x8w6y3s7PiRlMYPCtYLjIQxNqbgTsFp+P+tQQRIrJB65kUfFOA7ebxYY2V&#10;8Xc+0K2JnUgQDhUq6GMcKymD7slhWPiROHmtnxzGJKdOmgnvCe6szLNsJR0OnBZ6HOmrJ31prk5B&#10;275cdFHo991+burVh80Ptj4r9fw07z5BRJrjf/ivXRsFRV6Wb/B7J10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dCgixQAAAN4AAAAPAAAAAAAAAAAAAAAAAJgCAABkcnMv&#10;ZG93bnJldi54bWxQSwUGAAAAAAQABAD1AAAAigMAAAAA&#10;" path="m,228l,e" filled="f" strokeweight=".12pt">
                <v:path arrowok="t" o:connecttype="custom" o:connectlocs="0,216;0,0" o:connectangles="0,0"/>
                <o:lock v:ext="edit" aspectratio="t"/>
              </v:shape>
              <v:shape id="Freeform 1257" o:spid="_x0000_s3303" style="position:absolute;left:14168;top:15853;width:321;height:0;rotation:90;visibility:visible;mso-wrap-style:square;v-text-anchor:top" coordsize="3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IJTMYA&#10;AADeAAAADwAAAGRycy9kb3ducmV2LnhtbESPT4vCMBTE7wt+h/AWvIimKkrpGkX8A8riQV3vj+bZ&#10;lG1eShO1fnsjLOxxmJnfMLNFaytxp8aXjhUMBwkI4tzpkgsFP+dtPwXhA7LGyjEpeJKHxbzzMcNM&#10;uwcf6X4KhYgQ9hkqMCHUmZQ+N2TRD1xNHL2rayyGKJtC6gYfEW4rOUqSqbRYclwwWNPKUP57ulkF&#10;Un9v17dNuIyH10N50b2zqfZrpbqf7fILRKA2/If/2jutYDxK0wm878Qr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5IJTMYAAADeAAAADwAAAAAAAAAAAAAAAACYAgAAZHJz&#10;L2Rvd25yZXYueG1sUEsFBgAAAAAEAAQA9QAAAIsDAAAAAA==&#10;" path="m,l338,e" filled="f" strokeweight=".12pt">
                <v:path arrowok="t" o:connecttype="custom" o:connectlocs="0,0;321,0" o:connectangles="0,0"/>
                <o:lock v:ext="edit" aspectratio="t"/>
              </v:shape>
              <v:shape id="Freeform 1258" o:spid="_x0000_s3304" style="position:absolute;left:14421;top:15763;width:321;height:180;rotation:90;visibility:visible;mso-wrap-style:square;v-text-anchor:top" coordsize="338,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dCGMUA&#10;AADeAAAADwAAAGRycy9kb3ducmV2LnhtbESP0YrCMBRE3wX/IVxhX2RNrSClaxRZWFxQFLt+wKW5&#10;tmWbm9JEbf16Iwg+DjNzhlmsOlOLK7WusqxgOolAEOdWV1woOP39fCYgnEfWWFsmBT05WC2HgwWm&#10;2t74SNfMFyJA2KWooPS+SaV0eUkG3cQ2xME729agD7ItpG7xFuCmlnEUzaXBisNCiQ19l5T/Zxej&#10;4B5vp31Xu1N13u03vulp7Q5jpT5G3foLhKfOv8Ov9q9WMIuTZA7PO+EK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N0IYxQAAAN4AAAAPAAAAAAAAAAAAAAAAAJgCAABkcnMv&#10;ZG93bnJldi54bWxQSwUGAAAAAAQABAD1AAAAigMAAAAA&#10;" path="m338,190l,190,,38,55,r58,l168,38r,152e" filled="f" strokeweight=".12pt">
                <v:path arrowok="t" o:connecttype="custom" o:connectlocs="321,180;0,180;0,36;52,0;107,0;160,36;160,180" o:connectangles="0,0,0,0,0,0,0"/>
                <o:lock v:ext="edit" aspectratio="t"/>
              </v:shape>
              <v:shape id="Freeform 1259" o:spid="_x0000_s3305" style="position:absolute;left:14536;top:15877;width:162;height:109;rotation:90;visibility:visible;mso-wrap-style:square;v-text-anchor:top" coordsize="17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MgLsYA&#10;AADeAAAADwAAAGRycy9kb3ducmV2LnhtbESP3WrCQBSE7wu+w3IE7+qmSpuQukpQBFEo+PMAh+zp&#10;JjR7NmQ3Jr69Wyj0cpiZb5jVZrSNuFPna8cK3uYJCOLS6ZqNgtt1/5qB8AFZY+OYFDzIw2Y9eVlh&#10;rt3AZ7pfghERwj5HBVUIbS6lLyuy6OeuJY7et+sshig7I3WHQ4TbRi6S5ENarDkuVNjStqLy59Jb&#10;BSfTN6d+OH4ddWrKIq3Nu90VSs2mY/EJItAY/sN/7YNWsFxkWQq/d+IVkO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cMgLsYAAADeAAAADwAAAAAAAAAAAAAAAACYAgAAZHJz&#10;L2Rvd25yZXYueG1sUEsFBgAAAAAEAAQA9QAAAIsDAAAAAA==&#10;" path="m,115l170,e" filled="f" strokeweight=".12pt">
                <v:path arrowok="t" o:connecttype="custom" o:connectlocs="0,109;162,0" o:connectangles="0,0"/>
                <o:lock v:ext="edit" aspectratio="t"/>
              </v:shape>
              <v:shape id="Freeform 1260" o:spid="_x0000_s3306" style="position:absolute;left:14674;top:15744;width:321;height:217;rotation:90;visibility:visible;mso-wrap-style:square;v-text-anchor:top" coordsize="338,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tgAMUA&#10;AADeAAAADwAAAGRycy9kb3ducmV2LnhtbESPwWrCQBCG7wXfYRmhl6KbKpQQXSUIpbY3Yx5gyI7Z&#10;YHY2ZFdN+/SdQ6HH4Z//m2+2+8n36k5j7AIbeF1moIibYDtuDdTn90UOKiZki31gMvBNEfa72dMW&#10;CxsefKJ7lVolEI4FGnApDYXWsXHkMS7DQCzZJYwek4xjq+2ID4H7Xq+y7E177FguOBzo4Ki5Vjcv&#10;GtV6KtvDz6n+ohf3YY/luf4sjXmeT+UGVKIp/S//tY/WwHqV5+Ir7wgD9O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62AAxQAAAN4AAAAPAAAAAAAAAAAAAAAAAJgCAABkcnMv&#10;ZG93bnJldi54bWxQSwUGAAAAAAQABAD1AAAAigMAAAAA&#10;" path="m338,228l,116,338,e" filled="f" strokeweight=".12pt">
                <v:path arrowok="t" o:connecttype="custom" o:connectlocs="321,217;0,110;321,0" o:connectangles="0,0,0"/>
                <o:lock v:ext="edit" aspectratio="t"/>
              </v:shape>
              <v:shape id="Freeform 1261" o:spid="_x0000_s3307" style="position:absolute;left:14835;top:15833;width:0;height:144;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vujscA&#10;AADeAAAADwAAAGRycy9kb3ducmV2LnhtbESPT2vCQBTE7wW/w/IEb3VjhDZGV9GCYD0U/HPw+Mg+&#10;k2D27ZrdxvTbdwsFj8PM/IZZrHrTiI5aX1tWMBknIIgLq2suFZxP29cMhA/IGhvLpOCHPKyWg5cF&#10;5to++EDdMZQiQtjnqKAKweVS+qIig35sHXH0rrY1GKJsS6lbfES4aWSaJG/SYM1xoUJHHxUVt+O3&#10;UcCf3d3tu/2a76VLZ1/v50vYJEqNhv16DiJQH57h//ZOK5imWTaDvzvx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L7o7HAAAA3gAAAA8AAAAAAAAAAAAAAAAAmAIAAGRy&#10;cy9kb3ducmV2LnhtbFBLBQYAAAAABAAEAPUAAACMAwAAAAA=&#10;" path="m,l,151e" filled="f" strokeweight=".12pt">
                <v:path arrowok="t" o:connecttype="custom" o:connectlocs="0,0;0,144" o:connectangles="0,0"/>
                <o:lock v:ext="edit" aspectratio="t"/>
              </v:shape>
              <v:shape id="Freeform 1262" o:spid="_x0000_s3308" style="position:absolute;left:14928;top:15906;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zwW8QA&#10;AADeAAAADwAAAGRycy9kb3ducmV2LnhtbESPy4rCMBSG9wO+QzjC7MbUC6LVKOIgKAheQZeH5tgU&#10;m5NOk9H69mYxMMuf/8Y3nTe2FA+qfeFYQbeTgCDOnC44V3A+rb5GIHxA1lg6JgUv8jCftT6mmGr3&#10;5AM9jiEXcYR9igpMCFUqpc8MWfQdVxFH7+ZqiyHKOpe6xmcct6XsJclQWiw4PhisaGkoux9/rYLb&#10;fbPNvr1vzP6SXN3PdjfQuFPqs90sJiACNeE//NdeawX93mgcASJORAE5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c8FvEAAAA3gAAAA8AAAAAAAAAAAAAAAAAmAIAAGRycy9k&#10;b3ducmV2LnhtbFBLBQYAAAAABAAEAPUAAACJAwAAAAA=&#10;" path="m225,l,e" filled="f" strokeweight=".12pt">
                <v:path arrowok="t" o:connecttype="custom" o:connectlocs="214,0;0,0" o:connectangles="0,0"/>
                <o:lock v:ext="edit" aspectratio="t"/>
              </v:shape>
              <v:shape id="Freeform 1263" o:spid="_x0000_s3309" style="position:absolute;left:15008;top:15681;width:52;height:73;rotation:90;visibility:visible;mso-wrap-style:square;v-text-anchor:top" coordsize="5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86OMUA&#10;AADeAAAADwAAAGRycy9kb3ducmV2LnhtbESPQYvCMBSE78L+h/AW9qapCkW7RllcBC+rWLsHb4/m&#10;2Rabl9LEWv+9EQSPw8x8wyxWvalFR62rLCsYjyIQxLnVFRcKsuNmOAPhPLLG2jIpuJOD1fJjsMBE&#10;2xsfqEt9IQKEXYIKSu+bREqXl2TQjWxDHLyzbQ36INtC6hZvAW5qOYmiWBqsOCyU2NC6pPySXo2C&#10;UxPv0+x39zddd8W/49PGyLhW6uuz//kG4an37/CrvdUKppPZfAzPO+EK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vzo4xQAAAN4AAAAPAAAAAAAAAAAAAAAAAJgCAABkcnMv&#10;ZG93bnJldi54bWxQSwUGAAAAAAQABAD1AAAAigMAAAAA&#10;" path="m55,77l,38,55,e" filled="f" strokeweight=".12pt">
                <v:path arrowok="t" o:connecttype="custom" o:connectlocs="52,73;0,36;52,0" o:connectangles="0,0,0"/>
                <o:lock v:ext="edit" aspectratio="t"/>
              </v:shape>
              <v:shape id="Freeform 1264" o:spid="_x0000_s3310" style="position:absolute;left:15053;top:15762;width:321;height:182;rotation:90;visibility:visible;mso-wrap-style:square;v-text-anchor:top" coordsize="338,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aY08gA&#10;AADeAAAADwAAAGRycy9kb3ducmV2LnhtbESPQWvCQBSE7wX/w/KEXkrdmEKNaTaigiBeSrXg9Zl9&#10;TYLZtzG7jam/3i0Uehxm5hsmWwymET11rrasYDqJQBAXVtdcKvg8bJ4TEM4ja2wsk4IfcrDIRw8Z&#10;ptpe+YP6vS9FgLBLUUHlfZtK6YqKDLqJbYmD92U7gz7IrpS6w2uAm0bGUfQqDdYcFipsaV1Rcd5/&#10;GwV1cexv8rLbbU+b8n21PD6teEZKPY6H5RsIT4P/D/+1t1rBS5zMY/i9E66AzO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ZpjTyAAAAN4AAAAPAAAAAAAAAAAAAAAAAJgCAABk&#10;cnMvZG93bnJldi54bWxQSwUGAAAAAAQABAD1AAAAjQMAAAAA&#10;" path="m338,192l,192,338,,,e" filled="f" strokeweight=".12pt">
                <v:path arrowok="t" o:connecttype="custom" o:connectlocs="321,182;0,182;321,0;0,0" o:connectangles="0,0,0,0"/>
                <o:lock v:ext="edit" aspectratio="t"/>
              </v:shape>
              <v:shape id="Freeform 1265" o:spid="_x0000_s3311" style="position:absolute;left:15287;top:15762;width:321;height:182;rotation:90;visibility:visible;mso-wrap-style:square;v-text-anchor:top" coordsize="338,1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o9SMcA&#10;AADeAAAADwAAAGRycy9kb3ducmV2LnhtbESPT4vCMBTE78J+h/AWvIimq+BqNYoKgngR/4DXZ/O2&#10;Ldu8dJtYq5/eCMIeh5n5DTOdN6YQNVUut6zgqxeBIE6szjlVcDquuyMQziNrLCyTgjs5mM8+WlOM&#10;tb3xnuqDT0WAsItRQeZ9GUvpkowMup4tiYP3YyuDPsgqlbrCW4CbQvajaCgN5hwWMixplVHye7ga&#10;BXlyrh/yb7vdXNbpbrk4d5b8TUq1P5vFBISnxv+H3+2NVjDoj8YDeN0JV0DO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qPUjHAAAA3gAAAA8AAAAAAAAAAAAAAAAAmAIAAGRy&#10;cy9kb3ducmV2LnhtbFBLBQYAAAAABAAEAPUAAACMAwAAAAA=&#10;" path="m338,r,192l,192,,e" filled="f" strokeweight=".12pt">
                <v:path arrowok="t" o:connecttype="custom" o:connectlocs="321,0;321,182;0,182;0,0" o:connectangles="0,0,0,0"/>
                <o:lock v:ext="edit" aspectratio="t"/>
              </v:shape>
              <v:shape id="Freeform 1266" o:spid="_x0000_s3312" style="position:absolute;left:15430;top:15778;width:0;height:146;rotation:90;visibility:visible;mso-wrap-style:square;v-text-anchor:top" coordsize="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7G7scA&#10;AADeAAAADwAAAGRycy9kb3ducmV2LnhtbESPT2vCQBTE74LfYXlCb3VjqkWjq4gg6MVS/4DHR/aZ&#10;BLNvY3Zj0m/fLRQ8DjPzG2ax6kwpnlS7wrKC0TACQZxaXXCm4Hzavk9BOI+ssbRMCn7IwWrZ7y0w&#10;0bblb3oefSYChF2CCnLvq0RKl+Zk0A1tRRy8m60N+iDrTOoa2wA3pYyj6FMaLDgs5FjRJqf0fmyM&#10;gnhfuet98mjar8uBd7NJs1lfDkq9Dbr1HISnzr/C/+2dVvART2dj+Ls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xu7HAAAA3gAAAA8AAAAAAAAAAAAAAAAAmAIAAGRy&#10;cy9kb3ducmV2LnhtbFBLBQYAAAAABAAEAPUAAACMAwAAAAA=&#10;" path="m,l,154e" filled="f" strokeweight=".12pt">
                <v:path arrowok="t" o:connecttype="custom" o:connectlocs="0,0;0,146" o:connectangles="0,0"/>
                <o:lock v:ext="edit" aspectratio="t"/>
              </v:shape>
              <v:shape id="Freeform 1267" o:spid="_x0000_s3313" style="position:absolute;left:15523;top:15762;width:321;height:181;rotation:90;visibility:visible;mso-wrap-style:square;v-text-anchor:top" coordsize="338,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xKsscA&#10;AADeAAAADwAAAGRycy9kb3ducmV2LnhtbESP3WrCQBSE7wu+w3IEb0qzMVKxqauIUBRaWrR5gEP2&#10;mASzZ0N2mx+f3i0UejnMzDfMejuYWnTUusqygnkUgyDOra64UJB9vz2tQDiPrLG2TApGcrDdTB7W&#10;mGrb84m6sy9EgLBLUUHpfZNK6fKSDLrINsTBu9jWoA+yLaRusQ9wU8skjpfSYMVhocSG9iXl1/OP&#10;UXBL3ufjULusunx8Hnwz0s59PSo1mw67VxCeBv8f/msftYJFsnp5ht874QrIz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g8SrLHAAAA3gAAAA8AAAAAAAAAAAAAAAAAmAIAAGRy&#10;cy9kb3ducmV2LnhtbFBLBQYAAAAABAAEAPUAAACMAwAAAAA=&#10;" path="m,190r280,l338,154r,-115l280,,,e" filled="f" strokeweight=".12pt">
                <v:path arrowok="t" o:connecttype="custom" o:connectlocs="0,181;266,181;321,147;321,37;266,0;0,0" o:connectangles="0,0,0,0,0,0"/>
                <o:lock v:ext="edit" aspectratio="t"/>
              </v:shape>
              <v:shape id="Freeform 1268" o:spid="_x0000_s3314" style="position:absolute;left:15758;top:15763;width:321;height:180;rotation:90;visibility:visible;mso-wrap-style:square;v-text-anchor:top" coordsize="338,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7UxcYA&#10;AADeAAAADwAAAGRycy9kb3ducmV2LnhtbESP3YrCMBSE7xd8h3AEb0RTK0itRhFhcUFR/HmAQ3Ns&#10;i81JabLa7tObhYW9HGbmG2a5bk0lntS40rKCyTgCQZxZXXKu4Hb9HCUgnEfWWFkmBR05WK96H0tM&#10;tX3xmZ4Xn4sAYZeigsL7OpXSZQUZdGNbEwfvbhuDPsgml7rBV4CbSsZRNJMGSw4LBda0LSh7XL6N&#10;gp94P+nayt3K++G483VHG3caKjXot5sFCE+t/w//tb+0gmmczGfweydcAbl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O7UxcYAAADeAAAADwAAAAAAAAAAAAAAAACYAgAAZHJz&#10;L2Rvd25yZXYueG1sUEsFBgAAAAAEAAQA9QAAAIsDAAAAAA==&#10;" path="m338,190l,190,,39,55,r58,l168,39r,151e" filled="f" strokeweight=".12pt">
                <v:path arrowok="t" o:connecttype="custom" o:connectlocs="321,180;0,180;0,37;52,0;107,0;160,37;160,180" o:connectangles="0,0,0,0,0,0,0"/>
                <o:lock v:ext="edit" aspectratio="t"/>
              </v:shape>
              <v:shape id="Freeform 1269" o:spid="_x0000_s3315" style="position:absolute;left:15873;top:15877;width:162;height:109;rotation:90;visibility:visible;mso-wrap-style:square;v-text-anchor:top" coordsize="17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q288UA&#10;AADeAAAADwAAAGRycy9kb3ducmV2LnhtbESP0WrCQBRE3wv+w3IF3+pGi0ZTVwkWQRQKtf2AS/a6&#10;Cc3eDdmNSf++Kwg+DjNzhtnsBluLG7W+cqxgNk1AEBdOV2wU/HwfXlcgfEDWWDsmBX/kYbcdvWww&#10;067nL7pdghERwj5DBWUITSalL0qy6KeuIY7e1bUWQ5StkbrFPsJtLedJspQWK44LJTa0L6n4vXRW&#10;wdl09bnrT58nnZoiTyuzsB+5UpPxkL+DCDSEZ/jRPmoFb/PVOoX7nXgF5P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GrbzxQAAAN4AAAAPAAAAAAAAAAAAAAAAAJgCAABkcnMv&#10;ZG93bnJldi54bWxQSwUGAAAAAAQABAD1AAAAigMAAAAA&#10;" path="m,115l170,e" filled="f" strokeweight=".12pt">
                <v:path arrowok="t" o:connecttype="custom" o:connectlocs="0,109;162,0" o:connectangles="0,0"/>
                <o:lock v:ext="edit" aspectratio="t"/>
              </v:shape>
              <v:shape id="Freeform 1270" o:spid="_x0000_s3316" style="position:absolute;left:16190;top:15833;width:214;height:145;rotation:90;visibility:visible;mso-wrap-style:square;v-text-anchor:top" coordsize="225,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nRX8MA&#10;AADeAAAADwAAAGRycy9kb3ducmV2LnhtbERP3WrCMBS+F/YO4Qy801RFaTujTEEQZI7pHuCsOWvL&#10;mpOaRFvffrkQvPz4/pfr3jTiRs7XlhVMxgkI4sLqmksF3+fdKAXhA7LGxjIpuJOH9eplsMRc246/&#10;6HYKpYgh7HNUUIXQ5lL6oiKDfmxb4sj9WmcwROhKqR12Mdw0cpokC2mw5thQYUvbioq/09Uo+AiT&#10;z2bG2bzEn4PLuvNxc9FHpYav/fsbiEB9eIof7r1WMJumWdwb78Qr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wnRX8MAAADeAAAADwAAAAAAAAAAAAAAAACYAgAAZHJzL2Rv&#10;d25yZXYueG1sUEsFBgAAAAAEAAQA9QAAAIgDAAAAAA==&#10;" path="m55,l,38r,77l55,153r112,l225,115r,-77l167,e" filled="f" strokeweight=".12pt">
                <v:path arrowok="t" o:connecttype="custom" o:connectlocs="52,0;0,36;0,109;52,145;159,145;214,109;214,36;159,0" o:connectangles="0,0,0,0,0,0,0,0"/>
                <o:lock v:ext="edit" aspectratio="t"/>
              </v:shape>
              <v:shape id="Freeform 1271" o:spid="_x0000_s3317" style="position:absolute;left:16281;top:15887;width:214;height:37;rotation:90;visibility:visible;mso-wrap-style:square;v-text-anchor:top" coordsize="22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NwoscA&#10;AADeAAAADwAAAGRycy9kb3ducmV2LnhtbESP3WoCMRSE7wu+QzgFb0rNui3ibo0igiClF/XnAQ6b&#10;42ZrcrJuoq5v3xQKXg4z8w0zW/TOiit1ofGsYDzKQBBXXjdcKzjs169TECEia7SeScGdAizmg6cZ&#10;ltrfeEvXXaxFgnAoUYGJsS2lDJUhh2HkW+LkHX3nMCbZ1VJ3eEtwZ2WeZRPpsOG0YLCllaHqtLs4&#10;BT/2aL69vZ8m/r0+v+TFubJfn0oNn/vlB4hIfXyE/9sbreAtnxYF/N1JV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zcKLHAAAA3gAAAA8AAAAAAAAAAAAAAAAAmAIAAGRy&#10;cy9kb3ducmV2LnhtbFBLBQYAAAAABAAEAPUAAACMAwAAAAA=&#10;" path="m225,l167,39,,39e" filled="f" strokeweight=".12pt">
                <v:path arrowok="t" o:connecttype="custom" o:connectlocs="214,0;159,37;0,37" o:connectangles="0,0,0"/>
                <o:lock v:ext="edit" aspectratio="t"/>
              </v:shape>
              <v:shape id="Freeform 1272" o:spid="_x0000_s3318" style="position:absolute;left:16260;top:15716;width:55;height:55;rotation:90;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OCYMQA&#10;AADeAAAADwAAAGRycy9kb3ducmV2LnhtbESPXWvCMBSG7wf+h3AE72aqhTI7owxhbCAUv37AsTlr&#10;ypqT2mRt/ffmQtjly/vFs96OthE9db52rGAxT0AQl07XXCm4nD9f30D4gKyxcUwK7uRhu5m8rDHX&#10;buAj9adQiTjCPkcFJoQ2l9KXhiz6uWuJo/fjOoshyq6SusMhjttGLpMkkxZrjg8GW9oZKn9Pf1aB&#10;PMprFhqzT6ngy1d7G25YHJSaTcePdxCBxvAffra/tYJ0uUoiQMSJKC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gmDEAAAA3gAAAA8AAAAAAAAAAAAAAAAAmAIAAGRycy9k&#10;b3ducmV2LnhtbFBLBQYAAAAABAAEAPUAAACJAwAAAAA=&#10;" path="m58,l,58e" filled="f" strokeweight=".12pt">
                <v:path arrowok="t" o:connecttype="custom" o:connectlocs="55,0;0,55" o:connectangles="0,0"/>
                <o:lock v:ext="edit" aspectratio="t"/>
              </v:shape>
              <v:shape id="Freeform 1273" o:spid="_x0000_s3319" style="position:absolute;left:16552;top:15763;width:321;height:180;rotation:90;visibility:visible;mso-wrap-style:square;v-text-anchor:top" coordsize="338,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5HLcYA&#10;AADeAAAADwAAAGRycy9kb3ducmV2LnhtbESP0WoCMRRE3wv9h3ALfVk00ULR1SilILSUKrV+wGVz&#10;3axubsIm6vbvG0HwcZiZM8x82btWnKmLjWcNo6ECQVx503CtYfe7GkxAxIRssPVMGv4ownLx+DDH&#10;0vgL/9B5m2qRIRxL1GBTCqWUsbLkMA59IM7e3ncOU5ZdLU2Hlwx3rRwr9SodNpwXLAZ6t1Qdtyen&#10;YbIpXFwf1Pe6sIrCrvjcpK+g9fNT/zYDkahP9/Ct/WE0vIynagTXO/kKyM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5HLcYAAADeAAAADwAAAAAAAAAAAAAAAACYAgAAZHJz&#10;L2Rvd25yZXYueG1sUEsFBgAAAAAEAAQA9QAAAIsDAAAAAA==&#10;" path="m280,r58,38l338,151r-58,38l55,189,,151,,38,55,e" filled="f" strokeweight=".12pt">
                <v:path arrowok="t" o:connecttype="custom" o:connectlocs="266,0;321,36;321,144;266,180;52,180;0,144;0,36;52,0" o:connectangles="0,0,0,0,0,0,0,0"/>
                <o:lock v:ext="edit" aspectratio="t"/>
              </v:shape>
              <v:shape id="Freeform 1274" o:spid="_x0000_s3320" style="position:absolute;left:16805;top:15745;width:321;height:216;rotation:90;visibility:visible;mso-wrap-style:square;v-text-anchor:top" coordsize="338,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FbLcUA&#10;AADeAAAADwAAAGRycy9kb3ducmV2LnhtbESPUWvCQBCE34X+h2MLvohejFA0ekoQSrVvxvyAJbfm&#10;grm9kDs19tf3hEIfh9n5ZmezG2wr7tT7xrGC+SwBQVw53XCtoDx/TpcgfEDW2DomBU/ysNu+jTaY&#10;affgE92LUIsIYZ+hAhNCl0npK0MW/cx1xNG7uN5iiLKvpe7xEeG2lWmSfEiLDccGgx3tDVXX4mbj&#10;G8ViyOv9z6n8pon50of8XB5zpcbvQ74GEWgI/8d/6YNWsEhXSQqvOZEB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MVstxQAAAN4AAAAPAAAAAAAAAAAAAAAAAJgCAABkcnMv&#10;ZG93bnJldi54bWxQSwUGAAAAAAQABAD1AAAAigMAAAAA&#10;" path="m338,228l,115,338,e" filled="f" strokeweight=".12pt">
                <v:path arrowok="t" o:connecttype="custom" o:connectlocs="321,216;0,109;321,0" o:connectangles="0,0,0"/>
                <o:lock v:ext="edit" aspectratio="t"/>
              </v:shape>
              <v:shape id="Freeform 1275" o:spid="_x0000_s3321" style="position:absolute;left:16966;top:15833;width:0;height:144;rotation:90;visibility:visible;mso-wrap-style:square;v-text-anchor:top" coordsize="0,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VPWcUA&#10;AADeAAAADwAAAGRycy9kb3ducmV2LnhtbESPT4vCMBTE74LfITxhL6LpKiy2axRZ/+BVXRa8vW2e&#10;bbV5KUlW67c3woLHYWZ+w0znranFlZyvLCt4HyYgiHOrKy4UfB/WgwkIH5A11pZJwZ08zGfdzhQz&#10;bW+8o+s+FCJC2GeooAyhyaT0eUkG/dA2xNE7WWcwROkKqR3eItzUcpQkH9JgxXGhxIa+Ssov+z+j&#10;QK/Sivq/Gzouzza9Y7tx68mPUm+9dvEJIlAbXuH/9lYrGI/SZAzPO/EK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xU9ZxQAAAN4AAAAPAAAAAAAAAAAAAAAAAJgCAABkcnMv&#10;ZG93bnJldi54bWxQSwUGAAAAAAQABAD1AAAAigMAAAAA&#10;" path="m,l,152e" filled="f" strokeweight=".12pt">
                <v:path arrowok="t" o:connecttype="custom" o:connectlocs="0,0;0,144" o:connectangles="0,0"/>
                <o:lock v:ext="edit" aspectratio="t"/>
              </v:shape>
              <v:shape id="Freeform 1276" o:spid="_x0000_s3322" style="position:absolute;left:17076;top:15745;width:321;height:216;rotation:90;visibility:visible;mso-wrap-style:square;v-text-anchor:top" coordsize="338,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mwsYA&#10;AADeAAAADwAAAGRycy9kb3ducmV2LnhtbESP3WrCQBCF7wt9h2UK3hTd+IPY1FWCIFXvjHmAITvN&#10;hmZnQ3bV1Kd3BcHLw5nznTnLdW8bcaHO144VjEcJCOLS6ZorBcVpO1yA8AFZY+OYFPyTh/Xq/W2J&#10;qXZXPtIlD5WIEPYpKjAhtKmUvjRk0Y9cSxy9X9dZDFF2ldQdXiPcNnKSJHNpsebYYLCljaHyLz/b&#10;+EY+7bNqczsWB/o0P3qXnYp9ptTgo8++QQTqw+v4md5pBdPJVzKDx5zIAL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RmwsYAAADeAAAADwAAAAAAAAAAAAAAAACYAgAAZHJz&#10;L2Rvd25yZXYueG1sUEsFBgAAAAAEAAQA9QAAAIsDAAAAAA==&#10;" path="m338,228l,228,338,116,,,338,e" filled="f" strokeweight=".12pt">
                <v:path arrowok="t" o:connecttype="custom" o:connectlocs="321,216;0,216;321,110;0,0;321,0" o:connectangles="0,0,0,0,0"/>
                <o:lock v:ext="edit" aspectratio="t"/>
              </v:shape>
              <v:shape id="Freeform 1277" o:spid="_x0000_s3323" style="position:absolute;left:17328;top:15762;width:321;height:181;rotation:90;visibility:visible;mso-wrap-style:square;v-text-anchor:top" coordsize="338,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fQqMYA&#10;AADeAAAADwAAAGRycy9kb3ducmV2LnhtbESP0YrCMBRE3wX/IdwFX0RTuyhrNYoI4oKirPoBl+ba&#10;lm1uShO13a/fCIKPw8ycYebLxpTiTrUrLCsYDSMQxKnVBWcKLufN4AuE88gaS8ukoCUHy0W3M8dE&#10;2wf/0P3kMxEg7BJUkHtfJVK6NCeDbmgr4uBdbW3QB1lnUtf4CHBTyjiKJtJgwWEhx4rWOaW/p5tR&#10;8BfvRm1Tuktx3R+2vmpp5Y59pXofzWoGwlPj3+FX+1sr+Iyn0Ried8IV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tfQqMYAAADeAAAADwAAAAAAAAAAAAAAAACYAgAAZHJz&#10;L2Rvd25yZXYueG1sUEsFBgAAAAAEAAQA9QAAAIsDAAAAAA==&#10;" path="m338,r,190l,190,,e" filled="f" strokeweight=".12pt">
                <v:path arrowok="t" o:connecttype="custom" o:connectlocs="321,0;321,181;0,181;0,0" o:connectangles="0,0,0,0"/>
                <o:lock v:ext="edit" aspectratio="t"/>
              </v:shape>
              <v:shape id="Freeform 1278" o:spid="_x0000_s3324" style="position:absolute;left:17471;top:15779;width:0;height:144;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Z2O8cA&#10;AADeAAAADwAAAGRycy9kb3ducmV2LnhtbESPT2sCMRTE7wW/Q3hCbzVxBatbo6ggtB4E/xx6fGxe&#10;d5duXuImrttv3xSEHoeZ+Q2zWPW2ER21oXasYTxSIIgLZ2ouNVzOu5cZiBCRDTaOScMPBVgtB08L&#10;zI2785G6UyxFgnDIUUMVo8+lDEVFFsPIeeLkfbnWYkyyLaVp8Z7gtpGZUlNpsea0UKGnbUXF9+lm&#10;NfBHd/X7br/ma+mz+eH18hk3SuvnYb9+AxGpj//hR/vdaJhkczWFvzvp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mdjvHAAAA3gAAAA8AAAAAAAAAAAAAAAAAmAIAAGRy&#10;cy9kb3ducmV2LnhtbFBLBQYAAAAABAAEAPUAAACMAwAAAAA=&#10;" path="m,l,151e" filled="f" strokeweight=".12pt">
                <v:path arrowok="t" o:connecttype="custom" o:connectlocs="0,0;0,144" o:connectangles="0,0"/>
                <o:lock v:ext="edit" aspectratio="t"/>
              </v:shape>
              <v:shape id="Freeform 1279" o:spid="_x0000_s3325" style="position:absolute;left:17964;top:7040;width:43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y2LMYA&#10;AADeAAAADwAAAGRycy9kb3ducmV2LnhtbESPS2/CMBCE75X4D9Yi9QYOUEFJcRDQh3KF9NDjKt68&#10;iNchdiH993UlpB5HM/ONZrMdTCuu1LvasoLZNAJBnFtdc6ngM3ufPINwHllja5kU/JCDbTJ62GCs&#10;7Y2PdD35UgQIuxgVVN53sZQur8igm9qOOHiF7Q36IPtS6h5vAW5aOY+ipTRYc1iosKNDRfn59G0U&#10;pE9Fnr21s33xSs3XR+qadXnJlHocD7sXEJ4G/x++t1OtYDFfRyv4uxOu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y2LMYAAADeAAAADwAAAAAAAAAAAAAAAACYAgAAZHJz&#10;L2Rvd25yZXYueG1sUEsFBgAAAAAEAAQA9QAAAIsDAAAAAA==&#10;" path="m,l454,e" filled="f" strokecolor="#871800" strokeweight=".12pt">
                <v:path arrowok="t" o:connecttype="custom" o:connectlocs="0,0;431,0" o:connectangles="0,0"/>
                <o:lock v:ext="edit" aspectratio="t"/>
              </v:shape>
              <v:shape id="Freeform 1280" o:spid="_x0000_s3326" style="position:absolute;left:18127;top:7416;width:106;height:0;rotation:90;visibility:visible;mso-wrap-style:square;v-text-anchor:top" coordsize="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fcycQA&#10;AADeAAAADwAAAGRycy9kb3ducmV2LnhtbERPXWvCMBR9F/Yfwh34pqkKY+2MImOCDhysDvZ6be6a&#10;suYmNFGrv948CD4ezvd82dtWnKgLjWMFk3EGgrhyuuFawc9+PXoFESKyxtYxKbhQgOXiaTDHQrsz&#10;f9OpjLVIIRwKVGBi9IWUoTJkMYydJ07cn+ssxgS7WuoOzynctnKaZS/SYsOpwaCnd0PVf3m0Cj4/&#10;ruXh1/j1cZfnh6/cby9755UaPverNxCR+vgQ390brWA2zbO0N91JV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H3MnEAAAA3gAAAA8AAAAAAAAAAAAAAAAAmAIAAGRycy9k&#10;b3ducmV2LnhtbFBLBQYAAAAABAAEAPUAAACJAwAAAAA=&#10;" path="m,l112,e" filled="f" strokecolor="#871800" strokeweight=".12pt">
                <v:path arrowok="t" o:connecttype="custom" o:connectlocs="0,0;106,0" o:connectangles="0,0"/>
                <o:lock v:ext="edit" aspectratio="t"/>
              </v:shape>
              <v:shape id="Freeform 1281" o:spid="_x0000_s3327" style="position:absolute;left:17965;top:7794;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UoXccA&#10;AADeAAAADwAAAGRycy9kb3ducmV2LnhtbESP0WrCQBRE3wv+w3ILvkizMdISo6uoVCz0odTmAy7Z&#10;azY0ezdkV039+m5B6OMwM2eY5XqwrbhQ7xvHCqZJCoK4crrhWkH5tX/KQfiArLF1TAp+yMN6NXpY&#10;YqHdlT/pcgy1iBD2BSowIXSFlL4yZNEnriOO3sn1FkOUfS11j9cIt63M0vRFWmw4LhjsaGeo+j6e&#10;rYItH7DRr3l2mLybWzk7f/jnVio1fhw2CxCBhvAfvrfftIJZNk/n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1KF3HAAAA3gAAAA8AAAAAAAAAAAAAAAAAmAIAAGRy&#10;cy9kb3ducmV2LnhtbFBLBQYAAAAABAAEAPUAAACMAwAAAAA=&#10;" path="m,l453,e" filled="f" strokecolor="#871800" strokeweight=".12pt">
                <v:path arrowok="t" o:connecttype="custom" o:connectlocs="0,0;430,0" o:connectangles="0,0"/>
                <o:lock v:ext="edit" aspectratio="t"/>
              </v:shape>
              <v:shape id="Freeform 1282" o:spid="_x0000_s3328" style="position:absolute;left:18126;top:8171;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XbxsYA&#10;AADeAAAADwAAAGRycy9kb3ducmV2LnhtbESPy2oCMRSG94LvEI7QnWa0Ijo1ihSldlHEG7a7w+R0&#10;Mjg5GSZRp316sxBc/vw3vum8saW4Uu0Lxwr6vQQEceZ0wbmCw37VHYPwAVlj6ZgU/JGH+azdmmKq&#10;3Y23dN2FXMQR9ikqMCFUqZQ+M2TR91xFHL1fV1sMUda51DXe4rgt5SBJRtJiwfHBYEXvhrLz7mIV&#10;eDPc8Cobf+vh/9fP0W6Wp4/PpVIvnWbxBiJQE57hR3utFbwOJv0IEHEiCs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aXbxsYAAADeAAAADwAAAAAAAAAAAAAAAACYAgAAZHJz&#10;L2Rvd25yZXYueG1sUEsFBgAAAAAEAAQA9QAAAIsDAAAAAA==&#10;" path="m,l113,e" filled="f" strokecolor="#871800" strokeweight=".12pt">
                <v:path arrowok="t" o:connecttype="custom" o:connectlocs="0,0;107,0" o:connectangles="0,0"/>
                <o:lock v:ext="edit" aspectratio="t"/>
              </v:shape>
              <v:shape id="Freeform 1283" o:spid="_x0000_s3329" style="position:absolute;left:17966;top:8546;width:428;height:0;rotation:90;visibility:visible;mso-wrap-style:square;v-text-anchor:top" coordsize="4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I8EsgA&#10;AADeAAAADwAAAGRycy9kb3ducmV2LnhtbESPQWvCQBSE70L/w/IKvZlNLIpGVykthR68VKWkt0f2&#10;mQ1m34bsmqT++m6h4HGYmW+YzW60jeip87VjBVmSgiAuna65UnA6vk+XIHxA1tg4JgU/5GG3fZhs&#10;MNdu4E/qD6ESEcI+RwUmhDaX0peGLPrEtcTRO7vOYoiyq6TucIhw28hZmi6kxZrjgsGWXg2Vl8PV&#10;Kkiz4uvtvLytTPFdNcfFfu7lda7U0+P4sgYRaAz38H/7Qyt4nq2yDP7uxCsgt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4jwSyAAAAN4AAAAPAAAAAAAAAAAAAAAAAJgCAABk&#10;cnMvZG93bnJldi54bWxQSwUGAAAAAAQABAD1AAAAjQMAAAAA&#10;" path="m,l451,e" filled="f" strokecolor="#871800" strokeweight=".12pt">
                <v:path arrowok="t" o:connecttype="custom" o:connectlocs="0,0;428,0" o:connectangles="0,0"/>
                <o:lock v:ext="edit" aspectratio="t"/>
              </v:shape>
              <v:shape id="Freeform 1284" o:spid="_x0000_s3330" style="position:absolute;left:18125;top:8922;width:110;height:0;rotation:90;visibility:visible;mso-wrap-style:square;v-text-anchor:top" coordsize="1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6NXMcA&#10;AADeAAAADwAAAGRycy9kb3ducmV2LnhtbESPT2sCMRTE74V+h/AK3mp2U+if1ShSKOhR7aHenpvn&#10;Zt3Ny7JJde2nN4LQ4zAzv2Gm88G14kR9qD1ryMcZCOLSm5orDd/br+d3ECEiG2w9k4YLBZjPHh+m&#10;WBh/5jWdNrESCcKhQA02xq6QMpSWHIax74iTd/C9w5hkX0nT4znBXStVlr1KhzWnBYsdfVoqm82v&#10;07Bv6uYNV7vjslrb3Z9aqPzy47QePQ2LCYhIQ/wP39tLo+FFfeQKbnfSFZ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ejVzHAAAA3gAAAA8AAAAAAAAAAAAAAAAAmAIAAGRy&#10;cy9kb3ducmV2LnhtbFBLBQYAAAAABAAEAPUAAACMAwAAAAA=&#10;" path="m,l115,e" filled="f" strokecolor="#871800" strokeweight=".12pt">
                <v:path arrowok="t" o:connecttype="custom" o:connectlocs="0,0;110,0" o:connectangles="0,0"/>
                <o:lock v:ext="edit" aspectratio="t"/>
              </v:shape>
              <v:shape id="Freeform 1285" o:spid="_x0000_s3331" style="position:absolute;left:17965;top:9299;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SJascA&#10;AADeAAAADwAAAGRycy9kb3ducmV2LnhtbESP3WoCMRSE74W+QziF3hTN/mDR1bi0paLghVR9gMPm&#10;dLN0c7Jsom59+qZQ8HKYmW+YZTnYVlyo941jBekkAUFcOd1wreB0XI9nIHxA1tg6JgU/5KFcPYyW&#10;WGh35U+6HEItIoR9gQpMCF0hpa8MWfQT1xFH78v1FkOUfS11j9cIt63MkuRFWmw4Lhjs6N1Q9X04&#10;WwVvvMFGf8yyzfPO3E75ee+nrVTq6XF4XYAINIR7+L+91QrybJ7m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EiWrHAAAA3gAAAA8AAAAAAAAAAAAAAAAAmAIAAGRy&#10;cy9kb3ducmV2LnhtbFBLBQYAAAAABAAEAPUAAACMAwAAAAA=&#10;" path="m,l453,e" filled="f" strokecolor="#871800" strokeweight=".12pt">
                <v:path arrowok="t" o:connecttype="custom" o:connectlocs="0,0;430,0" o:connectangles="0,0"/>
                <o:lock v:ext="edit" aspectratio="t"/>
              </v:shape>
              <v:shape id="Freeform 1286" o:spid="_x0000_s3332" style="position:absolute;left:18126;top:9676;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7dxckA&#10;AADeAAAADwAAAGRycy9kb3ducmV2LnhtbESPT2sCMRTE74LfITzBm2a1S9HVKKUotoci9Q/a22Pz&#10;ulm6eVk2qW776U2h4HGYmd8w82VrK3GhxpeOFYyGCQji3OmSCwWH/XowAeEDssbKMSn4IQ/LRbcz&#10;x0y7K7/TZRcKESHsM1RgQqgzKX1uyKIfupo4ep+usRiibAqpG7xGuK3kOEkepcWS44LBmp4N5V+7&#10;b6vAm3TL63xy1unv28fRblenzetKqX6vfZqBCNSGe/i//aIVPIynoxT+7sQrIB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p7dxckAAADeAAAADwAAAAAAAAAAAAAAAACYAgAA&#10;ZHJzL2Rvd25yZXYueG1sUEsFBgAAAAAEAAQA9QAAAI4DAAAAAA==&#10;" path="m,l113,e" filled="f" strokecolor="#871800" strokeweight=".12pt">
                <v:path arrowok="t" o:connecttype="custom" o:connectlocs="0,0;107,0" o:connectangles="0,0"/>
                <o:lock v:ext="edit" aspectratio="t"/>
              </v:shape>
              <v:shape id="Freeform 1287" o:spid="_x0000_s3333" style="position:absolute;left:17964;top:10054;width:432;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sbHcYA&#10;AADeAAAADwAAAGRycy9kb3ducmV2LnhtbESPS2/CMBCE75X4D9YicStOoEUQMIjSh3KFcOC4ijcP&#10;iNdpbCD993UlpB5HM/ONZrXpTSNu1LnasoJ4HIEgzq2uuVRwzD6f5yCcR9bYWCYFP+Rgsx48rTDR&#10;9s57uh18KQKEXYIKKu/bREqXV2TQjW1LHLzCdgZ9kF0pdYf3ADeNnETRTBqsOSxU2NKuovxyuBoF&#10;6UuRZx9N/Fa80/n0lbrzovzOlBoN++0ShKfe/4cf7VQrmE4W8Sv83Q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sbHcYAAADeAAAADwAAAAAAAAAAAAAAAACYAgAAZHJz&#10;L2Rvd25yZXYueG1sUEsFBgAAAAAEAAQA9QAAAIsDAAAAAA==&#10;" path="m,l454,e" filled="f" strokecolor="#871800" strokeweight=".12pt">
                <v:path arrowok="t" o:connecttype="custom" o:connectlocs="0,0;432,0" o:connectangles="0,0"/>
                <o:lock v:ext="edit" aspectratio="t"/>
              </v:shape>
              <v:shape id="Freeform 1288" o:spid="_x0000_s3334" style="position:absolute;left:16544;top:8359;width:0;height:43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r/uMYA&#10;AADeAAAADwAAAGRycy9kb3ducmV2LnhtbESPQWvCQBSE7wX/w/KE3nRjhGBTVymCVLFQqvb+yL5k&#10;Q7NvY3ZrUn99tyD0OMzMN8xyPdhGXKnztWMFs2kCgrhwuuZKwfm0nSxA+ICssXFMCn7Iw3o1elhi&#10;rl3PH3Q9hkpECPscFZgQ2lxKXxiy6KeuJY5e6TqLIcqukrrDPsJtI9MkyaTFmuOCwZY2hoqv47dV&#10;cNjYPlukxn/eXt+oLLL9+6XcK/U4Hl6eQQQawn/43t5pBfP0aZbB3514B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r/uMYAAADeAAAADwAAAAAAAAAAAAAAAACYAgAAZHJz&#10;L2Rvd25yZXYueG1sUEsFBgAAAAAEAAQA9QAAAIsDAAAAAA==&#10;" path="m,454l,e" filled="f" strokecolor="#871800" strokeweight=".12pt">
                <v:path arrowok="t" o:connecttype="custom" o:connectlocs="0,431;0,0" o:connectangles="0,0"/>
                <o:lock v:ext="edit" aspectratio="t"/>
              </v:shape>
              <v:shape id="Freeform 1289" o:spid="_x0000_s3335" style="position:absolute;left:16921;top:8520;width:0;height:109;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t+2McA&#10;AADeAAAADwAAAGRycy9kb3ducmV2LnhtbESPW2sCMRSE3wv+h3CEvtWsF9RujaJCobQvXorPp5vj&#10;7uLmZElSs+2vbwqCj8PMfMMsVp1pxJWcry0rGA4yEMSF1TWXCj6Pr09zED4ga2wsk4If8rBa9h4W&#10;mGsbeU/XQyhFgrDPUUEVQptL6YuKDPqBbYmTd7bOYEjSlVI7jAluGjnKsqk0WHNaqLClbUXF5fBt&#10;FMQNvU9OUe90PE6+5vo087/uQ6nHfrd+ARGoC/fwrf2mFYxHz8MZ/N9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rftjHAAAA3gAAAA8AAAAAAAAAAAAAAAAAmAIAAGRy&#10;cy9kb3ducmV2LnhtbFBLBQYAAAAABAAEAPUAAACMAwAAAAA=&#10;" path="m,115l,e" filled="f" strokecolor="#871800" strokeweight=".12pt">
                <v:path arrowok="t" o:connecttype="custom" o:connectlocs="0,109;0,0" o:connectangles="0,0"/>
                <o:lock v:ext="edit" aspectratio="t"/>
              </v:shape>
              <v:shape id="Freeform 1290" o:spid="_x0000_s3336" style="position:absolute;left:17298;top:8360;width:0;height:43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x8jcYA&#10;AADeAAAADwAAAGRycy9kb3ducmV2LnhtbERPTWvCQBC9F/wPywi9SN0kEq3RNbSFSKFQ0PbgccyO&#10;SWh2NmS3Jv777kHo8fG+t/loWnGl3jWWFcTzCARxaXXDlYLvr+LpGYTzyBpby6TgRg7y3eRhi5m2&#10;Ax/oevSVCCHsMlRQe99lUrqyJoNubjviwF1sb9AH2FdS9ziEcNPKJIqW0mDDoaHGjt5qKn+Ov0aB&#10;me3P8WKoPm2H6al9Pa2KQ/qh1ON0fNmA8DT6f/Hd/a4VLJJ1HPaGO+EKyN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x8jcYAAADeAAAADwAAAAAAAAAAAAAAAACYAgAAZHJz&#10;L2Rvd25yZXYueG1sUEsFBgAAAAAEAAQA9QAAAIsDAAAAAA==&#10;" path="m,453l,e" filled="f" strokecolor="#871800" strokeweight=".12pt">
                <v:path arrowok="t" o:connecttype="custom" o:connectlocs="0,430;0,0" o:connectangles="0,0"/>
                <o:lock v:ext="edit" aspectratio="t"/>
              </v:shape>
              <v:shape id="Freeform 1291" o:spid="_x0000_s3337" style="position:absolute;left:17673;top:8521;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bdqMYA&#10;AADeAAAADwAAAGRycy9kb3ducmV2LnhtbESPQWsCMRSE70L/Q3iF3jS7FqVujbKUCj2I6LbQ62Pz&#10;zC5uXrZJ1O2/N4WCx2FmvmGW68F24kI+tI4V5JMMBHHtdMtGwdfnZvwCIkRkjZ1jUvBLAdarh9ES&#10;C+2ufKBLFY1IEA4FKmhi7AspQ92QxTBxPXHyjs5bjEl6I7XHa4LbTk6zbC4ttpwWGuzpraH6VJ2t&#10;gv32aPbhO/M/s/z0rndl6TtTKvX0OJSvICIN8R7+b39oBc/TRb6AvzvpCsjV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bdqMYAAADeAAAADwAAAAAAAAAAAAAAAACYAgAAZHJz&#10;L2Rvd25yZXYueG1sUEsFBgAAAAAEAAQA9QAAAIsDAAAAAA==&#10;" path="m,113l,e" filled="f" strokecolor="#871800" strokeweight=".12pt">
                <v:path arrowok="t" o:connecttype="custom" o:connectlocs="0,107;0,0" o:connectangles="0,0"/>
                <o:lock v:ext="edit" aspectratio="t"/>
              </v:shape>
              <v:shape id="Freeform 1292" o:spid="_x0000_s3338" style="position:absolute;left:18052;top:8360;width:0;height:43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MI6sUA&#10;AADeAAAADwAAAGRycy9kb3ducmV2LnhtbESPXWvCMBSG7wX/QzjC7mZqB8VVo4gwpmww5sf9oTlt&#10;is1JbaLt9uuXi4GXL+8Xz3I92EbcqfO1YwWzaQKCuHC65krB6fj2PAfhA7LGxjEp+CEP69V4tMRc&#10;u56/6X4IlYgj7HNUYEJocyl9Yciin7qWOHql6yyGKLtK6g77OG4bmSZJJi3WHB8MtrQ1VFwON6vg&#10;Y2v7bJ4af/59/6SyyPZf13Kv1NNk2CxABBrCI/zf3mkFL+lrGgEiTkQ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QwjqxQAAAN4AAAAPAAAAAAAAAAAAAAAAAJgCAABkcnMv&#10;ZG93bnJldi54bWxQSwUGAAAAAAQABAD1AAAAigMAAAAA&#10;" path="m,454l,e" filled="f" strokecolor="#871800" strokeweight=".12pt">
                <v:path arrowok="t" o:connecttype="custom" o:connectlocs="0,430;0,0" o:connectangles="0,0"/>
                <o:lock v:ext="edit" aspectratio="t"/>
              </v:shape>
              <v:shape id="Freeform 1293" o:spid="_x0000_s3339" style="position:absolute;left:18427;top:8521;width:0;height:108;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bE8YA&#10;AADeAAAADwAAAGRycy9kb3ducmV2LnhtbESPQWsCMRSE74L/ITyht5rdLS3tapRFFHooYm2h18fm&#10;mV3cvKxJ1O2/N4WCx2FmvmHmy8F24kI+tI4V5NMMBHHtdMtGwffX5vEVRIjIGjvHpOCXAiwX49Ec&#10;S+2u/EmXfTQiQTiUqKCJsS+lDHVDFsPU9cTJOzhvMSbpjdQerwluO1lk2Yu02HJaaLCnVUP1cX+2&#10;CnYfB7MLP5k/PefHtd5Wle9MpdTDZKhmICIN8R7+b79rBU/FW5HD3510B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bE8YAAADeAAAADwAAAAAAAAAAAAAAAACYAgAAZHJz&#10;L2Rvd25yZXYueG1sUEsFBgAAAAAEAAQA9QAAAIsDAAAAAA==&#10;" path="m,113l,e" filled="f" strokecolor="#871800" strokeweight=".12pt">
                <v:path arrowok="t" o:connecttype="custom" o:connectlocs="0,108;0,0" o:connectangles="0,0"/>
                <o:lock v:ext="edit" aspectratio="t"/>
              </v:shape>
              <v:shape id="Freeform 1294" o:spid="_x0000_s3340" style="position:absolute;left:18803;top:8360;width:0;height:43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0zBsYA&#10;AADeAAAADwAAAGRycy9kb3ducmV2LnhtbESPUUvDMBSF3wX/Q7iCby41gzK7ZUMGsg0F2dzeL81t&#10;U9bc1CZbq7/eCIKPh3POdziL1ehacaU+NJ41PE4yEMSlNw3XGo4fLw8zECEiG2w9k4YvCrBa3t4s&#10;sDB+4D1dD7EWCcKhQA02xq6QMpSWHIaJ74iTV/neYUyyr6XpcUhw10qVZbl02HBasNjR2lJ5Plyc&#10;hte1G/KZsuH0vXmjqsx375/VTuv7u/F5DiLSGP/Df+2t0TBVT0rB7510Be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0zBsYAAADeAAAADwAAAAAAAAAAAAAAAACYAgAAZHJz&#10;L2Rvd25yZXYueG1sUEsFBgAAAAAEAAQA9QAAAIsDAAAAAA==&#10;" path="m,454l,e" filled="f" strokecolor="#871800" strokeweight=".12pt">
                <v:path arrowok="t" o:connecttype="custom" o:connectlocs="0,430;0,0" o:connectangles="0,0"/>
                <o:lock v:ext="edit" aspectratio="t"/>
              </v:shape>
              <v:shape id="Freeform 1295" o:spid="_x0000_s3341" style="position:absolute;left:19180;top:8520;width:0;height:110;rotation:90;visibility:visible;mso-wrap-style:square;v-text-anchor:top" coordsize="0,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8o0cgA&#10;AADeAAAADwAAAGRycy9kb3ducmV2LnhtbESPQWsCMRSE7wX/Q3iFXopmXUvR1ShtQbBQD1Uv3p6b&#10;52br5mVJUnf9902h0OMwM98wi1VvG3ElH2rHCsajDARx6XTNlYLDfj2cgggRWWPjmBTcKMBqObhb&#10;YKFdx5903cVKJAiHAhWYGNtCylAashhGriVO3tl5izFJX0ntsUtw28g8y56lxZrTgsGW3gyVl923&#10;VVC5zdfT6WM83WaPR/Zr+3rr3o1SD/f9yxxEpD7+h//aG61gks/yCfzeSVdAL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nyjRyAAAAN4AAAAPAAAAAAAAAAAAAAAAAJgCAABk&#10;cnMvZG93bnJldi54bWxQSwUGAAAAAAQABAD1AAAAjQMAAAAA&#10;" path="m,116l,e" filled="f" strokecolor="#871800" strokeweight=".12pt">
                <v:path arrowok="t" o:connecttype="custom" o:connectlocs="0,110;0,0" o:connectangles="0,0"/>
                <o:lock v:ext="edit" aspectratio="t"/>
              </v:shape>
              <v:shape id="Freeform 1296" o:spid="_x0000_s3342" style="position:absolute;left:19556;top:8360;width:0;height:43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O6ccA&#10;AADeAAAADwAAAGRycy9kb3ducmV2LnhtbESPQWvCQBSE7wX/w/IEb3XTWIJNXUWE0ooFqW3vj+xL&#10;NjT7Nma3JvXXu0LB4zAz3zCL1WAbcaLO144VPEwTEMSF0zVXCr4+X+7nIHxA1tg4JgV/5GG1HN0t&#10;MNeu5w86HUIlIoR9jgpMCG0upS8MWfRT1xJHr3SdxRBlV0ndYR/htpFpkmTSYs1xwWBLG0PFz+HX&#10;KthtbJ/NU+O/z6/vVBbZdn8st0pNxsP6GUSgIdzC/+03rWCWPqWPcL0Tr4Bc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4DunHAAAA3gAAAA8AAAAAAAAAAAAAAAAAmAIAAGRy&#10;cy9kb3ducmV2LnhtbFBLBQYAAAAABAAEAPUAAACMAwAAAAA=&#10;" path="m,454l,e" filled="f" strokecolor="#871800" strokeweight=".12pt">
                <v:path arrowok="t" o:connecttype="custom" o:connectlocs="0,430;0,0" o:connectangles="0,0"/>
                <o:lock v:ext="edit" aspectratio="t"/>
              </v:shape>
              <v:shape id="Freeform 1297" o:spid="_x0000_s3343" style="position:absolute;left:19932;top:8521;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cdEMYA&#10;AADeAAAADwAAAGRycy9kb3ducmV2LnhtbESPQWsCMRSE70L/Q3gFbzXriqXdGmWRCh6k6LbQ62Pz&#10;zC5uXtYk1fXfN4WCx2FmvmEWq8F24kI+tI4VTCcZCOLa6ZaNgq/PzdMLiBCRNXaOScGNAqyWD6MF&#10;Ftpd+UCXKhqRIBwKVNDE2BdShrohi2HieuLkHZ23GJP0RmqP1wS3ncyz7FlabDktNNjTuqH6VP1Y&#10;Bfvd0ezDd+bP8+npXX+Upe9MqdT4cSjfQEQa4j38395qBbP8NZ/D3510Be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cdEMYAAADeAAAADwAAAAAAAAAAAAAAAACYAgAAZHJz&#10;L2Rvd25yZXYueG1sUEsFBgAAAAAEAAQA9QAAAIsDAAAAAA==&#10;" path="m,113l,e" filled="f" strokecolor="#871800" strokeweight=".12pt">
                <v:path arrowok="t" o:connecttype="custom" o:connectlocs="0,107;0,0" o:connectangles="0,0"/>
                <o:lock v:ext="edit" aspectratio="t"/>
              </v:shape>
              <v:shape id="Freeform 1298" o:spid="_x0000_s3344" style="position:absolute;left:16681;top:9830;width:381;height:407;rotation:90;visibility:visible;mso-wrap-style:square;v-text-anchor:top" coordsize="401,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Igh8IA&#10;AADeAAAADwAAAGRycy9kb3ducmV2LnhtbESPzarCMBSE9xd8h3AEd9fUCqLVKCIIboTrD64PzbEt&#10;Nic1iba+vbkguBxm5htmsepMLZ7kfGVZwWiYgCDOra64UHA+bX+nIHxA1lhbJgUv8rBa9n4WmGnb&#10;8oGex1CICGGfoYIyhCaT0uclGfRD2xBH72qdwRClK6R22Ea4qWWaJBNpsOK4UGJDm5Ly2/FhFLTJ&#10;fbPlc2Vdt0Mr95d1YQ5/Sg363XoOIlAXvuFPe6cVjNNZOoH/O/EKyO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MiCHwgAAAN4AAAAPAAAAAAAAAAAAAAAAAJgCAABkcnMvZG93&#10;bnJldi54bWxQSwUGAAAAAAQABAD1AAAAhwMAAAAA&#10;" path="m,417r29,7l57,429r60,l201,410r77,-43l300,348r21,-20l369,254r27,-82l401,144r,-32l398,84,393,55,386,28,376,e" filled="f" strokeweight=".12pt">
                <v:path arrowok="t" o:connecttype="custom" o:connectlocs="0,396;28,402;54,407;111,407;191,389;264,348;285,330;305,311;351,241;376,163;381,137;381,106;378,80;373,52;367,27;357,0" o:connectangles="0,0,0,0,0,0,0,0,0,0,0,0,0,0,0,0"/>
                <o:lock v:ext="edit" aspectratio="t"/>
              </v:shape>
              <v:shape id="Freeform 1299" o:spid="_x0000_s3345" style="position:absolute;left:19252;top:6347;width:933;height:1034;rotation:90;visibility:visible;mso-wrap-style:square;v-text-anchor:top" coordsize="982,1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58ujskA&#10;AADeAAAADwAAAGRycy9kb3ducmV2LnhtbESPQWvCQBSE74X+h+UVequbplJrdBUpiEIpYupBb4/s&#10;MxvMvo3Z1cT++m6h0OMwM98w03lva3Gl1leOFTwPEhDEhdMVlwp2X8unNxA+IGusHZOCG3mYz+7v&#10;pphp1/GWrnkoRYSwz1CBCaHJpPSFIYt+4Bri6B1dazFE2ZZSt9hFuK1lmiSv0mLFccFgQ++GilN+&#10;sQpW9vzx2Z9Xh7w7LrpiuXFm+L1X6vGhX0xABOrDf/ivvdYKXtJxOoLfO/EKyN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58ujskAAADeAAAADwAAAAAAAAAAAAAAAACYAgAA&#10;ZHJzL2Rvd25yZXYueG1sUEsFBgAAAAAEAAQA9QAAAI4DAAAAAA==&#10;" path="m,1090l982,e" filled="f" strokeweight=".12pt">
                <v:path arrowok="t" o:connecttype="custom" o:connectlocs="0,1034;933,0" o:connectangles="0,0"/>
                <o:lock v:ext="edit" aspectratio="t"/>
              </v:shape>
              <v:shape id="Freeform 1300" o:spid="_x0000_s3346" style="position:absolute;left:18693;top:7223;width:99;height:43;rotation:90;visibility:visible;mso-wrap-style:square;v-text-anchor:top" coordsize="10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2hncMA&#10;AADeAAAADwAAAGRycy9kb3ducmV2LnhtbERPz0/CMBS+k/g/NM/EG3TMBGRSlrlIIjdAvb+sz25u&#10;fV3WOuZ/Tw8kHL98v7f5ZDsx0uAbxwqWiwQEceV0w0bB1+d+/gLCB2SNnWNS8E8e8t3DbIuZdhc+&#10;0XgORsQQ9hkqqEPoMyl9VZNFv3A9ceR+3GAxRDgYqQe8xHDbyTRJVtJiw7Ghxp7Kmqr2/GcVHMtD&#10;8db9rsN327yz3S+L48YYpZ4ep+IVRKAp3MU394dW8Jxu0rg33olXQO6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2hncMAAADeAAAADwAAAAAAAAAAAAAAAACYAgAAZHJzL2Rv&#10;d25yZXYueG1sUEsFBgAAAAAEAAQA9QAAAIgDAAAAAA==&#10;" path="m,l104,45e" filled="f" strokeweight=".12pt">
                <v:path arrowok="t" o:connecttype="custom" o:connectlocs="0,0;99,43" o:connectangles="0,0"/>
                <o:lock v:ext="edit" aspectratio="t"/>
              </v:shape>
              <v:shape id="Freeform 1301" o:spid="_x0000_s3347" style="position:absolute;left:17705;top:7179;width:103;height:32;rotation:90;visibility:visible;mso-wrap-style:square;v-text-anchor:top" coordsize="10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s1f8cA&#10;AADeAAAADwAAAGRycy9kb3ducmV2LnhtbESPQWsCMRSE7wX/Q3iCt5rtWkp3axQVxCK91Bba3h6b&#10;5+7SzcuSRLP+eyMUehxm5htmvhxMJ87kfGtZwcM0A0FcWd1yreDzY3v/DMIHZI2dZVJwIQ/Lxehu&#10;jqW2kd/pfAi1SBD2JSpoQuhLKX3VkEE/tT1x8o7WGQxJulpqhzHBTSfzLHuSBltOCw32tGmo+j2c&#10;jIKvRxe/j/vwU+14XZg2rrdvcVBqMh5WLyACDeE//Nd+1QpmeZEXcLuTro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rNX/HAAAA3gAAAA8AAAAAAAAAAAAAAAAAmAIAAGRy&#10;cy9kb3ducmV2LnhtbFBLBQYAAAAABAAEAPUAAACMAwAAAAA=&#10;" path="m,34l108,e" filled="f" strokeweight=".12pt">
                <v:path arrowok="t" o:connecttype="custom" o:connectlocs="0,32;103,0" o:connectangles="0,0"/>
                <o:lock v:ext="edit" aspectratio="t"/>
              </v:shape>
              <v:shape id="Freeform 1302" o:spid="_x0000_s3348" style="position:absolute;left:16938;top:7745;width:60;height:88;rotation:90;visibility:visible;mso-wrap-style:square;v-text-anchor:top" coordsize="63,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NnLsUA&#10;AADeAAAADwAAAGRycy9kb3ducmV2LnhtbESPTWvCQBCG7wX/wzKFXopujFDa6CoiSAWpWCt6HbKT&#10;D5qdDdlR47/vHoQeX94vntmid426UhdqzwbGowQUce5tzaWB4896+A4qCLLFxjMZuFOAxXzwNMPM&#10;+ht/0/UgpYojHDI0UIm0mdYhr8hhGPmWOHqF7xxKlF2pbYe3OO4anSbJm3ZYc3yosKVVRfnv4eIM&#10;uPN5tb18pa97vpefu5MU4tvCmJfnfjkFJdTLf/jR3lgDk/RjEgEiTkQBPf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k2cuxQAAAN4AAAAPAAAAAAAAAAAAAAAAAJgCAABkcnMv&#10;ZG93bnJldi54bWxQSwUGAAAAAAQABAD1AAAAigMAAAAA&#10;" path="m,93l63,e" filled="f" strokeweight=".12pt">
                <v:path arrowok="t" o:connecttype="custom" o:connectlocs="0,88;60,0" o:connectangles="0,0"/>
                <o:lock v:ext="edit" aspectratio="t"/>
              </v:shape>
              <v:shape id="Freeform 1303" o:spid="_x0000_s3349" style="position:absolute;left:16738;top:8697;width:13;height:107;rotation:90;visibility:visible;mso-wrap-style:square;v-text-anchor:top" coordsize="14,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YsM8cA&#10;AADeAAAADwAAAGRycy9kb3ducmV2LnhtbESPQWvCQBSE70L/w/IK3sxGBbHRNRRpsActbVp6fmSf&#10;SUj2bcxuNe2v7wqCx2FmvmHW6WBacabe1ZYVTKMYBHFhdc2lgq/PbLIE4TyyxtYyKfglB+nmYbTG&#10;RNsLf9A596UIEHYJKqi87xIpXVGRQRfZjjh4R9sb9EH2pdQ9XgLctHIWxwtpsOawUGFH24qKJv8x&#10;CnST2cOupPfv3f5w+su37ctbkSk1fhyeVyA8Df4evrVftYL57Gk+heudcAXk5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mLDPHAAAA3gAAAA8AAAAAAAAAAAAAAAAAmAIAAGRy&#10;cy9kb3ducmV2LnhtbFBLBQYAAAAABAAEAPUAAACMAwAAAAA=&#10;" path="m14,113l,e" filled="f" strokeweight=".12pt">
                <v:path arrowok="t" o:connecttype="custom" o:connectlocs="13,107;0,0" o:connectangles="0,0"/>
                <o:lock v:ext="edit" aspectratio="t"/>
              </v:shape>
              <v:shape id="Freeform 1304" o:spid="_x0000_s3350" style="position:absolute;left:17155;top:9596;width:78;height:73;rotation:90;visibility:visible;mso-wrap-style:square;v-text-anchor:top" coordsize="8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Q1TccA&#10;AADeAAAADwAAAGRycy9kb3ducmV2LnhtbESPQWvCQBSE70L/w/IKvdWNiUiauooKlh6soPbQ42v2&#10;mSzNvg3ZrYn/3i0UPA4z8w0zXw62ERfqvHGsYDJOQBCXThuuFHyets85CB+QNTaOScGVPCwXD6M5&#10;Ftr1fKDLMVQiQtgXqKAOoS2k9GVNFv3YtcTRO7vOYoiyq6TusI9w28g0SWbSouG4UGNLm5rKn+Ov&#10;VbBuvv0s6af9znxN9nmWv32Ys1Xq6XFYvYIINIR7+L/9rhVk6UuWwt+deAX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kNU3HAAAA3gAAAA8AAAAAAAAAAAAAAAAAmAIAAGRy&#10;cy9kb3ducmV2LnhtbFBLBQYAAAAABAAEAPUAAACMAwAAAAA=&#10;" path="m82,77l,e" filled="f" strokeweight=".12pt">
                <v:path arrowok="t" o:connecttype="custom" o:connectlocs="78,73;0,0" o:connectangles="0,0"/>
                <o:lock v:ext="edit" aspectratio="t"/>
              </v:shape>
              <v:shape id="Freeform 1305" o:spid="_x0000_s3351" style="position:absolute;left:18050;top:10016;width:107;height:8;rotation:90;visibility:visible;mso-wrap-style:square;v-text-anchor:top" coordsize="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95uMcA&#10;AADeAAAADwAAAGRycy9kb3ducmV2LnhtbESPUUvDQBCE3wX/w7EFX8ReTERq2mspBbEgWKz+gG1u&#10;mwvN7aW5tU3/fU8QfBxm5htmthh8q07UxyawgcdxBoq4Crbh2sD31+vDBFQUZIttYDJwoQiL+e3N&#10;DEsbzvxJp63UKkE4lmjAiXSl1rFy5DGOQ0ecvH3oPUqSfa1tj+cE963Os+xZe2w4LTjsaOWoOmx/&#10;vIEg3eFNf0x2x424p7W9X+bveW3M3WhYTkEJDfIf/muvrYEifykK+L2TroCe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9vebjHAAAA3gAAAA8AAAAAAAAAAAAAAAAAmAIAAGRy&#10;cy9kb3ducmV2LnhtbFBLBQYAAAAABAAEAPUAAACMAwAAAAA=&#10;" path="m113,8l,e" filled="f" strokeweight=".12pt">
                <v:path arrowok="t" o:connecttype="custom" o:connectlocs="107,8;0,0" o:connectangles="0,0"/>
                <o:lock v:ext="edit" aspectratio="t"/>
              </v:shape>
              <v:shape id="Freeform 1306" o:spid="_x0000_s3352" style="position:absolute;left:19007;top:9697;width:84;height:66;rotation:90;visibility:visible;mso-wrap-style:square;v-text-anchor:top" coordsize="8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C2mcIA&#10;AADeAAAADwAAAGRycy9kb3ducmV2LnhtbESPzYrCMBSF94LvEK7gRsbUKjLtGEUEwVmOiutLcyct&#10;Njelidr69GZgwOXh/Hyc1aaztbhT6yvHCmbTBARx4XTFRsH5tP/4BOEDssbaMSnoycNmPRysMNfu&#10;wT90PwYj4gj7HBWUITS5lL4oyaKfuoY4er+utRiibI3ULT7iuK1lmiRLabHiSCixoV1JxfV4s5FL&#10;kyLr+8wkqc/sM3xbg/6i1HjUbb9ABOrCO/zfPmgF8zSbL+DvTrw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gLaZwgAAAN4AAAAPAAAAAAAAAAAAAAAAAJgCAABkcnMvZG93&#10;bnJldi54bWxQSwUGAAAAAAQABAD1AAAAhwMAAAAA&#10;" path="m88,l,70e" filled="f" strokeweight=".12pt">
                <v:path arrowok="t" o:connecttype="custom" o:connectlocs="84,0;0,66" o:connectangles="0,0"/>
                <o:lock v:ext="edit" aspectratio="t"/>
              </v:shape>
              <v:shape id="Freeform 1307" o:spid="_x0000_s3353" style="position:absolute;left:19574;top:8847;width:26;height:106;rotation:90;visibility:visible;mso-wrap-style:square;v-text-anchor:top" coordsize="27,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fCxsgA&#10;AADeAAAADwAAAGRycy9kb3ducmV2LnhtbESPQWvCQBSE74X+h+UVetNNE2o1ukpRBE+CtgWPj+wz&#10;iWbfxt2tSf313YLQ4zAz3zCzRW8acSXna8sKXoYJCOLC6ppLBZ8f68EYhA/IGhvLpOCHPCzmjw8z&#10;zLXteEfXfShFhLDPUUEVQptL6YuKDPqhbYmjd7TOYIjSlVI77CLcNDJNkpE0WHNcqLClZUXFef9t&#10;FJy+XLNM3kKa7Vbby+RwW10O3Ump56f+fQoiUB/+w/f2RivI0kn2Cn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V8LGyAAAAN4AAAAPAAAAAAAAAAAAAAAAAJgCAABk&#10;cnMvZG93bnJldi54bWxQSwUGAAAAAAQABAD1AAAAjQMAAAAA&#10;" path="m27,l,111e" filled="f" strokeweight=".12pt">
                <v:path arrowok="t" o:connecttype="custom" o:connectlocs="26,0;0,106" o:connectangles="0,0"/>
                <o:lock v:ext="edit" aspectratio="t"/>
              </v:shape>
              <v:shape id="Freeform 1308" o:spid="_x0000_s3354" style="position:absolute;left:19441;top:7872;width:49;height:95;rotation:90;visibility:visible;mso-wrap-style:square;v-text-anchor:top" coordsize="51,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S1fMYA&#10;AADeAAAADwAAAGRycy9kb3ducmV2LnhtbESPQYvCMBSE7wv+h/AEL6LpKohbjSKLsl48WD3s8dk8&#10;m2LzUppYu//eCMIeh5n5hlmuO1uJlhpfOlbwOU5AEOdOl1woOJ92ozkIH5A1Vo5JwR95WK96H0tM&#10;tXvwkdosFCJC2KeowIRQp1L63JBFP3Y1cfSurrEYomwKqRt8RLit5CRJZtJiyXHBYE3fhvJbdrcK&#10;Wnc012HenTeXvfwZFr/b3QG3Sg363WYBIlAX/sPv9l4rmE6+pjN43YlXQK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9S1fMYAAADeAAAADwAAAAAAAAAAAAAAAACYAgAAZHJz&#10;L2Rvd25yZXYueG1sUEsFBgAAAAAEAAQA9QAAAIsDAAAAAA==&#10;" path="m,l51,101e" filled="f" strokeweight=".12pt">
                <v:path arrowok="t" o:connecttype="custom" o:connectlocs="0,0;49,95" o:connectangles="0,0"/>
                <o:lock v:ext="edit" aspectratio="t"/>
              </v:shape>
              <v:shape id="Freeform 1309" o:spid="_x0000_s3355" style="position:absolute;left:18693;top:7223;width:99;height:43;rotation:90;visibility:visible;mso-wrap-style:square;v-text-anchor:top" coordsize="104,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ujMsUA&#10;AADeAAAADwAAAGRycy9kb3ducmV2LnhtbESPW4vCMBSE3wX/QzjCvmmqgpeuUaqssL552/dDczbt&#10;2pyUJmr33xtB8HGYmW+Yxaq1lbhR40vHCoaDBARx7nTJRsH5tO3PQPiArLFyTAr+ycNq2e0sMNXu&#10;zge6HYMREcI+RQVFCHUqpc8LsugHriaO3q9rLIYoGyN1g/cIt5UcJclEWiw5LhRY06ag/HK8WgX7&#10;zS5bV3/T8HMpv9huh9l+boxSH702+wQRqA3v8Kv9rRWMR/PxFJ534hW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G6MyxQAAAN4AAAAPAAAAAAAAAAAAAAAAAJgCAABkcnMv&#10;ZG93bnJldi54bWxQSwUGAAAAAAQABAD1AAAAigMAAAAA&#10;" path="m,l104,45e" filled="f" strokeweight=".12pt">
                <v:path arrowok="t" o:connecttype="custom" o:connectlocs="0,0;99,43" o:connectangles="0,0"/>
                <o:lock v:ext="edit" aspectratio="t"/>
              </v:shape>
              <v:shape id="Freeform 1310" o:spid="_x0000_s3356" style="position:absolute;left:16930;top:7430;width:471;height:308;rotation:90;visibility:visible;mso-wrap-style:square;v-text-anchor:top" coordsize="495,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4/UcMA&#10;AADeAAAADwAAAGRycy9kb3ducmV2LnhtbERP3WrCMBS+H+wdwhl4N1MVZK1GKQVBZYxZ9wBnzbEt&#10;Jielidq+vbkY7PLj+19vB2vEnXrfOlYwmyYgiCunW64V/Jx37x8gfEDWaByTgpE8bDevL2vMtHvw&#10;ie5lqEUMYZ+hgiaELpPSVw1Z9FPXEUfu4nqLIcK+lrrHRwy3Rs6TZCktthwbGuyoaKi6ljer4Pab&#10;fhZXU4yjQX34Sr+PszxfKjV5G/IViEBD+Bf/ufdawWKeLuLeeCdeAb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4/UcMAAADeAAAADwAAAAAAAAAAAAAAAACYAgAAZHJzL2Rv&#10;d25yZXYueG1sUEsFBgAAAAAEAAQA9QAAAIgDAAAAAA==&#10;" path="m495,324l,e" filled="f" strokeweight=".12pt">
                <v:path arrowok="t" o:connecttype="custom" o:connectlocs="471,308;0,0" o:connectangles="0,0"/>
                <o:lock v:ext="edit" aspectratio="t"/>
              </v:shape>
              <v:shape id="Freeform 1311" o:spid="_x0000_s3357" style="position:absolute;left:16488;top:8433;width:554;height:67;rotation:90;visibility:visible;mso-wrap-style:square;v-text-anchor:top" coordsize="58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2IfcUA&#10;AADeAAAADwAAAGRycy9kb3ducmV2LnhtbESPUWvCMBSF3wf7D+EO9lJmah1u6YwiG4I+jdX9gEtz&#10;bcuam5JErf9+EQQfD+c753AWq9H24kQ+dI41TCc5COLamY4bDb/7zcs7iBCRDfaOScOFAqyWjw8L&#10;LI078w+dqtiIVMKhRA1tjEMpZahbshgmbiBO3sF5izFJ30jj8ZzKbS+LPJ9Lix2nhRYH+myp/quO&#10;VoNKkHo9ZF+h+FZZEy/Zzr8dtX5+GtcfICKN8Q7f0lujYVaomYLrnXQF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fYh9xQAAAN4AAAAPAAAAAAAAAAAAAAAAAJgCAABkcnMv&#10;ZG93bnJldi54bWxQSwUGAAAAAAQABAD1AAAAigMAAAAA&#10;" path="m583,l,70e" filled="f" strokeweight=".12pt">
                <v:path arrowok="t" o:connecttype="custom" o:connectlocs="554,0;0,67" o:connectangles="0,0"/>
                <o:lock v:ext="edit" aspectratio="t"/>
              </v:shape>
              <v:shape id="Freeform 1312" o:spid="_x0000_s3358" style="position:absolute;left:18622;top:9632;width:337;height:449;rotation:90;visibility:visible;mso-wrap-style:square;v-text-anchor:top" coordsize="355,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QBhsQA&#10;AADeAAAADwAAAGRycy9kb3ducmV2LnhtbESPy4rCMBSG98K8QzgD7jQdLTJTjTIURFfipcz6THNs&#10;i81JbaKtb28Wgsuf/8a3WPWmFndqXWVZwdc4AkGcW11xoSA7rUffIJxH1lhbJgUPcrBafgwWmGjb&#10;8YHuR1+IMMIuQQWl900ipctLMujGtiEO3tm2Bn2QbSF1i10YN7WcRNFMGqw4PJTYUFpSfjnejAK5&#10;y/6vf5XZSxNfNtksLeI07ZQafva/cxCeev8Ov9pbrWA6+YkDQMAJKC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EAYbEAAAA3gAAAA8AAAAAAAAAAAAAAAAAmAIAAGRycy9k&#10;b3ducmV2LnhtbFBLBQYAAAAABAAEAPUAAACJAwAAAAA=&#10;" path="m,l355,473e" filled="f" strokeweight=".12pt">
                <v:path arrowok="t" o:connecttype="custom" o:connectlocs="0,0;337,449" o:connectangles="0,0"/>
                <o:lock v:ext="edit" aspectratio="t"/>
              </v:shape>
              <v:shape id="Freeform 1313" o:spid="_x0000_s3359" style="position:absolute;left:19196;top:9097;width:548;height:127;rotation:90;visibility:visible;mso-wrap-style:square;v-text-anchor:top" coordsize="576,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AYfscA&#10;AADeAAAADwAAAGRycy9kb3ducmV2LnhtbESP0WrCQBRE3wv9h+UW+mY20bbU6BrSQotgKaj5gGv2&#10;mgSzd0N2o/Hv3YLQx2FmzjDLbDStOFPvGssKkigGQVxa3XCloNh/Td5BOI+ssbVMCq7kIFs9Piwx&#10;1fbCWzrvfCUChF2KCmrvu1RKV9Zk0EW2Iw7e0fYGfZB9JXWPlwA3rZzG8Zs02HBYqLGjz5rK024w&#10;Cjbl7zhsDsfvYrt+/ck/cpKzw6DU89OYL0B4Gv1/+N5eawWz6fwlgb874Qr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QGH7HAAAA3gAAAA8AAAAAAAAAAAAAAAAAmAIAAGRy&#10;cy9kb3ducmV2LnhtbFBLBQYAAAAABAAEAPUAAACMAwAAAAA=&#10;" path="m,l576,134e" filled="f" strokeweight=".12pt">
                <v:path arrowok="t" o:connecttype="custom" o:connectlocs="0,0;548,127" o:connectangles="0,0"/>
                <o:lock v:ext="edit" aspectratio="t"/>
              </v:shape>
              <v:shape id="Freeform 1314" o:spid="_x0000_s3360" style="position:absolute;left:19294;top:8069;width:502;height:252;rotation:90;visibility:visible;mso-wrap-style:square;v-text-anchor:top" coordsize="528,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NxLccA&#10;AADeAAAADwAAAGRycy9kb3ducmV2LnhtbESPQWvCQBSE7wX/w/KE3urGtIhGV7GC0HoQTKX0+Jp9&#10;JsHs23R3G9N/7xYEj8PMfMMsVr1pREfO15YVjEcJCOLC6ppLBceP7dMUhA/IGhvLpOCPPKyWg4cF&#10;Ztpe+EBdHkoRIewzVFCF0GZS+qIig35kW+LonawzGKJ0pdQOLxFuGpkmyUQarDkuVNjSpqLinP8a&#10;Be71k/Ov7/fJ/sgn+ZPMdt2+3yn1OOzXcxCB+nAP39pvWsFzOntJ4f9OvA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cS3HAAAA3gAAAA8AAAAAAAAAAAAAAAAAmAIAAGRy&#10;cy9kb3ducmV2LnhtbFBLBQYAAAAABAAEAPUAAACMAwAAAAA=&#10;" path="m,266l528,e" filled="f" strokeweight=".12pt">
                <v:path arrowok="t" o:connecttype="custom" o:connectlocs="0,252;502,0" o:connectangles="0,0"/>
                <o:lock v:ext="edit" aspectratio="t"/>
              </v:shape>
              <v:shape id="Freeform 1315" o:spid="_x0000_s3361" style="position:absolute;left:18868;top:7148;width:223;height:516;rotation:90;visibility:visible;mso-wrap-style:square;v-text-anchor:top" coordsize="235,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3fMcQA&#10;AADeAAAADwAAAGRycy9kb3ducmV2LnhtbESPQWsCMRSE74L/ITyhN81WRe3WKCIUvBW39f7YPDfp&#10;bl6WTXTXf98UCh6HmfmG2e4H14g7dcF6VvA6y0AQl15brhR8f31MNyBCRNbYeCYFDwqw341HW8y1&#10;7/lM9yJWIkE45KjAxNjmUobSkMMw8y1x8q6+cxiT7CqpO+wT3DVynmUr6dByWjDY0tFQWRc3p6Bc&#10;D5vzpz38XHRWXHtT1Etra6VeJsPhHUSkIT7D/+2TVrCYvy0X8HcnXQG5+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N3zHEAAAA3gAAAA8AAAAAAAAAAAAAAAAAmAIAAGRycy9k&#10;b3ducmV2LnhtbFBLBQYAAAAABAAEAPUAAACJAwAAAAA=&#10;" path="m,544l235,e" filled="f" strokeweight=".12pt">
                <v:path arrowok="t" o:connecttype="custom" o:connectlocs="0,516;223,0" o:connectangles="0,0"/>
                <o:lock v:ext="edit" aspectratio="t"/>
              </v:shape>
              <v:shape id="Freeform 1316" o:spid="_x0000_s3362" style="position:absolute;left:19187;top:7568;width:378;height:276;rotation:90;visibility:visible;mso-wrap-style:square;v-text-anchor:top" coordsize="398,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N06sgA&#10;AADeAAAADwAAAGRycy9kb3ducmV2LnhtbESPUUvDMBSF3wf7D+EOfBGXrttE67IhhckYe5jTH3Bp&#10;rk1dc1OSuFZ/vRGEPR7OOd/hrDaDbcWFfGgcK5hNMxDEldMN1wre37Z3DyBCRNbYOiYF3xRgsx6P&#10;Vlho1/MrXU6xFgnCoUAFJsaukDJUhiyGqeuIk/fhvMWYpK+l9tgnuG1lnmX30mLDacFgR6Wh6nz6&#10;sgr8z8syN4dd2deYH8v5535b3u6VupkMz08gIg3xGv5v77SCef64WMDfnXQ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03TqyAAAAN4AAAAPAAAAAAAAAAAAAAAAAJgCAABk&#10;cnMvZG93bnJldi54bWxQSwUGAAAAAAQABAD1AAAAjQMAAAAA&#10;" path="m398,l362,19,326,39,290,60,254,82r-33,24l187,130r-34,24l122,180,91,207,60,233,29,262,,291e" filled="f" strokeweight=".12pt">
                <v:path arrowok="t" o:connecttype="custom" o:connectlocs="378,0;344,18;310,37;275,57;241,78;210,101;178,123;145,146;116,171;86,196;57,221;28,248;0,276" o:connectangles="0,0,0,0,0,0,0,0,0,0,0,0,0"/>
                <o:lock v:ext="edit" aspectratio="t"/>
              </v:shape>
              <v:shape id="Freeform 1317" o:spid="_x0000_s3363" style="position:absolute;left:17427;top:7035;width:205;height:421;rotation:90;visibility:visible;mso-wrap-style:square;v-text-anchor:top" coordsize="216,4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iJr8UA&#10;AADeAAAADwAAAGRycy9kb3ducmV2LnhtbESPX2vCMBTF3wd+h3AF3zTVbmOtRhHd3J4GukFfL821&#10;KTY3pcm0fnsjCHs8nD8/zmLV20acqfO1YwXTSQKCuHS65krB78/H+A2ED8gaG8ek4EoeVsvB0wJz&#10;7S68p/MhVCKOsM9RgQmhzaX0pSGLfuJa4ugdXWcxRNlVUnd4ieO2kbMkeZUWa44Egy1tDJWnw5+N&#10;kOneVoXGbbYzn8V35opt+p4qNRr26zmIQH34Dz/aX1pBOsueX+B+J14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mImvxQAAAN4AAAAPAAAAAAAAAAAAAAAAAJgCAABkcnMv&#10;ZG93bnJldi54bWxQSwUGAAAAAAQABAD1AAAAigMAAAAA&#10;" path="m,l12,38,24,77r17,40l55,156r17,36l89,230r19,36l127,302r22,36l171,374r21,36l216,444e" filled="f" strokeweight=".12pt">
                <v:path arrowok="t" o:connecttype="custom" o:connectlocs="0,0;11,36;23,73;39,111;52,148;68,182;84,218;103,252;121,286;141,320;162,355;182,389;205,421" o:connectangles="0,0,0,0,0,0,0,0,0,0,0,0,0"/>
                <o:lock v:ext="edit" aspectratio="t"/>
              </v:shape>
              <v:shape id="Freeform 1318" o:spid="_x0000_s3364" style="position:absolute;left:16612;top:7879;width:431;height:192;rotation:90;visibility:visible;mso-wrap-style:square;v-text-anchor:top" coordsize="454,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ndm8gA&#10;AADeAAAADwAAAGRycy9kb3ducmV2LnhtbESPT2vCQBTE74V+h+UVeim60RZxo6tUocVDD9Z/50f2&#10;mcRm34bsaqKf3i0Uehxm5jfMdN7ZSlyo8aVjDYN+AoI4c6bkXMNu+9Ebg/AB2WDlmDRcycN89vgw&#10;xdS4lr/psgm5iBD2KWooQqhTKX1WkEXfdzVx9I6usRiibHJpGmwj3FZymCQjabHkuFBgTcuCsp/N&#10;2WpY7F8q9Vm3+SA5HNen85e6Kau0fn7q3icgAnXhP/zXXhkNr0P1NoLfO/EKy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Cd2byAAAAN4AAAAPAAAAAAAAAAAAAAAAAJgCAABk&#10;cnMvZG93bnJldi54bWxQSwUGAAAAAAQABAD1AAAAjQMAAAAA&#10;" path="m,l36,22,72,44r36,21l144,84r39,17l218,120r39,15l295,152r39,14l375,178r38,12l454,202e" filled="f" strokeweight=".12pt">
                <v:path arrowok="t" o:connecttype="custom" o:connectlocs="0,0;34,21;68,42;103,62;137,80;174,96;207,114;244,128;280,144;317,158;356,169;392,181;431,192" o:connectangles="0,0,0,0,0,0,0,0,0,0,0,0,0"/>
                <o:lock v:ext="edit" aspectratio="t"/>
              </v:shape>
              <v:shape id="Freeform 1319" o:spid="_x0000_s3365" style="position:absolute;left:18480;top:6910;width:114;height:455;rotation:90;visibility:visible;mso-wrap-style:square;v-text-anchor:top" coordsize="120,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kSlsYA&#10;AADeAAAADwAAAGRycy9kb3ducmV2LnhtbESPQWvCQBSE7wX/w/KE3uqmqVSNriINSsWDGMXzM/ua&#10;hGbfhuwa03/vFgo9DjPzDbNY9aYWHbWusqzgdRSBIM6trrhQcD5tXqYgnEfWWFsmBT/kYLUcPC0w&#10;0fbOR+oyX4gAYZeggtL7JpHS5SUZdCPbEAfvy7YGfZBtIXWL9wA3tYyj6F0arDgslNjQR0n5d3Yz&#10;Csbp5bDvtMzNJtvpNV63adrHSj0P+/UchKfe/4f/2p9awVs8G0/g9064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kSlsYAAADeAAAADwAAAAAAAAAAAAAAAACYAgAAZHJz&#10;L2Rvd25yZXYueG1sUEsFBgAAAAAEAAQA9QAAAIsDAAAAAA==&#10;" path="m120,l106,38,89,77,77,117,65,156,53,197,41,235,31,276r-7,41l17,357r-7,41l5,439,,480e" filled="f" strokeweight=".12pt">
                <v:path arrowok="t" o:connecttype="custom" o:connectlocs="114,0;101,36;85,73;73,111;62,148;50,187;39,223;29,262;23,300;16,338;10,377;5,416;0,455" o:connectangles="0,0,0,0,0,0,0,0,0,0,0,0,0"/>
                <o:lock v:ext="edit" aspectratio="t"/>
              </v:shape>
              <v:shape id="Freeform 1320" o:spid="_x0000_s3366" style="position:absolute;left:16531;top:8918;width:452;height:130;rotation:90;visibility:visible;mso-wrap-style:square;v-text-anchor:top" coordsize="476,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Xx8YA&#10;AADeAAAADwAAAGRycy9kb3ducmV2LnhtbERPy2rCQBTdF/oPwxXc1Zn4KJpmFBGFYjeatuDyNnNN&#10;UjN3Qmaq8e87i0KXh/POVr1txJU6XzvWkIwUCOLCmZpLDR/vu6c5CB+QDTaOScOdPKyWjw8Zpsbd&#10;+EjXPJQihrBPUUMVQptK6YuKLPqRa4kjd3adxRBhV0rT4S2G20aOlXqWFmuODRW2tKmouOQ/VsOm&#10;mO9nu+TzPlMH/1Zfvrenr1JpPRz06xcQgfrwL/5zvxoNk/FiGvfGO/EK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CXx8YAAADeAAAADwAAAAAAAAAAAAAAAACYAgAAZHJz&#10;L2Rvd25yZXYueG1sUEsFBgAAAAAEAAQA9QAAAIsDAAAAAA==&#10;" path="m,137r41,-7l82,123r41,-7l164,108r40,-9l243,87,284,75,322,63,360,48,399,34,437,17,476,e" filled="f" strokeweight=".12pt">
                <v:path arrowok="t" o:connecttype="custom" o:connectlocs="0,130;39,123;78,117;117,110;156,102;194,94;231,83;270,71;306,60;342,46;379,32;415,16;452,0" o:connectangles="0,0,0,0,0,0,0,0,0,0,0,0,0"/>
                <o:lock v:ext="edit" aspectratio="t"/>
              </v:shape>
              <v:shape id="Freeform 1321" o:spid="_x0000_s3367" style="position:absolute;left:17221;top:9608;width:262;height:389;rotation:90;visibility:visible;mso-wrap-style:square;v-text-anchor:top" coordsize="276,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sN8kA&#10;AADeAAAADwAAAGRycy9kb3ducmV2LnhtbESPzWrDMBCE74W+g9hCLqaR6/6QuFFCHQgk6SGJ0wdY&#10;rK1taq2MpDju21eFQo/DzHzDLFaj6cRAzreWFTxMUxDEldUt1wo+zpv7GQgfkDV2lknBN3lYLW9v&#10;Fphre+UTDWWoRYSwz1FBE0KfS+mrhgz6qe2Jo/dpncEQpauldniNcNPJLE1fpMGW40KDPa0bqr7K&#10;i1GQlINLDuY9Kfbdcfuc+V1RnHZKTe7Gt1cQgcbwH/5rb7WCx2z+NIffO/EK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nsN8kAAADeAAAADwAAAAAAAAAAAAAAAACYAgAA&#10;ZHJzL2Rvd25yZXYueG1sUEsFBgAAAAAEAAQA9QAAAI4DAAAAAA==&#10;" path="m,410l29,379,55,348,81,317r24,-34l132,252r21,-36l177,182r22,-36l221,110,240,74,259,38,276,e" filled="f" strokeweight=".12pt">
                <v:path arrowok="t" o:connecttype="custom" o:connectlocs="0,389;28,360;52,330;77,301;100,269;125,239;145,205;168,173;189,139;210,104;228,70;246,36;262,0" o:connectangles="0,0,0,0,0,0,0,0,0,0,0,0,0"/>
                <o:lock v:ext="edit" aspectratio="t"/>
              </v:shape>
              <v:shape id="Freeform 1322" o:spid="_x0000_s3368" style="position:absolute;left:18307;top:9817;width:51;height:467;rotation:90;visibility:visible;mso-wrap-style:square;v-text-anchor:top" coordsize="53,4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uucUA&#10;AADeAAAADwAAAGRycy9kb3ducmV2LnhtbESPy2oCMRSG9wXfIZxCd5qppV6mRnFaBOnO0YXuDpPj&#10;ZGhyMkyiTn16syh0+fPf+Bar3llxpS40nhW8jjIQxJXXDdcKDvvNcAYiRGSN1jMp+KUAq+XgaYG5&#10;9jfe0bWMtUgjHHJUYGJscylDZchhGPmWOHln3zmMSXa11B3e0rizcpxlE+mw4fRgsKVPQ9VPeXEK&#10;9tNve9+gPH6VRbG9nKw5Y9Er9fLcrz9AROrjf/ivvdUK3sbz9wSQcBIK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T665xQAAAN4AAAAPAAAAAAAAAAAAAAAAAJgCAABkcnMv&#10;ZG93bnJldi54bWxQSwUGAAAAAAQABAD1AAAAigMAAAAA&#10;" path="m50,492r3,-41l53,367,50,326,48,285,43,244,38,201,33,160,26,120,19,81,9,40,,e" filled="f" strokeweight=".12pt">
                <v:path arrowok="t" o:connecttype="custom" o:connectlocs="48,467;51,428;51,348;48,309;46,271;41,232;37,191;32,152;25,114;18,77;9,38;0,0" o:connectangles="0,0,0,0,0,0,0,0,0,0,0,0"/>
                <o:lock v:ext="edit" aspectratio="t"/>
              </v:shape>
              <v:shape id="Freeform 1323" o:spid="_x0000_s3369" style="position:absolute;left:19075;top:9441;width:337;height:325;rotation:90;visibility:visible;mso-wrap-style:square;v-text-anchor:top" coordsize="355,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2ZsUA&#10;AADeAAAADwAAAGRycy9kb3ducmV2LnhtbESPQWvCQBSE74X+h+UVvNWNiqVNXYMIitBTVXp+3X1m&#10;Q7Nvk+yaxH/fFQo9DjPzDbMqRleLnrpQeVYwm2YgiLU3FZcKzqfd8yuIEJEN1p5JwY0CFOvHhxXm&#10;xg/8Sf0xliJBOOSowMbY5FIGbclhmPqGOHkX3zmMSXalNB0OCe5qOc+yF+mw4rRgsaGtJf1zvDoF&#10;fe2Hyy7rr+d2r7+/rG7NxwKVmjyNm3cQkcb4H/5rH4yCxfxtOYP7nXQF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L7ZmxQAAAN4AAAAPAAAAAAAAAAAAAAAAAJgCAABkcnMv&#10;ZG93bnJldi54bWxQSwUGAAAAAAQABAD1AAAAigMAAAAA&#10;" path="m355,343l331,312,305,278,279,247,250,218,221,187,192,158,161,130,132,103,99,77,67,50,34,24,,e" filled="f" strokeweight=".12pt">
                <v:path arrowok="t" o:connecttype="custom" o:connectlocs="337,325;314,296;290,263;265,234;237,207;210,177;182,150;153,123;125,98;94,73;64,47;32,23;0,0" o:connectangles="0,0,0,0,0,0,0,0,0,0,0,0,0"/>
                <o:lock v:ext="edit" aspectratio="t"/>
              </v:shape>
              <v:shape id="Freeform 1324" o:spid="_x0000_s3370" style="position:absolute;left:19425;top:8660;width:467;height:39;rotation:90;visibility:visible;mso-wrap-style:square;v-text-anchor:top" coordsize="49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Bn8sgA&#10;AADeAAAADwAAAGRycy9kb3ducmV2LnhtbESPT2vCQBTE7wW/w/IEL6VumlBpo6uIULS9FGPB6yP7&#10;8kezb2N2NfHbdwuFHoeZ+Q2zWA2mETfqXG1ZwfM0AkGcW11zqeD78P70CsJ5ZI2NZVJwJwer5ehh&#10;gam2Pe/plvlSBAi7FBVU3replC6vyKCb2pY4eIXtDPogu1LqDvsAN42Mo2gmDdYcFipsaVNRfs6u&#10;RsGsL7KP+vFyOn5dEnf/3BxdUmyVmoyH9RyEp8H/h//aO60gid9eYvi9E6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EGfyyAAAAN4AAAAPAAAAAAAAAAAAAAAAAJgCAABk&#10;cnMvZG93bnJldi54bWxQSwUGAAAAAAQABAD1AAAAjQMAAAAA&#10;" path="m492,41l451,32,410,24,369,20,328,12,288,8,247,5,206,3,163,,122,,81,3,40,5,,8e" filled="f" strokeweight=".12pt">
                <v:path arrowok="t" o:connecttype="custom" o:connectlocs="467,39;428,30;389,23;350,19;311,11;273,8;234,5;196,3;155,0;116,0;77,3;38,5;0,8" o:connectangles="0,0,0,0,0,0,0,0,0,0,0,0,0"/>
                <o:lock v:ext="edit" aspectratio="t"/>
              </v:shape>
              <v:shape id="Freeform 1325" o:spid="_x0000_s3371" style="position:absolute;left:17958;top:6895;width:165;height:537;rotation:90;visibility:visible;mso-wrap-style:square;v-text-anchor:top" coordsize="173,5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MRzMcA&#10;AADeAAAADwAAAGRycy9kb3ducmV2LnhtbESPQWsCMRSE7wX/Q3hCbzVbxWK3RmkrQpVCqy09P5LX&#10;3dXNy5rEdf33jVDwOMzMN8x03tlatORD5VjB/SADQaydqbhQ8P21vJuACBHZYO2YFJwpwHzWu5li&#10;btyJN9RuYyEShEOOCsoYm1zKoEuyGAauIU7er/MWY5K+kMbjKcFtLYdZ9iAtVpwWSmzotSS93x6t&#10;goV2h/OqNXbhu5fD5+ZHr3cf70rd9rvnJxCRungN/7ffjILR8HE8gsuddAXk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zEczHAAAA3gAAAA8AAAAAAAAAAAAAAAAAmAIAAGRy&#10;cy9kb3ducmV2LnhtbFBLBQYAAAAABAAEAPUAAACMAwAAAAA=&#10;" path="m173,566l101,329,,e" filled="f" strokeweight=".12pt">
                <v:path arrowok="t" o:connecttype="custom" o:connectlocs="165,537;96,312;0,0" o:connectangles="0,0,0"/>
                <o:lock v:ext="edit" aspectratio="t"/>
              </v:shape>
              <v:shape id="Freeform 1326" o:spid="_x0000_s3372" style="position:absolute;left:16833;top:9197;width:385;height:409;rotation:90;visibility:visible;mso-wrap-style:square;v-text-anchor:top" coordsize="405,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id1sYA&#10;AADeAAAADwAAAGRycy9kb3ducmV2LnhtbESPQWvCQBSE7wX/w/KE3upGm4pGVxGh0ENRjKLXR/aZ&#10;pM2+Dbtbjf/eFQoeh5n5hpkvO9OICzlfW1YwHCQgiAuray4VHPafbxMQPiBrbCyTght5WC56L3PM&#10;tL3yji55KEWEsM9QQRVCm0npi4oM+oFtiaN3ts5giNKVUju8Rrhp5ChJxtJgzXGhwpbWFRW/+Z9R&#10;sP3Jb5vdND2l7pSGlbbu+N06pV773WoGIlAXnuH/9pdW8D6afqTwuBOv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6id1sYAAADeAAAADwAAAAAAAAAAAAAAAACYAgAAZHJz&#10;L2Rvd25yZXYueG1sUEsFBgAAAAAEAAQA9QAAAIsDAAAAAA==&#10;" path="m405,l38,392,,432e" filled="f" strokeweight=".12pt">
                <v:path arrowok="t" o:connecttype="custom" o:connectlocs="385,0;36,371;0,409" o:connectangles="0,0,0"/>
                <o:lock v:ext="edit" aspectratio="t"/>
              </v:shape>
              <v:shape id="Freeform 1327" o:spid="_x0000_s3373" style="position:absolute;left:17811;top:9669;width:32;height:561;rotation:90;visibility:visible;mso-wrap-style:square;v-text-anchor:top" coordsize="33,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wjosUA&#10;AADeAAAADwAAAGRycy9kb3ducmV2LnhtbESPzW7CMBCE75X6DtZW4lacguhPwCCgUHENRZwXe4mj&#10;xusoNiF9e4xUqcfRzHyjmS16V4uO2lB5VvAyzEAQa28qLhUcvrfP7yBCRDZYeyYFvxRgMX98mGFu&#10;/JUL6vaxFAnCIUcFNsYmlzJoSw7D0DfEyTv71mFMsi2lafGa4K6Woyx7lQ4rTgsWG1pb0j/7i1Pw&#10;2W3026Y41GdqipXefh1PZI9KDZ765RREpD7+h//aO6NgPPqYTOB+J10BOb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HCOixQAAAN4AAAAPAAAAAAAAAAAAAAAAAJgCAABkcnMv&#10;ZG93bnJldi54bWxQSwUGAAAAAAQABAD1AAAAigMAAAAA&#10;" path="m33,l9,440,,591e" filled="f" strokeweight=".12pt">
                <v:path arrowok="t" o:connecttype="custom" o:connectlocs="32,0;9,418;0,561" o:connectangles="0,0,0"/>
                <o:lock v:ext="edit" aspectratio="t"/>
              </v:shape>
              <v:shape id="Freeform 1328" o:spid="_x0000_s3374" style="position:absolute;left:18602;top:9536;width:16;height:37;rotation:90;visibility:visible;mso-wrap-style:square;v-text-anchor:top" coordsize="1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gdAsgA&#10;AADeAAAADwAAAGRycy9kb3ducmV2LnhtbESP3WoCMRSE7wu+QziCN6Vm61Lbbo1ShIIIBX8K3h42&#10;x03azcmySdfVpzeFgpfDzHzDzBa9q0VHbbCeFTyOMxDEpdeWKwVf+4+HFxAhImusPZOCMwVYzAd3&#10;Myy0P/GWul2sRIJwKFCBibEppAylIYdh7Bvi5B196zAm2VZSt3hKcFfLSZZNpUPLacFgQ0tD5c/u&#10;1ylYc3fMD/b701yyHA/PG7Td/Vqp0bB/fwMRqY+38H97pRXkk9enKfzdSVdA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SB0CyAAAAN4AAAAPAAAAAAAAAAAAAAAAAJgCAABk&#10;cnMvZG93bnJldi54bWxQSwUGAAAAAAQABAD1AAAAjQMAAAAA&#10;" path="m17,38l,e" filled="f" strokecolor="#871800" strokeweight=".12pt">
                <v:path arrowok="t" o:connecttype="custom" o:connectlocs="16,37;0,0" o:connectangles="0,0"/>
                <o:lock v:ext="edit" aspectratio="t"/>
              </v:shape>
              <v:shape id="Freeform 1329" o:spid="_x0000_s3375" style="position:absolute;left:18639;top:9520;width:16;height:37;rotation:90;visibility:visible;mso-wrap-style:square;v-text-anchor:top" coordsize="1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rZPcgA&#10;AADeAAAADwAAAGRycy9kb3ducmV2LnhtbESPzWsCMRTE74X+D+EVvJSarVLbbo1SRMWLBz/K9vjY&#10;vP2gycuyie763xuh4HGYmd8w03lvjThT62vHCl6HCQji3OmaSwXHw+rlA4QPyBqNY1JwIQ/z2ePD&#10;FFPtOt7ReR9KESHsU1RQhdCkUvq8Iot+6Bri6BWutRiibEupW+wi3Bo5SpKJtFhzXKiwoUVF+d/+&#10;ZBVMTPa7yULxvP1ZNhkfl2ZddCulBk/99xeIQH24h//bG61gPPp8e4f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6tk9yAAAAN4AAAAPAAAAAAAAAAAAAAAAAJgCAABk&#10;cnMvZG93bnJldi54bWxQSwUGAAAAAAQABAD1AAAAjQMAAAAA&#10;" path="m17,39l,e" filled="f" strokecolor="#871800" strokeweight=".12pt">
                <v:path arrowok="t" o:connecttype="custom" o:connectlocs="16,37;0,0" o:connectangles="0,0"/>
                <o:lock v:ext="edit" aspectratio="t"/>
              </v:shape>
              <v:shape id="Freeform 1330" o:spid="_x0000_s3376" style="position:absolute;left:18671;top:9512;width:14;height:24;rotation:90;visibility:visible;mso-wrap-style:square;v-text-anchor:top" coordsize="1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qJrcQA&#10;AADeAAAADwAAAGRycy9kb3ducmV2LnhtbERPy2rCQBTdC/2H4QpuRCfaVNPoKNKHFFyZtvtL5joJ&#10;zdwJmalJ/76zEFweznu7H2wjrtT52rGCxTwBQVw6XbNR8PX5PstA+ICssXFMCv7Iw373MNpirl3P&#10;Z7oWwYgYwj5HBVUIbS6lLyuy6OeuJY7cxXUWQ4SdkbrDPobbRi6TZCUt1hwbKmzppaLyp/i1Co7f&#10;6dQf0jSz5nV9WmdDf+E3o9RkPBw2IAIN4S6+uT+0gsfl81PcG+/EKyB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aia3EAAAA3gAAAA8AAAAAAAAAAAAAAAAAmAIAAGRycy9k&#10;b3ducmV2LnhtbFBLBQYAAAAABAAEAPUAAACJAwAAAAA=&#10;" path="m14,26l,e" filled="f" strokecolor="#871800" strokeweight=".12pt">
                <v:path arrowok="t" o:connecttype="custom" o:connectlocs="14,24;0,0" o:connectangles="0,0"/>
                <o:lock v:ext="edit" aspectratio="t"/>
              </v:shape>
              <v:shape id="Freeform 1331" o:spid="_x0000_s3377" style="position:absolute;left:18784;top:9446;width:11;height:18;rotation:90;visibility:visible;mso-wrap-style:square;v-text-anchor:top" coordsize="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NT+sYA&#10;AADeAAAADwAAAGRycy9kb3ducmV2LnhtbESP0WrCQBRE3wv+w3KFvtWNFquJriKCIIVWGvMBl+w1&#10;CWbvht01xn59t1Do4zAzZ5j1djCt6Mn5xrKC6SQBQVxa3XCloDgfXpYgfEDW2FomBQ/ysN2MntaY&#10;aXvnL+rzUIkIYZ+hgjqELpPSlzUZ9BPbEUfvYp3BEKWrpHZ4j3DTylmSvEmDDceFGjva11Re85tR&#10;gMX86hapLD7y9+npuzpdik/ZK/U8HnYrEIGG8B/+ax+1gtdZOk/h9068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NT+sYAAADeAAAADwAAAAAAAAAAAAAAAACYAgAAZHJz&#10;L2Rvd25yZXYueG1sUEsFBgAAAAAEAAQA9QAAAIsDAAAAAA==&#10;" path="m12,19l,e" filled="f" strokecolor="#871800" strokeweight=".12pt">
                <v:path arrowok="t" o:connecttype="custom" o:connectlocs="11,18;0,0" o:connectangles="0,0"/>
                <o:lock v:ext="edit" aspectratio="t"/>
              </v:shape>
              <v:shape id="Freeform 1332" o:spid="_x0000_s3378" style="position:absolute;left:18803;top:9421;width:23;height:33;rotation:90;visibility:visible;mso-wrap-style:square;v-text-anchor:top" coordsize="2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Ts8UA&#10;AADeAAAADwAAAGRycy9kb3ducmV2LnhtbESPy2rCQBSG9wXfYTiCuzpRi5joKFIoCtKCt4W7Q+aY&#10;RDNnwswY49t3FoUuf/4b32LVmVq05HxlWcFomIAgzq2uuFBwOn69z0D4gKyxtkwKXuRhtey9LTDT&#10;9sl7ag+hEHGEfYYKyhCaTEqfl2TQD21DHL2rdQZDlK6Q2uEzjptajpNkKg1WHB9KbOizpPx+eBgF&#10;qePXz+ajvZwf6Xa0222+b1pqpQb9bj0HEagL/+G/9lYrmIzTaQSIOBE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5NOzxQAAAN4AAAAPAAAAAAAAAAAAAAAAAJgCAABkcnMv&#10;ZG93bnJldi54bWxQSwUGAAAAAAQABAD1AAAAigMAAAAA&#10;" path="m24,34l,e" filled="f" strokecolor="#871800" strokeweight=".12pt">
                <v:path arrowok="t" o:connecttype="custom" o:connectlocs="23,33;0,0" o:connectangles="0,0"/>
                <o:lock v:ext="edit" aspectratio="t"/>
              </v:shape>
              <v:shape id="Freeform 1333" o:spid="_x0000_s3379" style="position:absolute;left:18833;top:9398;width:26;height:29;rotation:90;visibility:visible;mso-wrap-style:square;v-text-anchor:top" coordsize="2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DZvMcA&#10;AADeAAAADwAAAGRycy9kb3ducmV2LnhtbESPQWvCQBSE70L/w/IKvdVNUog1ukoRBKEXq5X2+Mg+&#10;k9Ds25B91eivdwsFj8PMfMPMl4Nr1Yn60Hg2kI4TUMSltw1XBj736+dXUEGQLbaeycCFAiwXD6M5&#10;Ftaf+YNOO6lUhHAo0EAt0hVah7Imh2HsO+LoHX3vUKLsK217PEe4a3WWJLl22HBcqLGjVU3lz+7X&#10;GXhnPZXJ9Su7bL67SZ7KId9uD8Y8PQ5vM1BCg9zD/+2NNfCSTfMU/u7EK6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Q2bzHAAAA3gAAAA8AAAAAAAAAAAAAAAAAmAIAAGRy&#10;cy9kb3ducmV2LnhtbFBLBQYAAAAABAAEAPUAAACMAwAAAAA=&#10;" path="m27,31l,e" filled="f" strokecolor="#871800" strokeweight=".12pt">
                <v:path arrowok="t" o:connecttype="custom" o:connectlocs="26,29;0,0" o:connectangles="0,0"/>
                <o:lock v:ext="edit" aspectratio="t"/>
              </v:shape>
              <v:shape id="Freeform 1334" o:spid="_x0000_s3380" style="position:absolute;left:18862;top:9394;width:4;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z7EcQA&#10;AADeAAAADwAAAGRycy9kb3ducmV2LnhtbESPzWrDMBCE74W8g9hALqWR6oBI3SghFEx9zB/kulhb&#10;28RaGUtNnLevCoEch5n5hlltRteJKw2h9Wzgfa5AEFfetlwbOB2LtyWIEJEtdp7JwJ0CbNaTlxXm&#10;1t94T9dDrEWCcMjRQBNjn0sZqoYchrnviZP34weHMcmhlnbAW4K7TmZKaemw5bTQYE9fDVWXw68z&#10;YM+nXam0LvSrL0oVFt+6KtmY2XTcfoKINMZn+NEurYFF9qEz+L+TroB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c+xHEAAAA3gAAAA8AAAAAAAAAAAAAAAAAmAIAAGRycy9k&#10;b3ducmV2LnhtbFBLBQYAAAAABAAEAPUAAACJAwAAAAA=&#10;" path="m5,7l,e" filled="f" strokecolor="#871800" strokeweight=".12pt">
                <v:path arrowok="t" o:connecttype="custom" o:connectlocs="4,7;0,0" o:connectangles="0,0"/>
                <o:lock v:ext="edit" aspectratio="t"/>
              </v:shape>
              <v:shape id="Freeform 1335" o:spid="_x0000_s3381" style="position:absolute;left:18946;top:9292;width:30;height:28;rotation:90;visibility:visible;mso-wrap-style:square;v-text-anchor:top" coordsize="3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3NmsYA&#10;AADeAAAADwAAAGRycy9kb3ducmV2LnhtbESPQWsCMRSE7wX/Q3iF3mq2LljdGsUWKvbQQ9f+gNfN&#10;M1ncvCxJ1PXfm4LgcZiZb5jFanCdOFGIrWcFL+MCBHHjdctGwe/u83kGIiZkjZ1nUnChCKvl6GGB&#10;lfZn/qFTnYzIEI4VKrAp9ZWUsbHkMI59T5y9vQ8OU5bBSB3wnOGuk5OimEqHLecFiz19WGoO9dEp&#10;2BxmaV8Wr9/z2v6FbvduvuqjUerpcVi/gUg0pHv41t5qBeVkPi3h/06+AnJ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3NmsYAAADeAAAADwAAAAAAAAAAAAAAAACYAgAAZHJz&#10;L2Rvd25yZXYueG1sUEsFBgAAAAAEAAQA9QAAAIsDAAAAAA==&#10;" path="m31,29l,e" filled="f" strokecolor="#871800" strokeweight=".12pt">
                <v:path arrowok="t" o:connecttype="custom" o:connectlocs="30,28;0,0" o:connectangles="0,0"/>
                <o:lock v:ext="edit" aspectratio="t"/>
              </v:shape>
              <v:shape id="Freeform 1336" o:spid="_x0000_s3382" style="position:absolute;left:17356;top:7862;width:30;height:24;rotation:90;visibility:visible;mso-wrap-style:square;v-text-anchor:top" coordsize="3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g998cA&#10;AADeAAAADwAAAGRycy9kb3ducmV2LnhtbESPT2sCMRTE70K/Q3iF3jSpVtGtUaS04GEvXf+At8fm&#10;dXdp8rJuUt1++6YgeBxm5jfMct07Ky7UhcazhueRAkFcetNwpWG/+xjOQYSIbNB6Jg2/FGC9ehgs&#10;MTP+yp90KWIlEoRDhhrqGNtMylDW5DCMfEucvC/fOYxJdpU0HV4T3Fk5VmomHTacFmps6a2m8rv4&#10;cRqOUyULG052mx/Cns/5+ySXSuunx37zCiJSH+/hW3trNEzGi9kL/N9JV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4PffHAAAA3gAAAA8AAAAAAAAAAAAAAAAAmAIAAGRy&#10;cy9kb3ducmV2LnhtbFBLBQYAAAAABAAEAPUAAACMAwAAAAA=&#10;" path="m,l31,26e" filled="f" strokecolor="#871800" strokeweight=".12pt">
                <v:path arrowok="t" o:connecttype="custom" o:connectlocs="0,0;30,24" o:connectangles="0,0"/>
                <o:lock v:ext="edit" aspectratio="t"/>
              </v:shape>
              <v:shape id="Freeform 1337" o:spid="_x0000_s3383" style="position:absolute;left:17330;top:7892;width:32;height:25;rotation:90;visibility:visible;mso-wrap-style:square;v-text-anchor:top" coordsize="3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eNp8YA&#10;AADeAAAADwAAAGRycy9kb3ducmV2LnhtbESPT2vCQBTE7wW/w/KE3urmDxWNriKlhd5Kohdvz+wz&#10;iWbfhuw2Sfvpu4VCj8PM/IbZ7ifTioF611hWEC8iEMSl1Q1XCk7Ht6cVCOeRNbaWScEXOdjvZg9b&#10;zLQdOaeh8JUIEHYZKqi97zIpXVmTQbewHXHwrrY36IPsK6l7HAPctDKJoqU02HBYqLGjl5rKe/Fp&#10;FJynW26/Wccfcapf0/WlWWFZKPU4nw4bEJ4m/x/+a79rBWmyXj7D751wB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3eNp8YAAADeAAAADwAAAAAAAAAAAAAAAACYAgAAZHJz&#10;L2Rvd25yZXYueG1sUEsFBgAAAAAEAAQA9QAAAIsDAAAAAA==&#10;" path="m,l34,26e" filled="f" strokecolor="#871800" strokeweight=".12pt">
                <v:path arrowok="t" o:connecttype="custom" o:connectlocs="0,0;32,25" o:connectangles="0,0"/>
                <o:lock v:ext="edit" aspectratio="t"/>
              </v:shape>
              <v:shape id="Freeform 1338" o:spid="_x0000_s3384" style="position:absolute;left:17314;top:7925;width:23;height:16;rotation:90;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iRMMgA&#10;AADeAAAADwAAAGRycy9kb3ducmV2LnhtbESPQWvCQBSE74L/YXmCN91UIdToKkVaGuhBTD20t0f2&#10;mcRk34bsVpP+elco9DjMzDfMZtebRlypc5VlBU/zCARxbnXFhYLT59vsGYTzyBoby6RgIAe77Xi0&#10;wUTbGx/pmvlCBAi7BBWU3reJlC4vyaCb25Y4eGfbGfRBdoXUHd4C3DRyEUWxNFhxWCixpX1JeZ39&#10;GAX17+v5kqVp8TF8NwfzXu+/4nxQajrpX9YgPPX+P/zXTrWC5WIVx/C4E66A3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CJEwyAAAAN4AAAAPAAAAAAAAAAAAAAAAAJgCAABk&#10;cnMvZG93bnJldi54bWxQSwUGAAAAAAQABAD1AAAAjQMAAAAA&#10;" path="m,l24,17e" filled="f" strokecolor="#871800" strokeweight=".12pt">
                <v:path arrowok="t" o:connecttype="custom" o:connectlocs="0,0;23,16" o:connectangles="0,0"/>
                <o:lock v:ext="edit" aspectratio="t"/>
              </v:shape>
              <v:shape id="Freeform 1339" o:spid="_x0000_s3385" style="position:absolute;left:17243;top:8035;width:18;height:11;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CLW8YA&#10;AADeAAAADwAAAGRycy9kb3ducmV2LnhtbESP3WoCMRSE7wXfIRyhd5pVQe1qFCl07UWh/vQBDpvj&#10;7rabkyWJcfv2TaHg5TAz3zCbXW9aEcn5xrKC6SQDQVxa3XCl4PPyOl6B8AFZY2uZFPyQh912ONhg&#10;ru2dTxTPoRIJwj5HBXUIXS6lL2sy6Ce2I07e1TqDIUlXSe3wnuCmlbMsW0iDDaeFGjt6qan8Pt+M&#10;gkPWvRfuGC9FbA+eqw9ZFl9RqadRv1+DCNSHR/i//aYVzGfPiyX83UlX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8CLW8YAAADeAAAADwAAAAAAAAAAAAAAAACYAgAAZHJz&#10;L2Rvd25yZXYueG1sUEsFBgAAAAAEAAQA9QAAAIsDAAAAAA==&#10;" path="m,l19,12e" filled="f" strokecolor="#871800" strokeweight=".12pt">
                <v:path arrowok="t" o:connecttype="custom" o:connectlocs="0,0;18,11" o:connectangles="0,0"/>
                <o:lock v:ext="edit" aspectratio="t"/>
              </v:shape>
              <v:shape id="Freeform 1340" o:spid="_x0000_s3386" style="position:absolute;left:17220;top:8059;width:35;height:18;rotation:90;visibility:visible;mso-wrap-style:square;v-text-anchor:top" coordsize="3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BpqMQA&#10;AADeAAAADwAAAGRycy9kb3ducmV2LnhtbERPz2vCMBS+D/wfwhvsNlMryKxGEcXhTdSq17fmrSlr&#10;XmoTtfrXL4fBjh/f7+m8s7W4UesrxwoG/QQEceF0xaWC/LB+/wDhA7LG2jEpeJCH+az3MsVMuzvv&#10;6LYPpYgh7DNUYEJoMil9Ycii77uGOHLfrrUYImxLqVu8x3BbyzRJRtJixbHBYENLQ8XP/moVrE+L&#10;63NwTIerz6/0sZU+v5xNrtTba7eYgAjUhX/xn3ujFQzT8SjujXfiFZ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AaajEAAAA3gAAAA8AAAAAAAAAAAAAAAAAmAIAAGRycy9k&#10;b3ducmV2LnhtbFBLBQYAAAAABAAEAPUAAACJAwAAAAA=&#10;" path="m,l36,19e" filled="f" strokecolor="#871800" strokeweight=".12pt">
                <v:path arrowok="t" o:connecttype="custom" o:connectlocs="0,0;35,18" o:connectangles="0,0"/>
                <o:lock v:ext="edit" aspectratio="t"/>
              </v:shape>
              <v:shape id="Freeform 1341" o:spid="_x0000_s3387" style="position:absolute;left:17201;top:8095;width:37;height:18;rotation:90;visibility:visible;mso-wrap-style:square;v-text-anchor:top" coordsize="3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S24MYA&#10;AADeAAAADwAAAGRycy9kb3ducmV2LnhtbESPQWvCQBSE74L/YXlCb7ppLNKkrhKEBj30YMylt0f2&#10;NRuafRuyq8Z/3y0Uehxm5htmu59sL240+s6xgudVAoK4cbrjVkF9eV++gvABWWPvmBQ8yMN+N59t&#10;Mdfuzme6VaEVEcI+RwUmhCGX0jeGLPqVG4ij9+VGiyHKsZV6xHuE216mSbKRFjuOCwYHOhhqvqur&#10;VcCnSz2R/Che1pUpTzopz5+hVOppMRVvIAJN4T/81z5qBes022Tweyde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S24MYAAADeAAAADwAAAAAAAAAAAAAAAACYAgAAZHJz&#10;L2Rvd25yZXYueG1sUEsFBgAAAAAEAAQA9QAAAIsDAAAAAA==&#10;" path="m,l39,19e" filled="f" strokecolor="#871800" strokeweight=".12pt">
                <v:path arrowok="t" o:connecttype="custom" o:connectlocs="0,0;37,18" o:connectangles="0,0"/>
                <o:lock v:ext="edit" aspectratio="t"/>
              </v:shape>
              <v:shape id="Freeform 1342" o:spid="_x0000_s3388" style="position:absolute;left:17207;top:8124;width:6;height:2;rotation:90;visibility:visible;mso-wrap-style:square;v-text-anchor:top" coordsize="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bAMYA&#10;AADeAAAADwAAAGRycy9kb3ducmV2LnhtbESPzWrCQBSF9wXfYbiCuzpRIbWpo0ixUigVjC66vGRu&#10;k2jmTpgZY9Kn7ywKXR7OH99q05tGdOR8bVnBbJqAIC6srrlUcD69PS5B+ICssbFMCgbysFmPHlaY&#10;aXvnI3V5KEUcYZ+hgiqENpPSFxUZ9FPbEkfv2zqDIUpXSu3wHsdNI+dJkkqDNceHClt6rai45jej&#10;IO+G9DIMu+Vuz1+fZ/9BP6k7KDUZ99sXEIH68B/+a79rBYv581MEiDgR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bAMYAAADeAAAADwAAAAAAAAAAAAAAAACYAgAAZHJz&#10;L2Rvd25yZXYueG1sUEsFBgAAAAAEAAQA9QAAAIsDAAAAAA==&#10;" path="m,l7,2e" filled="f" strokecolor="#871800" strokeweight=".12pt">
                <v:path arrowok="t" o:connecttype="custom" o:connectlocs="0,0;6,2" o:connectangles="0,0"/>
                <o:lock v:ext="edit" aspectratio="t"/>
              </v:shape>
              <v:shape id="Freeform 1343" o:spid="_x0000_s3389" style="position:absolute;left:17143;top:8243;width:36;height:11;rotation:90;visibility:visible;mso-wrap-style:square;v-text-anchor:top" coordsize="3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IssgA&#10;AADeAAAADwAAAGRycy9kb3ducmV2LnhtbESP3WrCQBCF74W+wzKF3kjdqFDT1FVEsNQfCrE+wJCd&#10;ZtNmZ0N2q9Gnd4WCl4fz83Gm887W4kitrxwrGA4SEMSF0xWXCg5fq+cUhA/IGmvHpOBMHuazh94U&#10;M+1OnNNxH0oRR9hnqMCE0GRS+sKQRT9wDXH0vl1rMUTZllK3eIrjtpajJHmRFiuOBIMNLQ0Vv/s/&#10;GyH9sdnm7z7/OWwnn5vlZXdO116pp8du8QYiUBfu4f/2h1YwHr1OhnC7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kUiyyAAAAN4AAAAPAAAAAAAAAAAAAAAAAJgCAABk&#10;cnMvZG93bnJldi54bWxQSwUGAAAAAAQABAD1AAAAjQMAAAAA&#10;" path="m,l38,12e" filled="f" strokecolor="#871800" strokeweight=".12pt">
                <v:path arrowok="t" o:connecttype="custom" o:connectlocs="0,0;36,11" o:connectangles="0,0"/>
                <o:lock v:ext="edit" aspectratio="t"/>
              </v:shape>
              <v:shape id="Freeform 1344" o:spid="_x0000_s3390" style="position:absolute;left:17923;top:7182;width:80;height:70;rotation:90;visibility:visible;mso-wrap-style:square;v-text-anchor:top" coordsize="8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OfOMcA&#10;AADeAAAADwAAAGRycy9kb3ducmV2LnhtbESPT0sDMRTE70K/Q3gFbzbbtVi7bVqKIngQiq0KvT02&#10;b//Q5CUmsV2/vREEj8PM/IZZbQZrxJlC7B0rmE4KEMS10z23Ct4OTzf3IGJC1mgck4JvirBZj65W&#10;WGl34Vc671MrMoRjhQq6lHwlZaw7shgnzhNnr3HBYsoytFIHvGS4NbIsijtpsee80KGnh47q0/7L&#10;KpjNdp9F82L8x6M/unez2PlwbJS6Hg/bJYhEQ/oP/7WftYLbcjEv4fdOvg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3TnzjHAAAA3gAAAA8AAAAAAAAAAAAAAAAAmAIAAGRy&#10;cy9kb3ducmV2LnhtbFBLBQYAAAAABAAEAPUAAACMAwAAAAA=&#10;" path="m,l84,74e" filled="f" strokecolor="#871800" strokeweight=".12pt">
                <v:path arrowok="t" o:connecttype="custom" o:connectlocs="0,0;80,70" o:connectangles="0,0"/>
                <o:lock v:ext="edit" aspectratio="t"/>
              </v:shape>
              <v:shape id="Freeform 1345" o:spid="_x0000_s3391" style="position:absolute;left:17778;top:7340;width:80;height:73;rotation:90;visibility:visible;mso-wrap-style:square;v-text-anchor:top" coordsize="8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jhNMYA&#10;AADeAAAADwAAAGRycy9kb3ducmV2LnhtbESPQYvCMBSE74L/IbwFb5quortWo0hRkB4Eay97ezRv&#10;22LzUpqo9d8bYWGPw8x8w6y3vWnEnTpXW1bwOYlAEBdW11wqyC+H8TcI55E1NpZJwZMcbDfDwRpj&#10;bR98pnvmSxEg7GJUUHnfxlK6oiKDbmJb4uD92s6gD7Irpe7wEeCmkdMoWkiDNYeFCltKKiqu2c0o&#10;OCT7cz5Pi5/dUd6yPFmml9M8VWr00e9WIDz1/j/81z5qBbPp8msG7zvhCsjN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jhNMYAAADeAAAADwAAAAAAAAAAAAAAAACYAgAAZHJz&#10;L2Rvd25yZXYueG1sUEsFBgAAAAAEAAQA9QAAAIsDAAAAAA==&#10;" path="m,l84,77e" filled="f" strokecolor="#871800" strokeweight=".12pt">
                <v:path arrowok="t" o:connecttype="custom" o:connectlocs="0,0;80,73" o:connectangles="0,0"/>
                <o:lock v:ext="edit" aspectratio="t"/>
              </v:shape>
              <v:shape id="Freeform 1346" o:spid="_x0000_s3392" style="position:absolute;left:17634;top:7499;width:80;height:73;rotation:90;visibility:visible;mso-wrap-style:square;v-text-anchor:top" coordsize="8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F5QMcA&#10;AADeAAAADwAAAGRycy9kb3ducmV2LnhtbESPQWvCQBSE74L/YXmF3nRTra1GV5FQQXIoGHPp7ZF9&#10;JsHs25BdNf33riB4HGbmG2a16U0jrtS52rKCj3EEgriwuuZSQX7cjeYgnEfW2FgmBf/kYLMeDlYY&#10;a3vjA10zX4oAYRejgsr7NpbSFRUZdGPbEgfvZDuDPsiulLrDW4CbRk6i6EsarDksVNhSUlFxzi5G&#10;wS75OeSztPjb7uUly5NFevydpUq9v/XbJQhPvX+Fn+29VjCdLL4/4XEnXAG5v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xeUDHAAAA3gAAAA8AAAAAAAAAAAAAAAAAmAIAAGRy&#10;cy9kb3ducmV2LnhtbFBLBQYAAAAABAAEAPUAAACMAwAAAAA=&#10;" path="m,l84,77e" filled="f" strokecolor="#871800" strokeweight=".12pt">
                <v:path arrowok="t" o:connecttype="custom" o:connectlocs="0,0;80,73" o:connectangles="0,0"/>
                <o:lock v:ext="edit" aspectratio="t"/>
              </v:shape>
              <v:shape id="Freeform 1347" o:spid="_x0000_s3393" style="position:absolute;left:17491;top:7659;width:80;height:73;rotation:90;visibility:visible;mso-wrap-style:square;v-text-anchor:top" coordsize="8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3c28cA&#10;AADeAAAADwAAAGRycy9kb3ducmV2LnhtbESPQWvCQBSE7wX/w/IEb3WjJbVGV5FQQXIoGHPp7ZF9&#10;JsHs25BdNf57Vyj0OMzMN8x6O5hW3Kh3jWUFs2kEgri0uuFKQXHav3+BcB5ZY2uZFDzIwXYzeltj&#10;ou2dj3TLfSUChF2CCmrvu0RKV9Zk0E1tRxy8s+0N+iD7Suoe7wFuWjmPok9psOGwUGNHaU3lJb8a&#10;Bfv0+1jEWfm7O8hrXqTL7PQTZ0pNxsNuBcLT4P/Df+2DVvAxXy5ieN0JV0B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593NvHAAAA3gAAAA8AAAAAAAAAAAAAAAAAmAIAAGRy&#10;cy9kb3ducmV2LnhtbFBLBQYAAAAABAAEAPUAAACMAwAAAAA=&#10;" path="m,l84,77e" filled="f" strokecolor="#871800" strokeweight=".12pt">
                <v:path arrowok="t" o:connecttype="custom" o:connectlocs="0,0;80,73" o:connectangles="0,0"/>
                <o:lock v:ext="edit" aspectratio="t"/>
              </v:shape>
              <v:shape id="Freeform 1348" o:spid="_x0000_s3394" style="position:absolute;left:17380;top:7818;width:43;height:39;rotation:90;visibility:visible;mso-wrap-style:square;v-text-anchor:top" coordsize="4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676McA&#10;AADeAAAADwAAAGRycy9kb3ducmV2LnhtbESPW2sCMRSE34X+h3CEvhTNVuttNUqxFPZNvCG+HTbH&#10;3cXNybKJmv77plDwcZiZb5jFKpha3Kl1lWUF7/0EBHFudcWFgsP+uzcF4TyyxtoyKfghB6vlS2eB&#10;qbYP3tJ95wsRIexSVFB636RSurwkg65vG+LoXWxr0EfZFlK3+IhwU8tBkoylwYrjQokNrUvKr7ub&#10;URDOw9NHNgr6GjbN6et4nGazN6fUazd8zkF4Cv4Z/m9nWsFwMJuM4e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uu+jHAAAA3gAAAA8AAAAAAAAAAAAAAAAAmAIAAGRy&#10;cy9kb3ducmV2LnhtbFBLBQYAAAAABAAEAPUAAACMAwAAAAA=&#10;" path="m,l46,41e" filled="f" strokecolor="#871800" strokeweight=".12pt">
                <v:path arrowok="t" o:connecttype="custom" o:connectlocs="0,0;43,39" o:connectangles="0,0"/>
                <o:lock v:ext="edit" aspectratio="t"/>
              </v:shape>
              <v:shape id="Freeform 1349" o:spid="_x0000_s3395" style="position:absolute;left:17087;top:8304;width:105;height:32;rotation:90;visibility:visible;mso-wrap-style:square;v-text-anchor:top" coordsize="1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XbNMQA&#10;AADeAAAADwAAAGRycy9kb3ducmV2LnhtbESPS4vCMBSF98L8h3AHZqfpKPioRhllBKWrVnF9aa5t&#10;sbkpTaydfz8RBJeH8/g4q01vatFR6yrLCr5HEQji3OqKCwXn0344B+E8ssbaMin4Iweb9cdghbG2&#10;D06py3whwgi7GBWU3jexlC4vyaAb2YY4eFfbGvRBtoXULT7CuKnlOIqm0mDFgVBiQ7uS8lt2N4F7&#10;nOjfLD26bZfskuhCidkfEqW+PvufJQhPvX+HX+2DVjAZL2YzeN4JV0Cu/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12zTEAAAA3gAAAA8AAAAAAAAAAAAAAAAAmAIAAGRycy9k&#10;b3ducmV2LnhtbFBLBQYAAAAABAAEAPUAAACJAwAAAAA=&#10;" path="m,l111,33e" filled="f" strokecolor="#871800" strokeweight=".12pt">
                <v:path arrowok="t" o:connecttype="custom" o:connectlocs="0,0;105,32" o:connectangles="0,0"/>
                <o:lock v:ext="edit" aspectratio="t"/>
              </v:shape>
              <v:shape id="Freeform 1350" o:spid="_x0000_s3396" style="position:absolute;left:17025;top:8509;width:103;height:29;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EbfMMA&#10;AADeAAAADwAAAGRycy9kb3ducmV2LnhtbERPz0/CMBS+k/g/NI/EG3TMCDopxCgQuOE0nJ/rc1tY&#10;X5e2QP3v6YGE45fv93wZTSfO5HxrWcFknIEgrqxuuVbw870evYDwAVljZ5kU/JOH5eJhMMdC2wt/&#10;0bkMtUgh7AtU0ITQF1L6qiGDfmx74sT9WWcwJOhqqR1eUrjpZJ5lU2mw5dTQYE8fDVXH8mQU/E43&#10;UbsqPm8Ph1W+K/fZ6bM8KvU4jO9vIALFcBff3Fut4Cl/naW96U66AnJx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pEbfMMAAADeAAAADwAAAAAAAAAAAAAAAACYAgAAZHJzL2Rv&#10;d25yZXYueG1sUEsFBgAAAAAEAAQA9QAAAIgDAAAAAA==&#10;" path="m,l108,31e" filled="f" strokecolor="#871800" strokeweight=".12pt">
                <v:path arrowok="t" o:connecttype="custom" o:connectlocs="0,0;103,29" o:connectangles="0,0"/>
                <o:lock v:ext="edit" aspectratio="t"/>
              </v:shape>
              <v:shape id="Freeform 1351" o:spid="_x0000_s3397" style="position:absolute;left:16961;top:8714;width:106;height:31;rotation:90;visibility:visible;mso-wrap-style:square;v-text-anchor:top" coordsize="11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bq3cUA&#10;AADeAAAADwAAAGRycy9kb3ducmV2LnhtbESPzWqDQBSF94G+w3AL3cWxCaTVZBLaECHBlbZ0fXFu&#10;VOrcEWei9u0zhUKXh/PzcXaH2XRipMG1lhU8RzEI4srqlmsFnx/Z8hWE88gaO8uk4IccHPYPix2m&#10;2k5c0Fj6WoQRdikqaLzvUyld1ZBBF9meOHhXOxj0QQ611ANOYdx0chXHG2mw5UBosKdjQ9V3eTOB&#10;e1nrU1lc3PuYH/P4i3KTnXOlnh7nty0IT7P/D/+1z1rBepW8JPB7J1wBu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5urdxQAAAN4AAAAPAAAAAAAAAAAAAAAAAJgCAABkcnMv&#10;ZG93bnJldi54bWxQSwUGAAAAAAQABAD1AAAAigMAAAAA&#10;" path="m,l111,33e" filled="f" strokecolor="#871800" strokeweight=".12pt">
                <v:path arrowok="t" o:connecttype="custom" o:connectlocs="0,0;106,31" o:connectangles="0,0"/>
                <o:lock v:ext="edit" aspectratio="t"/>
              </v:shape>
              <v:shape id="Freeform 1352" o:spid="_x0000_s3398" style="position:absolute;left:16901;top:8920;width:103;height:33;rotation:90;visibility:visible;mso-wrap-style:square;v-text-anchor:top" coordsize="10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T5/8cA&#10;AADeAAAADwAAAGRycy9kb3ducmV2LnhtbESPzWoCMRSF94W+Q7gFN0UzVSg6NUoRBOtC7VQX3V0n&#10;t8nQyc04SXV8e7MouDycP77pvHO1OFMbKs8KXgYZCOLS64qNgv3Xsj8GESKyxtozKbhSgPns8WGK&#10;ufYX/qRzEY1IIxxyVGBjbHIpQ2nJYRj4hjh5P751GJNsjdQtXtK4q+Uwy16lw4rTg8WGFpbK3+LP&#10;Kfg+ZqfFYbP21uy2JhTy+Vh+kFK9p+79DUSkLt7D/+2VVjAaTsYJIOEkFJ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k+f/HAAAA3gAAAA8AAAAAAAAAAAAAAAAAmAIAAGRy&#10;cy9kb3ducmV2LnhtbFBLBQYAAAAABAAEAPUAAACMAwAAAAA=&#10;" path="m,l108,34e" filled="f" strokecolor="#871800" strokeweight=".12pt">
                <v:path arrowok="t" o:connecttype="custom" o:connectlocs="0,0;103,33" o:connectangles="0,0"/>
                <o:lock v:ext="edit" aspectratio="t"/>
              </v:shape>
              <v:shape id="Freeform 1353" o:spid="_x0000_s3399" style="position:absolute;left:16840;top:9127;width:104;height:32;rotation:90;visibility:visible;mso-wrap-style:square;v-text-anchor:top" coordsize="11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r+VMcA&#10;AADeAAAADwAAAGRycy9kb3ducmV2LnhtbESPQWvCQBSE7wX/w/KE3urGCGJTN0HFUns0DaW9PbPP&#10;JJh9G7LbmP77bkHwOMzMN8w6G00rBupdY1nBfBaBIC6tbrhSUHy8Pq1AOI+ssbVMCn7JQZZOHtaY&#10;aHvlIw25r0SAsEtQQe19l0jpypoMupntiIN3tr1BH2RfSd3jNcBNK+MoWkqDDYeFGjva1VRe8h+j&#10;oMrzt6J0TXdafO/e4+2wp6/PQqnH6bh5AeFp9PfwrX3QChbx82oO/3fCFZDp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a/lTHAAAA3gAAAA8AAAAAAAAAAAAAAAAAmAIAAGRy&#10;cy9kb3ducmV2LnhtbFBLBQYAAAAABAAEAPUAAACMAwAAAAA=&#10;" path="m,l110,34e" filled="f" strokecolor="#871800" strokeweight=".12pt">
                <v:path arrowok="t" o:connecttype="custom" o:connectlocs="0,0;104,32" o:connectangles="0,0"/>
                <o:lock v:ext="edit" aspectratio="t"/>
              </v:shape>
              <v:shape id="Freeform 1354" o:spid="_x0000_s3400" style="position:absolute;left:17718;top:9873;width:41;height:99;rotation:90;visibility:visible;mso-wrap-style:square;v-text-anchor:top" coordsize="43,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U7tccA&#10;AADeAAAADwAAAGRycy9kb3ducmV2LnhtbESPzWrDMBCE74W+g9hCL6GRq0JInCihNBRy6o8byHWx&#10;NrZba2WkTeK+fVUo9DjMzDfMajP6Xp0ppi6whftpAYq4Dq7jxsL+4/luDioJssM+MFn4pgSb9fXV&#10;CksXLvxO50oalSGcSrTQigyl1qluyWOahoE4e8cQPUqWsdEu4iXDfa9NUcy0x47zQosDPbVUf1Un&#10;b8G8LeJk+7I7Vkb2+nCSz9nkdWvt7c34uAQlNMp/+K+9cxYezGJu4PdOvgJ6/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lO7XHAAAA3gAAAA8AAAAAAAAAAAAAAAAAmAIAAGRy&#10;cy9kb3ducmV2LnhtbFBLBQYAAAAABAAEAPUAAACMAwAAAAA=&#10;" path="m43,104l,e" filled="f" strokecolor="#871800" strokeweight=".12pt">
                <v:path arrowok="t" o:connecttype="custom" o:connectlocs="41,99;0,0" o:connectangles="0,0"/>
                <o:lock v:ext="edit" aspectratio="t"/>
              </v:shape>
              <v:shape id="Freeform 1355" o:spid="_x0000_s3401" style="position:absolute;left:17916;top:9789;width:42;height:97;rotation:90;visibility:visible;mso-wrap-style:square;v-text-anchor:top" coordsize="44,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Hy+8UA&#10;AADeAAAADwAAAGRycy9kb3ducmV2LnhtbESPW4vCMBSE3xf8D+EIvixr6gWx1SgiCL6tN/D1bHNs&#10;i81JSaKt/34jLOzjMDPfMMt1Z2rxJOcrywpGwwQEcW51xYWCy3n3NQfhA7LG2jIpeJGH9ar3scRM&#10;25aP9DyFQkQI+wwVlCE0mZQ+L8mgH9qGOHo36wyGKF0htcM2wk0tx0kykwYrjgslNrQtKb+fHkaB&#10;C9Kl0+P3dTq7X+qf81W3h89UqUG/2yxABOrCf/ivvdcKJuN0PoH3nXgF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MfL7xQAAAN4AAAAPAAAAAAAAAAAAAAAAAJgCAABkcnMv&#10;ZG93bnJldi54bWxQSwUGAAAAAAQABAD1AAAAigMAAAAA&#10;" path="m44,103l,e" filled="f" strokecolor="#871800" strokeweight=".12pt">
                <v:path arrowok="t" o:connecttype="custom" o:connectlocs="42,97;0,0" o:connectangles="0,0"/>
                <o:lock v:ext="edit" aspectratio="t"/>
              </v:shape>
              <v:shape id="Freeform 1356" o:spid="_x0000_s3402" style="position:absolute;left:18114;top:9707;width:43;height:98;rotation:90;visibility:visible;mso-wrap-style:square;v-text-anchor:top" coordsize="45,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oSZ8YA&#10;AADeAAAADwAAAGRycy9kb3ducmV2LnhtbESPQUsDMRSE70L/Q3iCN5u1alnXpqUIikovXWvPj+S5&#10;Wdy8xE3cXf+9EYQeh5n5hlltJteJgfrYelZwNS9AEGtvWm4UHN4eL0sQMSEb7DyTgh+KsFnPzlZY&#10;GT/ynoY6NSJDOFaowKYUKimjtuQwzn0gzt6H7x2mLPtGmh7HDHedXBTFUjpsOS9YDPRgSX/W305B&#10;fRvKcefC4V0PL0tb6+Pr19NRqYvzaXsPItGUTuH/9rNRcL24K2/g706+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soSZ8YAAADeAAAADwAAAAAAAAAAAAAAAACYAgAAZHJz&#10;L2Rvd25yZXYueG1sUEsFBgAAAAAEAAQA9QAAAIsDAAAAAA==&#10;" path="m45,103l,e" filled="f" strokecolor="#871800" strokeweight=".12pt">
                <v:path arrowok="t" o:connecttype="custom" o:connectlocs="43,98;0,0" o:connectangles="0,0"/>
                <o:lock v:ext="edit" aspectratio="t"/>
              </v:shape>
              <v:shape id="Freeform 1357" o:spid="_x0000_s3403" style="position:absolute;left:18313;top:9623;width:41;height:98;rotation:90;visibility:visible;mso-wrap-style:square;v-text-anchor:top" coordsize="43,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7jH8gA&#10;AADeAAAADwAAAGRycy9kb3ducmV2LnhtbESPQWvCQBSE74L/YXlCL1I3WhQbXUVaWkoPYqPQ63P3&#10;mQSzb9PsNsZ/3y0IHoeZ+YZZrjtbiZYaXzpWMB4lIIi1MyXnCg77t8c5CB+QDVaOScGVPKxX/d4S&#10;U+Mu/EVtFnIRIexTVFCEUKdSel2QRT9yNXH0Tq6xGKJscmkavES4reQkSWbSYslxocCaXgrS5+zX&#10;Kgib+vV7qD/bcnfWP/b4nm3z2VWph0G3WYAI1IV7+Nb+MAqeJs/zKfzfiVdAr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XuMfyAAAAN4AAAAPAAAAAAAAAAAAAAAAAJgCAABk&#10;cnMvZG93bnJldi54bWxQSwUGAAAAAAQABAD1AAAAjQMAAAAA&#10;" path="m43,103l,e" filled="f" strokecolor="#871800" strokeweight=".12pt">
                <v:path arrowok="t" o:connecttype="custom" o:connectlocs="41,98;0,0" o:connectangles="0,0"/>
                <o:lock v:ext="edit" aspectratio="t"/>
              </v:shape>
              <v:shape id="Freeform 1358" o:spid="_x0000_s3404" style="position:absolute;left:18511;top:9539;width:43;height:100;rotation:90;visibility:visible;mso-wrap-style:square;v-text-anchor:top" coordsize="46,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wVM8cA&#10;AADeAAAADwAAAGRycy9kb3ducmV2LnhtbESPQWvCQBSE7wX/w/IK3uqmaRAbXUUEqRYRmpb2+sg+&#10;k2D2bdhdNf57tyB4HGbmG2a26E0rzuR8Y1nB6ygBQVxa3XCl4Od7/TIB4QOyxtYyKbiSh8V88DTD&#10;XNsLf9G5CJWIEPY5KqhD6HIpfVmTQT+yHXH0DtYZDFG6SmqHlwg3rUyTZCwNNhwXauxoVVN5LE5G&#10;wXa/a9xv5vbLlfvMuvT4V2T+Q6nhc7+cggjUh0f43t5oBW/p+2QM/3fiF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sFTPHAAAA3gAAAA8AAAAAAAAAAAAAAAAAmAIAAGRy&#10;cy9kb3ducmV2LnhtbFBLBQYAAAAABAAEAPUAAACMAwAAAAA=&#10;" path="m46,105l,e" filled="f" strokecolor="#871800" strokeweight=".12pt">
                <v:path arrowok="t" o:connecttype="custom" o:connectlocs="43,100;0,0" o:connectangles="0,0"/>
                <o:lock v:ext="edit" aspectratio="t"/>
              </v:shape>
              <v:shape id="Freeform 1359" o:spid="_x0000_s3405" style="position:absolute;left:19602;top:8514;width:80;height:74;rotation:90;visibility:visible;mso-wrap-style:square;v-text-anchor:top" coordsize="8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aXEMYA&#10;AADeAAAADwAAAGRycy9kb3ducmV2LnhtbESPQYvCMBSE7wv+h/AEb2uq4q5Wo0hRkB4WrL3s7dE8&#10;22LzUpqo9d8bYWGPw8x8w6y3vWnEnTpXW1YwGUcgiAuray4V5OfD5wKE88gaG8uk4EkOtpvBxxpj&#10;bR98onvmSxEg7GJUUHnfxlK6oiKDbmxb4uBdbGfQB9mVUnf4CHDTyGkUfUmDNYeFCltKKiqu2c0o&#10;OCT7Uz5Pi9/dUd6yPFmm5595qtRo2O9WIDz1/j/81z5qBbPpcvEN7zvhCsjN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aXEMYAAADeAAAADwAAAAAAAAAAAAAAAACYAgAAZHJz&#10;L2Rvd25yZXYueG1sUEsFBgAAAAAEAAQA9QAAAIsDAAAAAA==&#10;" path="m,l84,77e" filled="f" strokecolor="#871800" strokeweight=".12pt">
                <v:path arrowok="t" o:connecttype="custom" o:connectlocs="0,0;80,74" o:connectangles="0,0"/>
                <o:lock v:ext="edit" aspectratio="t"/>
              </v:shape>
              <v:shape id="Freeform 1360" o:spid="_x0000_s3406" style="position:absolute;left:19457;top:8676;width:80;height:70;rotation:90;visibility:visible;mso-wrap-style:square;v-text-anchor:top" coordsize="8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7Y9cMA&#10;AADeAAAADwAAAGRycy9kb3ducmV2LnhtbERPy2oCMRTdF/oP4Rbc1UxVio5GKRWhC0FqH+DuMrnz&#10;wOQmTVId/94sBJeH816semvEiULsHCt4GRYgiCunO24UfH9tnqcgYkLWaByTggtFWC0fHxZYanfm&#10;TzrtUyNyCMcSFbQp+VLKWLVkMQ6dJ85c7YLFlGFopA54zuHWyFFRvEqLHeeGFj29t1Qd9/9WwWSy&#10;+yvqrfG/a39wP2a28+FQKzV46t/mIBL16S6+uT+0gvFoNs178518Be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e7Y9cMAAADeAAAADwAAAAAAAAAAAAAAAACYAgAAZHJzL2Rv&#10;d25yZXYueG1sUEsFBgAAAAAEAAQA9QAAAIgDAAAAAA==&#10;" path="m,l84,74e" filled="f" strokecolor="#871800" strokeweight=".12pt">
                <v:path arrowok="t" o:connecttype="custom" o:connectlocs="0,0;80,70" o:connectangles="0,0"/>
                <o:lock v:ext="edit" aspectratio="t"/>
              </v:shape>
              <v:shape id="Freeform 1361" o:spid="_x0000_s3407" style="position:absolute;left:19313;top:8834;width:80;height:71;rotation:90;visibility:visible;mso-wrap-style:square;v-text-anchor:top" coordsize="8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QccA&#10;AADeAAAADwAAAGRycy9kb3ducmV2LnhtbESPX0vDQBDE34V+h2MLvoi9WMG2aa+lCEHxxTaVPi+5&#10;zR+a24u5NY3f3hMEH4eZ+Q2z2Y2uVQP1ofFs4GGWgCIuvG24MvBxyu6XoIIgW2w9k4FvCrDbTm42&#10;mFp/5SMNuVQqQjikaKAW6VKtQ1GTwzDzHXH0St87lCj7StserxHuWj1PkiftsOG4UGNHzzUVl/zL&#10;GTjc5Vn2ubgsxrcXOUtoyuH9XBpzOx33a1BCo/yH/9qv1sDjfLVcwe+deAX0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rkHHAAAA3gAAAA8AAAAAAAAAAAAAAAAAmAIAAGRy&#10;cy9kb3ducmV2LnhtbFBLBQYAAAAABAAEAPUAAACMAwAAAAA=&#10;" path="m,l84,75e" filled="f" strokecolor="#871800" strokeweight=".12pt">
                <v:path arrowok="t" o:connecttype="custom" o:connectlocs="0,0;80,71" o:connectangles="0,0"/>
                <o:lock v:ext="edit" aspectratio="t"/>
              </v:shape>
              <v:shape id="Freeform 1362" o:spid="_x0000_s3408" style="position:absolute;left:19169;top:8993;width:80;height:73;rotation:90;visibility:visible;mso-wrap-style:square;v-text-anchor:top" coordsize="8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aZucUA&#10;AADeAAAADwAAAGRycy9kb3ducmV2LnhtbESPzYrCMBSF94LvEK7gTlMVB1uNIkVBuhiwduPu0txp&#10;yzQ3pYla394sBmZ5OH98u8NgWvGk3jWWFSzmEQji0uqGKwXF7TzbgHAeWWNrmRS8ycFhPx7tMNH2&#10;xVd65r4SYYRdggpq77tESlfWZNDNbUccvB/bG/RB9pXUPb7CuGnlMoq+pMGGw0ONHaU1lb/5wyg4&#10;p6drsc7K+/EiH3mRxtnte50pNZ0Mxy0IT4P/D/+1L1rBahnHASDgBBSQ+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Bpm5xQAAAN4AAAAPAAAAAAAAAAAAAAAAAJgCAABkcnMv&#10;ZG93bnJldi54bWxQSwUGAAAAAAQABAD1AAAAigMAAAAA&#10;" path="m,l84,77e" filled="f" strokecolor="#871800" strokeweight=".12pt">
                <v:path arrowok="t" o:connecttype="custom" o:connectlocs="0,0;80,73" o:connectangles="0,0"/>
                <o:lock v:ext="edit" aspectratio="t"/>
              </v:shape>
              <v:shape id="Freeform 1363" o:spid="_x0000_s3409" style="position:absolute;left:19026;top:9154;width:79;height:72;rotation:90;visibility:visible;mso-wrap-style:square;v-text-anchor:top" coordsize="8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ES9cYA&#10;AADeAAAADwAAAGRycy9kb3ducmV2LnhtbESPQWvCQBSE7wX/w/KEXkQ3KoimrmIFQS8Wo4UeH9nX&#10;bDD7Ns1uY/z3rlDocZiZb5jlurOVaKnxpWMF41ECgjh3uuRCweW8G85B+ICssXJMCu7kYb3qvSwx&#10;1e7GJ2qzUIgIYZ+iAhNCnUrpc0MW/cjVxNH7do3FEGVTSN3gLcJtJSdJMpMWS44LBmvaGsqv2a9V&#10;MHiv2/Iw+DhKjbODNhl+fv2gUq/9bvMGIlAX/sN/7b1WMJ0sFmN43olXQK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UES9cYAAADeAAAADwAAAAAAAAAAAAAAAACYAgAAZHJz&#10;L2Rvd25yZXYueG1sUEsFBgAAAAAEAAQA9QAAAIsDAAAAAA==&#10;" path="m,l84,76e" filled="f" strokecolor="#871800" strokeweight=".12pt">
                <v:path arrowok="t" o:connecttype="custom" o:connectlocs="0,0;79,72" o:connectangles="0,0"/>
                <o:lock v:ext="edit" aspectratio="t"/>
              </v:shape>
              <v:shape id="Freeform 1364" o:spid="_x0000_s3410" style="position:absolute;left:8255;top:6220;width:796;height:151;rotation:90;visibility:visible;mso-wrap-style:square;v-text-anchor:top" coordsize="837,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2Q8kA&#10;AADeAAAADwAAAGRycy9kb3ducmV2LnhtbESPQWsCMRSE74X+h/AKvUjNdoW2bo1ihboKvaiF9vjY&#10;vG6Wbl7WJOr6741Q6HGYmW+Yyay3rTiSD41jBY/DDARx5XTDtYLP3fvDC4gQkTW2jknBmQLMprc3&#10;Eyy0O/GGjttYiwThUKACE2NXSBkqQxbD0HXEyftx3mJM0tdSezwluG1lnmVP0mLDacFgRwtD1e/2&#10;YBXMd/vvgV2Wb8uv9UA/+7IqzeZDqfu7fv4KIlIf/8N/7ZVWMMrH4xyud9IVkN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u2Q8kAAADeAAAADwAAAAAAAAAAAAAAAACYAgAA&#10;ZHJzL2Rvd25yZXYueG1sUEsFBgAAAAAEAAQA9QAAAI4DAAAAAA==&#10;" path="m837,159l770,135,703,113,633,94,564,75,494,58,425,44,355,32,285,22,213,12,141,8,72,3,,e" filled="f" strokeweight=".12pt">
                <v:path arrowok="t" o:connecttype="custom" o:connectlocs="796,151;732,128;669,107;602,89;536,71;470,55;404,42;338,30;271,21;203,11;134,8;68,3;0,0" o:connectangles="0,0,0,0,0,0,0,0,0,0,0,0,0"/>
                <o:lock v:ext="edit" aspectratio="t"/>
              </v:shape>
              <v:shape id="Freeform 1365" o:spid="_x0000_s3411" style="position:absolute;left:8454;top:6798;width:244;height:36;rotation:90;visibility:visible;mso-wrap-style:square;v-text-anchor:top" coordsize="25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8LGsYA&#10;AADeAAAADwAAAGRycy9kb3ducmV2LnhtbESPzYvCMBTE78L+D+EJ3jT1Y0W7RllkBS+y+HHw+Gje&#10;tsXmpSTZtv73RhA8DjPzG2a16UwlGnK+tKxgPEpAEGdWl5wruJx3wwUIH5A1VpZJwZ08bNYfvRWm&#10;2rZ8pOYUchEh7FNUUIRQp1L6rCCDfmRr4uj9WWcwROlyqR22EW4qOUmSuTRYclwosKZtQdnt9G8U&#10;XA9bml+a2f73xx8XtzDLP41rlRr0u+8vEIG68A6/2nutYDpZLqfwvBOv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8LGsYAAADeAAAADwAAAAAAAAAAAAAAAACYAgAAZHJz&#10;L2Rvd25yZXYueG1sUEsFBgAAAAAEAAQA9QAAAIsDAAAAAA==&#10;" path="m,17r22,7l44,31r21,3l87,36r21,2l130,36r22,-2l173,31r22,-7l216,19r20,-9l257,e" filled="f" strokeweight=".12pt">
                <v:path arrowok="t" o:connecttype="custom" o:connectlocs="0,16;21,23;42,29;62,32;83,34;103,36;123,34;144,32;164,29;185,23;205,18;224,9;244,0" o:connectangles="0,0,0,0,0,0,0,0,0,0,0,0,0"/>
                <o:lock v:ext="edit" aspectratio="t"/>
              </v:shape>
              <v:shape id="Freeform 1366" o:spid="_x0000_s3412" style="position:absolute;left:8542;top:6990;width:230;height:126;rotation:90;visibility:visible;mso-wrap-style:square;v-text-anchor:top" coordsize="242,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A7Z8YA&#10;AADeAAAADwAAAGRycy9kb3ducmV2LnhtbESPQU8CMRSE7yb+h+aZeJMuaAwsFLIBFW8g64Xby/bR&#10;bti+btoK67+3JiYeJzPzTWaxGlwnLhRi61nBeFSAIG68btko+KxfH6YgYkLW2HkmBd8UYbW8vVlg&#10;qf2VP+hySEZkCMcSFdiU+lLK2FhyGEe+J87eyQeHKctgpA54zXDXyUlRPEuHLecFiz2tLTXnw5dT&#10;cHoZzM4eq1DvK4P123i7CcetUvd3QzUHkWhI/+G/9rtW8DiZzZ7g906+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3A7Z8YAAADeAAAADwAAAAAAAAAAAAAAAACYAgAAZHJz&#10;L2Rvd25yZXYueG1sUEsFBgAAAAAEAAQA9QAAAIsDAAAAAA==&#10;" path="m242,l221,10,202,22r-22,9l161,43,139,53,120,65,99,74,79,86,60,98,39,108,19,120,,132e" filled="f" strokeweight=".12pt">
                <v:path arrowok="t" o:connecttype="custom" o:connectlocs="230,0;210,10;192,21;171,30;153,41;132,51;114,62;94,71;75,82;57,94;37,103;18,115;0,126" o:connectangles="0,0,0,0,0,0,0,0,0,0,0,0,0"/>
                <o:lock v:ext="edit" aspectratio="t"/>
              </v:shape>
              <v:shape id="Freeform 1367" o:spid="_x0000_s3413" style="position:absolute;left:7423;top:8818;width:267;height:266;rotation:90;visibility:visible;mso-wrap-style:square;v-text-anchor:top" coordsize="281,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K418YA&#10;AADeAAAADwAAAGRycy9kb3ducmV2LnhtbESPQWsCMRSE74L/ITyhN81qWemuRpGCUPBQaiu9PjbP&#10;7LKblyWJuv57Uyh4HGbmG2a9HWwnruRD41jBfJaBIK6cbtgo+PneT99AhIissXNMCu4UYLsZj9ZY&#10;anfjL7oeoxEJwqFEBXWMfSllqGqyGGauJ07e2XmLMUlvpPZ4S3DbyUWWLaXFhtNCjT2911S1x4tV&#10;UJj2/Dv41uR57y6fu8PpZO97pV4mw24FItIQn+H/9odW8Looihz+7qQrID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K418YAAADeAAAADwAAAAAAAAAAAAAAAACYAgAAZHJz&#10;L2Rvd25yZXYueG1sUEsFBgAAAAAEAAQA9QAAAIsDAAAAAA==&#10;" path="m139,l120,,101,5,36,45,2,115,,134r,22l29,228r45,36l91,273r19,5l129,281r22,l170,278r19,-5l206,264r17,-10l271,192r10,-36l281,134,257,62,197,12,161,,139,e" filled="f" strokeweight=".12pt">
                <v:path arrowok="t" o:connecttype="custom" o:connectlocs="132,0;114,0;96,5;34,43;2,109;0,127;0,148;28,216;70,250;86,258;105,263;123,266;143,266;162,263;180,258;196,250;212,240;257,182;267,148;267,127;244,59;187,11;153,0;132,0" o:connectangles="0,0,0,0,0,0,0,0,0,0,0,0,0,0,0,0,0,0,0,0,0,0,0,0"/>
                <o:lock v:ext="edit" aspectratio="t"/>
              </v:shape>
              <v:shape id="Freeform 1368" o:spid="_x0000_s3414" style="position:absolute;left:7330;top:8723;width:454;height:453;rotation:90;visibility:visible;mso-wrap-style:square;v-text-anchor:top" coordsize="478,4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IshMcA&#10;AADeAAAADwAAAGRycy9kb3ducmV2LnhtbESP3WoCMRSE7wt9h3AK3tWsP7W6NYoogmKhaO39YXN2&#10;s+3mZNlEXd/eCAUvh5n5hpnOW1uJMzW+dKyg101AEGdOl1woOH6vX8cgfEDWWDkmBVfyMJ89P00x&#10;1e7CezofQiEihH2KCkwIdSqlzwxZ9F1XE0cvd43FEGVTSN3gJcJtJftJMpIWS44LBmtaGsr+Dier&#10;4HOZ0974r+v2x7//Dnurbdjlb0p1XtrFB4hAbXiE/9sbrWDQn0xGcL8Tr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iLITHAAAA3gAAAA8AAAAAAAAAAAAAAAAAmAIAAGRy&#10;cy9kb3ducmV2LnhtbFBLBQYAAAAABAAEAPUAAACMAwAAAAA=&#10;" path="m238,l214,,190,5,118,32,60,80,20,142,5,190,,214r,50l5,288r5,24l46,380r53,52l118,447r24,12l166,466r24,7l214,478r50,l288,473r24,-7l336,459r63,-41l447,358r19,-46l473,288r5,-24l478,214r-5,-24l466,166r-7,-24l418,80,358,32,288,5,264,,238,e" filled="f" strokeweight=".12pt">
                <v:path arrowok="t" o:connecttype="custom" o:connectlocs="226,0;203,0;180,5;112,30;57,76;19,135;5,180;0,203;0,250;5,273;9,296;44,360;94,409;112,424;135,435;158,442;180,448;203,453;251,453;274,448;296,442;319,435;379,396;425,339;443,296;449,273;454,250;454,203;449,180;443,157;436,135;397,76;340,30;274,5;251,0;226,0" o:connectangles="0,0,0,0,0,0,0,0,0,0,0,0,0,0,0,0,0,0,0,0,0,0,0,0,0,0,0,0,0,0,0,0,0,0,0,0"/>
                <o:lock v:ext="edit" aspectratio="t"/>
              </v:shape>
              <v:shape id="Freeform 1369" o:spid="_x0000_s3415" style="position:absolute;left:7263;top:8655;width:590;height:590;rotation:90;visibility:visible;mso-wrap-style:square;v-text-anchor:top" coordsize="622,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84F8UA&#10;AADeAAAADwAAAGRycy9kb3ducmV2LnhtbESPzWrDMBCE74W+g9hALyWR64bEcaKEUijNMb/3xVpb&#10;JtbKldTEffsqUOhxmJlvmNVmsJ24kg+tYwUvkwwEceV0y42C0/FjXIAIEVlj55gU/FCAzfrxYYWl&#10;djfe0/UQG5EgHEpUYGLsSylDZchimLieOHm18xZjkr6R2uMtwW0n8yybSYstpwWDPb0bqi6Hb6tg&#10;R+fPc8GXvN59+XpaTKtnEwulnkbD2xJEpCH+h//aW63gNV8s5nC/k66A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nzgXxQAAAN4AAAAPAAAAAAAAAAAAAAAAAJgCAABkcnMv&#10;ZG93bnJldi54bWxQSwUGAAAAAAQABAD1AAAAigMAAAAA&#10;" path="m228,610r27,7l281,620r27,2l334,620r29,-3l389,612r24,-9l440,593r24,-12l528,533r51,-65l610,394r12,-79l620,286,603,207,567,135,514,75,444,32,420,20,394,12,368,5,341,3,315,,286,3,260,5,183,29,113,72,58,130,20,202r-8,26l5,255,3,281,,308r3,26l5,363r5,26l20,413r9,27l72,509r58,55l202,600r26,10e" filled="f" strokeweight=".12pt">
                <v:path arrowok="t" o:connecttype="custom" o:connectlocs="216,579;242,585;267,588;292,590;317,588;344,585;369,581;392,572;417,562;440,551;501,506;549,444;579,374;590,299;588,271;572,196;538,128;488,71;421,30;398,19;374,11;349,5;323,3;299,0;271,3;247,5;174,28;107,68;55,123;19,192;11,216;5,242;3,267;0,292;3,317;5,344;9,369;19,392;28,417;68,483;123,535;192,569;216,579" o:connectangles="0,0,0,0,0,0,0,0,0,0,0,0,0,0,0,0,0,0,0,0,0,0,0,0,0,0,0,0,0,0,0,0,0,0,0,0,0,0,0,0,0,0,0"/>
                <o:lock v:ext="edit" aspectratio="t"/>
              </v:shape>
              <v:shape id="Freeform 1370" o:spid="_x0000_s3416" style="position:absolute;left:8045;top:6162;width:375;height:571;rotation:90;visibility:visible;mso-wrap-style:square;v-text-anchor:top" coordsize="394,6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LTIsMA&#10;AADeAAAADwAAAGRycy9kb3ducmV2LnhtbERPz2vCMBS+D/Y/hDfwMjS1wtTOKLIheHN1G14fzVtT&#10;bF5Kktn635uD4PHj+73aDLYVF/KhcaxgOslAEFdON1wr+PnejRcgQkTW2DomBVcKsFk/P62w0K7n&#10;ki7HWIsUwqFABSbGrpAyVIYshonriBP357zFmKCvpfbYp3DbyjzL3qTFhlODwY4+DFXn479V8LU1&#10;s27q+/yQY3n+LU/zz9eTV2r0MmzfQUQa4kN8d++1glm+XKa96U66AnJ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yLTIsMAAADeAAAADwAAAAAAAAAAAAAAAACYAgAAZHJzL2Rv&#10;d25yZXYueG1sUEsFBgAAAAAEAAQA9QAAAIgDAAAAAA==&#10;" path="m394,12l368,5,341,3,315,,288,3,260,5,183,29,113,72,58,130,20,202r-8,26l5,255,3,281,,307r3,27l5,363r5,26l20,413r9,26l72,509r58,55l178,591r24,12e" filled="f" strokeweight=".12pt">
                <v:path arrowok="t" o:connecttype="custom" o:connectlocs="375,11;350,5;325,3;300,0;274,3;247,5;174,27;108,68;55,123;19,191;11,216;5,241;3,266;0,291;3,316;5,344;10,368;19,391;28,416;69,482;124,534;169,560;192,571" o:connectangles="0,0,0,0,0,0,0,0,0,0,0,0,0,0,0,0,0,0,0,0,0,0,0"/>
                <o:lock v:ext="edit" aspectratio="t"/>
              </v:shape>
              <v:shape id="Freeform 1371" o:spid="_x0000_s3417" style="position:absolute;left:7784;top:6544;width:256;height:71;rotation:90;visibility:visible;mso-wrap-style:square;v-text-anchor:top" coordsize="26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hicYA&#10;AADeAAAADwAAAGRycy9kb3ducmV2LnhtbESPUWvCQBCE3wv9D8cWfKuXKqhJPUMqCkUoqC19XnLb&#10;XGhuL+ROE/vrvYLg4zA73+ws88E24kydrx0reBknIIhLp2uuFHx9bp8XIHxA1tg4JgUX8pCvHh+W&#10;mGnX84HOx1CJCGGfoQITQptJ6UtDFv3YtcTR+3GdxRBlV0ndYR/htpGTJJlJizXHBoMtrQ2Vv8eT&#10;jW8Ue/74NunfvK8um/3sjXemZ6VGT0PxCiLQEO7Ht/S7VjCdpGkK/3MiA+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hhicYAAADeAAAADwAAAAAAAAAAAAAAAACYAgAAZHJz&#10;L2Rvd25yZXYueG1sUEsFBgAAAAAEAAQA9QAAAIsDAAAAAA==&#10;" path="m,l26,7,269,74e" filled="f" strokeweight=".12pt">
                <v:path arrowok="t" o:connecttype="custom" o:connectlocs="0,0;25,7;256,71" o:connectangles="0,0,0"/>
                <o:lock v:ext="edit" aspectratio="t"/>
              </v:shape>
              <v:shape id="Freeform 1372" o:spid="_x0000_s3418" style="position:absolute;left:8361;top:6718;width:230;height:63;rotation:90;visibility:visible;mso-wrap-style:square;v-text-anchor:top" coordsize="24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kTNcQA&#10;AADeAAAADwAAAGRycy9kb3ducmV2LnhtbESPzWrCQBSF9wXfYbhCd3VGhSrRUUQQsgo0Lcn2mrkm&#10;0cydkJma9O07i0KXh/PHtz9OthNPGnzrWMNyoUAQV860XGv4+ry8bUH4gGywc0wafsjD8TB72WNi&#10;3Mgf9MxDLeII+wQ1NCH0iZS+asiiX7ieOHo3N1gMUQ61NAOOcdx2cqXUu7TYcnxosKdzQ9Uj/7Ya&#10;+g7HtLxn07XYpNm9XBU0bqzWr/PptAMRaAr/4b92ajSs10pFgIgTUUAe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JEzXEAAAA3gAAAA8AAAAAAAAAAAAAAAAAmAIAAGRycy9k&#10;b3ducmV2LnhtbFBLBQYAAAAABAAEAPUAAACJAwAAAAA=&#10;" path="m242,67l,e" filled="f" strokeweight=".12pt">
                <v:path arrowok="t" o:connecttype="custom" o:connectlocs="230,63;0,0" o:connectangles="0,0"/>
                <o:lock v:ext="edit" aspectratio="t"/>
              </v:shape>
              <v:shape id="Freeform 1373" o:spid="_x0000_s3419" style="position:absolute;left:6706;top:6795;width:2515;height:1280;rotation:90;visibility:visible;mso-wrap-style:square;v-text-anchor:top" coordsize="2647,1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oA/8UA&#10;AADeAAAADwAAAGRycy9kb3ducmV2LnhtbESPT2sCMRTE70K/Q3gFb5qo+IfVKFIQ1J7U0vNj89xd&#10;unlZk6irn74pFDwOM/MbZrFqbS1u5EPlWMOgr0AQ585UXGj4Om16MxAhIhusHZOGBwVYLd86C8yM&#10;u/OBbsdYiAThkKGGMsYmkzLkJVkMfdcQJ+/svMWYpC+k8XhPcFvLoVITabHitFBiQx8l5T/Hq9Ww&#10;xuf3c39m+xhP608vL7swvIy17r636zmISG18hf/bW6NhNFJqAH930hW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ugD/xQAAAN4AAAAPAAAAAAAAAAAAAAAAAJgCAABkcnMv&#10;ZG93bnJldi54bWxQSwUGAAAAAAQABAD1AAAAigMAAAAA&#10;" path="m724,168l708,144,686,123,664,101,592,51,537,24,480,8,420,,391,,360,3,331,8r-29,4l273,22,244,32,218,44,165,75r-65,60l48,209,23,264,2,351,,382r,29l2,442r5,29l12,500r19,57l60,610r55,70l160,720r51,32l237,766r29,10l295,785r28,7l352,797r31,3l412,800r31,-3l472,792r29,-7l530,778r29,-12l2647,1349e" filled="f" strokeweight=".12pt">
                <v:path arrowok="t" o:connecttype="custom" o:connectlocs="688,159;673,137;652,117;631,96;562,48;510,23;456,8;399,0;372,0;342,3;314,8;287,11;259,21;232,30;207,42;157,71;95,128;46,198;22,250;2,333;0,362;0,390;2,419;7,447;11,474;29,529;57,579;109,645;152,683;200,714;225,727;253,736;280,745;307,751;334,756;364,759;391,759;421,756;448,751;476,745;504,738;531,727;2515,1280" o:connectangles="0,0,0,0,0,0,0,0,0,0,0,0,0,0,0,0,0,0,0,0,0,0,0,0,0,0,0,0,0,0,0,0,0,0,0,0,0,0,0,0,0,0,0"/>
                <o:lock v:ext="edit" aspectratio="t"/>
              </v:shape>
              <v:shape id="Freeform 1374" o:spid="_x0000_s3420" style="position:absolute;left:7757;top:9258;width:135;height:0;rotation:90;visibility:visible;mso-wrap-style:square;v-text-anchor:top" coordsize="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ge28YA&#10;AADeAAAADwAAAGRycy9kb3ducmV2LnhtbESPQWvCQBSE74X+h+UVvBTdbaxFUldpRaHXGqHXx+4z&#10;ic2+TbNrEv99t1DwOMzMN8xqM7pG9NSF2rOGp5kCQWy8rbnUcCz20yWIEJEtNp5Jw5UCbNb3dyvM&#10;rR/4k/pDLEWCcMhRQxVjm0sZTEUOw8y3xMk7+c5hTLIrpe1wSHDXyEypF+mw5rRQYUvbisz34eI0&#10;KNc/785ZZs6Lx+JrfDfyZyhOWk8exrdXEJHGeAv/tz+shvlcqQz+7qQr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ge28YAAADeAAAADwAAAAAAAAAAAAAAAACYAgAAZHJz&#10;L2Rvd25yZXYueG1sUEsFBgAAAAAEAAQA9QAAAIsDAAAAAA==&#10;" path="m142,l,e" filled="f" strokeweight=".12pt">
                <v:path arrowok="t" o:connecttype="custom" o:connectlocs="135,0;0,0" o:connectangles="0,0"/>
                <o:lock v:ext="edit" aspectratio="t"/>
              </v:shape>
              <v:shape id="Freeform 1375" o:spid="_x0000_s3421" style="position:absolute;left:7917;top:9097;width:135;height:321;rotation:90;visibility:visible;mso-wrap-style:square;v-text-anchor:top" coordsize="142,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SqScQA&#10;AADeAAAADwAAAGRycy9kb3ducmV2LnhtbESP3WoCMRSE7wt9h3AK3tVEV6RszYqIWnsjVH2Aw+bs&#10;D92cLJu4pm9vCoVeDjPzDbNaR9uJkQbfOtYwmyoQxKUzLdcarpf96xsIH5ANdo5Jww95WBfPTyvM&#10;jbvzF43nUIsEYZ+jhiaEPpfSlw1Z9FPXEyevcoPFkORQSzPgPcFtJ+dKLaXFltNCgz1tGyq/zzer&#10;oeri6UPtZMBFPCzk536jZmOt9eQlbt5BBIrhP/zXPhoNWaZUBr930hWQ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0qknEAAAA3gAAAA8AAAAAAAAAAAAAAAAAmAIAAGRycy9k&#10;b3ducmV2LnhtbFBLBQYAAAAABAAEAPUAAACJAwAAAAA=&#10;" path="m,l142,r,338e" filled="f" strokeweight=".12pt">
                <v:path arrowok="t" o:connecttype="custom" o:connectlocs="0,0;135,0;135,321" o:connectangles="0,0,0"/>
                <o:lock v:ext="edit" aspectratio="t"/>
              </v:shape>
              <v:shape id="Freeform 1376" o:spid="_x0000_s3422" style="position:absolute;left:7222;top:9258;width:135;height:0;rotation:90;visibility:visible;mso-wrap-style:square;v-text-anchor:top" coordsize="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0jNMYA&#10;AADeAAAADwAAAGRycy9kb3ducmV2LnhtbESPQUvDQBSE7wX/w/IEL6XZbVqLxG5LlQpebQSvj93X&#10;JDX7NmbXJP33riB4HGbmG2a7n1wrBupD41nDMlMgiI23DVca3suXxQOIEJEttp5Jw5UC7Hc3sy0W&#10;1o/8RsMpViJBOBSooY6xK6QMpiaHIfMdcfLOvncYk+wraXscE9y1MldqIx02nBZq7Oi5JvN5+nYa&#10;lBvWx0uem8v9vPyYnoz8Gsuz1ne30+ERRKQp/of/2q9Ww2ql1Bp+76Qr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j0jNMYAAADeAAAADwAAAAAAAAAAAAAAAACYAgAAZHJz&#10;L2Rvd25yZXYueG1sUEsFBgAAAAAEAAQA9QAAAIsDAAAAAA==&#10;" path="m142,l,e" filled="f" strokeweight=".12pt">
                <v:path arrowok="t" o:connecttype="custom" o:connectlocs="135,0;0,0" o:connectangles="0,0"/>
                <o:lock v:ext="edit" aspectratio="t"/>
              </v:shape>
              <v:shape id="Freeform 1377" o:spid="_x0000_s3423" style="position:absolute;left:7061;top:9097;width:135;height:321;rotation:90;visibility:visible;mso-wrap-style:square;v-text-anchor:top" coordsize="142,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PTascA&#10;AADeAAAADwAAAGRycy9kb3ducmV2LnhtbESPT0sDMRTE74LfIbyCF7FJW7a0a9MiBUE8CP3j/bF5&#10;3azdvKxJ7G6/vRGEHoeZ+Q2z2gyuFRcKsfGsYTJWIIgrbxquNRwPr08LEDEhG2w9k4YrRdis7+9W&#10;WBrf844u+1SLDOFYogabUldKGStLDuPYd8TZO/ngMGUZamkC9hnuWjlVai4dNpwXLHa0tVSd9z9O&#10;Q1DFd7NdfEznX4+7ZfF5be17P9H6YTS8PININKRb+L/9ZjTMZkoV8HcnXw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z02rHAAAA3gAAAA8AAAAAAAAAAAAAAAAAmAIAAGRy&#10;cy9kb3ducmV2LnhtbFBLBQYAAAAABAAEAPUAAACMAwAAAAA=&#10;" path="m,339r142,l142,e" filled="f" strokeweight=".12pt">
                <v:path arrowok="t" o:connecttype="custom" o:connectlocs="0,321;135,321;135,0" o:connectangles="0,0,0"/>
                <o:lock v:ext="edit" aspectratio="t"/>
              </v:shape>
              <v:shape id="Freeform 1378" o:spid="_x0000_s3424" style="position:absolute;left:7557;top:9030;width:0;height:535;rotation:90;visibility:visible;mso-wrap-style:square;v-text-anchor:top" coordsize="0,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KTl8QA&#10;AADeAAAADwAAAGRycy9kb3ducmV2LnhtbESPX2vCQBDE3wW/w7FC3/RihCLRU6oglD5U/AP6uGS3&#10;SdrcXshdY/rtvYLg4zAzv2GW697WquPWV04MTCcJKJbcUSWFgfNpN56D8gGFsHbCBv7Yw3o1HCwx&#10;I3eTA3fHUKgIEZ+hgTKEJtPa5yVb9BPXsETvy7UWQ5RtoanFW4TbWqdJ8qotVhIXSmx4W3L+c/y1&#10;Bii92H1Xna58SeiThOz3xyY15mXUvy1ABe7DM/xov5OB2Swi4f9OvAJ6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Sk5fEAAAA3gAAAA8AAAAAAAAAAAAAAAAAmAIAAGRycy9k&#10;b3ducmV2LnhtbFBLBQYAAAAABAAEAPUAAACJAwAAAAA=&#10;" path="m,l,564e" filled="f" strokeweight=".12pt">
                <v:path arrowok="t" o:connecttype="custom" o:connectlocs="0,0;0,535" o:connectangles="0,0"/>
                <o:lock v:ext="edit" aspectratio="t"/>
              </v:shape>
              <v:shape id="Freeform 1379" o:spid="_x0000_s3425" style="position:absolute;left:7985;top:9029;width:0;height:321;rotation:90;visibility:visible;mso-wrap-style:square;v-text-anchor:top" coordsize="0,3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kchMcA&#10;AADeAAAADwAAAGRycy9kb3ducmV2LnhtbESPQWvCQBSE7wX/w/IEL6XuaqC20VXUIhS82Fg9P7PP&#10;JJh9G7JbTf+9KxR6HGbmG2a26GwtrtT6yrGG0VCBIM6dqbjQ8L3fvLyB8AHZYO2YNPySh8W89zTD&#10;1Lgbf9E1C4WIEPYpaihDaFIpfV6SRT90DXH0zq61GKJsC2lavEW4reVYqVdpseK4UGJD65LyS/Zj&#10;NWT2Q2XbZPV8Cpvdatepw/txe9B60O+WUxCBuvAf/mt/Gg1JotQEHnfiFZ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JHITHAAAA3gAAAA8AAAAAAAAAAAAAAAAAmAIAAGRy&#10;cy9kb3ducmV2LnhtbFBLBQYAAAAABAAEAPUAAACMAwAAAAA=&#10;" path="m,338l,e" filled="f" strokeweight=".12pt">
                <v:path arrowok="t" o:connecttype="custom" o:connectlocs="0,321;0,0" o:connectangles="0,0"/>
                <o:lock v:ext="edit" aspectratio="t"/>
              </v:shape>
              <v:shape id="Freeform 1380" o:spid="_x0000_s3426" style="position:absolute;left:7129;top:9029;width:0;height:321;rotation:90;visibility:visible;mso-wrap-style:square;v-text-anchor:top" coordsize="0,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RPvsIA&#10;AADeAAAADwAAAGRycy9kb3ducmV2LnhtbERPz2vCMBS+C/4P4QneZqIdbtSmIoK47bS5TTw+mmdT&#10;bF5Kk2n33y+HgceP73exHlwrrtSHxrOG+UyBIK68abjW8PW5e3gGESKywdYzafilAOtyPCowN/7G&#10;H3Q9xFqkEA45arAxdrmUobLkMMx8R5y4s+8dxgT7WpoebynctXKh1FI6bDg1WOxoa6m6HH6chm/7&#10;FFWrHulk3km+dvu3jI5LraeTYbMCEWmId/G/+8VoyDKl0t50J10BWf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E++wgAAAN4AAAAPAAAAAAAAAAAAAAAAAJgCAABkcnMvZG93&#10;bnJldi54bWxQSwUGAAAAAAQABAD1AAAAhwMAAAAA&#10;" path="m,l,339e" filled="f" strokeweight=".12pt">
                <v:path arrowok="t" o:connecttype="custom" o:connectlocs="0,0;0,321" o:connectangles="0,0"/>
                <o:lock v:ext="edit" aspectratio="t"/>
              </v:shape>
              <v:shape id="Freeform 1381" o:spid="_x0000_s3427" style="position:absolute;left:7809;top:9290;width:432;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sq0sYA&#10;AADeAAAADwAAAGRycy9kb3ducmV2LnhtbESPS2/CMBCE75X4D9Yi9QY2UFUlYBCPtsq1hAPHVbx5&#10;QLwOsQvpv68rIfU4mplvNMt1bxtxo87XjjVMxgoEce5MzaWGY/YxegPhA7LBxjFp+CEP69XgaYmJ&#10;cXf+otshlCJC2CeooQqhTaT0eUUW/di1xNErXGcxRNmV0nR4j3DbyKlSr9JizXGhwpZ2FeWXw7fV&#10;kL4UefbeTLbFns6nz9Sf5+U10/p52G8WIAL14T/8aKdGw2ym1Bz+7s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sq0sYAAADeAAAADwAAAAAAAAAAAAAAAACYAgAAZHJz&#10;L2Rvd25yZXYueG1sUEsFBgAAAAAEAAQA9QAAAIsDAAAAAA==&#10;" path="m,l454,e" filled="f" strokecolor="#871800" strokeweight=".12pt">
                <v:path arrowok="t" o:connecttype="custom" o:connectlocs="0,0;432,0" o:connectangles="0,0"/>
                <o:lock v:ext="edit" aspectratio="t"/>
              </v:shape>
              <v:shape id="Freeform 1382" o:spid="_x0000_s3428" style="position:absolute;left:7971;top:9666;width:108;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F20ccA&#10;AADeAAAADwAAAGRycy9kb3ducmV2LnhtbESPzWrCQBSF9wXfYbhCd3VilRKioxRJaLsQUVvU3SVz&#10;mwlm7oTMVGOfvrMouDycP775sreNuFDna8cKxqMEBHHpdM2Vgs998ZSC8AFZY+OYFNzIw3IxeJhj&#10;pt2Vt3TZhUrEEfYZKjAhtJmUvjRk0Y9cSxy9b9dZDFF2ldQdXuO4beRzkrxIizXHB4MtrQyV592P&#10;VeDNdMNFmR719Hd9+rKb/PD2kSv1OOxfZyAC9eEe/m+/awWTSTKOABEno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BdtHHAAAA3gAAAA8AAAAAAAAAAAAAAAAAmAIAAGRy&#10;cy9kb3ducmV2LnhtbFBLBQYAAAAABAAEAPUAAACMAwAAAAA=&#10;" path="m,l113,e" filled="f" strokecolor="#871800" strokeweight=".12pt">
                <v:path arrowok="t" o:connecttype="custom" o:connectlocs="0,0;108,0" o:connectangles="0,0"/>
                <o:lock v:ext="edit" aspectratio="t"/>
              </v:shape>
              <v:shape id="Freeform 1383" o:spid="_x0000_s3429" style="position:absolute;left:6874;top:9290;width:432;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SwCcYA&#10;AADeAAAADwAAAGRycy9kb3ducmV2LnhtbESPS2/CMBCE75X6H6ytxA2cAKraNAb1AShXSA89ruLN&#10;q/E6xAbCv8eVkHoczcw3mnQ9mk6caXCNZQXxLAJBXFjdcKXgO99OX0A4j6yxs0wKruRgvXp8SDHR&#10;9sJ7Oh98JQKEXYIKau/7REpX1GTQzWxPHLzSDgZ9kEMl9YCXADednEfRszTYcFiosafPmorfw8ko&#10;yJZlkW+6+KP8ovZnl7n2tTrmSk2exvc3EJ5G/x++tzOtYLGI4hj+7oQr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gSwCcYAAADeAAAADwAAAAAAAAAAAAAAAACYAgAAZHJz&#10;L2Rvd25yZXYueG1sUEsFBgAAAAAEAAQA9QAAAIsDAAAAAA==&#10;" path="m,l454,e" filled="f" strokecolor="#871800" strokeweight=".12pt">
                <v:path arrowok="t" o:connecttype="custom" o:connectlocs="0,0;432,0" o:connectangles="0,0"/>
                <o:lock v:ext="edit" aspectratio="t"/>
              </v:shape>
              <v:shape id="Freeform 1384" o:spid="_x0000_s3430" style="position:absolute;left:7036;top:9666;width:108;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9NPcgA&#10;AADeAAAADwAAAGRycy9kb3ducmV2LnhtbESPQWvCQBSE74L/YXkFb7qJikjqGoootoci2pa2t0f2&#10;NRvMvg3ZVdP+ercgeBxm5htmkXe2FmdqfeVYQTpKQBAXTldcKnh/2wznIHxA1lg7JgW/5CFf9nsL&#10;zLS78J7Oh1CKCGGfoQITQpNJ6QtDFv3INcTR+3GtxRBlW0rd4iXCbS3HSTKTFiuOCwYbWhkqjoeT&#10;VeDNdMebYv6lp3+v3x92t/7cvqyVGjx0T48gAnXhHr61n7WCySRJx/B/J14Bub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H009yAAAAN4AAAAPAAAAAAAAAAAAAAAAAJgCAABk&#10;cnMvZG93bnJldi54bWxQSwUGAAAAAAQABAD1AAAAjQMAAAAA&#10;" path="m,l113,e" filled="f" strokecolor="#871800" strokeweight=".12pt">
                <v:path arrowok="t" o:connecttype="custom" o:connectlocs="0,0;108,0" o:connectangles="0,0"/>
                <o:lock v:ext="edit" aspectratio="t"/>
              </v:shape>
              <v:shape id="Freeform 1385" o:spid="_x0000_s3431" style="position:absolute;left:7758;top:8734;width:0;height:43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nxN8YA&#10;AADeAAAADwAAAGRycy9kb3ducmV2LnhtbESPQWvCQBSE70L/w/IK3nSjgSCpqxShVFGQ2vb+yL5k&#10;Q7Nv0+xqor/eFQo9DjPzDbNcD7YRF+p87VjBbJqAIC6crrlS8PX5NlmA8AFZY+OYFFzJw3r1NFpi&#10;rl3PH3Q5hUpECPscFZgQ2lxKXxiy6KeuJY5e6TqLIcqukrrDPsJtI+dJkkmLNccFgy1tDBU/p7NV&#10;sN/YPlvMjf++vR+oLLLd8bfcKTV+Hl5fQAQawn/4r73VCtI0maXwuBOv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9nxN8YAAADeAAAADwAAAAAAAAAAAAAAAACYAgAAZHJz&#10;L2Rvd25yZXYueG1sUEsFBgAAAAAEAAQA9QAAAIsDAAAAAA==&#10;" path="m,l,454e" filled="f" strokecolor="#871800" strokeweight=".12pt">
                <v:path arrowok="t" o:connecttype="custom" o:connectlocs="0,0;0,430" o:connectangles="0,0"/>
                <o:lock v:ext="edit" aspectratio="t"/>
              </v:shape>
              <v:shape id="Freeform 1386" o:spid="_x0000_s3432" style="position:absolute;left:7379;top:8895;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PfIcYA&#10;AADeAAAADwAAAGRycy9kb3ducmV2LnhtbESPQWsCMRSE74X+h/CE3mqy2hZZjbJICz2UYlXw+tg8&#10;s4ubl22S6vbfN4LQ4zAz3zCL1eA6caYQW88airECQVx707LVsN+9Pc5AxIRssPNMGn4pwmp5f7fA&#10;0vgLf9F5m6zIEI4lamhS6kspY92Qwzj2PXH2jj44TFkGK03AS4a7Tk6UepEOW84LDfa0bqg+bX+c&#10;hs3H0W7iQYXv5+L0aj6rKnS20vphNFRzEImG9B++td+NhulUFU9wvZOv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PfIcYAAADeAAAADwAAAAAAAAAAAAAAAACYAgAAZHJz&#10;L2Rvd25yZXYueG1sUEsFBgAAAAAEAAQA9QAAAIsDAAAAAA==&#10;" path="m,l,113e" filled="f" strokecolor="#871800" strokeweight=".12pt">
                <v:path arrowok="t" o:connecttype="custom" o:connectlocs="0,0;0,107" o:connectangles="0,0"/>
                <o:lock v:ext="edit" aspectratio="t"/>
              </v:shape>
              <v:shape id="Freeform 1387" o:spid="_x0000_s3433" style="position:absolute;left:7186;top:8916;width:0;height:65;rotation:90;visibility:visible;mso-wrap-style:square;v-text-anchor:top" coordsize="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1lrMUA&#10;AADeAAAADwAAAGRycy9kb3ducmV2LnhtbESPwW7CMBBE70j9B2srcSMORaRVikFVJSgcgR563Nrb&#10;JGq8TmND3L/HSEgcRzPzRrNYRduKM/W+caxgmuUgiLUzDVcKPo/ryQsIH5ANto5JwT95WC0fRgss&#10;jRt4T+dDqESCsC9RQR1CV0rpdU0WfeY64uT9uN5iSLKvpOlxSHDbyqc8L6TFhtNCjR2916R/Dyer&#10;4K8otvZZS9kOX8Z+fFPcbXRUavwY315BBIrhHr61t0bBbJZP53C9k66AX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bWWsxQAAAN4AAAAPAAAAAAAAAAAAAAAAAJgCAABkcnMv&#10;ZG93bnJldi54bWxQSwUGAAAAAAQABAD1AAAAigMAAAAA&#10;" path="m,l,69e" filled="f" strokecolor="#871800" strokeweight=".12pt">
                <v:path arrowok="t" o:connecttype="custom" o:connectlocs="0,0;0,65" o:connectangles="0,0"/>
                <o:lock v:ext="edit" aspectratio="t"/>
              </v:shape>
              <v:shape id="Freeform 1388" o:spid="_x0000_s3434" style="position:absolute;left:8104;top:6183;width:416;height:114;rotation:90;visibility:visible;mso-wrap-style:square;v-text-anchor:top" coordsize="43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t2/8UA&#10;AADeAAAADwAAAGRycy9kb3ducmV2LnhtbESPT4vCMBTE74LfITzBm6ZuRaVrFHEV9+ifhb0+mrdt&#10;bfNSmljrt98IgsdhZn7DLNedqURLjSssK5iMIxDEqdUFZwp+LvvRAoTzyBory6TgQQ7Wq35viYm2&#10;dz5Re/aZCBB2CSrIva8TKV2ak0E3tjVx8P5sY9AH2WRSN3gPcFPJjyiaSYMFh4Uca9rmlJbnm1Ew&#10;l9N5cT2U27I1i93x8fVbt8dYqeGg23yC8NT5d/jV/tYK4jiazOB5J1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e3b/xQAAAN4AAAAPAAAAAAAAAAAAAAAAAJgCAABkcnMv&#10;ZG93bnJldi54bWxQSwUGAAAAAAQABAD1AAAAigMAAAAA&#10;" path="m,l437,120e" filled="f" strokecolor="#871800" strokeweight=".12pt">
                <v:path arrowok="t" o:connecttype="custom" o:connectlocs="0,0;416,114" o:connectangles="0,0"/>
                <o:lock v:ext="edit" aspectratio="t"/>
              </v:shape>
              <v:shape id="Freeform 1389" o:spid="_x0000_s3435" style="position:absolute;left:8159;top:6589;width:102;height:29;rotation:90;visibility:visible;mso-wrap-style:square;v-text-anchor:top" coordsize="10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26OMYA&#10;AADeAAAADwAAAGRycy9kb3ducmV2LnhtbESPQWvCQBSE7wX/w/KE3uomFatEVxFpaS+lGMXzM/tM&#10;gtm3Iftq0v76bqHQ4zAz3zCrzeAadaMu1J4NpJMEFHHhbc2lgePh5WEBKgiyxcYzGfiiAJv16G6F&#10;mfU97+mWS6kihEOGBiqRNtM6FBU5DBPfEkfv4juHEmVXatthH+Gu0Y9J8qQd1hwXKmxpV1FxzT+d&#10;gcNZp8/ctx/XbZB3ec1n38VpZsz9eNguQQkN8h/+a79ZA9Npks7h9068Anr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s26OMYAAADeAAAADwAAAAAAAAAAAAAAAACYAgAAZHJz&#10;L2Rvd25yZXYueG1sUEsFBgAAAAAEAAQA9QAAAIsDAAAAAA==&#10;" path="m,l107,31e" filled="f" strokecolor="#871800" strokeweight=".12pt">
                <v:path arrowok="t" o:connecttype="custom" o:connectlocs="0,0;102,29" o:connectangles="0,0"/>
                <o:lock v:ext="edit" aspectratio="t"/>
              </v:shape>
              <v:shape id="Freeform 1390" o:spid="_x0000_s3436" style="position:absolute;left:7903;top:6910;width:415;height:116;rotation:90;visibility:visible;mso-wrap-style:square;v-text-anchor:top" coordsize="4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I5VcYA&#10;AADeAAAADwAAAGRycy9kb3ducmV2LnhtbERPXWvCMBR9H+w/hDvY20ytbIxqlLGxMYYoc4L4dmmu&#10;SbG56ZrYVn+9eRjs8XC+Z4vB1aKjNlSeFYxHGQji0uuKjYLtz/vDM4gQkTXWnknBmQIs5rc3Myy0&#10;7/mbuk00IoVwKFCBjbEppAylJYdh5BvixB186zAm2BqpW+xTuKtlnmVP0mHFqcFiQ6+WyuPm5BT0&#10;9pfW5mPVvZn11+WU7/bLZf6o1P3d8DIFEWmI/+I/96dWMJlk47Q33UlX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I5VcYAAADeAAAADwAAAAAAAAAAAAAAAACYAgAAZHJz&#10;L2Rvd25yZXYueG1sUEsFBgAAAAAEAAQA9QAAAIsDAAAAAA==&#10;" path="m,l437,122e" filled="f" strokecolor="#871800" strokeweight=".12pt">
                <v:path arrowok="t" o:connecttype="custom" o:connectlocs="0,0;415,116" o:connectangles="0,0"/>
                <o:lock v:ext="edit" aspectratio="t"/>
              </v:shape>
              <v:shape id="Freeform 1391" o:spid="_x0000_s3437" style="position:absolute;left:7957;top:7316;width:104;height:27;rotation:90;visibility:visible;mso-wrap-style:square;v-text-anchor:top" coordsize="11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zFuccA&#10;AADeAAAADwAAAGRycy9kb3ducmV2LnhtbESPQWvCQBSE7wX/w/IEb3VjRNHUVURa0HoojS29PrLP&#10;JLj7NmTXJP333UKhx2FmvmE2u8Ea0VHra8cKZtMEBHHhdM2lgo/Ly+MKhA/IGo1jUvBNHnbb0cMG&#10;M+16fqcuD6WIEPYZKqhCaDIpfVGRRT91DXH0rq61GKJsS6lb7CPcGpkmyVJarDkuVNjQoaLilt+t&#10;guPZvH3ar7xYLsz5dHnt0+5ZpkpNxsP+CUSgIfyH/9pHrWA+T2Zr+L0Tr4Dc/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8xbnHAAAA3gAAAA8AAAAAAAAAAAAAAAAAmAIAAGRy&#10;cy9kb3ducmV2LnhtbFBLBQYAAAAABAAEAPUAAACMAwAAAAA=&#10;" path="m,l110,29e" filled="f" strokecolor="#871800" strokeweight=".12pt">
                <v:path arrowok="t" o:connecttype="custom" o:connectlocs="0,0;104,27" o:connectangles="0,0"/>
                <o:lock v:ext="edit" aspectratio="t"/>
              </v:shape>
              <v:shape id="Freeform 1392" o:spid="_x0000_s3438" style="position:absolute;left:7700;top:7635;width:415;height:116;rotation:90;visibility:visible;mso-wrap-style:square;v-text-anchor:top" coordsize="437,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k0NMUA&#10;AADeAAAADwAAAGRycy9kb3ducmV2LnhtbESPy2oCMRSG94LvEI7QjdTEC1KmRhFxoIsiOJauTyen&#10;k6mTk+kk1enbm4Xg8ue/8a02vWvEhbpQe9YwnSgQxKU3NVcaPk758wuIEJENNp5Jwz8F2KyHgxVm&#10;xl/5SJciViKNcMhQg42xzaQMpSWHYeJb4uR9+85hTLKrpOnwmsZdI2dKLaXDmtODxZZ2lspz8ec0&#10;/Fr6/Bl/cd7sDuN3td9PiwXmWj+N+u0riEh9fITv7TejYT5XswSQcBIKyP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yTQ0xQAAAN4AAAAPAAAAAAAAAAAAAAAAAJgCAABkcnMv&#10;ZG93bnJldi54bWxQSwUGAAAAAAQABAD1AAAAigMAAAAA&#10;" path="m,l437,123e" filled="f" strokecolor="#871800" strokeweight=".12pt">
                <v:path arrowok="t" o:connecttype="custom" o:connectlocs="0,0;415,116" o:connectangles="0,0"/>
                <o:lock v:ext="edit" aspectratio="t"/>
              </v:shape>
              <v:shape id="Freeform 1393" o:spid="_x0000_s3439" style="position:absolute;left:7552;top:8766;width:105;height:29;rotation:90;visibility:visible;mso-wrap-style:square;v-text-anchor:top" coordsize="1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qjr8cA&#10;AADeAAAADwAAAGRycy9kb3ducmV2LnhtbESPS2vCQBSF94L/YbiF7nRilFJSJ6GKBVdSX4vuLpnr&#10;JG3mTshMNPbXdwqFLg/n8XGWxWAbcaXO144VzKYJCOLS6ZqNgtPxbfIMwgdkjY1jUnAnD0U+Hi0x&#10;0+7Ge7oeghFxhH2GCqoQ2kxKX1Zk0U9dSxy9i+sshig7I3WHtzhuG5kmyZO0WHMkVNjSuqLy69Db&#10;CNl8n/uV6Tk1O79vL5+Lj/ejU+rxYXh9ARFoCP/hv/ZWK5jPk3QGv3fiFZD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qo6/HAAAA3gAAAA8AAAAAAAAAAAAAAAAAmAIAAGRy&#10;cy9kb3ducmV2LnhtbFBLBQYAAAAABAAEAPUAAACMAwAAAAA=&#10;" path="m,l111,31e" filled="f" strokecolor="#871800" strokeweight=".12pt">
                <v:path arrowok="t" o:connecttype="custom" o:connectlocs="0,0;105,29" o:connectangles="0,0"/>
                <o:lock v:ext="edit" aspectratio="t"/>
              </v:shape>
              <v:shape id="Freeform 1394" o:spid="_x0000_s3440" style="position:absolute;left:7296;top:9085;width:414;height:116;rotation:90;visibility:visible;mso-wrap-style:square;v-text-anchor:top" coordsize="4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T5OsQA&#10;AADeAAAADwAAAGRycy9kb3ducmV2LnhtbESP0YrCMBRE34X9h3AX9k3TVhDtGmVXWBCKaHU/4NJc&#10;22JzU5pY698bQfBxmJkzzHI9mEb01LnasoJ4EoEgLqyuuVTwf/obz0E4j6yxsUwK7uRgvfoYLTHV&#10;9sY59UdfigBhl6KCyvs2ldIVFRl0E9sSB+9sO4M+yK6UusNbgJtGJlE0kwZrDgsVtrSpqLgcr0ZB&#10;v8tLO3P1dh/HOpMHnS3uv5lSX5/DzzcIT4N/h1/trVYwnUZJAs874Qr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0+TrEAAAA3gAAAA8AAAAAAAAAAAAAAAAAmAIAAGRycy9k&#10;b3ducmV2LnhtbFBLBQYAAAAABAAEAPUAAACJAwAAAAA=&#10;" path="m,l436,122e" filled="f" strokecolor="#871800" strokeweight=".12pt">
                <v:path arrowok="t" o:connecttype="custom" o:connectlocs="0,0;414,116" o:connectangles="0,0"/>
                <o:lock v:ext="edit" aspectratio="t"/>
              </v:shape>
              <v:shape id="Freeform 1395" o:spid="_x0000_s3441" style="position:absolute;left:9322;top:6736;width:137;height:410;rotation:90;visibility:visible;mso-wrap-style:square;v-text-anchor:top" coordsize="144,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YlccgA&#10;AADeAAAADwAAAGRycy9kb3ducmV2LnhtbESPQWvCQBSE70L/w/IKvRSz0UCR6CpFEEpbtI3i+ZF9&#10;Jmuzb0N2q9Ff7xYKHoeZ+YaZLXrbiBN13jhWMEpSEMSl04YrBbvtajgB4QOyxsYxKbiQh8X8YTDD&#10;XLszf9OpCJWIEPY5KqhDaHMpfVmTRZ+4ljh6B9dZDFF2ldQdniPcNnKcpi/SouG4UGNLy5rKn+LX&#10;KrgeR+t385w1H7r4XH7tg1mVm4tST4/96xREoD7cw//tN60gy9JxBn934hWQ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liVxyAAAAN4AAAAPAAAAAAAAAAAAAAAAAJgCAABk&#10;cnMvZG93bnJldi54bWxQSwUGAAAAAAQABAD1AAAAjQMAAAAA&#10;" path="m144,l,432e" filled="f" strokecolor="#871800" strokeweight=".12pt">
                <v:path arrowok="t" o:connecttype="custom" o:connectlocs="137,0;0,410" o:connectangles="0,0"/>
                <o:lock v:ext="edit" aspectratio="t"/>
              </v:shape>
              <v:shape id="Freeform 1396" o:spid="_x0000_s3442" style="position:absolute;left:9016;top:6772;width:34;height:101;rotation:90;visibility:visible;mso-wrap-style:square;v-text-anchor:top" coordsize="36,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8OsQA&#10;AADeAAAADwAAAGRycy9kb3ducmV2LnhtbESPzWoCQRCE74G8w9ABb3HGH0Q2jiKBoJccVn2AZqfd&#10;XbLTM26Pur59JhDwWFTVV9RqM/hO3aiXNrCFydiAIq6Ca7m2cDp+vS9BSUJ22AUmCw8S2KxfX1ZY&#10;uHDnkm6HVKsMYSnQQpNSLLSWqiGPMg6ROHvn0HtMWfa1dj3eM9x3emrMQntsOS80GOmzoerncPUW&#10;TLxKHCSdLvjwfNmJ25Xlt7Wjt2H7ASrRkJ7h//beWZjNzHQOf3fyFd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fvDrEAAAA3gAAAA8AAAAAAAAAAAAAAAAAmAIAAGRycy9k&#10;b3ducmV2LnhtbFBLBQYAAAAABAAEAPUAAACJAwAAAAA=&#10;" path="m36,l,106e" filled="f" strokecolor="#871800" strokeweight=".12pt">
                <v:path arrowok="t" o:connecttype="custom" o:connectlocs="34,0;0,101" o:connectangles="0,0"/>
                <o:lock v:ext="edit" aspectratio="t"/>
              </v:shape>
              <v:shape id="Freeform 1397" o:spid="_x0000_s3443" style="position:absolute;left:8608;top:6500;width:135;height:410;rotation:90;visibility:visible;mso-wrap-style:square;v-text-anchor:top" coordsize="142,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G+WMYA&#10;AADeAAAADwAAAGRycy9kb3ducmV2LnhtbESPUWsCMRCE34X+h7AF3zSnoshplCIIgqW0Wql9Wy7b&#10;3NHL5risev33TaHg4zAz3zDLdedrdaU2VoENjIYZKOIi2IqdgffjdjAHFQXZYh2YDPxQhPXqobfE&#10;3IYbv9H1IE4lCMccDZQiTa51LEryGIehIU7eV2g9SpKt07bFW4L7Wo+zbKY9VpwWSmxoU1Lxfbh4&#10;A6dp/HDyuefn0+4FBUfuPNu+GtN/7J4WoIQ6uYf/2ztrYDLJxlP4u5OugF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G+WMYAAADeAAAADwAAAAAAAAAAAAAAAACYAgAAZHJz&#10;L2Rvd25yZXYueG1sUEsFBgAAAAAEAAQA9QAAAIsDAAAAAA==&#10;" path="m142,l,432e" filled="f" strokecolor="#871800" strokeweight=".12pt">
                <v:path arrowok="t" o:connecttype="custom" o:connectlocs="135,0;0,410" o:connectangles="0,0"/>
                <o:lock v:ext="edit" aspectratio="t"/>
              </v:shape>
              <v:shape id="Freeform 1398" o:spid="_x0000_s3444" style="position:absolute;left:8301;top:6535;width:31;height:103;rotation:90;visibility:visible;mso-wrap-style:square;v-text-anchor:top" coordsize="3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HUsMYA&#10;AADeAAAADwAAAGRycy9kb3ducmV2LnhtbESP3WrCQBSE7wu+w3IEb4puVAgaXcUWAlKEYlrw9pg9&#10;+cHs2ZBdNb59Vyh4OczMN8x625tG3KhztWUF00kEgji3uuZSwe9POl6AcB5ZY2OZFDzIwXYzeFtj&#10;ou2dj3TLfCkChF2CCirv20RKl1dk0E1sSxy8wnYGfZBdKXWH9wA3jZxFUSwN1hwWKmzps6L8kl2N&#10;grRId/HpIzuaYvp+oO+FPn8VS6VGw363AuGp96/wf3uvFczn0SyG551wBe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HUsMYAAADeAAAADwAAAAAAAAAAAAAAAACYAgAAZHJz&#10;L2Rvd25yZXYueG1sUEsFBgAAAAAEAAQA9QAAAIsDAAAAAA==&#10;" path="m33,l,108e" filled="f" strokecolor="#871800" strokeweight=".12pt">
                <v:path arrowok="t" o:connecttype="custom" o:connectlocs="31,0;0,103" o:connectangles="0,0"/>
                <o:lock v:ext="edit" aspectratio="t"/>
              </v:shape>
              <v:shape id="Freeform 1399" o:spid="_x0000_s3445" style="position:absolute;left:7892;top:6266;width:135;height:407;rotation:90;visibility:visible;mso-wrap-style:square;v-text-anchor:top" coordsize="14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UfqscA&#10;AADeAAAADwAAAGRycy9kb3ducmV2LnhtbESPQWsCMRSE74X+h/AKvRRNdIvKahQpFPZU2q09eHts&#10;npvVzcuyibr++6ZQ8DjMzDfMajO4VlyoD41nDZOxAkFcedNwrWH3/T5agAgR2WDrmTTcKMBm/fiw&#10;wtz4K3/RpYy1SBAOOWqwMXa5lKGy5DCMfUecvIPvHcYk+1qaHq8J7lo5VWomHTacFix29GapOpVn&#10;p+GluBXt3prPn9dj5uljpvhc7rR+fhq2SxCRhngP/7cLoyHL1HQOf3fS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1H6rHAAAA3gAAAA8AAAAAAAAAAAAAAAAAmAIAAGRy&#10;cy9kb3ducmV2LnhtbFBLBQYAAAAABAAEAPUAAACMAwAAAAA=&#10;" path="m142,l,429e" filled="f" strokecolor="#871800" strokeweight=".12pt">
                <v:path arrowok="t" o:connecttype="custom" o:connectlocs="135,0;0,407" o:connectangles="0,0"/>
                <o:lock v:ext="edit" aspectratio="t"/>
              </v:shape>
              <v:shape id="Freeform 1400" o:spid="_x0000_s3446" style="position:absolute;left:8585;top:6174;width:2;height:208;rotation:90;visibility:visible;mso-wrap-style:square;v-text-anchor:top" coordsize="3,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sOn8MA&#10;AADeAAAADwAAAGRycy9kb3ducmV2LnhtbERPy2oCMRTdC/2HcAvdaeKjUqZGKYKl4EIcxeLuMrmd&#10;GTq5CUmq49+bhdDl4bwXq9524kIhto41jEcKBHHlTMu1huNhM3wDEROywc4xabhRhNXyabDAwrgr&#10;7+lSplrkEI4FamhS8oWUsWrIYhw5T5y5HxcspgxDLU3Aaw63nZwoNZcWW84NDXpaN1T9ln9WA5e+&#10;CmF3bsf+lc6n2f7ze6tOWr889x/vIBL16V/8cH8ZDdOpmuS9+U6+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isOn8MAAADeAAAADwAAAAAAAAAAAAAAAACYAgAAZHJzL2Rv&#10;d25yZXYueG1sUEsFBgAAAAAEAAQA9QAAAIgDAAAAAA==&#10;" path="m,219l3,e" filled="f" strokeweight=".12pt">
                <v:path arrowok="t" o:connecttype="custom" o:connectlocs="0,208;2,0" o:connectangles="0,0"/>
                <o:lock v:ext="edit" aspectratio="t"/>
              </v:shape>
              <v:shape id="Freeform 1401" o:spid="_x0000_s3447" style="position:absolute;left:8518;top:6798;width:2;height:86;rotation:90;visibility:visible;mso-wrap-style:square;v-text-anchor:top" coordsize="2,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fnGckA&#10;AADeAAAADwAAAGRycy9kb3ducmV2LnhtbESPT0sDMRTE74LfITzBi7SJLRTdNi0iVgq99O+W3h6b&#10;5+62m5c1ie367Y0geBxm5jfMZNbZRlzIh9qxhse+AkFcOFNzqWG3nfeeQISIbLBxTBq+KcBsensz&#10;wcy4K6/psomlSBAOGWqoYmwzKUNRkcXQdy1x8j6ctxiT9KU0Hq8Jbhs5UGokLdacFips6bWi4rz5&#10;shryw877wzn/XOXHh/f58m2r9qeT1vd33csYRKQu/of/2gujYThUg2f4vZOugJ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nfnGckAAADeAAAADwAAAAAAAAAAAAAAAACYAgAA&#10;ZHJzL2Rvd25yZXYueG1sUEsFBgAAAAAEAAQA9QAAAI4DAAAAAA==&#10;" path="m,91l2,e" filled="f" strokeweight=".12pt">
                <v:path arrowok="t" o:connecttype="custom" o:connectlocs="0,86;2,0" o:connectangles="0,0"/>
                <o:lock v:ext="edit" aspectratio="t"/>
              </v:shape>
              <v:shape id="Freeform 1402" o:spid="_x0000_s3448" style="position:absolute;left:8743;top:6225;width:2;height:109;rotation:90;visibility:visible;mso-wrap-style:square;v-text-anchor:top" coordsize="2,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AXgMIA&#10;AADeAAAADwAAAGRycy9kb3ducmV2LnhtbESPXWvCMBSG7wX/QzjC7myqARmdUYZQ0Mt14vWhOWur&#10;yUnXxLb798vFYJcv7xfP/jg7K0YaQudZwybLQRDX3nTcaLh+lutXECEiG7SeScMPBTgelos9FsZP&#10;/EFjFRuRRjgUqKGNsS+kDHVLDkPme+LkffnBYUxyaKQZcErjzsptnu+kw47TQ4s9nVqqH9XTaSh7&#10;dbHkp/I+fZ9Gq+QtVLut1i+r+f0NRKQ5/of/2mejQalcJYCEk1BAH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wBeAwgAAAN4AAAAPAAAAAAAAAAAAAAAAAJgCAABkcnMvZG93&#10;bnJldi54bWxQSwUGAAAAAAQABAD1AAAAhwMAAAAA&#10;" path="m,115l2,e" filled="f" strokecolor="#871800" strokeweight=".12pt">
                <v:path arrowok="t" o:connecttype="custom" o:connectlocs="0,109;2,0" o:connectangles="0,0"/>
                <o:lock v:ext="edit" aspectratio="t"/>
              </v:shape>
              <v:shape id="Freeform 1403" o:spid="_x0000_s3449" style="position:absolute;left:8959;top:6228;width:2;height:108;rotation:90;visibility:visible;mso-wrap-style:square;v-text-anchor:top" coordsize="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tWJMUA&#10;AADeAAAADwAAAGRycy9kb3ducmV2LnhtbESPQWvCQBSE70L/w/KE3syuBkRSV5EEQXpr9NDjY/c1&#10;Sc2+Ddmtxn/fLRQ8DjPzDbPdT64XNxpD51nDMlMgiI23HTcaLufjYgMiRGSLvWfS8KAA+93LbIuF&#10;9Xf+oFsdG5EgHArU0MY4FFIG05LDkPmBOHlffnQYkxwbaUe8J7jr5UqptXTYcVpocaCyJXOtf5wG&#10;Q9VZvl9V9fguy1Odf5pLVW20fp1PhzcQkab4DP+3T1ZDnqt8CX930hWQu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q1YkxQAAAN4AAAAPAAAAAAAAAAAAAAAAAJgCAABkcnMv&#10;ZG93bnJldi54bWxQSwUGAAAAAAQABAD1AAAAigMAAAAA&#10;" path="m,113l2,e" filled="f" strokecolor="#871800" strokeweight=".12pt">
                <v:path arrowok="t" o:connecttype="custom" o:connectlocs="0,108;2,0" o:connectangles="0,0"/>
                <o:lock v:ext="edit" aspectratio="t"/>
              </v:shape>
              <v:shape id="Freeform 1404" o:spid="_x0000_s3450" style="position:absolute;left:9175;top:6231;width:0;height:110;rotation:90;visibility:visible;mso-wrap-style:square;v-text-anchor:top" coordsize="0,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62gMgA&#10;AADeAAAADwAAAGRycy9kb3ducmV2LnhtbESPQUsDMRSE74L/ITzBi7RJu6WUbdOiQqGCPbR66e11&#10;89ysbl6WJHa3/94IgsdhZr5hVpvBteJCITaeNUzGCgRx5U3DtYb3t+1oASImZIOtZ9JwpQib9e3N&#10;Ckvjez7Q5ZhqkSEcS9RgU+pKKWNlyWEc+444ex8+OExZhlqagH2Gu1ZOlZpLhw3nBYsdPVuqvo7f&#10;TkPtd5+z8+tksVcPJw5b93TtX6zW93fD4xJEoiH9h//aO6OhKFQxhd87+Qr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LraAyAAAAN4AAAAPAAAAAAAAAAAAAAAAAJgCAABk&#10;cnMvZG93bnJldi54bWxQSwUGAAAAAAQABAD1AAAAjQMAAAAA&#10;" path="m,116l,e" filled="f" strokecolor="#871800" strokeweight=".12pt">
                <v:path arrowok="t" o:connecttype="custom" o:connectlocs="0,110;0,0" o:connectangles="0,0"/>
                <o:lock v:ext="edit" aspectratio="t"/>
              </v:shape>
              <v:shape id="Freeform 1405" o:spid="_x0000_s3451" style="position:absolute;left:9389;top:6234;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8bNcUA&#10;AADeAAAADwAAAGRycy9kb3ducmV2LnhtbESPQWsCMRSE74L/ITzBmyZ2aSlboyylBQ8iVgu9PjbP&#10;7OLmZZukuv57Uyj0OMzMN8xyPbhOXCjE1rOGxVyBIK69adlq+Dy+z55BxIRssPNMGm4UYb0aj5ZY&#10;Gn/lD7ockhUZwrFEDU1KfSllrBtyGOe+J87eyQeHKctgpQl4zXDXyQelnqTDlvNCgz29NlSfDz9O&#10;w357svv4pcL34+L8ZnZVFTpbaT2dDNULiERD+g//tTdGQ1GoooDfO/k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xs1xQAAAN4AAAAPAAAAAAAAAAAAAAAAAJgCAABkcnMv&#10;ZG93bnJldi54bWxQSwUGAAAAAAQABAD1AAAAigMAAAAA&#10;" path="m,113l,e" filled="f" strokecolor="#871800" strokeweight=".12pt">
                <v:path arrowok="t" o:connecttype="custom" o:connectlocs="0,107;0,0" o:connectangles="0,0"/>
                <o:lock v:ext="edit" aspectratio="t"/>
              </v:shape>
              <v:shape id="Freeform 1406" o:spid="_x0000_s3452" style="position:absolute;left:9605;top:6236;width:0;height:110;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gR2MYA&#10;AADeAAAADwAAAGRycy9kb3ducmV2LnhtbESPQUvDQBSE74L/YXmCN7OpCVrSbksrFEQv2krOz+xr&#10;Epp9G3a33eivdwXB4zAz3zDL9WQGcSHne8sKZlkOgrixuudWwcdhdzcH4QOyxsEyKfgiD+vV9dUS&#10;K20jv9NlH1qRIOwrVNCFMFZS+qYjgz6zI3HyjtYZDEm6VmqHMcHNIO/z/EEa7DktdDjSU0fNaX82&#10;CuKWXso66jcdD+XnXNeP/tu9KnV7M20WIAJN4T/8137WCooiL0r4vZOu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CgR2MYAAADeAAAADwAAAAAAAAAAAAAAAACYAgAAZHJz&#10;L2Rvd25yZXYueG1sUEsFBgAAAAAEAAQA9QAAAIsDAAAAAA==&#10;" path="m,115l,e" filled="f" strokecolor="#871800" strokeweight=".12pt">
                <v:path arrowok="t" o:connecttype="custom" o:connectlocs="0,110;0,0" o:connectangles="0,0"/>
                <o:lock v:ext="edit" aspectratio="t"/>
              </v:shape>
              <v:shape id="Freeform 1407" o:spid="_x0000_s3453" style="position:absolute;left:9820;top:6239;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om2sYA&#10;AADeAAAADwAAAGRycy9kb3ducmV2LnhtbESPQWsCMRSE74X+h/AEbzWxi6WsRlmKhR5ErC30+tg8&#10;s4ublzVJdf33Rij0OMzMN8xiNbhOnCnE1rOG6USBIK69adlq+P56f3oFEROywc4zabhShNXy8WGB&#10;pfEX/qTzPlmRIRxL1NCk1JdSxrohh3Hie+LsHXxwmLIMVpqAlwx3nXxW6kU6bDkvNNjTW0P1cf/r&#10;NOw2B7uLPyqcZtPj2myrKnS20no8Gqo5iERD+g//tT+MhqJQxQzud/IV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8om2sYAAADeAAAADwAAAAAAAAAAAAAAAACYAgAAZHJz&#10;L2Rvd25yZXYueG1sUEsFBgAAAAAEAAQA9QAAAIsDAAAAAA==&#10;" path="m,113l,e" filled="f" strokecolor="#871800" strokeweight=".12pt">
                <v:path arrowok="t" o:connecttype="custom" o:connectlocs="0,107;0,0" o:connectangles="0,0"/>
                <o:lock v:ext="edit" aspectratio="t"/>
              </v:shape>
              <v:shape id="Freeform 1408" o:spid="_x0000_s3454" style="position:absolute;left:10035;top:6240;width:0;height:109;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YqNMYA&#10;AADeAAAADwAAAGRycy9kb3ducmV2LnhtbESPT2sCMRTE7wW/Q3iCt5q1Kypbo1hBKPVS/+D5dfO6&#10;u3TzsiTRbPvpTaHQ4zAzv2GW69604kbON5YVTMYZCOLS6oYrBefT7nEBwgdkja1lUvBNHtarwcMS&#10;C20jH+h2DJVIEPYFKqhD6AopfVmTQT+2HXHyPq0zGJJ0ldQOY4KbVj5l2UwabDgt1NjRtqby63g1&#10;CuILvU0vUb/reJp+LPRl7n/cXqnRsN88gwjUh//wX/tVK8jzLJ/B7510Be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YqNMYAAADeAAAADwAAAAAAAAAAAAAAAACYAgAAZHJz&#10;L2Rvd25yZXYueG1sUEsFBgAAAAAEAAQA9QAAAIsDAAAAAA==&#10;" path="m,115l,e" filled="f" strokecolor="#871800" strokeweight=".12pt">
                <v:path arrowok="t" o:connecttype="custom" o:connectlocs="0,109;0,0" o:connectangles="0,0"/>
                <o:lock v:ext="edit" aspectratio="t"/>
              </v:shape>
              <v:shape id="Freeform 1409" o:spid="_x0000_s3455" style="position:absolute;left:10250;top:6243;width:0;height:107;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YFsQA&#10;AADeAAAADwAAAGRycy9kb3ducmV2LnhtbESP0WoCMRRE3wv+Q7hC32piV6ysRmkLloJPaj/gsrlu&#10;lt3cLElct3/fFAQfh5k5w2x2o+vEQCE2njXMZwoEceVNw7WGn/P+ZQUiJmSDnWfS8EsRdtvJ0wZL&#10;4298pOGUapEhHEvUYFPqSyljZclhnPmeOHsXHxymLEMtTcBbhrtOviq1lA4bzgsWe/q0VLWnq9Mw&#10;2Es7LDyrZRuP9PWxCte9OWj9PB3f1yASjekRvre/jYaiUMUb/N/JV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4WBbEAAAA3gAAAA8AAAAAAAAAAAAAAAAAmAIAAGRycy9k&#10;b3ducmV2LnhtbFBLBQYAAAAABAAEAPUAAACJAwAAAAA=&#10;" path="m,112l,e" filled="f" strokecolor="#871800" strokeweight=".12pt">
                <v:path arrowok="t" o:connecttype="custom" o:connectlocs="0,107;0,0" o:connectangles="0,0"/>
                <o:lock v:ext="edit" aspectratio="t"/>
              </v:shape>
              <v:shape id="Freeform 1410" o:spid="_x0000_s3456" style="position:absolute;left:10465;top:6244;width:0;height:109;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Ub3cMA&#10;AADeAAAADwAAAGRycy9kb3ducmV2LnhtbERPy2oCMRTdF/yHcAvd1UwdqTI1ihYKopv6wPXt5Doz&#10;OLkZktSMfr1ZFLo8nPds0ZtWXMn5xrKCt2EGgri0uuFKwfHw9ToF4QOyxtYyKbiRh8V88DTDQtvI&#10;O7ruQyVSCPsCFdQhdIWUvqzJoB/ajjhxZ+sMhgRdJbXDmMJNK0dZ9i4NNpwaauzos6bysv81CuKK&#10;NuNT1N86HsY/U32a+LvbKvXy3C8/QATqw7/4z73WCvI8y9PedCddAT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Ub3cMAAADeAAAADwAAAAAAAAAAAAAAAACYAgAAZHJzL2Rv&#10;d25yZXYueG1sUEsFBgAAAAAEAAQA9QAAAIgDAAAAAA==&#10;" path="m,115l,e" filled="f" strokecolor="#871800" strokeweight=".12pt">
                <v:path arrowok="t" o:connecttype="custom" o:connectlocs="0,109;0,0" o:connectangles="0,0"/>
                <o:lock v:ext="edit" aspectratio="t"/>
              </v:shape>
              <v:shape id="Freeform 1411" o:spid="_x0000_s3457" style="position:absolute;left:10679;top:6249;width:2;height:107;rotation:90;visibility:visible;mso-wrap-style:square;v-text-anchor:top" coordsize="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1aIsUA&#10;AADeAAAADwAAAGRycy9kb3ducmV2LnhtbESPQWvCQBSE70L/w/IKveluGxAbXUUSCuLN6KHHx+4z&#10;iWbfhuxW47/vCoUeh5n5hlltRteJGw2h9azhfaZAEBtvW641nI5f0wWIEJEtdp5Jw4MCbNYvkxXm&#10;1t/5QLcq1iJBOOSooYmxz6UMpiGHYeZ74uSd/eAwJjnU0g54T3DXyQ+l5tJhy2mhwZ6Khsy1+nEa&#10;DJVHub+q8nEpil2VfZtTWS60fnsdt0sQkcb4H/5r76yGLFPZJzzvpCs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3VoixQAAAN4AAAAPAAAAAAAAAAAAAAAAAJgCAABkcnMv&#10;ZG93bnJldi54bWxQSwUGAAAAAAQABAD1AAAAigMAAAAA&#10;" path="m,113l2,e" filled="f" strokecolor="#871800" strokeweight=".12pt">
                <v:path arrowok="t" o:connecttype="custom" o:connectlocs="0,107;2,0" o:connectangles="0,0"/>
                <o:lock v:ext="edit" aspectratio="t"/>
              </v:shape>
              <v:shape id="Freeform 1412" o:spid="_x0000_s3458" style="position:absolute;left:10894;top:6250;width:2;height:109;rotation:90;visibility:visible;mso-wrap-style:square;v-text-anchor:top" coordsize="2,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Zk/cMA&#10;AADeAAAADwAAAGRycy9kb3ducmV2LnhtbESPy2rDMBBF94X8g5hAdrWcuITgWgklYGiWdUvWgzWx&#10;3UojR1Jt9++rRaHLy31xqtNijZjIh8Gxgm2WgyBunR64U/DxXj8eQISIrNE4JgU/FOB0XD1UWGo3&#10;8xtNTexEGuFQooI+xrGUMrQ9WQyZG4mTd3PeYkzSd1J7nNO4NXKX53tpceD00ONI557ar+bbKqjH&#10;4mLIzfXnfD9PppDX0Ox3Sm3Wy8sziEhL/A//tV+1gqLInxJAwkkoII+/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sZk/cMAAADeAAAADwAAAAAAAAAAAAAAAACYAgAAZHJzL2Rv&#10;d25yZXYueG1sUEsFBgAAAAAEAAQA9QAAAIgDAAAAAA==&#10;" path="m,115l2,e" filled="f" strokecolor="#871800" strokeweight=".12pt">
                <v:path arrowok="t" o:connecttype="custom" o:connectlocs="0,109;2,0" o:connectangles="0,0"/>
                <o:lock v:ext="edit" aspectratio="t"/>
              </v:shape>
              <v:shape id="Freeform 1413" o:spid="_x0000_s3459" style="position:absolute;left:11103;top:6260;width:3;height:95;rotation:90;visibility:visible;mso-wrap-style:square;v-text-anchor:top" coordsize="3,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ywscA&#10;AADeAAAADwAAAGRycy9kb3ducmV2LnhtbESPUWvCMBSF3wf+h3AF32ailbF1RhFhMDYZ2A3Z46W5&#10;a8qam9pEbf+9EQZ7PJxzvsNZrnvXiDN1ofasYTZVIIhLb2quNHx9vtw/gggR2WDjmTQMFGC9Gt0t&#10;MTf+wns6F7ESCcIhRw02xjaXMpSWHIapb4mT9+M7hzHJrpKmw0uCu0bOlXqQDmtOCxZb2loqf4uT&#10;07AbbPZ2OPBw5LZ+L56+i0Z9DFpPxv3mGUSkPv6H/9qvRkOWqcUMbnfSF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S8sLHAAAA3gAAAA8AAAAAAAAAAAAAAAAAmAIAAGRy&#10;cy9kb3ducmV2LnhtbFBLBQYAAAAABAAEAPUAAACMAwAAAAA=&#10;" path="m,101l3,e" filled="f" strokecolor="#871800" strokeweight=".12pt">
                <v:path arrowok="t" o:connecttype="custom" o:connectlocs="0,95;3,0" o:connectangles="0,0"/>
                <o:lock v:ext="edit" aspectratio="t"/>
              </v:shape>
              <v:shape id="Freeform 1414" o:spid="_x0000_s3460" style="position:absolute;left:11178;top:6816;width:3;height:109;rotation:90;visibility:visible;mso-wrap-style:square;v-text-anchor:top" coordsize="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tFJscA&#10;AADeAAAADwAAAGRycy9kb3ducmV2LnhtbESPQWsCMRSE74L/ITzBW02qVtqtUUpR2x4K1nro8bF5&#10;3SxuXpYk6tpf3xQKHoeZ+YaZLzvXiBOFWHvWcDtSIIhLb2quNOw/1zf3IGJCNth4Jg0XirBc9Htz&#10;LIw/8weddqkSGcKxQA02pbaQMpaWHMaRb4mz9+2Dw5RlqKQJeM5w18ixUjPpsOa8YLGlZ0vlYXd0&#10;Gt627y/q7lC6r84/BLXa7L39WWk9HHRPjyASdeka/m+/Gg2TiZqO4e9Ovg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rRSbHAAAA3gAAAA8AAAAAAAAAAAAAAAAAmAIAAGRy&#10;cy9kb3ducmV2LnhtbFBLBQYAAAAABAAEAPUAAACMAwAAAAA=&#10;" path="m3,l,115e" filled="f" strokecolor="#871800" strokeweight=".12pt">
                <v:path arrowok="t" o:connecttype="custom" o:connectlocs="3,0;0,109" o:connectangles="0,0"/>
                <o:lock v:ext="edit" aspectratio="t"/>
              </v:shape>
              <v:shape id="Freeform 1415" o:spid="_x0000_s3461" style="position:absolute;left:10964;top:6815;width:1;height:107;rotation:90;visibility:visible;mso-wrap-style:square;v-text-anchor:top" coordsize="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MetcUA&#10;AADeAAAADwAAAGRycy9kb3ducmV2LnhtbESPQWvCQBSE7wX/w/IEb3XXRoqkriIJgvTW6KHHx+4z&#10;iWbfhuxW47/vFoQeh5n5hllvR9eJGw2h9axhMVcgiI23LdcaTsf96wpEiMgWO8+k4UEBtpvJyxpz&#10;6+/8Rbcq1iJBOOSooYmxz6UMpiGHYe574uSd/eAwJjnU0g54T3DXyTel3qXDltNCgz0VDZlr9eM0&#10;GCqP8vOqyselKA5V9m1OZbnSejYddx8gIo3xP/xsH6yGLFPLDP7upCs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Mx61xQAAAN4AAAAPAAAAAAAAAAAAAAAAAJgCAABkcnMv&#10;ZG93bnJldi54bWxQSwUGAAAAAAQABAD1AAAAigMAAAAA&#10;" path="m2,l,113e" filled="f" strokecolor="#871800" strokeweight=".12pt">
                <v:path arrowok="t" o:connecttype="custom" o:connectlocs="1,0;0,107" o:connectangles="0,0"/>
                <o:lock v:ext="edit" aspectratio="t"/>
              </v:shape>
              <v:shape id="Freeform 1416" o:spid="_x0000_s3462" style="position:absolute;left:10747;top:6812;width:3;height:109;rotation:90;visibility:visible;mso-wrap-style:square;v-text-anchor:top" coordsize="3,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54yccA&#10;AADeAAAADwAAAGRycy9kb3ducmV2LnhtbESPzUsDMRTE70L/h/AK3myiraVdmy0i9esg9Ovg8bF5&#10;bpbdvCxJbFf/eiMIHoeZ+Q2zWg+uEycKsfGs4XqiQBBX3jRcazgeHq8WIGJCNth5Jg1fFGFdji5W&#10;WBh/5h2d9qkWGcKxQA02pb6QMlaWHMaJ74mz9+GDw5RlqKUJeM5w18kbpebSYcN5wWJPD5aqdv/p&#10;NLxu357VbVu598Evg9o8Hb393mh9OR7u70AkGtJ/+K/9YjRMp2o2g987+QrI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eMnHAAAA3gAAAA8AAAAAAAAAAAAAAAAAmAIAAGRy&#10;cy9kb3ducmV2LnhtbFBLBQYAAAAABAAEAPUAAACMAwAAAAA=&#10;" path="m3,l,115e" filled="f" strokecolor="#871800" strokeweight=".12pt">
                <v:path arrowok="t" o:connecttype="custom" o:connectlocs="3,0;0,109" o:connectangles="0,0"/>
                <o:lock v:ext="edit" aspectratio="t"/>
              </v:shape>
              <v:shape id="Freeform 1417" o:spid="_x0000_s3463" style="position:absolute;left:10534;top:6811;width:2;height:106;rotation:90;visibility:visible;mso-wrap-style:square;v-text-anchor:top" coordsize="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8QEcYA&#10;AADeAAAADwAAAGRycy9kb3ducmV2LnhtbESPQWvCQBSE70L/w/IK3uqmVYtEN6HViuJN68XbI/ua&#10;Dc2+Ddk1Sfvru0LB4zAz3zCrfLC16Kj1lWMFz5MEBHHhdMWlgvPn9mkBwgdkjbVjUvBDHvLsYbTC&#10;VLuej9SdQikihH2KCkwITSqlLwxZ9BPXEEfvy7UWQ5RtKXWLfYTbWr4kyau0WHFcMNjQ2lDxfbpa&#10;Bbu+u8y67cas6dfZwya89x/NUanx4/C2BBFoCPfwf3uvFUynyWwOtzvxCs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8QEcYAAADeAAAADwAAAAAAAAAAAAAAAACYAgAAZHJz&#10;L2Rvd25yZXYueG1sUEsFBgAAAAAEAAQA9QAAAIsDAAAAAA==&#10;" path="m2,l,112e" filled="f" strokecolor="#871800" strokeweight=".12pt">
                <v:path arrowok="t" o:connecttype="custom" o:connectlocs="2,0;0,106" o:connectangles="0,0"/>
                <o:lock v:ext="edit" aspectratio="t"/>
              </v:shape>
              <v:shape id="Freeform 1418" o:spid="_x0000_s3464" style="position:absolute;left:10319;top:6807;width:2;height:109;rotation:90;visibility:visible;mso-wrap-style:square;v-text-anchor:top" coordsize="2,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NZEsQA&#10;AADeAAAADwAAAGRycy9kb3ducmV2LnhtbESPwWrDMBBE74H+g9hCb4kcO5jiRgnBYGiPdUvPi7W1&#10;nUgrx1Js9++rQKHHYWbeMPvjYo2YaPS9YwXbTQKCuHG651bB50e1fgbhA7JG45gU/JCH4+FhtcdC&#10;u5nfaapDKyKEfYEKuhCGQkrfdGTRb9xAHL1vN1oMUY6t1CPOEW6NTJMklxZ7jgsdDlR21Fzqm1VQ&#10;DdmbITdX5/laTiaTX77OU6WeHpfTC4hAS/gP/7VftYIsS3Y53O/EKyAP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5jWRLEAAAA3gAAAA8AAAAAAAAAAAAAAAAAmAIAAGRycy9k&#10;b3ducmV2LnhtbFBLBQYAAAAABAAEAPUAAACJAwAAAAA=&#10;" path="m2,l,115e" filled="f" strokecolor="#871800" strokeweight=".12pt">
                <v:path arrowok="t" o:connecttype="custom" o:connectlocs="2,0;0,109" o:connectangles="0,0"/>
                <o:lock v:ext="edit" aspectratio="t"/>
              </v:shape>
              <v:shape id="Freeform 1419" o:spid="_x0000_s3465" style="position:absolute;left:10104;top:6804;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JuS8cA&#10;AADeAAAADwAAAGRycy9kb3ducmV2LnhtbESPzWrDMBCE74G+g9hCb4mUpn+4VoIpLfRQQpoGcl2s&#10;jWxsrVxJTdy3rwKFHIeZ+YYpV6PrxZFCbD1rmM8UCOLam5atht3X2/QJREzIBnvPpOGXIqyWV5MS&#10;C+NP/EnHbbIiQzgWqKFJaSikjHVDDuPMD8TZO/jgMGUZrDQBTxnuenmr1IN02HJeaHCgl4bqbvvj&#10;NGw+DnYT9yp838+7V7OuqtDbSuub67F6BpFoTJfwf/vdaFgs1N0jnO/kK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SbkvHAAAA3gAAAA8AAAAAAAAAAAAAAAAAmAIAAGRy&#10;cy9kb3ducmV2LnhtbFBLBQYAAAAABAAEAPUAAACMAwAAAAA=&#10;" path="m,l,113e" filled="f" strokecolor="#871800" strokeweight=".12pt">
                <v:path arrowok="t" o:connecttype="custom" o:connectlocs="0,0;0,107" o:connectangles="0,0"/>
                <o:lock v:ext="edit" aspectratio="t"/>
              </v:shape>
              <v:shape id="Freeform 1420" o:spid="_x0000_s3466" style="position:absolute;left:9889;top:6801;width:0;height:109;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NooMMA&#10;AADeAAAADwAAAGRycy9kb3ducmV2LnhtbERPy2oCMRTdF/yHcAV3NWMdqoxGsYJQ2k194Po6uc4M&#10;Tm6GJJppv75ZFLo8nPdy3ZtWPMj5xrKCyTgDQVxa3XCl4HTcPc9B+ICssbVMCr7Jw3o1eFpioW3k&#10;PT0OoRIphH2BCuoQukJKX9Zk0I9tR5y4q3UGQ4KuktphTOGmlS9Z9ioNNpwaauxoW1N5O9yNgvhG&#10;H/k56i8dj/llrs8z/+M+lRoN+80CRKA+/Iv/3O9awXSa5WlvupOu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NooMMAAADeAAAADwAAAAAAAAAAAAAAAACYAgAAZHJzL2Rv&#10;d25yZXYueG1sUEsFBgAAAAAEAAQA9QAAAIgDAAAAAA==&#10;" path="m,l,115e" filled="f" strokecolor="#871800" strokeweight=".12pt">
                <v:path arrowok="t" o:connecttype="custom" o:connectlocs="0,0;0,109" o:connectangles="0,0"/>
                <o:lock v:ext="edit" aspectratio="t"/>
              </v:shape>
              <v:shape id="Freeform 1421" o:spid="_x0000_s3467" style="position:absolute;left:9674;top:6799;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FfoscA&#10;AADeAAAADwAAAGRycy9kb3ducmV2LnhtbESPQUsDMRSE7wX/Q3iCtzapVdF107KIggcptRZ6fWxe&#10;s8tuXtYktuu/NwWhx2FmvmHK1eh6caQQW88a5jMFgrj2pmWrYff1Nn0EEROywd4zafilCKvl1aTE&#10;wvgTf9Jxm6zIEI4FamhSGgopY92QwzjzA3H2Dj44TFkGK03AU4a7Xt4q9SAdtpwXGhzopaG62/44&#10;DZuPg93EvQrf9/Pu1ayrKvS20vrmeqyeQSQa0yX83343GhYLdfcE5zv5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BX6LHAAAA3gAAAA8AAAAAAAAAAAAAAAAAmAIAAGRy&#10;cy9kb3ducmV2LnhtbFBLBQYAAAAABAAEAPUAAACMAwAAAAA=&#10;" path="m,l,113e" filled="f" strokecolor="#871800" strokeweight=".12pt">
                <v:path arrowok="t" o:connecttype="custom" o:connectlocs="0,0;0,107" o:connectangles="0,0"/>
                <o:lock v:ext="edit" aspectratio="t"/>
              </v:shape>
              <v:shape id="Freeform 1422" o:spid="_x0000_s3468" style="position:absolute;left:9459;top:6796;width:0;height:110;rotation:90;visibility:visible;mso-wrap-style:square;v-text-anchor:top" coordsize="0,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9ozMYA&#10;AADeAAAADwAAAGRycy9kb3ducmV2LnhtbESPy2oCMRSG94W+QzhCN0UTb0WmRmkFwYIutG66O52c&#10;TsZOToYkdca3bxaFLn/+G99y3btGXCnE2rOG8UiBIC69qbnScH7fDhcgYkI22HgmDTeKsF7d3y2x&#10;ML7jI11PqRJ5hGOBGmxKbSFlLC05jCPfEmfvyweHKctQSROwy+OukROlnqTDmvODxZY2lsrv04/T&#10;UPndZfa5Hy8O6vGDw9a93ro3q/XDoH95BpGoT//hv/bOaJhO1TwDZJyM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9ozMYAAADeAAAADwAAAAAAAAAAAAAAAACYAgAAZHJz&#10;L2Rvd25yZXYueG1sUEsFBgAAAAAEAAQA9QAAAIsDAAAAAA==&#10;" path="m,l,116e" filled="f" strokecolor="#871800" strokeweight=".12pt">
                <v:path arrowok="t" o:connecttype="custom" o:connectlocs="0,0;0,110" o:connectangles="0,0"/>
                <o:lock v:ext="edit" aspectratio="t"/>
              </v:shape>
              <v:shape id="Freeform 1423" o:spid="_x0000_s3469" style="position:absolute;left:9244;top:6795;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7FecYA&#10;AADeAAAADwAAAGRycy9kb3ducmV2LnhtbESPQWsCMRSE70L/Q3hCb5psxVJWoyzFQg9FrC30+tg8&#10;s4ublzVJdfvvG0HwOMzMN8xyPbhOnCnE1rOGYqpAENfetGw1fH+9TV5AxIRssPNMGv4ownr1MFpi&#10;afyFP+m8T1ZkCMcSNTQp9aWUsW7IYZz6njh7Bx8cpiyDlSbgJcNdJ5+UepYOW84LDfb02lB93P86&#10;DbuPg93FHxVO8+K4MduqCp2ttH4cD9UCRKIh3cO39rvRMJupeQHXO/kK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7FecYAAADeAAAADwAAAAAAAAAAAAAAAACYAgAAZHJz&#10;L2Rvd25yZXYueG1sUEsFBgAAAAAEAAQA9QAAAIsDAAAAAA==&#10;" path="m,l,113e" filled="f" strokecolor="#871800" strokeweight=".12pt">
                <v:path arrowok="t" o:connecttype="custom" o:connectlocs="0,0;0,107" o:connectangles="0,0"/>
                <o:lock v:ext="edit" aspectratio="t"/>
              </v:shape>
              <v:shape id="Freeform 1424" o:spid="_x0000_s3470" style="position:absolute;left:9030;top:6793;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bDsUA&#10;AADeAAAADwAAAGRycy9kb3ducmV2LnhtbESPQWsCMRSE7wX/Q3iCt5qoWMpqlKW00IOI1YLXx+aZ&#10;Xdy8bJNU139vhEKPw8x8wyzXvWvFhUJsPGuYjBUI4sqbhq2G78PH8yuImJANtp5Jw40irFeDpyUW&#10;xl/5iy77ZEWGcCxQQ51SV0gZq5ocxrHviLN38sFhyjJYaQJeM9y1cqrUi3TYcF6osaO3mqrz/tdp&#10;2G1OdhePKvzMJ+d3sy3L0NpS69GwLxcgEvXpP/zX/jQaZjM1n8LjTr4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FsOxQAAAN4AAAAPAAAAAAAAAAAAAAAAAJgCAABkcnMv&#10;ZG93bnJldi54bWxQSwUGAAAAAAQABAD1AAAAigMAAAAA&#10;" path="m,l,113e" filled="f" strokecolor="#871800" strokeweight=".12pt">
                <v:path arrowok="t" o:connecttype="custom" o:connectlocs="0,0;0,107" o:connectangles="0,0"/>
                <o:lock v:ext="edit" aspectratio="t"/>
              </v:shape>
              <v:shape id="Freeform 1425" o:spid="_x0000_s3471" style="position:absolute;left:8814;top:6791;width:0;height:108;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D+lcYA&#10;AADeAAAADwAAAGRycy9kb3ducmV2LnhtbESPQWsCMRSE74X+h/AEbzWxi6WsRlmKhR5ErC30+tg8&#10;s4ublzVJdf33Rij0OMzMN8xiNbhOnCnE1rOG6USBIK69adlq+P56f3oFEROywc4zabhShNXy8WGB&#10;pfEX/qTzPlmRIRxL1NCk1JdSxrohh3Hie+LsHXxwmLIMVpqAlwx3nXxW6kU6bDkvNNjTW0P1cf/r&#10;NOw2B7uLPyqcZtPj2myrKnS20no8Gqo5iERD+g//tT+MhqJQswLud/IV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D+lcYAAADeAAAADwAAAAAAAAAAAAAAAACYAgAAZHJz&#10;L2Rvd25yZXYueG1sUEsFBgAAAAAEAAQA9QAAAIsDAAAAAA==&#10;" path="m,l,113e" filled="f" strokecolor="#871800" strokeweight=".12pt">
                <v:path arrowok="t" o:connecttype="custom" o:connectlocs="0,0;0,108" o:connectangles="0,0"/>
                <o:lock v:ext="edit" aspectratio="t"/>
              </v:shape>
              <v:shape id="Freeform 1426" o:spid="_x0000_s3472" style="position:absolute;left:8607;top:6796;width:0;height:91;rotation:90;visibility:visible;mso-wrap-style:square;v-text-anchor:top" coordsize="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XbVcgA&#10;AADeAAAADwAAAGRycy9kb3ducmV2LnhtbESPT2vCQBTE74V+h+UVeqsbjUpN3UgRLK09VUXw9si+&#10;/CHZtzG7jfHbdwWhx2FmfsMsV4NpRE+dqywrGI8iEMSZ1RUXCg77zcsrCOeRNTaWScGVHKzSx4cl&#10;Jtpe+If6nS9EgLBLUEHpfZtI6bKSDLqRbYmDl9vOoA+yK6Tu8BLgppGTKJpLgxWHhRJbWpeU1btf&#10;o+B4WnzHfb6pz/12nM+/io9qTxOlnp+G9zcQngb/H763P7WCOI5mU7jdCVdAp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hdtVyAAAAN4AAAAPAAAAAAAAAAAAAAAAAJgCAABk&#10;cnMvZG93bnJldi54bWxQSwUGAAAAAAQABAD1AAAAjQMAAAAA&#10;" path="m,l,96e" filled="f" strokecolor="#871800" strokeweight=".12pt">
                <v:path arrowok="t" o:connecttype="custom" o:connectlocs="0,0;0,91" o:connectangles="0,0"/>
                <o:lock v:ext="edit" aspectratio="t"/>
              </v:shape>
              <v:shape id="Freeform 1427" o:spid="_x0000_s3473" style="position:absolute;left:18387;top:5829;width:11;height:1122;rotation:90;visibility:visible;mso-wrap-style:square;v-text-anchor:top" coordsize="12,1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EFcYA&#10;AADeAAAADwAAAGRycy9kb3ducmV2LnhtbESPT2sCMRTE7wW/Q3hCL0Wz1j/IahQpFDwVdi30+tg8&#10;N6ubl2UT3dhP3xQKPQ4z8xtmu4+2FXfqfeNYwWyagSCunG64VvB5ep+sQfiArLF1TAoe5GG/Gz1t&#10;Mddu4ILuZahFgrDPUYEJocul9JUhi37qOuLknV1vMSTZ11L3OCS4beVrlq2kxYbTgsGO3gxV1/Jm&#10;FSykpeJ7eFkUl6+P0yGuCmnKqNTzOB42IALF8B/+ax+1gvk8Wy7h9066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2EFcYAAADeAAAADwAAAAAAAAAAAAAAAACYAgAAZHJz&#10;L2Rvd25yZXYueG1sUEsFBgAAAAAEAAQA9QAAAIsDAAAAAA==&#10;" path="m12,l,1183e" filled="f" strokeweight=".12pt">
                <v:path arrowok="t" o:connecttype="custom" o:connectlocs="11,0;0,1122" o:connectangles="0,0"/>
                <o:lock v:ext="edit" aspectratio="t"/>
              </v:shape>
              <v:shape id="Freeform 1428" o:spid="_x0000_s3474" style="position:absolute;left:18378;top:6391;width:15;height:1122;rotation:90;visibility:visible;mso-wrap-style:square;v-text-anchor:top" coordsize="15,1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fBl8QA&#10;AADeAAAADwAAAGRycy9kb3ducmV2LnhtbESPzWrDMBCE74W+g9hCbrXUxDXFjRJKQqC3kr/7xtrY&#10;JtbKWJvEffuqUOhxmJlvmPly9J260RDbwBZeMgOKuAqu5drCYb95fgMVBdlhF5gsfFOE5eLxYY6l&#10;C3fe0m0ntUoQjiVaaET6UutYNeQxZqEnTt45DB4lyaHWbsB7gvtOT40ptMeW00KDPa0aqi67q7fg&#10;x/zUGumOueRfpyL6tVlt19ZOnsaPd1BCo/yH/9qfzsJsZl4L+L2TroB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nwZfEAAAA3gAAAA8AAAAAAAAAAAAAAAAAmAIAAGRycy9k&#10;b3ducmV2LnhtbFBLBQYAAAAABAAEAPUAAACJAwAAAAA=&#10;" path="m,1183l15,e" filled="f" strokeweight=".12pt">
                <v:path arrowok="t" o:connecttype="custom" o:connectlocs="0,1122;15,0" o:connectangles="0,0"/>
                <o:lock v:ext="edit" aspectratio="t"/>
              </v:shape>
              <v:shape id="Freeform 1429" o:spid="_x0000_s3475" style="position:absolute;left:18734;top:6460;width:4;height:431;rotation:90;visibility:visible;mso-wrap-style:square;v-text-anchor:top" coordsize="5,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1CMUA&#10;AADeAAAADwAAAGRycy9kb3ducmV2LnhtbESPT4vCMBTE7wt+h/AEb2uqxT9Uo+wWBE8u6i54fDTP&#10;tti8lCZq/PZGWPA4zMxvmOU6mEbcqHO1ZQWjYQKCuLC65lLB73HzOQfhPLLGxjIpeJCD9ar3scRM&#10;2zvv6XbwpYgQdhkqqLxvMyldUZFBN7QtcfTOtjPoo+xKqTu8R7hp5DhJptJgzXGhwpbyiorL4WoU&#10;7O3p8lPsvl0w/nTMdZjIv12r1KAfvhYgPAX/Dv+3t1pBmiaTGbzuxCs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j/UIxQAAAN4AAAAPAAAAAAAAAAAAAAAAAJgCAABkcnMv&#10;ZG93bnJldi54bWxQSwUGAAAAAAQABAD1AAAAigMAAAAA&#10;" path="m5,l,454e" filled="f" strokecolor="#871800" strokeweight=".12pt">
                <v:path arrowok="t" o:connecttype="custom" o:connectlocs="4,0;0,431" o:connectangles="0,0"/>
                <o:lock v:ext="edit" aspectratio="t"/>
              </v:shape>
              <v:shape id="Freeform 1430" o:spid="_x0000_s3476" style="position:absolute;left:18359;top:6615;width:2;height:110;rotation:90;visibility:visible;mso-wrap-style:square;v-text-anchor:top" coordsize="2,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EiWMMA&#10;AADeAAAADwAAAGRycy9kb3ducmV2LnhtbERP3WrCMBS+H+wdwhnsZsx0U8foGsUVJnpp9QEOzWla&#10;bE7aJNP69uZisMuP779YT7YXF/Khc6zgbZaBIK6d7tgoOB1/Xj9BhIissXdMCm4UYL16fCgw1+7K&#10;B7pU0YgUwiFHBW2MQy5lqFuyGGZuIE5c47zFmKA3Unu8pnDby/cs+5AWO04NLQ5UtlSfq1+roBvN&#10;+D1Sc1r47Uu/3ZlyvzmXSj0/TZsvEJGm+C/+c++0gvk8W6a96U66AnJ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SEiWMMAAADeAAAADwAAAAAAAAAAAAAAAACYAgAAZHJzL2Rv&#10;d25yZXYueG1sUEsFBgAAAAAEAAQA9QAAAIgDAAAAAA==&#10;" path="m2,l,116e" filled="f" strokecolor="#871800" strokeweight=".12pt">
                <v:path arrowok="t" o:connecttype="custom" o:connectlocs="2,0;0,110" o:connectangles="0,0"/>
                <o:lock v:ext="edit" aspectratio="t"/>
              </v:shape>
              <v:shape id="Freeform 1431" o:spid="_x0000_s3477" style="position:absolute;left:17980;top:6451;width:5;height:431;rotation:90;visibility:visible;mso-wrap-style:square;v-text-anchor:top" coordsize="5,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zE4cQA&#10;AADeAAAADwAAAGRycy9kb3ducmV2LnhtbESPQYvCMBSE7wv+h/AEb2uqRdFqlN2C4MlF3QWPj+bZ&#10;FpuX0kSN/94ICx6HmfmGWa6DacSNOldbVjAaJiCIC6trLhX8HjefMxDOI2tsLJOCBzlYr3ofS8y0&#10;vfOebgdfighhl6GCyvs2k9IVFRl0Q9sSR+9sO4M+yq6UusN7hJtGjpNkKg3WHBcqbCmvqLgcrkbB&#10;3p4uP8Xu2wXjT8dch4n827VKDfrhawHCU/Dv8H97qxWkaTKZw+tOvAJy9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cxOHEAAAA3gAAAA8AAAAAAAAAAAAAAAAAmAIAAGRycy9k&#10;b3ducmV2LnhtbFBLBQYAAAAABAAEAPUAAACJAwAAAAA=&#10;" path="m5,l,454e" filled="f" strokecolor="#871800" strokeweight=".12pt">
                <v:path arrowok="t" o:connecttype="custom" o:connectlocs="5,0;0,431" o:connectangles="0,0"/>
                <o:lock v:ext="edit" aspectratio="t"/>
              </v:shape>
              <v:shape id="Freeform 1432" o:spid="_x0000_s3478" style="position:absolute;left:17607;top:6608;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6qX8QA&#10;AADeAAAADwAAAGRycy9kb3ducmV2LnhtbESPy2oCMRSG94W+QzgFdzWxosjUKINUcFGKN+j2MDlm&#10;BicnYxJ1+vbNQnD589/45sveteJGITaeNYyGCgRx5U3DVsPxsH6fgYgJ2WDrmTT8UYTl4vVljoXx&#10;d97RbZ+syCMcC9RQp9QVUsaqJodx6Dvi7J18cJiyDFaagPc87lr5odRUOmw4P9TY0aqm6ry/Og3b&#10;75Pdxl8VLpPR+cv8lGVoban14K0vP0Ek6tMz/GhvjIbxWE0zQMbJKC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gOql/EAAAA3gAAAA8AAAAAAAAAAAAAAAAAmAIAAGRycy9k&#10;b3ducmV2LnhtbFBLBQYAAAAABAAEAPUAAACJAwAAAAA=&#10;" path="m,l,113e" filled="f" strokecolor="#871800" strokeweight=".12pt">
                <v:path arrowok="t" o:connecttype="custom" o:connectlocs="0,0;0,107" o:connectangles="0,0"/>
                <o:lock v:ext="edit" aspectratio="t"/>
              </v:shape>
              <v:shape id="Freeform 1433" o:spid="_x0000_s3479" style="position:absolute;left:17228;top:6442;width:4;height:430;rotation:90;visibility:visible;mso-wrap-style:square;v-text-anchor:top" coordsize="5,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byPMUA&#10;AADeAAAADwAAAGRycy9kb3ducmV2LnhtbESPT4vCMBTE74LfITzBm01dWbd0jSILih79A3p82zzb&#10;rs1LbaJ2v70RBI/DzPyGmcxaU4kbNa60rGAYxSCIM6tLzhXsd4tBAsJ5ZI2VZVLwTw5m025ngqm2&#10;d97QbetzESDsUlRQeF+nUrqsIIMusjVx8E62MeiDbHKpG7wHuKnkRxyPpcGSw0KBNf0UlJ23V6NA&#10;OnM5HZb5Z3k4Hv+um6/kd82JUv1eO/8G4an17/CrvdIKRqN4PITnnXAF5PQ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FvI8xQAAAN4AAAAPAAAAAAAAAAAAAAAAAJgCAABkcnMv&#10;ZG93bnJldi54bWxQSwUGAAAAAAQABAD1AAAAigMAAAAA&#10;" path="m5,l,453e" filled="f" strokecolor="#871800" strokeweight=".12pt">
                <v:path arrowok="t" o:connecttype="custom" o:connectlocs="4,0;0,430" o:connectangles="0,0"/>
                <o:lock v:ext="edit" aspectratio="t"/>
              </v:shape>
              <v:shape id="Freeform 1434" o:spid="_x0000_s3480" style="position:absolute;left:16853;top:6600;width:2;height:107;rotation:90;visibility:visible;mso-wrap-style:square;v-text-anchor:top" coordsize="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rnTsQA&#10;AADeAAAADwAAAGRycy9kb3ducmV2LnhtbESPQYvCMBSE78L+h/AW9qbJWhCpRpGWBdnbVg8eH8mz&#10;rTYvpclq/febBcHjMDPfMOvt6DpxoyG0njV8zhQIYuNty7WG4+FrugQRIrLFzjNpeFCA7eZtssbc&#10;+jv/0K2KtUgQDjlqaGLscymDachhmPmeOHlnPziMSQ61tAPeE9x1cq7UQjpsOS002FPRkLlWv06D&#10;ofIgv6+qfFyKYl9lJ3Msy6XWH+/jbgUi0hhf4Wd7bzVkmVrM4f9OugJy8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K507EAAAA3gAAAA8AAAAAAAAAAAAAAAAAmAIAAGRycy9k&#10;b3ducmV2LnhtbFBLBQYAAAAABAAEAPUAAACJAwAAAAA=&#10;" path="m2,l,113e" filled="f" strokecolor="#871800" strokeweight=".12pt">
                <v:path arrowok="t" o:connecttype="custom" o:connectlocs="2,0;0,107" o:connectangles="0,0"/>
                <o:lock v:ext="edit" aspectratio="t"/>
              </v:shape>
              <v:shape id="Freeform 1435" o:spid="_x0000_s3481" style="position:absolute;left:16476;top:6434;width:5;height:430;rotation:90;visibility:visible;mso-wrap-style:square;v-text-anchor:top" coordsize="5,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jJ0MYA&#10;AADeAAAADwAAAGRycy9kb3ducmV2LnhtbESPT2vCQBTE70K/w/IKvdVNDdqQuoYiWNqjWtDja/aZ&#10;RLNvY3bzx2/fLRQ8DjPzG2aZjaYWPbWusqzgZRqBIM6trrhQ8L3fPCcgnEfWWFsmBTdykK0eJktM&#10;tR14S/3OFyJA2KWooPS+SaV0eUkG3dQ2xME72dagD7ItpG5xCHBTy1kULaTBisNCiQ2tS8ovu84o&#10;kM5cT4ePYl4djsdzt31Nfr44UerpcXx/A+Fp9Pfwf/tTK4jjaBHD351wB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ojJ0MYAAADeAAAADwAAAAAAAAAAAAAAAACYAgAAZHJz&#10;L2Rvd25yZXYueG1sUEsFBgAAAAAEAAQA9QAAAIsDAAAAAA==&#10;" path="m5,l,453e" filled="f" strokecolor="#871800" strokeweight=".12pt">
                <v:path arrowok="t" o:connecttype="custom" o:connectlocs="5,0;0,430" o:connectangles="0,0"/>
                <o:lock v:ext="edit" aspectratio="t"/>
              </v:shape>
              <v:shape id="Freeform 1436" o:spid="_x0000_s3482" style="position:absolute;left:16100;top:6592;width:2;height:106;rotation:90;visibility:visible;mso-wrap-style:square;v-text-anchor:top" coordsize="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bp6sYA&#10;AADeAAAADwAAAGRycy9kb3ducmV2LnhtbESPT2vCQBTE74V+h+UJvdWNVURSN8FqpdKbfy7eHtnX&#10;bDD7NmS3SfTTd4WCx2FmfsMs88HWoqPWV44VTMYJCOLC6YpLBafj9nUBwgdkjbVjUnAlD3n2/LTE&#10;VLue99QdQikihH2KCkwITSqlLwxZ9GPXEEfvx7UWQ5RtKXWLfYTbWr4lyVxarDguGGxobai4HH6t&#10;gq++O8+67cas6ebs9yZ89J/NXqmX0bB6BxFoCI/wf3unFUynyXwG9zvxCs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bp6sYAAADeAAAADwAAAAAAAAAAAAAAAACYAgAAZHJz&#10;L2Rvd25yZXYueG1sUEsFBgAAAAAEAAQA9QAAAIsDAAAAAA==&#10;" path="m2,l,112e" filled="f" strokecolor="#871800" strokeweight=".12pt">
                <v:path arrowok="t" o:connecttype="custom" o:connectlocs="2,0;0,106" o:connectangles="0,0"/>
                <o:lock v:ext="edit" aspectratio="t"/>
              </v:shape>
              <v:shape id="Freeform 1437" o:spid="_x0000_s3483" style="position:absolute;left:15723;top:6426;width:4;height:431;rotation:90;visibility:visible;mso-wrap-style:square;v-text-anchor:top" coordsize="5,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0EWcUA&#10;AADeAAAADwAAAGRycy9kb3ducmV2LnhtbESPQWvCQBSE74L/YXlCb7qxIVKiq1hB6ClFY8HjI/tM&#10;gtm3Ibua7b/vFgo9DjPzDbPZBdOJJw2utaxguUhAEFdWt1wruJTH+RsI55E1dpZJwTc52G2nkw3m&#10;2o58oufZ1yJC2OWooPG+z6V0VUMG3cL2xNG72cGgj3KopR5wjHDTydckWUmDLceFBns6NFTdzw+j&#10;4GSv98+qeHfB+Gt50CGTX0Wv1Mss7NcgPAX/H/5rf2gFaZqsMvi9E6+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fQRZxQAAAN4AAAAPAAAAAAAAAAAAAAAAAJgCAABkcnMv&#10;ZG93bnJldi54bWxQSwUGAAAAAAQABAD1AAAAigMAAAAA&#10;" path="m5,l,454e" filled="f" strokecolor="#871800" strokeweight=".12pt">
                <v:path arrowok="t" o:connecttype="custom" o:connectlocs="4,0;0,431" o:connectangles="0,0"/>
                <o:lock v:ext="edit" aspectratio="t"/>
              </v:shape>
              <v:shape id="Freeform 1438" o:spid="_x0000_s3484" style="position:absolute;left:15349;top:6583;width:0;height:107;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fSkMQA&#10;AADeAAAADwAAAGRycy9kb3ducmV2LnhtbESP3WoCMRSE74W+QzgF7zSplkW2RmkFS8Erfx7gsDlu&#10;lt2cLElct29vCkIvh5n5hllvR9eJgUJsPGt4mysQxJU3DdcaLuf9bAUiJmSDnWfS8EsRtpuXyRpL&#10;4+98pOGUapEhHEvUYFPqSyljZclhnPueOHtXHxymLEMtTcB7hrtOLpQqpMOG84LFnnaWqvZ0cxoG&#10;e22Hd8+qaOORvr9W4bY3B62nr+PnB4hEY/oPP9s/RsNyqYoC/u7kK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H0pDEAAAA3gAAAA8AAAAAAAAAAAAAAAAAmAIAAGRycy9k&#10;b3ducmV2LnhtbFBLBQYAAAAABAAEAPUAAACJAwAAAAA=&#10;" path="m,l,112e" filled="f" strokecolor="#871800" strokeweight=".12pt">
                <v:path arrowok="t" o:connecttype="custom" o:connectlocs="0,0;0,107" o:connectangles="0,0"/>
                <o:lock v:ext="edit" aspectratio="t"/>
              </v:shape>
              <v:shape id="Freeform 1439" o:spid="_x0000_s3485" style="position:absolute;left:14968;top:6418;width:5;height:429;rotation:90;visibility:visible;mso-wrap-style:square;v-text-anchor:top" coordsize="5,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PP08QA&#10;AADeAAAADwAAAGRycy9kb3ducmV2LnhtbESPQYvCMBSE74L/ITzBm6YqaukaRQRFj7oLenzbPNuu&#10;zUttotZ/bwRhj8PMfMPMFo0pxZ1qV1hWMOhHIIhTqwvOFPx8r3sxCOeRNZaWScGTHCzm7dYME20f&#10;vKf7wWciQNglqCD3vkqkdGlOBl3fVsTBO9vaoA+yzqSu8RHgppTDKJpIgwWHhRwrWuWUXg43o0A6&#10;cz0fN9m4OJ5Of7f9NP7dcaxUt9Msv0B4avx/+NPeagWjUTSZwvtOuAJy/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zz9PEAAAA3gAAAA8AAAAAAAAAAAAAAAAAmAIAAGRycy9k&#10;b3ducmV2LnhtbFBLBQYAAAAABAAEAPUAAACJAwAAAAA=&#10;" path="m5,l,453e" filled="f" strokecolor="#871800" strokeweight=".12pt">
                <v:path arrowok="t" o:connecttype="custom" o:connectlocs="5,0;0,429" o:connectangles="0,0"/>
                <o:lock v:ext="edit" aspectratio="t"/>
              </v:shape>
              <v:shape id="Freeform 1440" o:spid="_x0000_s3486" style="position:absolute;left:14596;top:6574;width:0;height:108;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imWcIA&#10;AADeAAAADwAAAGRycy9kb3ducmV2LnhtbERPy2oCMRTdF/oP4Rbc1cSKIlOjDFLBRSm+oNvL5JoZ&#10;nNyMSdTp3zcLweXhvOfL3rXiRiE2njWMhgoEceVNw1bD8bB+n4GICdlg65k0/FGE5eL1ZY6F8Xfe&#10;0W2frMghHAvUUKfUFVLGqiaHceg74sydfHCYMgxWmoD3HO5a+aHUVDpsODfU2NGqpuq8vzoN2++T&#10;3cZfFS6T0fnL/JRlaG2p9eCtLz9BJOrTU/xwb4yG8VhN8958J18Bufg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eKZZwgAAAN4AAAAPAAAAAAAAAAAAAAAAAJgCAABkcnMvZG93&#10;bnJldi54bWxQSwUGAAAAAAQABAD1AAAAhwMAAAAA&#10;" path="m,l,113e" filled="f" strokecolor="#871800" strokeweight=".12pt">
                <v:path arrowok="t" o:connecttype="custom" o:connectlocs="0,0;0,108" o:connectangles="0,0"/>
                <o:lock v:ext="edit" aspectratio="t"/>
              </v:shape>
              <v:shape id="Freeform 1441" o:spid="_x0000_s3487" style="position:absolute;left:14218;top:6408;width:4;height:429;rotation:90;visibility:visible;mso-wrap-style:square;v-text-anchor:top" coordsize="4,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nKwcgA&#10;AADeAAAADwAAAGRycy9kb3ducmV2LnhtbESPS2sCQRCE7wH/w9BCLkFnE2Exq6MESYgYCfg4eGx2&#10;eh+407PsdHT9904gkGNRVV9R82XvGnWhLtSeDTyPE1DEubc1lwaOh4/RFFQQZIuNZzJwowDLxeBh&#10;jpn1V97RZS+lihAOGRqoRNpM65BX5DCMfUscvcJ3DiXKrtS2w2uEu0a/JEmqHdYcFypsaVVRft7/&#10;OAOf37s0n35tVv50eN8ei0LsE4sxj8P+bQZKqJf/8F97bQ1MJkn6Cr934hX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mcrByAAAAN4AAAAPAAAAAAAAAAAAAAAAAJgCAABk&#10;cnMvZG93bnJldi54bWxQSwUGAAAAAAQABAD1AAAAjQMAAAAA&#10;" path="m4,l,453e" filled="f" strokecolor="#871800" strokeweight=".12pt">
                <v:path arrowok="t" o:connecttype="custom" o:connectlocs="4,0;0,429" o:connectangles="0,0"/>
                <o:lock v:ext="edit" aspectratio="t"/>
              </v:shape>
              <v:shape id="Freeform 1442" o:spid="_x0000_s3488" style="position:absolute;left:13841;top:6566;width:2;height:107;rotation:90;visibility:visible;mso-wrap-style:square;v-text-anchor:top" coordsize="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2MMA&#10;AADeAAAADwAAAGRycy9kb3ducmV2LnhtbESPzWoCMRSF9wXfIVyhu5qxQpXRKFIodNEWtF24vCTX&#10;yTjJzZCkzvTtm4Xg8nD++Da70TtxpZjawArmswoEsQ6m5UbBz/fb0wpEysgGXWBS8EcJdtvJwwZr&#10;EwY+0PWYG1FGONWowObc11ImbcljmoWeuHjnED3mImMjTcShjHsnn6vqRXpsuTxY7OnVku6Ov15B&#10;/pCdPbGLJ/ziz25wOg4XrdTjdNyvQWQa8z18a78bBYtFtSwABaeggN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82MMAAADeAAAADwAAAAAAAAAAAAAAAACYAgAAZHJzL2Rv&#10;d25yZXYueG1sUEsFBgAAAAAEAAQA9QAAAIgDAAAAAA==&#10;" path="m3,l,113e" filled="f" strokecolor="#871800" strokeweight=".12pt">
                <v:path arrowok="t" o:connecttype="custom" o:connectlocs="2,0;0,107" o:connectangles="0,0"/>
                <o:lock v:ext="edit" aspectratio="t"/>
              </v:shape>
              <v:shape id="Freeform 1443" o:spid="_x0000_s3489" style="position:absolute;left:13463;top:6401;width:7;height:430;rotation:90;visibility:visible;mso-wrap-style:square;v-text-anchor:top" coordsize="7,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2vdskA&#10;AADeAAAADwAAAGRycy9kb3ducmV2LnhtbESPT2vCQBTE74V+h+UVvEjdjUItqavEfyChRbS99PbI&#10;viah2bcxu2r67bsFocdhZn7DzBa9bcSFOl871pCMFAjiwpmaSw0f79vHZxA+IBtsHJOGH/KwmN/f&#10;zTA17soHuhxDKSKEfYoaqhDaVEpfVGTRj1xLHL0v11kMUXalNB1eI9w2cqzUk7RYc1yosKVVRcX3&#10;8Ww1DJNT/rb8fOU8Px+SbL3fZMteaT146LMXEIH68B++tXdGw2Sipgn8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J2vdskAAADeAAAADwAAAAAAAAAAAAAAAACYAgAA&#10;ZHJzL2Rvd25yZXYueG1sUEsFBgAAAAAEAAQA9QAAAI4DAAAAAA==&#10;" path="m7,l,454e" filled="f" strokecolor="#871800" strokeweight=".12pt">
                <v:path arrowok="t" o:connecttype="custom" o:connectlocs="7,0;0,430" o:connectangles="0,0"/>
                <o:lock v:ext="edit" aspectratio="t"/>
              </v:shape>
              <v:shape id="Freeform 1444" o:spid="_x0000_s3490" style="position:absolute;left:13090;top:6557;width:2;height:107;rotation:90;visibility:visible;mso-wrap-style:square;v-text-anchor:top" coordsize="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Nxk8UA&#10;AADeAAAADwAAAGRycy9kb3ducmV2LnhtbESPQWvCQBSE74X+h+UVvNXdGqgSXUUSBOmt0YPHx+4z&#10;iWbfhuxW47/vFgoeh5n5hlltRteJGw2h9azhY6pAEBtvW641HA+79wWIEJEtdp5Jw4MCbNavLyvM&#10;rb/zN92qWIsE4ZCjhibGPpcymIYchqnviZN39oPDmORQSzvgPcFdJ2dKfUqHLaeFBnsqGjLX6sdp&#10;MFQe5NdVlY9LUeyr7GSOZbnQevI2bpcgIo3xGf5v762GLFPzGfzdSV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E3GTxQAAAN4AAAAPAAAAAAAAAAAAAAAAAJgCAABkcnMv&#10;ZG93bnJldi54bWxQSwUGAAAAAAQABAD1AAAAigMAAAAA&#10;" path="m2,l,113e" filled="f" strokecolor="#871800" strokeweight=".12pt">
                <v:path arrowok="t" o:connecttype="custom" o:connectlocs="2,0;0,107" o:connectangles="0,0"/>
                <o:lock v:ext="edit" aspectratio="t"/>
              </v:shape>
              <v:shape id="Freeform 1445" o:spid="_x0000_s3491" style="position:absolute;left:12710;top:6392;width:5;height:431;rotation:90;visibility:visible;mso-wrap-style:square;v-text-anchor:top" coordsize="5,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Gva8YA&#10;AADeAAAADwAAAGRycy9kb3ducmV2LnhtbESPQWvCQBSE70L/w/IK3nTThtqSZiOtIHhSjC3k+Mi+&#10;JiHZtyG76vbfdwuCx2FmvmHydTCDuNDkOssKnpYJCOLa6o4bBV+n7eINhPPIGgfLpOCXHKyLh1mO&#10;mbZXPtKl9I2IEHYZKmi9HzMpXd2SQbe0I3H0fuxk0Ec5NVJPeI1wM8jnJFlJgx3HhRZH2rRU9+XZ&#10;KDjaqj/U+08XjK9OGx1e5Pd+VGr+GD7eQXgK/h6+tXdaQZomryn834lXQB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Gva8YAAADeAAAADwAAAAAAAAAAAAAAAACYAgAAZHJz&#10;L2Rvd25yZXYueG1sUEsFBgAAAAAEAAQA9QAAAIsDAAAAAA==&#10;" path="m5,l,454e" filled="f" strokecolor="#871800" strokeweight=".12pt">
                <v:path arrowok="t" o:connecttype="custom" o:connectlocs="5,0;0,431" o:connectangles="0,0"/>
                <o:lock v:ext="edit" aspectratio="t"/>
              </v:shape>
              <v:shape id="Freeform 1446" o:spid="_x0000_s3492" style="position:absolute;left:12337;top:6548;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6gccA&#10;AADeAAAADwAAAGRycy9kb3ducmV2LnhtbESPzWrDMBCE74G+g9hCb4mUpn+4VoIpLfRQQpoGcl2s&#10;jWxsrVxJTdy3rwKFHIeZ+YYpV6PrxZFCbD1rmM8UCOLam5atht3X2/QJREzIBnvPpOGXIqyWV5MS&#10;C+NP/EnHbbIiQzgWqKFJaSikjHVDDuPMD8TZO/jgMGUZrDQBTxnuenmr1IN02HJeaHCgl4bqbvvj&#10;NGw+DnYT9yp838+7V7OuqtDbSuub67F6BpFoTJfwf/vdaFgs1OMdnO/kK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sOoHHAAAA3gAAAA8AAAAAAAAAAAAAAAAAmAIAAGRy&#10;cy9kb3ducmV2LnhtbFBLBQYAAAAABAAEAPUAAACMAwAAAAA=&#10;" path="m,l,113e" filled="f" strokecolor="#871800" strokeweight=".12pt">
                <v:path arrowok="t" o:connecttype="custom" o:connectlocs="0,0;0,107" o:connectangles="0,0"/>
                <o:lock v:ext="edit" aspectratio="t"/>
              </v:shape>
              <v:shape id="Freeform 1447" o:spid="_x0000_s3493" style="position:absolute;left:11960;top:6384;width:5;height:429;rotation:90;visibility:visible;mso-wrap-style:square;v-text-anchor:top" coordsize="5,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nhx8gA&#10;AADeAAAADwAAAGRycy9kb3ducmV2LnhtbESPQUsDMRSE74L/ITzBm82221hZm5YiSoVWsbUXb4/N&#10;6+7SzcuaxHb9901B8DjMzDfMdN7bVhzJh8axhuEgA0FcOtNwpWH3+XL3ACJEZIOtY9LwSwHms+ur&#10;KRbGnXhDx22sRIJwKFBDHWNXSBnKmiyGgeuIk7d33mJM0lfSeDwluG3lKMvupcWG00KNHT3VVB62&#10;P1bD+LB687v8g96/8+ev5VqpRq2V1rc3/eIRRKQ+/of/2q9GQ55nEwWXO+kKyN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WeHHyAAAAN4AAAAPAAAAAAAAAAAAAAAAAJgCAABk&#10;cnMvZG93bnJldi54bWxQSwUGAAAAAAQABAD1AAAAjQMAAAAA&#10;" path="m5,l,452e" filled="f" strokecolor="#871800" strokeweight=".12pt">
                <v:path arrowok="t" o:connecttype="custom" o:connectlocs="5,0;0,429" o:connectangles="0,0"/>
                <o:lock v:ext="edit" aspectratio="t"/>
              </v:shape>
              <v:shape id="Freeform 1448" o:spid="_x0000_s3494" style="position:absolute;left:11586;top:6540;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IBbcYA&#10;AADeAAAADwAAAGRycy9kb3ducmV2LnhtbESPQWsCMRSE7wX/Q3hCbzVRqZXVKEux0EMRtYLXx+aZ&#10;Xdy8bJNUt/++EQo9DjPzDbNc964VVwqx8axhPFIgiCtvGrYajp9vT3MQMSEbbD2Thh+KsF4NHpZY&#10;GH/jPV0PyYoM4VighjqlrpAyVjU5jCPfEWfv7IPDlGWw0gS8Zbhr5USpmXTYcF6osaPXmqrL4dtp&#10;2H2c7S6eVPh6Hl82ZluWobWl1o/DvlyASNSn//Bf+91omE7Vywzud/IV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IBbcYAAADeAAAADwAAAAAAAAAAAAAAAACYAgAAZHJz&#10;L2Rvd25yZXYueG1sUEsFBgAAAAAEAAQA9QAAAIsDAAAAAA==&#10;" path="m,l,113e" filled="f" strokecolor="#871800" strokeweight=".12pt">
                <v:path arrowok="t" o:connecttype="custom" o:connectlocs="0,0;0,107" o:connectangles="0,0"/>
                <o:lock v:ext="edit" aspectratio="t"/>
              </v:shape>
              <v:shape id="Freeform 1449" o:spid="_x0000_s3495" style="position:absolute;left:11209;top:6373;width:4;height:431;rotation:90;visibility:visible;mso-wrap-style:square;v-text-anchor:top" coordsize="4,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oKi8cA&#10;AADeAAAADwAAAGRycy9kb3ducmV2LnhtbESPQWsCMRSE70L/Q3gFb5pVQWVrlFIVFEWolnp93bxm&#10;l25elk3U1V9vBKHHYWa+YSazxpbiTLUvHCvodRMQxJnTBRsFX4dlZwzCB2SNpWNScCUPs+lLa4Kp&#10;dhf+pPM+GBEh7FNUkIdQpVL6LCeLvusq4uj9utpiiLI2Utd4iXBbyn6SDKXFguNCjhV95JT97U9W&#10;wepnsd0dTs4ce+Ptbf5dHdcbw0q1X5v3NxCBmvAffrZXWsFgkIxG8LgTr4C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aCovHAAAA3gAAAA8AAAAAAAAAAAAAAAAAmAIAAGRy&#10;cy9kb3ducmV2LnhtbFBLBQYAAAAABAAEAPUAAACMAwAAAAA=&#10;" path="m4,l,454e" filled="f" strokecolor="#871800" strokeweight=".12pt">
                <v:path arrowok="t" o:connecttype="custom" o:connectlocs="4,0;0,431" o:connectangles="0,0"/>
                <o:lock v:ext="edit" aspectratio="t"/>
              </v:shape>
              <v:shape id="Freeform 1450" o:spid="_x0000_s3496" style="position:absolute;left:10833;top:6532;width:3;height:107;rotation:90;visibility:visible;mso-wrap-style:square;v-text-anchor:top" coordsize="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w3sEA&#10;AADeAAAADwAAAGRycy9kb3ducmV2LnhtbERPTWsCMRC9F/wPYYTeatYKVVajSKHQQ1vQ9uBxSMbN&#10;uslkSVJ3+++bg+Dx8b43u9E7caWY2sAK5rMKBLEOpuVGwc/329MKRMrIBl1gUvBHCXbbycMGaxMG&#10;PtD1mBtRQjjVqMDm3NdSJm3JY5qFnrhw5xA95gJjI03EoYR7J5+r6kV6bLk0WOzp1ZLujr9eQf6Q&#10;nT2xiyf84s9ucDoOF63U43Tcr0FkGvNdfHO/GwWLRbUse8udcgXk9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lsN7BAAAA3gAAAA8AAAAAAAAAAAAAAAAAmAIAAGRycy9kb3du&#10;cmV2LnhtbFBLBQYAAAAABAAEAPUAAACGAwAAAAA=&#10;" path="m3,l,113e" filled="f" strokecolor="#871800" strokeweight=".12pt">
                <v:path arrowok="t" o:connecttype="custom" o:connectlocs="3,0;0,107" o:connectangles="0,0"/>
                <o:lock v:ext="edit" aspectratio="t"/>
              </v:shape>
              <v:shape id="Freeform 1451" o:spid="_x0000_s3497" style="position:absolute;left:10455;top:6366;width:6;height:430;rotation:90;visibility:visible;mso-wrap-style:square;v-text-anchor:top" coordsize="7,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QOCMgA&#10;AADeAAAADwAAAGRycy9kb3ducmV2LnhtbESPT2vCQBTE7wW/w/IEb3WjUv+krqJCsNBTo1B6e2Zf&#10;k5Ds25hdNX57Vyj0OMzMb5jlujO1uFLrSssKRsMIBHFmdcm5guMheZ2DcB5ZY22ZFNzJwXrVe1li&#10;rO2Nv+ia+lwECLsYFRTeN7GULivIoBvahjh4v7Y16INsc6lbvAW4qeU4iqbSYMlhocCGdgVlVXox&#10;CpJ7VZ32o3P3eeDpW/q93yY/861Sg363eQfhqfP/4b/2h1YwmUSzBTzvhCsgV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JA4IyAAAAN4AAAAPAAAAAAAAAAAAAAAAAJgCAABk&#10;cnMvZG93bnJldi54bWxQSwUGAAAAAAQABAD1AAAAjQMAAAAA&#10;" path="m7,l,453e" filled="f" strokecolor="#871800" strokeweight=".12pt">
                <v:path arrowok="t" o:connecttype="custom" o:connectlocs="6,0;0,430" o:connectangles="0,0"/>
                <o:lock v:ext="edit" aspectratio="t"/>
              </v:shape>
              <v:shape id="Freeform 1452" o:spid="_x0000_s3498" style="position:absolute;left:10081;top:6523;width:2;height:107;rotation:90;visibility:visible;mso-wrap-style:square;v-text-anchor:top" coordsize="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g6WMQA&#10;AADeAAAADwAAAGRycy9kb3ducmV2LnhtbESPvWrDMBSF90LfQdxCt1pKDcU4UUywKYRudTJkvEi3&#10;tmvrylhq4rx9NRQ6Hs4f365a3SSutITBs4ZNpkAQG28H7jScT+8vBYgQkS1OnknDnQJU+8eHHZbW&#10;3/iTrm3sRBrhUKKGPsa5lDKYnhyGzM/Eyfvyi8OY5NJJu+AtjbtJvir1Jh0OnB56nKnuyYztj9Ng&#10;qDnJj1E19++6Prb5xZybptD6+Wk9bEFEWuN/+K99tBryXBUJIOEkFJ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YOljEAAAA3gAAAA8AAAAAAAAAAAAAAAAAmAIAAGRycy9k&#10;b3ducmV2LnhtbFBLBQYAAAAABAAEAPUAAACJAwAAAAA=&#10;" path="m2,l,113e" filled="f" strokecolor="#871800" strokeweight=".12pt">
                <v:path arrowok="t" o:connecttype="custom" o:connectlocs="2,0;0,107" o:connectangles="0,0"/>
                <o:lock v:ext="edit" aspectratio="t"/>
              </v:shape>
              <v:shape id="Freeform 1453" o:spid="_x0000_s3499" style="position:absolute;left:9703;top:6359;width:5;height:429;rotation:90;visibility:visible;mso-wrap-style:square;v-text-anchor:top" coordsize="5,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UxsYA&#10;AADeAAAADwAAAGRycy9kb3ducmV2LnhtbESPQWvCQBSE7wX/w/KE3urGBtsQXUWElnqMFvT4zD6T&#10;aPZtml2T+O/dQqHHYWa+YRarwdSio9ZVlhVMJxEI4tzqigsF3/uPlwSE88gaa8uk4E4OVsvR0wJT&#10;bXvOqNv5QgQIuxQVlN43qZQuL8mgm9iGOHhn2xr0QbaF1C32AW5q+RpFb9JgxWGhxIY2JeXX3c0o&#10;kM78nA+fxaw6HI+XW/aenLacKPU8HtZzEJ4G/x/+a39pBXEcJVP4vROu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oUxsYAAADeAAAADwAAAAAAAAAAAAAAAACYAgAAZHJz&#10;L2Rvd25yZXYueG1sUEsFBgAAAAAEAAQA9QAAAIsDAAAAAA==&#10;" path="m5,l,453e" filled="f" strokecolor="#871800" strokeweight=".12pt">
                <v:path arrowok="t" o:connecttype="custom" o:connectlocs="5,0;0,429" o:connectangles="0,0"/>
                <o:lock v:ext="edit" aspectratio="t"/>
              </v:shape>
              <v:shape id="Freeform 1454" o:spid="_x0000_s3500" style="position:absolute;left:9328;top:6514;width:0;height:107;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yacQA&#10;AADeAAAADwAAAGRycy9kb3ducmV2LnhtbESP3WoCMRSE7wu+QzhC72pSLbKsRqmCUuiVPw9w2Bw3&#10;y25OliSu69s3hUIvh5n5hllvR9eJgUJsPGt4nykQxJU3DdcarpfDWwEiJmSDnWfS8KQI283kZY2l&#10;8Q8+0XBOtcgQjiVqsCn1pZSxsuQwznxPnL2bDw5TlqGWJuAjw10n50otpcOG84LFnvaWqvZ8dxoG&#10;e2uHD89q2cYTHXdFuB/Mt9av0/FzBSLRmP7Df+0vo2GxUMUcfu/kK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wMmnEAAAA3gAAAA8AAAAAAAAAAAAAAAAAmAIAAGRycy9k&#10;b3ducmV2LnhtbFBLBQYAAAAABAAEAPUAAACJAwAAAAA=&#10;" path="m,l,112e" filled="f" strokecolor="#871800" strokeweight=".12pt">
                <v:path arrowok="t" o:connecttype="custom" o:connectlocs="0,0;0,107" o:connectangles="0,0"/>
                <o:lock v:ext="edit" aspectratio="t"/>
              </v:shape>
              <v:shape id="Freeform 1455" o:spid="_x0000_s3501" style="position:absolute;left:8951;top:6349;width:4;height:430;rotation:90;visibility:visible;mso-wrap-style:square;v-text-anchor:top" coordsize="5,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TfTMQA&#10;AADeAAAADwAAAGRycy9kb3ducmV2LnhtbESPQYvCMBSE74L/ITzBm6ZaXKQ2FRUWPCnqLnh8NM+2&#10;2LyUJqvx35uFhT0OM/MNk6+DacWDetdYVjCbJiCIS6sbrhR8XT4nSxDOI2tsLZOCFzlYF8NBjpm2&#10;Tz7R4+wrESHsMlRQe99lUrqyJoNuajvi6N1sb9BH2VdS9/iMcNPKeZJ8SIMNx4UaO9rVVN7PP0bB&#10;yV7vx/KwdcH462Wnw0J+HzqlxqOwWYHwFPx/+K+91wrSNFmm8HsnXgFZ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U30zEAAAA3gAAAA8AAAAAAAAAAAAAAAAAmAIAAGRycy9k&#10;b3ducmV2LnhtbFBLBQYAAAAABAAEAPUAAACJAwAAAAA=&#10;" path="m5,l,454e" filled="f" strokecolor="#871800" strokeweight=".12pt">
                <v:path arrowok="t" o:connecttype="custom" o:connectlocs="4,0;0,430" o:connectangles="0,0"/>
                <o:lock v:ext="edit" aspectratio="t"/>
              </v:shape>
              <v:shape id="Freeform 1456" o:spid="_x0000_s3502" style="position:absolute;left:8575;top:6505;width:0;height:109;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fYP8YA&#10;AADeAAAADwAAAGRycy9kb3ducmV2LnhtbESPQWsCMRSE7wX/Q3iCt5ptXdplaxQtCGIvrYrn5+Z1&#10;d+nmZUmiWfvrm0Khx2FmvmHmy8F04krOt5YVPEwzEMSV1S3XCo6HzX0BwgdkjZ1lUnAjD8vF6G6O&#10;pbaRP+i6D7VIEPYlKmhC6EspfdWQQT+1PXHyPq0zGJJ0tdQOY4KbTj5m2ZM02HJaaLCn14aqr/3F&#10;KIhr2uWnqN91POTnQp+e/bd7U2oyHlYvIAIN4T/8195qBbNZVuTweyddAb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5fYP8YAAADeAAAADwAAAAAAAAAAAAAAAACYAgAAZHJz&#10;L2Rvd25yZXYueG1sUEsFBgAAAAAEAAQA9QAAAIsDAAAAAA==&#10;" path="m,l,115e" filled="f" strokecolor="#871800" strokeweight=".12pt">
                <v:path arrowok="t" o:connecttype="custom" o:connectlocs="0,0;0,109" o:connectangles="0,0"/>
                <o:lock v:ext="edit" aspectratio="t"/>
              </v:shape>
              <v:shape id="Freeform 1457" o:spid="_x0000_s3503" style="position:absolute;left:8197;top:6340;width:4;height:429;rotation:90;visibility:visible;mso-wrap-style:square;v-text-anchor:top" coordsize="4,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gmPsgA&#10;AADeAAAADwAAAGRycy9kb3ducmV2LnhtbESPS2sCQRCE7wH/w9BCLiHOGoksq6OIGBISCfg4eGx2&#10;eh+407PsdHT9904gkGNRVV9R82XvGnWhLtSeDYxHCSji3NuaSwPHw9tzCioIssXGMxm4UYDlYvAw&#10;x8z6K+/ospdSRQiHDA1UIm2mdcgrchhGviWOXuE7hxJlV2rb4TXCXaNfkmSqHdYcFypsaV1Rft7/&#10;OAPv37tpnn59rv3psNkei0LsE4sxj8N+NQMl1Mt/+K/9YQ1MJkn6Cr934hXQi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2CY+yAAAAN4AAAAPAAAAAAAAAAAAAAAAAJgCAABk&#10;cnMvZG93bnJldi54bWxQSwUGAAAAAAQABAD1AAAAjQMAAAAA&#10;" path="m4,l,453e" filled="f" strokecolor="#871800" strokeweight=".12pt">
                <v:path arrowok="t" o:connecttype="custom" o:connectlocs="4,0;0,429" o:connectangles="0,0"/>
                <o:lock v:ext="edit" aspectratio="t"/>
              </v:shape>
              <v:shape id="Freeform 1458" o:spid="_x0000_s3504" style="position:absolute;left:7821;top:6498;width:3;height:107;rotation:90;visibility:visible;mso-wrap-style:square;v-text-anchor:top" coordsize="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PxEMQA&#10;AADeAAAADwAAAGRycy9kb3ducmV2LnhtbESPQWsCMRSE74X+h/CE3mrWCiKrUUQo9NAKtR48PpLn&#10;Zt3kZUlSd/vvG6HQ4zAz3zDr7eiduFFMbWAFs2kFglgH03Kj4PT1+rwEkTKyQReYFPxQgu3m8WGN&#10;tQkDf9LtmBtRIJxqVGBz7mspk7bkMU1DT1y8S4gec5GxkSbiUODeyZeqWkiPLZcFiz3tLenu+O0V&#10;5HfZ2TO7eMYDf3SD03G4aqWeJuNuBSLTmP/Df+03o2A+r5YLuN8pV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j8RDEAAAA3gAAAA8AAAAAAAAAAAAAAAAAmAIAAGRycy9k&#10;b3ducmV2LnhtbFBLBQYAAAAABAAEAPUAAACJAwAAAAA=&#10;" path="m3,l,113e" filled="f" strokecolor="#871800" strokeweight=".12pt">
                <v:path arrowok="t" o:connecttype="custom" o:connectlocs="3,0;0,107" o:connectangles="0,0"/>
                <o:lock v:ext="edit" aspectratio="t"/>
              </v:shape>
              <v:shape id="Freeform 1459" o:spid="_x0000_s3505" style="position:absolute;left:8743;top:6663;width:0;height:43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his8YA&#10;AADeAAAADwAAAGRycy9kb3ducmV2LnhtbESPQWvCQBSE7wX/w/IEb3WjQhpSVylCqVKhVO39kX3J&#10;hmbfxuxqYn+9Wyj0OMzMN8xyPdhGXKnztWMFs2kCgrhwuuZKwen4+piB8AFZY+OYFNzIw3o1elhi&#10;rl3Pn3Q9hEpECPscFZgQ2lxKXxiy6KeuJY5e6TqLIcqukrrDPsJtI+dJkkqLNccFgy1tDBXfh4tV&#10;8L6xfZrNjf/6edtTWaS7j3O5U2oyHl6eQQQawn/4r73VChaLJHuC3zvxCs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his8YAAADeAAAADwAAAAAAAAAAAAAAAACYAgAAZHJz&#10;L2Rvd25yZXYueG1sUEsFBgAAAAAEAAQA9QAAAIsDAAAAAA==&#10;" path="m,454l,e" filled="f" strokecolor="#871800" strokeweight=".12pt">
                <v:path arrowok="t" o:connecttype="custom" o:connectlocs="0,431;0,0" o:connectangles="0,0"/>
                <o:lock v:ext="edit" aspectratio="t"/>
              </v:shape>
              <v:shape id="Freeform 1460" o:spid="_x0000_s3506" style="position:absolute;left:9119;top:6825;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RAo8MA&#10;AADeAAAADwAAAGRycy9kb3ducmV2LnhtbERPyWrDMBC9B/oPYgq9JVIaGoIbOZjSQg+lZINcB2ss&#10;m1gjV1IT5++jQ6HHx9vXm9H14kIhdp41zGcKBHHtTcdWw/HwMV2BiAnZYO+ZNNwowqZ8mKyxMP7K&#10;O7rskxU5hGOBGtqUhkLKWLfkMM78QJy5xgeHKcNgpQl4zeGul89KLaXDjnNDiwO9tVSf979Ow/ar&#10;sdt4UuHnZX5+N99VFXpbaf30OFavIBKN6V/85/40GhYLtcp78518BWR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nRAo8MAAADeAAAADwAAAAAAAAAAAAAAAACYAgAAZHJzL2Rv&#10;d25yZXYueG1sUEsFBgAAAAAEAAQA9QAAAIgDAAAAAA==&#10;" path="m,113l,e" filled="f" strokecolor="#871800" strokeweight=".12pt">
                <v:path arrowok="t" o:connecttype="custom" o:connectlocs="0,107;0,0" o:connectangles="0,0"/>
                <o:lock v:ext="edit" aspectratio="t"/>
              </v:shape>
              <v:shape id="Freeform 1461" o:spid="_x0000_s3507" style="position:absolute;left:9497;top:6664;width:0;height:43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7hhsgA&#10;AADeAAAADwAAAGRycy9kb3ducmV2LnhtbESPQWvCQBSE70L/w/IKvUiz0WBrU1epBUUQClEPOb5m&#10;X5PQ7NuQ3Zr037uC4HGYmW+YxWowjThT52rLCiZRDIK4sLrmUsHpuHmeg3AeWWNjmRT8k4PV8mG0&#10;wFTbnjM6H3wpAoRdigoq79tUSldUZNBFtiUO3o/tDPogu1LqDvsAN42cxvGLNFhzWKiwpc+Kit/D&#10;n1FgxtvvSdKXX7bFWd6s89dNNtsr9fQ4fLyD8DT4e/jW3mkFSRLP3+B6J1wBub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fuGGyAAAAN4AAAAPAAAAAAAAAAAAAAAAAJgCAABk&#10;cnMvZG93bnJldi54bWxQSwUGAAAAAAQABAD1AAAAjQMAAAAA&#10;" path="m,453l,e" filled="f" strokecolor="#871800" strokeweight=".12pt">
                <v:path arrowok="t" o:connecttype="custom" o:connectlocs="0,430;0,0" o:connectangles="0,0"/>
                <o:lock v:ext="edit" aspectratio="t"/>
              </v:shape>
              <v:shape id="Freeform 1462" o:spid="_x0000_s3508" style="position:absolute;left:9870;top:6828;width:0;height:102;rotation:90;visibility:visible;mso-wrap-style:square;v-text-anchor:top" coordsize="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N2zsIA&#10;AADeAAAADwAAAGRycy9kb3ducmV2LnhtbESPTUvDQBCG74L/YRmhN7uJAbGx26KCtOCpHwePQ3bM&#10;BrOzITs26b93DoLHl/eLZ72dY28uNOYusYNyWYAhbpLvuHVwPr3fP4HJguyxT0wOrpRhu7m9WWPt&#10;08QHuhylNTrCuUYHQWSorc1NoIh5mQZi9b7SGFFUjq31I046Hnv7UBSPNmLH+hBwoLdAzffxJzqo&#10;QqzafXmVQzm9SsZP/tgxO7e4m1+ewQjN8h/+a++99qpipQCKoyh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w3bOwgAAAN4AAAAPAAAAAAAAAAAAAAAAAJgCAABkcnMvZG93&#10;bnJldi54bWxQSwUGAAAAAAQABAD1AAAAhwMAAAAA&#10;" path="m,108l,e" filled="f" strokecolor="#871800" strokeweight=".12pt">
                <v:path arrowok="t" o:connecttype="custom" o:connectlocs="0,102;0,0" o:connectangles="0,0"/>
                <o:lock v:ext="edit" aspectratio="t"/>
              </v:shape>
              <v:shape id="Freeform 1463" o:spid="_x0000_s3509" style="position:absolute;left:8726;top:7161;width:208;height:221;rotation:90;visibility:visible;mso-wrap-style:square;v-text-anchor:top" coordsize="219,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AU58cA&#10;AADeAAAADwAAAGRycy9kb3ducmV2LnhtbESPQUsDMRSE70L/Q3gFL2KztSC6Ni1VULSnmvbS23Pz&#10;urt087Imz3b990YQPA4z8w0zXw6+UyeKqQ1sYDopQBFXwbVcG9htn6/vQCVBdtgFJgPflGC5GF3M&#10;sXThzO90slKrDOFUooFGpC+1TlVDHtMk9MTZO4ToUbKMtXYRzxnuO31TFLfaY8t5ocGenhqqjvbL&#10;G9g/btdXL8laj9Fu1vImH58rZ8zleFg9gBIa5D/81351Bmaz4n4Kv3fyFd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gFOfHAAAA3gAAAA8AAAAAAAAAAAAAAAAAmAIAAGRy&#10;cy9kb3ducmV2LnhtbFBLBQYAAAAABAAEAPUAAACMAwAAAAA=&#10;" path="m,233l22,219,44,204,65,187,87,171r19,-20l125,132r20,-19l161,91,176,70,193,48,207,24,219,e" filled="f" strokeweight=".12pt">
                <v:path arrowok="t" o:connecttype="custom" o:connectlocs="0,221;21,208;42,193;62,177;83,162;101,143;119,125;138,107;153,86;167,66;183,46;197,23;208,0" o:connectangles="0,0,0,0,0,0,0,0,0,0,0,0,0"/>
                <o:lock v:ext="edit" aspectratio="t"/>
              </v:shape>
              <v:shape id="Freeform 1464" o:spid="_x0000_s3510" style="position:absolute;left:10110;top:6949;width:707;height:1405;rotation:90;visibility:visible;mso-wrap-style:square;v-text-anchor:top" coordsize="744,1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ADN8cA&#10;AADeAAAADwAAAGRycy9kb3ducmV2LnhtbESPT2vCQBTE70K/w/IK3nTTCNakrqKC0EOR+g88PrPP&#10;JCT7NmS3Mf32bqHgcZiZ3zDzZW9q0VHrSssK3sYRCOLM6pJzBafjdjQD4TyyxtoyKfglB8vFy2CO&#10;qbZ33lN38LkIEHYpKii8b1IpXVaQQTe2DXHwbrY16INsc6lbvAe4qWUcRVNpsOSwUGBDm4Ky6vBj&#10;AuW6Xp13HZf76fct/qqq5PJ+TpQavvarDxCeev8M/7c/tYLJJEpi+LsTro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wAzfHAAAA3gAAAA8AAAAAAAAAAAAAAAAAmAIAAGRy&#10;cy9kb3ducmV2LnhtbFBLBQYAAAAABAAEAPUAAACMAwAAAAA=&#10;" path="m586,1481r34,-53l648,1373r24,-55l684,1289r10,-31l703,1229r8,-29l718,1169r7,-31l730,1109r5,-31l740,1046r2,-31l742,984r2,-31l742,922r,-32l740,862r-5,-32l732,799r-7,-31l720,739r-7,-31l703,677r-7,-29l687,619,675,590,663,562,651,533,636,504,622,478,608,451,591,425,574,398,555,372,536,348,516,324,497,300,476,278,454,254,432,233,408,214,384,192,360,173,336,156,310,137,286,120,257,103,231,89,204,74,176,62,147,48,118,36,89,26,60,17,32,7,,e" filled="f" strokeweight=".12pt">
                <v:path arrowok="t" o:connecttype="custom" o:connectlocs="557,1405;589,1355;616,1303;639,1250;650,1223;659,1193;668,1166;676,1138;682,1109;689,1080;694,1052;698,1023;703,992;705,963;705,934;707,904;705,875;705,844;703,818;698,787;696,758;689,729;684,701;678,672;668,642;661,615;653,587;641,560;630,533;619,506;604,478;591,453;578,428;562,403;545,378;527,353;509,330;490,307;472,285;452,264;431,241;411,221;388,203;365,182;342,164;319,148;295,130;272,114;244,98;220,84;194,70;167,59;140,46;112,34;85,25;57,16;30,7;0,0" o:connectangles="0,0,0,0,0,0,0,0,0,0,0,0,0,0,0,0,0,0,0,0,0,0,0,0,0,0,0,0,0,0,0,0,0,0,0,0,0,0,0,0,0,0,0,0,0,0,0,0,0,0,0,0,0,0,0,0,0,0"/>
                <o:lock v:ext="edit" aspectratio="t"/>
              </v:shape>
              <v:shape id="Freeform 1465" o:spid="_x0000_s3511" style="position:absolute;left:19877;top:7504;width:215;height:213;rotation:90;visibility:visible;mso-wrap-style:square;v-text-anchor:top" coordsize="226,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oTiMYA&#10;AADeAAAADwAAAGRycy9kb3ducmV2LnhtbESPT2vCQBTE74V+h+UVvNWNBksbXaX4BzxaLdbjI/u6&#10;Ccm+DdnVxG/vCoLHYWZ+w8wWva3FhVpfOlYwGiYgiHOnSzYKfg+b908QPiBrrB2Tgit5WMxfX2aY&#10;adfxD132wYgIYZ+hgiKEJpPS5wVZ9EPXEEfv37UWQ5StkbrFLsJtLcdJ8iEtlhwXCmxoWVBe7c9W&#10;wbZbUlWN/lYnM0nXx/K4G5uzUWrw1n9PQQTqwzP8aG+1gjRNvlK434lX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doTiMYAAADeAAAADwAAAAAAAAAAAAAAAACYAgAAZHJz&#10;L2Rvd25yZXYueG1sUEsFBgAAAAAEAAQA9QAAAIsDAAAAAA==&#10;" path="m113,l46,21,5,79,,96r,33l32,192r62,33l130,225r62,-33l212,163r7,-15l224,129r2,-17l224,96,192,33,130,2,113,e" filled="f" strokeweight=".12pt">
                <v:path arrowok="t" o:connecttype="custom" o:connectlocs="108,0;44,20;5,75;0,91;0,122;30,182;89,213;124,213;183,182;202,154;208,140;213,122;215,106;213,91;183,31;124,2;108,0" o:connectangles="0,0,0,0,0,0,0,0,0,0,0,0,0,0,0,0,0"/>
                <o:lock v:ext="edit" aspectratio="t"/>
              </v:shape>
              <v:shape id="Freeform 1466" o:spid="_x0000_s3512" style="position:absolute;left:19050;top:6965;width:392;height:1049;rotation:90;visibility:visible;mso-wrap-style:square;v-text-anchor:top" coordsize="412,1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U4hccA&#10;AADeAAAADwAAAGRycy9kb3ducmV2LnhtbESPzW7CMBCE70i8g7VI3IrNXxtSDAIkJHrooWkPHFfx&#10;NgnE6yg2EN4eV6rEcTQz32iW687W4kqtrxxrGI8UCOLcmYoLDT/f+5cEhA/IBmvHpOFOHtarfm+J&#10;qXE3/qJrFgoRIexT1FCG0KRS+rwki37kGuLo/brWYoiyLaRp8RbhtpYTpV6lxYrjQokN7UrKz9nF&#10;ajgeTk22/RjP1edbgpP5PZG7U671cNBt3kEE6sIz/N8+GA3TqVrM4O9OvAJy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FOIXHAAAA3gAAAA8AAAAAAAAAAAAAAAAAmAIAAGRy&#10;cy9kb3ducmV2LnhtbFBLBQYAAAAABAAEAPUAAACMAwAAAAA=&#10;" path="m,1106l33,886,412,e" filled="f" strokeweight=".12pt">
                <v:path arrowok="t" o:connecttype="custom" o:connectlocs="0,1049;31,840;392,0" o:connectangles="0,0,0"/>
                <o:lock v:ext="edit" aspectratio="t"/>
              </v:shape>
              <v:shape id="Freeform 1467" o:spid="_x0000_s3513" style="position:absolute;left:19261;top:6594;width:262;height:1341;rotation:90;visibility:visible;mso-wrap-style:square;v-text-anchor:top" coordsize="275,1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iuLMYA&#10;AADeAAAADwAAAGRycy9kb3ducmV2LnhtbESPQWvCQBSE74X+h+UVequ7NrFodJVSLPRUMFrw+Mg+&#10;s8Hs25BdTfrvuwXB4zAz3zCrzehacaU+NJ41TCcKBHHlTcO1hsP+82UOIkRkg61n0vBLATbrx4cV&#10;FsYPvKNrGWuRIBwK1GBj7AopQ2XJYZj4jjh5J987jEn2tTQ9DgnuWvmq1Jt02HBasNjRh6XqXF6c&#10;hp9aHtVlG87lIcdsyG2+/c5yrZ+fxvcliEhjvIdv7S+jIcvUYgb/d9IV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diuLMYAAADeAAAADwAAAAAAAAAAAAAAAACYAgAAZHJz&#10;L2Rvd25yZXYueG1sUEsFBgAAAAAEAAQA9QAAAIsDAAAAAA==&#10;" path="m275,l,753r64,615l168,1413e" filled="f" strokeweight=".12pt">
                <v:path arrowok="t" o:connecttype="custom" o:connectlocs="262,0;0,715;61,1298;160,1341" o:connectangles="0,0,0,0"/>
                <o:lock v:ext="edit" aspectratio="t"/>
              </v:shape>
              <v:shape id="Freeform 1468" o:spid="_x0000_s3514" style="position:absolute;left:20168;top:7365;width:242;height:353;rotation:90;visibility:visible;mso-wrap-style:square;v-text-anchor:top" coordsize="25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ywCcUA&#10;AADeAAAADwAAAGRycy9kb3ducmV2LnhtbESPQYvCMBSE74L/ITzBmyZaEa1GEVllwdOqh/X2aJ5t&#10;sXkpTVbr/nojLOxxmJlvmOW6tZW4U+NLxxpGQwWCOHOm5FzD+bQbzED4gGywckwanuRhvep2lpga&#10;9+Avuh9DLiKEfYoaihDqVEqfFWTRD11NHL2rayyGKJtcmgYfEW4rOVZqKi2WHBcKrGlbUHY7/lgN&#10;9Sih08z+mu/D9qKuanL+2I9vWvd77WYBIlAb/sN/7U+jIUnUfArvO/EKyN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nLAJxQAAAN4AAAAPAAAAAAAAAAAAAAAAAJgCAABkcnMv&#10;ZG93bnJldi54bWxQSwUGAAAAAAQABAD1AAAAigMAAAAA&#10;" path="m,372l254,e" filled="f" strokeweight=".12pt">
                <v:path arrowok="t" o:connecttype="custom" o:connectlocs="0,353;242,0" o:connectangles="0,0"/>
                <o:lock v:ext="edit" aspectratio="t"/>
              </v:shape>
              <v:shape id="Freeform 1469" o:spid="_x0000_s3515" style="position:absolute;left:20075;top:7384;width:25;height:50;rotation:90;visibility:visible;mso-wrap-style:square;v-text-anchor:top" coordsize="2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EEZMgA&#10;AADeAAAADwAAAGRycy9kb3ducmV2LnhtbESPT0sDMRTE74LfITzBi7TZdkHbtWmxLWIPivQP7PWx&#10;eW4WNy9Lkna3394IgsdhZn7DLFaDbcWFfGgcK5iMMxDEldMN1wpOx9fRDESIyBpbx6TgSgFWy9ub&#10;BRba9bynyyHWIkE4FKjAxNgVUobKkMUwdh1x8r6ctxiT9LXUHvsEt62cZtmjtNhwWjDY0cZQ9X04&#10;WwW0ld5cy+F9W/afu7eP8rzO44NS93fDyzOISEP8D/+1d1pBnmfzJ/i9k6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kQRkyAAAAN4AAAAPAAAAAAAAAAAAAAAAAJgCAABk&#10;cnMvZG93bnJldi54bWxQSwUGAAAAAAQABAD1AAAAjQMAAAAA&#10;" path="m27,l25,2,22,7r-2,5l17,17r-2,5l13,24,,48r,5e" filled="f" strokeweight=".12pt">
                <v:path arrowok="t" o:connecttype="custom" o:connectlocs="25,0;23,2;20,7;19,11;16,16;14,21;12,23;0,45;0,50" o:connectangles="0,0,0,0,0,0,0,0,0"/>
                <o:lock v:ext="edit" aspectratio="t"/>
              </v:shape>
              <v:shape id="Freeform 1470" o:spid="_x0000_s3516" style="position:absolute;left:20003;top:7710;width:171;height:389;rotation:90;visibility:visible;mso-wrap-style:square;v-text-anchor:top" coordsize="180,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w50cUA&#10;AADeAAAADwAAAGRycy9kb3ducmV2LnhtbERPz2vCMBS+C/4P4Q28aToLY3bGMgWlsIPT7bDjW/PW&#10;dG1eShO1+tcvh4HHj+/3Mh9sK87U+9qxgsdZAoK4dLrmSsHnx3b6DMIHZI2tY1JwJQ/5ajxaYqbd&#10;hQ90PoZKxBD2GSowIXSZlL40ZNHPXEccuR/XWwwR9pXUPV5iuG3lPEmepMWaY4PBjjaGyuZ4sgq+&#10;3vfubXftDtj8fqftrTDFerdWavIwvL6ACDSEu/jfXWgFaZos4t54J14Buf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LDnRxQAAAN4AAAAPAAAAAAAAAAAAAAAAAJgCAABkcnMv&#10;ZG93bnJldi54bWxQSwUGAAAAAAQABAD1AAAAigMAAAAA&#10;" path="m,410l180,e" filled="f" strokeweight=".12pt">
                <v:path arrowok="t" o:connecttype="custom" o:connectlocs="0,389;171,0" o:connectangles="0,0"/>
                <o:lock v:ext="edit" aspectratio="t"/>
              </v:shape>
              <v:shape id="Freeform 1471" o:spid="_x0000_s3517" style="position:absolute;left:19766;top:7691;width:133;height:124;rotation:90;visibility:visible;mso-wrap-style:square;v-text-anchor:top" coordsize="14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eyskA&#10;AADeAAAADwAAAGRycy9kb3ducmV2LnhtbESPT2vCQBTE7wW/w/IEL6KbGigaXcUqQgs9WP+gx2f2&#10;mQSzb0N2q6mfvisUPA4z8xtmMmtMKa5Uu8Kygtd+BII4tbrgTMFuu+oNQTiPrLG0TAp+ycFs2nqZ&#10;YKLtjb/puvGZCBB2CSrIva8SKV2ak0HXtxVx8M62NuiDrDOpa7wFuCnlIIrepMGCw0KOFS1ySi+b&#10;H6NgmX59do/lfX/q6u264sN7PFg3SnXazXwMwlPjn+H/9odWEMfRaASPO+EKyO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XTeyskAAADeAAAADwAAAAAAAAAAAAAAAACYAgAA&#10;ZHJzL2Rvd25yZXYueG1sUEsFBgAAAAAEAAQA9QAAAI4DAAAAAA==&#10;" path="m,130r17,-5l32,118,46,108r12,-7l72,92,84,80,96,68,106,56r9,-12l125,29r7,-14l140,e" filled="f" strokeweight=".12pt">
                <v:path arrowok="t" o:connecttype="custom" o:connectlocs="0,124;16,119;30,113;44,103;55,96;68,88;80,76;91,65;101,53;109,42;119,28;125,14;133,0" o:connectangles="0,0,0,0,0,0,0,0,0,0,0,0,0"/>
                <o:lock v:ext="edit" aspectratio="t"/>
              </v:shape>
              <v:shape id="Freeform 1472" o:spid="_x0000_s3518" style="position:absolute;left:20244;top:7702;width:342;height:263;rotation:90;visibility:visible;mso-wrap-style:square;v-text-anchor:top" coordsize="360,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8cysMA&#10;AADeAAAADwAAAGRycy9kb3ducmV2LnhtbESPzYrCMBSF98K8Q7gDbmRMVZChY5RBRhBcaX2AO821&#10;qTY3JYm1+vRmIbg8nD++xaq3jejIh9qxgsk4A0FcOl1zpeBYbL6+QYSIrLFxTAruFGC1/BgsMNfu&#10;xnvqDrESaYRDjgpMjG0uZSgNWQxj1xIn7+S8xZikr6T2eEvjtpHTLJtLizWnB4MtrQ2Vl8PVKlgX&#10;ZV2cuTiZf+7+7mG04/bhlRp+9r8/ICL18R1+tbdawWw2yRJAwkkoIJ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I8cysMAAADeAAAADwAAAAAAAAAAAAAAAACYAgAAZHJzL2Rv&#10;d25yZXYueG1sUEsFBgAAAAAEAAQA9QAAAIgDAAAAAA==&#10;" path="m344,278r9,-24l358,230r2,-24l360,182r-4,-24l351,134,315,72,259,26,190,2,166,,142,2,72,24,15,67,,86e" filled="f" strokeweight=".12pt">
                <v:path arrowok="t" o:connecttype="custom" o:connectlocs="327,263;335,240;340,218;342,195;342,172;338,149;333,127;299,68;246,25;181,2;158,0;135,2;68,23;14,63;0,81" o:connectangles="0,0,0,0,0,0,0,0,0,0,0,0,0,0,0"/>
                <o:lock v:ext="edit" aspectratio="t"/>
              </v:shape>
              <v:shape id="Freeform 1473" o:spid="_x0000_s3519" style="position:absolute;left:19850;top:7449;width:267;height:293;rotation:90;visibility:visible;mso-wrap-style:square;v-text-anchor:top" coordsize="281,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BGMkA&#10;AADeAAAADwAAAGRycy9kb3ducmV2LnhtbESP3UoDMRSE74W+QzgFb4pNtgsqa9NShaqIItaf4t1h&#10;c0yWbk6WTWzXtzdCwcthZr5h5svBt2JPfWwCayimCgRxHUzDVsPb6/rsEkRMyAbbwKThhyIsF6OT&#10;OVYmHPiF9ptkRYZwrFCDS6mrpIy1I49xGjri7H2F3mPKsrfS9HjIcN/KmVLn0mPDecFhRzeO6t3m&#10;22tQt9fbJ/fIk/ftxcPnc9vYu/LDan06HlZXIBIN6T98bN8bDWVZqAL+7uQrIB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xBGMkAAADeAAAADwAAAAAAAAAAAAAAAACYAgAA&#10;ZHJzL2Rvd25yZXYueG1sUEsFBgAAAAAEAAQA9QAAAI4DAAAAAA==&#10;" path="m156,l139,,123,2,108,7,91,12,77,19,65,29,50,38,41,50,29,62,22,77,15,91,7,105,3,122,,137r,33l3,187r4,14l15,216r7,14l29,245r12,12l50,269r15,9l77,288r14,7l108,302r15,3l139,307r17,2l170,307r17,-2l204,302r15,-7l233,288r14,-10l259,269r12,-12l281,245e" filled="f" strokeweight=".12pt">
                <v:path arrowok="t" o:connecttype="custom" o:connectlocs="148,0;132,0;117,2;103,7;86,11;73,18;62,27;48,36;39,47;28,59;21,73;14,86;7,100;3,116;0,130;0,161;3,177;7,191;14,205;21,218;28,232;39,244;48,255;62,264;73,273;86,280;103,286;117,289;132,291;148,293;162,291;178,289;194,286;208,280;221,273;235,264;246,255;257,244;267,232" o:connectangles="0,0,0,0,0,0,0,0,0,0,0,0,0,0,0,0,0,0,0,0,0,0,0,0,0,0,0,0,0,0,0,0,0,0,0,0,0,0,0"/>
                <o:lock v:ext="edit" aspectratio="t"/>
              </v:shape>
              <v:shape id="Freeform 1474" o:spid="_x0000_s3520" style="position:absolute;left:19941;top:7568;width:147;height:232;rotation:90;visibility:visible;mso-wrap-style:square;v-text-anchor:top" coordsize="154,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BmWccA&#10;AADeAAAADwAAAGRycy9kb3ducmV2LnhtbESPQWvCQBSE7wX/w/IK3urGRGtJXUWUgqAUjIIeH9ln&#10;Epp9G7LbGP+9KxR6HGbmG2a+7E0tOmpdZVnBeBSBIM6trrhQcDp+vX2AcB5ZY22ZFNzJwXIxeJlj&#10;qu2ND9RlvhABwi5FBaX3TSqly0sy6Ea2IQ7e1bYGfZBtIXWLtwA3tYyj6F0arDgslNjQuqT8J/s1&#10;CvpLNtvtzfWw/15N422TXLrzZqLU8LVffYLw1Pv/8F97qxUkyTiK4XknXA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gZlnHAAAA3gAAAA8AAAAAAAAAAAAAAAAAmAIAAGRy&#10;cy9kb3ducmV2LnhtbFBLBQYAAAAABAAEAPUAAACMAwAAAAA=&#10;" path="m125,245r9,-15l142,216r5,-15l151,187r3,-17l154,137,134,77,91,29,31,2,14,,,e" filled="f" strokeweight=".12pt">
                <v:path arrowok="t" o:connecttype="custom" o:connectlocs="119,232;128,218;136,205;140,190;144,177;147,161;147,130;128,73;87,27;30,2;13,0;0,0" o:connectangles="0,0,0,0,0,0,0,0,0,0,0,0"/>
                <o:lock v:ext="edit" aspectratio="t"/>
              </v:shape>
              <v:shape id="Freeform 1475" o:spid="_x0000_s3521" style="position:absolute;left:19943;top:8790;width:215;height:214;rotation:90;visibility:visible;mso-wrap-style:square;v-text-anchor:top" coordsize="226,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tSusYA&#10;AADeAAAADwAAAGRycy9kb3ducmV2LnhtbESPQWvCQBSE7wX/w/IEb3XXBkqJriKKkIMVtAWvz+xL&#10;Nph9G7Jbk/77bqHQ4zAz3zCrzeha8aA+NJ41LOYKBHHpTcO1hs+Pw/MbiBCRDbaeScM3BdisJ08r&#10;zI0f+EyPS6xFgnDIUYONsculDKUlh2HuO+LkVb53GJPsa2l6HBLctfJFqVfpsOG0YLGjnaXyfvly&#10;Gurb4VgNe7xWShZDcbLmtD2/az2bjtsliEhj/A//tQujIcsWKoPfO+kKy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tSusYAAADeAAAADwAAAAAAAAAAAAAAAACYAgAAZHJz&#10;L2Rvd25yZXYueG1sUEsFBgAAAAAEAAQA9QAAAIsDAAAAAA==&#10;" path="m113,l96,,77,5,62,12,46,22,34,34,22,46,12,60,5,77,,94r,36l34,192r62,31l113,226r17,-3l192,192r31,-62l226,113,223,94,221,77,214,60,204,46,192,34,180,22,163,12,146,5,130,,113,e" filled="f" strokeweight=".12pt">
                <v:path arrowok="t" o:connecttype="custom" o:connectlocs="108,0;91,0;73,5;59,11;44,21;32,32;21,44;11,57;5,73;0,89;0,123;32,182;91,211;108,214;124,211;183,182;212,123;215,107;212,89;210,73;204,57;194,44;183,32;171,21;155,11;139,5;124,0;108,0" o:connectangles="0,0,0,0,0,0,0,0,0,0,0,0,0,0,0,0,0,0,0,0,0,0,0,0,0,0,0,0"/>
                <o:lock v:ext="edit" aspectratio="t"/>
              </v:shape>
              <v:shape id="Freeform 1476" o:spid="_x0000_s3522" style="position:absolute;left:20600;top:8910;width:80;height:80;rotation:90;visibility:visible;mso-wrap-style:square;v-text-anchor:top" coordsize="8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EXssUA&#10;AADeAAAADwAAAGRycy9kb3ducmV2LnhtbESPQWsCMRSE7wX/Q3hCbzXRLaVsjSKKUJAeqvb+2Lzu&#10;Lm5ewubpbvvrm0Khx2FmvmGW69F36kZ9agNbmM8MKOIquJZrC+fT/uEZVBJkh11gsvBFCdaryd0S&#10;SxcGfqfbUWqVIZxKtNCIxFLrVDXkMc1CJM7eZ+g9SpZ9rV2PQ4b7Ti+MedIeW84LDUbaNlRdjldv&#10;IRZnMbvTt9kOMV53H3Lw8e1g7f103LyAEhrlP/zXfnUWimJuHuH3Tr4Ce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ReyxQAAAN4AAAAPAAAAAAAAAAAAAAAAAJgCAABkcnMv&#10;ZG93bnJldi54bWxQSwUGAAAAAAQABAD1AAAAigMAAAAA&#10;" path="m41,l34,,27,3,22,5r-7,5l10,15,5,20,3,27,,34,,48r3,8l5,63r5,7l15,75r7,2l27,82r7,2l48,84r7,-2l63,77r7,-2l75,70r4,-7l82,56r2,-8l84,34,82,27,79,20,75,15,70,10,63,5,55,3,48,,41,e" filled="f" strokeweight=".12pt">
                <v:path arrowok="t" o:connecttype="custom" o:connectlocs="39,0;32,0;26,3;21,5;14,10;10,14;5,19;3,26;0,32;0,46;3,53;5,60;10,67;14,71;21,73;26,78;32,80;46,80;52,78;60,73;67,71;71,67;75,60;78,53;80,46;80,32;78,26;75,19;71,14;67,10;60,5;52,3;46,0;39,0" o:connectangles="0,0,0,0,0,0,0,0,0,0,0,0,0,0,0,0,0,0,0,0,0,0,0,0,0,0,0,0,0,0,0,0,0,0"/>
                <o:lock v:ext="edit" aspectratio="t"/>
              </v:shape>
              <v:shape id="Freeform 1477" o:spid="_x0000_s3523" style="position:absolute;left:20275;top:8649;width:276;height:669;rotation:90;visibility:visible;mso-wrap-style:square;v-text-anchor:top" coordsize="290,7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eNQsYA&#10;AADeAAAADwAAAGRycy9kb3ducmV2LnhtbESPT2sCMRTE74V+h/AK3jS7lUrdGqUoShUv9d/5sXnu&#10;Lt28LEnU1U9vBKHHYWZ+w4wmranFmZyvLCtIewkI4tzqigsFu+28+wnCB2SNtWVScCUPk/Hrywgz&#10;bS/8S+dNKESEsM9QQRlCk0np85IM+p5tiKN3tM5giNIVUju8RLip5XuSDKTBiuNCiQ1NS8r/Niej&#10;YH9c0Vyni8OyccM9cjud3dZXpTpv7fcXiEBt+A8/2z9aQb+fJh/wuBOvgB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eNQsYAAADeAAAADwAAAAAAAAAAAAAAAACYAgAAZHJz&#10;L2Rvd25yZXYueG1sUEsFBgAAAAAEAAQA9QAAAIsDAAAAAA==&#10;" path="m290,706l221,101,218,87,214,70,206,58,199,44,187,34,175,22,163,15,149,8,134,3,120,,103,,89,3,74,8,60,12,46,20,34,29,24,41,14,53,7,68,,82e" filled="f" strokeweight=".12pt">
                <v:path arrowok="t" o:connecttype="custom" o:connectlocs="276,669;210,96;207,82;204,66;196,55;189,42;178,32;167,21;155,14;142,8;128,3;114,0;98,0;85,3;70,8;57,11;44,19;32,27;23,39;13,50;7,64;0,78" o:connectangles="0,0,0,0,0,0,0,0,0,0,0,0,0,0,0,0,0,0,0,0,0,0"/>
                <o:lock v:ext="edit" aspectratio="t"/>
              </v:shape>
              <v:shape id="Freeform 1478" o:spid="_x0000_s3524" style="position:absolute;left:19432;top:7938;width:770;height:760;rotation:90;visibility:visible;mso-wrap-style:square;v-text-anchor:top" coordsize="811,8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6WiMcA&#10;AADeAAAADwAAAGRycy9kb3ducmV2LnhtbESPQWvCQBSE70L/w/IKvekmCiLRVUQqCFKKWsHjM/tM&#10;gtm36e5qUn+9Wyj0OMzMN8xs0Zla3Mn5yrKCdJCAIM6trrhQ8HVY9ycgfEDWWFsmBT/kYTF/6c0w&#10;07blHd33oRARwj5DBWUITSalz0sy6Ae2IY7exTqDIUpXSO2wjXBTy2GSjKXBiuNCiQ2tSsqv+5tR&#10;8Hif0Ol82x5de/j8fnxQ3aXDtVJvr91yCiJQF/7Df+2NVjAapckYfu/EKyD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lojHAAAA3gAAAA8AAAAAAAAAAAAAAAAAmAIAAGRy&#10;cy9kb3ducmV2LnhtbFBLBQYAAAAABAAEAPUAAACMAwAAAAA=&#10;" path="m50,802l,701,208,391,811,e" filled="f" strokeweight=".12pt">
                <v:path arrowok="t" o:connecttype="custom" o:connectlocs="47,760;0,664;197,371;770,0" o:connectangles="0,0,0,0"/>
                <o:lock v:ext="edit" aspectratio="t"/>
              </v:shape>
              <v:shape id="Freeform 1479" o:spid="_x0000_s3525" style="position:absolute;left:19304;top:8112;width:655;height:391;rotation:90;visibility:visible;mso-wrap-style:square;v-text-anchor:top" coordsize="689,4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qmUMcA&#10;AADeAAAADwAAAGRycy9kb3ducmV2LnhtbESPT2vCQBTE74V+h+UVeim6sULU6CpWEL1JVPD6zD7z&#10;p9m3Ibtq+u27guBxmJnfMLNFZ2pxo9aVlhUM+hEI4szqknMFx8O6NwbhPLLG2jIp+CMHi/n72wwT&#10;be+c0m3vcxEg7BJUUHjfJFK6rCCDrm8b4uBdbGvQB9nmUrd4D3BTy+8oiqXBksNCgQ2tCsp+91ej&#10;YFfV59NkuTvGlak26Wj1s/6KU6U+P7rlFISnzr/Cz/ZWKxgOB9EIHnfC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6plDHAAAA3gAAAA8AAAAAAAAAAAAAAAAAmAIAAGRy&#10;cy9kb3ducmV2LnhtbFBLBQYAAAAABAAEAPUAAACMAwAAAAA=&#10;" path="m,413l216,240,689,e" filled="f" strokeweight=".12pt">
                <v:path arrowok="t" o:connecttype="custom" o:connectlocs="0,391;205,227;655,0" o:connectangles="0,0,0"/>
                <o:lock v:ext="edit" aspectratio="t"/>
              </v:shape>
              <v:shape id="Freeform 1480" o:spid="_x0000_s3526" style="position:absolute;left:20362;top:8538;width:143;height:474;rotation:90;visibility:visible;mso-wrap-style:square;v-text-anchor:top" coordsize="151,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t++sIA&#10;AADeAAAADwAAAGRycy9kb3ducmV2LnhtbERPy2rCQBTdC/2H4Rbc6SQapKaOUoSCj5Wx3V8yt5nQ&#10;zJ00M03i3zsLweXhvDe70Taip87XjhWk8wQEcel0zZWCr+vn7A2ED8gaG8ek4EYedtuXyQZz7Qa+&#10;UF+ESsQQ9jkqMCG0uZS+NGTRz11LHLkf11kMEXaV1B0OMdw2cpEkK2mx5thgsKW9ofK3+LcKhmPm&#10;+2/EdfZ3Oq9llV16nxqlpq/jxzuIQGN4ih/ug1awXKZJ3BvvxCsgt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2376wgAAAN4AAAAPAAAAAAAAAAAAAAAAAJgCAABkcnMvZG93&#10;bnJldi54bWxQSwUGAAAAAAQABAD1AAAAhwMAAAAA&#10;" path="m,499l151,e" filled="f" strokeweight=".12pt">
                <v:path arrowok="t" o:connecttype="custom" o:connectlocs="0,474;143,0" o:connectangles="0,0"/>
                <o:lock v:ext="edit" aspectratio="t"/>
              </v:shape>
              <v:shape id="Freeform 1481" o:spid="_x0000_s3527" style="position:absolute;left:19695;top:8764;width:262;height:4;rotation:90;visibility:visible;mso-wrap-style:square;v-text-anchor:top" coordsize="2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Z8jsQA&#10;AADeAAAADwAAAGRycy9kb3ducmV2LnhtbESPQWsCMRSE7wX/Q3iCt5q1QqmrUcQiCF7a1Yu35+aZ&#10;DW5elk3cXf99Uyj0OMzMN8xqM7hadNQG61nBbJqBIC69tmwUnE/71w8QISJrrD2TgicF2KxHLyvM&#10;te/5m7oiGpEgHHJUUMXY5FKGsiKHYeob4uTdfOswJtkaqVvsE9zV8i3L3qVDy2mhwoZ2FZX34uEU&#10;mOP+s39+BWsvqI33905fC6nUZDxslyAiDfE//Nc+aAXz+SxbwO+ddAX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2fI7EAAAA3gAAAA8AAAAAAAAAAAAAAAAAmAIAAGRycy9k&#10;b3ducmV2LnhtbFBLBQYAAAAABAAEAPUAAACJAwAAAAA=&#10;" path="m276,5r-5,l,e" filled="f" strokeweight=".12pt">
                <v:path arrowok="t" o:connecttype="custom" o:connectlocs="262,4;257,4;0,0" o:connectangles="0,0,0"/>
                <o:lock v:ext="edit" aspectratio="t"/>
              </v:shape>
              <v:shape id="Freeform 1482" o:spid="_x0000_s3528" style="position:absolute;left:19834;top:8881;width:233;height:255;rotation:90;visibility:visible;mso-wrap-style:square;v-text-anchor:top" coordsize="245,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PwMMUA&#10;AADeAAAADwAAAGRycy9kb3ducmV2LnhtbESPXWvCMBSG74X9h3AEb2SmVZDRGUXGnIIyqBubl4fm&#10;2Babk5JErf/eXAhevrxfPLNFZxpxIedrywrSUQKCuLC65lLB78/q9Q2ED8gaG8uk4EYeFvOX3gwz&#10;ba+c02UfShFH2GeooAqhzaT0RUUG/ci2xNE7WmcwROlKqR1e47hp5DhJptJgzfGhwpY+KipO+7NR&#10;EHanbtUWuD3wcO0+v/Lv/+SPlBr0u+U7iEBdeIYf7Y1WMJmkaQSIOBE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c/AwxQAAAN4AAAAPAAAAAAAAAAAAAAAAAJgCAABkcnMv&#10;ZG93bnJldi54bWxQSwUGAAAAAAQABAD1AAAAigMAAAAA&#10;" path="m,269r19,-3l41,266r19,-4l118,240r50,-36l194,173r12,-15l216,139r10,-19l233,101r5,-19l242,62r3,-21l245,22,242,e" filled="f" strokeweight=".12pt">
                <v:path arrowok="t" o:connecttype="custom" o:connectlocs="0,255;18,252;39,252;57,248;112,228;160,193;184,164;196,150;205,132;215,114;222,96;226,78;230,59;233,39;233,21;230,0" o:connectangles="0,0,0,0,0,0,0,0,0,0,0,0,0,0,0,0"/>
                <o:lock v:ext="edit" aspectratio="t"/>
              </v:shape>
              <v:shape id="Freeform 1483" o:spid="_x0000_s3529" style="position:absolute;left:17986;top:6960;width:228;height:205;rotation:90;visibility:visible;mso-wrap-style:square;v-text-anchor:top" coordsize="24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5hccA&#10;AADeAAAADwAAAGRycy9kb3ducmV2LnhtbESPQWvCQBSE74X+h+UVequbKEiNriItLW3xklXR4yP7&#10;TILZtyG7NfHfu4WCx2FmvmEWq8E24kKdrx0rSEcJCOLCmZpLBbvtx8srCB+QDTaOScGVPKyWjw8L&#10;zIzrOaeLDqWIEPYZKqhCaDMpfVGRRT9yLXH0Tq6zGKLsSmk67CPcNnKcJFNpsea4UGFLbxUVZ/1r&#10;FXxu9PfO9sdZ/iP3eT1+v24OWiv1/DSs5yACDeEe/m9/GQWTSZqm8HcnXg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vuYXHAAAA3gAAAA8AAAAAAAAAAAAAAAAAmAIAAGRy&#10;cy9kb3ducmV2LnhtbFBLBQYAAAAABAAEAPUAAACMAwAAAAA=&#10;" path="m,l240,216e" filled="f" strokeweight=".12pt">
                <v:path arrowok="t" o:connecttype="custom" o:connectlocs="0,0;228,205" o:connectangles="0,0"/>
                <o:lock v:ext="edit" aspectratio="t"/>
              </v:shape>
              <v:shape id="Freeform 1484" o:spid="_x0000_s3530" style="position:absolute;left:18874;top:6100;width:125;height:530;rotation:90;visibility:visible;mso-wrap-style:square;v-text-anchor:top" coordsize="131,5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JNqsYA&#10;AADeAAAADwAAAGRycy9kb3ducmV2LnhtbESP0WrCQBRE3wv9h+UWfKubmKISXUVKCxahYvQDLtlr&#10;EszeTXdXjX/vCkIfh5k5w8yXvWnFhZxvLCtIhwkI4tLqhisFh/33+xSED8gaW8uk4EYelovXlznm&#10;2l55R5ciVCJC2OeooA6hy6X0ZU0G/dB2xNE7WmcwROkqqR1eI9y0cpQkY2mw4bhQY0efNZWn4mwU&#10;nL/sNludJsXa/e5+ppsxFubjT6nBW7+agQjUh//ws73WCrIsTUfwuBOv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JNqsYAAADeAAAADwAAAAAAAAAAAAAAAACYAgAAZHJz&#10;L2Rvd25yZXYueG1sUEsFBgAAAAAEAAQA9QAAAIsDAAAAAA==&#10;" path="m100,l52,70,16,149,2,233,,259r,29l4,317r5,29l36,427r43,72l96,523r2,3l100,528r5,5l108,535r2,3l112,540r3,5l120,547r2,3l124,552r3,2l131,559e" filled="f" strokeweight=".12pt">
                <v:path arrowok="t" o:connecttype="custom" o:connectlocs="95,0;50,66;15,141;2,221;0,246;0,273;4,301;9,328;34,405;75,473;92,496;94,499;95,501;100,505;103,507;105,510;107,512;110,517;115,519;116,521;118,523;121,525;125,530" o:connectangles="0,0,0,0,0,0,0,0,0,0,0,0,0,0,0,0,0,0,0,0,0,0,0"/>
                <o:lock v:ext="edit" aspectratio="t"/>
              </v:shape>
              <v:shape id="Freeform 1485" o:spid="_x0000_s3531" style="position:absolute;left:20147;top:7418;width:299;height:123;rotation:90;visibility:visible;mso-wrap-style:square;v-text-anchor:top" coordsize="314,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MpOcYA&#10;AADeAAAADwAAAGRycy9kb3ducmV2LnhtbESPQWvCQBSE70L/w/IEL0U3MSqSuoppKfSotqDHR/aZ&#10;pGbfhuxq4r93CwWPw8x8w6w2vanFjVpXWVYQTyIQxLnVFRcKfr4/x0sQziNrrC2Tgjs52KxfBitM&#10;te14T7eDL0SAsEtRQel9k0rp8pIMuoltiIN3tq1BH2RbSN1iF+CmltMoWkiDFYeFEht6Lym/HK5G&#10;wekjOb9OZ9lxnh+Xv7sTdibLtkqNhv32DYSn3j/D/+0vrSBJ4jiBvzvhCs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MpOcYAAADeAAAADwAAAAAAAAAAAAAAAACYAgAAZHJz&#10;L2Rvd25yZXYueG1sUEsFBgAAAAAEAAQA9QAAAIsDAAAAAA==&#10;" path="m314,l257,,228,5,199,9,118,41,43,89,22,108,,129e" filled="f" strokeweight=".12pt">
                <v:path arrowok="t" o:connecttype="custom" o:connectlocs="299,0;245,0;217,5;189,9;112,39;41,85;21,103;0,123" o:connectangles="0,0,0,0,0,0,0,0"/>
                <o:lock v:ext="edit" aspectratio="t"/>
              </v:shape>
              <v:shape id="Freeform 1486" o:spid="_x0000_s3532" style="position:absolute;left:19674;top:8452;width:64;height:54;rotation:90;visibility:visible;mso-wrap-style:square;v-text-anchor:top" coordsize="6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2jyscA&#10;AADeAAAADwAAAGRycy9kb3ducmV2LnhtbESPQWvCQBSE74X+h+UVehHdpJYi0VWKEMi1Wm2Oj+wz&#10;m5p9m2a3Jv77rlDwOMzMN8xqM9pWXKj3jWMF6SwBQVw53XCt4HOfTxcgfEDW2DomBVfysFk/Pqww&#10;027gD7rsQi0ihH2GCkwIXSalrwxZ9DPXEUfv5HqLIcq+lrrHIcJtK1+S5E1abDguGOxoa6g6736t&#10;gq9DUX7nw9FMzsUhv9aT8qfYlko9P43vSxCBxnAP/7cLrWA+T9NXuN2JV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9o8rHAAAA3gAAAA8AAAAAAAAAAAAAAAAAmAIAAGRy&#10;cy9kb3ducmV2LnhtbFBLBQYAAAAABAAEAPUAAACMAwAAAAA=&#10;" path="m,l67,57e" filled="f" strokeweight=".12pt">
                <v:path arrowok="t" o:connecttype="custom" o:connectlocs="0,0;64,54" o:connectangles="0,0"/>
                <o:lock v:ext="edit" aspectratio="t"/>
              </v:shape>
              <v:shape id="Freeform 1487" o:spid="_x0000_s3533" style="position:absolute;left:18596;top:6431;width:80;height:71;rotation:90;visibility:visible;mso-wrap-style:square;v-text-anchor:top" coordsize="85,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0Op8QA&#10;AADeAAAADwAAAGRycy9kb3ducmV2LnhtbESPQYvCMBSE7wv+h/AEL4umVVakGkWEgh51d/X6aJ5N&#10;tXkpTdT6742wsMdhZr5hFqvO1uJOra8cK0hHCQjiwumKSwU/3/lwBsIHZI21Y1LwJA+rZe9jgZl2&#10;D97T/RBKESHsM1RgQmgyKX1hyKIfuYY4emfXWgxRtqXULT4i3NZynCRTabHiuGCwoY2h4nq4WQX+&#10;Qkd9+ezq3W9lTqbc5LPmlis16HfrOYhAXfgP/7W3WsFkkqZf8L4Tr4Bcv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adDqfEAAAA3gAAAA8AAAAAAAAAAAAAAAAAmAIAAGRycy9k&#10;b3ducmV2LnhtbFBLBQYAAAAABAAEAPUAAACJAwAAAAA=&#10;" path="m,l85,75e" filled="f" strokecolor="#871800" strokeweight=".12pt">
                <v:path arrowok="t" o:connecttype="custom" o:connectlocs="0,0;80,71" o:connectangles="0,0"/>
                <o:lock v:ext="edit" aspectratio="t"/>
              </v:shape>
              <v:shape id="Freeform 1488" o:spid="_x0000_s3534" style="position:absolute;left:18453;top:6591;width:80;height:71;rotation:90;visibility:visible;mso-wrap-style:square;v-text-anchor:top" coordsize="8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8NPscA&#10;AADeAAAADwAAAGRycy9kb3ducmV2LnhtbESPX0vDQBDE3wW/w7FCX6S9pIW2xF6LCEHxRU1Ln5fc&#10;5g/N7cXcmsZv7wmCj8PM/IbZHSbXqZGG0Ho2kC4SUMSlty3XBk7HfL4FFQTZYueZDHxTgMP+9maH&#10;mfVX/qCxkFpFCIcMDTQifaZ1KBtyGBa+J45e5QeHEuVQazvgNcJdp5dJstYOW44LDfb01FB5Kb6c&#10;gff7Is8/N5fN9PosZwltNb6dK2Nmd9PjAyihSf7Df+0Xa2C1StM1/N6JV0Dv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vDT7HAAAA3gAAAA8AAAAAAAAAAAAAAAAAmAIAAGRy&#10;cy9kb3ducmV2LnhtbFBLBQYAAAAABAAEAPUAAACMAwAAAAA=&#10;" path="m,l84,75e" filled="f" strokecolor="#871800" strokeweight=".12pt">
                <v:path arrowok="t" o:connecttype="custom" o:connectlocs="0,0;80,71" o:connectangles="0,0"/>
                <o:lock v:ext="edit" aspectratio="t"/>
              </v:shape>
              <v:shape id="Freeform 1489" o:spid="_x0000_s3535" style="position:absolute;left:18309;top:6751;width:79;height:72;rotation:90;visibility:visible;mso-wrap-style:square;v-text-anchor:top" coordsize="8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TJcMYA&#10;AADeAAAADwAAAGRycy9kb3ducmV2LnhtbESPQWvCQBSE7wX/w/IEL1I3qSWV1FXEIuqxtr2/Zl+z&#10;0ezbmN1o/PddodDjMDPfMPNlb2txodZXjhWkkwQEceF0xaWCz4/N4wyED8gaa8ek4EYelovBwxxz&#10;7a78TpdDKEWEsM9RgQmhyaX0hSGLfuIa4uj9uNZiiLItpW7xGuG2lk9JkkmLFccFgw2tDRWnQ2cV&#10;fO+Pz+vZPjt32bZ/s4kZf3V2rNRo2K9eQQTqw3/4r73TCqbTNH2B+514Be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5TJcMYAAADeAAAADwAAAAAAAAAAAAAAAACYAgAAZHJz&#10;L2Rvd25yZXYueG1sUEsFBgAAAAAEAAQA9QAAAIsDAAAAAA==&#10;" path="m,l83,76e" filled="f" strokecolor="#871800" strokeweight=".12pt">
                <v:path arrowok="t" o:connecttype="custom" o:connectlocs="0,0;79,72" o:connectangles="0,0"/>
                <o:lock v:ext="edit" aspectratio="t"/>
              </v:shape>
              <v:shape id="Freeform 1490" o:spid="_x0000_s3536" style="position:absolute;left:18200;top:6908;width:43;height:39;rotation:90;visibility:visible;mso-wrap-style:square;v-text-anchor:top" coordsize="4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bbg8IA&#10;AADeAAAADwAAAGRycy9kb3ducmV2LnhtbERPS2vCQBC+C/6HZQRvdZNG2pK6ShWEnoqPQK9DdkyC&#10;2dmQXWP67zsHwePH915tRteqgfrQeDaQLhJQxKW3DVcGivP+5QNUiMgWW89k4I8CbNbTyQpz6+98&#10;pOEUKyUhHHI0UMfY5VqHsiaHYeE7YuEuvncYBfaVtj3eJdy1+jVJ3rTDhqWhxo52NZXX080ZGH4q&#10;+5ts97frcvt+KQ6ZLcZva8x8Nn59goo0xqf44RYesixNZa/ckSu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FtuDwgAAAN4AAAAPAAAAAAAAAAAAAAAAAJgCAABkcnMvZG93&#10;bnJldi54bWxQSwUGAAAAAAQABAD1AAAAhwMAAAAA&#10;" path="m,l45,41e" filled="f" strokecolor="#871800" strokeweight=".12pt">
                <v:path arrowok="t" o:connecttype="custom" o:connectlocs="0,0;43,39" o:connectangles="0,0"/>
                <o:lock v:ext="edit" aspectratio="t"/>
              </v:shape>
              <v:shape id="Freeform 1491" o:spid="_x0000_s3537" style="position:absolute;left:20262;top:7846;width:16;height:14;rotation:90;visibility:visible;mso-wrap-style:square;v-text-anchor:top" coordsize="1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VJjMcA&#10;AADeAAAADwAAAGRycy9kb3ducmV2LnhtbESPQWvCQBSE74X+h+UVvNVNFKSNrqKCqEhBbQ89PrLP&#10;bDD7NmRXTfz1rlDocZiZb5jJrLWVuFLjS8cK0n4Cgjh3uuRCwc/36v0DhA/IGivHpKAjD7Pp68sE&#10;M+1ufKDrMRQiQthnqMCEUGdS+tyQRd93NXH0Tq6xGKJsCqkbvEW4reQgSUbSYslxwWBNS0P5+Xix&#10;Cua7MrW10Xpx3o7uX/tNd1j/dkr13tr5GESgNvyH/9obrWA4TNNPeN6JV0B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VSYzHAAAA3gAAAA8AAAAAAAAAAAAAAAAAmAIAAGRy&#10;cy9kb3ducmV2LnhtbFBLBQYAAAAABAAEAPUAAACMAwAAAAA=&#10;" path="m17,15l,e" filled="f" strokecolor="#871800" strokeweight=".12pt">
                <v:path arrowok="t" o:connecttype="custom" o:connectlocs="16,14;0,0" o:connectangles="0,0"/>
                <o:lock v:ext="edit" aspectratio="t"/>
              </v:shape>
              <v:shape id="Freeform 1492" o:spid="_x0000_s3538" style="position:absolute;left:20274;top:7829;width:18;height:13;rotation:90;visibility:visible;mso-wrap-style:square;v-text-anchor:top" coordsize="1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JKI8UA&#10;AADeAAAADwAAAGRycy9kb3ducmV2LnhtbESPXWvCMBSG7wf7D+EMdjdTWxijGmUMlO1mOBXx8pAc&#10;m2JzUpJo23+/XAx2+fJ+8SzXo+vEnUJsPSuYzwoQxNqblhsFx8Pm5Q1ETMgGO8+kYKII69XjwxJr&#10;4wf+ofs+NSKPcKxRgU2pr6WM2pLDOPM9cfYuPjhMWYZGmoBDHnedLIviVTpsOT9Y7OnDkr7ub07B&#10;1qbDcPqudjpM5912OH9Npe6Ven4a3xcgEo3pP/zX/jQKqmpeZoCMk1F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0kojxQAAAN4AAAAPAAAAAAAAAAAAAAAAAJgCAABkcnMv&#10;ZG93bnJldi54bWxQSwUGAAAAAAQABAD1AAAAigMAAAAA&#10;" path="m19,14l,e" filled="f" strokecolor="#871800" strokeweight=".12pt">
                <v:path arrowok="t" o:connecttype="custom" o:connectlocs="18,13;0,0" o:connectangles="0,0"/>
                <o:lock v:ext="edit" aspectratio="t"/>
              </v:shape>
              <v:shape id="Freeform 1493" o:spid="_x0000_s3539" style="position:absolute;left:20287;top:7812;width:18;height:12;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qt/sUA&#10;AADeAAAADwAAAGRycy9kb3ducmV2LnhtbESPUWvCMBSF3wf+h3AF32ZahTE6o4hg9UHYpvsBl+ba&#10;VpubksRY/70ZDPZ4OOd8h7NYDaYTkZxvLSvIpxkI4srqlmsFP6ft6zsIH5A1dpZJwYM8rJajlwUW&#10;2t75m+Ix1CJB2BeooAmhL6T0VUMG/dT2xMk7W2cwJOlqqR3eE9x0cpZlb9Jgy2mhwZ42DVXX480o&#10;2GX9oXRf8VTGbue5/pRVeYlKTcbD+gNEoCH8h//ae61gPs9nOfzeSVd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yq3+xQAAAN4AAAAPAAAAAAAAAAAAAAAAAJgCAABkcnMv&#10;ZG93bnJldi54bWxQSwUGAAAAAAQABAD1AAAAigMAAAAA&#10;" path="m19,12l,e" filled="f" strokecolor="#871800" strokeweight=".12pt">
                <v:path arrowok="t" o:connecttype="custom" o:connectlocs="18,12;0,0" o:connectangles="0,0"/>
                <o:lock v:ext="edit" aspectratio="t"/>
              </v:shape>
              <v:shape id="Freeform 1494" o:spid="_x0000_s3540" style="position:absolute;left:20298;top:7794;width:18;height:11;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gzicUA&#10;AADeAAAADwAAAGRycy9kb3ducmV2LnhtbESPUWvCMBSF3wf+h3AHe5upFWRUo8jAugdBp/6AS3PX&#10;djY3Jcli9++NIPh4OOd8h7NYDaYTkZxvLSuYjDMQxJXVLdcKzqfN+wcIH5A1dpZJwT95WC1HLwss&#10;tL3yN8VjqEWCsC9QQRNCX0jpq4YM+rHtiZP3Y53BkKSrpXZ4TXDTyTzLZtJgy2mhwZ4+G6ouxz+j&#10;YJv1u9Id4qmM3dZzvZdV+RuVensd1nMQgYbwDD/aX1rBdDrJc7jfSV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GDOJxQAAAN4AAAAPAAAAAAAAAAAAAAAAAJgCAABkcnMv&#10;ZG93bnJldi54bWxQSwUGAAAAAAQABAD1AAAAigMAAAAA&#10;" path="m19,12l,e" filled="f" strokecolor="#871800" strokeweight=".12pt">
                <v:path arrowok="t" o:connecttype="custom" o:connectlocs="18,11;0,0" o:connectangles="0,0"/>
                <o:lock v:ext="edit" aspectratio="t"/>
              </v:shape>
              <v:shape id="Freeform 1495" o:spid="_x0000_s3541" style="position:absolute;left:20309;top:7777;width:18;height:10;rotation:90;visibility:visible;mso-wrap-style:square;v-text-anchor:top" coordsize="1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xFi8UA&#10;AADeAAAADwAAAGRycy9kb3ducmV2LnhtbESPwWrDMBBE74X+g9hAb7WcOITiRAkh0NBDL00DvS7S&#10;xjKxVsZSLKdfXxUKPQ4z84bZ7CbXiZGG0HpWMC9KEMTam5YbBefP1+cXECEiG+w8k4I7BdhtHx82&#10;WBuf+IPGU2xEhnCoUYGNsa+lDNqSw1D4njh7Fz84jFkOjTQDpgx3nVyU5Uo6bDkvWOzpYElfTzen&#10;4KbR6iOn5eo9HvZj952+eJmUeppN+zWISFP8D/+134yCqpovKvi9k6+A3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nEWLxQAAAN4AAAAPAAAAAAAAAAAAAAAAAJgCAABkcnMv&#10;ZG93bnJldi54bWxQSwUGAAAAAAQABAD1AAAAigMAAAAA&#10;" path="m19,10l,e" filled="f" strokecolor="#871800" strokeweight=".12pt">
                <v:path arrowok="t" o:connecttype="custom" o:connectlocs="18,10;0,0" o:connectangles="0,0"/>
                <o:lock v:ext="edit" aspectratio="t"/>
              </v:shape>
              <v:shape id="Freeform 1496" o:spid="_x0000_s3542" style="position:absolute;left:20321;top:7772;width:3;height:0;rotation:9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1n/McA&#10;AADeAAAADwAAAGRycy9kb3ducmV2LnhtbESPQWvCQBSE74X+h+UVvNVNjC0S3QQpiiI9tNaLt0f2&#10;mQ3Nvg3ZVWN/fVco9DjMzDfMohxsKy7U+8axgnScgCCunG64VnD4Wj/PQPiArLF1TApu5KEsHh8W&#10;mGt35U+67EMtIoR9jgpMCF0upa8MWfRj1xFH7+R6iyHKvpa6x2uE21ZOkuRVWmw4Lhjs6M1Q9b0/&#10;WwWb86zbvRxTuaSPd70anPm5ZUap0dOwnIMINIT/8F97qxVkWTqZwv1OvAKy+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9Z/zHAAAA3gAAAA8AAAAAAAAAAAAAAAAAmAIAAGRy&#10;cy9kb3ducmV2LnhtbFBLBQYAAAAABAAEAPUAAACMAwAAAAA=&#10;" path="m3,l,e" filled="f" strokecolor="#871800" strokeweight=".12pt">
                <v:path arrowok="t" o:connecttype="custom" o:connectlocs="3,0;0,0" o:connectangles="0,0"/>
                <o:lock v:ext="edit" aspectratio="t"/>
              </v:shape>
              <v:shape id="Freeform 1497" o:spid="_x0000_s3543" style="position:absolute;left:20345;top:7659;width:19;height:3;rotation:90;visibility:visible;mso-wrap-style:square;v-text-anchor:top" coordsize="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Z+v8YA&#10;AADeAAAADwAAAGRycy9kb3ducmV2LnhtbESPUWvCMBSF3wf7D+EO9jZTFefojDJkm30a2PoDLs21&#10;KTY3XZJq9+8XQfDxcM75Dme1GW0nzuRD61jBdJKBIK6dbrlRcKi+Xt5AhIissXNMCv4owGb9+LDC&#10;XLsL7+lcxkYkCIccFZgY+1zKUBuyGCauJ07e0XmLMUnfSO3xkuC2k7Mse5UWW04LBnvaGqpP5WAV&#10;lL/bYSjsSIU5VOHne7esPxdeqeen8eMdRKQx3sO3dqEVzOfT2QKud9IV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9Z+v8YAAADeAAAADwAAAAAAAAAAAAAAAACYAgAAZHJz&#10;L2Rvd25yZXYueG1sUEsFBgAAAAAEAAQA9QAAAIsDAAAAAA==&#10;" path="m20,3l,e" filled="f" strokecolor="#871800" strokeweight=".12pt">
                <v:path arrowok="t" o:connecttype="custom" o:connectlocs="19,3;0,0" o:connectangles="0,0"/>
                <o:lock v:ext="edit" aspectratio="t"/>
              </v:shape>
              <v:shape id="Freeform 1498" o:spid="_x0000_s3544" style="position:absolute;left:20347;top:7639;width:22;height:2;rotation:90;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ZicUA&#10;AADeAAAADwAAAGRycy9kb3ducmV2LnhtbESPQWvCQBSE70L/w/IK3nRjhBBSVxGhxYM5aO39kX1N&#10;QrNv092trv31XUHocZiZb5jVJppBXMj53rKCxTwDQdxY3XOr4Pz+OitB+ICscbBMCm7kYbN+mqyw&#10;0vbKR7qcQisShH2FCroQxkpK33Rk0M/tSJy8T+sMhiRdK7XDa4KbQeZZVkiDPaeFDkfaddR8nX6M&#10;gtLl/fk7e6vrj2Ms8JfLWNcHpabPcfsCIlAM/+FHe68VLJeLvID7nXQF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P9mJxQAAAN4AAAAPAAAAAAAAAAAAAAAAAJgCAABkcnMv&#10;ZG93bnJldi54bWxQSwUGAAAAAAQABAD1AAAAigMAAAAA&#10;" path="m24,2l,e" filled="f" strokecolor="#871800" strokeweight=".12pt">
                <v:path arrowok="t" o:connecttype="custom" o:connectlocs="22,2;0,0" o:connectangles="0,0"/>
                <o:lock v:ext="edit" aspectratio="t"/>
              </v:shape>
              <v:shape id="Freeform 1499" o:spid="_x0000_s3545" style="position:absolute;left:20202;top:7864;width:64;height:57;rotation:90;visibility:visible;mso-wrap-style:square;v-text-anchor:top" coordsize="6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ntFsYA&#10;AADeAAAADwAAAGRycy9kb3ducmV2LnhtbESPQWvCQBCF74X+h2UKvdWNSlRSN1KqLb2JUdHjkJ0k&#10;S7OzIbtq+u+7QqHHx5v3vXnL1WBbcaXeG8cKxqMEBHHptOFawWH/8bIA4QOyxtYxKfghD6v88WGJ&#10;mXY33tG1CLWIEPYZKmhC6DIpfdmQRT9yHXH0KtdbDFH2tdQ93iLctnKSJDNp0XBsaLCj94bK7+Ji&#10;4xtHNlt5ke58Ss0nb9apqbapUs9Pw9sriEBD+D/+S39pBdPpeDKH+5zIAJ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ntFsYAAADeAAAADwAAAAAAAAAAAAAAAACYAgAAZHJz&#10;L2Rvd25yZXYueG1sUEsFBgAAAAAEAAQA9QAAAIsDAAAAAA==&#10;" path="m,l67,60e" filled="f" strokecolor="#871800" strokeweight=".12pt">
                <v:path arrowok="t" o:connecttype="custom" o:connectlocs="0,0;64,57" o:connectangles="0,0"/>
                <o:lock v:ext="edit" aspectratio="t"/>
              </v:shape>
              <v:shape id="Freeform 1500" o:spid="_x0000_s3546" style="position:absolute;left:19831;top:8259;width:79;height:73;rotation:90;visibility:visible;mso-wrap-style:square;v-text-anchor:top" coordsize="8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r+0sIA&#10;AADeAAAADwAAAGRycy9kb3ducmV2LnhtbERPTYvCMBC9L/gfwgje1lRF0WoUKQrSg2DtxdvQjG2x&#10;mZQmav335rCwx8f73ux604gXda62rGAyjkAQF1bXXCrIr8ffJQjnkTU2lknBhxzstoOfDcbavvlC&#10;r8yXIoSwi1FB5X0bS+mKigy6sW2JA3e3nUEfYFdK3eE7hJtGTqNoIQ3WHBoqbCmpqHhkT6PgmBwu&#10;+TwtbvuTfGZ5skqv53mq1GjY79cgPPX+X/znPmkFs9lkGvaGO+EKyO0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v7SwgAAAN4AAAAPAAAAAAAAAAAAAAAAAJgCAABkcnMvZG93&#10;bnJldi54bWxQSwUGAAAAAAQABAD1AAAAhwMAAAAA&#10;" path="m,l84,77e" filled="f" strokecolor="#871800" strokeweight=".12pt">
                <v:path arrowok="t" o:connecttype="custom" o:connectlocs="0,0;79,73" o:connectangles="0,0"/>
                <o:lock v:ext="edit" aspectratio="t"/>
              </v:shape>
              <v:shape id="Freeform 1501" o:spid="_x0000_s3547" style="position:absolute;left:19734;top:8417;width:29;height:32;rotation:90;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ShscA&#10;AADeAAAADwAAAGRycy9kb3ducmV2LnhtbESP3WrCQBSE74W+w3IK3pS6qyn9ia6iQjFCoTSVXh+y&#10;xySYPRuyq0nf3i0UvBxm5htmsRpsIy7U+dqxhulEgSAunKm51HD4fn98BeEDssHGMWn4JQ+r5d1o&#10;galxPX/RJQ+liBD2KWqoQmhTKX1RkUU/cS1x9I6usxii7EppOuwj3DZyptSztFhzXKiwpW1FxSk/&#10;Ww37LPQvSb7bqA+lBvfzkH0e1JPW4/thPQcRaAi38H87MxqSZDp7g7878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QUobHAAAA3gAAAA8AAAAAAAAAAAAAAAAAmAIAAGRy&#10;cy9kb3ducmV2LnhtbFBLBQYAAAAABAAEAPUAAACMAwAAAAA=&#10;" path="m,l31,34e" filled="f" strokecolor="#871800" strokeweight=".12pt">
                <v:path arrowok="t" o:connecttype="custom" o:connectlocs="0,0;29,32" o:connectangles="0,0"/>
                <o:lock v:ext="edit" aspectratio="t"/>
              </v:shape>
              <v:shape id="Freeform 1502" o:spid="_x0000_s3548" style="position:absolute;left:20581;top:8810;width:0;height:1029;rotation:90;visibility:visible;mso-wrap-style:square;v-text-anchor:top" coordsize="0,10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LncQA&#10;AADeAAAADwAAAGRycy9kb3ducmV2LnhtbESPy2rCQBSG9wXfYTgFN0UnNiAhdZSqFN3W2/qQOcmE&#10;Zs6EzGiiT+8sCi5//hvfYjXYRtyo87VjBbNpAoK4cLrmSsHp+DPJQPiArLFxTAru5GG1HL0tMNeu&#10;51+6HUIl4gj7HBWYENpcSl8YsuinriWOXuk6iyHKrpK6wz6O20Z+JslcWqw5PhhsaWOo+DtcrYLz&#10;x32zM1e73q4zW/bl5YFt9lBq/D58f4EINIRX+L+91wrSdJZGgIgTUU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Vy53EAAAA3gAAAA8AAAAAAAAAAAAAAAAAmAIAAGRycy9k&#10;b3ducmV2LnhtbFBLBQYAAAAABAAEAPUAAACJAwAAAAA=&#10;" path="m,1084l,e" filled="f" strokeweight=".12pt">
                <v:path arrowok="t" o:connecttype="custom" o:connectlocs="0,1029;0,0" o:connectangles="0,0"/>
                <o:lock v:ext="edit" aspectratio="t"/>
              </v:shape>
              <v:shape id="Freeform 1503" o:spid="_x0000_s3549" style="position:absolute;left:21028;top:9258;width:135;height:0;rotation:90;visibility:visible;mso-wrap-style:square;v-text-anchor:top" coordsize="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dFjMYA&#10;AADeAAAADwAAAGRycy9kb3ducmV2LnhtbESPT0vDQBTE74LfYXlCL9Js/tgisdvSSgWvNoLXx+5r&#10;kpp9G7NrEr+9Kwg9DjPzG2azm20nRhp861hBlqQgiLUzLdcK3quX5SMIH5ANdo5JwQ952G1vbzZY&#10;GjfxG42nUIsIYV+igiaEvpTS64Ys+sT1xNE7u8FiiHKopRlwinDbyTxN19Jiy3GhwZ6eG9Kfp2+r&#10;ILXjw/GS5/qyuq8+5oOWX1N1VmpxN++fQASawzX83341CooiKzL4uxOv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dFjMYAAADeAAAADwAAAAAAAAAAAAAAAACYAgAAZHJz&#10;L2Rvd25yZXYueG1sUEsFBgAAAAAEAAQA9QAAAIsDAAAAAA==&#10;" path="m,l142,e" filled="f" strokeweight=".12pt">
                <v:path arrowok="t" o:connecttype="custom" o:connectlocs="0,0;135,0" o:connectangles="0,0"/>
                <o:lock v:ext="edit" aspectratio="t"/>
              </v:shape>
              <v:shape id="Freeform 1504" o:spid="_x0000_s3550" style="position:absolute;left:21629;top:8416;width:51;height:0;rotation:90;visibility:visible;mso-wrap-style:square;v-text-anchor:top" coordsize="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ellsUA&#10;AADeAAAADwAAAGRycy9kb3ducmV2LnhtbESPQWvCQBSE74L/YXlCb7rRQJHoKqIIQk+1oh4f2WcS&#10;zb6Nu9sY++u7hYLHYWa+YebLztSiJecrywrGowQEcW51xYWCw9d2OAXhA7LG2jIpeJKH5aLfm2Om&#10;7YM/qd2HQkQI+wwVlCE0mZQ+L8mgH9mGOHoX6wyGKF0htcNHhJtaTpLkXRqsOC6U2NC6pPy2/zYK&#10;Ns/KnW27OdUH93Pd3v3xgxqj1NugW81ABOrCK/zf3mkFaTpOJ/B3J14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16WWxQAAAN4AAAAPAAAAAAAAAAAAAAAAAJgCAABkcnMv&#10;ZG93bnJldi54bWxQSwUGAAAAAAQABAD1AAAAigMAAAAA&#10;" path="m53,l,e" filled="f" strokeweight=".12pt">
                <v:path arrowok="t" o:connecttype="custom" o:connectlocs="51,0;0,0" o:connectangles="0,0"/>
                <o:lock v:ext="edit" aspectratio="t"/>
              </v:shape>
              <v:shape id="Freeform 1505" o:spid="_x0000_s3551" style="position:absolute;left:21000;top:8536;width:749;height:559;rotation:90;visibility:visible;mso-wrap-style:square;v-text-anchor:top" coordsize="789,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JOrcgA&#10;AADeAAAADwAAAGRycy9kb3ducmV2LnhtbESPQWvCQBSE7wX/w/KE3upGA1JTV5GA0PRQqYq0t0f2&#10;NQlm34bdbUz99W6h4HGYmW+Y5XowrejJ+caygukkAUFcWt1wpeB42D49g/ABWWNrmRT8kof1avSw&#10;xEzbC39Qvw+ViBD2GSqoQ+gyKX1Zk0E/sR1x9L6tMxiidJXUDi8Rblo5S5K5NNhwXKixo7ym8rz/&#10;MQret0Mh7cZ9nnaJ67/ytyK/LgqlHsfD5gVEoCHcw//tV60gTadpCn934hW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0k6tyAAAAN4AAAAPAAAAAAAAAAAAAAAAAJgCAABk&#10;cnMvZG93bnJldi54bWxQSwUGAAAAAAQABAD1AAAAjQMAAAAA&#10;" path="m,l105,,624,589r165,e" filled="f" strokeweight=".12pt">
                <v:path arrowok="t" o:connecttype="custom" o:connectlocs="0,0;100,0;592,558;749,558" o:connectangles="0,0,0,0"/>
                <o:lock v:ext="edit" aspectratio="t"/>
              </v:shape>
              <v:shape id="Freeform 1506" o:spid="_x0000_s3552" style="position:absolute;left:21520;top:8255;width:268;height:0;rotation:90;visibility:visible;mso-wrap-style:square;v-text-anchor:top" coordsize="28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mbZ8cA&#10;AADeAAAADwAAAGRycy9kb3ducmV2LnhtbESPQWvCQBSE74L/YXmF3nQTI1aiq9jWluLN1Iu3R/aZ&#10;hGbfhuw2if76bkHwOMzMN8x6O5hadNS6yrKCeBqBIM6trrhQcPr+mCxBOI+ssbZMCq7kYLsZj9aY&#10;atvzkbrMFyJA2KWooPS+SaV0eUkG3dQ2xMG72NagD7ItpG6xD3BTy1kULaTBisNCiQ29lZT/ZL9G&#10;wa1/XVTz23WW7d9frPzsTof4vFfq+WnYrUB4GvwjfG9/aQVJEidz+L8Tro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pm2fHAAAA3gAAAA8AAAAAAAAAAAAAAAAAmAIAAGRy&#10;cy9kb3ducmV2LnhtbFBLBQYAAAAABAAEAPUAAACMAwAAAAA=&#10;" path="m283,l,e" filled="f" strokeweight=".12pt">
                <v:path arrowok="t" o:connecttype="custom" o:connectlocs="268,0;0,0" o:connectangles="0,0"/>
                <o:lock v:ext="edit" aspectratio="t"/>
              </v:shape>
              <v:shape id="Freeform 1507" o:spid="_x0000_s3553" style="position:absolute;left:19888;top:8815;width:12;height:9;rotation:90;visibility:visible;mso-wrap-style:square;v-text-anchor:top" coordsize="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Y6H8kA&#10;AADeAAAADwAAAGRycy9kb3ducmV2LnhtbESPQWsCMRSE70L/Q3iFXkSzulZ0a5Qibemhl6qIx9fN&#10;c7N287Ikqa799U2h0OMwM98wi1VnG3EmH2rHCkbDDARx6XTNlYLd9nkwAxEissbGMSm4UoDV8qa3&#10;wEK7C7/TeRMrkSAcClRgYmwLKUNpyGIYupY4eUfnLcYkfSW1x0uC20aOs2wqLdacFgy2tDZUfm6+&#10;rIKXffl2NfOnj4OfnOrv/WkyP/adUne33eMDiEhd/A//tV+1gjwf5ffweyddAbn8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YY6H8kAAADeAAAADwAAAAAAAAAAAAAAAACYAgAA&#10;ZHJzL2Rvd25yZXYueG1sUEsFBgAAAAAEAAQA9QAAAI4DAAAAAA==&#10;" path="m,l12,9e" filled="f" strokecolor="#871800" strokeweight=".12pt">
                <v:path arrowok="t" o:connecttype="custom" o:connectlocs="0,0;12,9" o:connectangles="0,0"/>
                <o:lock v:ext="edit" aspectratio="t"/>
              </v:shape>
              <v:shape id="Freeform 1508" o:spid="_x0000_s3554" style="position:absolute;left:19879;top:8827;width:11;height:9;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npB8cA&#10;AADeAAAADwAAAGRycy9kb3ducmV2LnhtbESPQWvCQBSE70L/w/IKvelGIyLRNaRSoSehtrR6e+w+&#10;k9Ds25DdatJf3y0IHoeZ+YZZ571txIU6XztWMJ0kIIi1MzWXCj7ed+MlCB+QDTaOScFAHvLNw2iN&#10;mXFXfqPLIZQiQthnqKAKoc2k9Loii37iWuLonV1nMUTZldJ0eI1w28hZkiykxZrjQoUtbSvS34cf&#10;q6D1Orx8HYvd8vP3tH9OhnmqB6fU02NfrEAE6sM9fGu/GgVpOk0X8H8nXg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p6QfHAAAA3gAAAA8AAAAAAAAAAAAAAAAAmAIAAGRy&#10;cy9kb3ducmV2LnhtbFBLBQYAAAAABAAEAPUAAACMAwAAAAA=&#10;" path="m,l12,10e" filled="f" strokecolor="#871800" strokeweight=".12pt">
                <v:path arrowok="t" o:connecttype="custom" o:connectlocs="0,0;11,9" o:connectangles="0,0"/>
                <o:lock v:ext="edit" aspectratio="t"/>
              </v:shape>
              <v:shape id="Freeform 1509" o:spid="_x0000_s3555" style="position:absolute;left:19871;top:8839;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lViMgA&#10;AADeAAAADwAAAGRycy9kb3ducmV2LnhtbESPT2vCQBTE7wW/w/IKXkQ3GqghdRVrUeyl1D8IvT2y&#10;r0lw923Irhq/fbcg9DjMzG+Y2aKzRlyp9bVjBeNRAoK4cLrmUsHxsB5mIHxA1mgck4I7eVjMe08z&#10;zLW78Y6u+1CKCGGfo4IqhCaX0hcVWfQj1xBH78e1FkOUbSl1i7cIt0ZOkuRFWqw5LlTY0Kqi4ry/&#10;WAUyPb0b+7H5Mu7t83uQZclGr85K9Z+75SuIQF34Dz/aW60gTcfpFP7ux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SVWIyAAAAN4AAAAPAAAAAAAAAAAAAAAAAJgCAABk&#10;cnMvZG93bnJldi54bWxQSwUGAAAAAAQABAD1AAAAjQMAAAAA&#10;" path="m,l12,7e" filled="f" strokecolor="#871800" strokeweight=".12pt">
                <v:path arrowok="t" o:connecttype="custom" o:connectlocs="0,0;11,7" o:connectangles="0,0"/>
                <o:lock v:ext="edit" aspectratio="t"/>
              </v:shape>
              <v:shape id="Freeform 1510" o:spid="_x0000_s3556" style="position:absolute;left:19863;top:8849;width:12;height:10;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rY7sUA&#10;AADeAAAADwAAAGRycy9kb3ducmV2LnhtbERPy2rCQBTdF/yH4Rbc6cSmSEgdRUsDrgq1xcfuMnOb&#10;hGbuhMw0Jn69syh0eTjv1Wawjeip87VjBYt5AoJYO1NzqeDrs5hlIHxANtg4JgUjedisJw8rzI27&#10;8gf1h1CKGMI+RwVVCG0updcVWfRz1xJH7tt1FkOEXSlNh9cYbhv5lCRLabHm2FBhS68V6Z/Dr1XQ&#10;eh3eTudtkR1vl/ddMj6nenRKTR+H7QuIQEP4F/+590ZBmi7SuDfeiVdAr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OtjuxQAAAN4AAAAPAAAAAAAAAAAAAAAAAJgCAABkcnMv&#10;ZG93bnJldi54bWxQSwUGAAAAAAQABAD1AAAAigMAAAAA&#10;" path="m,l12,10e" filled="f" strokecolor="#871800" strokeweight=".12pt">
                <v:path arrowok="t" o:connecttype="custom" o:connectlocs="0,0;12,10" o:connectangles="0,0"/>
                <o:lock v:ext="edit" aspectratio="t"/>
              </v:shape>
              <v:shape id="Freeform 1511" o:spid="_x0000_s3557" style="position:absolute;left:19856;top:8864;width:11;height:3;rotation:90;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OKfcQA&#10;AADeAAAADwAAAGRycy9kb3ducmV2LnhtbESPX2vCQBDE34V+h2MLfdOLTRCbeopUC776h/Z1yW2T&#10;YG4v3G01/fY9QfBxmPnNMIvV4Dp1oRBbzwamkwwUceVty7WB0/FzPAcVBdli55kM/FGE1fJptMDS&#10;+ivv6XKQWqUSjiUaaET6UutYNeQwTnxPnLwfHxxKkqHWNuA1lbtOv2bZTDtsOS002NNHQ9X58OsM&#10;5OTOsq02m+85fxXFutiGWk7GvDwP63dQQoM8wnd6ZxOXT/M3uN1JV0Av/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jin3EAAAA3gAAAA8AAAAAAAAAAAAAAAAAmAIAAGRycy9k&#10;b3ducmV2LnhtbFBLBQYAAAAABAAEAPUAAACJAwAAAAA=&#10;" path="m,l12,4e" filled="f" strokecolor="#871800" strokeweight=".12pt">
                <v:path arrowok="t" o:connecttype="custom" o:connectlocs="0,0;11,3" o:connectangles="0,0"/>
                <o:lock v:ext="edit" aspectratio="t"/>
              </v:shape>
              <v:shape id="Freeform 1512" o:spid="_x0000_s3558" style="position:absolute;left:19850;top:8874;width:14;height:8;rotation:90;visibility:visible;mso-wrap-style:square;v-text-anchor:top" coordsize="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ciV8QA&#10;AADeAAAADwAAAGRycy9kb3ducmV2LnhtbESPy2oCMRSG94LvEI7QnWbsFJGpUYpQ0NaNl427Q3Kc&#10;mXZyMiZxHN/eLApd/vw3vsWqt43oyIfasYLpJANBrJ2puVRwOn6O5yBCRDbYOCYFDwqwWg4HCyyM&#10;u/OeukMsRRrhUKCCKsa2kDLoiiyGiWuJk3dx3mJM0pfSeLyncdvI1yybSYs1p4cKW1pXpH8PN6vg&#10;7K4P/7Xjn3jZdt9EW9Za50q9jPqPdxCR+vgf/mtvjII8n74lgISTUE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HIlfEAAAA3gAAAA8AAAAAAAAAAAAAAAAAmAIAAGRycy9k&#10;b3ducmV2LnhtbFBLBQYAAAAABAAEAPUAAACJAwAAAAA=&#10;" path="m,l15,8e" filled="f" strokecolor="#871800" strokeweight=".12pt">
                <v:path arrowok="t" o:connecttype="custom" o:connectlocs="0,0;14,8" o:connectangles="0,0"/>
                <o:lock v:ext="edit" aspectratio="t"/>
              </v:shape>
              <v:shape id="Freeform 1513" o:spid="_x0000_s3559" style="position:absolute;left:19845;top:8889;width:12;height:4;rotation:90;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P1BsMA&#10;AADeAAAADwAAAGRycy9kb3ducmV2LnhtbESPQWvCQBSE7wX/w/KE3uomNYikriJVodeq6PWRfU2C&#10;2bdh96npv+8WBI/DzDfDLFaD69SNQmw9G8gnGSjiytuWawPHw+5tDioKssXOMxn4pQir5ehlgaX1&#10;d/6m215qlUo4lmigEelLrWPVkMM48T1x8n58cChJhlrbgPdU7jr9nmUz7bDltNBgT58NVZf91RmY&#10;krvIttpsznM+FcW62IZajsa8jof1ByihQZ7hB/1lEzfNixz+76Qro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P1BsMAAADeAAAADwAAAAAAAAAAAAAAAACYAgAAZHJzL2Rv&#10;d25yZXYueG1sUEsFBgAAAAAEAAQA9QAAAIgDAAAAAA==&#10;" path="m,l12,4e" filled="f" strokecolor="#871800" strokeweight=".12pt">
                <v:path arrowok="t" o:connecttype="custom" o:connectlocs="0,0;12,4" o:connectangles="0,0"/>
                <o:lock v:ext="edit" aspectratio="t"/>
              </v:shape>
              <v:shape id="Freeform 1514" o:spid="_x0000_s3560" style="position:absolute;left:19841;top:8901;width:11;height:3;rotation:90;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P/58UA&#10;AADeAAAADwAAAGRycy9kb3ducmV2LnhtbESPQWvCQBSE74L/YXlCb7qJFpHUVUppaaD0YCKen9nX&#10;bGj2bdhdNf333ULB4zAz3zDb/Wh7cSUfOscK8kUGgrhxuuNWwbF+m29AhIissXdMCn4owH43nWyx&#10;0O7GB7pWsRUJwqFABSbGoZAyNIYshoUbiJP35bzFmKRvpfZ4S3Dby2WWraXFjtOCwYFeDDXf1cUq&#10;+EB3Lk/v1prXKqxLf4m5qz+VepiNz08gIo3xHv5vl1rBapU/LuHvTro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nxQAAAN4AAAAPAAAAAAAAAAAAAAAAAJgCAABkcnMv&#10;ZG93bnJldi54bWxQSwUGAAAAAAQABAD1AAAAigMAAAAA&#10;" path="m,l12,3e" filled="f" strokecolor="#871800" strokeweight=".12pt">
                <v:path arrowok="t" o:connecttype="custom" o:connectlocs="0,0;11,3" o:connectangles="0,0"/>
                <o:lock v:ext="edit" aspectratio="t"/>
              </v:shape>
              <v:shape id="Freeform 1515" o:spid="_x0000_s3561" style="position:absolute;left:19898;top:8739;width:75;height:75;rotation:90;visibility:visible;mso-wrap-style:square;v-text-anchor:top" coordsize="7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fFtsgA&#10;AADeAAAADwAAAGRycy9kb3ducmV2LnhtbESP3UoDMRSE7wXfIRzBuzbbrqisTUspFGq1Yn/w+rA5&#10;bhY3J+km7W7f3ggFL4eZ+YaZzHrbiDO1oXasYDTMQBCXTtdcKTjsl4NnECEia2wck4ILBZhNb28m&#10;WGjX8ZbOu1iJBOFQoAIToy+kDKUhi2HoPHHyvl1rMSbZVlK32CW4beQ4yx6lxZrTgkFPC0Plz+5k&#10;FTyNP4/Sf2ze6otdd6/Hry35d6PU/V0/fwERqY//4Wt7pRXk+eghh7876QrI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V8W2yAAAAN4AAAAPAAAAAAAAAAAAAAAAAJgCAABk&#10;cnMvZG93bnJldi54bWxQSwUGAAAAAAQABAD1AAAAjQMAAAAA&#10;" path="m79,80l,e" filled="f" strokecolor="#871800" strokeweight=".12pt">
                <v:path arrowok="t" o:connecttype="custom" o:connectlocs="75,75;0,0" o:connectangles="0,0"/>
                <o:lock v:ext="edit" aspectratio="t"/>
              </v:shape>
              <v:shape id="Freeform 1516" o:spid="_x0000_s3562" style="position:absolute;left:20047;top:8587;width:76;height:73;rotation:90;visibility:visible;mso-wrap-style:square;v-text-anchor:top" coordsize="8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XRlcYA&#10;AADeAAAADwAAAGRycy9kb3ducmV2LnhtbESPT4vCMBTE78J+h/AW9mZTrZRSjbIrVPawF/+A12fz&#10;bIvNS2mi1m+/EQSPw8z8hlmsBtOKG/WusaxgEsUgiEurG64UHPbFOAPhPLLG1jIpeJCD1fJjtMBc&#10;2ztv6bbzlQgQdjkqqL3vcildWZNBF9mOOHhn2xv0QfaV1D3eA9y0chrHqTTYcFiosaN1TeVldzUK&#10;+Mf+padz8bhshk2WZtfkVByPSn19Dt9zEJ4G/w6/2r9aQZJMZjN43g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XRlcYAAADeAAAADwAAAAAAAAAAAAAAAACYAgAAZHJz&#10;L2Rvd25yZXYueG1sUEsFBgAAAAAEAAQA9QAAAIsDAAAAAA==&#10;" path="m80,77l,e" filled="f" strokecolor="#871800" strokeweight=".12pt">
                <v:path arrowok="t" o:connecttype="custom" o:connectlocs="76,73;0,0" o:connectangles="0,0"/>
                <o:lock v:ext="edit" aspectratio="t"/>
              </v:shape>
              <v:shape id="Freeform 1517" o:spid="_x0000_s3563" style="position:absolute;left:19833;top:8970;width:9;height:0;rotation:90;visibility:visible;mso-wrap-style:square;v-text-anchor:top" coordsize="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NhscA&#10;AADeAAAADwAAAGRycy9kb3ducmV2LnhtbESPQWvCQBSE7wX/w/KE3upGU6VEVzEWQUovtYXq7ZF9&#10;JovZtyG7iem/7xaEHoeZ+YZZbQZbi55abxwrmE4SEMSF04ZLBV+f+6cXED4ga6wdk4If8rBZjx5W&#10;mGl34w/qj6EUEcI+QwVVCE0mpS8qsugnriGO3sW1FkOUbSl1i7cIt7WcJclCWjQcFypsaFdRcT12&#10;VkHX5e8mtfm5X7xtzffs1XUhPyn1OB62SxCBhvAfvrcPWkGaTp/n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5zYbHAAAA3gAAAA8AAAAAAAAAAAAAAAAAmAIAAGRy&#10;cy9kb3ducmV2LnhtbFBLBQYAAAAABAAEAPUAAACMAwAAAAA=&#10;" path="m,l9,e" filled="f" strokecolor="#871800" strokeweight=".12pt">
                <v:path arrowok="t" o:connecttype="custom" o:connectlocs="0,0;9,0" o:connectangles="0,0"/>
                <o:lock v:ext="edit" aspectratio="t"/>
              </v:shape>
              <v:shape id="Freeform 1518" o:spid="_x0000_s3564" style="position:absolute;left:21161;top:7628;width:0;height:986;rotation:90;visibility:visible;mso-wrap-style:square;v-text-anchor:top" coordsize="0,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Vz4sYA&#10;AADeAAAADwAAAGRycy9kb3ducmV2LnhtbESPS4sCMRCE74L/IbSwN834QGQ0yiKIe1p2VXzcmkk7&#10;M27SGSZRx3+/EQSPRVV9Rc0WjTXiRrUvHSvo9xIQxJnTJecKdttVdwLCB2SNxjEpeJCHxbzdmmGq&#10;3Z1/6bYJuYgQ9ikqKEKoUil9VpBF33MVcfTOrrYYoqxzqWu8R7g1cpAkY2mx5LhQYEXLgrK/zdUq&#10;CIerWV8St+XTt9n/yOXRr45OqY9O8zkFEagJ7/Cr/aUVDIf90Ried+IVk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mVz4sYAAADeAAAADwAAAAAAAAAAAAAAAACYAgAAZHJz&#10;L2Rvd25yZXYueG1sUEsFBgAAAAAEAAQA9QAAAIsDAAAAAA==&#10;" path="m,1040l,e" filled="f" strokeweight=".12pt">
                <v:path arrowok="t" o:connecttype="custom" o:connectlocs="0,986;0,0" o:connectangles="0,0"/>
                <o:lock v:ext="edit" aspectratio="t"/>
              </v:shape>
              <v:shape id="Freeform 1519" o:spid="_x0000_s3565" style="position:absolute;left:20118;top:8189;width:401;height:394;rotation:90;visibility:visible;mso-wrap-style:square;v-text-anchor:top" coordsize="422,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4MkA&#10;AADeAAAADwAAAGRycy9kb3ducmV2LnhtbESPQWvCQBSE7wX/w/KE3urGprQSXUVbbHtRMQp6fGSf&#10;STD7NmS3mvjru0Khx2FmvmEms9ZU4kKNKy0rGA4iEMSZ1SXnCva75dMIhPPIGivLpKAjB7Np72GC&#10;ibZX3tIl9bkIEHYJKii8rxMpXVaQQTewNXHwTrYx6INscqkbvAa4qeRzFL1KgyWHhQJrei8oO6c/&#10;RsFnl/r1dr/6+OrWy3ixu21Wh+NGqcd+Ox+D8NT6//Bf+1sriOPhyxvc74QrIK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N4MkAAADeAAAADwAAAAAAAAAAAAAAAACYAgAA&#10;ZHJzL2Rvd25yZXYueG1sUEsFBgAAAAAEAAQA9QAAAI4DAAAAAA==&#10;" path="m,l422,415e" filled="f" strokeweight=".12pt">
                <v:path arrowok="t" o:connecttype="custom" o:connectlocs="0,0;401,394" o:connectangles="0,0"/>
                <o:lock v:ext="edit" aspectratio="t"/>
              </v:shape>
              <v:shape id="Freeform 1520" o:spid="_x0000_s3566" style="position:absolute;left:20934;top:8389;width:105;height:107;rotation:90;visibility:visible;mso-wrap-style:square;v-text-anchor:top" coordsize="11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d1KcUA&#10;AADeAAAADwAAAGRycy9kb3ducmV2LnhtbERPz2vCMBS+D/Y/hDfYbabaMaUaRTcGYx5kKoi3R/Ns&#10;is1LSaKt/vXLYbDjx/d7tuhtI67kQ+1YwXCQgSAuna65UrDffb5MQISIrLFxTApuFGAxf3yYYaFd&#10;xz903cZKpBAOBSowMbaFlKE0ZDEMXEucuJPzFmOCvpLaY5fCbSNHWfYmLdacGgy29G6oPG8vVkF0&#10;q++P+/h4GOvNxazLbr3KN16p56d+OQURqY//4j/3l1aQ58PXtDfdSVdAz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53UpxQAAAN4AAAAPAAAAAAAAAAAAAAAAAJgCAABkcnMv&#10;ZG93bnJldi54bWxQSwUGAAAAAAQABAD1AAAAigMAAAAA&#10;" path="m,l,13,2,28,7,42r7,12l22,68r9,10l41,88r12,9l67,102r12,5l96,112r14,e" filled="f" strokeweight=".12pt">
                <v:path arrowok="t" o:connecttype="custom" o:connectlocs="0,0;0,12;2,27;7,40;13,52;21,65;30,75;39,84;51,93;64,97;75,102;92,107;105,107" o:connectangles="0,0,0,0,0,0,0,0,0,0,0,0,0"/>
                <o:lock v:ext="edit" aspectratio="t"/>
              </v:shape>
              <v:shape id="Freeform 1521" o:spid="_x0000_s3567" style="position:absolute;left:21347;top:8082;width:0;height:614;rotation:90;visibility:visible;mso-wrap-style:square;v-text-anchor:top" coordsize="0,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06gMUA&#10;AADeAAAADwAAAGRycy9kb3ducmV2LnhtbESPQWvCQBSE7wX/w/IEb3WjsWJTVzEGoVdTpdfX7DMJ&#10;Zt+G7Griv3cLhR6HmfmGWW8H04g7da62rGA2jUAQF1bXXCo4fR1eVyCcR9bYWCYFD3Kw3Yxe1pho&#10;2/OR7rkvRYCwS1BB5X2bSOmKigy6qW2Jg3exnUEfZFdK3WEf4KaR8yhaSoM1h4UKW9pXVFzzm1GQ&#10;zuuf4yp3aebevrNTIc+7BTdKTcbD7gOEp8H/h//an1pBHM8W7/B7J1wBuX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PTqAxQAAAN4AAAAPAAAAAAAAAAAAAAAAAJgCAABkcnMv&#10;ZG93bnJldi54bWxQSwUGAAAAAAQABAD1AAAAigMAAAAA&#10;" path="m,647l,e" filled="f" strokeweight=".12pt">
                <v:path arrowok="t" o:connecttype="custom" o:connectlocs="0,613;0,0" o:connectangles="0,0"/>
                <o:lock v:ext="edit" aspectratio="t"/>
              </v:shape>
              <v:shape id="Freeform 1522" o:spid="_x0000_s3568" style="position:absolute;left:20586;top:8843;width:695;height:0;rotation:90;visibility:visible;mso-wrap-style:square;v-text-anchor:top" coordsize="7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Il8cgA&#10;AADeAAAADwAAAGRycy9kb3ducmV2LnhtbESPTU/CQBCG7yT8h82QeDGyrQ3EVBaCRiMkHgQ18Th2&#10;h7bYnW26KxR/PXMw4fjm/cozW/SuUQfqQu3ZQDpOQBEX3tZcGvh4f765AxUissXGMxk4UYDFfDiY&#10;YW79kTd02MZSyQiHHA1UMba51qGoyGEY+5ZYvJ3vHEaRXalth0cZd42+TZKpdlizPFTY0mNFxc/2&#10;1xnIyu9k/Xb6e/ls0tcHv7z2T9n+y5irUb+8BxWpj5fwf3tlpZelEwEQHEEBPT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iXxyAAAAN4AAAAPAAAAAAAAAAAAAAAAAJgCAABk&#10;cnMvZG93bnJldi54bWxQSwUGAAAAAAQABAD1AAAAjQMAAAAA&#10;" path="m,l732,e" filled="f" strokeweight=".12pt">
                <v:path arrowok="t" o:connecttype="custom" o:connectlocs="0,0;695,0" o:connectangles="0,0"/>
                <o:lock v:ext="edit" aspectratio="t"/>
              </v:shape>
              <v:shape id="Freeform 1523" o:spid="_x0000_s3569" style="position:absolute;left:20987;top:8441;width:54;height:53;rotation:90;visibility:visible;mso-wrap-style:square;v-text-anchor:top" coordsize="5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6GhsgA&#10;AADeAAAADwAAAGRycy9kb3ducmV2LnhtbESPT2vCQBTE7wW/w/IEb3WTpkpJXUUsWqEX/xSKt0f2&#10;mUSzb0N2o/Hbu0LB4zAzv2Ems85U4kKNKy0riIcRCOLM6pJzBb/75esHCOeRNVaWScGNHMymvZcJ&#10;ptpeeUuXnc9FgLBLUUHhfZ1K6bKCDLqhrYmDd7SNQR9kk0vd4DXATSXfomgsDZYcFgqsaVFQdt61&#10;RsF5f/pZZV+jZfLNm8PfYdy+z0+tUoN+N/8E4anzz/B/e60VJEk8iuFxJ1wBOb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3oaGyAAAAN4AAAAPAAAAAAAAAAAAAAAAAJgCAABk&#10;cnMvZG93bnJldi54bWxQSwUGAAAAAAQABAD1AAAAjQMAAAAA&#10;" path="m,l,6r2,7l5,20r2,8l12,32r5,8l21,44r8,3l36,52r7,2l57,54e" filled="f" strokeweight=".12pt">
                <v:path arrowok="t" o:connecttype="custom" o:connectlocs="0,0;0,6;2,13;5,19;7,27;11,31;16,39;20,42;27,45;34,50;41,52;54,52" o:connectangles="0,0,0,0,0,0,0,0,0,0,0,0"/>
                <o:lock v:ext="edit" aspectratio="t"/>
              </v:shape>
              <v:shape id="Freeform 1524" o:spid="_x0000_s3570" style="position:absolute;left:21347;top:8133;width:0;height:614;rotation:90;visibility:visible;mso-wrap-style:square;v-text-anchor:top" coordsize="0,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A+LMUA&#10;AADeAAAADwAAAGRycy9kb3ducmV2LnhtbESPT2vCQBTE7wW/w/KE3urGREWiq/iHQq+JSq+v2WcS&#10;zL4N2W2SfvuuUOhxmJnfMNv9aBrRU+dqywrmswgEcWF1zaWC6+X9bQ3CeWSNjWVS8EMO9rvJyxZT&#10;bQfOqM99KQKEXYoKKu/bVEpXVGTQzWxLHLy77Qz6ILtS6g6HADeNjKNoJQ3WHBYqbOlUUfHIv42C&#10;Y1x/ZevcHc9u+Xm+FvJ2WHCj1Ot0PGxAeBr9f/iv/aEVJMl8GcPzTrg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QD4sxQAAAN4AAAAPAAAAAAAAAAAAAAAAAJgCAABkcnMv&#10;ZG93bnJldi54bWxQSwUGAAAAAAQABAD1AAAAigMAAAAA&#10;" path="m,647l,e" filled="f" strokeweight=".12pt">
                <v:path arrowok="t" o:connecttype="custom" o:connectlocs="0,613;0,0" o:connectangles="0,0"/>
                <o:lock v:ext="edit" aspectratio="t"/>
              </v:shape>
              <v:shape id="Freeform 1525" o:spid="_x0000_s3571" style="position:absolute;left:20640;top:8843;width:695;height:0;rotation:90;visibility:visible;mso-wrap-style:square;v-text-anchor:top" coordsize="7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C7hskA&#10;AADeAAAADwAAAGRycy9kb3ducmV2LnhtbESPQWvCQBSE7wX/w/IEL6KbGFpKdBVbFFvw0GoLHp/Z&#10;Z5I2+zZkV43+ercg9DjMfDPMZNaaSpyocaVlBfEwAkGcWV1yruBruxw8g3AeWWNlmRRcyMFs2nmY&#10;YKrtmT/ptPG5CCXsUlRQeF+nUrqsIINuaGvi4B1sY9AH2eRSN3gO5aaSoyh6kgZLDgsF1vRaUPa7&#10;ORoFSb6P3j8u19V3Fa9f7LxvF8nPTqlet52PQXhq/X/4Tr/pwCXxYwJ/d8IVkN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7C7hskAAADeAAAADwAAAAAAAAAAAAAAAACYAgAA&#10;ZHJzL2Rvd25yZXYueG1sUEsFBgAAAAAEAAQA9QAAAI4DAAAAAA==&#10;" path="m,l732,e" filled="f" strokeweight=".12pt">
                <v:path arrowok="t" o:connecttype="custom" o:connectlocs="0,0;695,0" o:connectangles="0,0"/>
                <o:lock v:ext="edit" aspectratio="t"/>
              </v:shape>
              <v:shape id="Freeform 1526" o:spid="_x0000_s3572" style="position:absolute;left:20625;top:8843;width:322;height:0;rotation:90;visibility:visible;mso-wrap-style:square;v-text-anchor:top" coordsize="3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b788QA&#10;AADeAAAADwAAAGRycy9kb3ducmV2LnhtbESPUWvCQBCE34X+h2MLfdNLopaSekotlPra6A9Yctsk&#10;NLcX7lYT/fW9gtDHYWa+YTa7yfXqQiF2ng3kiwwUce1tx42B0/Fj/gIqCrLF3jMZuFKE3fZhtsHS&#10;+pG/6FJJoxKEY4kGWpGh1DrWLTmMCz8QJ+/bB4eSZGi0DTgmuOt1kWXP2mHHaaHFgd5bqn+qszNw&#10;y3WxLqr9lI2ft1VxDSKVE2OeHqe3V1BCk/yH7+2DNbBc5usV/N1JV0B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G+/PEAAAA3gAAAA8AAAAAAAAAAAAAAAAAmAIAAGRycy9k&#10;b3ducmV2LnhtbFBLBQYAAAAABAAEAPUAAACJAwAAAAA=&#10;" path="m,l339,e" filled="f" strokeweight=".12pt">
                <v:path arrowok="t" o:connecttype="custom" o:connectlocs="0,0;322,0" o:connectangles="0,0"/>
                <o:lock v:ext="edit" aspectratio="t"/>
              </v:shape>
              <v:shape id="Freeform 1527" o:spid="_x0000_s3573" style="position:absolute;left:20509;top:8517;width:260;height:293;rotation:90;visibility:visible;mso-wrap-style:square;v-text-anchor:top" coordsize="274,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xjgcgA&#10;AADeAAAADwAAAGRycy9kb3ducmV2LnhtbESPS2/CMBCE70j9D9YicQMHaCoUMKjlIcqBA48Lt1W8&#10;JKHxOsQGQn99XalSj6OZ+UYzmTWmFHeqXWFZQb8XgSBOrS44U3A8rLojEM4jaywtk4InOZhNX1oT&#10;TLR98I7ue5+JAGGXoILc+yqR0qU5GXQ9WxEH72xrgz7IOpO6xkeAm1IOouhNGiw4LORY0Tyn9Gt/&#10;Mwo21+1p4SQv168Ffyz16LKKy2+lOu3mfQzCU+P/w3/tT61gOOzHMfzeCVdAT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XGOByAAAAN4AAAAPAAAAAAAAAAAAAAAAAJgCAABk&#10;cnMvZG93bnJldi54bWxQSwUGAAAAAAQABAD1AAAAjQMAAAAA&#10;" path="m156,l135,,115,4,46,45,5,112,3,134,,153r12,60l46,264r50,33l156,309r118,e" filled="f" strokeweight=".12pt">
                <v:path arrowok="t" o:connecttype="custom" o:connectlocs="148,0;128,0;109,4;44,43;5,106;3,127;0,145;11,202;44,250;91,282;148,293;260,293" o:connectangles="0,0,0,0,0,0,0,0,0,0,0,0"/>
                <o:lock v:ext="edit" aspectratio="t"/>
              </v:shape>
              <v:shape id="Freeform 1528" o:spid="_x0000_s3574" style="position:absolute;left:20574;top:8940;width:148;height:275;rotation:90;visibility:visible;mso-wrap-style:square;v-text-anchor:top" coordsize="156,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FGLscA&#10;AADeAAAADwAAAGRycy9kb3ducmV2LnhtbESPT2vCQBTE7wW/w/KE3upGY0Wjq0ig4KGXqiDeHtmX&#10;P5h9G7NrjP30bqHgcZiZ3zCrTW9q0VHrKssKxqMIBHFmdcWFguPh62MOwnlkjbVlUvAgB5v14G2F&#10;ibZ3/qFu7wsRIOwSVFB63yRSuqwkg25kG+Lg5bY16INsC6lbvAe4qeUkimbSYMVhocSG0pKyy/5m&#10;FJzjRVRPj5P8ejsVXfP9m6b5oVLqfdhvlyA89f4V/m/vtII4Hn/O4O9OuAJy/Q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xRi7HAAAA3gAAAA8AAAAAAAAAAAAAAAAAmAIAAGRy&#10;cy9kb3ducmV2LnhtbFBLBQYAAAAABAAEAPUAAACMAwAAAAA=&#10;" path="m72,290l91,280r14,-14l120,252r28,-56l156,158r-3,-22l151,117,144,96,134,79,124,60,110,45,96,31,79,19,60,12,40,4,19,,,e" filled="f" strokeweight=".12pt">
                <v:path arrowok="t" o:connecttype="custom" o:connectlocs="68,275;86,266;100,252;114,239;140,186;148,150;145,129;143,111;137,91;127,75;118,57;104,43;91,29;75,18;57,11;38,4;18,0;0,0" o:connectangles="0,0,0,0,0,0,0,0,0,0,0,0,0,0,0,0,0,0"/>
                <o:lock v:ext="edit" aspectratio="t"/>
              </v:shape>
              <v:shape id="Freeform 1529" o:spid="_x0000_s3575" style="position:absolute;left:20439;top:8848;width:108;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NY+MgA&#10;AADeAAAADwAAAGRycy9kb3ducmV2LnhtbESPQWsCMRSE7wX/Q3hCbzVrtVZWo0hRWg9Faivq7bF5&#10;bhY3L8sm6tpfbwoFj8PMfMOMp40txZlqXzhW0O0kIIgzpwvOFfx8L56GIHxA1lg6JgVX8jCdtB7G&#10;mGp34S86r0MuIoR9igpMCFUqpc8MWfQdVxFH7+BqiyHKOpe6xkuE21I+J8lAWiw4Lhis6M1Qdlyf&#10;rAJv+iteZMOd7v9+7jd2Nd++L+dKPbab2QhEoCbcw//tD62g1+u+vMLfnXgF5OQ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41j4yAAAAN4AAAAPAAAAAAAAAAAAAAAAAJgCAABk&#10;cnMvZG93bnJldi54bWxQSwUGAAAAAAQABAD1AAAAjQMAAAAA&#10;" path="m,l113,e" filled="f" strokecolor="#871800" strokeweight=".12pt">
                <v:path arrowok="t" o:connecttype="custom" o:connectlocs="0,0;108,0" o:connectangles="0,0"/>
                <o:lock v:ext="edit" aspectratio="t"/>
              </v:shape>
              <v:shape id="Freeform 1530" o:spid="_x0000_s3576" style="position:absolute;left:20490;top:9014;width:5;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izSMcA&#10;AADeAAAADwAAAGRycy9kb3ducmV2LnhtbESPTWvCQBCG70L/wzJCL6IbK36lriKFQMEiqL30NmSn&#10;STA7G3a3mv77zkHocXjnfWaeza53rbpRiI1nA9NJBoq49LbhysDnpRivQMWEbLH1TAZ+KcJu+zTY&#10;YG79nU90O6dKCYRjjgbqlLpc61jW5DBOfEcs2bcPDpOModI24F3grtUvWbbQDhuWCzV29FZTeT3/&#10;OKF8HJbLL1v4Y5gv1nG0XxerYzLmedjvX0El6tP/8qP9bg3MZtO5/Cs6ogJ6+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Ys0jHAAAA3gAAAA8AAAAAAAAAAAAAAAAAmAIAAGRy&#10;cy9kb3ducmV2LnhtbFBLBQYAAAAABAAEAPUAAACMAwAAAAA=&#10;" path="m,l5,e" filled="f" strokecolor="#871800" strokeweight=".12pt">
                <v:path arrowok="t" o:connecttype="custom" o:connectlocs="0,0;5,0" o:connectangles="0,0"/>
                <o:lock v:ext="edit" aspectratio="t"/>
              </v:shape>
              <v:shape id="Freeform 1531" o:spid="_x0000_s3577" style="position:absolute;left:20491;top:9018;width:6;height:2;rotation:90;visibility:visible;mso-wrap-style:square;v-text-anchor:top" coordsize="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7Md8gA&#10;AADeAAAADwAAAGRycy9kb3ducmV2LnhtbESPQWvCQBSE74X+h+UJvdWNlQYbXaUUKwWp0NSDx0f2&#10;NUnNvg27a0z89a5Q6HGYmW+Yxao3jejI+dqygsk4AUFcWF1zqWD//f44A+EDssbGMikYyMNqeX+3&#10;wEzbM39Rl4dSRAj7DBVUIbSZlL6oyKAf25Y4ej/WGQxRulJqh+cIN418SpJUGqw5LlTY0ltFxTE/&#10;GQV5N6S/w7CerTd8+Nz7LV1St1PqYdS/zkEE6sN/+K/9oRVMp5PnF7jdiVdAL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vsx3yAAAAN4AAAAPAAAAAAAAAAAAAAAAAJgCAABk&#10;cnMvZG93bnJldi54bWxQSwUGAAAAAAQABAD1AAAAjQMAAAAA&#10;" path="m,2l7,e" filled="f" strokecolor="#871800" strokeweight=".12pt">
                <v:path arrowok="t" o:connecttype="custom" o:connectlocs="0,2;6,0" o:connectangles="0,0"/>
                <o:lock v:ext="edit" aspectratio="t"/>
              </v:shape>
              <v:shape id="Freeform 1532" o:spid="_x0000_s3578" style="position:absolute;left:20492;top:9025;width:5;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J188cA&#10;AADeAAAADwAAAGRycy9kb3ducmV2LnhtbESPTWvCQBCG74X+h2UKvRTdWGnU1FWkECi0CH5cvA3Z&#10;MQnNzobdrab/vnMQPA7vvM/Ls1wPrlMXCrH1bGAyzkARV962XBs4HsrRHFRMyBY7z2TgjyKsV48P&#10;Syysv/KOLvtUK4FwLNBAk1JfaB2rhhzGse+JJTv74DDJGWptA14F7jr9mmW5dtiyLDTY00dD1c/+&#10;1wnl+2s2O9nSb8Nbvogvm0U53yZjnp+GzTuoREO6P9/an9bAdDrJRUB0RAX06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QCdfPHAAAA3gAAAA8AAAAAAAAAAAAAAAAAmAIAAGRy&#10;cy9kb3ducmV2LnhtbFBLBQYAAAAABAAEAPUAAACMAwAAAAA=&#10;" path="m,l5,e" filled="f" strokecolor="#871800" strokeweight=".12pt">
                <v:path arrowok="t" o:connecttype="custom" o:connectlocs="0,0;5,0" o:connectangles="0,0"/>
                <o:lock v:ext="edit" aspectratio="t"/>
              </v:shape>
              <v:shape id="Freeform 1533" o:spid="_x0000_s3579" style="position:absolute;left:20491;top:9031;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uoMYA&#10;AADeAAAADwAAAGRycy9kb3ducmV2LnhtbESPQUvDQBSE74L/YXmCN7tJq0HSbouIBvFmFWpvj+wz&#10;Wcy+Dbuvbfz3riD0OMzMN8xqM/lBHSkmF9hAOStAEbfBOu4MfLw/39yDSoJscQhMBn4owWZ9ebHC&#10;2oYTv9FxK53KEE41GuhFxlrr1PbkMc3CSJy9rxA9Spax0zbiKcP9oOdFUWmPjvNCjyM99tR+bw/e&#10;wE6e9tXdXJpDdM5On01oXne3xlxfTQ9LUEKTnMP/7RdrYLEoqxL+7uQro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uoMYAAADeAAAADwAAAAAAAAAAAAAAAACYAgAAZHJz&#10;L2Rvd25yZXYueG1sUEsFBgAAAAAEAAQA9QAAAIsDAAAAAA==&#10;" path="m,l7,e" filled="f" strokecolor="#871800" strokeweight=".12pt">
                <v:path arrowok="t" o:connecttype="custom" o:connectlocs="0,0;7,0" o:connectangles="0,0"/>
                <o:lock v:ext="edit" aspectratio="t"/>
              </v:shape>
              <v:shape id="Freeform 1534" o:spid="_x0000_s3580" style="position:absolute;left:20493;top:9035;width:6;height:3;rotation:90;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Q9TcoA&#10;AADeAAAADwAAAGRycy9kb3ducmV2LnhtbESPQWvCQBSE74X+h+UVeim6UWmU6Cq2VFootBgF9fbM&#10;PpPQ7Nuwu9X037uFQo/DzHzDzBadacSZnK8tKxj0ExDEhdU1lwq2m1VvAsIHZI2NZVLwQx4W89ub&#10;GWbaXnhN5zyUIkLYZ6igCqHNpPRFRQZ937bE0TtZZzBE6UqpHV4i3DRymCSpNFhzXKiwpeeKiq/8&#10;2yiYPH7uxq8Ht3/52C7zfRqOD0+7d6Xu77rlFESgLvyH/9pvWsFoNEiH8HsnXgE5vw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jUPU3KAAAA3gAAAA8AAAAAAAAAAAAAAAAAmAIA&#10;AGRycy9kb3ducmV2LnhtbFBLBQYAAAAABAAEAPUAAACPAwAAAAA=&#10;" path="m,3l7,e" filled="f" strokecolor="#871800" strokeweight=".12pt">
                <v:path arrowok="t" o:connecttype="custom" o:connectlocs="0,3;6,0" o:connectangles="0,0"/>
                <o:lock v:ext="edit" aspectratio="t"/>
              </v:shape>
              <v:shape id="Freeform 1535" o:spid="_x0000_s3581" style="position:absolute;left:20496;top:9042;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RwUMcA&#10;AADeAAAADwAAAGRycy9kb3ducmV2LnhtbESP0WrCQBRE3wv+w3IFX4puYkAkZiNqifShUKp+wDV7&#10;TYLZuyG7jWm/vlso9HGYmTNMth1NKwbqXWNZQbyIQBCXVjdcKbici/kahPPIGlvLpOCLHGzzyVOG&#10;qbYP/qDh5CsRIOxSVFB736VSurImg25hO+Lg3Wxv0AfZV1L3+Ahw08plFK2kwYbDQo0dHWoq76dP&#10;o+A9HpbP64LppYj2b5fvq/E7Oio1m467DQhPo/8P/7VftYIkiVcJ/N4JV0Dm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0cFDHAAAA3gAAAA8AAAAAAAAAAAAAAAAAmAIAAGRy&#10;cy9kb3ducmV2LnhtbFBLBQYAAAAABAAEAPUAAACMAwAAAAA=&#10;" path="m,2l5,e" filled="f" strokecolor="#871800" strokeweight=".12pt">
                <v:path arrowok="t" o:connecttype="custom" o:connectlocs="0,2;5,0" o:connectangles="0,0"/>
                <o:lock v:ext="edit" aspectratio="t"/>
              </v:shape>
              <v:shape id="Freeform 1536" o:spid="_x0000_s3582" style="position:absolute;left:20497;top:9048;width:7;height:2;rotation:90;visibility:visible;mso-wrap-style:square;v-text-anchor:top" coordsize="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OpVMcA&#10;AADeAAAADwAAAGRycy9kb3ducmV2LnhtbESPQWvCQBSE7wX/w/IEb3VjlSCpq4hYEaSFRg8eH9nX&#10;JG32bdhdY9Jf3y0Uehxm5htmtelNIzpyvrasYDZNQBAXVtdcKricXx6XIHxA1thYJgUDedisRw8r&#10;zLS98zt1eShFhLDPUEEVQptJ6YuKDPqpbYmj92GdwRClK6V2eI9w08inJEmlwZrjQoUt7SoqvvKb&#10;UZB3Q/o5DPvl/sDX14s/0Xfq3pSajPvtM4hAffgP/7WPWsF8PksX8HsnX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qVTHAAAA3gAAAA8AAAAAAAAAAAAAAAAAmAIAAGRy&#10;cy9kb3ducmV2LnhtbFBLBQYAAAAABAAEAPUAAACMAwAAAAA=&#10;" path="m,2l7,e" filled="f" strokecolor="#871800" strokeweight=".12pt">
                <v:path arrowok="t" o:connecttype="custom" o:connectlocs="0,2;7,0" o:connectangles="0,0"/>
                <o:lock v:ext="edit" aspectratio="t"/>
              </v:shape>
              <v:shape id="Freeform 1537" o:spid="_x0000_s3583" style="position:absolute;left:20500;top:9054;width:4;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XWa8YA&#10;AADeAAAADwAAAGRycy9kb3ducmV2LnhtbESPQWvCQBSE7wX/w/IEL0U3VowaXUUKAaFFqHrx9sg+&#10;k2D2bdhdNf57t1DocZiZb5jVpjONuJPztWUF41ECgriwuuZSwemYD+cgfEDW2FgmBU/ysFn33laY&#10;afvgH7ofQikihH2GCqoQ2kxKX1Rk0I9sSxy9i3UGQ5SulNrhI8JNIz+SJJUGa44LFbb0WVFxPdxM&#10;pHx/zWZnndu9m6YL/75d5PN9UGrQ77ZLEIG68B/+a++0gslknE7h9068AnL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XWa8YAAADeAAAADwAAAAAAAAAAAAAAAACYAgAAZHJz&#10;L2Rvd25yZXYueG1sUEsFBgAAAAAEAAQA9QAAAIsDAAAAAA==&#10;" path="m,l5,e" filled="f" strokecolor="#871800" strokeweight=".12pt">
                <v:path arrowok="t" o:connecttype="custom" o:connectlocs="0,0;4,0" o:connectangles="0,0"/>
                <o:lock v:ext="edit" aspectratio="t"/>
              </v:shape>
              <v:shape id="Freeform 1538" o:spid="_x0000_s3584" style="position:absolute;left:20499;top:9058;width:7;height:3;rotation:90;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7TsoA&#10;AADeAAAADwAAAGRycy9kb3ducmV2LnhtbESPQWvCQBSE74X+h+UJXkQ3Ko2SuootlhaElqaC9vaa&#10;fSah2bdhd6vx33cLQo/DzHzDLFadacSJnK8tKxiPEhDEhdU1lwp2H0/DOQgfkDU2lknBhTyslrc3&#10;C8y0PfM7nfJQighhn6GCKoQ2k9IXFRn0I9sSR+9oncEQpSuldniOcNPISZKk0mDNcaHClh4rKr7z&#10;H6Ngfve2nz1/usPmdbfOD2n4Gjzst0r1e936HkSgLvyHr+0XrWA6Hacp/N2JV0Auf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fvO07KAAAA3gAAAA8AAAAAAAAAAAAAAAAAmAIA&#10;AGRycy9kb3ducmV2LnhtbFBLBQYAAAAABAAEAPUAAACPAwAAAAA=&#10;" path="m,3l7,e" filled="f" strokecolor="#871800" strokeweight=".12pt">
                <v:path arrowok="t" o:connecttype="custom" o:connectlocs="0,3;7,0" o:connectangles="0,0"/>
                <o:lock v:ext="edit" aspectratio="t"/>
              </v:shape>
              <v:shape id="Freeform 1539" o:spid="_x0000_s3585" style="position:absolute;left:20504;top:9064;width:5;height:4;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0ecMcA&#10;AADeAAAADwAAAGRycy9kb3ducmV2LnhtbESPQWvCQBSE74L/YXkFb7pRQUt0lSoIHmpLTRWPj+xr&#10;kpp9G7NrjP/eFQo9DjPzDTNftqYUDdWusKxgOIhAEKdWF5wp+E42/VcQziNrLC2Tgjs5WC66nTnG&#10;2t74i5q9z0SAsItRQe59FUvp0pwMuoGtiIP3Y2uDPsg6k7rGW4CbUo6iaCINFhwWcqxonVN63l+N&#10;gt1udcLsQtPP3+Tj0BTXy/H9jkr1Xtq3GQhPrf8P/7W3WsF4PJxM4XknXA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tHnDHAAAA3gAAAA8AAAAAAAAAAAAAAAAAmAIAAGRy&#10;cy9kb3ducmV2LnhtbFBLBQYAAAAABAAEAPUAAACMAwAAAAA=&#10;" path="m,5l5,e" filled="f" strokecolor="#871800" strokeweight=".12pt">
                <v:path arrowok="t" o:connecttype="custom" o:connectlocs="0,4;5,0" o:connectangles="0,0"/>
                <o:lock v:ext="edit" aspectratio="t"/>
              </v:shape>
              <v:shape id="Freeform 1540" o:spid="_x0000_s3586" style="position:absolute;left:20507;top:9070;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DiIcQA&#10;AADeAAAADwAAAGRycy9kb3ducmV2LnhtbERPzWqDQBC+B/oOyxR6CXU1QhDrJqQtlh4CIWkeYOpO&#10;VOLOirtV26fvHgI5fnz/xXY2nRhpcK1lBUkUgyCurG65VnD+Kp8zEM4ja+wsk4JfcrDdPCwKzLWd&#10;+EjjydcihLDLUUHjfZ9L6aqGDLrI9sSBu9jBoA9wqKUecArhppOrOF5Lgy2HhgZ7emuoup5+jIJD&#10;Mq6WWcn0Xsav+/Pft/E7+lDq6XHevYDwNPu7+Ob+1ArSNFmHveFOu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Q4iHEAAAA3gAAAA8AAAAAAAAAAAAAAAAAmAIAAGRycy9k&#10;b3ducmV2LnhtbFBLBQYAAAAABAAEAPUAAACJAwAAAAA=&#10;" path="m,2l5,e" filled="f" strokecolor="#871800" strokeweight=".12pt">
                <v:path arrowok="t" o:connecttype="custom" o:connectlocs="0,2;5,0" o:connectangles="0,0"/>
                <o:lock v:ext="edit" aspectratio="t"/>
              </v:shape>
              <v:shape id="Freeform 1541" o:spid="_x0000_s3587" style="position:absolute;left:16046;top:6518;width:498;height:255;rotation:90;visibility:visible;mso-wrap-style:square;v-text-anchor:top" coordsize="524,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PBWcYA&#10;AADeAAAADwAAAGRycy9kb3ducmV2LnhtbESP0WrCQBRE3wX/YblCX0Q31ho0uooopYJPVT/gkr0m&#10;wezduLtq8vfdQqGPw8ycYVab1tTiSc5XlhVMxgkI4tzqigsFl/PnaA7CB2SNtWVS0JGHzbrfW2Gm&#10;7Yu/6XkKhYgQ9hkqKENoMil9XpJBP7YNcfSu1hkMUbpCaoevCDe1fE+SVBqsOC6U2NCupPx2ehgF&#10;6f46/5g17nj+uqf1cS+7gx12Sr0N2u0SRKA2/If/2getYDqdpAv4vR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PBWcYAAADeAAAADwAAAAAAAAAAAAAAAACYAgAAZHJz&#10;L2Rvd25yZXYueG1sUEsFBgAAAAAEAAQA9QAAAIsDAAAAAA==&#10;" path="m488,269r36,-19l524,24,490,5,39,,3,20,,245r36,22e" filled="f" strokeweight=".12pt">
                <v:path arrowok="t" o:connecttype="custom" o:connectlocs="464,255;498,237;498,23;466,5;37,0;3,19;0,232;34,253" o:connectangles="0,0,0,0,0,0,0,0"/>
                <o:lock v:ext="edit" aspectratio="t"/>
              </v:shape>
              <v:shape id="Freeform 1542" o:spid="_x0000_s3588" style="position:absolute;left:16292;top:6664;width:3;height:213;rotation:90;visibility:visible;mso-wrap-style:square;v-text-anchor:top" coordsize="3,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GKosQA&#10;AADeAAAADwAAAGRycy9kb3ducmV2LnhtbESPzWqDQBSF94W8w3AL3dUxFdJgHKUEAq6E2pBkeePc&#10;qK1zR5ypsW/fWRS6PJw/vqxYzCBmmlxvWcE6ikEQN1b33Co4fhyetyCcR9Y4WCYFP+SgyFcPGaba&#10;3vmd5tq3IoywS1FB5/2YSumajgy6yI7EwbvZyaAPcmqlnvAexs0gX+J4Iw32HB46HGnfUfNVfxsF&#10;FZ+uM31aVx+0m4+XqizPG6vU0+PytgPhafH/4b92qRUkyfo1AAScg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BiqLEAAAA3gAAAA8AAAAAAAAAAAAAAAAAmAIAAGRycy9k&#10;b3ducmV2LnhtbFBLBQYAAAAABAAEAPUAAACJAwAAAAA=&#10;" path="m,224l3,e" filled="f" strokeweight=".12pt">
                <v:path arrowok="t" o:connecttype="custom" o:connectlocs="0,213;3,0" o:connectangles="0,0"/>
                <o:lock v:ext="edit" aspectratio="t"/>
              </v:shape>
              <v:shape id="Freeform 1543" o:spid="_x0000_s3589" style="position:absolute;left:16296;top:6417;width:0;height:211;rotation:90;visibility:visible;mso-wrap-style:square;v-text-anchor:top" coordsize="0,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mwVsYA&#10;AADeAAAADwAAAGRycy9kb3ducmV2LnhtbESPQWvCQBSE70L/w/IKvekmClGiq4hS2mNNK3h8ZJ9J&#10;MPs27G5N0l/fLRQ8DjPzDbPZDaYVd3K+sawgnSUgiEurG64UfH2+TlcgfEDW2FomBSN52G2fJhvM&#10;te35RPciVCJC2OeooA6hy6X0ZU0G/cx2xNG7WmcwROkqqR32EW5aOU+STBpsOC7U2NGhpvJWfBsF&#10;1U9/GccsfTtlHxecF8fifHQHpV6eh/0aRKAhPML/7XetYLFIlyn83YlX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mwVsYAAADeAAAADwAAAAAAAAAAAAAAAACYAgAAZHJz&#10;L2Rvd25yZXYueG1sUEsFBgAAAAAEAAQA9QAAAIsDAAAAAA==&#10;" path="m,223l,e" filled="f" strokeweight=".12pt">
                <v:path arrowok="t" o:connecttype="custom" o:connectlocs="0,211;0,0" o:connectangles="0,0"/>
                <o:lock v:ext="edit" aspectratio="t"/>
              </v:shape>
              <v:shape id="Freeform 1544" o:spid="_x0000_s3590" style="position:absolute;left:16164;top:6637;width:495;height:22;rotation:90;visibility:visible;mso-wrap-style:square;v-text-anchor:top" coordsize="5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BxDscA&#10;AADeAAAADwAAAGRycy9kb3ducmV2LnhtbESPQWvCQBSE74X+h+UVetONBrWkrqKitAcPakqht0f2&#10;NQnJvg27q8Z/7xaEHoeZ+YaZL3vTigs5X1tWMBomIIgLq2suFXzlu8EbCB+QNbaWScGNPCwXz09z&#10;zLS98pEup1CKCGGfoYIqhC6T0hcVGfRD2xFH79c6gyFKV0rt8BrhppXjJJlKgzXHhQo72lRUNKez&#10;UbCTuZz8fB+a9STN3f780TRdslXq9aVfvYMI1If/8KP9qRWk6Wg2hr878Qr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wcQ7HAAAA3gAAAA8AAAAAAAAAAAAAAAAAmAIAAGRy&#10;cy9kb3ducmV2LnhtbFBLBQYAAAAABAAEAPUAAACMAwAAAAA=&#10;" path="m521,24r-3,l516,22r-3,-2l511,20r-3,-3l506,17r-2,-2l501,15r-2,-3l494,12r-2,-2l487,10,485,8r-8,l475,5r-41,l434,8r-9,l425,10r-8,l415,12r-2,l410,15r-5,l405,17r-4,l401,20r-5,l396,22r-3,l391,24,369,17,348,12,326,8,305,5,283,3r-43,l216,5,194,8r-21,2l151,15r-22,7l129,20r-2,l125,17r-3,l120,15r-3,l115,12r-2,l110,10r-5,l105,8r-4,l98,5r-7,l88,3r-9,l77,,53,r,3l41,3,38,5r-7,l28,8r-4,l21,10r-2,l17,12r-3,l12,15r-3,l7,17r-2,l2,20,,20e" filled="f" strokeweight=".12pt">
                <v:path arrowok="t" o:connecttype="custom" o:connectlocs="492,22;487,18;483,16;479,14;474,11;467,9;461,7;451,5;412,7;404,9;394,11;390,14;385,16;381,18;376,20;371,22;331,11;290,5;228,3;184,7;143,14;123,18;119,16;114,14;109,11;105,9;100,7;93,5;84,3;73,0;50,3;36,5;27,7;20,9;16,11;11,14;7,16;2,18" o:connectangles="0,0,0,0,0,0,0,0,0,0,0,0,0,0,0,0,0,0,0,0,0,0,0,0,0,0,0,0,0,0,0,0,0,0,0,0,0,0"/>
                <o:lock v:ext="edit" aspectratio="t"/>
              </v:shape>
              <v:shape id="Freeform 1545" o:spid="_x0000_s3591" style="position:absolute;left:15994;top:6572;width:372;height:21;rotation:90;visibility:visible;mso-wrap-style:square;v-text-anchor:top" coordsize="39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mrHscA&#10;AADeAAAADwAAAGRycy9kb3ducmV2LnhtbESPT2vCQBTE74V+h+UVems2acBq6iptRfAmxlI8vmZf&#10;/tDs25BdY/TTu0LB4zAzv2Hmy9G0YqDeNZYVJFEMgriwuuFKwfd+/TIF4TyyxtYyKTiTg+Xi8WGO&#10;mbYn3tGQ+0oECLsMFdTed5mUrqjJoItsRxy80vYGfZB9JXWPpwA3rXyN44k02HBYqLGjr5qKv/xo&#10;FJR6dZj5VXL5ibH8rT7z7XDclko9P40f7yA8jf4e/m9vtII0Td5SuN0JV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Jqx7HAAAA3gAAAA8AAAAAAAAAAAAAAAAAmAIAAGRy&#10;cy9kb3ducmV2LnhtbFBLBQYAAAAABAAEAPUAAACMAwAAAAA=&#10;" path="m,l3,,5,3r3,l8,5r4,l12,7r3,l17,10r3,l22,12r5,l27,15r7,l34,17r7,l44,19r14,l60,22r15,l77,19r14,l91,17r8,l101,15r5,l108,12r5,l113,10r5,l120,7r3,l125,5r3,l128,3r2,l132,r19,7l173,12r22,5l219,19r21,3l305,22r22,-5l348,15r22,-5l391,3e" filled="f" strokeweight=".12pt">
                <v:path arrowok="t" o:connecttype="custom" o:connectlocs="0,0;3,0;5,3;8,3;8,5;11,5;11,7;14,7;16,10;19,10;21,11;26,11;26,14;32,14;32,16;39,16;42,18;55,18;57,21;71,21;73,18;87,18;87,16;94,16;96,14;101,14;103,11;108,11;108,10;112,10;114,7;117,7;119,5;122,5;122,3;124,3;126,0;144,7;165,11;186,16;208,18;228,21;290,21;311,16;331,14;352,10;372,3" o:connectangles="0,0,0,0,0,0,0,0,0,0,0,0,0,0,0,0,0,0,0,0,0,0,0,0,0,0,0,0,0,0,0,0,0,0,0,0,0,0,0,0,0,0,0,0,0,0,0"/>
                <o:lock v:ext="edit" aspectratio="t"/>
              </v:shape>
              <v:shape id="Freeform 1546" o:spid="_x0000_s3592" style="position:absolute;left:16890;top:6530;width:497;height:255;rotation:90;visibility:visible;mso-wrap-style:square;v-text-anchor:top" coordsize="524,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v4GsYA&#10;AADeAAAADwAAAGRycy9kb3ducmV2LnhtbESP3WrCQBSE7wXfYTlCb6Ru/EsldZWilApeqX2AQ/aY&#10;BLNn4+5Wk7fvCoKXw8x8wyzXranFjZyvLCsYjxIQxLnVFRcKfk/f7wsQPiBrrC2Tgo48rFf93hIz&#10;be98oNsxFCJC2GeooAyhyaT0eUkG/cg2xNE7W2cwROkKqR3eI9zUcpIkqTRYcVwosaFNSfnl+GcU&#10;pNvzYjZv3P70c03r/VZ2OzvslHobtF+fIAK14RV+tndawXQ6/pjB4068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v4GsYAAADeAAAADwAAAAAAAAAAAAAAAACYAgAAZHJz&#10;L2Rvd25yZXYueG1sUEsFBgAAAAAEAAQA9QAAAIsDAAAAAA==&#10;" path="m36,l3,19,,245r34,19l485,269r36,-19l524,24,488,2e" filled="f" strokeweight=".12pt">
                <v:path arrowok="t" o:connecttype="custom" o:connectlocs="34,0;3,18;0,232;32,250;460,255;494,237;497,23;463,2" o:connectangles="0,0,0,0,0,0,0,0"/>
                <o:lock v:ext="edit" aspectratio="t"/>
              </v:shape>
              <v:shape id="Freeform 1547" o:spid="_x0000_s3593" style="position:absolute;left:17140;top:6427;width:2;height:212;rotation:90;visibility:visible;mso-wrap-style:square;v-text-anchor:top" coordsize="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Y2MscA&#10;AADeAAAADwAAAGRycy9kb3ducmV2LnhtbESP0WrCQBRE3wv9h+UKfSl1k9qopK7BCkKhIJj0Ay7Z&#10;azY1ezdkV41/7xYKfRxm5gyzKkbbiQsNvnWsIJ0mIIhrp1tuFHxXu5clCB+QNXaOScGNPBTrx4cV&#10;5tpd+UCXMjQiQtjnqMCE0OdS+tqQRT91PXH0jm6wGKIcGqkHvEa47eRrksylxZbjgsGetobqU3m2&#10;Cqr9ovqo39xz0n9tbPZjzrpxpNTTZNy8gwg0hv/wX/tTK5jN0kUGv3fiFZD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WNjLHAAAA3gAAAA8AAAAAAAAAAAAAAAAAmAIAAGRy&#10;cy9kb3ducmV2LnhtbFBLBQYAAAAABAAEAPUAAACMAwAAAAA=&#10;" path="m2,l,223e" filled="f" strokeweight=".12pt">
                <v:path arrowok="t" o:connecttype="custom" o:connectlocs="2,0;0,212" o:connectangles="0,0"/>
                <o:lock v:ext="edit" aspectratio="t"/>
              </v:shape>
              <v:shape id="Freeform 1548" o:spid="_x0000_s3594" style="position:absolute;left:17139;top:6675;width:2;height:214;rotation:90;visibility:visible;mso-wrap-style:square;v-text-anchor:top" coordsize="2,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TNyccA&#10;AADeAAAADwAAAGRycy9kb3ducmV2LnhtbESPT2sCMRTE70K/Q3hCL0UTu2BlNUoRWjwJ/gF7fG6e&#10;m9XNy3aT6vbbN0LB4zAzv2Fmi87V4kptqDxrGA0VCOLCm4pLDfvdx2ACIkRkg7Vn0vBLARbzp94M&#10;c+NvvKHrNpYiQTjkqMHG2ORShsKSwzD0DXHyTr51GJNsS2lavCW4q+WrUmPpsOK0YLGhpaXisv1x&#10;Gg5yeVSH8qJePo/fX0WlsrNdZ1o/97v3KYhIXXyE/9sroyHLRm9juN9JV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kzcnHAAAA3gAAAA8AAAAAAAAAAAAAAAAAmAIAAGRy&#10;cy9kb3ducmV2LnhtbFBLBQYAAAAABAAEAPUAAACMAwAAAAA=&#10;" path="m2,l,225e" filled="f" strokeweight=".12pt">
                <v:path arrowok="t" o:connecttype="custom" o:connectlocs="2,0;0,214" o:connectangles="0,0"/>
                <o:lock v:ext="edit" aspectratio="t"/>
              </v:shape>
              <v:shape id="Freeform 1549" o:spid="_x0000_s3595" style="position:absolute;left:17005;top:6423;width:43;height:16;rotation:90;visibility:visible;mso-wrap-style:square;v-text-anchor:top" coordsize="4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F4+8YA&#10;AADeAAAADwAAAGRycy9kb3ducmV2LnhtbESP0WrCQBRE34X+w3ILfTMbFZqSukorLeSlqNEPuGSv&#10;STB7N2TXZPv33YLg4zAzZ5j1NphOjDS41rKCRZKCIK6sbrlWcD59z99AOI+ssbNMCn7JwXbzNFtj&#10;ru3ERxpLX4sIYZejgsb7PpfSVQ0ZdIntiaN3sYNBH+VQSz3gFOGmk8s0fZUGW44LDfa0a6i6ljej&#10;YDnWx+mnuJw/Q7834YRfKR2uSr08h493EJ6Cf4Tv7UIrWK0WWQb/d+IV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F4+8YAAADeAAAADwAAAAAAAAAAAAAAAACYAgAAZHJz&#10;L2Rvd25yZXYueG1sUEsFBgAAAAAEAAQA9QAAAIsDAAAAAA==&#10;" path="m,l3,,5,2,8,5r4,l12,7r5,l17,9r5,l24,12r3,l29,14r5,l36,17r10,e" filled="f" strokeweight=".12pt">
                <v:path arrowok="t" o:connecttype="custom" o:connectlocs="0,0;3,0;5,2;7,5;11,5;11,7;16,7;16,8;21,8;22,11;25,11;27,13;32,13;34,16;43,16" o:connectangles="0,0,0,0,0,0,0,0,0,0,0,0,0,0,0"/>
                <o:lock v:ext="edit" aspectratio="t"/>
              </v:shape>
              <v:shape id="Freeform 1550" o:spid="_x0000_s3596" style="position:absolute;left:16797;top:6666;width:452;height:23;rotation:90;visibility:visible;mso-wrap-style:square;v-text-anchor:top" coordsize="47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znO8QA&#10;AADeAAAADwAAAGRycy9kb3ducmV2LnhtbERPTU/CQBC9k/gfNmPCDbaIKVBYSENC9OJBNHIdumO3&#10;sTtbuytUf71zMPH48r43u8G36kJ9bAIbmE0zUMRVsA3XBl5fDpMlqJiQLbaBycA3Rdhtb0YbLGy4&#10;8jNdjqlWEsKxQAMupa7QOlaOPMZp6IiFew+9xySwr7Xt8SrhvtV3WZZrjw1Lg8OO9o6qj+OXl5KT&#10;ezhn+7L8yfPFZ/l2v1pxeDJmfDuUa1CJhvQv/nM/WgPz+Wwhe+WOXAG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s5zvEAAAA3gAAAA8AAAAAAAAAAAAAAAAAmAIAAGRycy9k&#10;b3ducmV2LnhtbFBLBQYAAAAABAAEAPUAAACJAwAAAAA=&#10;" path="m,17r,2l41,19r,-2l48,17r2,-3l58,14r,-2l65,12r,-3l67,9,70,7r4,l74,5r5,l79,2r5,l84,r22,7l127,12r22,5l170,19r22,2l238,21r21,-2l281,17r21,-3l324,9,346,2r2,3l350,5r,2l353,7r2,2l358,9r2,3l365,12r,2l370,14r2,3l377,17r2,2l384,19r2,2l398,21r3,3l420,24r2,-3l434,21r3,-2l444,19r2,-2l451,17r,-3l456,14r2,-2l461,12r2,-3l466,9r2,-2l470,7r3,-2l475,5e" filled="f" strokeweight=".12pt">
                <v:path arrowok="t" o:connecttype="custom" o:connectlocs="0,16;0,18;39,18;39,16;46,16;48,13;55,13;55,12;62,12;62,9;64,9;67,7;70,7;70,5;75,5;75,2;80,2;80,0;101,7;121,12;142,16;162,18;183,20;226,20;246,18;267,16;287,13;308,9;329,2;331,5;333,5;333,7;336,7;338,9;341,9;343,12;347,12;347,13;352,13;354,16;359,16;361,18;365,18;367,20;379,20;382,23;400,23;402,20;413,20;416,18;423,18;424,16;429,16;429,13;434,13;436,12;439,12;441,9;443,9;445,7;447,7;450,5;452,5" o:connectangles="0,0,0,0,0,0,0,0,0,0,0,0,0,0,0,0,0,0,0,0,0,0,0,0,0,0,0,0,0,0,0,0,0,0,0,0,0,0,0,0,0,0,0,0,0,0,0,0,0,0,0,0,0,0,0,0,0,0,0,0,0,0,0"/>
                <o:lock v:ext="edit" aspectratio="t"/>
              </v:shape>
              <v:shape id="Freeform 1551" o:spid="_x0000_s3597" style="position:absolute;left:17009;top:6648;width:494;height:22;rotation:90;visibility:visible;mso-wrap-style:square;v-text-anchor:top" coordsize="5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Tjf8gA&#10;AADeAAAADwAAAGRycy9kb3ducmV2LnhtbESPT2vCQBTE7wW/w/KE3nSjwf5JXUWlogcPrSmF3h7Z&#10;1yQk+zbsrhq/vVsQehxm5jfMfNmbVpzJ+dqygsk4AUFcWF1zqeAr345eQPiArLG1TAqu5GG5GDzM&#10;MdP2wp90PoZSRAj7DBVUIXSZlL6oyKAf2444er/WGQxRulJqh5cIN62cJsmTNFhzXKiwo01FRXM8&#10;GQVbmcvZz/dHs56luTucdk3TJe9KPQ771RuIQH34D9/be60gTSfPr/B3J14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FON/yAAAAN4AAAAPAAAAAAAAAAAAAAAAAJgCAABk&#10;cnMvZG93bnJldi54bWxQSwUGAAAAAAQABAD1AAAAjQMAAAAA&#10;" path="m521,24r-3,l518,22r-2,l513,19r-2,l511,17r-5,l504,14r-3,l499,12r-5,l494,10r-7,l487,7r-7,l477,5r-12,l463,2r-19,l444,5r-15,l427,7r-5,l420,10r-5,l413,12r-5,l408,14r-5,l401,17r-3,l398,19r-5,l393,22r-2,l369,17,348,12,326,7,305,5,281,2r-65,l194,5r-21,5l151,14r-22,8l127,19r-2,-2l122,17r-2,-3l117,14r-2,-2l113,12r-3,-2l108,10,105,7r-4,l98,5r-5,l91,2r-7,l81,,45,r,2l36,2,33,5r-7,l26,7r-5,l19,10r-5,l14,12r-2,l9,14r-2,l5,17r-3,l,19e" filled="f" strokeweight=".12pt">
                <v:path arrowok="t" o:connecttype="custom" o:connectlocs="491,22;489,20;485,17;480,16;475,13;468,11;462,9;455,6;441,5;421,2;407,5;400,6;393,9;387,11;382,13;377,16;373,17;371,20;330,11;289,5;205,2;164,9;122,20;119,16;114,13;109,11;104,9;100,6;93,5;86,2;77,0;43,2;31,5;25,6;18,9;13,11;9,13;5,16;0,17" o:connectangles="0,0,0,0,0,0,0,0,0,0,0,0,0,0,0,0,0,0,0,0,0,0,0,0,0,0,0,0,0,0,0,0,0,0,0,0,0,0,0"/>
                <o:lock v:ext="edit" aspectratio="t"/>
              </v:shape>
              <v:shape id="Freeform 1552" o:spid="_x0000_s3598" style="position:absolute;left:16721;top:6310;width:3;height:201;rotation:90;visibility:visible;mso-wrap-style:square;v-text-anchor:top" coordsize="3,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1o4cQA&#10;AADeAAAADwAAAGRycy9kb3ducmV2LnhtbESPzWrCQBSF9wXfYbhCd80kiiWNjiIFqVujQru7nbkm&#10;wcydkJnG+PbOQujycP74VpvRtmKg3jeOFWRJCoJYO9NwpeB03L3lIHxANtg6JgV38rBZT15WWBh3&#10;4wMNZahEHGFfoII6hK6Q0uuaLPrEdcTRu7jeYoiyr6Tp8RbHbStnafouLTYcH2rs6LMmfS3/rIJh&#10;OzMfv9qWhmT2fTkfF19y96PU63TcLkEEGsN/+NneGwXzeZZHgIgTUUC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09aOHEAAAA3gAAAA8AAAAAAAAAAAAAAAAAmAIAAGRycy9k&#10;b3ducmV2LnhtbFBLBQYAAAAABAAEAPUAAACJAwAAAAA=&#10;" path="m,211l3,e" filled="f" strokeweight=".12pt">
                <v:path arrowok="t" o:connecttype="custom" o:connectlocs="0,201;3,0" o:connectangles="0,0"/>
                <o:lock v:ext="edit" aspectratio="t"/>
              </v:shape>
              <v:shape id="Freeform 1553" o:spid="_x0000_s3599" style="position:absolute;left:16716;top:6795;width:3;height:198;rotation:90;visibility:visible;mso-wrap-style:square;v-text-anchor:top" coordsize="3,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ZscA&#10;AADeAAAADwAAAGRycy9kb3ducmV2LnhtbESPT2vCQBTE74V+h+UVequbKIikrmJFS8GD+IeCt5fs&#10;MwnNvg27a0y/vSsIHoeZ+Q0znfemER05X1tWkA4SEMSF1TWXCo6H9ccEhA/IGhvLpOCfPMxnry9T&#10;zLS98o66fShFhLDPUEEVQptJ6YuKDPqBbYmjd7bOYIjSlVI7vEa4aeQwScbSYM1xocKWlhUVf/uL&#10;UYD5aTssQ7MqdLfJjTvnv99fG6Xe3/rFJ4hAfXiGH+0frWA0Sicp3O/EK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pfmbHAAAA3gAAAA8AAAAAAAAAAAAAAAAAmAIAAGRy&#10;cy9kb3ducmV2LnhtbFBLBQYAAAAABAAEAPUAAACMAwAAAAA=&#10;" path="m,209l3,e" filled="f" strokeweight=".12pt">
                <v:path arrowok="t" o:connecttype="custom" o:connectlocs="0,198;3,0" o:connectangles="0,0"/>
                <o:lock v:ext="edit" aspectratio="t"/>
              </v:shape>
              <v:shape id="Freeform 1554" o:spid="_x0000_s3600" style="position:absolute;left:16578;top:6650;width:483;height:7;rotation:90;visibility:visible;mso-wrap-style:square;v-text-anchor:top" coordsize="50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XTnscA&#10;AADeAAAADwAAAGRycy9kb3ducmV2LnhtbESPQUvDQBSE70L/w/IEL6XdNJESYrelKoKCFNqa+2P3&#10;mYRk34bs2kR/vSsUPA4z8w2z2U22ExcafONYwWqZgCDWzjRcKfg4vyxyED4gG+wck4Jv8rDbzm42&#10;WBg38pEup1CJCGFfoII6hL6Q0uuaLPql64mj9+kGiyHKoZJmwDHCbSfTJFlLiw3HhRp7eqpJt6cv&#10;qyC3B53Oy7d3rcfnn8f2vszarlTq7nbaP4AINIX/8LX9ahRk2SpP4e9Ov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1057HAAAA3gAAAA8AAAAAAAAAAAAAAAAAmAIAAGRy&#10;cy9kb3ducmV2LnhtbFBLBQYAAAAABAAEAPUAAACMAwAAAAA=&#10;" path="m,l509,7e" filled="f" strokeweight=".12pt">
                <v:path arrowok="t" o:connecttype="custom" o:connectlocs="0,0;483,7" o:connectangles="0,0"/>
                <o:lock v:ext="edit" aspectratio="t"/>
              </v:shape>
              <v:shape id="Freeform 1555" o:spid="_x0000_s3601" style="position:absolute;left:16379;top:6649;width:483;height:4;rotation:90;visibility:visible;mso-wrap-style:square;v-text-anchor:top" coordsize="50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q1GMkA&#10;AADeAAAADwAAAGRycy9kb3ducmV2LnhtbESP3WrCQBSE74W+w3IK3unGBsRGV5FSxR9KiYqld4fs&#10;MQnNng3ZrYl9+m5B6OUwM98ws0VnKnGlxpWWFYyGEQjizOqScwWn42owAeE8ssbKMim4kYPF/KE3&#10;w0TbllO6HnwuAoRdggoK7+tESpcVZNANbU0cvIttDPogm1zqBtsAN5V8iqKxNFhyWCiwppeCsq/D&#10;t1GwTT/fX83Hdt3+uHr89nymXbknpfqP3XIKwlPn/8P39kYriOPRJIa/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jq1GMkAAADeAAAADwAAAAAAAAAAAAAAAACYAgAA&#10;ZHJzL2Rvd25yZXYueG1sUEsFBgAAAAAEAAQA9QAAAI4DAAAAAA==&#10;" path="m,l509,5e" filled="f" strokeweight=".12pt">
                <v:path arrowok="t" o:connecttype="custom" o:connectlocs="0,0;483,4" o:connectangles="0,0"/>
                <o:lock v:ext="edit" aspectratio="t"/>
              </v:shape>
              <v:shape id="Freeform 1556" o:spid="_x0000_s3602" style="position:absolute;left:16916;top:6450;width:3;height:193;rotation:90;visibility:visible;mso-wrap-style:square;v-text-anchor:top" coordsize="3,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v/n8gA&#10;AADeAAAADwAAAGRycy9kb3ducmV2LnhtbESPT2vCQBTE74V+h+UVequbVCkSXUVEbW/Wf6i3R/aZ&#10;BLNvQ3aN0U/vCoUeh5n5DTMct6YUDdWusKwg7kQgiFOrC84UbDfzjz4I55E1lpZJwY0cjEevL0NM&#10;tL3yipq1z0SAsEtQQe59lUjp0pwMuo6tiIN3srVBH2SdSV3jNcBNKT+j6EsaLDgs5FjRNKf0vL4Y&#10;Be33Zn7fH5ezxWX3u9jFmZ00s4NS72/tZADCU+v/w3/tH62g2437PXjeCVdAj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O/+fyAAAAN4AAAAPAAAAAAAAAAAAAAAAAJgCAABk&#10;cnMvZG93bnJldi54bWxQSwUGAAAAAAQABAD1AAAAjQMAAAAA&#10;" path="m3,l,204e" filled="f" strokeweight=".12pt">
                <v:path arrowok="t" o:connecttype="custom" o:connectlocs="3,0;0,193" o:connectangles="0,0"/>
                <o:lock v:ext="edit" aspectratio="t"/>
              </v:shape>
              <v:shape id="Freeform 1557" o:spid="_x0000_s3603" style="position:absolute;left:16520;top:6444;width:3;height:198;rotation:90;visibility:visible;mso-wrap-style:square;v-text-anchor:top" coordsize="3,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kgYcUA&#10;AADeAAAADwAAAGRycy9kb3ducmV2LnhtbESPQWvCQBSE70L/w/KE3sxGRUlSVymCNBeRqgePj+xr&#10;Es2+DdmtSf+9Kwg9DjPzDbPaDKYRd+pcbVnBNIpBEBdW11wqOJ92kwSE88gaG8uk4I8cbNZvoxVm&#10;2vb8TfejL0WAsMtQQeV9m0npiooMusi2xMH7sZ1BH2RXSt1hH+CmkbM4XkqDNYeFClvaVlTcjr9G&#10;wRB/XW1p9NJe8sO1Nmma7vReqffx8PkBwtPg/8Ovdq4VzOfTZAHPO+EK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uSBhxQAAAN4AAAAPAAAAAAAAAAAAAAAAAJgCAABkcnMv&#10;ZG93bnJldi54bWxQSwUGAAAAAAQABAD1AAAAigMAAAAA&#10;" path="m3,l,208e" filled="f" strokeweight=".12pt">
                <v:path arrowok="t" o:connecttype="custom" o:connectlocs="3,0;0,198" o:connectangles="0,0"/>
                <o:lock v:ext="edit" aspectratio="t"/>
              </v:shape>
              <v:shape id="Freeform 1558" o:spid="_x0000_s3604" style="position:absolute;left:16522;top:6415;width:2;height:200;rotation:90;visibility:visible;mso-wrap-style:square;v-text-anchor:top" coordsize="2,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GtYcUA&#10;AADeAAAADwAAAGRycy9kb3ducmV2LnhtbESPQWsCMRSE70L/Q3iFXkSzKoiuRmkFwWtXCz0+Ns/N&#10;dpOXZZPq6q9vCoLHYWa+Ydbb3llxoS7UnhVMxhkI4tLrmisFp+N+tAARIrJG65kU3CjAdvMyWGOu&#10;/ZU/6VLESiQIhxwVmBjbXMpQGnIYxr4lTt7Zdw5jkl0ldYfXBHdWTrNsLh3WnBYMtrQzVDbFr0uU&#10;74/7jxk27XBZoG2mN2/vXwel3l779xWISH18hh/tg1Ywm00Wc/i/k6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Ya1hxQAAAN4AAAAPAAAAAAAAAAAAAAAAAJgCAABkcnMv&#10;ZG93bnJldi54bWxQSwUGAAAAAAQABAD1AAAAigMAAAAA&#10;" path="m,211l2,e" filled="f" strokeweight=".12pt">
                <v:path arrowok="t" o:connecttype="custom" o:connectlocs="0,200;2,0" o:connectangles="0,0"/>
                <o:lock v:ext="edit" aspectratio="t"/>
              </v:shape>
              <v:shape id="Freeform 1559" o:spid="_x0000_s3605" style="position:absolute;left:16917;top:6423;width:2;height:193;rotation:90;visibility:visible;mso-wrap-style:square;v-text-anchor:top" coordsize="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kVi8cA&#10;AADeAAAADwAAAGRycy9kb3ducmV2LnhtbESPT2sCMRTE74V+h/AK3mpWxX9bo5SqKJ6sVbw+N6+7&#10;i5uXsIm6fnsjFHocZuY3zGTWmEpcqfalZQWddgKCOLO65FzB/mf5PgLhA7LGyjIpuJOH2fT1ZYKp&#10;tjf+pusu5CJC2KeooAjBpVL6rCCDvm0dcfR+bW0wRFnnUtd4i3BTyW6SDKTBkuNCgY6+CsrOu4tR&#10;cJqf3dGv3ObeXc/9ob9fZOPtQqnWW/P5ASJQE/7Df+21VtDrdUZDeN6JV0B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5FYvHAAAA3gAAAA8AAAAAAAAAAAAAAAAAmAIAAGRy&#10;cy9kb3ducmV2LnhtbFBLBQYAAAAABAAEAPUAAACMAwAAAAA=&#10;" path="m,204l2,e" filled="f" strokeweight=".12pt">
                <v:path arrowok="t" o:connecttype="custom" o:connectlocs="0,193;2,0" o:connectangles="0,0"/>
                <o:lock v:ext="edit" aspectratio="t"/>
              </v:shape>
              <v:shape id="Freeform 1560" o:spid="_x0000_s3606" style="position:absolute;left:16916;top:6663;width:2;height:196;rotation:90;visibility:visible;mso-wrap-style:square;v-text-anchor:top" coordsize="2,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uu58MA&#10;AADeAAAADwAAAGRycy9kb3ducmV2LnhtbERPXWvCMBR9F/YfwhX2pql2SumMMgRBhAm2g71ekru2&#10;2NyUJGr375eHgY+H873ZjbYXd/Khc6xgMc9AEGtnOm4UfNWHWQEiRGSDvWNS8EsBdtuXyQZL4x58&#10;oXsVG5FCOJSooI1xKKUMuiWLYe4G4sT9OG8xJugbaTw+Urjt5TLL1tJix6mhxYH2LelrdbMKvk/n&#10;4rSqjr646LdPrWu6HfKzUq/T8eMdRKQxPsX/7qNRkOeLIu1Nd9IVkN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buu58MAAADeAAAADwAAAAAAAAAAAAAAAACYAgAAZHJzL2Rv&#10;d25yZXYueG1sUEsFBgAAAAAEAAQA9QAAAIgDAAAAAA==&#10;" path="m2,l,207e" filled="f" strokeweight=".12pt">
                <v:path arrowok="t" o:connecttype="custom" o:connectlocs="2,0;0,196" o:connectangles="0,0"/>
                <o:lock v:ext="edit" aspectratio="t"/>
              </v:shape>
              <v:shape id="Freeform 1561" o:spid="_x0000_s3607" style="position:absolute;left:16914;top:6692;width:2;height:193;rotation:90;visibility:visible;mso-wrap-style:square;v-text-anchor:top" coordsize="2,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okYscA&#10;AADeAAAADwAAAGRycy9kb3ducmV2LnhtbESPT2sCMRTE70K/Q3iF3jSrYtHVKOIflJ7sqnh93bzu&#10;Lm5ewibV9dubQqHHYWZ+w8wWranFjRpfWVbQ7yUgiHOrKy4UnI7b7hiED8gaa8uk4EEeFvOXzgxT&#10;be/8SbcsFCJC2KeooAzBpVL6vCSDvmcdcfS+bWMwRNkUUjd4j3BTy0GSvEuDFceFEh2tSsqv2Y9R&#10;8LW+uovfuY/HYL/259Fpk08OG6XeXtvlFESgNvyH/9p7rWA47I8n8HsnXg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qJGLHAAAA3gAAAA8AAAAAAAAAAAAAAAAAmAIAAGRy&#10;cy9kb3ducmV2LnhtbFBLBQYAAAAABAAEAPUAAACMAwAAAAA=&#10;" path="m2,l,204e" filled="f" strokeweight=".12pt">
                <v:path arrowok="t" o:connecttype="custom" o:connectlocs="2,0;0,193" o:connectangles="0,0"/>
                <o:lock v:ext="edit" aspectratio="t"/>
              </v:shape>
              <v:shape id="Freeform 1562" o:spid="_x0000_s3608" style="position:absolute;left:16517;top:6657;width:3;height:199;rotation:90;visibility:visible;mso-wrap-style:square;v-text-anchor:top" coordsize="3,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NIMYA&#10;AADeAAAADwAAAGRycy9kb3ducmV2LnhtbESPy2rCQBSG90LfYTiF7nSigmjqRFqxRXBRTIvg7iRz&#10;cqGZM2FmGtO37ywKLn/+G992N5pODOR8a1nBfJaAIC6tbrlW8PX5Nl2D8AFZY2eZFPySh132MNli&#10;qu2NzzTkoRZxhH2KCpoQ+lRKXzZk0M9sTxy9yjqDIUpXS+3wFsdNJxdJspIGW44PDfa0b6j8zn+M&#10;AiyuH4s6dIdSD6fCuKq4vL+elHp6HF+eQQQawz383z5qBcvlfBMBIk5E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3xNIMYAAADeAAAADwAAAAAAAAAAAAAAAACYAgAAZHJz&#10;L2Rvd25yZXYueG1sUEsFBgAAAAAEAAQA9QAAAIsDAAAAAA==&#10;" path="m3,l,209e" filled="f" strokeweight=".12pt">
                <v:path arrowok="t" o:connecttype="custom" o:connectlocs="3,0;0,199" o:connectangles="0,0"/>
                <o:lock v:ext="edit" aspectratio="t"/>
              </v:shape>
              <v:shape id="Freeform 1563" o:spid="_x0000_s3609" style="position:absolute;left:16518;top:6684;width:2;height:199;rotation:90;visibility:visible;mso-wrap-style:square;v-text-anchor:top" coordsize="2,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vXu8cA&#10;AADeAAAADwAAAGRycy9kb3ducmV2LnhtbESPQWvCQBSE70L/w/IK3uomCiWNrlIKgqBQtK3i7Zl9&#10;3YRm34bsauK/d4WCx2FmvmFmi97W4kKtrxwrSEcJCOLC6YqNgu+v5UsGwgdkjbVjUnAlD4v502CG&#10;uXYdb+myC0ZECPscFZQhNLmUvijJoh+5hjh6v661GKJsjdQtdhFuazlOkldpseK4UGJDHyUVf7uz&#10;VbD+7E5ra7Jq39Phx5ySbHM0hVLD5/59CiJQHx7h//ZKK5hM0rcU7nfiF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b17vHAAAA3gAAAA8AAAAAAAAAAAAAAAAAmAIAAGRy&#10;cy9kb3ducmV2LnhtbFBLBQYAAAAABAAEAPUAAACMAwAAAAA=&#10;" path="m2,l,209e" filled="f" strokeweight=".12pt">
                <v:path arrowok="t" o:connecttype="custom" o:connectlocs="2,0;0,199" o:connectangles="0,0"/>
                <o:lock v:ext="edit" aspectratio="t"/>
              </v:shape>
              <v:shape id="Freeform 1564" o:spid="_x0000_s3610" style="position:absolute;left:17544;top:6192;width:7;height:563;rotation:90;visibility:visible;mso-wrap-style:square;v-text-anchor:top" coordsize="7,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I3FsYA&#10;AADeAAAADwAAAGRycy9kb3ducmV2LnhtbESPQWsCMRSE7wX/Q3iF3mrWXSh1a5QiCEJP2oLX183r&#10;bujmZU2iG/31jSD0OMzMN8xilWwvzuSDcaxgNi1AEDdOG24VfH1unl9BhIissXdMCi4UYLWcPCyw&#10;1m7kHZ33sRUZwqFGBV2MQy1laDqyGKZuIM7ej/MWY5a+ldrjmOG2l2VRvEiLhvNChwOtO2p+9yer&#10;YG1SdW2O2xJP5uDn35vdx2FMSj09pvc3EJFS/A/f21utoKpm8xJu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I3FsYAAADeAAAADwAAAAAAAAAAAAAAAACYAgAAZHJz&#10;L2Rvd25yZXYueG1sUEsFBgAAAAAEAAQA9QAAAIsDAAAAAA==&#10;" path="m,593l7,e" filled="f" strokeweight=".12pt">
                <v:path arrowok="t" o:connecttype="custom" o:connectlocs="0,563;7,0" o:connectangles="0,0"/>
                <o:lock v:ext="edit" aspectratio="t"/>
              </v:shape>
              <v:shape id="Freeform 1565" o:spid="_x0000_s3611" style="position:absolute;left:17784;top:6430;width:93;height:2;rotation:90;visibility:visible;mso-wrap-style:square;v-text-anchor:top" coordsize="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JYY8kA&#10;AADeAAAADwAAAGRycy9kb3ducmV2LnhtbESPQWvCQBSE74L/YXlCL1I3Nig1dRUtVKyH0tpcenvN&#10;PrPB7NuQXTXtr3cLBY/DzHzDzJedrcWZWl85VjAeJSCIC6crLhXkny/3jyB8QNZYOyYFP+Rhuej3&#10;5phpd+EPOu9DKSKEfYYKTAhNJqUvDFn0I9cQR+/gWoshyraUusVLhNtaPiTJVFqsOC4YbOjZUHHc&#10;n6yC73w6+f163+VvqzCcHV5Ts1l3Rqm7Qbd6AhGoC7fwf3urFaTpeJbC3514BeTiC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8JYY8kAAADeAAAADwAAAAAAAAAAAAAAAACYAgAA&#10;ZHJzL2Rvd25yZXYueG1sUEsFBgAAAAAEAAQA9QAAAI4DAAAAAA==&#10;" path="m,l98,2e" filled="f" strokeweight=".12pt">
                <v:path arrowok="t" o:connecttype="custom" o:connectlocs="0,0;93,2" o:connectangles="0,0"/>
                <o:lock v:ext="edit" aspectratio="t"/>
              </v:shape>
              <v:shape id="Freeform 1566" o:spid="_x0000_s3612" style="position:absolute;left:17778;top:6898;width:93;height:0;rotation:90;visibility:visible;mso-wrap-style:square;v-text-anchor:top" coordsize="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fWjsQA&#10;AADeAAAADwAAAGRycy9kb3ducmV2LnhtbESPzYrCMBSF94LvEK7gTlOtSNsxig6IhVmpg+tLc22L&#10;zU1pMrW+/WRgwOXh/HyczW4wjeipc7VlBYt5BIK4sLrmUsH39ThLQDiPrLGxTApe5GC3HY82mGn7&#10;5DP1F1+KMMIuQwWV920mpSsqMujmtiUO3t12Bn2QXSl1h88wbhq5jKK1NFhzIFTY0mdFxePyYwL3&#10;+LV69bfzkB/SW5Lvr6cyTWKlppNh/wHC0+Df4f92rhXE8SJdwd+dcAX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Ln1o7EAAAA3gAAAA8AAAAAAAAAAAAAAAAAmAIAAGRycy9k&#10;b3ducmV2LnhtbFBLBQYAAAAABAAEAPUAAACJAwAAAAA=&#10;" path="m,l98,e" filled="f" strokeweight=".12pt">
                <v:path arrowok="t" o:connecttype="custom" o:connectlocs="0,0;93,0" o:connectangles="0,0"/>
                <o:lock v:ext="edit" aspectratio="t"/>
              </v:shape>
              <v:shape id="Freeform 1567" o:spid="_x0000_s3613" style="position:absolute;left:15563;top:6406;width:93;height:0;rotation:90;visibility:visible;mso-wrap-style:square;v-text-anchor:top" coordsize="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tzFcUA&#10;AADeAAAADwAAAGRycy9kb3ducmV2LnhtbESPzWrCQBSF94W+w3CF7urERkuSOooWpAFX0eL6krlN&#10;gpk7ITPG+PYdQXB5OD8fZ7keTSsG6l1jWcFsGoEgLq1uuFLwe9y9JyCcR9bYWiYFN3KwXr2+LDHT&#10;9soFDQdfiTDCLkMFtfddJqUrazLoprYjDt6f7Q36IPtK6h6vYdy08iOKPqXBhgOhxo6+ayrPh4sJ&#10;3N1+fhtOxZhv01OSb44/VZrESr1Nxs0XCE+jf4Yf7VwriONZuoD7nXAF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q3MVxQAAAN4AAAAPAAAAAAAAAAAAAAAAAJgCAABkcnMv&#10;ZG93bnJldi54bWxQSwUGAAAAAAQABAD1AAAAigMAAAAA&#10;" path="m,l98,e" filled="f" strokeweight=".12pt">
                <v:path arrowok="t" o:connecttype="custom" o:connectlocs="0,0;93,0" o:connectangles="0,0"/>
                <o:lock v:ext="edit" aspectratio="t"/>
              </v:shape>
              <v:shape id="Freeform 1568" o:spid="_x0000_s3614" style="position:absolute;left:15887;top:6174;width:7;height:563;rotation:90;visibility:visible;mso-wrap-style:square;v-text-anchor:top" coordsize="7,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kxFcUA&#10;AADeAAAADwAAAGRycy9kb3ducmV2LnhtbESPQWsCMRSE74X+h/AKvdWsLkhdjSKCIHjSFrw+N8/d&#10;4OZlTaKb9tc3hUKPw8x8wyxWyXbiQT4YxwrGowIEce204UbB58f27R1EiMgaO8ek4IsCrJbPTwus&#10;tBv4QI9jbESGcKhQQRtjX0kZ6pYshpHribN3cd5izNI3UnscMtx2clIUU2nRcF5osadNS/X1eLcK&#10;NiaV3/VtN8G7OfnZeXvYn4ak1OtLWs9BRErxP/zX3mkFZTmeTeH3Tr4Ccv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qTEVxQAAAN4AAAAPAAAAAAAAAAAAAAAAAJgCAABkcnMv&#10;ZG93bnJldi54bWxQSwUGAAAAAAQABAD1AAAAigMAAAAA&#10;" path="m7,l,593e" filled="f" strokeweight=".12pt">
                <v:path arrowok="t" o:connecttype="custom" o:connectlocs="7,0;0,563" o:connectangles="0,0"/>
                <o:lock v:ext="edit" aspectratio="t"/>
              </v:shape>
              <v:shape id="Freeform 1569" o:spid="_x0000_s3615" style="position:absolute;left:15558;top:6872;width:94;height:2;rotation:90;visibility:visible;mso-wrap-style:square;v-text-anchor:top" coordsize="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7gFsgA&#10;AADeAAAADwAAAGRycy9kb3ducmV2LnhtbESPT2sCMRTE7wW/Q3iCl1ITa/HP1ihSaJFKD1rx/Ni8&#10;7i4mL+smrms/fVMo9DjM/GaYxapzVrTUhMqzhtFQgSDOvam40HD4fH2YgQgR2aD1TBpuFGC17N0t&#10;MDP+yjtq97EQqYRDhhrKGOtMypCX5DAMfU2cvC/fOIxJNoU0DV5TubPyUamJdFhxWiixppeS8tP+&#10;4jSMtx/nXau+/ZOx7+pst8d72b1pPeh362cQkbr4H/6jNyZx49F8Cr930hW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7uAWyAAAAN4AAAAPAAAAAAAAAAAAAAAAAJgCAABk&#10;cnMvZG93bnJldi54bWxQSwUGAAAAAAQABAD1AAAAjQMAAAAA&#10;" path="m,l99,2e" filled="f" strokeweight=".12pt">
                <v:path arrowok="t" o:connecttype="custom" o:connectlocs="0,0;94,2" o:connectangles="0,0"/>
                <o:lock v:ext="edit" aspectratio="t"/>
              </v:shape>
              <v:shape id="Freeform 1570" o:spid="_x0000_s3616" style="position:absolute;left:15883;top:6549;width:7;height:562;rotation:90;visibility:visible;mso-wrap-style:square;v-text-anchor:top" coordsize="8,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Hz/cMA&#10;AADeAAAADwAAAGRycy9kb3ducmV2LnhtbERPy4rCMBTdD/gP4QpuhjH1gYzVKOKD6UIQnfmAS3Nt&#10;i81NSaKtfz9ZCC4P571cd6YWD3K+sqxgNExAEOdWV1wo+Ps9fH2D8AFZY22ZFDzJw3rV+1hiqm3L&#10;Z3pcQiFiCPsUFZQhNKmUPi/JoB/ahjhyV+sMhghdIbXDNoabWo6TZCYNVhwbSmxoW1J+u9yNgvFx&#10;mux+NuFg293+5D6zrJlerVKDfrdZgAjUhbf45c60gslkNI974514Be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9Hz/cMAAADeAAAADwAAAAAAAAAAAAAAAACYAgAAZHJzL2Rv&#10;d25yZXYueG1sUEsFBgAAAAAEAAQA9QAAAIgDAAAAAA==&#10;" path="m,593l8,e" filled="f" strokeweight=".12pt">
                <v:path arrowok="t" o:connecttype="custom" o:connectlocs="0,562;7,0" o:connectangles="0,0"/>
                <o:lock v:ext="edit" aspectratio="t"/>
              </v:shape>
              <v:shape id="Freeform 1571" o:spid="_x0000_s3617" style="position:absolute;left:16719;top:6428;width:3;height:201;rotation:90;visibility:visible;mso-wrap-style:square;v-text-anchor:top" coordsize="3,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Bc08YA&#10;AADeAAAADwAAAGRycy9kb3ducmV2LnhtbESPzW7CMBCE70i8g7VIvYFDUfkJGNSmqtQrKQeOS7w4&#10;EfE6xG6Svn1dCanH0cx8o9kdBluLjlpfOVYwnyUgiAunKzYKTl8f0zUIH5A11o5JwQ95OOzHox2m&#10;2vV8pC4PRkQI+xQVlCE0qZS+KMmin7mGOHpX11oMUbZG6hb7CLe1fE6SpbRYcVwosaGspOKWf1sF&#10;+eqYvZzWF/N+Mc2bOd+rvhsypZ4mw+sWRKAh/Icf7U+tYLGYbzbwdyd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aBc08YAAADeAAAADwAAAAAAAAAAAAAAAACYAgAAZHJz&#10;L2Rvd25yZXYueG1sUEsFBgAAAAAEAAQA9QAAAIsDAAAAAA==&#10;" path="m3,l,212e" filled="f" strokeweight=".12pt">
                <v:path arrowok="t" o:connecttype="custom" o:connectlocs="3,0;0,201" o:connectangles="0,0"/>
                <o:lock v:ext="edit" aspectratio="t"/>
              </v:shape>
              <v:shape id="Freeform 1572" o:spid="_x0000_s3618" style="position:absolute;left:16717;top:6675;width:3;height:200;rotation:90;visibility:visible;mso-wrap-style:square;v-text-anchor:top" coordsize="3,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sKx8QA&#10;AADeAAAADwAAAGRycy9kb3ducmV2LnhtbESPQWuDQBSE74H+h+UVcktWDS2tcRUphORa00J7e3Ff&#10;VOq+FXdjzL/PFgo9DjPzDZMVs+nFRKPrLCuI1xEI4trqjhsFH8fd6gWE88gae8uk4EYOivxhkWGq&#10;7ZXfaap8IwKEXYoKWu+HVEpXt2TQre1AHLyzHQ36IMdG6hGvAW56mUTRszTYcVhocaC3luqf6mIU&#10;TGWiX0+1qTTJ+Ov8eXzay923UsvHudyC8DT7//Bf+6AVbDaBCb93whWQ+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LCsfEAAAA3gAAAA8AAAAAAAAAAAAAAAAAmAIAAGRycy9k&#10;b3ducmV2LnhtbFBLBQYAAAAABAAEAPUAAACJAwAAAAA=&#10;" path="m,211l3,e" filled="f" strokeweight=".12pt">
                <v:path arrowok="t" o:connecttype="custom" o:connectlocs="0,200;3,0" o:connectangles="0,0"/>
                <o:lock v:ext="edit" aspectratio="t"/>
              </v:shape>
              <v:shape id="Freeform 1573" o:spid="_x0000_s3619" style="position:absolute;left:9185;top:5272;width:2403;height:1650;rotation:90;visibility:visible;mso-wrap-style:square;v-text-anchor:top" coordsize="2529,17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uIsccA&#10;AADeAAAADwAAAGRycy9kb3ducmV2LnhtbESPT2vCQBTE7wW/w/IEL6VuTIqV1FVEEKWHtv6BXh/Z&#10;ZzaYfRuyq4nf3i0Uehxm5jfMfNnbWtyo9ZVjBZNxAoK4cLriUsHpuHmZgfABWWPtmBTcycNyMXia&#10;Y65dx3u6HUIpIoR9jgpMCE0upS8MWfRj1xBH7+xaiyHKtpS6xS7CbS3TJJlKixXHBYMNrQ0Vl8PV&#10;Kvjc8vfqTb92TWr6+8/u42uWPUulRsN+9Q4iUB/+w3/tnVaQZWkygd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7iLHHAAAA3gAAAA8AAAAAAAAAAAAAAAAAmAIAAGRy&#10;cy9kb3ducmV2LnhtbFBLBQYAAAAABAAEAPUAAACMAwAAAAA=&#10;" path="m2529,48l2455,34,2381,22,2306,12,2232,5,2155,2,2081,r-77,2l1929,7r-74,7l1781,22r-75,14l1632,50r-75,17l1485,86r-72,24l1341,134r-69,29l1202,194r-67,32l1068,262r-65,36l938,338r-62,41l816,425r-60,45l698,518r-57,51l588,622r-53,55l485,732r-48,58l389,850r-44,60l305,974r-41,63l228,1104r-36,65l158,1238r-29,70l101,1378r-24,69l53,1519r-20,75l17,1666,,1740e" filled="f" strokeweight=".12pt">
                <v:path arrowok="t" o:connecttype="custom" o:connectlocs="2403,46;2333,32;2262,21;2191,11;2121,5;2048,2;1977,0;1904,2;1833,7;1763,13;1692,21;1621,34;1551,47;1479,64;1411,82;1343,104;1274,127;1209,155;1142,184;1078,214;1015,248;953,283;891,321;832,359;775,403;718,446;663,491;609,540;559,590;508,642;461,694;415,749;370,806;328,863;290,924;251,983;217,1047;182,1109;150,1174;123,1240;96,1307;73,1372;50,1440;31,1512;16,1580;0,1650" o:connectangles="0,0,0,0,0,0,0,0,0,0,0,0,0,0,0,0,0,0,0,0,0,0,0,0,0,0,0,0,0,0,0,0,0,0,0,0,0,0,0,0,0,0,0,0,0,0"/>
                <o:lock v:ext="edit" aspectratio="t"/>
              </v:shape>
              <v:shape id="Freeform 1574" o:spid="_x0000_s3620" style="position:absolute;left:8512;top:5621;width:493;height:61;rotation:90;visibility:visible;mso-wrap-style:square;v-text-anchor:top" coordsize="519,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hTzMcA&#10;AADeAAAADwAAAGRycy9kb3ducmV2LnhtbESPQWvCQBSE74L/YXmF3nTTCEVTVymCEOulRj309sg+&#10;k9Ds25hdY+yv7wqCx2FmvmHmy97UoqPWVZYVvI0jEMS51RUXCg779WgKwnlkjbVlUnAjB8vFcDDH&#10;RNsr76jLfCEChF2CCkrvm0RKl5dk0I1tQxy8k20N+iDbQuoWrwFuahlH0bs0WHFYKLGhVUn5b3Yx&#10;Cs6n9PhjZxVtab05/KVfMvu+dEq9vvSfHyA89f4ZfrRTrWAyiaMY7nfCFZC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4U8zHAAAA3gAAAA8AAAAAAAAAAAAAAAAAmAIAAGRy&#10;cy9kb3ducmV2LnhtbFBLBQYAAAAABAAEAPUAAACMAwAAAAA=&#10;" path="m,l41,9,84,19r44,7l171,33r43,7l257,45r43,5l344,55r43,2l432,60r43,2l519,64e" filled="f" strokeweight=".12pt">
                <v:path arrowok="t" o:connecttype="custom" o:connectlocs="0,0;39,9;80,18;122,25;162,31;203,38;244,43;285,48;327,52;368,54;410,57;451,59;493,61" o:connectangles="0,0,0,0,0,0,0,0,0,0,0,0,0"/>
                <o:lock v:ext="edit" aspectratio="t"/>
              </v:shape>
              <v:shape id="Freeform 1575" o:spid="_x0000_s3621" style="position:absolute;left:8916;top:4760;width:519;height:772;rotation:90;visibility:visible;mso-wrap-style:square;v-text-anchor:top" coordsize="547,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lplMUA&#10;AADeAAAADwAAAGRycy9kb3ducmV2LnhtbESPS2vCQBSF9wX/w3CF7upEA62kjlIiQnFXq2B3l8w1&#10;SZO5E2YmD/99p1Do8nAeH2ezm0wrBnK+tqxguUhAEBdW11wqOH8entYgfEDW2FomBXfysNvOHjaY&#10;aTvyBw2nUIo4wj5DBVUIXSalLyoy6Be2I47ezTqDIUpXSu1wjOOmlaskeZYGa46ECjvKKyqaU28i&#10;l75y4pfbZb8uOne84nffN3ulHufT2yuIQFP4D/+137WCNF0lKfzeiV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GWmUxQAAAN4AAAAPAAAAAAAAAAAAAAAAAJgCAABkcnMv&#10;ZG93bnJldi54bWxQSwUGAAAAAAQABAD1AAAAigMAAAAA&#10;" path="m10,l7,29,3,60,,89r,60l3,178r2,31l7,238r8,28l19,298r10,28l36,353r12,29l58,410r14,27l84,463r15,27l115,514r17,26l151,562r20,24l190,607r43,43l303,706r24,16l353,737r26,14l406,766r26,12l461,787r29,10l519,806r28,8e" filled="f" strokeweight=".12pt">
                <v:path arrowok="t" o:connecttype="custom" o:connectlocs="9,0;7,28;3,57;0,84;0,141;3,169;5,198;7,226;14,252;18,283;28,309;34,335;46,362;55,389;68,414;80,439;94,465;109,487;125,512;143,533;162,556;180,576;221,616;287,670;310,685;335,699;360,712;385,726;410,738;437,746;465,756;492,764;519,772" o:connectangles="0,0,0,0,0,0,0,0,0,0,0,0,0,0,0,0,0,0,0,0,0,0,0,0,0,0,0,0,0,0,0,0,0"/>
                <o:lock v:ext="edit" aspectratio="t"/>
              </v:shape>
              <v:shape id="Freeform 1576" o:spid="_x0000_s3622" style="position:absolute;left:8226;top:9085;width:321;height:159;rotation:90;visibility:visible;mso-wrap-style:square;v-text-anchor:top" coordsize="338,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ptBcMA&#10;AADeAAAADwAAAGRycy9kb3ducmV2LnhtbESP3YrCMBSE74V9h3AW9k7TVbFL1yhlZUGv/H2AQ3Ns&#10;i81JSWKtb28EwcthZr5h5sveNKIj52vLCr5HCQjiwuqaSwWn4//wB4QPyBoby6TgTh6Wi4/BHDNt&#10;b7yn7hBKESHsM1RQhdBmUvqiIoN+ZFvi6J2tMxiidKXUDm8Rbho5TpKZNFhzXKiwpb+KisvhahSs&#10;trnvjtMm3ZQYuhzTvD+5nVJfn33+CyJQH97hV3utFUwm42QKzzvxCsjF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8ptBcMAAADeAAAADwAAAAAAAAAAAAAAAACYAgAAZHJzL2Rv&#10;d25yZXYueG1sUEsFBgAAAAAEAAQA9QAAAIgDAAAAAA==&#10;" path="m,168l,,338,e" filled="f" strokeweight=".12pt">
                <v:path arrowok="t" o:connecttype="custom" o:connectlocs="0,159;0,0;321,0" o:connectangles="0,0,0"/>
                <o:lock v:ext="edit" aspectratio="t"/>
              </v:shape>
              <v:shape id="Freeform 1577" o:spid="_x0000_s3623" style="position:absolute;left:8295;top:8949;width:0;height:43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SGOMcA&#10;AADeAAAADwAAAGRycy9kb3ducmV2LnhtbESPQWvCQBSE7wX/w/IKvRTdaIhKdBUVLEJBiHrw+Mw+&#10;k9Ds25DdmvTfu4VCj8PMfMMs172pxYNaV1lWMB5FIIhzqysuFFzO++EchPPIGmvLpOCHHKxXg5cl&#10;ptp2nNHj5AsRIOxSVFB636RSurwkg25kG+Lg3W1r0AfZFlK32AW4qeUkiqbSYMVhocSGdiXlX6dv&#10;o8C8f9zGcVccbYPJtd5eZ/ss+VTq7bXfLEB46v1/+K990ArieBIl8HsnXAG5e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khjjHAAAA3gAAAA8AAAAAAAAAAAAAAAAAmAIAAGRy&#10;cy9kb3ducmV2LnhtbFBLBQYAAAAABAAEAPUAAACMAwAAAAA=&#10;" path="m,453l,e" filled="f" strokecolor="#871800" strokeweight=".12pt">
                <v:path arrowok="t" o:connecttype="custom" o:connectlocs="0,430;0,0" o:connectangles="0,0"/>
                <o:lock v:ext="edit" aspectratio="t"/>
              </v:shape>
              <v:shape id="Freeform 1578" o:spid="_x0000_s3624" style="position:absolute;left:8672;top:9110;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Ac8cUA&#10;AADeAAAADwAAAGRycy9kb3ducmV2LnhtbESPQWsCMRSE7wX/Q3iCt5qoKGU1ylIUehCxWvD62Dyz&#10;i5uXbZLq9t83hUKPw8x8w6w2vWvFnUJsPGuYjBUI4sqbhq2Gj/Pu+QVETMgGW8+k4ZsibNaDpxUW&#10;xj/4ne6nZEWGcCxQQ51SV0gZq5ocxrHviLN39cFhyjJYaQI+Mty1cqrUQjpsOC/U2NFrTdXt9OU0&#10;HPdXe4wXFT7nk9vWHMoytLbUejTsyyWIRH36D/+134yG2WyqFvB7J18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sBzxxQAAAN4AAAAPAAAAAAAAAAAAAAAAAJgCAABkcnMv&#10;ZG93bnJldi54bWxQSwUGAAAAAAQABAD1AAAAigMAAAAA&#10;" path="m,113l,e" filled="f" strokecolor="#871800" strokeweight=".12pt">
                <v:path arrowok="t" o:connecttype="custom" o:connectlocs="0,107;0,0" o:connectangles="0,0"/>
                <o:lock v:ext="edit" aspectratio="t"/>
              </v:shape>
              <v:shape id="Freeform 1579" o:spid="_x0000_s3625" style="position:absolute;left:8207;top:9166;width:123;height:0;rotation:90;visibility:visible;mso-wrap-style:square;v-text-anchor:top" coordsize="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v4w8UA&#10;AADeAAAADwAAAGRycy9kb3ducmV2LnhtbESP0WrCQBRE34X+w3ILvulGI1aimyAtQrFPmn7AJXvN&#10;BrN3Q3ZN0n59t1Do4zAzZ5hDMdlWDNT7xrGC1TIBQVw53XCt4LM8LXYgfEDW2DomBV/kocifZgfM&#10;tBv5QsM11CJC2GeowITQZVL6ypBFv3QdcfRurrcYouxrqXscI9y2cp0kW2mx4bhgsKNXQ9X9+rAK&#10;BjOU9vE2nttvI6tj81FuVmmp1Px5Ou5BBJrCf/iv/a4VpOk6eYHfO/EK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W/jDxQAAAN4AAAAPAAAAAAAAAAAAAAAAAJgCAABkcnMv&#10;ZG93bnJldi54bWxQSwUGAAAAAAQABAD1AAAAigMAAAAA&#10;" path="m130,l,e" filled="f" strokeweight=".12pt">
                <v:path arrowok="t" o:connecttype="custom" o:connectlocs="123,0;0,0" o:connectangles="0,0"/>
                <o:lock v:ext="edit" aspectratio="t"/>
              </v:shape>
              <v:shape id="Freeform 1580" o:spid="_x0000_s3626" style="position:absolute;left:8575;top:9161;width:123;height:9;rotation:90;visibility:visible;mso-wrap-style:square;v-text-anchor:top" coordsize="1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l+LMUA&#10;AADeAAAADwAAAGRycy9kb3ducmV2LnhtbERPz2vCMBS+C/sfwhvsZlMtDFcbZRMcHgbDusN2ezTP&#10;tlvzEpq01v9+OQgeP77fxXYynRip961lBYskBUFcWd1yreDrtJ+vQPiArLGzTAqu5GG7eZgVmGt7&#10;4SONZahFDGGfo4ImBJdL6auGDPrEOuLInW1vMETY11L3eInhppPLNH2WBluODQ062jVU/ZWDUfBx&#10;kFnr3MBvixfz/f5z3X/ufjulnh6n1zWIQFO4i2/ug1aQZcs07o134hW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6X4sxQAAAN4AAAAPAAAAAAAAAAAAAAAAAJgCAABkcnMv&#10;ZG93bnJldi54bWxQSwUGAAAAAAQABAD1AAAAigMAAAAA&#10;" path="m130,9l120,,10,,,9e" filled="f" strokeweight=".12pt">
                <v:path arrowok="t" o:connecttype="custom" o:connectlocs="123,9;114,0;9,0;0,9" o:connectangles="0,0,0,0"/>
                <o:lock v:ext="edit" aspectratio="t"/>
              </v:shape>
              <v:shape id="Freeform 1581" o:spid="_x0000_s3627" style="position:absolute;left:8571;top:9166;width:123;height:0;rotation:90;visibility:visible;mso-wrap-style:square;v-text-anchor:top" coordsize="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jJKsUA&#10;AADeAAAADwAAAGRycy9kb3ducmV2LnhtbESP0WrCQBRE34X+w3ILvulGI1KjmyAtQrFPmn7AJXvN&#10;BrN3Q3ZN0n59t1Do4zAzZ5hDMdlWDNT7xrGC1TIBQVw53XCt4LM8LV5A+ICssXVMCr7IQ5E/zQ6Y&#10;aTfyhYZrqEWEsM9QgQmhy6T0lSGLfuk64ujdXG8xRNnXUvc4Rrht5TpJttJiw3HBYEevhqr79WEV&#10;DGYo7eNtPLffRlbH5qPcrNJSqfnzdNyDCDSF//Bf+10rSNN1soPfO/EKyP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MkqxQAAAN4AAAAPAAAAAAAAAAAAAAAAAJgCAABkcnMv&#10;ZG93bnJldi54bWxQSwUGAAAAAAQABAD1AAAAigMAAAAA&#10;" path="m130,l,e" filled="f" strokeweight=".12pt">
                <v:path arrowok="t" o:connecttype="custom" o:connectlocs="123,0;0,0" o:connectangles="0,0"/>
                <o:lock v:ext="edit" aspectratio="t"/>
              </v:shape>
              <v:shape id="Freeform 1582" o:spid="_x0000_s3628" style="position:absolute;left:8133;top:9162;width:173;height:7;rotation:90;visibility:visible;mso-wrap-style:square;v-text-anchor:top" coordsize="1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fUnsUA&#10;AADeAAAADwAAAGRycy9kb3ducmV2LnhtbESPXWvCMBSG7wX/QzjC7jSt4hjVKNJtsAs3sBO8PSTH&#10;tticlCSr3b9fLoRdvrxfPNv9aDsxkA+tYwX5IgNBrJ1puVZw/n6fv4AIEdlg55gU/FKA/W462WJh&#10;3J1PNFSxFmmEQ4EKmhj7QsqgG7IYFq4nTt7VeYsxSV9L4/Gexm0nl1n2LC22nB4a7KlsSN+qH6ug&#10;qj6HL1+26/WrLi/h2He6fsuVepqNhw2ISGP8Dz/aH0bBarXME0DCSSggd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h9SexQAAAN4AAAAPAAAAAAAAAAAAAAAAAJgCAABkcnMv&#10;ZG93bnJldi54bWxQSwUGAAAAAAQABAD1AAAAigMAAAAA&#10;" path="m182,7r,-7l,,,7e" filled="f" strokeweight=".12pt">
                <v:path arrowok="t" o:connecttype="custom" o:connectlocs="173,7;173,0;0,0;0,7" o:connectangles="0,0,0,0"/>
                <o:lock v:ext="edit" aspectratio="t"/>
              </v:shape>
              <v:shape id="Freeform 1583" o:spid="_x0000_s3629" style="position:absolute;left:8075;top:9128;width:212;height:71;rotation:90;visibility:visible;mso-wrap-style:square;v-text-anchor:top" coordsize="22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0LIMYA&#10;AADeAAAADwAAAGRycy9kb3ducmV2LnhtbESPQWvCQBSE7wX/w/IEb3UTpUWiq0ig1UMPrfHi7ZF9&#10;JsHs27i70fjv3UKhx2FmvmFWm8G04kbON5YVpNMEBHFpdcOVgmPx8boA4QOyxtYyKXiQh8169LLC&#10;TNs7/9DtECoRIewzVFCH0GVS+rImg35qO+Lona0zGKJ0ldQO7xFuWjlLkndpsOG4UGNHeU3l5dAb&#10;BW/hq/guBru79n2RnqzJ3e4zV2oyHrZLEIGG8B/+a++1gvl8lqbweydeAb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0LIMYAAADeAAAADwAAAAAAAAAAAAAAAACYAgAAZHJz&#10;L2Rvd25yZXYueG1sUEsFBgAAAAAEAAQA9QAAAIsDAAAAAA==&#10;" path="m223,l,,,65,17,75r192,l223,65,223,e" filled="f" strokeweight=".12pt">
                <v:path arrowok="t" o:connecttype="custom" o:connectlocs="212,0;0,0;0,62;16,71;199,71;212,62;212,0" o:connectangles="0,0,0,0,0,0,0"/>
                <o:lock v:ext="edit" aspectratio="t"/>
              </v:shape>
              <v:shape id="Freeform 1584" o:spid="_x0000_s3630" style="position:absolute;left:8186;top:9187;width:0;height:62;rotation:90;visibility:visible;mso-wrap-style:square;v-text-anchor:top" coordsize="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rW5ccA&#10;AADeAAAADwAAAGRycy9kb3ducmV2LnhtbESPT4vCMBTE78J+h/CEva2pLYhbjSILsop/QNeD3h7N&#10;sy02L6WJWr+9ERY8DjPzG2Y8bU0lbtS40rKCfi8CQZxZXXKu4PA3/xqCcB5ZY2WZFDzIwXTy0Rlj&#10;qu2dd3Tb+1wECLsUFRTe16mULivIoOvZmjh4Z9sY9EE2udQN3gPcVDKOooE0WHJYKLCmn4Kyy/5q&#10;FKy38ao6fMvj4prML5vf9pQN6qVSn912NgLhqfXv8H97oRUkSdyP4XUnXAE5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4K1uXHAAAA3gAAAA8AAAAAAAAAAAAAAAAAmAIAAGRy&#10;cy9kb3ducmV2LnhtbFBLBQYAAAAABAAEAPUAAACMAwAAAAA=&#10;" path="m,l,65e" filled="f" strokeweight=".12pt">
                <v:path arrowok="t" o:connecttype="custom" o:connectlocs="0,0;0,62" o:connectangles="0,0"/>
                <o:lock v:ext="edit" aspectratio="t"/>
              </v:shape>
              <v:shape id="Freeform 1585" o:spid="_x0000_s3631" style="position:absolute;left:8186;top:9082;width:0;height:62;rotation:90;visibility:visible;mso-wrap-style:square;v-text-anchor:top" coordsize="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ZzfscA&#10;AADeAAAADwAAAGRycy9kb3ducmV2LnhtbESPT4vCMBTE78J+h/CEva2pLYhbjSILsop/QNeD3h7N&#10;sy02L6WJWr+9ERY8DjPzG2Y8bU0lbtS40rKCfi8CQZxZXXKu4PA3/xqCcB5ZY2WZFDzIwXTy0Rlj&#10;qu2dd3Tb+1wECLsUFRTe16mULivIoOvZmjh4Z9sY9EE2udQN3gPcVDKOooE0WHJYKLCmn4Kyy/5q&#10;FKy38ao6fMvj4prML5vf9pQN6qVSn912NgLhqfXv8H97oRUkSdxP4HUnXAE5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Gc37HAAAA3gAAAA8AAAAAAAAAAAAAAAAAmAIAAGRy&#10;cy9kb3ducmV2LnhtbFBLBQYAAAAABAAEAPUAAACMAwAAAAA=&#10;" path="m,l,65e" filled="f" strokeweight=".12pt">
                <v:path arrowok="t" o:connecttype="custom" o:connectlocs="0,0;0,62" o:connectangles="0,0"/>
                <o:lock v:ext="edit" aspectratio="t"/>
              </v:shape>
              <v:shape id="Freeform 1586" o:spid="_x0000_s3632" style="position:absolute;left:8044;top:9159;width:212;height:9;rotation:90;visibility:visible;mso-wrap-style:square;v-text-anchor:top" coordsize="22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qhBsgA&#10;AADeAAAADwAAAGRycy9kb3ducmV2LnhtbESPQWvCQBSE74X+h+UJ3uom0VZJXaWUCtJDwTSIvT2y&#10;zyQk+zbsrpr++26h0OMwM98w6+1oenEl51vLCtJZAoK4srrlWkH5uXtYgfABWWNvmRR8k4ft5v5u&#10;jbm2Nz7QtQi1iBD2OSpoQhhyKX3VkEE/swNx9M7WGQxRulpqh7cIN73MkuRJGmw5LjQ40GtDVVdc&#10;jALz1i3N1we5LD0+ni5ZWRbvXaLUdDK+PIMINIb/8F97rxXM51m6gN878QrI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qEGyAAAAN4AAAAPAAAAAAAAAAAAAAAAAJgCAABk&#10;cnMvZG93bnJldi54bWxQSwUGAAAAAAQABAD1AAAAjQMAAAAA&#10;" path="m,l3,r,3l7,3r,2l12,5r,2l22,7r,3l36,10r,-3l46,7r,-2l51,5r,-2l55,3,55,r3,l65,3,75,5r9,2l94,7r9,3l123,10r9,-3l142,7r9,-2l159,3,168,r3,l171,3r4,l175,5r5,l180,7r10,l190,10r14,l204,7r10,l214,5r5,l219,3r4,l223,e" filled="f" strokeweight=".12pt">
                <v:path arrowok="t" o:connecttype="custom" o:connectlocs="0,0;3,0;3,3;7,3;7,5;11,5;11,6;21,6;21,9;34,9;34,6;44,6;44,5;48,5;48,3;52,3;52,0;55,0;62,3;71,5;80,6;89,6;98,9;117,9;125,6;135,6;144,5;151,3;160,0;163,0;163,3;166,3;166,5;171,5;171,6;181,6;181,9;194,9;194,6;203,6;203,5;208,5;208,3;212,3;212,0" o:connectangles="0,0,0,0,0,0,0,0,0,0,0,0,0,0,0,0,0,0,0,0,0,0,0,0,0,0,0,0,0,0,0,0,0,0,0,0,0,0,0,0,0,0,0,0,0"/>
                <o:lock v:ext="edit" aspectratio="t"/>
              </v:shape>
              <v:shape id="Freeform 1587" o:spid="_x0000_s3633" style="position:absolute;left:8517;top:9207;width:13;height:114;rotation:90;visibility:visible;mso-wrap-style:square;v-text-anchor:top" coordsize="14,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JlhcYA&#10;AADeAAAADwAAAGRycy9kb3ducmV2LnhtbESPQWvCQBSE70L/w/IKvelGRSnRVaS0NAcv2lx6e82+&#10;ZIPZt2F3a9J/3xUEj8PMfMNs96PtxJV8aB0rmM8yEMSV0y03Csqvj+kriBCRNXaOScEfBdjvniZb&#10;zLUb+ETXc2xEgnDIUYGJsc+lDJUhi2HmeuLk1c5bjEn6RmqPQ4LbTi6ybC0ttpwWDPb0Zqi6nH+t&#10;Ajqyb4/vh9oMha7jd1H+fBalUi/P42EDItIYH+F7u9AKlsvFfAW3O+kKyN0/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zJlhcYAAADeAAAADwAAAAAAAAAAAAAAAACYAgAAZHJz&#10;L2Rvd25yZXYueG1sUEsFBgAAAAAEAAQA9QAAAIsDAAAAAA==&#10;" path="m,120r14,-9l14,10,,e" filled="f" strokeweight=".12pt">
                <v:path arrowok="t" o:connecttype="custom" o:connectlocs="0,114;13,105;13,10;0,0" o:connectangles="0,0,0,0"/>
                <o:lock v:ext="edit" aspectratio="t"/>
              </v:shape>
              <v:shape id="Freeform 1588" o:spid="_x0000_s3634" style="position:absolute;left:8424;top:9101;width:199;height:114;rotation:90;visibility:visible;mso-wrap-style:square;v-text-anchor:top" coordsize="209,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jKMcYA&#10;AADeAAAADwAAAGRycy9kb3ducmV2LnhtbESPQWuDQBSE74X+h+UFcmvWGAiJzSq2IHgQSpNccnu4&#10;rypx34q7VfPvu4VCj8PMfMOcssX0YqLRdZYVbDcRCOLa6o4bBddL8XIA4Tyyxt4yKXiQgyx9fjph&#10;ou3MnzSdfSMChF2CClrvh0RKV7dk0G3sQBy8Lzsa9EGOjdQjzgFuehlH0V4a7DgstDjQe0v1/fxt&#10;FPBR38oiPlTTXF4+8mKq6vytUmq9WvJXEJ4W/x/+a5dawW4Xb/fweydcAZ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1jKMcYAAADeAAAADwAAAAAAAAAAAAAAAACYAgAAZHJz&#10;L2Rvd25yZXYueG1sUEsFBgAAAAAEAAQA9QAAAIsDAAAAAA==&#10;" path="m15,l,10,,111r15,9l209,120e" filled="f" strokeweight=".12pt">
                <v:path arrowok="t" o:connecttype="custom" o:connectlocs="14,0;0,10;0,105;14,114;199,114" o:connectangles="0,0,0,0,0"/>
                <o:lock v:ext="edit" aspectratio="t"/>
              </v:shape>
              <v:shape id="Freeform 1589" o:spid="_x0000_s3635" style="position:absolute;left:8524;top:9170;width:0;height:96;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F4iscA&#10;AADeAAAADwAAAGRycy9kb3ducmV2LnhtbESP3WoCMRSE7wu+QziCdzWr0ipbo4it6FWLPw9w3Jxm&#10;t92cLEl01z69KRR6OczMN8x82dlaXMmHyrGC0TADQVw4XbFRcDpuHmcgQkTWWDsmBTcKsFz0HuaY&#10;a9fynq6HaESCcMhRQRljk0sZipIshqFriJP36bzFmKQ3UntsE9zWcpxlz9JixWmhxIbWJRXfh4tV&#10;UOujuW332dvru519nc3P+emj9UoN+t3qBUSkLv6H/9o7rWAyGY+m8HsnXQ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xeIrHAAAA3gAAAA8AAAAAAAAAAAAAAAAAmAIAAGRy&#10;cy9kb3ducmV2LnhtbFBLBQYAAAAABAAEAPUAAACMAwAAAAA=&#10;" path="m,101l,e" filled="f" strokeweight=".12pt">
                <v:path arrowok="t" o:connecttype="custom" o:connectlocs="0,96;0,0" o:connectangles="0,0"/>
                <o:lock v:ext="edit" aspectratio="t"/>
              </v:shape>
              <v:shape id="Freeform 1590" o:spid="_x0000_s3636" style="position:absolute;left:8524;top:9063;width:0;height:96;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7s+MMA&#10;AADeAAAADwAAAGRycy9kb3ducmV2LnhtbERPzWoCMRC+C75DGKE3zaq0yGoUsZX2ZFH7AONmzK5u&#10;JksS3bVP3xyEHj++/8Wqs7W4kw+VYwXjUQaCuHC6YqPg57gdzkCEiKyxdkwKHhRgtez3Fphr1/Ke&#10;7odoRArhkKOCMsYmlzIUJVkMI9cQJ+7svMWYoDdSe2xTuK3lJMvepMWKU0OJDW1KKq6Hm1VQ66N5&#10;fO6zj/ednV1O5vf0+t16pV4G3XoOIlIX/8VP95dWMJ1OxmlvupOu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e7s+MMAAADeAAAADwAAAAAAAAAAAAAAAACYAgAAZHJzL2Rv&#10;d25yZXYueG1sUEsFBgAAAAAEAAQA9QAAAIgDAAAAAA==&#10;" path="m,101l,e" filled="f" strokeweight=".12pt">
                <v:path arrowok="t" o:connecttype="custom" o:connectlocs="0,96;0,0" o:connectangles="0,0"/>
                <o:lock v:ext="edit" aspectratio="t"/>
              </v:shape>
              <v:shape id="Freeform 1591" o:spid="_x0000_s3637" style="position:absolute;left:8470;top:9159;width:212;height:9;rotation:90;visibility:visible;mso-wrap-style:square;v-text-anchor:top" coordsize="22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sOmMgA&#10;AADeAAAADwAAAGRycy9kb3ducmV2LnhtbESPQWvCQBSE74X+h+UJ3uomEVtNXaWUCtJDwTSIvT2y&#10;zyQk+zbsrpr++26h0OMwM98w6+1oenEl51vLCtJZAoK4srrlWkH5uXtYgvABWWNvmRR8k4ft5v5u&#10;jbm2Nz7QtQi1iBD2OSpoQhhyKX3VkEE/swNx9M7WGQxRulpqh7cIN73MkuRRGmw5LjQ40GtDVVdc&#10;jALz1j2Zrw9yWXpcnC5ZWRbvXaLUdDK+PIMINIb/8F97rxXM51m6gt878QrI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yw6YyAAAAN4AAAAPAAAAAAAAAAAAAAAAAJgCAABk&#10;cnMvZG93bnJldi54bWxQSwUGAAAAAAQABAD1AAAAjQMAAAAA&#10;" path="m223,10l221,8r-2,l219,5r-5,l211,3r-7,l204,,187,r,3l178,3r,2l173,5r,3l168,8r,2l159,8,149,5,139,3r-9,l120,,101,,94,3,84,3,75,5,65,8,55,10r,-2l51,8r,-3l46,5,43,3r-7,l36,,19,r,3l12,3,10,5,5,5r,3l,8r,2e" filled="f" strokeweight=".12pt">
                <v:path arrowok="t" o:connecttype="custom" o:connectlocs="212,9;210,7;208,7;208,5;203,5;201,3;194,3;194,0;178,0;178,3;169,3;169,5;164,5;164,7;160,7;160,9;151,7;142,5;132,3;124,3;114,0;96,0;89,3;80,3;71,5;62,7;52,9;52,7;48,7;48,5;44,5;41,3;34,3;34,0;18,0;18,3;11,3;10,5;5,5;5,7;0,7;0,9" o:connectangles="0,0,0,0,0,0,0,0,0,0,0,0,0,0,0,0,0,0,0,0,0,0,0,0,0,0,0,0,0,0,0,0,0,0,0,0,0,0,0,0,0,0"/>
                <o:lock v:ext="edit" aspectratio="t"/>
              </v:shape>
              <v:shape id="Freeform 1592" o:spid="_x0000_s3638" style="position:absolute;left:8365;top:9159;width:212;height:9;rotation:90;visibility:visible;mso-wrap-style:square;v-text-anchor:top" coordsize="2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lyDsgA&#10;AADeAAAADwAAAGRycy9kb3ducmV2LnhtbESPzWrCQBSF94LvMFyhG2kmRiptzCitrVAoVEzduLtk&#10;rkkwcydkJpr26TsLweXh/PFl68E04kKdqy0rmEUxCOLC6ppLBYef7eMzCOeRNTaWScEvOVivxqMM&#10;U22vvKdL7ksRRtilqKDyvk2ldEVFBl1kW+LgnWxn0AfZlVJ3eA3jppFJHC+kwZrDQ4UtbSoqznlv&#10;FLyY2bH/2r1PP+Rml/d/26e343er1MNkeF2C8DT4e/jW/tQK5vMkCQABJ6CAX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yXIOyAAAAN4AAAAPAAAAAAAAAAAAAAAAAJgCAABk&#10;cnMvZG93bnJldi54bWxQSwUGAAAAAAQABAD1AAAAjQMAAAAA&#10;" path="m,l,2r5,l5,5r5,l10,7r7,l19,9r17,l39,7r7,l46,5r5,l51,2r4,l55,,65,2,75,5r9,2l94,7r7,2l120,9,130,7r9,l149,5,159,2,168,r,2l173,2r,3l178,5r,2l185,7r2,2l204,9r,-2l214,7r,-2l219,5r,-3l221,2,223,e" filled="f" strokeweight=".12pt">
                <v:path arrowok="t" o:connecttype="custom" o:connectlocs="0,0;0,2;5,2;5,5;10,5;10,7;16,7;18,9;34,9;37,7;44,7;44,5;48,5;48,2;52,2;52,0;62,2;71,5;80,7;89,7;96,9;114,9;124,7;132,7;142,5;151,2;160,0;160,2;164,2;164,5;169,5;169,7;176,7;178,9;194,9;194,7;203,7;203,5;208,5;208,2;210,2;212,0" o:connectangles="0,0,0,0,0,0,0,0,0,0,0,0,0,0,0,0,0,0,0,0,0,0,0,0,0,0,0,0,0,0,0,0,0,0,0,0,0,0,0,0,0,0"/>
                <o:lock v:ext="edit" aspectratio="t"/>
              </v:shape>
              <v:shape id="Freeform 1593" o:spid="_x0000_s3639" style="position:absolute;left:8266;top:9062;width:0;height:84;rotation:90;visibility:visible;mso-wrap-style:square;v-text-anchor:top" coordsize="0,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vUjsYA&#10;AADeAAAADwAAAGRycy9kb3ducmV2LnhtbESPQWvCQBSE70L/w/IKvekmEaxEVxGh0ENraQy0x0f2&#10;mQ3Nvg27W03/vVsQPA4z8w2z3o62F2fyoXOsIJ9lIIgbpztuFdTHl+kSRIjIGnvHpOCPAmw3D5M1&#10;ltpd+JPOVWxFgnAoUYGJcSilDI0hi2HmBuLknZy3GJP0rdQeLwlue1lk2UJa7DgtGBxob6j5qX6t&#10;guc6P5g3W3v/Ear3r2ofF7tvrdTT47hbgYg0xnv41n7VCubzosjh/066An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vUjsYAAADeAAAADwAAAAAAAAAAAAAAAACYAgAAZHJz&#10;L2Rvd25yZXYueG1sUEsFBgAAAAAEAAQA9QAAAIsDAAAAAA==&#10;" path="m,l,89e" filled="f" strokeweight=".12pt">
                <v:path arrowok="t" o:connecttype="custom" o:connectlocs="0,0;0,84" o:connectangles="0,0"/>
                <o:lock v:ext="edit" aspectratio="t"/>
              </v:shape>
              <v:shape id="Freeform 1594" o:spid="_x0000_s3640" style="position:absolute;left:8258;top:9054;width:100;height:0;rotation:90;visibility:visible;mso-wrap-style:square;v-text-anchor:top" coordsize="1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zmjMgA&#10;AADeAAAADwAAAGRycy9kb3ducmV2LnhtbESPXUvDMBSG7wf+h3AEb8aW2uE26rIhQkEEcV8wdndo&#10;jk01OSlN3Kq/3gyEXb68Hw/vYtU7K07UhcazgvtxBoK48rrhWsF+V47mIEJE1mg9k4IfCrBa3gwW&#10;WGh/5g2dtrEWaYRDgQpMjG0hZagMOQxj3xIn78N3DmOSXS11h+c07qzMs2wqHTacCAZbejZUfW2/&#10;XYIM1/3s/S2+2sODWQ+P5a89lJ9K3d32T48gIvXxGv5vv2gFk0me53C5k66AX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TOaMyAAAAN4AAAAPAAAAAAAAAAAAAAAAAJgCAABk&#10;cnMvZG93bnJldi54bWxQSwUGAAAAAAQABAD1AAAAjQMAAAAA&#10;" path="m105,l,e" filled="f" strokeweight=".12pt">
                <v:path arrowok="t" o:connecttype="custom" o:connectlocs="100,0;0,0" o:connectangles="0,0"/>
                <o:lock v:ext="edit" aspectratio="t"/>
              </v:shape>
              <v:shape id="Freeform 1595" o:spid="_x0000_s3641" style="position:absolute;left:8303;top:9109;width:9;height:0;rotation:9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Uz8cUA&#10;AADeAAAADwAAAGRycy9kb3ducmV2LnhtbESP3UoDMRSE74W+QziCdzbrLv6wNi3FUhCv7OoDHJPj&#10;ZjE5WfbEdvXpjSB4OczMN8xqM8egjjTJkNjA1bICRWyTG7g38Pqyv7wDJRnZYUhMBr5IYLNenK2w&#10;denEBzp2uVcFwtKiAZ/z2Got1lNEWaaRuHjvaYqYi5x67SY8FXgMuq6qGx1x4LLgcaQHT/aj+4wG&#10;5E1uu8ofwvN1Fgy9/X6y886Yi/N5ew8q05z/w3/tR2egaeq6gd875Qro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TPxxQAAAN4AAAAPAAAAAAAAAAAAAAAAAJgCAABkcnMv&#10;ZG93bnJldi54bWxQSwUGAAAAAAQABAD1AAAAigMAAAAA&#10;" path="m10,l,e" filled="f" strokeweight=".12pt">
                <v:path arrowok="t" o:connecttype="custom" o:connectlocs="9,0;0,0" o:connectangles="0,0"/>
                <o:lock v:ext="edit" aspectratio="t"/>
              </v:shape>
              <v:shape id="Freeform 1596" o:spid="_x0000_s3642" style="position:absolute;left:8288;top:9093;width:0;height:39;rotation:90;visibility:visible;mso-wrap-style:square;v-text-anchor:top" coordsize="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nJqsgA&#10;AADeAAAADwAAAGRycy9kb3ducmV2LnhtbESPQWvCQBSE70L/w/KEXqRujFo0dZUgLRSlhabt/ZF9&#10;JqHZtzG7xvjvXUHocZiZb5jVpje16Kh1lWUFk3EEgji3uuJCwc/329MChPPIGmvLpOBCDjbrh8EK&#10;E23P/EVd5gsRIOwSVFB63yRSurwkg25sG+LgHWxr0AfZFlK3eA5wU8s4ip6lwYrDQokNbUvK/7KT&#10;UTBKP7PXj/n89Iu7oun26fI4WSyVehz26QsIT73/D9/b71rBdBrHM7jdCVdAr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2cmqyAAAAN4AAAAPAAAAAAAAAAAAAAAAAJgCAABk&#10;cnMvZG93bnJldi54bWxQSwUGAAAAAAQABAD1AAAAjQMAAAAA&#10;" path="m,l,41e" filled="f" strokeweight=".12pt">
                <v:path arrowok="t" o:connecttype="custom" o:connectlocs="0,0;0,39" o:connectangles="0,0"/>
                <o:lock v:ext="edit" aspectratio="t"/>
              </v:shape>
              <v:shape id="Freeform 1597" o:spid="_x0000_s3643" style="position:absolute;left:8255;top:9166;width:105;height:0;rotation:90;visibility:visible;mso-wrap-style:square;v-text-anchor:top" coordsize="1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LVv8UA&#10;AADeAAAADwAAAGRycy9kb3ducmV2LnhtbESPW0sDMRSE34X+h3AE32z2okXXpkUEQSg+uG3fD5vj&#10;Jrg52W7iXv69EQQfh5n5htnuZ9eJkYZgPSvI1xkI4sZry62C0/H19gFEiMgaO8+kYKEA+93qaouV&#10;9hN/0FjHViQIhwoVmBj7SsrQGHIY1r4nTt6nHxzGJIdW6gGnBHedLLJsIx1aTgsGe3ox1HzV306B&#10;vTscmnMXj+Pjpaztu1nyKV+Uurmen59ARJrjf/iv/aYVlGVR3MPvnXQF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otW/xQAAAN4AAAAPAAAAAAAAAAAAAAAAAJgCAABkcnMv&#10;ZG93bnJldi54bWxQSwUGAAAAAAQABAD1AAAAigMAAAAA&#10;" path="m110,l,e" filled="f" strokeweight=".12pt">
                <v:path arrowok="t" o:connecttype="custom" o:connectlocs="105,0;0,0" o:connectangles="0,0"/>
                <o:lock v:ext="edit" aspectratio="t"/>
              </v:shape>
              <v:shape id="Freeform 1598" o:spid="_x0000_s3644" style="position:absolute;left:8288;top:9198;width:0;height:39;rotation:90;visibility:visible;mso-wrap-style:square;v-text-anchor:top" coordsize="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fyRscA&#10;AADeAAAADwAAAGRycy9kb3ducmV2LnhtbESPQWvCQBSE7wX/w/IEL6VujCgaXSUUBWmx0Kj3R/Y1&#10;Cc2+TbNrTP+9KxR6HGbmG2a97U0tOmpdZVnBZByBIM6trrhQcD7tXxYgnEfWWFsmBb/kYLsZPK0x&#10;0fbGn9RlvhABwi5BBaX3TSKly0sy6Ma2IQ7el20N+iDbQuoWbwFuahlH0VwarDgslNjQa0n5d3Y1&#10;Cp7Tj2x3nM2uF3wrmu49Xf5MFkulRsM+XYHw1Pv/8F/7oBVMp3E8h8edcAXk5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H8kbHAAAA3gAAAA8AAAAAAAAAAAAAAAAAmAIAAGRy&#10;cy9kb3ducmV2LnhtbFBLBQYAAAAABAAEAPUAAACMAwAAAAA=&#10;" path="m,l,41e" filled="f" strokeweight=".12pt">
                <v:path arrowok="t" o:connecttype="custom" o:connectlocs="0,0;0,39" o:connectangles="0,0"/>
                <o:lock v:ext="edit" aspectratio="t"/>
              </v:shape>
              <v:shape id="Freeform 1599" o:spid="_x0000_s3645" style="position:absolute;left:8254;top:9272;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qjasMA&#10;AADeAAAADwAAAGRycy9kb3ducmV2LnhtbESPQYvCMBSE7wv+h/AWvK2pLah0jSKC4NW4l709mmeb&#10;tXnpNlHbf2+EhT0OM/MNs94OrhV36oP1rGA+y0AQV95YrhV8nQ8fKxAhIhtsPZOCkQJsN5O3NZbG&#10;P/hEdx1rkSAcSlTQxNiVUoaqIYdh5jvi5F187zAm2dfS9PhIcNfKPMsW0qHltNBgR/uGqqu+OQWn&#10;4mcgi1rr3+/rYTevR7J6VGr6Puw+QUQa4n/4r300Cooiz5fwupOu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bqjasMAAADeAAAADwAAAAAAAAAAAAAAAACYAgAAZHJzL2Rv&#10;d25yZXYueG1sUEsFBgAAAAAEAAQA9QAAAIgDAAAAAA==&#10;" path="m113,l,e" filled="f" strokeweight=".12pt">
                <v:path arrowok="t" o:connecttype="custom" o:connectlocs="107,0;0,0" o:connectangles="0,0"/>
                <o:lock v:ext="edit" aspectratio="t"/>
              </v:shape>
              <v:shape id="Freeform 1600" o:spid="_x0000_s3646" style="position:absolute;left:8266;top:9185;width:0;height:84;rotation:90;visibility:visible;mso-wrap-style:square;v-text-anchor:top" coordsize="0,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9E8MA&#10;AADeAAAADwAAAGRycy9kb3ducmV2LnhtbERPz2vCMBS+C/4P4QneNLWCjs60iDDYYW5YC9vx0bw1&#10;Zc1LSTLt/vvlMNjx4/t9qCY7iBv50DtWsFlnIIhbp3vuFDTXp9UDiBCRNQ6OScEPBajK+eyAhXZ3&#10;vtCtjp1IIRwKVGBiHAspQ2vIYli7kThxn85bjAn6TmqP9xRuB5ln2U5a7Dk1GBzpZKj9qr+tgn2z&#10;eTUvtvH+LdTn9/oUd8cPrdRyMR0fQUSa4r/4z/2sFWy3eZ72pjvpCsj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F9E8MAAADeAAAADwAAAAAAAAAAAAAAAACYAgAAZHJzL2Rv&#10;d25yZXYueG1sUEsFBgAAAAAEAAQA9QAAAIgDAAAAAA==&#10;" path="m,89l,e" filled="f" strokeweight=".12pt">
                <v:path arrowok="t" o:connecttype="custom" o:connectlocs="0,84;0,0" o:connectangles="0,0"/>
                <o:lock v:ext="edit" aspectratio="t"/>
              </v:shape>
              <v:shape id="Freeform 1601" o:spid="_x0000_s3647" style="position:absolute;left:8592;top:9216;width:30;height:52;rotation:90;visibility:visible;mso-wrap-style:square;v-text-anchor:top" coordsize="3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gkbFscA&#10;AADeAAAADwAAAGRycy9kb3ducmV2LnhtbESP3WrCQBSE7wu+w3KE3tWNEdsaXUMQCr2QUn8e4DR7&#10;TEKyZ0N2axKfvisIvRxm5htmkw6mEVfqXGVZwXwWgSDOra64UHA+fby8g3AeWWNjmRSM5CDdTp42&#10;mGjb84GuR1+IAGGXoILS+zaR0uUlGXQz2xIH72I7gz7IrpC6wz7ATSPjKHqVBisOCyW2tCspr4+/&#10;RkE7vt2+60tWS7P8qfdfxd7pQ67U83TI1iA8Df4//Gh/agWLRRyv4H4nXA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4JGxbHAAAA3gAAAA8AAAAAAAAAAAAAAAAAmAIAAGRy&#10;cy9kb3ducmV2LnhtbFBLBQYAAAAABAAEAPUAAACMAwAAAAA=&#10;" path="m31,55l,55,,e" filled="f" strokeweight=".12pt">
                <v:path arrowok="t" o:connecttype="custom" o:connectlocs="30,52;0,52;0,0" o:connectangles="0,0,0"/>
                <o:lock v:ext="edit" aspectratio="t"/>
              </v:shape>
              <v:shape id="Freeform 1602" o:spid="_x0000_s3648" style="position:absolute;left:8576;top:9223;width:9;height:0;rotation:9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47W8QA&#10;AADeAAAADwAAAGRycy9kb3ducmV2LnhtbESP20oDMRCG74W+Q5iCdzZrFw9sm5ZSEcQru/UBxmS6&#10;WUwmy05sV5/eXAhe/vwnvvV2ikGdaZQ+sYHbRQWK2CbXc2fg/fh88whKMrLDkJgMfJPAdjO7WmPj&#10;0oUPdG5zp8oIS4MGfM5Do7VYTxFlkQbi4p3SGDEXOXbajXgp4zHoZVXd64g9lwePA+092c/2KxqQ&#10;D3loK38Ib3dZMHT259VOT8Zcz6fdClSmKf+H/9ovzkBdL+sCUHAKCu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OO1vEAAAA3gAAAA8AAAAAAAAAAAAAAAAAmAIAAGRycy9k&#10;b3ducmV2LnhtbFBLBQYAAAAABAAEAPUAAACJAwAAAAA=&#10;" path="m10,l,e" filled="f" strokeweight=".12pt">
                <v:path arrowok="t" o:connecttype="custom" o:connectlocs="9,0;0,0" o:connectangles="0,0"/>
                <o:lock v:ext="edit" aspectratio="t"/>
              </v:shape>
              <v:shape id="Freeform 1603" o:spid="_x0000_s3649" style="position:absolute;left:8611;top:9187;width:0;height:61;rotation:90;visibility:visible;mso-wrap-style:square;v-text-anchor:top" coordsize="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N4/cUA&#10;AADeAAAADwAAAGRycy9kb3ducmV2LnhtbESPS2vDMBCE74X8B7GF3mo5sXGMGyWEQKGXFPKg58Va&#10;P6i1EpaSOP++ChRyHGbmG2a1mcwgrjT63rKCeZKCIK6t7rlVcD59vpcgfEDWOFgmBXfysFnPXlZY&#10;aXvjA12PoRURwr5CBV0IrpLS1x0Z9Il1xNFr7GgwRDm2Uo94i3AzyEWaFtJgz3GhQ0e7jurf48Uo&#10;aNz+nn/n7Y+3O15qonJbuFKpt9dp+wEi0BSe4f/2l1aQZYtsDo878Qr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M3j9xQAAAN4AAAAPAAAAAAAAAAAAAAAAAJgCAABkcnMv&#10;ZG93bnJldi54bWxQSwUGAAAAAAQABAD1AAAAigMAAAAA&#10;" path="m,l,64e" filled="f" strokeweight=".12pt">
                <v:path arrowok="t" o:connecttype="custom" o:connectlocs="0,0;0,61" o:connectangles="0,0"/>
                <o:lock v:ext="edit" aspectratio="t"/>
              </v:shape>
              <v:shape id="Freeform 1604" o:spid="_x0000_s3650" style="position:absolute;left:8528;top:9166;width:105;height:0;rotation:90;visibility:visible;mso-wrap-style:square;v-text-anchor:top" coordsize="1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LbFsUA&#10;AADeAAAADwAAAGRycy9kb3ducmV2LnhtbESPW0sDMRSE34X+h3CEvtnsRUS3TYsIQqH44FbfD5vT&#10;TXBzst3Evfx7Iwg+DjPzDbM7zK4TIw3BelaQbzIQxI3XllsFH+fXu0cQISJr7DyTgoUCHParmx1W&#10;2k/8TmMdW5EgHCpUYGLsKylDY8hh2PieOHkXPziMSQ6t1ANOCe46WWTZg3RoOS0Y7OnFUPNVfzsF&#10;9v50aj67eB6frmVt38yST/mi1Pp2ft6CiDTH//Bf+6gVlGVRFvB7J10Buf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8ktsWxQAAAN4AAAAPAAAAAAAAAAAAAAAAAJgCAABkcnMv&#10;ZG93bnJldi54bWxQSwUGAAAAAAQABAD1AAAAigMAAAAA&#10;" path="m110,l,e" filled="f" strokeweight=".12pt">
                <v:path arrowok="t" o:connecttype="custom" o:connectlocs="105,0;0,0" o:connectangles="0,0"/>
                <o:lock v:ext="edit" aspectratio="t"/>
              </v:shape>
              <v:shape id="Freeform 1605" o:spid="_x0000_s3651" style="position:absolute;left:8611;top:9082;width:0;height:61;rotation:90;visibility:visible;mso-wrap-style:square;v-text-anchor:top" coordsize="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DEcQA&#10;AADeAAAADwAAAGRycy9kb3ducmV2LnhtbESPT2vCQBTE7wW/w/IEb3WjCRpSVxGh0EsL2uL5kX0m&#10;odm3S3bNn2/vFgoeh5n5DbM7jKYVPXW+saxgtUxAEJdWN1wp+Pl+f81B+ICssbVMCibycNjPXnZY&#10;aDvwmfpLqESEsC9QQR2CK6T0ZU0G/dI64ujdbGcwRNlVUnc4RLhp5TpJNtJgw3GhRkenmsrfy90o&#10;uLnPKfvKqqu3J95qovy4cblSi/l4fAMRaAzP8H/7QytI03Wawt+deAXk/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qtQxHEAAAA3gAAAA8AAAAAAAAAAAAAAAAAmAIAAGRycy9k&#10;b3ducmV2LnhtbFBLBQYAAAAABAAEAPUAAACJAwAAAAA=&#10;" path="m,l,64e" filled="f" strokeweight=".12pt">
                <v:path arrowok="t" o:connecttype="custom" o:connectlocs="0,0;0,61" o:connectangles="0,0"/>
                <o:lock v:ext="edit" aspectratio="t"/>
              </v:shape>
              <v:shape id="Freeform 1606" o:spid="_x0000_s3652" style="position:absolute;left:8561;top:9093;width:40;height:0;rotation:90;visibility:visible;mso-wrap-style:square;v-text-anchor:top" coordsize="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1d/cQA&#10;AADeAAAADwAAAGRycy9kb3ducmV2LnhtbESP0YrCMBRE3wX/IVzBN021olKNoruIgrCw1g+4NNe2&#10;2NyUJtru328EwcdhZs4w621nKvGkxpWWFUzGEQjizOqScwXX9DBagnAeWWNlmRT8kYPtpt9bY6Jt&#10;y7/0vPhcBAi7BBUU3teJlC4ryKAb25o4eDfbGPRBNrnUDbYBbio5jaK5NFhyWCiwpq+CsvvlYRT8&#10;nPU9Pi061rp97I9Hl347mSo1HHS7FQhPnf+E3+2TVhDH03gGrzvhCs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9Xf3EAAAA3gAAAA8AAAAAAAAAAAAAAAAAmAIAAGRycy9k&#10;b3ducmV2LnhtbFBLBQYAAAAABAAEAPUAAACJAwAAAAA=&#10;" path="m43,l,e" filled="f" strokeweight=".12pt">
                <v:path arrowok="t" o:connecttype="custom" o:connectlocs="40,0;0,0" o:connectangles="0,0"/>
                <o:lock v:ext="edit" aspectratio="t"/>
              </v:shape>
              <v:shape id="Freeform 1607" o:spid="_x0000_s3653" style="position:absolute;left:8607;top:9078;width:0;height:52;rotation:90;visibility:visible;mso-wrap-style:square;v-text-anchor:top" coordsize="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wHE8gA&#10;AADeAAAADwAAAGRycy9kb3ducmV2LnhtbESPQWvCQBSE74X+h+UVeil1Y4JWUlfRilQQC9Ueenxk&#10;X5Ng9u2aXTX++64geBxm5htmPO1MI07U+tqygn4vAUFcWF1zqeBnt3wdgfABWWNjmRRcyMN08vgw&#10;xlzbM3/TaRtKESHsc1RQheByKX1RkUHfs444en+2NRiibEupWzxHuGlkmiRDabDmuFCho4+Kiv32&#10;aBQsF27zdvi8/K5H+mvj5n2/e0m9Us9P3ewdRKAu3MO39koryLI0G8D1TrwCcv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fAcTyAAAAN4AAAAPAAAAAAAAAAAAAAAAAJgCAABk&#10;cnMvZG93bnJldi54bWxQSwUGAAAAAAQABAD1AAAAjQMAAAAA&#10;" path="m,l,55e" filled="f" strokeweight=".12pt">
                <v:path arrowok="t" o:connecttype="custom" o:connectlocs="0,0;0,52" o:connectangles="0,0"/>
                <o:lock v:ext="edit" aspectratio="t"/>
              </v:shape>
              <v:shape id="Freeform 1608" o:spid="_x0000_s3654" style="position:absolute;left:20215;top:8539;width:72;height:0;rotation:90;visibility:visible;mso-wrap-style:square;v-text-anchor:top" coordsize="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wsMcA&#10;AADeAAAADwAAAGRycy9kb3ducmV2LnhtbESP3WrCQBSE7wXfYTlC73RTQ0NJXaUohZKC0vSHXh6y&#10;p9nQ7NmQ3Wj69q4geDnMzDfMajPaVhyp941jBfeLBARx5XTDtYLPj5f5IwgfkDW2jknBP3nYrKeT&#10;FebanfidjmWoRYSwz1GBCaHLpfSVIYt+4Tri6P263mKIsq+l7vEU4baVyyTJpMWG44LBjraGqr9y&#10;sJFSWKTie8yGw84UX+Xb/kc/DErdzcbnJxCBxnALX9uvWkGaLtMMLnfiFZDr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8LDHAAAA3gAAAA8AAAAAAAAAAAAAAAAAmAIAAGRy&#10;cy9kb3ducmV2LnhtbFBLBQYAAAAABAAEAPUAAACMAwAAAAA=&#10;" path="m76,l,e" filled="f" strokecolor="#871800" strokeweight=".12pt">
                <v:path arrowok="t" o:connecttype="custom" o:connectlocs="72,0;0,0" o:connectangles="0,0"/>
                <o:lock v:ext="edit" aspectratio="t"/>
              </v:shape>
              <v:shape id="Freeform 1609" o:spid="_x0000_s3655" style="position:absolute;left:20212;top:8464;width:74;height:3;rotation:90;visibility:visible;mso-wrap-style:square;v-text-anchor:top" coordsize="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WHpMIA&#10;AADeAAAADwAAAGRycy9kb3ducmV2LnhtbESPT4vCMBTE7wt+h/AEb2tqC1a6RlkEoVf/gd4ezdum&#10;bPNSmqj12xtB8DjMzG+Y5XqwrbhR7xvHCmbTBARx5XTDtYLjYfu9AOEDssbWMSl4kIf1avS1xEK7&#10;O+/otg+1iBD2BSowIXSFlL4yZNFPXUccvT/XWwxR9rXUPd4j3LYyTZK5tNhwXDDY0cZQ9b+/WgV5&#10;Z07nJMeLp11zsGVezlN2Sk3Gw+8PiEBD+ITf7VIryLI0y+F1J14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tYekwgAAAN4AAAAPAAAAAAAAAAAAAAAAAJgCAABkcnMvZG93&#10;bnJldi54bWxQSwUGAAAAAAQABAD1AAAAhwMAAAAA&#10;" path="m77,l,4e" filled="f" strokecolor="#871800" strokeweight=".12pt">
                <v:path arrowok="t" o:connecttype="custom" o:connectlocs="74,0;0,3" o:connectangles="0,0"/>
                <o:lock v:ext="edit" aspectratio="t"/>
              </v:shape>
              <v:shape id="Freeform 1610" o:spid="_x0000_s3656" style="position:absolute;left:20210;top:8391;width:68;height:8;rotation:90;visibility:visible;mso-wrap-style:square;v-text-anchor:top" coordsize="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UhWMYA&#10;AADeAAAADwAAAGRycy9kb3ducmV2LnhtbERPTWvCQBC9C/6HZYReSt1oarExGykFoS2IGIV6HLNj&#10;EszOhuw2pv++eyh4fLzvdD2YRvTUudqygtk0AkFcWF1zqeB42DwtQTiPrLGxTAp+ycE6G49STLS9&#10;8Z763JcihLBLUEHlfZtI6YqKDLqpbYkDd7GdQR9gV0rd4S2Em0bOo+hFGqw5NFTY0ntFxTX/MQqK&#10;6GvbvC5O/e67/jyfT8/542aZK/UwGd5WIDwN/i7+d39oBXE8j8PecCdc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UhWMYAAADeAAAADwAAAAAAAAAAAAAAAACYAgAAZHJz&#10;L2Rvd25yZXYueG1sUEsFBgAAAAAEAAQA9QAAAIsDAAAAAA==&#10;" path="m72,l,8e" filled="f" strokecolor="#871800" strokeweight=".12pt">
                <v:path arrowok="t" o:connecttype="custom" o:connectlocs="68,0;0,8" o:connectangles="0,0"/>
                <o:lock v:ext="edit" aspectratio="t"/>
              </v:shape>
              <v:shape id="Freeform 1611" o:spid="_x0000_s3657" style="position:absolute;left:20199;top:8321;width:73;height:8;rotation:90;visibility:visible;mso-wrap-style:square;v-text-anchor:top" coordsize="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rIbcYA&#10;AADeAAAADwAAAGRycy9kb3ducmV2LnhtbESPUWvCQBCE3wv9D8cKfasXDbQ1ekorFEUoWOsPWHNr&#10;EszupbkzSf+9Vyj0cZiZb5jFauBaddT6yomByTgBRZI7W0lh4Pj1/vgCygcUi7UTMvBDHlbL+7sF&#10;Ztb18kndIRQqQsRnaKAMocm09nlJjH7sGpLonV3LGKJsC21b7COcaz1NkifNWElcKLGhdUn55XBl&#10;A/v+bfN96rjh6wcm+936NEF+NuZhNLzOQQUawn/4r721BtJ0ms7g9068Anp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rIbcYAAADeAAAADwAAAAAAAAAAAAAAAACYAgAAZHJz&#10;L2Rvd25yZXYueG1sUEsFBgAAAAAEAAQA9QAAAIsDAAAAAA==&#10;" path="m77,l,9e" filled="f" strokecolor="#871800" strokeweight=".12pt">
                <v:path arrowok="t" o:connecttype="custom" o:connectlocs="73,0;0,8" o:connectangles="0,0"/>
                <o:lock v:ext="edit" aspectratio="t"/>
              </v:shape>
              <v:shape id="Freeform 1612" o:spid="_x0000_s3658" style="position:absolute;left:20191;top:8247;width:70;height:12;rotation:90;visibility:visible;mso-wrap-style:square;v-text-anchor:top" coordsize="7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iML8UA&#10;AADeAAAADwAAAGRycy9kb3ducmV2LnhtbESPTWsCMRCG74X+hzCF3mpWt4isRpFKi4ce6sfB47AZ&#10;dxc3kzQZdfvvm0Ohx5f3i2exGlyvbhRT59nAeFSAIq697bgxcDy8v8xAJUG22HsmAz+UYLV8fFhg&#10;Zf2dd3TbS6PyCKcKDbQiodI61S05TCMfiLN39tGhZBkbbSPe87jr9aQoptphx/mhxUBvLdWX/dUZ&#10;OEkMoSi38rmJl6/va334WPcbY56fhvUclNAg/+G/9tYaKMvJawbIOBkF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IwvxQAAAN4AAAAPAAAAAAAAAAAAAAAAAJgCAABkcnMv&#10;ZG93bnJldi54bWxQSwUGAAAAAAQABAD1AAAAigMAAAAA&#10;" path="m74,l,12e" filled="f" strokecolor="#871800" strokeweight=".12pt">
                <v:path arrowok="t" o:connecttype="custom" o:connectlocs="70,0;0,12" o:connectangles="0,0"/>
                <o:lock v:ext="edit" aspectratio="t"/>
              </v:shape>
              <v:shape id="Freeform 1613" o:spid="_x0000_s3659" style="position:absolute;left:20179;top:8178;width:69;height:11;rotation:90;visibility:visible;mso-wrap-style:square;v-text-anchor:top" coordsize="7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i74sYA&#10;AADeAAAADwAAAGRycy9kb3ducmV2LnhtbESPT4vCMBTE78J+h/AWvGlqFVmrUWQX/5zEtV68PZq3&#10;bd3mpTRR67c3guBxmJnfMLNFaypxpcaVlhUM+hEI4szqknMFx3TV+wLhPLLGyjIpuJODxfyjM8NE&#10;2xv/0vXgcxEg7BJUUHhfJ1K6rCCDrm9r4uD92cagD7LJpW7wFuCmknEUjaXBksNCgTV9F5T9Hy5G&#10;AZ6X6Wm13Z2zdPKzGW3qmPZyrVT3s11OQXhq/Tv8am+1guEwHg3geSdc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i74sYAAADeAAAADwAAAAAAAAAAAAAAAACYAgAAZHJz&#10;L2Rvd25yZXYueG1sUEsFBgAAAAAEAAQA9QAAAIsDAAAAAA==&#10;" path="m72,l,12e" filled="f" strokecolor="#871800" strokeweight=".12pt">
                <v:path arrowok="t" o:connecttype="custom" o:connectlocs="69,0;0,11" o:connectangles="0,0"/>
                <o:lock v:ext="edit" aspectratio="t"/>
              </v:shape>
              <v:shape id="Freeform 1614" o:spid="_x0000_s3660" style="position:absolute;left:20157;top:8019;width:39;height:11;rotation:90;visibility:visible;mso-wrap-style:square;v-text-anchor:top" coordsize="4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naS8UA&#10;AADeAAAADwAAAGRycy9kb3ducmV2LnhtbESP0WoCMRRE3wv+Q7iCbzVr3JayNUopCqIi1PoB183t&#10;ZnFzs2yirn/fFIQ+DjNzhpkteteIK3Wh9qxhMs5AEJfe1FxpOH6vnt9AhIhssPFMGu4UYDEfPM2w&#10;MP7GX3Q9xEokCIcCNdgY20LKUFpyGMa+JU7ej+8cxiS7SpoObwnuGqmy7FU6rDktWGzp01J5Plyc&#10;hrV92W7znE6boHb7Br1bZkppPRr2H+8gIvXxP/xor42G6VTlCv7upCsg5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CdpLxQAAAN4AAAAPAAAAAAAAAAAAAAAAAJgCAABkcnMv&#10;ZG93bnJldi54bWxQSwUGAAAAAAQABAD1AAAAigMAAAAA&#10;" path="m41,l,12e" filled="f" strokecolor="#871800" strokeweight=".12pt">
                <v:path arrowok="t" o:connecttype="custom" o:connectlocs="39,0;0,11" o:connectangles="0,0"/>
                <o:lock v:ext="edit" aspectratio="t"/>
              </v:shape>
              <v:shape id="Freeform 1615" o:spid="_x0000_s3661" style="position:absolute;left:20130;top:7963;width:64;height:20;rotation:90;visibility:visible;mso-wrap-style:square;v-text-anchor:top" coordsize="6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IJ/cYA&#10;AADeAAAADwAAAGRycy9kb3ducmV2LnhtbESPzWrDMBCE74W8g9hALyWRY4fQuFFCMC300EuTQK+L&#10;tbVNrJWRVP/k6aNCocdhZr5hdofRtKIn5xvLClbLBARxaXXDlYLL+W3xDMIHZI2tZVIwkYfDfvaw&#10;w1zbgT+pP4VKRAj7HBXUIXS5lL6syaBf2o44et/WGQxRukpqh0OEm1amSbKRBhuOCzV2VNRUXk8/&#10;RkGHYc2TfapWt4/X1G3ZFF+ZUepxPh5fQAQaw3/4r/2uFWRZus7g906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oIJ/cYAAADeAAAADwAAAAAAAAAAAAAAAACYAgAAZHJz&#10;L2Rvd25yZXYueG1sUEsFBgAAAAAEAAQA9QAAAIsDAAAAAA==&#10;" path="m67,l,21e" filled="f" strokecolor="#871800" strokeweight=".12pt">
                <v:path arrowok="t" o:connecttype="custom" o:connectlocs="64,0;0,20" o:connectangles="0,0"/>
                <o:lock v:ext="edit" aspectratio="t"/>
              </v:shape>
              <v:shape id="Freeform 1616" o:spid="_x0000_s3662" style="position:absolute;left:20091;top:7811;width:38;height:16;rotation:90;visibility:visible;mso-wrap-style:square;v-text-anchor:top" coordsize="4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Dm8gA&#10;AADeAAAADwAAAGRycy9kb3ducmV2LnhtbESPQWvCQBSE7wX/w/IEL6VuqqISXaUULR5U1JaeH9ln&#10;Epp9u2TXmPz7rlDocZiZb5jlujWVaKj2pWUFr8MEBHFmdcm5gq/P7cschA/IGivLpKAjD+tV72mJ&#10;qbZ3PlNzCbmIEPYpKihCcKmUPivIoB9aRxy9q60NhijrXOoa7xFuKjlKkqk0WHJcKNDRe0HZz+Vm&#10;FJTfrjufdqftremqg5vPnjcf+6NSg377tgARqA3/4b/2TisYj0eTCTzuxCs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o0ObyAAAAN4AAAAPAAAAAAAAAAAAAAAAAJgCAABk&#10;cnMvZG93bnJldi54bWxQSwUGAAAAAAQABAD1AAAAjQMAAAAA&#10;" path="m41,l,17e" filled="f" strokecolor="#871800" strokeweight=".12pt">
                <v:path arrowok="t" o:connecttype="custom" o:connectlocs="38,0;0,16" o:connectangles="0,0"/>
                <o:lock v:ext="edit" aspectratio="t"/>
              </v:shape>
              <v:shape id="Freeform 1617" o:spid="_x0000_s3663" style="position:absolute;left:20055;top:7753;width:66;height:28;rotation:90;visibility:visible;mso-wrap-style:square;v-text-anchor:top" coordsize="6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DCYsgA&#10;AADeAAAADwAAAGRycy9kb3ducmV2LnhtbESPzW7CMBCE70h9B2srcQOH0PITMIgiVe0NCPTQ2ype&#10;kjTxOooNpG+PkSr1OJqZbzTLdWdqcaXWlZYVjIYRCOLM6pJzBafj+2AGwnlkjbVlUvBLDtarp94S&#10;E21vfKBr6nMRIOwSVFB43yRSuqwgg25oG+LgnW1r0AfZ5lK3eAtwU8s4iibSYMlhocCGtgVlVXox&#10;Ct4qE0/MfPNRpdnXdjc9fE/3P41S/eduswDhqfP/4b/2p1YwHscvr/C4E66AXN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gMJiyAAAAN4AAAAPAAAAAAAAAAAAAAAAAJgCAABk&#10;cnMvZG93bnJldi54bWxQSwUGAAAAAAQABAD1AAAAjQMAAAAA&#10;" path="m69,l,29e" filled="f" strokecolor="#871800" strokeweight=".12pt">
                <v:path arrowok="t" o:connecttype="custom" o:connectlocs="66,0;0,28" o:connectangles="0,0"/>
                <o:lock v:ext="edit" aspectratio="t"/>
              </v:shape>
              <v:shape id="Freeform 1618" o:spid="_x0000_s3664" style="position:absolute;left:20024;top:7685;width:67;height:31;rotation:90;visibility:visible;mso-wrap-style:square;v-text-anchor:top" coordsize="7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VXKMUA&#10;AADeAAAADwAAAGRycy9kb3ducmV2LnhtbESPQWvCQBSE70L/w/IKvemmKqHEbKQVbL0UNG3vz+wz&#10;G5p9G7LbGP99VxA8DjPzDZOvR9uKgXrfOFbwPEtAEFdON1wr+P7aTl9A+ICssXVMCi7kYV08THLM&#10;tDvzgYYy1CJC2GeowITQZVL6ypBFP3MdcfROrrcYouxrqXs8R7ht5TxJUmmx4bhgsKONoeq3/LMK&#10;fkw7+P1w/Di696W3bynjZ8pKPT2OrysQgcZwD9/aO61gsZgvU7jeiVdAF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hVcoxQAAAN4AAAAPAAAAAAAAAAAAAAAAAJgCAABkcnMv&#10;ZG93bnJldi54bWxQSwUGAAAAAAQABAD1AAAAigMAAAAA&#10;" path="m70,l,33e" filled="f" strokecolor="#871800" strokeweight=".12pt">
                <v:path arrowok="t" o:connecttype="custom" o:connectlocs="67,0;0,31" o:connectangles="0,0"/>
                <o:lock v:ext="edit" aspectratio="t"/>
              </v:shape>
              <v:shape id="Freeform 1619" o:spid="_x0000_s3665" style="position:absolute;left:19994;top:7619;width:65;height:32;rotation:90;visibility:visible;mso-wrap-style:square;v-text-anchor:top" coordsize="6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YsxcgA&#10;AADeAAAADwAAAGRycy9kb3ducmV2LnhtbESPQWsCMRSE70L/Q3iFXqRm1dLWrVFEEEQEW1sQb4/k&#10;dXdx87JNoq7/3hQEj8PMfMOMp62txYl8qBwr6PcyEMTamYoLBT/fi+d3ECEiG6wdk4ILBZhOHjpj&#10;zI078xedtrEQCcIhRwVljE0uZdAlWQw91xAn79d5izFJX0jj8ZzgtpaDLHuVFitOCyU2NC9JH7ZH&#10;q6AmPcJipvdHv1nu5vvF3+e6u1Lq6bGdfYCI1MZ7+NZeGgXD4eDlDf7vpCsgJ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9izFyAAAAN4AAAAPAAAAAAAAAAAAAAAAAJgCAABk&#10;cnMvZG93bnJldi54bWxQSwUGAAAAAAQABAD1AAAAjQMAAAAA&#10;" path="m69,l,34e" filled="f" strokecolor="#871800" strokeweight=".12pt">
                <v:path arrowok="t" o:connecttype="custom" o:connectlocs="65,0;0,32" o:connectangles="0,0"/>
                <o:lock v:ext="edit" aspectratio="t"/>
              </v:shape>
              <v:shape id="Freeform 1620" o:spid="_x0000_s3666" style="position:absolute;left:19961;top:7552;width:62;height:37;rotation:90;visibility:visible;mso-wrap-style:square;v-text-anchor:top" coordsize="6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1QbcIA&#10;AADeAAAADwAAAGRycy9kb3ducmV2LnhtbERPz2uDMBS+D/o/hDfYbY3VsRbXVKwgdLut7aW3h3lT&#10;WfIiJlP73y+HwY4f3+99sVgjJhp971jBZp2AIG6c7rlVcL3UzzsQPiBrNI5JwZ08FIfVwx5z7Wb+&#10;pOkcWhFD2OeooAthyKX0TUcW/doNxJH7cqPFEOHYSj3iHMOtkWmSvEqLPceGDgeqOmq+zz9WwVHq&#10;atNsnSxnU13r9PbxbmpU6ulxKd9ABFrCv/jPfdIKsix9iXvjnXgF5OE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rVBtwgAAAN4AAAAPAAAAAAAAAAAAAAAAAJgCAABkcnMvZG93&#10;bnJldi54bWxQSwUGAAAAAAQABAD1AAAAhwMAAAAA&#10;" path="m65,l,38e" filled="f" strokecolor="#871800" strokeweight=".12pt">
                <v:path arrowok="t" o:connecttype="custom" o:connectlocs="62,0;0,37" o:connectangles="0,0"/>
                <o:lock v:ext="edit" aspectratio="t"/>
              </v:shape>
              <v:shape id="Freeform 1621" o:spid="_x0000_s3667" style="position:absolute;left:19923;top:7490;width:63;height:37;rotation:90;visibility:visible;mso-wrap-style:square;v-text-anchor:top" coordsize="6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9mcQA&#10;AADeAAAADwAAAGRycy9kb3ducmV2LnhtbESPQWsCMRSE7wX/Q3hCbzW7uljdGkUEQaSXqr0/Nq+b&#10;xc3LmkRd/30jFHocZuYbZrHqbStu5EPjWEE+ykAQV043XCs4HbdvMxAhImtsHZOCBwVYLQcvCyy1&#10;u/MX3Q6xFgnCoUQFJsaulDJUhiyGkeuIk/fjvMWYpK+l9nhPcNvKcZZNpcWG04LBjjaGqvPhahVM&#10;jx0+8GI+WypO7/vdd86Fz5V6HfbrDxCR+vgf/mvvtILJZFzM4XknXQG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vZnEAAAA3gAAAA8AAAAAAAAAAAAAAAAAmAIAAGRycy9k&#10;b3ducmV2LnhtbFBLBQYAAAAABAAEAPUAAACJAwAAAAA=&#10;" path="m67,l,39e" filled="f" strokecolor="#871800" strokeweight=".12pt">
                <v:path arrowok="t" o:connecttype="custom" o:connectlocs="63,0;0,37" o:connectangles="0,0"/>
                <o:lock v:ext="edit" aspectratio="t"/>
              </v:shape>
              <v:shape id="Freeform 1622" o:spid="_x0000_s3668" style="position:absolute;left:19919;top:7460;width:21;height:13;rotation:90;visibility:visible;mso-wrap-style:square;v-text-anchor:top" coordsize="2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Ve8MA&#10;AADeAAAADwAAAGRycy9kb3ducmV2LnhtbESPz2oCMRDG70LfIUyhN83qUimrUUQQeim22gcYk3Gz&#10;uJksm1TXt3cOQo8f3z9+y/UQWnWlPjWRDUwnBShiG13DtYHf4278ASplZIdtZDJwpwTr1ctoiZWL&#10;N/6h6yHXSkY4VWjA59xVWifrKWCaxI5YvHPsA2aRfa1djzcZD62eFcVcB2xYHjx2tPVkL4e/YKBs&#10;7P5YfhXf3TZoezq5nZ/uW2PeXofNAlSmIf+Hn+1PJ71y9i4AgiMoo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Ve8MAAADeAAAADwAAAAAAAAAAAAAAAACYAgAAZHJzL2Rv&#10;d25yZXYueG1sUEsFBgAAAAAEAAQA9QAAAIgDAAAAAA==&#10;" path="m22,l,14e" filled="f" strokecolor="#871800" strokeweight=".12pt">
                <v:path arrowok="t" o:connecttype="custom" o:connectlocs="21,0;0,13" o:connectangles="0,0"/>
                <o:lock v:ext="edit" aspectratio="t"/>
              </v:shape>
              <v:shape id="Freeform 1623" o:spid="_x0000_s3669" style="position:absolute;left:19855;top:7358;width:8;height:7;rotation:90;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QuCsYA&#10;AADeAAAADwAAAGRycy9kb3ducmV2LnhtbESPQWsCMRSE74X+h/AKvdVklRZZjVIF23pRql68PTfP&#10;zdrNy7KJuv33Rij0OMzMN8x42rlaXKgNlWcNWU+BIC68qbjUsNsuXoYgQkQ2WHsmDb8UYDp5fBhj&#10;bvyVv+myiaVIEA45arAxNrmUobDkMPR8Q5y8o28dxiTbUpoWrwnuatlX6k06rDgtWGxobqn42Zyd&#10;hkWxPtj15x79bKnOzco7lZ0+tH5+6t5HICJ18T/81/4yGgaD/msG9zvpCsjJ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QuCsYAAADeAAAADwAAAAAAAAAAAAAAAACYAgAAZHJz&#10;L2Rvd25yZXYueG1sUEsFBgAAAAAEAAQA9QAAAIsDAAAAAA==&#10;" path="m9,l,7e" filled="f" strokecolor="#871800" strokeweight=".12pt">
                <v:path arrowok="t" o:connecttype="custom" o:connectlocs="8,0;0,7" o:connectangles="0,0"/>
                <o:lock v:ext="edit" aspectratio="t"/>
              </v:shape>
              <v:shape id="Freeform 1624" o:spid="_x0000_s3670" style="position:absolute;left:19804;top:7306;width:60;height:44;rotation:90;visibility:visible;mso-wrap-style:square;v-text-anchor:top" coordsize="6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iOkMUA&#10;AADeAAAADwAAAGRycy9kb3ducmV2LnhtbESPzWrCQBSF9wXfYbiCuzppglKioxRRKQqFRjfubjO3&#10;STBzJ2TGJH17RxC6PJyfj7NcD6YWHbWusqzgbRqBIM6trrhQcD7tXt9BOI+ssbZMCv7IwXo1elli&#10;qm3P39RlvhBhhF2KCkrvm1RKl5dk0E1tQxy8X9sa9EG2hdQt9mHc1DKOork0WHEglNjQpqT8mt1M&#10;gODB9te5u/TbrpHDdv/ztUmOSk3Gw8cChKfB/4ef7U+tIEniWQyP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I6QxQAAAN4AAAAPAAAAAAAAAAAAAAAAAJgCAABkcnMv&#10;ZG93bnJldi54bWxQSwUGAAAAAAQABAD1AAAAigMAAAAA&#10;" path="m63,l,46e" filled="f" strokecolor="#871800" strokeweight=".12pt">
                <v:path arrowok="t" o:connecttype="custom" o:connectlocs="60,0;0,44" o:connectangles="0,0"/>
                <o:lock v:ext="edit" aspectratio="t"/>
              </v:shape>
              <v:shape id="Freeform 1625" o:spid="_x0000_s3671" style="position:absolute;left:19796;top:7282;width:18;height:13;rotation:90;visibility:visible;mso-wrap-style:square;v-text-anchor:top" coordsize="1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PGVcYA&#10;AADeAAAADwAAAGRycy9kb3ducmV2LnhtbESPQUsDMRSE74L/ITzBm812F0XWpqUUWvQitRXp8ZG8&#10;bpZuXpYkdnf/vREEj8PMfMMsVqPrxJVCbD0rmM8KEMTam5YbBZ/H7cMziJiQDXaeScFEEVbL25sF&#10;1sYP/EHXQ2pEhnCsUYFNqa+ljNqSwzjzPXH2zj44TFmGRpqAQ4a7TpZF8SQdtpwXLPa0saQvh2+n&#10;YGfTcfh6r/Y6TKf9bji9TaXulbq/G9cvIBKN6T/81341CqqqfKzg906+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CPGVcYAAADeAAAADwAAAAAAAAAAAAAAAACYAgAAZHJz&#10;L2Rvd25yZXYueG1sUEsFBgAAAAAEAAQA9QAAAIsDAAAAAA==&#10;" path="m19,l,14e" filled="f" strokecolor="#871800" strokeweight=".12pt">
                <v:path arrowok="t" o:connecttype="custom" o:connectlocs="18,0;0,13" o:connectangles="0,0"/>
                <o:lock v:ext="edit" aspectratio="t"/>
              </v:shape>
              <v:shape id="Freeform 1626" o:spid="_x0000_s3672" style="position:absolute;left:19718;top:7189;width:9;height:9;rotation:90;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nuZ8YA&#10;AADeAAAADwAAAGRycy9kb3ducmV2LnhtbESP3YrCMBSE7xd8h3AE79bUn61ajSItglcL/jzAoTm2&#10;xeakNNHWffqNsLCXw8x8w2x2vanFk1pXWVYwGUcgiHOrKy4UXC+HzyUI55E11pZJwYsc7LaDjw0m&#10;2nZ8oufZFyJA2CWooPS+SaR0eUkG3dg2xMG72dagD7ItpG6xC3BTy2kUxdJgxWGhxIbSkvL7+WEU&#10;RLe0e2Rxlq4WPp0svvEnltdMqdGw369BeOr9f/ivfdQKZrPp1xzed8IV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knuZ8YAAADeAAAADwAAAAAAAAAAAAAAAACYAgAAZHJz&#10;L2Rvd25yZXYueG1sUEsFBgAAAAAEAAQA9QAAAIsDAAAAAA==&#10;" path="m10,l,9e" filled="f" strokecolor="#871800" strokeweight=".12pt">
                <v:path arrowok="t" o:connecttype="custom" o:connectlocs="9,0;0,9" o:connectangles="0,0"/>
                <o:lock v:ext="edit" aspectratio="t"/>
              </v:shape>
              <v:shape id="Freeform 1627" o:spid="_x0000_s3673" style="position:absolute;left:19667;top:7138;width:55;height:48;rotation:90;visibility:visible;mso-wrap-style:square;v-text-anchor:top" coordsize="5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svt8QA&#10;AADeAAAADwAAAGRycy9kb3ducmV2LnhtbESPQYvCMBSE78L+h/CEvWlqq4tUo7iCi1et7PnZPNti&#10;81KaaLv7640geBxm5htmue5NLe7Uusqygsk4AkGcW11xoeCU7UZzEM4ja6wtk4I/crBefQyWmGrb&#10;8YHuR1+IAGGXooLS+yaV0uUlGXRj2xAH72Jbgz7ItpC6xS7ATS3jKPqSBisOCyU2tC0pvx5vRkH8&#10;+5NNz5u++//eXZNzk0/nKK1Sn8N+swDhqffv8Ku91wqSJJ7N4HknXA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7L7fEAAAA3gAAAA8AAAAAAAAAAAAAAAAAmAIAAGRycy9k&#10;b3ducmV2LnhtbFBLBQYAAAAABAAEAPUAAACJAwAAAAA=&#10;" path="m57,l,51e" filled="f" strokecolor="#871800" strokeweight=".12pt">
                <v:path arrowok="t" o:connecttype="custom" o:connectlocs="55,0;0,48" o:connectangles="0,0"/>
                <o:lock v:ext="edit" aspectratio="t"/>
              </v:shape>
              <v:shape id="Freeform 1628" o:spid="_x0000_s3674" style="position:absolute;left:19620;top:7083;width:50;height:52;rotation:90;visibility:visible;mso-wrap-style:square;v-text-anchor:top" coordsize="5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LKu8cA&#10;AADeAAAADwAAAGRycy9kb3ducmV2LnhtbESPUUvDQBCE3wX/w7GCb/bSRovGXksRBEUQG4Po25Jb&#10;k9C7vXC3tvHfe4Lg4zAz3zCrzeSdOlBMQ2AD81kBirgNduDOQPN6f3ENKgmyRReYDHxTgs369GSF&#10;lQ1H3tGhlk5lCKcKDfQiY6V1anvymGZhJM7eZ4geJcvYaRvxmOHe6UVRLLXHgfNCjyPd9dTu6y9v&#10;4GW7d408vT+7KG839eX8sdw1H8acn03bW1BCk/yH/9oP1kBZLq6W8HsnXwG9/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SyrvHAAAA3gAAAA8AAAAAAAAAAAAAAAAAmAIAAGRy&#10;cy9kb3ducmV2LnhtbFBLBQYAAAAABAAEAPUAAACMAwAAAAA=&#10;" path="m53,l,55e" filled="f" strokecolor="#871800" strokeweight=".12pt">
                <v:path arrowok="t" o:connecttype="custom" o:connectlocs="50,0;0,52" o:connectangles="0,0"/>
                <o:lock v:ext="edit" aspectratio="t"/>
              </v:shape>
              <v:shape id="Freeform 1629" o:spid="_x0000_s3675" style="position:absolute;left:19568;top:7033;width:50;height:52;rotation:90;visibility:visible;mso-wrap-style:square;v-text-anchor:top" coordsize="5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5vIMcA&#10;AADeAAAADwAAAGRycy9kb3ducmV2LnhtbESPX0vDQBDE3wW/w7GCb/bSxr+x11IEQRHExiD6tuTW&#10;JPRuL9ytbfz2niD4OMzMb5jlevJO7SmmIbCB+awARdwGO3BnoHm9P7sGlQTZogtMBr4pwXp1fLTE&#10;yoYDb2lfS6cyhFOFBnqRsdI6tT15TLMwEmfvM0SPkmXstI14yHDv9KIoLrXHgfNCjyPd9dTu6i9v&#10;4GWzc408vT+7KG839fn8sdw2H8acnkybW1BCk/yH/9oP1kBZLi6u4PdOvgJ6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ebyDHAAAA3gAAAA8AAAAAAAAAAAAAAAAAmAIAAGRy&#10;cy9kb3ducmV2LnhtbFBLBQYAAAAABAAEAPUAAACMAwAAAAA=&#10;" path="m53,l,55e" filled="f" strokecolor="#871800" strokeweight=".12pt">
                <v:path arrowok="t" o:connecttype="custom" o:connectlocs="50,0;0,52" o:connectangles="0,0"/>
                <o:lock v:ext="edit" aspectratio="t"/>
              </v:shape>
              <v:shape id="Freeform 1630" o:spid="_x0000_s3676" style="position:absolute;left:19515;top:6982;width:48;height:55;rotation:90;visibility:visible;mso-wrap-style:square;v-text-anchor:top" coordsize="5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EdrsQA&#10;AADeAAAADwAAAGRycy9kb3ducmV2LnhtbERPTWvCQBC9C/0PyxS86aZKbEldpQgF8VAx7aHHITtN&#10;gtnZsLOatL++exA8Pt73eju6Tl0pSOvZwNM8A0VcedtybeDr8332AkoissXOMxn4JYHt5mGyxsL6&#10;gU90LWOtUghLgQaaGPtCa6kacihz3xMn7scHhzHBUGsbcEjhrtOLLFtphy2nhgZ72jVUncuLMzCE&#10;717s8Xx5PuYfcpC/w67M0Zjp4/j2CirSGO/im3tvDSyXizztTXfSFdCb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RHa7EAAAA3gAAAA8AAAAAAAAAAAAAAAAAmAIAAGRycy9k&#10;b3ducmV2LnhtbFBLBQYAAAAABAAEAPUAAACJAwAAAAA=&#10;" path="m50,l,58e" filled="f" strokecolor="#871800" strokeweight=".12pt">
                <v:path arrowok="t" o:connecttype="custom" o:connectlocs="48,0;0,55" o:connectangles="0,0"/>
                <o:lock v:ext="edit" aspectratio="t"/>
              </v:shape>
              <v:shape id="Freeform 1631" o:spid="_x0000_s3677" style="position:absolute;left:19460;top:6934;width:46;height:57;rotation:90;visibility:visible;mso-wrap-style:square;v-text-anchor:top" coordsize="4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Ri18cA&#10;AADeAAAADwAAAGRycy9kb3ducmV2LnhtbESPQWvCQBSE7wX/w/IEb3WjQbGpq0igILSXRg89vmaf&#10;STD7NmZfY/rvu4VCj8PMfMNs96Nr1UB9aDwbWMwTUMSltw1XBs6nl8cNqCDIFlvPZOCbAux3k4ct&#10;Ztbf+Z2GQioVIRwyNFCLdJnWoazJYZj7jjh6F987lCj7Stse7xHuWr1MkrV22HBcqLGjvKbyWnw5&#10;A9Vr3n5I/ilv19MiLYfVrThf1sbMpuPhGZTQKP/hv/bRGkjT5eoJfu/EK6B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EYtfHAAAA3gAAAA8AAAAAAAAAAAAAAAAAmAIAAGRy&#10;cy9kb3ducmV2LnhtbFBLBQYAAAAABAAEAPUAAACMAwAAAAA=&#10;" path="m49,l,60e" filled="f" strokecolor="#871800" strokeweight=".12pt">
                <v:path arrowok="t" o:connecttype="custom" o:connectlocs="46,0;0,57" o:connectangles="0,0"/>
                <o:lock v:ext="edit" aspectratio="t"/>
              </v:shape>
              <v:shape id="Freeform 1632" o:spid="_x0000_s3678" style="position:absolute;left:19417;top:6902;width:32;height:43;rotation:90;visibility:visible;mso-wrap-style:square;v-text-anchor:top" coordsize="3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JEhsUA&#10;AADeAAAADwAAAGRycy9kb3ducmV2LnhtbESPzYrCMBSF9wO+Q7iCG9F0KqhUo6ggSGEWU124vCTX&#10;ttjclCaj1aefLAZmeTh/fOttbxvxoM7XjhV8ThMQxNqZmksFl/NxsgThA7LBxjEpeJGH7WbwscbM&#10;uCd/06MIpYgj7DNUUIXQZlJ6XZFFP3UtcfRurrMYouxKaTp8xnHbyDRJ5tJizfGhwpYOFel78WMV&#10;6C8zPuR5kV/fSbsY16ne745LpUbDfrcCEagP/+G/9skomM3SeQSIOBEF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IkSGxQAAAN4AAAAPAAAAAAAAAAAAAAAAAJgCAABkcnMv&#10;ZG93bnJldi54bWxQSwUGAAAAAAQABAD1AAAAigMAAAAA&#10;" path="m33,l,45e" filled="f" strokecolor="#871800" strokeweight=".12pt">
                <v:path arrowok="t" o:connecttype="custom" o:connectlocs="32,0;0,43" o:connectangles="0,0"/>
                <o:lock v:ext="edit" aspectratio="t"/>
              </v:shape>
              <v:shape id="Freeform 1633" o:spid="_x0000_s3679" style="position:absolute;left:19285;top:6809;width:30;height:46;rotation:90;visibility:visible;mso-wrap-style:square;v-text-anchor:top" coordsize="3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OkFMMA&#10;AADeAAAADwAAAGRycy9kb3ducmV2LnhtbESPwYrCQBBE74L/MLTgTSfGRSQ6igjLegroCl6bTJsE&#10;Mz0h05r49zsLC3ssquoVtd0PrlEv6kLt2cBinoAiLrytuTRw/f6crUEFQbbYeCYDbwqw341HW8ys&#10;7/lMr4uUKkI4ZGigEmkzrUNRkcMw9y1x9O6+cyhRdqW2HfYR7hqdJslKO6w5LlTY0rGi4nF5OgPO&#10;feizzdP8+YX5IKn0/elWGjOdDIcNKKFB/sN/7ZM1sFymqwX83olXQO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YOkFMMAAADeAAAADwAAAAAAAAAAAAAAAACYAgAAZHJzL2Rv&#10;d25yZXYueG1sUEsFBgAAAAAEAAQA9QAAAIgDAAAAAA==&#10;" path="m31,l,48e" filled="f" strokecolor="#871800" strokeweight=".12pt">
                <v:path arrowok="t" o:connecttype="custom" o:connectlocs="30,0;0,46" o:connectangles="0,0"/>
                <o:lock v:ext="edit" aspectratio="t"/>
              </v:shape>
              <v:shape id="Freeform 1634" o:spid="_x0000_s3680" style="position:absolute;left:19240;top:6781;width:27;height:45;rotation:90;visibility:visible;mso-wrap-style:square;v-text-anchor:top" coordsize="2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gKrMcA&#10;AADeAAAADwAAAGRycy9kb3ducmV2LnhtbESPwWrDMBBE74X8g9hALiWR64AJbpQQAoUecqnbBHxb&#10;rI3s1FoZSY3dv68KhR6HmXnDbPeT7cWdfOgcK3haZSCIG6c7Ngo+3l+WGxAhImvsHZOCbwqw380e&#10;tlhqN/Ib3atoRIJwKFFBG+NQShmaliyGlRuIk3d13mJM0hupPY4JbnuZZ1khLXacFloc6NhS81l9&#10;WQU2+qO5VfnpfBsL81gf6vP1Uiu1mE+HZxCRpvgf/mu/agXrdV7k8HsnXQG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YCqzHAAAA3gAAAA8AAAAAAAAAAAAAAAAAmAIAAGRy&#10;cy9kb3ducmV2LnhtbFBLBQYAAAAABAAEAPUAAACMAwAAAAA=&#10;" path="m29,l,48e" filled="f" strokecolor="#871800" strokeweight=".12pt">
                <v:path arrowok="t" o:connecttype="custom" o:connectlocs="27,0;0,45" o:connectangles="0,0"/>
                <o:lock v:ext="edit" aspectratio="t"/>
              </v:shape>
              <v:shape id="Freeform 1635" o:spid="_x0000_s3681" style="position:absolute;left:19100;top:6699;width:27;height:50;rotation:90;visibility:visible;mso-wrap-style:square;v-text-anchor:top" coordsize="2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ZRccA&#10;AADeAAAADwAAAGRycy9kb3ducmV2LnhtbESPQWvCQBSE7wX/w/IKvRTdaCAN0VXUUvHQS1XE4yP7&#10;3IRm34bsatJ/7xYKPQ4z8w2zWA22EXfqfO1YwXSSgCAuna7ZKDgdP8Y5CB+QNTaOScEPeVgtR08L&#10;LLTr+Yvuh2BEhLAvUEEVQltI6cuKLPqJa4mjd3WdxRBlZ6TusI9w28hZkmTSYs1xocKWthWV34eb&#10;VXB5M9l2en3Ne/5Mc70x53z3vlPq5XlYz0EEGsJ/+K+91wrSdJal8HsnXgG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xmUXHAAAA3gAAAA8AAAAAAAAAAAAAAAAAmAIAAGRy&#10;cy9kb3ducmV2LnhtbFBLBQYAAAAABAAEAPUAAACMAwAAAAA=&#10;" path="m29,l,53e" filled="f" strokecolor="#871800" strokeweight=".12pt">
                <v:path arrowok="t" o:connecttype="custom" o:connectlocs="27,0;0,50" o:connectangles="0,0"/>
                <o:lock v:ext="edit" aspectratio="t"/>
              </v:shape>
              <v:shape id="Freeform 1636" o:spid="_x0000_s3682" style="position:absolute;left:19040;top:6661;width:30;height:67;rotation:90;visibility:visible;mso-wrap-style:square;v-text-anchor:top" coordsize="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awaccA&#10;AADeAAAADwAAAGRycy9kb3ducmV2LnhtbESPQWvCQBSE74X+h+UVvIhuNCXU1I2IaO0hl1p/wCP7&#10;TNJk34bsauK/7wqFHoeZ+YZZb0bTihv1rrasYDGPQBAXVtdcKjh/H2ZvIJxH1thaJgV3crDJnp/W&#10;mGo78BfdTr4UAcIuRQWV910qpSsqMujmtiMO3sX2Bn2QfSl1j0OAm1YuoyiRBmsOCxV2tKuoaE5X&#10;oyBPFsefw0eZx1M3xKup2ec2b5SavIzbdxCeRv8f/mt/agVxvExe4XEnX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WsGnHAAAA3gAAAA8AAAAAAAAAAAAAAAAAmAIAAGRy&#10;cy9kb3ducmV2LnhtbFBLBQYAAAAABAAEAPUAAACMAwAAAAA=&#10;" path="m31,l,70e" filled="f" strokecolor="#871800" strokeweight=".12pt">
                <v:path arrowok="t" o:connecttype="custom" o:connectlocs="30,0;0,67" o:connectangles="0,0"/>
                <o:lock v:ext="edit" aspectratio="t"/>
              </v:shape>
              <v:shape id="Freeform 1637" o:spid="_x0000_s3683" style="position:absolute;left:18975;top:6634;width:27;height:65;rotation:90;visibility:visible;mso-wrap-style:square;v-text-anchor:top" coordsize="2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b5V8QA&#10;AADeAAAADwAAAGRycy9kb3ducmV2LnhtbESP0YrCMBRE3xf8h3AF39ZUxSLVKOoi+LhWP+DSXNPu&#10;NjelyZr695uFBR+HmTnDbHaDbcWDet84VjCbZiCIK6cbNgpu19P7CoQPyBpbx6TgSR5229HbBgvt&#10;Il/oUQYjEoR9gQrqELpCSl/VZNFPXUecvLvrLYYkeyN1jzHBbSvnWZZLiw2nhRo7OtZUfZc/VkHZ&#10;fsaZyZ/n5eFj/1XFVWPiUCo1GQ/7NYhAQ3iF/9tnrWCxmOdL+LuTroD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m+VfEAAAA3gAAAA8AAAAAAAAAAAAAAAAAmAIAAGRycy9k&#10;b3ducmV2LnhtbFBLBQYAAAAABAAEAPUAAACJAwAAAAA=&#10;" path="m29,l,69e" filled="f" strokecolor="#871800" strokeweight=".12pt">
                <v:path arrowok="t" o:connecttype="custom" o:connectlocs="27,0;0,65" o:connectangles="0,0"/>
                <o:lock v:ext="edit" aspectratio="t"/>
              </v:shape>
              <v:shape id="Freeform 1638" o:spid="_x0000_s3684" style="position:absolute;left:18908;top:6604;width:28;height:69;rotation:90;visibility:visible;mso-wrap-style:square;v-text-anchor:top" coordsize="2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VdsQA&#10;AADeAAAADwAAAGRycy9kb3ducmV2LnhtbESPzWrDMBCE74W+g9hCb43cGJzgRAnFpKU9Nb/3xdpY&#10;JtbKWGrkvn1VCOQ4zMw3zHI92k5cafCtYwWvkwwEce10y42C4+H9ZQ7CB2SNnWNS8Ese1qvHhyWW&#10;2kXe0XUfGpEg7EtUYELoSyl9bciin7ieOHlnN1gMSQ6N1APGBLednGZZIS22nBYM9lQZqi/7H6ug&#10;+jhtqvk22FkXv75NtomY26jU89P4tgARaAz38K39qRXk+bQo4P9Ou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dlXbEAAAA3gAAAA8AAAAAAAAAAAAAAAAAmAIAAGRycy9k&#10;b3ducmV2LnhtbFBLBQYAAAAABAAEAPUAAACJAwAAAAA=&#10;" path="m29,l,72e" filled="f" strokecolor="#871800" strokeweight=".12pt">
                <v:path arrowok="t" o:connecttype="custom" o:connectlocs="28,0;0,69" o:connectangles="0,0"/>
                <o:lock v:ext="edit" aspectratio="t"/>
              </v:shape>
              <v:shape id="Freeform 1639" o:spid="_x0000_s3685" style="position:absolute;left:18842;top:6580;width:23;height:68;rotation:90;visibility:visible;mso-wrap-style:square;v-text-anchor:top" coordsize="2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27jsgA&#10;AADeAAAADwAAAGRycy9kb3ducmV2LnhtbESPT2sCMRTE74V+h/CE3mrWldqyGkUthUIvdf2D3h6b&#10;Z7J087JsUt1++6ZQ8DjMzG+Y2aJ3jbhQF2rPCkbDDARx5XXNRsFu+/b4AiJEZI2NZ1LwQwEW8/u7&#10;GRbaX3lDlzIakSAcClRgY2wLKUNlyWEY+pY4eWffOYxJdkbqDq8J7hqZZ9lEOqw5LVhsaW2p+iq/&#10;nYJy3z8dRmFrTu3JvB4/7Ge+2i2Vehj0yymISH28hf/b71rBeJxPnuHvTro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7buOyAAAAN4AAAAPAAAAAAAAAAAAAAAAAJgCAABk&#10;cnMvZG93bnJldi54bWxQSwUGAAAAAAQABAD1AAAAjQMAAAAA&#10;" path="m24,l,72e" filled="f" strokecolor="#871800" strokeweight=".12pt">
                <v:path arrowok="t" o:connecttype="custom" o:connectlocs="23,0;0,68" o:connectangles="0,0"/>
                <o:lock v:ext="edit" aspectratio="t"/>
              </v:shape>
              <v:shape id="Freeform 1640" o:spid="_x0000_s3686" style="position:absolute;left:18776;top:6559;width:19;height:68;rotation:90;visibility:visible;mso-wrap-style:square;v-text-anchor:top" coordsize="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jlsMIA&#10;AADeAAAADwAAAGRycy9kb3ducmV2LnhtbERPS4vCMBC+C/sfwix406nKqnSNsijKHhR84XloZtuy&#10;zaQ0Ueu/NwfB48f3ni1aW6kbN750omHQT0CxZM6Ukms4n9a9KSgfSAxVTljDgz0s5h+dGaXG3eXA&#10;t2PIVQwRn5KGIoQ6RfRZwZZ839UskftzjaUQYZOjaegew22FwyQZo6VSYkNBNS8Lzv6PV6sBV1/Z&#10;klb42OYTtxmgs/vd9qJ197P9+QYVuA1v8cv9azSMRsNx3BvvxCuA8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KOWwwgAAAN4AAAAPAAAAAAAAAAAAAAAAAJgCAABkcnMvZG93&#10;bnJldi54bWxQSwUGAAAAAAQABAD1AAAAhwMAAAAA&#10;" path="m21,l,72e" filled="f" strokecolor="#871800" strokeweight=".12pt">
                <v:path arrowok="t" o:connecttype="custom" o:connectlocs="19,0;0,68" o:connectangles="0,0"/>
                <o:lock v:ext="edit" aspectratio="t"/>
              </v:shape>
              <v:shape id="Freeform 1641" o:spid="_x0000_s3687" style="position:absolute;left:18743;top:6575;width:5;height:12;rotation:90;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aMcA&#10;AADeAAAADwAAAGRycy9kb3ducmV2LnhtbESPQWvCQBSE70L/w/IKvYhuGkVMdJW20CK9NSl4fWSf&#10;m2j2bchuNe2vdwuCx2FmvmHW28G24ky9bxwreJ4mIIgrpxs2Cr7L98kShA/IGlvHpOCXPGw3D6M1&#10;5tpd+IvORTAiQtjnqKAOocul9FVNFv3UdcTRO7jeYoiyN1L3eIlw28o0SRbSYsNxocaO3mqqTsWP&#10;VWCM+fs8ZPMyW46Lj+P+tUwbPCr19Di8rEAEGsI9fGvvtILZLF1k8H8nXgG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8wA2jHAAAA3gAAAA8AAAAAAAAAAAAAAAAAmAIAAGRy&#10;cy9kb3ducmV2LnhtbFBLBQYAAAAABAAEAPUAAACMAwAAAAA=&#10;" path="m5,l,12e" filled="f" strokecolor="#871800" strokeweight=".12pt">
                <v:path arrowok="t" o:connecttype="custom" o:connectlocs="5,0;0,12" o:connectangles="0,0"/>
                <o:lock v:ext="edit" aspectratio="t"/>
              </v:shape>
              <v:shape id="Freeform 1642" o:spid="_x0000_s3688" style="position:absolute;left:18619;top:6537;width:8;height:24;rotation:90;visibility:visible;mso-wrap-style:square;v-text-anchor:top" coordsize="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MQMsUA&#10;AADeAAAADwAAAGRycy9kb3ducmV2LnhtbESPXWvCMBSG7wf+h3CE3QxNteikM4oIA/Fi+DHvD82x&#10;KWtOShPb7N8vFwMvX94vnvU22kb01PnasYLZNANBXDpdc6Xg+/o5WYHwAVlj45gU/JKH7Wb0ssZC&#10;u4HP1F9CJdII+wIVmBDaQkpfGrLop64lTt7ddRZDkl0ldYdDGreNnGfZUlqsOT0YbGlvqPy5PKyC&#10;xeLxdWiGXJ/fTJ+d9vEYb/Ko1Os47j5ABIrhGf5vH7SCPJ+/J4CEk1B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gxAyxQAAAN4AAAAPAAAAAAAAAAAAAAAAAJgCAABkcnMv&#10;ZG93bnJldi54bWxQSwUGAAAAAAQABAD1AAAAigMAAAAA&#10;" path="m8,l,26e" filled="f" strokecolor="#871800" strokeweight=".12pt">
                <v:path arrowok="t" o:connecttype="custom" o:connectlocs="8,0;0,24" o:connectangles="0,0"/>
                <o:lock v:ext="edit" aspectratio="t"/>
              </v:shape>
              <v:shape id="Freeform 1643" o:spid="_x0000_s3689" style="position:absolute;left:18568;top:6503;width:13;height:71;rotation:90;visibility:visible;mso-wrap-style:square;v-text-anchor:top" coordsize="1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v7wccA&#10;AADeAAAADwAAAGRycy9kb3ducmV2LnhtbESPQWvCQBSE74X+h+UVvNVNYklD6ioqCJ5KjVHw9sg+&#10;k9Ds25BdNf77bqHQ4zAz3zDz5Wg6caPBtZYVxNMIBHFldcu1gvKwfc1AOI+ssbNMCh7kYLl4fppj&#10;ru2d93QrfC0ChF2OChrv+1xKVzVk0E1tTxy8ix0M+iCHWuoB7wFuOplEUSoNthwWGuxp01D1XVyN&#10;gmz8TNPjutuXm8PbV3E5n7bR2Sg1eRlXHyA8jf4//NfeaQWzWfIew++dcAX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L+8HHAAAA3gAAAA8AAAAAAAAAAAAAAAAAmAIAAGRy&#10;cy9kb3ducmV2LnhtbFBLBQYAAAAABAAEAPUAAACMAwAAAAA=&#10;" path="m14,l,74e" filled="f" strokecolor="#871800" strokeweight=".12pt">
                <v:path arrowok="t" o:connecttype="custom" o:connectlocs="13,0;0,71" o:connectangles="0,0"/>
                <o:lock v:ext="edit" aspectratio="t"/>
              </v:shape>
              <v:shape id="Freeform 1644" o:spid="_x0000_s3690" style="position:absolute;left:18534;top:6526;width:2;height:9;rotation:9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hn+cYA&#10;AADeAAAADwAAAGRycy9kb3ducmV2LnhtbESPQWvCQBSE70L/w/IKvYhuTKCtqasUoa301rV4fmSf&#10;SUj27ZJdNf33XUHwOMzMN8xqM9penGkIrWMFi3kGgrhypuVawe/+Y/YKIkRkg71jUvBHATbrh8kK&#10;S+Mu/ENnHWuRIBxKVNDE6EspQ9WQxTB3njh5RzdYjEkOtTQDXhLc9jLPsmdpseW00KCnbUNVp09W&#10;QbfV1fdncej0YbrX5rj0Dr+8Uk+P4/sbiEhjvIdv7Z1RUBT5Sw7XO+kK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7hn+cYAAADeAAAADwAAAAAAAAAAAAAAAACYAgAAZHJz&#10;L2Rvd25yZXYueG1sUEsFBgAAAAAEAAQA9QAAAIsDAAAAAA==&#10;" path="m2,l,10e" filled="f" strokecolor="#871800" strokeweight=".12pt">
                <v:path arrowok="t" o:connecttype="custom" o:connectlocs="2,0;0,9" o:connectangles="0,0"/>
                <o:lock v:ext="edit" aspectratio="t"/>
              </v:shape>
              <v:shape id="Freeform 1645" o:spid="_x0000_s3691" style="position:absolute;left:18407;top:6500;width:5;height:28;rotation:90;visibility:visible;mso-wrap-style:square;v-text-anchor:top" coordsize="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lpMYA&#10;AADeAAAADwAAAGRycy9kb3ducmV2LnhtbESP0WrCQBRE34X+w3ILfdNNDVSJrpIKQgIVNO0HXLPX&#10;JDZ7N2S3mv69Kwg+DjNzhlmuB9OKC/WusazgfRKBIC6tbrhS8PO9Hc9BOI+ssbVMCv7JwXr1Mlpi&#10;ou2VD3QpfCUChF2CCmrvu0RKV9Zk0E1sRxy8k+0N+iD7SuoerwFuWjmNog9psOGwUGNHm5rK3+LP&#10;KEi/qn162OTZdnfOP4fS6Tw7eqXeXod0AcLT4J/hRzvTCuJ4Oovhfidc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dlpMYAAADeAAAADwAAAAAAAAAAAAAAAACYAgAAZHJz&#10;L2Rvd25yZXYueG1sUEsFBgAAAAAEAAQA9QAAAIsDAAAAAA==&#10;" path="m5,l,29e" filled="f" strokecolor="#871800" strokeweight=".12pt">
                <v:path arrowok="t" o:connecttype="custom" o:connectlocs="5,0;0,28" o:connectangles="0,0"/>
                <o:lock v:ext="edit" aspectratio="t"/>
              </v:shape>
              <v:shape id="Freeform 1646" o:spid="_x0000_s3692" style="position:absolute;left:18358;top:6473;width:4;height:72;rotation:90;visibility:visible;mso-wrap-style:square;v-text-anchor:top" coordsize="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HK9sUA&#10;AADeAAAADwAAAGRycy9kb3ducmV2LnhtbESP0WrCQBRE3wv+w3IF3+pGU6pEV5GgUCgUGv2AS/aa&#10;BLN34+5qUr/eLRT6OMycGWa9HUwr7uR8Y1nBbJqAIC6tbrhScDoeXpcgfEDW2FomBT/kYbsZvawx&#10;07bnb7oXoRKxhH2GCuoQukxKX9Zk0E9tRxy9s3UGQ5SuktphH8tNK+dJ8i4NNhwXauwor6m8FDej&#10;IN0fd1U+XK65t7LP+/RTfz2cUpPxsFuBCDSE//Af/aEjl84Xb/B7J14BuX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Qcr2xQAAAN4AAAAPAAAAAAAAAAAAAAAAAJgCAABkcnMv&#10;ZG93bnJldi54bWxQSwUGAAAAAAQABAD1AAAAigMAAAAA&#10;" path="m4,l,76e" filled="f" strokecolor="#871800" strokeweight=".12pt">
                <v:path arrowok="t" o:connecttype="custom" o:connectlocs="4,0;0,72" o:connectangles="0,0"/>
                <o:lock v:ext="edit" aspectratio="t"/>
              </v:shape>
              <v:shape id="Freeform 1647" o:spid="_x0000_s3693" style="position:absolute;left:18285;top:6468;width:4;height:73;rotation:90;visibility:visible;mso-wrap-style:square;v-text-anchor:top" coordsize="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RHFsYA&#10;AADeAAAADwAAAGRycy9kb3ducmV2LnhtbESP3WoCMRSE7wt9h3AK3tVs/Wc1ShGEUlDUVq8PyXGz&#10;uDlZNqm7fXsjFHo5zMw3zGLVuUrcqAmlZwVv/QwEsfam5ELB99fmdQYiRGSDlWdS8EsBVsvnpwXm&#10;xrd8oNsxFiJBOOSowMZY51IGbclh6PuaOHkX3ziMSTaFNA22Ce4qOciyiXRYclqwWNPakr4ef5yC&#10;c9xORtvD/vKJ092p3Vi9H+mZUr2X7n0OIlIX/8N/7Q+jYDgcTMfwuJOu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RHFsYAAADeAAAADwAAAAAAAAAAAAAAAACYAgAAZHJz&#10;L2Rvd25yZXYueG1sUEsFBgAAAAAEAAQA9QAAAIsDAAAAAA==&#10;" path="m5,l,77e" filled="f" strokecolor="#871800" strokeweight=".12pt">
                <v:path arrowok="t" o:connecttype="custom" o:connectlocs="4,0;0,73" o:connectangles="0,0"/>
                <o:lock v:ext="edit" aspectratio="t"/>
              </v:shape>
              <v:shape id="Freeform 1648" o:spid="_x0000_s3694" style="position:absolute;left:18213;top:6466;width:3;height:71;rotation:90;visibility:visible;mso-wrap-style:square;v-text-anchor:top" coordsize="3,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DO2scA&#10;AADeAAAADwAAAGRycy9kb3ducmV2LnhtbESPQWvCQBSE70L/w/IKvUjdGCGW1FVEEEo9NBqh10f2&#10;NRuafRuy25j217sFweMwM98wq81oWzFQ7xvHCuazBARx5XTDtYJzuX9+AeEDssbWMSn4JQ+b9cNk&#10;hbl2Fz7ScAq1iBD2OSowIXS5lL4yZNHPXEccvS/XWwxR9rXUPV4i3LYyTZJMWmw4LhjsaGeo+j79&#10;WAUF2iJLtS0/Dx++m5qh/nsvC6WeHsftK4hAY7iHb+03rWCxSJcZ/N+JV0C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gztrHAAAA3gAAAA8AAAAAAAAAAAAAAAAAmAIAAGRy&#10;cy9kb3ducmV2LnhtbFBLBQYAAAAABAAEAPUAAACMAwAAAAA=&#10;" path="m3,l,75e" filled="f" strokecolor="#871800" strokeweight=".12pt">
                <v:path arrowok="t" o:connecttype="custom" o:connectlocs="3,0;0,71" o:connectangles="0,0"/>
                <o:lock v:ext="edit" aspectratio="t"/>
              </v:shape>
              <v:shape id="Freeform 1649" o:spid="_x0000_s3695" style="position:absolute;left:18142;top:6466;width:3;height:72;rotation:90;visibility:visible;mso-wrap-style:square;v-text-anchor:top" coordsize="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KDp8gA&#10;AADeAAAADwAAAGRycy9kb3ducmV2LnhtbESPQWvCQBSE70L/w/IKXkQ3NcXY1FVEWurFg9GD3h7Z&#10;1ySYfRuyq0Z/fVcoeBxm5htmtuhMLS7UusqygrdRBII4t7riQsF+9z2cgnAeWWNtmRTcyMFi/tKb&#10;Yartlbd0yXwhAoRdigpK75tUSpeXZNCNbEMcvF/bGvRBtoXULV4D3NRyHEUTabDisFBiQ6uS8lN2&#10;Ngp+jl8T3hfxx+D9nu3i2hw2p8Qq1X/tlp8gPHX+Gf5vr7WCOB4nCTzuh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YoOnyAAAAN4AAAAPAAAAAAAAAAAAAAAAAJgCAABk&#10;cnMvZG93bnJldi54bWxQSwUGAAAAAAQABAD1AAAAjQMAAAAA&#10;" path="m,l3,76e" filled="f" strokecolor="#871800" strokeweight=".12pt">
                <v:path arrowok="t" o:connecttype="custom" o:connectlocs="0,0;3,72" o:connectangles="0,0"/>
                <o:lock v:ext="edit" aspectratio="t"/>
              </v:shape>
              <v:shape id="Freeform 1650" o:spid="_x0000_s3696" style="position:absolute;left:18069;top:6468;width:4;height:73;rotation:90;visibility:visible;mso-wrap-style:square;v-text-anchor:top" coordsize="5,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XoiMMA&#10;AADeAAAADwAAAGRycy9kb3ducmV2LnhtbERPXWvCMBR9H/gfwh34NtOpqFSjiCDIwGHd9PmSXJti&#10;c1OaaLt/vzwM9ng436tN72rxpDZUnhW8jzIQxNqbiksF31/7twWIEJEN1p5JwQ8F2KwHLyvMje+4&#10;oOc5liKFcMhRgY2xyaUM2pLDMPINceJuvnUYE2xLaVrsUrir5TjLZtJhxanBYkM7S/p+fjgF13ic&#10;TY/F6faB889Lt7f6NNULpYav/XYJIlIf/8V/7oNRMJmM52lvupOugF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XoiMMAAADeAAAADwAAAAAAAAAAAAAAAACYAgAAZHJzL2Rv&#10;d25yZXYueG1sUEsFBgAAAAAEAAQA9QAAAIgDAAAAAA==&#10;" path="m,l5,77e" filled="f" strokecolor="#871800" strokeweight=".12pt">
                <v:path arrowok="t" o:connecttype="custom" o:connectlocs="0,0;4,73" o:connectangles="0,0"/>
                <o:lock v:ext="edit" aspectratio="t"/>
              </v:shape>
              <v:shape id="Freeform 1651" o:spid="_x0000_s3697" style="position:absolute;left:18013;top:6487;width:2;height:41;rotation:90;visibility:visible;mso-wrap-style:square;v-text-anchor:top" coordsize="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VBMscA&#10;AADeAAAADwAAAGRycy9kb3ducmV2LnhtbESPT2vCQBTE74LfYXkFb7qpAavRVUTx38VS68XbM/tM&#10;gtm3IbvR+O27hUKPw8z8hpktWlOKB9WusKzgfRCBIE6tLjhTcP7e9McgnEfWWFomBS9ysJh3OzNM&#10;tH3yFz1OPhMBwi5BBbn3VSKlS3My6Aa2Ig7ezdYGfZB1JnWNzwA3pRxG0UgaLDgs5FjRKqf0fmqM&#10;gs/ttbldmvXkxYf9cWUPvBvHO6V6b+1yCsJT6//Df+29VhDHw48J/N4JV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WVQTLHAAAA3gAAAA8AAAAAAAAAAAAAAAAAmAIAAGRy&#10;cy9kb3ducmV2LnhtbFBLBQYAAAAABAAEAPUAAACMAwAAAAA=&#10;" path="m,l2,43e" filled="f" strokecolor="#871800" strokeweight=".12pt">
                <v:path arrowok="t" o:connecttype="custom" o:connectlocs="0,0;2,41" o:connectangles="0,0"/>
                <o:lock v:ext="edit" aspectratio="t"/>
              </v:shape>
              <v:shape id="Freeform 1652" o:spid="_x0000_s3698" style="position:absolute;left:17847;top:6493;width:11;height:67;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SFcQA&#10;AADeAAAADwAAAGRycy9kb3ducmV2LnhtbESPy4rCMBSG9wO+QziCO02tjJdqFGdwQJdeQJeH5tgW&#10;m5PSxFp9erMQZvnz3/gWq9aUoqHaFZYVDAcRCOLU6oIzBafjX38KwnlkjaVlUvAkB6tl52uBibYP&#10;3lNz8JkII+wSVJB7XyVSujQng25gK+LgXW1t0AdZZ1LX+AjjppRxFI2lwYLDQ44V/eaU3g53o2C3&#10;fd1NU06y2fcm3pybtL1c/I9SvW67noPw1Pr/8Ke91QpGo3gaAAJOQAG5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f0hXEAAAA3gAAAA8AAAAAAAAAAAAAAAAAmAIAAGRycy9k&#10;b3ducmV2LnhtbFBLBQYAAAAABAAEAPUAAACJAwAAAAA=&#10;" path="m,l12,70e" filled="f" strokecolor="#871800" strokeweight=".12pt">
                <v:path arrowok="t" o:connecttype="custom" o:connectlocs="0,0;11,67" o:connectangles="0,0"/>
                <o:lock v:ext="edit" aspectratio="t"/>
              </v:shape>
              <v:shape id="Freeform 1653" o:spid="_x0000_s3699" style="position:absolute;left:17797;top:6517;width:7;height:38;rotation:90;visibility:visible;mso-wrap-style:square;v-text-anchor:top" coordsize="7,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kVD8cA&#10;AADeAAAADwAAAGRycy9kb3ducmV2LnhtbESPzWrDMBCE74W8g9hAb7UcB0JwooQQCOmlpPmB+LhY&#10;W9vUWhlLtdU8fVUo9DjMzjc7620wrRiod41lBbMkBUFcWt1wpeB2PbwsQTiPrLG1TAq+ycF2M3la&#10;Y67tyGcaLr4SEcIuRwW1910upStrMugS2xFH78P2Bn2UfSV1j2OEm1ZmabqQBhuODTV2tK+p/Lx8&#10;mfiGe7wV5+J4PZ3uOoypfw+Lx6jU8zTsViA8Bf9//Jd+1Qrm82w5g985kQF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ZFQ/HAAAA3gAAAA8AAAAAAAAAAAAAAAAAmAIAAGRy&#10;cy9kb3ducmV2LnhtbFBLBQYAAAAABAAEAPUAAACMAwAAAAA=&#10;" path="m,l7,41e" filled="f" strokecolor="#871800" strokeweight=".12pt">
                <v:path arrowok="t" o:connecttype="custom" o:connectlocs="0,0;7,38" o:connectangles="0,0"/>
                <o:lock v:ext="edit" aspectratio="t"/>
              </v:shape>
              <v:shape id="Freeform 1654" o:spid="_x0000_s3700" style="position:absolute;left:17633;top:6540;width:19;height:68;rotation:90;visibility:visible;mso-wrap-style:square;v-text-anchor:top" coordsize="1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EXQMUA&#10;AADeAAAADwAAAGRycy9kb3ducmV2LnhtbESP30rDMBTG7we+QziCd1tqC1rrsqGCOHbn6gMcmmNT&#10;15zUJnZxT78MBrv8+P78+JbraHsx0eg7xwruFxkI4sbpjlsFX/X7vAThA7LG3jEp+CcP69XNbImV&#10;dgf+pGkXWpFG2FeowIQwVFL6xpBFv3ADcfK+3WgxJDm2Uo94SOO2l3mWPUiLHSeCwYHeDDX73Z9N&#10;3CkW5vcn7uvt67E9Pn24xxo3St3dxpdnEIFiuIYv7Y1WUBR5mcP5TroCcnU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kRdAxQAAAN4AAAAPAAAAAAAAAAAAAAAAAJgCAABkcnMv&#10;ZG93bnJldi54bWxQSwUGAAAAAAQABAD1AAAAigMAAAAA&#10;" path="m,l19,72e" filled="f" strokecolor="#871800" strokeweight=".12pt">
                <v:path arrowok="t" o:connecttype="custom" o:connectlocs="0,0;19,68" o:connectangles="0,0"/>
                <o:lock v:ext="edit" aspectratio="t"/>
              </v:shape>
              <v:shape id="Freeform 1655" o:spid="_x0000_s3701" style="position:absolute;left:17564;top:6558;width:19;height:70;rotation:90;visibility:visible;mso-wrap-style:square;v-text-anchor:top" coordsize="2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K5a8gA&#10;AADeAAAADwAAAGRycy9kb3ducmV2LnhtbESPQWvCQBSE74L/YXkFb7rR0CCpq4htsR560Lb0+sg+&#10;k7TZt2l2TaK/visIHoeZ+YZZrHpTiZYaV1pWMJ1EIIgzq0vOFXx+vI7nIJxH1lhZJgVncrBaDgcL&#10;TLXteE/tweciQNilqKDwvk6ldFlBBt3E1sTBO9rGoA+yyaVusAtwU8lZFCXSYMlhocCaNgVlv4eT&#10;UfC9fskft93u7/nn/as9XY7YJ9NEqdFDv34C4an39/Ct/aYVxPFsHsP1TrgCcvk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UrlryAAAAN4AAAAPAAAAAAAAAAAAAAAAAJgCAABk&#10;cnMvZG93bnJldi54bWxQSwUGAAAAAAQABAD1AAAAjQMAAAAA&#10;" path="m,l21,74e" filled="f" strokecolor="#871800" strokeweight=".12pt">
                <v:path arrowok="t" o:connecttype="custom" o:connectlocs="0,0;19,70" o:connectangles="0,0"/>
                <o:lock v:ext="edit" aspectratio="t"/>
              </v:shape>
              <v:shape id="Freeform 1656" o:spid="_x0000_s3702" style="position:absolute;left:17492;top:6579;width:23;height:69;rotation:90;visibility:visible;mso-wrap-style:square;v-text-anchor:top" coordsize="2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PDA8gA&#10;AADeAAAADwAAAGRycy9kb3ducmV2LnhtbESPQWsCMRSE7wX/Q3hCbzXr2hZZjWKVQsFLu1rR22Pz&#10;TJZuXpZNqtt/bwqFHoeZ+YaZL3vXiAt1ofasYDzKQBBXXtdsFOx3rw9TECEia2w8k4IfCrBcDO7m&#10;WGh/5Q+6lNGIBOFQoAIbY1tIGSpLDsPIt8TJO/vOYUyyM1J3eE1w18g8y56lw5rTgsWW1paqr/Lb&#10;KSg/+6fDOOzMqT2ZzXFr3/OX/Uqp+2G/moGI1Mf/8F/7TSuYTPLpI/zeSVdAL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M8MDyAAAAN4AAAAPAAAAAAAAAAAAAAAAAJgCAABk&#10;cnMvZG93bnJldi54bWxQSwUGAAAAAAQABAD1AAAAjQMAAAAA&#10;" path="m,l24,72e" filled="f" strokecolor="#871800" strokeweight=".12pt">
                <v:path arrowok="t" o:connecttype="custom" o:connectlocs="0,0;23,69" o:connectangles="0,0"/>
                <o:lock v:ext="edit" aspectratio="t"/>
              </v:shape>
              <v:shape id="Freeform 1657" o:spid="_x0000_s3703" style="position:absolute;left:17423;top:6606;width:28;height:66;rotation:90;visibility:visible;mso-wrap-style:square;v-text-anchor:top" coordsize="2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VufcQA&#10;AADeAAAADwAAAGRycy9kb3ducmV2LnhtbESPUUvDQBCE3wX/w7GCb/auDZUQey1aLPTRtv6ANbcm&#10;aXN74W5N47/3BMHHYWa+YVabyfdqpJi6wBbmMwOKuA6u48bC+2n3UIJKguywD0wWvinBZn17s8LK&#10;hSsfaDxKozKEU4UWWpGh0jrVLXlMszAQZ+8zRI+SZWy0i3jNcN/rhTGP2mPHeaHFgbYt1Zfjl7dw&#10;nstHsdvH1zdDyy0eJL2MprT2/m56fgIlNMl/+K+9dxaKYlEu4fdOvgJ6/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Vbn3EAAAA3gAAAA8AAAAAAAAAAAAAAAAAmAIAAGRycy9k&#10;b3ducmV2LnhtbFBLBQYAAAAABAAEAPUAAACJAwAAAAA=&#10;" path="m,l29,70e" filled="f" strokecolor="#871800" strokeweight=".12pt">
                <v:path arrowok="t" o:connecttype="custom" o:connectlocs="0,0;28,66" o:connectangles="0,0"/>
                <o:lock v:ext="edit" aspectratio="t"/>
              </v:shape>
              <v:shape id="Freeform 1658" o:spid="_x0000_s3704" style="position:absolute;left:17356;top:6633;width:27;height:68;rotation:90;visibility:visible;mso-wrap-style:square;v-text-anchor:top" coordsize="2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FzjMUA&#10;AADeAAAADwAAAGRycy9kb3ducmV2LnhtbESPzWrDMBCE74W+g9hCbo3cGFLjRAnFpKE9pfm7L9bG&#10;MrFWxlIj9+2rQKHHYWa+YZbr0XbiRoNvHSt4mWYgiGunW24UnI7vzwUIH5A1do5JwQ95WK8eH5ZY&#10;ahd5T7dDaESCsC9RgQmhL6X0tSGLfup64uRd3GAxJDk0Ug8YE9x2cpZlc2mx5bRgsKfKUH09fFsF&#10;1fa8qYqvYF+7+Lkz2SZibqNSk6fxbQEi0Bj+w3/tD60gz2fFHO530hW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0XOMxQAAAN4AAAAPAAAAAAAAAAAAAAAAAJgCAABkcnMv&#10;ZG93bnJldi54bWxQSwUGAAAAAAQABAD1AAAAigMAAAAA&#10;" path="m,l29,72e" filled="f" strokecolor="#871800" strokeweight=".12pt">
                <v:path arrowok="t" o:connecttype="custom" o:connectlocs="0,0;27,68" o:connectangles="0,0"/>
                <o:lock v:ext="edit" aspectratio="t"/>
              </v:shape>
              <v:shape id="Freeform 1659" o:spid="_x0000_s3705" style="position:absolute;left:17289;top:6663;width:30;height:64;rotation:90;visibility:visible;mso-wrap-style:square;v-text-anchor:top" coordsize="31,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12rsUA&#10;AADeAAAADwAAAGRycy9kb3ducmV2LnhtbESPQWvCQBSE70L/w/IKvZlNTYkhuooIhR7aQ6OIx0f2&#10;mYRm34bdbUz99W6h0OMwM98w6+1kejGS851lBc9JCoK4trrjRsHx8DovQPiArLG3TAp+yMN28zBb&#10;Y6ntlT9prEIjIoR9iQraEIZSSl+3ZNAndiCO3sU6gyFK10jt8BrhppeLNM2lwY7jQosD7Vuqv6pv&#10;o4Buozx92HNeGRpzIp29py+s1NPjtFuBCDSF//Bf+00ryLJFsYTfO/EK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XXauxQAAAN4AAAAPAAAAAAAAAAAAAAAAAJgCAABkcnMv&#10;ZG93bnJldi54bWxQSwUGAAAAAAQABAD1AAAAigMAAAAA&#10;" path="m,l31,67e" filled="f" strokecolor="#871800" strokeweight=".12pt">
                <v:path arrowok="t" o:connecttype="custom" o:connectlocs="0,0;30,64" o:connectangles="0,0"/>
                <o:lock v:ext="edit" aspectratio="t"/>
              </v:shape>
              <v:shape id="Freeform 1660" o:spid="_x0000_s3706" style="position:absolute;left:17151;top:6751;width:18;height:36;rotation:90;visibility:visible;mso-wrap-style:square;v-text-anchor:top" coordsize="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ZXl8IA&#10;AADeAAAADwAAAGRycy9kb3ducmV2LnhtbERPzU7CQBC+m/gOmzHhJlspIaSyEDFKSDgY0QcYu2Pb&#10;2Jmt3bWUt2cOJB6/fP+rzcitGaiPTRAHD9MMDEkZfCOVg8+P1/slmJhQPLZByMGZImzWtzcrLHw4&#10;yTsNx1QZDZFYoIM6pa6wNpY1McZp6EiU+w49Y1LYV9b3eNJwbu0syxaWsRFtqLGj55rKn+MfO8jl&#10;YHH3Fnmxfdn+fg087zgPzk3uxqdHMInG9C++uvdefflsqXv1jl4Bu7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RleXwgAAAN4AAAAPAAAAAAAAAAAAAAAAAJgCAABkcnMvZG93&#10;bnJldi54bWxQSwUGAAAAAAQABAD1AAAAhwMAAAAA&#10;" path="m,l19,38e" filled="f" strokecolor="#871800" strokeweight=".12pt">
                <v:path arrowok="t" o:connecttype="custom" o:connectlocs="0,0;18,36" o:connectangles="0,0"/>
                <o:lock v:ext="edit" aspectratio="t"/>
              </v:shape>
              <v:shape id="Freeform 1661" o:spid="_x0000_s3707" style="position:absolute;left:17094;top:6768;width:37;height:57;rotation:90;visibility:visible;mso-wrap-style:square;v-text-anchor:top" coordsize="3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oLVsgA&#10;AADeAAAADwAAAGRycy9kb3ducmV2LnhtbESPQWvCQBSE74X+h+UVvJS60UBJoxupQlHw1NRDj4/s&#10;M4nJvk2zW5P8e7dQ8DjMzDfMejOaVlypd7VlBYt5BIK4sLrmUsHp6+MlAeE8ssbWMimYyMEme3xY&#10;Y6rtwJ90zX0pAoRdigoq77tUSldUZNDNbUccvLPtDfog+1LqHocAN61cRtGrNFhzWKiwo11FRZP/&#10;GgVuO07Hy1BumyMm+fd5Xz+ffnKlZk/j+wqEp9Hfw//tg1YQx8vkDf7uhCsg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6gtWyAAAAN4AAAAPAAAAAAAAAAAAAAAAAJgCAABk&#10;cnMvZG93bnJldi54bWxQSwUGAAAAAAQABAD1AAAAjQMAAAAA&#10;" path="m,l39,60e" filled="f" strokecolor="#871800" strokeweight=".12pt">
                <v:path arrowok="t" o:connecttype="custom" o:connectlocs="0,0;37,57" o:connectangles="0,0"/>
                <o:lock v:ext="edit" aspectratio="t"/>
              </v:shape>
              <v:shape id="Freeform 1662" o:spid="_x0000_s3708" style="position:absolute;left:16965;top:6869;width:23;height:34;rotation:90;visibility:visible;mso-wrap-style:square;v-text-anchor:top" coordsize="2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UVycUA&#10;AADeAAAADwAAAGRycy9kb3ducmV2LnhtbESPyW7CMBCG70i8gzVI3MBhq9oUgxCLVA49NO2lt1E8&#10;zUI8jmwTwtvXBySOv/5N33rbm0Z05HxlWcFsmoAgzq2uuFDw832avILwAVljY5kU3MnDdjMcrDHV&#10;9sZf1GWhEHGEfYoKyhDaVEqfl2TQT21LHL0/6wyGKF0htcNbHDeNnCfJizRYcXwosaV9SfkluxoF&#10;3XH2mV+W9a9xh3Mdar9PVk2m1HjU795BBOrDM/xof2gFi8X8LQJEnIgCcvM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5RXJxQAAAN4AAAAPAAAAAAAAAAAAAAAAAJgCAABkcnMv&#10;ZG93bnJldi54bWxQSwUGAAAAAAQABAD1AAAAigMAAAAA&#10;" path="m,l24,36e" filled="f" strokecolor="#871800" strokeweight=".12pt">
                <v:path arrowok="t" o:connecttype="custom" o:connectlocs="0,0;23,34" o:connectangles="0,0"/>
                <o:lock v:ext="edit" aspectratio="t"/>
              </v:shape>
              <v:shape id="Freeform 1663" o:spid="_x0000_s3709" style="position:absolute;left:16909;top:6890;width:43;height:57;rotation:90;visibility:visible;mso-wrap-style:square;v-text-anchor:top" coordsize="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O+rscA&#10;AADeAAAADwAAAGRycy9kb3ducmV2LnhtbESPQWvCQBSE7wX/w/KEXoLuaqTE6CpSLPVaWwreHtln&#10;Esy+jdmtpv56t1DwOMzMN8xy3dtGXKjztWMNk7ECQVw4U3Op4evzbZSB8AHZYOOYNPySh/Vq8LTE&#10;3Lgrf9BlH0oRIexz1FCF0OZS+qIii37sWuLoHV1nMUTZldJ0eI1w28ipUi/SYs1xocKWXisqTvsf&#10;qyG5bd93yZZmx3M2/04PUmWzRGn9POw3CxCB+vAI/7d3RkOaTucT+LsTr4B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Dvq7HAAAA3gAAAA8AAAAAAAAAAAAAAAAAmAIAAGRy&#10;cy9kb3ducmV2LnhtbFBLBQYAAAAABAAEAPUAAACMAwAAAAA=&#10;" path="m,l45,60e" filled="f" strokecolor="#871800" strokeweight=".12pt">
                <v:path arrowok="t" o:connecttype="custom" o:connectlocs="0,0;43,57" o:connectangles="0,0"/>
                <o:lock v:ext="edit" aspectratio="t"/>
              </v:shape>
              <v:shape id="Freeform 1664" o:spid="_x0000_s3710" style="position:absolute;left:16851;top:6934;width:46;height:57;rotation:90;visibility:visible;mso-wrap-style:square;v-text-anchor:top" coordsize="4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lKPMcA&#10;AADeAAAADwAAAGRycy9kb3ducmV2LnhtbESPQUvDQBSE74L/YXmCN7tpgsXGbosEhIJeTHvw+Jp9&#10;TUKzb2P2NU3/fVcQPA4z8w2z2kyuUyMNofVsYD5LQBFX3rZcG9jv3p9eQAVBtth5JgNXCrBZ39+t&#10;MLf+wl80llKrCOGQo4FGpM+1DlVDDsPM98TRO/rBoUQ51NoOeIlw1+k0SRbaYctxocGeioaqU3l2&#10;BuqPovuW4iCfp908q8bnn3J/XBjz+DC9vYISmuQ//NfeWgNZli5T+L0Tr4Be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ZSjzHAAAA3gAAAA8AAAAAAAAAAAAAAAAAmAIAAGRy&#10;cy9kb3ducmV2LnhtbFBLBQYAAAAABAAEAPUAAACMAwAAAAA=&#10;" path="m,l49,60e" filled="f" strokecolor="#871800" strokeweight=".12pt">
                <v:path arrowok="t" o:connecttype="custom" o:connectlocs="0,0;46,57" o:connectangles="0,0"/>
                <o:lock v:ext="edit" aspectratio="t"/>
              </v:shape>
              <v:shape id="Freeform 1665" o:spid="_x0000_s3711" style="position:absolute;left:16794;top:6982;width:48;height:55;rotation:90;visibility:visible;mso-wrap-style:square;v-text-anchor:top" coordsize="5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w1RccA&#10;AADeAAAADwAAAGRycy9kb3ducmV2LnhtbESPzWrDMBCE74W8g9hAb43cmPTHjRJCIFByaKjbQ4+L&#10;tbVNrJXRKrGTp68KhR6HmfmGWa5H16kzBWk9G7ifZaCIK29brg18fuzunkBJRLbYeSYDFxJYryY3&#10;SyysH/idzmWsVYKwFGigibEvtJaqIYcy8z1x8r59cBiTDLW2AYcEd52eZ9mDdthyWmiwp21D1bE8&#10;OQND+OrFHo6nx8PiTfZy3W/LBRpzOx03L6AijfE//Nd+tQbyfP6cw++ddAX0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MNUXHAAAA3gAAAA8AAAAAAAAAAAAAAAAAmAIAAGRy&#10;cy9kb3ducmV2LnhtbFBLBQYAAAAABAAEAPUAAACMAwAAAAA=&#10;" path="m,l50,58e" filled="f" strokecolor="#871800" strokeweight=".12pt">
                <v:path arrowok="t" o:connecttype="custom" o:connectlocs="0,0;48,55" o:connectangles="0,0"/>
                <o:lock v:ext="edit" aspectratio="t"/>
              </v:shape>
              <v:shape id="Freeform 1666" o:spid="_x0000_s3712" style="position:absolute;left:16740;top:7033;width:50;height:52;rotation:90;visibility:visible;mso-wrap-style:square;v-text-anchor:top" coordsize="5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VLzccA&#10;AADeAAAADwAAAGRycy9kb3ducmV2LnhtbESPUUvDQBCE3wX/w7GCb/bSpoiNvZYiCIogNgbRtyW3&#10;JqF3e+FubeO/9wTBx2FmvmHW28k7daSYhsAG5rMCFHEb7MCdgeb1/uoGVBJkiy4wGfimBNvN+dka&#10;KxtOvKdjLZ3KEE4VGuhFxkrr1PbkMc3CSJy9zxA9Spax0zbiKcO904uiuNYeB84LPY5011N7qL+8&#10;gZfdwTXy9P7soryt6uX8sdw3H8ZcXky7W1BCk/yH/9oP1kBZLlZL+L2Tr4D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1S83HAAAA3gAAAA8AAAAAAAAAAAAAAAAAmAIAAGRy&#10;cy9kb3ducmV2LnhtbFBLBQYAAAAABAAEAPUAAACMAwAAAAA=&#10;" path="m,l53,55e" filled="f" strokecolor="#871800" strokeweight=".12pt">
                <v:path arrowok="t" o:connecttype="custom" o:connectlocs="0,0;50,52" o:connectangles="0,0"/>
                <o:lock v:ext="edit" aspectratio="t"/>
              </v:shape>
              <v:shape id="Freeform 1667" o:spid="_x0000_s3713" style="position:absolute;left:16689;top:7084;width:50;height:50;rotation:90;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UKG8YA&#10;AADeAAAADwAAAGRycy9kb3ducmV2LnhtbESP0WrCQBRE3wX/YbmCL1I3mrRqdBUriH2t8QNus9ck&#10;mL0bsqtJ/94tFHwcZuYMs9n1phYPal1lWcFsGoEgzq2uuFBwyY5vSxDOI2usLZOCX3Kw2w4HG0y1&#10;7fibHmdfiABhl6KC0vsmldLlJRl0U9sQB+9qW4M+yLaQusUuwE0t51H0IQ1WHBZKbOhQUn47342C&#10;a7a3i+bzp8gmi8uqO54SmcSJUuNRv1+D8NT7V/i//aUVxPF89Q5/d8IVkN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UKG8YAAADeAAAADwAAAAAAAAAAAAAAAACYAgAAZHJz&#10;L2Rvd25yZXYueG1sUEsFBgAAAAAEAAQA9QAAAIsDAAAAAA==&#10;" path="m,l53,53e" filled="f" strokecolor="#871800" strokeweight=".12pt">
                <v:path arrowok="t" o:connecttype="custom" o:connectlocs="0,0;50,50" o:connectangles="0,0"/>
                <o:lock v:ext="edit" aspectratio="t"/>
              </v:shape>
              <v:shape id="Freeform 1668" o:spid="_x0000_s3714" style="position:absolute;left:16670;top:7135;width:20;height:18;rotation:90;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nSr8YA&#10;AADeAAAADwAAAGRycy9kb3ducmV2LnhtbESPQWsCMRSE7wX/Q3iCl1KzdUF0NYoUCvZS1O7F22Pz&#10;zK5uXpYk1e2/bwTB4zAz3zDLdW9bcSUfGscK3scZCOLK6YaNgvLn820GIkRkja1jUvBHAdarwcsS&#10;C+1uvKfrIRqRIBwKVFDH2BVShqomi2HsOuLknZy3GJP0RmqPtwS3rZxk2VRabDgt1NjRR03V5fBr&#10;FZxfc/3Fu/Mxm5felsf9zHyboNRo2G8WICL18Rl+tLdaQZ5P5lO430lX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nSr8YAAADeAAAADwAAAAAAAAAAAAAAAACYAgAAZHJz&#10;L2Rvd25yZXYueG1sUEsFBgAAAAAEAAQA9QAAAIsDAAAAAA==&#10;" path="m,l21,19e" filled="f" strokecolor="#871800" strokeweight=".12pt">
                <v:path arrowok="t" o:connecttype="custom" o:connectlocs="0,0;20,18" o:connectangles="0,0"/>
                <o:lock v:ext="edit" aspectratio="t"/>
              </v:shape>
              <v:shape id="Freeform 1669" o:spid="_x0000_s3715" style="position:absolute;left:16589;top:7235;width:10;height:7;rotation:90;visibility:visible;mso-wrap-style:square;v-text-anchor:top" coordsize="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r5dMgA&#10;AADeAAAADwAAAGRycy9kb3ducmV2LnhtbESPQWvCQBSE70L/w/IKvemmWhKNriLSgrQXNaJ4e2Rf&#10;k2D2bZrdavrvXaHgcZiZb5jZojO1uFDrKssKXgcRCOLc6ooLBfvsoz8G4TyyxtoyKfgjB4v5U2+G&#10;qbZX3tJl5wsRIOxSVFB636RSurwkg25gG+LgfdvWoA+yLaRu8RrgppbDKIqlwYrDQokNrUrKz7tf&#10;oyCTpyjexMnxc7V+O/wcv/aTLHlX6uW5W05BeOr8I/zfXmsFo9FwksD9TrgCcn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qvl0yAAAAN4AAAAPAAAAAAAAAAAAAAAAAJgCAABk&#10;cnMvZG93bnJldi54bWxQSwUGAAAAAAQABAD1AAAAjQMAAAAA&#10;" path="m,l10,7e" filled="f" strokecolor="#871800" strokeweight=".12pt">
                <v:path arrowok="t" o:connecttype="custom" o:connectlocs="0,0;10,7" o:connectangles="0,0"/>
                <o:lock v:ext="edit" aspectratio="t"/>
              </v:shape>
              <v:shape id="Freeform 1670" o:spid="_x0000_s3716" style="position:absolute;left:16541;top:7248;width:54;height:45;rotation:90;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oLlMAA&#10;AADeAAAADwAAAGRycy9kb3ducmV2LnhtbERPy4rCMBTdC/MP4Q6408QWnbE2lUEQdOmDWV+aO22x&#10;uSlNRqtfbxaCy8N55+vBtuJKvW8ca5hNFQji0pmGKw3n03byDcIHZIOtY9JwJw/r4mOUY2bcjQ90&#10;PYZKxBD2GWqoQ+gyKX1Zk0U/dR1x5P5cbzFE2FfS9HiL4baViVILabHh2FBjR5uaysvx32pI3AXn&#10;y/ND3Q9fNlWIdu/3v1qPP4efFYhAQ3iLX+6d0ZCmyTLujXfiFZD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RoLlMAAAADeAAAADwAAAAAAAAAAAAAAAACYAgAAZHJzL2Rvd25y&#10;ZXYueG1sUEsFBgAAAAAEAAQA9QAAAIUDAAAAAA==&#10;" path="m,l57,48e" filled="f" strokecolor="#871800" strokeweight=".12pt">
                <v:path arrowok="t" o:connecttype="custom" o:connectlocs="0,0;54,45" o:connectangles="0,0"/>
                <o:lock v:ext="edit" aspectratio="t"/>
              </v:shape>
              <v:shape id="Freeform 1671" o:spid="_x0000_s3717" style="position:absolute;left:16527;top:7301;width:21;height:16;rotation:90;visibility:visible;mso-wrap-style:square;v-text-anchor:top" coordsize="2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c+iMQA&#10;AADeAAAADwAAAGRycy9kb3ducmV2LnhtbESPQWvCQBSE7wX/w/IEb3VjQkWjq0ig0mO1xfMj+7KJ&#10;Zt+G7FbT/vquIHgcZuYbZr0dbCuu1PvGsYLZNAFBXDrdsFHw/fX+ugDhA7LG1jEp+CUP283oZY25&#10;djc+0PUYjIgQ9jkqqEPocil9WZNFP3UdcfQq11sMUfZG6h5vEW5bmSbJXFpsOC7U2FFRU3k5/lgF&#10;1T47kZ+9nTUXWfpXFYbn5lOpyXjYrUAEGsIz/Gh/aAVZli6XcL8Tr4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3PojEAAAA3gAAAA8AAAAAAAAAAAAAAAAAmAIAAGRycy9k&#10;b3ducmV2LnhtbFBLBQYAAAAABAAEAPUAAACJAwAAAAA=&#10;" path="m,l22,17e" filled="f" strokecolor="#871800" strokeweight=".12pt">
                <v:path arrowok="t" o:connecttype="custom" o:connectlocs="0,0;21,16" o:connectangles="0,0"/>
                <o:lock v:ext="edit" aspectratio="t"/>
              </v:shape>
              <v:shape id="Freeform 1672" o:spid="_x0000_s3718" style="position:absolute;left:16459;top:7407;width:12;height:8;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ivzsQA&#10;AADeAAAADwAAAGRycy9kb3ducmV2LnhtbESPzWrCQBSF90LfYbiF7sxEA9pGRykFiXSnzaLLS+aa&#10;RDN3kpmpxrfvLASXh/PHt96OphNXcr61rGCWpCCIK6tbrhWUP7vpOwgfkDV2lknBnTxsNy+TNeba&#10;3vhA12OoRRxhn6OCJoQ+l9JXDRn0ie2Jo3eyzmCI0tVSO7zFcdPJeZoupMGW40ODPX01VF2Of0bB&#10;UFRtj6X9LvCjXP6el4MrzoNSb6/j5wpEoDE8w4/2XivIsiyNABEnooD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or87EAAAA3gAAAA8AAAAAAAAAAAAAAAAAmAIAAGRycy9k&#10;b3ducmV2LnhtbFBLBQYAAAAABAAEAPUAAACJAwAAAAA=&#10;" path="m,l12,8e" filled="f" strokecolor="#871800" strokeweight=".12pt">
                <v:path arrowok="t" o:connecttype="custom" o:connectlocs="0,0;12,8" o:connectangles="0,0"/>
                <o:lock v:ext="edit" aspectratio="t"/>
              </v:shape>
              <v:shape id="Freeform 1673" o:spid="_x0000_s3719" style="position:absolute;left:16410;top:7426;width:60;height:41;rotation:90;visibility:visible;mso-wrap-style:square;v-text-anchor:top" coordsize="6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Sdh8cA&#10;AADeAAAADwAAAGRycy9kb3ducmV2LnhtbESP0WrCQBRE3wv+w3ILfSm6ayNFoqvEQmhBEat+wDV7&#10;TUKzd0N2q/HvXaHQx2FmzjDzZW8bcaHO1441jEcKBHHhTM2lhuMhH05B+IBssHFMGm7kYbkYPM0x&#10;Ne7K33TZh1JECPsUNVQhtKmUvqjIoh+5ljh6Z9dZDFF2pTQdXiPcNvJNqXdpsea4UGFLHxUVP/tf&#10;q+HV3jZZGTLOV5O1yj9Pu+1xnWn98txnMxCB+vAf/mt/GQ1JkqgxPO7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M0nYfHAAAA3gAAAA8AAAAAAAAAAAAAAAAAmAIAAGRy&#10;cy9kb3ducmV2LnhtbFBLBQYAAAAABAAEAPUAAACMAwAAAAA=&#10;" path="m,l63,43e" filled="f" strokecolor="#871800" strokeweight=".12pt">
                <v:path arrowok="t" o:connecttype="custom" o:connectlocs="0,0;60,41" o:connectangles="0,0"/>
                <o:lock v:ext="edit" aspectratio="t"/>
              </v:shape>
              <v:shape id="Freeform 1674" o:spid="_x0000_s3720" style="position:absolute;left:16370;top:7491;width:63;height:36;rotation:90;visibility:visible;mso-wrap-style:square;v-text-anchor:top" coordsize="67,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3O6cUA&#10;AADeAAAADwAAAGRycy9kb3ducmV2LnhtbESPQWvCQBSE74X+h+UVvNWNCYikriKi4EUwKvX6yD6z&#10;abNvQ3aj8d+7hYLHYWa+YebLwTbiRp2vHSuYjBMQxKXTNVcKzqft5wyED8gaG8ek4EEelov3tznm&#10;2t25oNsxVCJC2OeowITQ5lL60pBFP3YtcfSurrMYouwqqTu8R7htZJokU2mx5rhgsKW1ofL32FsF&#10;VfpNh/Nseun74vJzbfeF2ayMUqOPYfUFItAQXuH/9k4ryLIsSeHvTrw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vc7pxQAAAN4AAAAPAAAAAAAAAAAAAAAAAJgCAABkcnMv&#10;ZG93bnJldi54bWxQSwUGAAAAAAQABAD1AAAAigMAAAAA&#10;" path="m,l67,38e" filled="f" strokecolor="#871800" strokeweight=".12pt">
                <v:path arrowok="t" o:connecttype="custom" o:connectlocs="0,0;63,36" o:connectangles="0,0"/>
                <o:lock v:ext="edit" aspectratio="t"/>
              </v:shape>
              <v:shape id="Freeform 1675" o:spid="_x0000_s3721" style="position:absolute;left:16336;top:7554;width:62;height:34;rotation:90;visibility:visible;mso-wrap-style:square;v-text-anchor:top" coordsize="6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KKN3sYA&#10;AADeAAAADwAAAGRycy9kb3ducmV2LnhtbESPQWvCQBSE74X+h+UVvNWNDYhEVykFIfRmasDjI/tM&#10;gtm3cfdV0/76bqHQ4zAz3zCb3eQGdaMQe88GFvMMFHHjbc+tgePH/nkFKgqyxcEzGfiiCLvt48MG&#10;C+vvfKBbJa1KEI4FGuhExkLr2HTkMM79SJy8sw8OJcnQahvwnuBu0C9ZttQOe04LHY701lFzqT6d&#10;getqXJ7q7yD1sb6epHr3+3JRGjN7ml7XoIQm+Q//tUtrIM/zLIffO+kK6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KKN3sYAAADeAAAADwAAAAAAAAAAAAAAAACYAgAAZHJz&#10;L2Rvd25yZXYueG1sUEsFBgAAAAAEAAQA9QAAAIsDAAAAAA==&#10;" path="m,l65,36e" filled="f" strokecolor="#871800" strokeweight=".12pt">
                <v:path arrowok="t" o:connecttype="custom" o:connectlocs="0,0;62,34" o:connectangles="0,0"/>
                <o:lock v:ext="edit" aspectratio="t"/>
              </v:shape>
              <v:shape id="Freeform 1676" o:spid="_x0000_s3722" style="position:absolute;left:16300;top:7618;width:65;height:34;rotation:90;visibility:visible;mso-wrap-style:square;v-text-anchor:top" coordsize="6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COtccA&#10;AADeAAAADwAAAGRycy9kb3ducmV2LnhtbESPT2vCQBTE7wW/w/KEXkQ3bYpIdBUpBO2xth68PbLP&#10;JJh9u2Q3f/TTdwuFHoeZ+Q2z2Y2mET21vras4GWRgCAurK65VPD9lc9XIHxA1thYJgV38rDbTp42&#10;mGk78Cf1p1CKCGGfoYIqBJdJ6YuKDPqFdcTRu9rWYIiyLaVucYhw08jXJFlKgzXHhQodvVdU3E6d&#10;UdBdxmvtOpf7/tDfPw7n7jGzM6Wep+N+DSLQGP7Df+2jVpCmafIGv3fiFZ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AjrXHAAAA3gAAAA8AAAAAAAAAAAAAAAAAmAIAAGRy&#10;cy9kb3ducmV2LnhtbFBLBQYAAAAABAAEAPUAAACMAwAAAAA=&#10;" path="m,l69,36e" filled="f" strokecolor="#871800" strokeweight=".12pt">
                <v:path arrowok="t" o:connecttype="custom" o:connectlocs="0,0;65,34" o:connectangles="0,0"/>
                <o:lock v:ext="edit" aspectratio="t"/>
              </v:shape>
              <v:shape id="Freeform 1677" o:spid="_x0000_s3723" style="position:absolute;left:16267;top:7686;width:67;height:29;rotation:90;visibility:visible;mso-wrap-style:square;v-text-anchor:top" coordsize="7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iPe8cA&#10;AADeAAAADwAAAGRycy9kb3ducmV2LnhtbESPQWsCMRSE70L/Q3hCbzVrl7ayGqUUClJQ1Ap6fGye&#10;m8XNyzZJ3fXfm0LB4zAz3zCzRW8bcSEfascKxqMMBHHpdM2Vgv3359MERIjIGhvHpOBKARbzh8EM&#10;C+063tJlFyuRIBwKVGBibAspQ2nIYhi5ljh5J+ctxiR9JbXHLsFtI5+z7FVarDktGGzpw1B53v1a&#10;BRujV50f1+eft2q9Ofr1cnX4Oir1OOzfpyAi9fEe/m8vtYI8z7MX+LuTro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Yj3vHAAAA3gAAAA8AAAAAAAAAAAAAAAAAmAIAAGRy&#10;cy9kb3ducmV2LnhtbFBLBQYAAAAABAAEAPUAAACMAwAAAAA=&#10;" path="m,l70,31e" filled="f" strokecolor="#871800" strokeweight=".12pt">
                <v:path arrowok="t" o:connecttype="custom" o:connectlocs="0,0;67,29" o:connectangles="0,0"/>
                <o:lock v:ext="edit" aspectratio="t"/>
              </v:shape>
              <v:shape id="Freeform 1678" o:spid="_x0000_s3724" style="position:absolute;left:16250;top:7747;width:50;height:23;rotation:90;visibility:visible;mso-wrap-style:square;v-text-anchor:top" coordsize="5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s8UccA&#10;AADeAAAADwAAAGRycy9kb3ducmV2LnhtbESPzW7CMBCE75X6DtZW4lacEhpBwKAKUdRLD/z0vo2X&#10;OCJeB9uF8PZ1pUocRzPzjWa+7G0rLuRD41jByzADQVw53XCt4LB/f56ACBFZY+uYFNwowHLx+DDH&#10;Ursrb+myi7VIEA4lKjAxdqWUoTJkMQxdR5y8o/MWY5K+ltrjNcFtK0dZVkiLDacFgx2tDFWn3Y9V&#10;sDm1r+PKF9+f8TzKp9PJ4Wtj1koNnvq3GYhIfbyH/9sfWkGe51kBf3fSF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7PFHHAAAA3gAAAA8AAAAAAAAAAAAAAAAAmAIAAGRy&#10;cy9kb3ducmV2LnhtbFBLBQYAAAAABAAEAPUAAACMAwAAAAA=&#10;" path="m,l53,24e" filled="f" strokecolor="#871800" strokeweight=".12pt">
                <v:path arrowok="t" o:connecttype="custom" o:connectlocs="0,0;50,23" o:connectangles="0,0"/>
                <o:lock v:ext="edit" aspectratio="t"/>
              </v:shape>
              <v:shape id="Freeform 1679" o:spid="_x0000_s3725" style="position:absolute;left:16191;top:7902;width:52;height:16;rotation:90;visibility:visible;mso-wrap-style:square;v-text-anchor:top" coordsize="5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7k/8gA&#10;AADeAAAADwAAAGRycy9kb3ducmV2LnhtbESPQWvCQBSE7wX/w/KE3upGU1RSV9GC1dBToyLeHtnX&#10;JJp9m2a3mv77rlDocZiZb5jZojO1uFLrKssKhoMIBHFudcWFgv1u/TQF4TyyxtoyKfghB4t572GG&#10;ibY3/qBr5gsRIOwSVFB63yRSurwkg25gG+LgfdrWoA+yLaRu8RbgppajKBpLgxWHhRIbei0pv2Tf&#10;RkGarY/j5y1vzpP39G11uDSrr1Oq1GO/W76A8NT5//Bfe6sVxHEcTeB+J1wBOf8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ruT/yAAAAN4AAAAPAAAAAAAAAAAAAAAAAJgCAABk&#10;cnMvZG93bnJldi54bWxQSwUGAAAAAAQABAD1AAAAjQMAAAAA&#10;" path="m,l55,17e" filled="f" strokecolor="#871800" strokeweight=".12pt">
                <v:path arrowok="t" o:connecttype="custom" o:connectlocs="0,0;52,16" o:connectangles="0,0"/>
                <o:lock v:ext="edit" aspectratio="t"/>
              </v:shape>
              <v:shape id="Freeform 1680" o:spid="_x0000_s3726" style="position:absolute;left:16175;top:7954;width:51;height:16;rotation:90;visibility:visible;mso-wrap-style:square;v-text-anchor:top" coordsize="5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96cQA&#10;AADeAAAADwAAAGRycy9kb3ducmV2LnhtbERPy2rCQBTdF/oPwy24q5M2UCQ6EVvaKnRloujymrl5&#10;YOZOmhlN+vedheDycN6L5WhacaXeNZYVvEwjEMSF1Q1XCnb51/MMhPPIGlvLpOCPHCzTx4cFJtoO&#10;vKVr5isRQtglqKD2vkukdEVNBt3UdsSBK21v0AfYV1L3OIRw08rXKHqTBhsODTV29FFTcc4uRsGn&#10;xndZ/mR8XJ+Gbh/n34ff3Cg1eRpXcxCeRn8X39wbrSCO4yjsDXfCFZD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2JfenEAAAA3gAAAA8AAAAAAAAAAAAAAAAAmAIAAGRycy9k&#10;b3ducmV2LnhtbFBLBQYAAAAABAAEAPUAAACJAwAAAAA=&#10;" path="m,l53,17e" filled="f" strokecolor="#871800" strokeweight=".12pt">
                <v:path arrowok="t" o:connecttype="custom" o:connectlocs="0,0;51,16" o:connectangles="0,0"/>
                <o:lock v:ext="edit" aspectratio="t"/>
              </v:shape>
              <v:shape id="Freeform 1681" o:spid="_x0000_s3727" style="position:absolute;left:16130;top:8113;width:54;height:11;rotation:90;visibility:visible;mso-wrap-style:square;v-text-anchor:top" coordsize="5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z658YA&#10;AADeAAAADwAAAGRycy9kb3ducmV2LnhtbESP32rCMBTG7wd7h3AGuxmausLQahSVDebQwawPcGiO&#10;bbE5KUmqdU9vBgMvP74/P77ZojeNOJPztWUFo2ECgriwuuZSwSH/GIxB+ICssbFMCq7kYTF/fJhh&#10;pu2Ff+i8D6WII+wzVFCF0GZS+qIig35oW+LoHa0zGKJ0pdQOL3HcNPI1Sd6kwZojocKW1hUVp31n&#10;Ivdr1eW8cWOp37f579V+d7v8Rannp345BRGoD/fwf/tTK0jTNJnA3514Be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6z658YAAADeAAAADwAAAAAAAAAAAAAAAACYAgAAZHJz&#10;L2Rvd25yZXYueG1sUEsFBgAAAAAEAAQA9QAAAIsDAAAAAA==&#10;" path="m,l57,12e" filled="f" strokecolor="#871800" strokeweight=".12pt">
                <v:path arrowok="t" o:connecttype="custom" o:connectlocs="0,0;54,11" o:connectangles="0,0"/>
                <o:lock v:ext="edit" aspectratio="t"/>
              </v:shape>
              <v:shape id="Freeform 1682" o:spid="_x0000_s3728" style="position:absolute;left:16109;top:8175;width:72;height:13;rotation:90;visibility:visible;mso-wrap-style:square;v-text-anchor:top" coordsize="7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LmmccA&#10;AADeAAAADwAAAGRycy9kb3ducmV2LnhtbESPzWrCQBSF9wXfYbgFd3WSBtqaOoYoVIoLoeqiy0vm&#10;NhPM3AmZMYl9+s5C6PJw/vhWxWRbMVDvG8cK0kUCgrhyuuFawfn08fQGwgdkja1jUnAjD8V69rDC&#10;XLuRv2g4hlrEEfY5KjAhdLmUvjJk0S9cRxy9H9dbDFH2tdQ9jnHctvI5SV6kxYbjg8GOtoaqy/Fq&#10;FWwPU2o33/v69nrZladfc8j08qrU/HEq30EEmsJ/+N7+1AqyLEsjQMSJKC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y5pnHAAAA3gAAAA8AAAAAAAAAAAAAAAAAmAIAAGRy&#10;cy9kb3ducmV2LnhtbFBLBQYAAAAABAAEAPUAAACMAwAAAAA=&#10;" path="m,l75,14e" filled="f" strokecolor="#871800" strokeweight=".12pt">
                <v:path arrowok="t" o:connecttype="custom" o:connectlocs="0,0;72,13" o:connectangles="0,0"/>
                <o:lock v:ext="edit" aspectratio="t"/>
              </v:shape>
              <v:shape id="Freeform 1683" o:spid="_x0000_s3729" style="position:absolute;left:16098;top:8247;width:70;height:12;rotation:90;visibility:visible;mso-wrap-style:square;v-text-anchor:top" coordsize="7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JNMYA&#10;AADeAAAADwAAAGRycy9kb3ducmV2LnhtbESPQWsCMRSE74X+h/AEbzW7XShlaxRRKh48tNpDj4/N&#10;6+7i5iVNnrr++6ZQ6HGYmW+Y+XJ0g7pQTL1nA+WsAEXceNtza+Dj+PrwDCoJssXBMxm4UYLl4v5u&#10;jrX1V36ny0FalSGcajTQiYRa69R05DDNfCDO3pePDiXL2Gob8ZrhbtCPRfGkHfacFzoMtO6oOR3O&#10;zsCnxBCKaif7TTy9fZ+b43Y1bIyZTsbVCyihUf7Df+2dNVBVVVnC7518Bf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JNMYAAADeAAAADwAAAAAAAAAAAAAAAACYAgAAZHJz&#10;L2Rvd25yZXYueG1sUEsFBgAAAAAEAAQA9QAAAIsDAAAAAA==&#10;" path="m,l74,12e" filled="f" strokecolor="#871800" strokeweight=".12pt">
                <v:path arrowok="t" o:connecttype="custom" o:connectlocs="0,0;70,12" o:connectangles="0,0"/>
                <o:lock v:ext="edit" aspectratio="t"/>
              </v:shape>
              <v:shape id="Freeform 1684" o:spid="_x0000_s3730" style="position:absolute;left:16085;top:8320;width:73;height:9;rotation:90;visibility:visible;mso-wrap-style:square;v-text-anchor:top" coordsize="7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7ph8QA&#10;AADeAAAADwAAAGRycy9kb3ducmV2LnhtbESPT4vCMBTE78J+h/AWvNlUCyLVKO4WwZP4bw97ezTP&#10;pti8lCZq/fZGWNjjMDO/YRar3jbiTp2vHSsYJykI4tLpmisF59NmNAPhA7LGxjEpeJKH1fJjsMBc&#10;uwcf6H4MlYgQ9jkqMCG0uZS+NGTRJ64ljt7FdRZDlF0ldYePCLeNnKTpVFqsOS4YbOnbUHk93qyC&#10;24E2u70pWP/wV1H8GrefTZ1Sw89+PQcRqA//4b/2VivIsmw8gfedeAXk8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u6YfEAAAA3gAAAA8AAAAAAAAAAAAAAAAAmAIAAGRycy9k&#10;b3ducmV2LnhtbFBLBQYAAAAABAAEAPUAAACJAwAAAAA=&#10;" path="m,l77,10e" filled="f" strokecolor="#871800" strokeweight=".12pt">
                <v:path arrowok="t" o:connecttype="custom" o:connectlocs="0,0;73,9" o:connectangles="0,0"/>
                <o:lock v:ext="edit" aspectratio="t"/>
              </v:shape>
              <v:shape id="Freeform 1685" o:spid="_x0000_s3731" style="position:absolute;left:16080;top:8391;width:68;height:7;rotation:90;visibility:visible;mso-wrap-style:square;v-text-anchor:top" coordsize="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dFLsYA&#10;AADeAAAADwAAAGRycy9kb3ducmV2LnhtbESPzWrDMBCE74W+g9hCbo3sCEpxooSQ0lDSU36g9LZY&#10;G8nEWtmWmrhvXxUKPQ4z8w2zWI2+FVcaYhNYQzktQBDXwTRsNZyOr4/PIGJCNtgGJg3fFGG1vL9b&#10;YGXCjfd0PSQrMoRjhRpcSl0lZawdeYzT0BFn7xwGjynLwUoz4C3DfStnRfEkPTacFxx2tHFUXw5f&#10;PlPs9uXztP/osX8vd72KxdHZi9aTh3E9B5FoTP/hv/ab0aCUKhX83slXQC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dFLsYAAADeAAAADwAAAAAAAAAAAAAAAACYAgAAZHJz&#10;L2Rvd25yZXYueG1sUEsFBgAAAAAEAAQA9QAAAIsDAAAAAA==&#10;" path="m,l72,7e" filled="f" strokecolor="#871800" strokeweight=".12pt">
                <v:path arrowok="t" o:connecttype="custom" o:connectlocs="0,0;68,7" o:connectangles="0,0"/>
                <o:lock v:ext="edit" aspectratio="t"/>
              </v:shape>
              <v:shape id="Freeform 1686" o:spid="_x0000_s3732" style="position:absolute;left:16072;top:8464;width:74;height:3;rotation:90;visibility:visible;mso-wrap-style:square;v-text-anchor:top" coordsize="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ievcUA&#10;AADeAAAADwAAAGRycy9kb3ducmV2LnhtbESPzYrCQBCE78K+w9DC3nSiEXGzGSWsqwieoj5Ak+n8&#10;YKYnZEaNb+8IC3ssquurrnQzmFbcqXeNZQWzaQSCuLC64UrB5bybrEA4j6yxtUwKnuRgs/4YpZho&#10;++Cc7idfiQBhl6CC2vsukdIVNRl0U9sRB6+0vUEfZF9J3eMjwE0r51G0lAYbDg01dvRTU3E93Ux4&#10;Y78tV/73efw6ZPqc5ZXDxbZQ6nM8ZN8gPA3+//gvfdAK4jieLeA9JzBAr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J69xQAAAN4AAAAPAAAAAAAAAAAAAAAAAJgCAABkcnMv&#10;ZG93bnJldi54bWxQSwUGAAAAAAQABAD1AAAAigMAAAAA&#10;" path="m,l77,3e" filled="f" strokecolor="#871800" strokeweight=".12pt">
                <v:path arrowok="t" o:connecttype="custom" o:connectlocs="0,0;74,3" o:connectangles="0,0"/>
                <o:lock v:ext="edit" aspectratio="t"/>
              </v:shape>
              <v:shape id="Freeform 1687" o:spid="_x0000_s3733" style="position:absolute;left:16100;top:8509;width:13;height:2;rotation:90;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cOCcYA&#10;AADeAAAADwAAAGRycy9kb3ducmV2LnhtbESPT4vCMBTE7wt+h/AEb5pqWXG7RhFFVxAE/xz2+Gje&#10;tqXNS2lSrd/eCMIeh5n5DTNfdqYSN2pcYVnBeBSBIE6tLjhTcL1shzMQziNrrCyTggc5WC56H3NM&#10;tL3ziW5nn4kAYZeggtz7OpHSpTkZdCNbEwfvzzYGfZBNJnWD9wA3lZxE0VQaLDgs5FjTOqe0PLdG&#10;we9l87Mpy2j3tT+0VelXbYfXo1KDfrf6BuGp8//hd3uvFcRxPP6E151w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AcOCcYAAADeAAAADwAAAAAAAAAAAAAAAACYAgAAZHJz&#10;L2Rvd25yZXYueG1sUEsFBgAAAAAEAAQA9QAAAIsDAAAAAA==&#10;" path="m,l14,2e" filled="f" strokecolor="#871800" strokeweight=".12pt">
                <v:path arrowok="t" o:connecttype="custom" o:connectlocs="0,0;13,2" o:connectangles="0,0"/>
                <o:lock v:ext="edit" aspectratio="t"/>
              </v:shape>
              <v:shape id="Freeform 1688" o:spid="_x0000_s3734" style="position:absolute;left:16094;top:8635;width:25;height:2;rotation:90;visibility:visible;mso-wrap-style:square;v-text-anchor:top" coordsize="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qd38MA&#10;AADeAAAADwAAAGRycy9kb3ducmV2LnhtbESPQYvCMBSE78L+h/AW9iKa2kKRapRFWNhrqxdvz+bZ&#10;1m1eShM1+++NIHgcZuYbZr0Nphc3Gl1nWcFinoAgrq3uuFFw2P/MliCcR9bYWyYF/+Rgu/mYrLHQ&#10;9s4l3SrfiAhhV6CC1vuhkNLVLRl0czsQR+9sR4M+yrGResR7hJtepkmSS4Mdx4UWB9q1VP9VV6OA&#10;U/RNfrpUNKRHysq0DIdpUOrrM3yvQHgK/h1+tX+1gizLFjk878QrID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kqd38MAAADeAAAADwAAAAAAAAAAAAAAAACYAgAAZHJzL2Rv&#10;d25yZXYueG1sUEsFBgAAAAAEAAQA9QAAAIgDAAAAAA==&#10;" path="m,2l26,e" filled="f" strokecolor="#871800" strokeweight=".12pt">
                <v:path arrowok="t" o:connecttype="custom" o:connectlocs="0,2;25,0" o:connectangles="0,0"/>
                <o:lock v:ext="edit" aspectratio="t"/>
              </v:shape>
              <v:shape id="Freeform 1689" o:spid="_x0000_s3735" style="position:absolute;left:16073;top:8682;width:71;height:3;rotation:90;visibility:visible;mso-wrap-style:square;v-text-anchor:top" coordsize="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G1cQA&#10;AADeAAAADwAAAGRycy9kb3ducmV2LnhtbESP0YrCMBRE3wX/IVxh3zTVgko1iiws6+qTdT/gbnNt&#10;i81NaGLt/r0RBB+HmTnDrLe9aURHra8tK5hOEhDEhdU1lwp+z1/jJQgfkDU2lknBP3nYboaDNWba&#10;3vlEXR5KESHsM1RQheAyKX1RkUE/sY44ehfbGgxRtqXULd4j3DRyliRzabDmuFCho8+Kimt+Mwr2&#10;uXMk++PPErvydCj+rpdvlyj1Mep3KxCB+vAOv9p7rSBN0+kCnnfiFZ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RBtXEAAAA3gAAAA8AAAAAAAAAAAAAAAAAmAIAAGRycy9k&#10;b3ducmV2LnhtbFBLBQYAAAAABAAEAPUAAACJAwAAAAA=&#10;" path="m,3l75,e" filled="f" strokecolor="#871800" strokeweight=".12pt">
                <v:path arrowok="t" o:connecttype="custom" o:connectlocs="0,3;71,0" o:connectangles="0,0"/>
                <o:lock v:ext="edit" aspectratio="t"/>
              </v:shape>
              <v:shape id="Freeform 1690" o:spid="_x0000_s3736" style="position:absolute;left:16106;top:8724;width:12;height:2;rotation:90;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E38AA&#10;AADeAAAADwAAAGRycy9kb3ducmV2LnhtbERPzYrCMBC+C/sOYRb2pqkWinSNIopQWHqo7gMMzWxb&#10;tpmUJmp9e+cgePz4/je7yfXqRmPoPBtYLhJQxLW3HTcGfi+n+RpUiMgWe89k4EEBdtuP2QZz6+9c&#10;0e0cGyUhHHI00MY45FqHuiWHYeEHYuH+/OgwChwbbUe8S7jr9SpJMu2wY2locaBDS/X/+eqkZH8o&#10;yoKnzGXOV1VyLH8yLo35+pz236AiTfEtfrkLayBN06XslTtyBfT2C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u/iE38AAAADeAAAADwAAAAAAAAAAAAAAAACYAgAAZHJzL2Rvd25y&#10;ZXYueG1sUEsFBgAAAAAEAAQA9QAAAIUDAAAAAA==&#10;" path="m,2l12,e" filled="f" strokecolor="#871800" strokeweight=".12pt">
                <v:path arrowok="t" o:connecttype="custom" o:connectlocs="0,2;12,0" o:connectangles="0,0"/>
                <o:lock v:ext="edit" aspectratio="t"/>
              </v:shape>
              <v:shape id="Freeform 1691" o:spid="_x0000_s3737" style="position:absolute;left:16111;top:8849;width:28;height:4;rotation:90;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FUwsgA&#10;AADeAAAADwAAAGRycy9kb3ducmV2LnhtbESPzW7CMBCE75V4B2uReisOjVSVFINQ1R8uHAL0vrKX&#10;OBCv09iQwNPXlSr1OJqZbzTz5eAacaEu1J4VTCcZCGLtTc2Vgv3u/eEZRIjIBhvPpOBKAZaL0d0c&#10;C+N7LumyjZVIEA4FKrAxtoWUQVtyGCa+JU7ewXcOY5JdJU2HfYK7Rj5m2ZN0WHNasNjSqyV92p6d&#10;Av05e7uudfndf2x2t6/9rdycj1ap+/GwegERaYj/4b/22ijI83w6g9876Qr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EVTCyAAAAN4AAAAPAAAAAAAAAAAAAAAAAJgCAABk&#10;cnMvZG93bnJldi54bWxQSwUGAAAAAAQABAD1AAAAjQMAAAAA&#10;" path="m,5l29,e" filled="f" strokecolor="#871800" strokeweight=".12pt">
                <v:path arrowok="t" o:connecttype="custom" o:connectlocs="0,4;28,0" o:connectangles="0,0"/>
                <o:lock v:ext="edit" aspectratio="t"/>
              </v:shape>
              <v:shape id="Freeform 1692" o:spid="_x0000_s3738" style="position:absolute;left:16097;top:8895;width:71;height:12;rotation:90;visibility:visible;mso-wrap-style:square;v-text-anchor:top" coordsize="7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YaYMcA&#10;AADeAAAADwAAAGRycy9kb3ducmV2LnhtbESPXWvCMBSG7wf7D+EMvBma2rIh1ShjQxyDwuYE8e7Q&#10;HJuy5qQk0dZ/v1wMdvnyfvGsNqPtxJV8aB0rmM8yEMS10y03Cg7f2+kCRIjIGjvHpOBGATbr+7sV&#10;ltoN/EXXfWxEGuFQogITY19KGWpDFsPM9cTJOztvMSbpG6k9DmncdjLPsmdpseX0YLCnV0P1z/5i&#10;FbRvj8enqjt93k6jr+aVsR+7IVdq8jC+LEFEGuN/+K/9rhUURZEngISTUE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2GmDHAAAA3gAAAA8AAAAAAAAAAAAAAAAAmAIAAGRy&#10;cy9kb3ducmV2LnhtbFBLBQYAAAAABAAEAPUAAACMAwAAAAA=&#10;" path="m,12l75,e" filled="f" strokecolor="#871800" strokeweight=".12pt">
                <v:path arrowok="t" o:connecttype="custom" o:connectlocs="0,12;71,0" o:connectangles="0,0"/>
                <o:lock v:ext="edit" aspectratio="t"/>
              </v:shape>
              <v:shape id="Freeform 1693" o:spid="_x0000_s3739" style="position:absolute;left:16110;top:8964;width:70;height:13;rotation:90;visibility:visible;mso-wrap-style:square;v-text-anchor:top" coordsize="7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zNLMcA&#10;AADeAAAADwAAAGRycy9kb3ducmV2LnhtbESPS2vDMBCE74X8B7GB3hrZMbTBiRKSQmhKT3mR62Kt&#10;H8RayZaauP++KhRyHGbmG2axGkwrbtT7xrKCdJKAIC6sbrhScDpuX2YgfEDW2FomBT/kYbUcPS0w&#10;1/bOe7odQiUihH2OCuoQXC6lL2oy6CfWEUevtL3BEGVfSd3jPcJNK6dJ8ioNNhwXanT0XlNxPXwb&#10;BWW3DaX7ett9dJduv+nOaeI+z0o9j4f1HESgITzC/+2dVpBl2TSFvzvx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czSzHAAAA3gAAAA8AAAAAAAAAAAAAAAAAmAIAAGRy&#10;cy9kb3ducmV2LnhtbFBLBQYAAAAABAAEAPUAAACMAwAAAAA=&#10;" path="m,14l74,e" filled="f" strokecolor="#871800" strokeweight=".12pt">
                <v:path arrowok="t" o:connecttype="custom" o:connectlocs="0,13;70,0" o:connectangles="0,0"/>
                <o:lock v:ext="edit" aspectratio="t"/>
              </v:shape>
              <v:shape id="Freeform 1694" o:spid="_x0000_s3740" style="position:absolute;left:16125;top:9033;width:70;height:16;rotation:90;visibility:visible;mso-wrap-style:square;v-text-anchor:top" coordsize="7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Ok2MMA&#10;AADeAAAADwAAAGRycy9kb3ducmV2LnhtbESPwWrDMBBE74X8g9hAb40UG0pwooTgUOg1qXtfrI3l&#10;xFoZSXXcv68KhR6HmXnD7A6zG8REIfaeNaxXCgRx603PnYbm4+1lAyImZIODZ9LwTREO+8XTDivj&#10;H3ym6ZI6kSEcK9RgUxorKWNryWFc+ZE4e1cfHKYsQydNwEeGu0EWSr1Khz3nBYsj1Zba++XLaTjf&#10;mtN9Urbb1J9plsdQD43qtX5ezsctiERz+g//td+NhrIsiwJ+7+QrIP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7Ok2MMAAADeAAAADwAAAAAAAAAAAAAAAACYAgAAZHJzL2Rv&#10;d25yZXYueG1sUEsFBgAAAAAEAAQA9QAAAIgDAAAAAA==&#10;" path="m,17l74,e" filled="f" strokecolor="#871800" strokeweight=".12pt">
                <v:path arrowok="t" o:connecttype="custom" o:connectlocs="0,16;70,0" o:connectangles="0,0"/>
                <o:lock v:ext="edit" aspectratio="t"/>
              </v:shape>
              <v:shape id="Freeform 1695" o:spid="_x0000_s3741" style="position:absolute;left:16141;top:9103;width:72;height:18;rotation:90;visibility:visible;mso-wrap-style:square;v-text-anchor:top" coordsize="7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XcYA&#10;AADeAAAADwAAAGRycy9kb3ducmV2LnhtbESPQWvCQBSE74L/YXmCN92YpaWkrlJbA71JjQd7e2Rf&#10;k2D2bZrdxvTfdwWhx2FmvmHW29G2YqDeN441rJYJCOLSmYYrDaciXzyB8AHZYOuYNPySh+1mOllj&#10;ZtyVP2g4hkpECPsMNdQhdJmUvqzJol+6jjh6X663GKLsK2l6vEa4bWWaJI/SYsNxocaOXmsqL8cf&#10;q+FTqiYvdgeTf789FHxJD9V5P2g9n40vzyACjeE/fG+/Gw1KqVTB7U68AnL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G+XcYAAADeAAAADwAAAAAAAAAAAAAAAACYAgAAZHJz&#10;L2Rvd25yZXYueG1sUEsFBgAAAAAEAAQA9QAAAIsDAAAAAA==&#10;" path="m,19l75,e" filled="f" strokecolor="#871800" strokeweight=".12pt">
                <v:path arrowok="t" o:connecttype="custom" o:connectlocs="0,18;72,0" o:connectangles="0,0"/>
                <o:lock v:ext="edit" aspectratio="t"/>
              </v:shape>
              <v:shape id="Freeform 1696" o:spid="_x0000_s3742" style="position:absolute;left:16163;top:9170;width:68;height:23;rotation:90;visibility:visible;mso-wrap-style:square;v-text-anchor:top" coordsize="7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dt/McA&#10;AADeAAAADwAAAGRycy9kb3ducmV2LnhtbESPQWvCQBSE7wX/w/IK3upG04qk2UhQpD30kujF2zP7&#10;moRm34bdVdN/3y0Uehxm5hsm305mEDdyvresYLlIQBA3VvfcKjgdD08bED4gaxwsk4Jv8rAtZg85&#10;ZtreuaJbHVoRIewzVNCFMGZS+qYjg35hR+LofVpnMETpWqkd3iPcDHKVJGtpsOe40OFIu46ar/pq&#10;FLyM1+p8mfTbuVruN6XvXfmxvyg1f5zKVxCBpvAf/mu/awVpmq6e4fdOvAKy+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nbfzHAAAA3gAAAA8AAAAAAAAAAAAAAAAAmAIAAGRy&#10;cy9kb3ducmV2LnhtbFBLBQYAAAAABAAEAPUAAACMAwAAAAA=&#10;" path="m,24l72,e" filled="f" strokecolor="#871800" strokeweight=".12pt">
                <v:path arrowok="t" o:connecttype="custom" o:connectlocs="0,23;68,0" o:connectangles="0,0"/>
                <o:lock v:ext="edit" aspectratio="t"/>
              </v:shape>
              <v:shape id="Freeform 1697" o:spid="_x0000_s3743" style="position:absolute;left:16194;top:9230;width:41;height:13;rotation:90;visibility:visible;mso-wrap-style:square;v-text-anchor:top" coordsize="4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KNGscA&#10;AADeAAAADwAAAGRycy9kb3ducmV2LnhtbESPQUvDQBSE74L/YXmCN7uxoVJit6UWC4KX2oro7ZF9&#10;ZoPZtyH7msT++q4g9DjMzDfMYjX6RvXUxTqwgftJBoq4DLbmysD7YXs3BxUF2WITmAz8UoTV8vpq&#10;gYUNA79Rv5dKJQjHAg04kbbQOpaOPMZJaImT9x06j5JkV2nb4ZDgvtHTLHvQHmtOCw5b2jgqf/ZH&#10;b6B/PQn6J3cY1tmnbL5a+7F7tsbc3ozrR1BCo1zC/+0XayDP8+kM/u6kK6CX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SjRrHAAAA3gAAAA8AAAAAAAAAAAAAAAAAmAIAAGRy&#10;cy9kb3ducmV2LnhtbFBLBQYAAAAABAAEAPUAAACMAwAAAAA=&#10;" path="m,14l43,e" filled="f" strokecolor="#871800" strokeweight=".12pt">
                <v:path arrowok="t" o:connecttype="custom" o:connectlocs="0,13;41,0" o:connectangles="0,0"/>
                <o:lock v:ext="edit" aspectratio="t"/>
              </v:shape>
              <v:shape id="Freeform 1698" o:spid="_x0000_s3744" style="position:absolute;left:16243;top:9374;width:60;height:28;rotation:90;visibility:visible;mso-wrap-style:square;v-text-anchor:top" coordsize="6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eMc8UA&#10;AADeAAAADwAAAGRycy9kb3ducmV2LnhtbESPQYvCMBSE7wv+h/AEb2uqBZFqFFEEwYPYXRa8PZpn&#10;U2xeSpPW+u83C8Ieh5n5hllvB1uLnlpfOVYwmyYgiAunKy4VfH8dP5cgfEDWWDsmBS/ysN2MPtaY&#10;affkK/V5KEWEsM9QgQmhyaT0hSGLfuoa4ujdXWsxRNmWUrf4jHBby3mSLKTFiuOCwYb2hopH3lkF&#10;l/vPTd7Mctinue8PfdJd9LlTajIedisQgYbwH363T1pBmqbzBfzdiV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4xzxQAAAN4AAAAPAAAAAAAAAAAAAAAAAJgCAABkcnMv&#10;ZG93bnJldi54bWxQSwUGAAAAAAQABAD1AAAAigMAAAAA&#10;" path="m,29l64,e" filled="f" strokecolor="#871800" strokeweight=".12pt">
                <v:path arrowok="t" o:connecttype="custom" o:connectlocs="0,28;60,0" o:connectangles="0,0"/>
                <o:lock v:ext="edit" aspectratio="t"/>
              </v:shape>
              <v:shape id="Freeform 1699" o:spid="_x0000_s3745" style="position:absolute;left:16275;top:9429;width:37;height:15;rotation:90;visibility:visible;mso-wrap-style:square;v-text-anchor:top" coordsize="3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yJQMMA&#10;AADeAAAADwAAAGRycy9kb3ducmV2LnhtbESP3YrCMBCF74V9hzCCN7Kma0GlGkWEhb1Tax9gaGbb&#10;YjPpNtm2+vRGELw8nJ+Ps9kNphYdta6yrOBrFoEgzq2uuFCQXb4/VyCcR9ZYWyYFN3Kw236MNpho&#10;2/OZutQXIoywS1BB6X2TSOnykgy6mW2Ig/drW4M+yLaQusU+jJtazqNoIQ1WHAglNnQoKb+m/yZw&#10;6YRp9ufxZu6XLJ/qrpfXo1KT8bBfg/A0+Hf41f7RCuI4ni/heSdcAb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4yJQMMAAADeAAAADwAAAAAAAAAAAAAAAACYAgAAZHJzL2Rv&#10;d25yZXYueG1sUEsFBgAAAAAEAAQA9QAAAIgDAAAAAA==&#10;" path="m,16l39,e" filled="f" strokecolor="#871800" strokeweight=".12pt">
                <v:path arrowok="t" o:connecttype="custom" o:connectlocs="0,15;37,0" o:connectangles="0,0"/>
                <o:lock v:ext="edit" aspectratio="t"/>
              </v:shape>
              <v:shape id="Freeform 1700" o:spid="_x0000_s3746" style="position:absolute;left:16337;top:9566;width:59;height:34;rotation:90;visibility:visible;mso-wrap-style:square;v-text-anchor:top" coordsize="6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WcPsQA&#10;AADeAAAADwAAAGRycy9kb3ducmV2LnhtbERPXWvCMBR9F/wP4Qp7EU1nwUk1yhAdY4JgJ4hvl+ba&#10;FJub0mRa//3yIPh4ON+LVWdrcaPWV44VvI8TEMSF0xWXCo6/29EMhA/IGmvHpOBBHlbLfm+BmXZ3&#10;PtAtD6WIIewzVGBCaDIpfWHIoh+7hjhyF9daDBG2pdQt3mO4reUkSabSYsWxwWBDa0PFNf+zCnZo&#10;95ufr+tsjcP9R346Hx7Jzij1Nug+5yACdeElfrq/tYI0TSdxb7wTr4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VnD7EAAAA3gAAAA8AAAAAAAAAAAAAAAAAmAIAAGRycy9k&#10;b3ducmV2LnhtbFBLBQYAAAAABAAEAPUAAACJAwAAAAA=&#10;" path="m,36l62,e" filled="f" strokecolor="#871800" strokeweight=".12pt">
                <v:path arrowok="t" o:connecttype="custom" o:connectlocs="0,34;59,0" o:connectangles="0,0"/>
                <o:lock v:ext="edit" aspectratio="t"/>
              </v:shape>
              <v:shape id="Freeform 1701" o:spid="_x0000_s3747" style="position:absolute;left:16371;top:9625;width:62;height:36;rotation:90;visibility:visible;mso-wrap-style:square;v-text-anchor:top" coordsize="6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8fy8UA&#10;AADeAAAADwAAAGRycy9kb3ducmV2LnhtbESPQWvCQBSE7wX/w/KE3urGBFqNrqKBgO2t6sXbI/tM&#10;grtvQ3Y16b93C4Ueh5n5hllvR2vEg3rfOlYwnyUgiCunW64VnE/l2wKED8gajWNS8EMetpvJyxpz&#10;7Qb+pscx1CJC2OeooAmhy6X0VUMW/cx1xNG7ut5iiLKvpe5xiHBrZJok79Jiy3GhwY6Khqrb8W4V&#10;7KUu5tWHk7vBFOcyvXx9mhKVep2OuxWIQGP4D/+1D1pBlmXpEn7vxCsgN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3x/LxQAAAN4AAAAPAAAAAAAAAAAAAAAAAJgCAABkcnMv&#10;ZG93bnJldi54bWxQSwUGAAAAAAQABAD1AAAAigMAAAAA&#10;" path="m,38l65,e" filled="f" strokecolor="#871800" strokeweight=".12pt">
                <v:path arrowok="t" o:connecttype="custom" o:connectlocs="0,36;62,0" o:connectangles="0,0"/>
                <o:lock v:ext="edit" aspectratio="t"/>
              </v:shape>
              <v:shape id="Freeform 1702" o:spid="_x0000_s3748" style="position:absolute;left:16409;top:9684;width:62;height:41;rotation:90;visibility:visible;mso-wrap-style:square;v-text-anchor:top" coordsize="6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klb8cA&#10;AADeAAAADwAAAGRycy9kb3ducmV2LnhtbESPwWrCQBCG74LvsEyhl1I3rWBL6ipasCjYSlV6nmbH&#10;JJidjdltjG/vHArObZj//4ZvPO1cpVpqQunZwNMgAUWceVtybmC/Wzy+ggoR2WLlmQxcKMB00u+N&#10;MbX+zN/UbmOuBMIhRQNFjHWqdcgKchgGviaW28E3DqOsTa5tg2eBu0o/J8lIOyxZPhRY03tB2XH7&#10;5wzkJ1wdftqPTRk3s6/h58PL+jj/Neb+rpu9gYrUxVv4v720BoYyIiA6ogJ6c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ypJW/HAAAA3gAAAA8AAAAAAAAAAAAAAAAAmAIAAGRy&#10;cy9kb3ducmV2LnhtbFBLBQYAAAAABAAEAPUAAACMAwAAAAA=&#10;" path="m,43l65,e" filled="f" strokecolor="#871800" strokeweight=".12pt">
                <v:path arrowok="t" o:connecttype="custom" o:connectlocs="0,41;62,0" o:connectangles="0,0"/>
                <o:lock v:ext="edit" aspectratio="t"/>
              </v:shape>
              <v:shape id="Freeform 1703" o:spid="_x0000_s3749" style="position:absolute;left:16452;top:9745;width:59;height:42;rotation:90;visibility:visible;mso-wrap-style:square;v-text-anchor:top" coordsize="6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BjnMQA&#10;AADeAAAADwAAAGRycy9kb3ducmV2LnhtbERPyWrDMBS8B/oP4hV6S2Q3TQiulVACocshkA16fJWe&#10;F2I9GUt13L+vAoHMbZiNyVeDbURPna8dK0gnCQhi7UzNpYLjYTNegPAB2WDjmBT8kYfV8mGUY2bc&#10;hXfU70MpYgn7DBVUIbSZlF5XZNFPXEsctcJ1FkOkXSlNh5dYbhv5nCRzabHmuFBhS+uK9Hn/axX8&#10;6Jev9HPa+/n6u9i8z7bNWeNJqafH4e0VRKAh3M239IdRMI1I4XonXg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gY5zEAAAA3gAAAA8AAAAAAAAAAAAAAAAAmAIAAGRycy9k&#10;b3ducmV2LnhtbFBLBQYAAAAABAAEAPUAAACJAwAAAAA=&#10;" path="m,44l62,e" filled="f" strokecolor="#871800" strokeweight=".12pt">
                <v:path arrowok="t" o:connecttype="custom" o:connectlocs="0,42;59,0" o:connectangles="0,0"/>
                <o:lock v:ext="edit" aspectratio="t"/>
              </v:shape>
              <v:shape id="Freeform 1704" o:spid="_x0000_s3750" style="position:absolute;left:16494;top:9803;width:59;height:43;rotation:90;visibility:visible;mso-wrap-style:square;v-text-anchor:top" coordsize="6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x8UA&#10;AADeAAAADwAAAGRycy9kb3ducmV2LnhtbERPXWvCMBR9H+w/hDvwbaYqc9oZRcWBCoJWf8C1uWu7&#10;NTe1iVr/vRGEnbfD+eKMJo0pxYVqV1hW0GlHIIhTqwvOFBz23+8DEM4jaywtk4IbOZiMX19GGGt7&#10;5R1dEp+JUMIuRgW591UspUtzMujatiIO2o+tDfpA60zqGq+h3JSyG0V9abDgsJBjRfOc0r/kbBSc&#10;kuPps7NY2vNgO/ydydmqv958KNV6a6ZfIDw1/t/8TC+1gl5AFx53whWQ4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Rr7HxQAAAN4AAAAPAAAAAAAAAAAAAAAAAJgCAABkcnMv&#10;ZG93bnJldi54bWxQSwUGAAAAAAQABAD1AAAAigMAAAAA&#10;" path="m,45l63,e" filled="f" strokecolor="#871800" strokeweight=".12pt">
                <v:path arrowok="t" o:connecttype="custom" o:connectlocs="0,43;59,0" o:connectangles="0,0"/>
                <o:lock v:ext="edit" aspectratio="t"/>
              </v:shape>
              <v:shape id="Freeform 1705" o:spid="_x0000_s3751" style="position:absolute;left:16540;top:9859;width:55;height:45;rotation:90;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nJQsEA&#10;AADeAAAADwAAAGRycy9kb3ducmV2LnhtbERPy2rDMBC8F/IPYgO9NVId2jSuZRMKhfroxPS8WBvb&#10;xFoZS0mcfn0VKHRuw7yYrJjtIC40+d6xhueVAkHcONNzq6E+fD69gfAB2eDgmDTcyEORLx4yTI27&#10;ckWXfWhFLGGfooYuhDGV0jcdWfQrNxJH7egmiyHSqZVmwmsst4NMlHqVFnuOCx2O9NFRc9qfrYbE&#10;nfBlW/+oW7Wxa4VoS19+a/24nHfvIALN4d/8l/4yGtZ3wP1OvAI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c5yULBAAAA3gAAAA8AAAAAAAAAAAAAAAAAmAIAAGRycy9kb3du&#10;cmV2LnhtbFBLBQYAAAAABAAEAPUAAACGAwAAAAA=&#10;" path="m,48l57,e" filled="f" strokecolor="#871800" strokeweight=".12pt">
                <v:path arrowok="t" o:connecttype="custom" o:connectlocs="0,45;55,0" o:connectangles="0,0"/>
                <o:lock v:ext="edit" aspectratio="t"/>
              </v:shape>
              <v:shape id="Freeform 1706" o:spid="_x0000_s3752" style="position:absolute;left:16662;top:9990;width:25;height:27;rotation:90;visibility:visible;mso-wrap-style:square;v-text-anchor:top" coordsize="26,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yykcMA&#10;AADeAAAADwAAAGRycy9kb3ducmV2LnhtbERPy4rCMBTdC/MP4Q64EU19MEjHKIMiPhbKVN3faa5t&#10;meamNFHr3xtB8OwO58WZzBpTiivVrrCsoN+LQBCnVhecKTgelt0xCOeRNZaWScGdHMymH60Jxtre&#10;+Jeuic9EKGEXo4Lc+yqW0qU5GXQ9WxEH7Wxrgz7QOpO6xlsoN6UcRNGXNFhwWMixonlO6X9yMWGk&#10;WOzL1ababZ3+O513p8tq3iGl2p/NzzcIT41/m1/ptVYwDBjB8064AnL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yykcMAAADeAAAADwAAAAAAAAAAAAAAAACYAgAAZHJzL2Rv&#10;d25yZXYueG1sUEsFBgAAAAAEAAQA9QAAAIgDAAAAAA==&#10;" path="m,28l26,e" filled="f" strokecolor="#871800" strokeweight=".12pt">
                <v:path arrowok="t" o:connecttype="custom" o:connectlocs="0,27;25,0" o:connectangles="0,0"/>
                <o:lock v:ext="edit" aspectratio="t"/>
              </v:shape>
              <v:shape id="Freeform 1707" o:spid="_x0000_s3753" style="position:absolute;left:16688;top:10017;width:50;height:48;rotation:90;visibility:visible;mso-wrap-style:square;v-text-anchor:top" coordsize="5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0bqcQA&#10;AADeAAAADwAAAGRycy9kb3ducmV2LnhtbERPXWvCMBR9H/gfwhV8m6lzbqMapQpj7knmRNjbpbm2&#10;xeamSzIb/70ZDHbeDueLs1hF04oLOd9YVjAZZyCIS6sbrhQcPl/vX0D4gKyxtUwKruRhtRzcLTDX&#10;tucPuuxDJVIJ+xwV1CF0uZS+rMmgH9uOOGkn6wyGRF0ltcM+lZtWPmTZkzTYcFqosaNNTeV5/2MU&#10;HLfx8dvuiq8ivs+KdXhzfdU+KzUaxmIOIlAM/+a/9FYrmCbM4PdOugJy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tG6nEAAAA3gAAAA8AAAAAAAAAAAAAAAAAmAIAAGRycy9k&#10;b3ducmV2LnhtbFBLBQYAAAAABAAEAPUAAACJAwAAAAA=&#10;" path="m,51l53,e" filled="f" strokecolor="#871800" strokeweight=".12pt">
                <v:path arrowok="t" o:connecttype="custom" o:connectlocs="0,48;50,0" o:connectangles="0,0"/>
                <o:lock v:ext="edit" aspectratio="t"/>
              </v:shape>
              <v:shape id="Freeform 1708" o:spid="_x0000_s3754" style="position:absolute;left:16820;top:10139;width:23;height:27;rotation:90;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QvzMUA&#10;AADeAAAADwAAAGRycy9kb3ducmV2LnhtbERPy2rCQBTdC/2H4Rbc6aTaiqSOUgXFx8roQne3mdsk&#10;NHMnZiYm/XunUOjZHc6LM1t0phR3ql1hWcHLMAJBnFpdcKbgfFoPpiCcR9ZYWiYFP+RgMX/qzTDW&#10;tuUj3ROfiVDCLkYFufdVLKVLczLohrYiDtqXrQ36QOtM6hrbUG5KOYqiiTRYcFjIsaJVTul30hgF&#10;/u1wTdp9cyDcXG7N8nV30587pfrP3cc7CE+d/zf/pbdawThgAr93w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1C/MxQAAAN4AAAAPAAAAAAAAAAAAAAAAAJgCAABkcnMv&#10;ZG93bnJldi54bWxQSwUGAAAAAAQABAD1AAAAigMAAAAA&#10;" path="m,29l24,e" filled="f" strokecolor="#871800" strokeweight=".12pt">
                <v:path arrowok="t" o:connecttype="custom" o:connectlocs="0,27;23,0" o:connectangles="0,0"/>
                <o:lock v:ext="edit" aspectratio="t"/>
              </v:shape>
              <v:shape id="Freeform 1709" o:spid="_x0000_s3755" style="position:absolute;left:16851;top:10158;width:46;height:57;rotation:90;visibility:visible;mso-wrap-style:square;v-text-anchor:top" coordsize="4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u9UMQA&#10;AADeAAAADwAAAGRycy9kb3ducmV2LnhtbERPXWvCMBR9H/gfwhX2NtM5cKMaRQVhLysYZejbtbm2&#10;Zc1NSTLb/XszGOy8Hc4XZ7EabCtu5EPjWMHzJANBXDrTcKXgeNg9vYEIEdlg65gU/FCA1XL0sMDc&#10;uJ73dNOxEqmEQ44K6hi7XMpQ1mQxTFxHnLSr8xZjor6SxmOfym0rp1k2kxYbTgs1drStqfzS31aB&#10;49NZ93qvP/3Htigu66E47zZKPY6H9RxEpCH+m//S70bBS8Ir/N5JV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LvVDEAAAA3gAAAA8AAAAAAAAAAAAAAAAAmAIAAGRycy9k&#10;b3ducmV2LnhtbFBLBQYAAAAABAAEAPUAAACJAwAAAAA=&#10;" path="m,60l48,e" filled="f" strokecolor="#871800" strokeweight=".12pt">
                <v:path arrowok="t" o:connecttype="custom" o:connectlocs="0,57;46,0" o:connectangles="0,0"/>
                <o:lock v:ext="edit" aspectratio="t"/>
              </v:shape>
              <v:shape id="Freeform 1710" o:spid="_x0000_s3756" style="position:absolute;left:16908;top:10204;width:45;height:57;rotation:90;visibility:visible;mso-wrap-style:square;v-text-anchor:top" coordsize="4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pIsYA&#10;AADeAAAADwAAAGRycy9kb3ducmV2LnhtbESPQUvDQBCF70L/wzIFb3bTCiKx21ILBS8GuorY2zQ7&#10;TYLZ2bC7NvHfOwfBuQ3z5r33rbeT79WVYuoCG1guClDEdXAdNwbe3w53j6BSRnbYByYDP5Rgu5nd&#10;rLF0YeQjXW1ulJhwKtFAm/NQap3qljymRRiI5XYJ0WOWNTbaRRzF3Pd6VRQP2mPHktDiQPuW6i/7&#10;7Q0E/jzZ0R7tR3zdV9V5N1Wnw7Mxt/Np9wQq05T/xX/fL87AvYz0FRxBAb3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QpIsYAAADeAAAADwAAAAAAAAAAAAAAAACYAgAAZHJz&#10;L2Rvd25yZXYueG1sUEsFBgAAAAAEAAQA9QAAAIsDAAAAAA==&#10;" path="m,60l48,e" filled="f" strokecolor="#871800" strokeweight=".12pt">
                <v:path arrowok="t" o:connecttype="custom" o:connectlocs="0,57;45,0" o:connectangles="0,0"/>
                <o:lock v:ext="edit" aspectratio="t"/>
              </v:shape>
              <v:shape id="Freeform 1711" o:spid="_x0000_s3757" style="position:absolute;left:16968;top:10246;width:41;height:59;rotation:90;visibility:visible;mso-wrap-style:square;v-text-anchor:top" coordsize="4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dME8MA&#10;AADeAAAADwAAAGRycy9kb3ducmV2LnhtbERPXWvCMBR9F/wP4Qq+zVQF0c4oovgBuoep7PnS3KVl&#10;zU1pYq379Ysw8LwdzhdnvmxtKRqqfeFYwXCQgCDOnC7YKLhetm9TED4gaywdk4IHeVguup05ptrd&#10;+ZOaczAilrBPUUEeQpVK6bOcLPqBq4ij9u1qiyHS2khd4z2W21KOkmQiLRYcF3KsaJ1T9nO+WQWH&#10;Hemv6fVjczoWu702puHfk1Sq32tX7yACteFl/k8ftIJxxAyed+IVk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dME8MAAADeAAAADwAAAAAAAAAAAAAAAACYAgAAZHJzL2Rv&#10;d25yZXYueG1sUEsFBgAAAAAEAAQA9QAAAIgDAAAAAA==&#10;" path="m,62l43,e" filled="f" strokecolor="#871800" strokeweight=".12pt">
                <v:path arrowok="t" o:connecttype="custom" o:connectlocs="0,59;41,0" o:connectangles="0,0"/>
                <o:lock v:ext="edit" aspectratio="t"/>
              </v:shape>
              <v:shape id="Freeform 1712" o:spid="_x0000_s3758" style="position:absolute;left:17030;top:10285;width:39;height:62;rotation:90;visibility:visible;mso-wrap-style:square;v-text-anchor:top" coordsize="4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5C3MUA&#10;AADeAAAADwAAAGRycy9kb3ducmV2LnhtbESPzWoCMRSF94LvEK7QjdSMHVvq1ChSEERxURXcXibX&#10;mcHkZkhSZ3x7syh0eTh/fItVb424kw+NYwXTSQaCuHS64UrB+bR5/QQRIrJG45gUPCjAajkcLLDQ&#10;ruMfuh9jJdIIhwIV1DG2hZShrMlimLiWOHlX5y3GJH0ltccujVsj37LsQ1psOD3U2NJ3TeXt+GsV&#10;vMtrucvc2MxP/fxi1pt9dyCv1MuoX3+BiNTH//Bfe6sV5Hk+SwAJJ6G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kLcxQAAAN4AAAAPAAAAAAAAAAAAAAAAAJgCAABkcnMv&#10;ZG93bnJldi54bWxQSwUGAAAAAAQABAD1AAAAigMAAAAA&#10;" path="m,65l41,e" filled="f" strokecolor="#871800" strokeweight=".12pt">
                <v:path arrowok="t" o:connecttype="custom" o:connectlocs="0,62;39,0" o:connectangles="0,0"/>
                <o:lock v:ext="edit" aspectratio="t"/>
              </v:shape>
              <v:shape id="Freeform 1713" o:spid="_x0000_s3759" style="position:absolute;left:17091;top:10324;width:39;height:61;rotation:90;visibility:visible;mso-wrap-style:square;v-text-anchor:top" coordsize="4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LnR8cA&#10;AADeAAAADwAAAGRycy9kb3ducmV2LnhtbESPQWsCMRSE7wX/Q3iFXkrN6tZSt0YRQSiKB9dCr4/N&#10;c3dp8rIk0d3++0YQehxm5htmsRqsEVfyoXWsYDLOQBBXTrdcK/g6bV/eQYSIrNE4JgW/FGC1HD0s&#10;sNCu5yNdy1iLBOFQoIImxq6QMlQNWQxj1xEn7+y8xZikr6X22Ce4NXKaZW/SYstpocGONg1VP+XF&#10;KpjJc7XL3LOZn4b5t1lv9/2BvFJPj8P6A0SkIf6H7+1PrSDP89cJ3O6kK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C50fHAAAA3gAAAA8AAAAAAAAAAAAAAAAAmAIAAGRy&#10;cy9kb3ducmV2LnhtbFBLBQYAAAAABAAEAPUAAACMAwAAAAA=&#10;" path="m,65l41,e" filled="f" strokecolor="#871800" strokeweight=".12pt">
                <v:path arrowok="t" o:connecttype="custom" o:connectlocs="0,61;39,0" o:connectangles="0,0"/>
                <o:lock v:ext="edit" aspectratio="t"/>
              </v:shape>
              <v:shape id="Freeform 1714" o:spid="_x0000_s3760" style="position:absolute;left:17149;top:10367;width:13;height:28;rotation:90;visibility:visible;mso-wrap-style:square;v-text-anchor:top" coordsize="1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UqQMcA&#10;AADeAAAADwAAAGRycy9kb3ducmV2LnhtbESPT2vCQBTE74LfYXlCL9JsNFIkdZVSKHgo+K8Xb4/s&#10;MwnJvk2zW5P007uC4HGY+c0wq01vanGl1pWWFcyiGARxZnXJuYKf09frEoTzyBpry6RgIAeb9Xi0&#10;wlTbjg90PfpchBJ2KSoovG9SKV1WkEEX2YY4eBfbGvRBtrnULXah3NRyHsdv0mDJYaHAhj4Lyqrj&#10;n1GQXH719t/S7PtcDdNqN3TJjvZKvUz6j3cQnnr/DD/orQ5ckizmcL8TroB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FKkDHAAAA3gAAAA8AAAAAAAAAAAAAAAAAmAIAAGRy&#10;cy9kb3ducmV2LnhtbFBLBQYAAAAABAAEAPUAAACMAwAAAAA=&#10;" path="m,29l14,e" filled="f" strokecolor="#871800" strokeweight=".12pt">
                <v:path arrowok="t" o:connecttype="custom" o:connectlocs="0,28;13,0" o:connectangles="0,0"/>
                <o:lock v:ext="edit" aspectratio="t"/>
              </v:shape>
              <v:shape id="Freeform 1715" o:spid="_x0000_s3761" style="position:absolute;left:17265;top:10438;width:3;height:3;rotation:90;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IN6MYA&#10;AADeAAAADwAAAGRycy9kb3ducmV2LnhtbESPQUvDQBSE74L/YXlCb3ajW6TGbkuRVos9FGO9P7PP&#10;JDT7NmRf2/Tfu4LgcZiZb5jZYvCtOlEfm8AW7sYZKOIyuIYrC/uP9e0UVBRkh21gsnChCIv59dUM&#10;cxfO/E6nQiqVIBxztFCLdLnWsazJYxyHjjh536H3KEn2lXY9nhPct/o+yx60x4bTQo0dPddUHoqj&#10;t/CVHSZSbN3LTu89LlePr/L5Zqwd3QzLJ1BCg/yH/9obZ8EYMzHweyddAT3/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aIN6MYAAADeAAAADwAAAAAAAAAAAAAAAACYAgAAZHJz&#10;L2Rvd25yZXYueG1sUEsFBgAAAAAEAAQA9QAAAIsDAAAAAA==&#10;" path="m,4l3,e" filled="f" strokecolor="#871800" strokeweight=".12pt">
                <v:path arrowok="t" o:connecttype="custom" o:connectlocs="0,3;3,0" o:connectangles="0,0"/>
                <o:lock v:ext="edit" aspectratio="t"/>
              </v:shape>
              <v:shape id="Freeform 1716" o:spid="_x0000_s3762" style="position:absolute;left:17286;top:10423;width:31;height:67;rotation:90;visibility:visible;mso-wrap-style:square;v-text-anchor:top" coordsize="3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PqaMUA&#10;AADeAAAADwAAAGRycy9kb3ducmV2LnhtbESPUWvCQBCE3wv+h2OFvtWLjRaNniKVQqFQaKLvS25N&#10;grm9kFs19tf3CoU+DjPzDbPeDq5VV+pD49nAdJKAIi69bbgycCjenhaggiBbbD2TgTsF2G5GD2vM&#10;rL/xF11zqVSEcMjQQC3SZVqHsiaHYeI74uidfO9QouwrbXu8Rbhr9XOSvGiHDceFGjt6rak85xdn&#10;4DNPig+ZdwV/78vzcD/yci5szON42K1ACQ3yH/5rv1sDaZrOZvB7J14Bv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k+poxQAAAN4AAAAPAAAAAAAAAAAAAAAAAJgCAABkcnMv&#10;ZG93bnJldi54bWxQSwUGAAAAAAQABAD1AAAAigMAAAAA&#10;" path="m,70l33,e" filled="f" strokecolor="#871800" strokeweight=".12pt">
                <v:path arrowok="t" o:connecttype="custom" o:connectlocs="0,67;31,0" o:connectangles="0,0"/>
                <o:lock v:ext="edit" aspectratio="t"/>
              </v:shape>
              <v:shape id="Freeform 1717" o:spid="_x0000_s3763" style="position:absolute;left:17343;top:10464;width:11;height:27;rotation:90;visibility:visible;mso-wrap-style:square;v-text-anchor:top" coordsize="1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R1LMkA&#10;AADeAAAADwAAAGRycy9kb3ducmV2LnhtbESPQWvCQBSE74L/YXlCb7qx0bREV2kLBYtUqHro8Zl9&#10;JtHs2zS7NbG/vlsoeBxm5htmvuxMJS7UuNKygvEoAkGcWV1yrmC/ex0+gnAeWWNlmRRcycFy0e/N&#10;MdW25Q+6bH0uAoRdigoK7+tUSpcVZNCNbE0cvKNtDPogm1zqBtsAN5W8j6JEGiw5LBRY00tB2Xn7&#10;bRRMTl/r9fP1gX+mqzZ7p01y+HxLlLobdE8zEJ46fwv/t1daQRzHkyn83Ql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cR1LMkAAADeAAAADwAAAAAAAAAAAAAAAACYAgAA&#10;ZHJzL2Rvd25yZXYueG1sUEsFBgAAAAAEAAQA9QAAAI4DAAAAAA==&#10;" path="m,29l12,e" filled="f" strokecolor="#871800" strokeweight=".12pt">
                <v:path arrowok="t" o:connecttype="custom" o:connectlocs="0,27;11,0" o:connectangles="0,0"/>
                <o:lock v:ext="edit" aspectratio="t"/>
              </v:shape>
              <v:shape id="Freeform 1718" o:spid="_x0000_s3764" style="position:absolute;left:17463;top:10521;width:5;height:7;rotation:90;visibility:visible;mso-wrap-style:square;v-text-anchor:top" coordsize="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4vcccA&#10;AADeAAAADwAAAGRycy9kb3ducmV2LnhtbESPQWvCQBSE74L/YXmCN93YlCCpq2hRaHsQtfX+yD43&#10;abNvY3ar6b93BaHHYWa+YWaLztbiQq2vHCuYjBMQxIXTFRsFX5+b0RSED8gaa8ek4I88LOb93gxz&#10;7a68p8shGBEh7HNUUIbQ5FL6oiSLfuwa4uidXGsxRNkaqVu8Rrit5VOSZNJixXGhxIZeSyp+Dr9W&#10;wff+fHpfbbP6OJkejVyvd+cPMkoNB93yBUSgLvyHH+03rSBN0+cM7nfiF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eL3HHAAAA3gAAAA8AAAAAAAAAAAAAAAAAmAIAAGRy&#10;cy9kb3ducmV2LnhtbFBLBQYAAAAABAAEAPUAAACMAwAAAAA=&#10;" path="m,8l5,e" filled="f" strokecolor="#871800" strokeweight=".12pt">
                <v:path arrowok="t" o:connecttype="custom" o:connectlocs="0,7;5,0" o:connectangles="0,0"/>
                <o:lock v:ext="edit" aspectratio="t"/>
              </v:shape>
              <v:shape id="Freeform 1719" o:spid="_x0000_s3765" style="position:absolute;left:17492;top:10504;width:23;height:69;rotation:90;visibility:visible;mso-wrap-style:square;v-text-anchor:top" coordsize="2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noc8kA&#10;AADeAAAADwAAAGRycy9kb3ducmV2LnhtbESPS2vDMBCE74X+B7GF3ho5cR/BiRLShkKgl9Z5kNwW&#10;ayOZWitjKYnz76tCocdhZr5hpvPeNeJMXag9KxgOMhDEldc1GwWb9fvDGESIyBobz6TgSgHms9ub&#10;KRbaX/iLzmU0IkE4FKjAxtgWUobKksMw8C1x8o6+cxiT7IzUHV4S3DVylGXP0mHNacFiS2+Wqu/y&#10;5BSU2/5pNwxrc2gPZrn/sJ+j181Cqfu7fjEBEamP/+G/9koryPP88QV+76QrIG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Lnoc8kAAADeAAAADwAAAAAAAAAAAAAAAACYAgAA&#10;ZHJzL2Rvd25yZXYueG1sUEsFBgAAAAAEAAQA9QAAAI4DAAAAAA==&#10;" path="m,72l24,e" filled="f" strokecolor="#871800" strokeweight=".12pt">
                <v:path arrowok="t" o:connecttype="custom" o:connectlocs="0,69;23,0" o:connectangles="0,0"/>
                <o:lock v:ext="edit" aspectratio="t"/>
              </v:shape>
              <v:shape id="Freeform 1720" o:spid="_x0000_s3766" style="position:absolute;left:17564;top:10525;width:20;height:70;rotation:90;visibility:visible;mso-wrap-style:square;v-text-anchor:top" coordsize="21,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6eHcYA&#10;AADeAAAADwAAAGRycy9kb3ducmV2LnhtbERPPW/CMBDdkfofrEPqBg6kjaoUgxBt1TIwQEFdT/GR&#10;hMbnNDZJ4NfjoRLj0/ueLXpTiZYaV1pWMBlHIIgzq0vOFey/P0YvIJxH1lhZJgUXcrCYPwxmmGrb&#10;8Zbanc9FCGGXooLC+zqV0mUFGXRjWxMH7mgbgz7AJpe6wS6Em0pOoyiRBksODQXWtCoo+92djYKf&#10;5Xv+/Nmt/95Om0N7vh6xTyaJUo/DfvkKwlPv7+J/95dWEMfxU9gb7oQrI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6eHcYAAADeAAAADwAAAAAAAAAAAAAAAACYAgAAZHJz&#10;L2Rvd25yZXYueG1sUEsFBgAAAAAEAAQA9QAAAIsDAAAAAA==&#10;" path="m,74l21,e" filled="f" strokecolor="#871800" strokeweight=".12pt">
                <v:path arrowok="t" o:connecttype="custom" o:connectlocs="0,70;20,0" o:connectangles="0,0"/>
                <o:lock v:ext="edit" aspectratio="t"/>
              </v:shape>
              <v:shape id="Freeform 1721" o:spid="_x0000_s3767" style="position:absolute;left:17633;top:10546;width:19;height:68;rotation:90;visibility:visible;mso-wrap-style:square;v-text-anchor:top" coordsize="2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OSJMUA&#10;AADeAAAADwAAAGRycy9kb3ducmV2LnhtbESPwW7CMBBE70j9B2sr9YLAoSkIAgZBREuvBT5gFS9x&#10;RLyOYkPC39eVKnEczcwbzWrT21rcqfWVYwWTcQKCuHC64lLB+fQ5moPwAVlj7ZgUPMjDZv0yWGGm&#10;Xcc/dD+GUkQI+wwVmBCaTEpfGLLox64hjt7FtRZDlG0pdYtdhNtavifJTFqsOC4YbCg3VFyPN6tg&#10;Zxa5G/IXV930nE6vw/yw51ypt9d+uwQRqA/P8H/7WytI0/RjAX934hW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M5IkxQAAAN4AAAAPAAAAAAAAAAAAAAAAAJgCAABkcnMv&#10;ZG93bnJldi54bWxQSwUGAAAAAAQABAD1AAAAigMAAAAA&#10;" path="m,72l20,e" filled="f" strokecolor="#871800" strokeweight=".12pt">
                <v:path arrowok="t" o:connecttype="custom" o:connectlocs="0,68;19,0" o:connectangles="0,0"/>
                <o:lock v:ext="edit" aspectratio="t"/>
              </v:shape>
              <v:shape id="Freeform 1722" o:spid="_x0000_s3768" style="position:absolute;left:17703;top:10563;width:18;height:70;rotation:90;visibility:visible;mso-wrap-style:square;v-text-anchor:top" coordsize="1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gMb8MA&#10;AADeAAAADwAAAGRycy9kb3ducmV2LnhtbESP3WrCQBCF7wu+wzJC7+rGhlqJriJCxQqlGH2AITsm&#10;wexszK6avr1zIfTycP745sveNepGXag9GxiPElDEhbc1lwaOh6+3KagQkS02nsnAHwVYLgYvc8ys&#10;v/OebnkslYxwyNBAFWObaR2KihyGkW+JxTv5zmEU2ZXadniXcdfo9ySZaIc1y0OFLa0rKs751RlI&#10;fy77z9/Vzu/aDVrNE8y/txdjXof9agYqUh//w8/21kovTT8EQHAEBf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gMb8MAAADeAAAADwAAAAAAAAAAAAAAAACYAgAAZHJzL2Rv&#10;d25yZXYueG1sUEsFBgAAAAAEAAQA9QAAAIgDAAAAAA==&#10;" path="m,74l19,e" filled="f" strokecolor="#871800" strokeweight=".12pt">
                <v:path arrowok="t" o:connecttype="custom" o:connectlocs="0,70;18,0" o:connectangles="0,0"/>
                <o:lock v:ext="edit" aspectratio="t"/>
              </v:shape>
              <v:shape id="Freeform 1723" o:spid="_x0000_s3769" style="position:absolute;left:17776;top:10577;width:13;height:73;rotation:90;visibility:visible;mso-wrap-style:square;v-text-anchor:top" coordsize="1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zIEMYA&#10;AADeAAAADwAAAGRycy9kb3ducmV2LnhtbESP0WrCQBRE3wv+w3IF3+rGBotG1yCFoqUPxSQfcM1e&#10;k2D2bshuk/j33UKhj8PMnGH26WRaMVDvGssKVssIBHFpdcOVgiJ/f96AcB5ZY2uZFDzIQXqYPe0x&#10;0XbkCw2Zr0SAsEtQQe19l0jpypoMuqXtiIN3s71BH2RfSd3jGOCmlS9R9CoNNhwWauzorabynn0b&#10;BWs3UX4u5NY+ttVQnNwnfX1clVrMp+MOhKfJ/4f/2metII7j9Qp+74QrIA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kzIEMYAAADeAAAADwAAAAAAAAAAAAAAAACYAgAAZHJz&#10;L2Rvd25yZXYueG1sUEsFBgAAAAAEAAQA9QAAAIsDAAAAAA==&#10;" path="m,77l14,e" filled="f" strokecolor="#871800" strokeweight=".12pt">
                <v:path arrowok="t" o:connecttype="custom" o:connectlocs="0,73;13,0" o:connectangles="0,0"/>
                <o:lock v:ext="edit" aspectratio="t"/>
              </v:shape>
              <v:shape id="Freeform 1724" o:spid="_x0000_s3770" style="position:absolute;left:17845;top:10595;width:10;height:60;rotation:90;visibility:visible;mso-wrap-style:square;v-text-anchor:top" coordsize="1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FWtcgA&#10;AADeAAAADwAAAGRycy9kb3ducmV2LnhtbESPT2vCQBTE70K/w/IK3nRTQ1uNrlIqKRY8xD8I3h7Z&#10;ZzY0+zZktxq/fbdQ6HGYmd8wi1VvG3GlzteOFTyNExDEpdM1VwqOh3w0BeEDssbGMSm4k4fV8mGw&#10;wEy7G+/oug+ViBD2GSowIbSZlL40ZNGPXUscvYvrLIYou0rqDm8Rbhs5SZIXabHmuGCwpXdD5df+&#10;2yrY6k1u7rv8Y/Z6wvV5di7K4rNQavjYv81BBOrDf/ivvdEK0jR9nsDvnXgF5P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cVa1yAAAAN4AAAAPAAAAAAAAAAAAAAAAAJgCAABk&#10;cnMvZG93bnJldi54bWxQSwUGAAAAAAQABAD1AAAAjQMAAAAA&#10;" path="m,63l10,e" filled="f" strokecolor="#871800" strokeweight=".12pt">
                <v:path arrowok="t" o:connecttype="custom" o:connectlocs="0,60;10,0" o:connectangles="0,0"/>
                <o:lock v:ext="edit" aspectratio="t"/>
              </v:shape>
              <v:shape id="Freeform 1725" o:spid="_x0000_s3771" style="position:absolute;left:18007;top:10619;width:5;height:49;rotation:90;visibility:visible;mso-wrap-style:square;v-text-anchor:top" coordsize="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ZN4scA&#10;AADeAAAADwAAAGRycy9kb3ducmV2LnhtbESPQWvCQBSE74L/YXlCb7qpQWlTV1EhtEIvjb309si+&#10;Jmmzb8PuapJ/3xUKHoeZ+YbZ7AbTiis531hW8LhIQBCXVjdcKfg85/MnED4ga2wtk4KRPOy208kG&#10;M217/qBrESoRIewzVFCH0GVS+rImg35hO+LofVtnMETpKqkd9hFuWrlMkrU02HBcqLGjY03lb3Ex&#10;Cnrtfo4kv96L57EZz6tD/pqfcqUeZsP+BUSgIdzD/+03rSBN01UKtzvxCs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mTeLHAAAA3gAAAA8AAAAAAAAAAAAAAAAAmAIAAGRy&#10;cy9kb3ducmV2LnhtbFBLBQYAAAAABAAEAPUAAACMAwAAAAA=&#10;" path="m,51l5,e" filled="f" strokecolor="#871800" strokeweight=".12pt">
                <v:path arrowok="t" o:connecttype="custom" o:connectlocs="0,49;5,0" o:connectangles="0,0"/>
                <o:lock v:ext="edit" aspectratio="t"/>
              </v:shape>
              <v:shape id="Freeform 1726" o:spid="_x0000_s3772" style="position:absolute;left:18062;top:10618;width:4;height:59;rotation:90;visibility:visible;mso-wrap-style:square;v-text-anchor:top" coordsize="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yh5scA&#10;AADeAAAADwAAAGRycy9kb3ducmV2LnhtbESPQWvCQBSE74L/YXlCL1I3NbVI6ioiFHPoocZ6f80+&#10;k2D2bdjdavTXuwWhx2FmvmEWq9604kzON5YVvEwSEMSl1Q1XCr73H89zED4ga2wtk4IreVgth4MF&#10;ZtpeeEfnIlQiQthnqKAOocuk9GVNBv3EdsTRO1pnMETpKqkdXiLctHKaJG/SYMNxocaONjWVp+LX&#10;KBgfC/2Vh2rn8tv0c7M/zMz2p1PqadSv30EE6sN/+NHOtYI0TWev8HcnXg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MoebHAAAA3gAAAA8AAAAAAAAAAAAAAAAAmAIAAGRy&#10;cy9kb3ducmV2LnhtbFBLBQYAAAAABAAEAPUAAACMAwAAAAA=&#10;" path="m,62l4,e" filled="f" strokecolor="#871800" strokeweight=".12pt">
                <v:path arrowok="t" o:connecttype="custom" o:connectlocs="0,59;4,0" o:connectangles="0,0"/>
                <o:lock v:ext="edit" aspectratio="t"/>
              </v:shape>
              <v:shape id="Freeform 1727" o:spid="_x0000_s3773" style="position:absolute;left:18226;top:10625;width:0;height:50;rotation:90;visibility:visible;mso-wrap-style:square;v-text-anchor:top" coordsize="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tYZccA&#10;AADeAAAADwAAAGRycy9kb3ducmV2LnhtbESPQWvCQBSE7wX/w/IEb3VTg7VGVxFBTCkejAU9PrKv&#10;STD7NmTXGP+9Wyj0OMzMN8xy3ZtadNS6yrKCt3EEgji3uuJCwfdp9/oBwnlkjbVlUvAgB+vV4GWJ&#10;ibZ3PlKX+UIECLsEFZTeN4mULi/JoBvbhjh4P7Y16INsC6lbvAe4qeUkit6lwYrDQokNbUvKr9nN&#10;KNilaXdw88/465Luj9Vmts/oelZqNOw3CxCeev8f/munWkEcx9Mp/N4JV0C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rWGXHAAAA3gAAAA8AAAAAAAAAAAAAAAAAmAIAAGRy&#10;cy9kb3ducmV2LnhtbFBLBQYAAAAABAAEAPUAAACMAwAAAAA=&#10;" path="m,53l,e" filled="f" strokecolor="#871800" strokeweight=".12pt">
                <v:path arrowok="t" o:connecttype="custom" o:connectlocs="0,50;0,0" o:connectangles="0,0"/>
                <o:lock v:ext="edit" aspectratio="t"/>
              </v:shape>
              <v:shape id="Freeform 1728" o:spid="_x0000_s3774" style="position:absolute;left:18285;top:10611;width:4;height:73;rotation:90;visibility:visible;mso-wrap-style:square;v-text-anchor:top" coordsize="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km6cMA&#10;AADeAAAADwAAAGRycy9kb3ducmV2LnhtbESPwWrDMBBE74X+g9hAb42cmpjiRgnBNNBr05ZeF2tj&#10;iVgrI6m28/dVIJDjMDNvmM1udr0YKUTrWcFqWYAgbr223Cn4/jo8v4KICVlj75kUXCjCbvv4sMFa&#10;+4k/aTymTmQIxxoVmJSGWsrYGnIYl34gzt7JB4cpy9BJHXDKcNfLl6KopEPLecHgQI2h9nz8cwr0&#10;fg7NQevB/prx/cdMl65qrFJPi3n/BiLRnO7hW/tDKyjLcl3B9U6+An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ukm6cMAAADeAAAADwAAAAAAAAAAAAAAAACYAgAAZHJzL2Rv&#10;d25yZXYueG1sUEsFBgAAAAAEAAQA9QAAAIgDAAAAAA==&#10;" path="m4,77l,e" filled="f" strokecolor="#871800" strokeweight=".12pt">
                <v:path arrowok="t" o:connecttype="custom" o:connectlocs="4,73;0,0" o:connectangles="0,0"/>
                <o:lock v:ext="edit" aspectratio="t"/>
              </v:shape>
              <v:shape id="Freeform 1729" o:spid="_x0000_s3775" style="position:absolute;left:18357;top:10608;width:5;height:72;rotation:90;visibility:visible;mso-wrap-style:square;v-text-anchor:top" coordsize="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f+n8cA&#10;AADeAAAADwAAAGRycy9kb3ducmV2LnhtbESP0WrCQBRE3wv9h+UWfKubGrQSs5GgCEH0oWk/4JK9&#10;Jmmzd9PsqrFf3xUKfRxm5gyTrkfTiQsNrrWs4GUagSCurG65VvDxvntegnAeWWNnmRTcyME6e3xI&#10;MdH2ym90KX0tAoRdggoa7/tESlc1ZNBNbU8cvJMdDPogh1rqAa8Bbjo5i6KFNNhyWGiwp01D1Vd5&#10;NgrKb9uPhdz+5PozLw573can40apydOYr0B4Gv1/+K9daAVxHM9f4X4nX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3/p/HAAAA3gAAAA8AAAAAAAAAAAAAAAAAmAIAAGRy&#10;cy9kb3ducmV2LnhtbFBLBQYAAAAABAAEAPUAAACMAwAAAAA=&#10;" path="m5,76l,e" filled="f" strokecolor="#871800" strokeweight=".12pt">
                <v:path arrowok="t" o:connecttype="custom" o:connectlocs="5,72;0,0" o:connectangles="0,0"/>
                <o:lock v:ext="edit" aspectratio="t"/>
              </v:shape>
              <v:shape id="Freeform 1730" o:spid="_x0000_s3776" style="position:absolute;left:18426;top:10601;width:9;height:71;rotation:90;visibility:visible;mso-wrap-style:square;v-text-anchor:top" coordsize="10,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sCVsUA&#10;AADeAAAADwAAAGRycy9kb3ducmV2LnhtbERPTWvCQBC9C/6HZQq9FN1oUGrqKipUvXgwFdHbNDtN&#10;gtnZNLvV+O/dQ8Hj431P562pxJUaV1pWMOhHIIgzq0vOFRy+PnvvIJxH1lhZJgV3cjCfdTtTTLS9&#10;8Z6uqc9FCGGXoILC+zqR0mUFGXR9WxMH7sc2Bn2ATS51g7cQbio5jKKxNFhyaCiwplVB2SX9MwrW&#10;Gy53wyhvF2/H1eF0Xk6+8Xei1OtLu/gA4an1T/G/e6sVxHE8CnvDnXAF5O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wJWxQAAAN4AAAAPAAAAAAAAAAAAAAAAAJgCAABkcnMv&#10;ZG93bnJldi54bWxQSwUGAAAAAAQABAD1AAAAigMAAAAA&#10;" path="m10,75l,e" filled="f" strokecolor="#871800" strokeweight=".12pt">
                <v:path arrowok="t" o:connecttype="custom" o:connectlocs="9,71;0,0" o:connectangles="0,0"/>
                <o:lock v:ext="edit" aspectratio="t"/>
              </v:shape>
              <v:shape id="Freeform 1731" o:spid="_x0000_s3777" style="position:absolute;left:18497;top:10589;width:12;height:73;rotation:90;visibility:visible;mso-wrap-style:square;v-text-anchor:top" coordsize="1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oS8UA&#10;AADeAAAADwAAAGRycy9kb3ducmV2LnhtbESP3YrCMBCF74V9hzDC3mnqFmWtRtkfFtSbxZ8HGJqx&#10;LTaTmkRb394IgpeHM+c7c+bLztTiSs5XlhWMhgkI4tzqigsFh/3f4BOED8gaa8uk4EYelou33hwz&#10;bVve0nUXChEh7DNUUIbQZFL6vCSDfmgb4ugdrTMYonSF1A7bCDe1/EiSiTRYcWwosaGfkvLT7mLi&#10;G+f/Y3rxrjmvf2XF3/tN3W5Rqfd+9zUDEagLr+NneqUVpGk6nsJjTmS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NuhLxQAAAN4AAAAPAAAAAAAAAAAAAAAAAJgCAABkcnMv&#10;ZG93bnJldi54bWxQSwUGAAAAAAQABAD1AAAAigMAAAAA&#10;" path="m12,77l,e" filled="f" strokecolor="#871800" strokeweight=".12pt">
                <v:path arrowok="t" o:connecttype="custom" o:connectlocs="12,73;0,0" o:connectangles="0,0"/>
                <o:lock v:ext="edit" aspectratio="t"/>
              </v:shape>
              <v:shape id="Freeform 1732" o:spid="_x0000_s3778" style="position:absolute;left:18568;top:10578;width:13;height:71;rotation:90;visibility:visible;mso-wrap-style:square;v-text-anchor:top" coordsize="1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HGsYA&#10;AADeAAAADwAAAGRycy9kb3ducmV2LnhtbESPy2rDMBBF94X+g5hCd42cupjgRg5pIJBVqR8tZDdY&#10;4we1RsZSYufvo0Why8t9cba7xQziSpPrLStYryIQxLXVPbcKqvL4sgHhPLLGwTIpuJGDXfb4sMVU&#10;25lzuha+FWGEXYoKOu/HVEpXd2TQrexIHLzGTgZ9kFMr9YRzGDeDfI2iRBrsOTx0ONKho/q3uBgF&#10;m+UzSb4/hrw6lG9fRXP+OUZno9Tz07J/B+Fp8f/hv/ZJK4jjOAkAASeggMz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HGsYAAADeAAAADwAAAAAAAAAAAAAAAACYAgAAZHJz&#10;L2Rvd25yZXYueG1sUEsFBgAAAAAEAAQA9QAAAIsDAAAAAA==&#10;" path="m14,74l,e" filled="f" strokecolor="#871800" strokeweight=".12pt">
                <v:path arrowok="t" o:connecttype="custom" o:connectlocs="13,71;0,0" o:connectangles="0,0"/>
                <o:lock v:ext="edit" aspectratio="t"/>
              </v:shape>
              <v:shape id="Freeform 1733" o:spid="_x0000_s3779" style="position:absolute;left:18616;top:10597;width:5;height:16;rotation:90;visibility:visible;mso-wrap-style:square;v-text-anchor:top" coordsize="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29VccA&#10;AADeAAAADwAAAGRycy9kb3ducmV2LnhtbESPQWvCQBSE7wX/w/IKXopubCS0qatoUfBW1Fp6fGSf&#10;SWj2bdhdY9pf7xYEj8PMfMPMFr1pREfO15YVTMYJCOLC6ppLBZ+HzegFhA/IGhvLpOCXPCzmg4cZ&#10;5tpeeEfdPpQiQtjnqKAKoc2l9EVFBv3YtsTRO1lnMETpSqkdXiLcNPI5STJpsOa4UGFL7xUVP/uz&#10;UTB1x+avLrPv16+2e/pYrfxpbbxSw8d++QYiUB/u4Vt7qxWkaZpN4P9OvAJy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tvVXHAAAA3gAAAA8AAAAAAAAAAAAAAAAAmAIAAGRy&#10;cy9kb3ducmV2LnhtbFBLBQYAAAAABAAEAPUAAACMAwAAAAA=&#10;" path="m5,17l,e" filled="f" strokecolor="#871800" strokeweight=".12pt">
                <v:path arrowok="t" o:connecttype="custom" o:connectlocs="5,16;0,0" o:connectangles="0,0"/>
                <o:lock v:ext="edit" aspectratio="t"/>
              </v:shape>
              <v:shape id="Freeform 1734" o:spid="_x0000_s3780" style="position:absolute;left:18738;top:10562;width:5;height:21;rotation:90;visibility:visible;mso-wrap-style:square;v-text-anchor:top" coordsize="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tm38cA&#10;AADeAAAADwAAAGRycy9kb3ducmV2LnhtbESPT4vCMBTE7wt+h/AWvBRNbVmRrlFEUAQPi38OHh/N&#10;s+1u81KaaOu3NwuCx2FmfsPMl72pxZ1aV1lWMBnHIIhzqysuFJxPm9EMhPPIGmvLpOBBDpaLwccc&#10;M207PtD96AsRIOwyVFB632RSurwkg25sG+LgXW1r0AfZFlK32AW4qWUSx1NpsOKwUGJD65Lyv+PN&#10;KDjtD5Hc/n5FjyTfXV1/+emiSCo1/OxX3yA89f4dfrV3WkGaptME/u+EKyA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7Zt/HAAAA3gAAAA8AAAAAAAAAAAAAAAAAmAIAAGRy&#10;cy9kb3ducmV2LnhtbFBLBQYAAAAABAAEAPUAAACMAwAAAAA=&#10;" path="m5,22l,e" filled="f" strokecolor="#871800" strokeweight=".12pt">
                <v:path arrowok="t" o:connecttype="custom" o:connectlocs="5,21;0,0" o:connectangles="0,0"/>
                <o:lock v:ext="edit" aspectratio="t"/>
              </v:shape>
              <v:shape id="Freeform 1735" o:spid="_x0000_s3781" style="position:absolute;left:18776;top:10526;width:20;height:68;rotation:90;visibility:visible;mso-wrap-style:square;v-text-anchor:top" coordsize="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14XMUA&#10;AADeAAAADwAAAGRycy9kb3ducmV2LnhtbESPX2vCQBDE3wv9DscWfKsbG6oSPaUoig8W/IfPS25N&#10;QnN7IXfV+O17gtDHYWZ+w0znna3VlVtfOdEw6CegWHJnKik0nI6r9zEoH0gM1U5Yw509zGevL1PK&#10;jLvJnq+HUKgIEZ+RhjKEJkP0ecmWfN81LNG7uNZSiLIt0LR0i3Bb40eSDNFSJXGhpIYXJec/h1+r&#10;AZef+YKWeN8WI7ceoLO77+1Z695b9zUBFbgL/+Fne2M0pGk6TOFxJ14B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XhcxQAAAN4AAAAPAAAAAAAAAAAAAAAAAJgCAABkcnMv&#10;ZG93bnJldi54bWxQSwUGAAAAAAQABAD1AAAAigMAAAAA&#10;" path="m21,72l,e" filled="f" strokecolor="#871800" strokeweight=".12pt">
                <v:path arrowok="t" o:connecttype="custom" o:connectlocs="20,68;0,0" o:connectangles="0,0"/>
                <o:lock v:ext="edit" aspectratio="t"/>
              </v:shape>
              <v:shape id="Freeform 1736" o:spid="_x0000_s3782" style="position:absolute;left:18823;top:10541;width:5;height:13;rotation:90;visibility:visible;mso-wrap-style:square;v-text-anchor:top" coordsize="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fJxcUA&#10;AADeAAAADwAAAGRycy9kb3ducmV2LnhtbESPQWvCQBSE7wX/w/IEL0U3miImuootSL02FfH4yD6z&#10;0ezbkF01/fduodDjMDPfMKtNbxtxp87XjhVMJwkI4tLpmisFh+/deAHCB2SNjWNS8EMeNuvBywpz&#10;7R78RfciVCJC2OeowITQ5lL60pBFP3EtcfTOrrMYouwqqTt8RLht5CxJ5tJizXHBYEsfhsprcbMK&#10;jqkz5WHa++z18nm6vS+yYoeZUqNhv12CCNSH//Bfe68VpGk6f4PfO/EKyP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h8nFxQAAAN4AAAAPAAAAAAAAAAAAAAAAAJgCAABkcnMv&#10;ZG93bnJldi54bWxQSwUGAAAAAAQABAD1AAAAigMAAAAA&#10;" path="m5,14l,e" filled="f" strokecolor="#871800" strokeweight=".12pt">
                <v:path arrowok="t" o:connecttype="custom" o:connectlocs="5,13;0,0" o:connectangles="0,0"/>
                <o:lock v:ext="edit" aspectratio="t"/>
              </v:shape>
              <v:shape id="Freeform 1737" o:spid="_x0000_s3783" style="position:absolute;left:18941;top:10494;width:9;height:21;rotation:90;visibility:visible;mso-wrap-style:square;v-text-anchor:top" coordsize="1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CZicYA&#10;AADeAAAADwAAAGRycy9kb3ducmV2LnhtbESPQWvCQBSE74L/YXlCb3Vjg1ZSN0EsipReanvx9si+&#10;ZqPZtyG71eTfdwXB4zAz3zCroreNuFDna8cKZtMEBHHpdM2Vgp/v7fMShA/IGhvHpGAgD0U+Hq0w&#10;0+7KX3Q5hEpECPsMFZgQ2kxKXxqy6KeuJY7er+sshii7SuoOrxFuG/mSJAtpsea4YLCljaHyfPiz&#10;CurP7dzt8FSuaTCm/RjC8f1VK/U06ddvIAL14RG+t/daQZqmiznc7sQrIP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CZicYAAADeAAAADwAAAAAAAAAAAAAAAACYAgAAZHJz&#10;L2Rvd25yZXYueG1sUEsFBgAAAAAEAAQA9QAAAIsDAAAAAA==&#10;" path="m10,22l,e" filled="f" strokecolor="#871800" strokeweight=".12pt">
                <v:path arrowok="t" o:connecttype="custom" o:connectlocs="9,21;0,0" o:connectangles="0,0"/>
                <o:lock v:ext="edit" aspectratio="t"/>
              </v:shape>
              <v:shape id="Freeform 1738" o:spid="_x0000_s3784" style="position:absolute;left:18975;top:10453;width:28;height:65;rotation:90;visibility:visible;mso-wrap-style:square;v-text-anchor:top" coordsize="29,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VovcUA&#10;AADeAAAADwAAAGRycy9kb3ducmV2LnhtbESPzWrDMBCE74W8g9hAb42cmpjgRAn5IZBj4/YBFmsj&#10;u7VWxlIj5+2rQiDHYWa+Ydbb0XbiRoNvHSuYzzIQxLXTLRsFX5+ntyUIH5A1do5JwZ08bDeTlzWW&#10;2kW+0K0KRiQI+xIVNCH0pZS+bsiin7meOHlXN1gMSQ5G6gFjgttOvmdZIS22nBYa7OnQUP1T/VoF&#10;VfcR56a4nxf74+67jsvWxLFS6nU67lYgAo3hGX60z1pBnudFAf930hW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VWi9xQAAAN4AAAAPAAAAAAAAAAAAAAAAAJgCAABkcnMv&#10;ZG93bnJldi54bWxQSwUGAAAAAAQABAD1AAAAigMAAAAA&#10;" path="m29,69l,e" filled="f" strokecolor="#871800" strokeweight=".12pt">
                <v:path arrowok="t" o:connecttype="custom" o:connectlocs="28,65;0,0" o:connectangles="0,0"/>
                <o:lock v:ext="edit" aspectratio="t"/>
              </v:shape>
              <v:shape id="Freeform 1739" o:spid="_x0000_s3785" style="position:absolute;left:19039;top:10423;width:31;height:67;rotation:90;visibility:visible;mso-wrap-style:square;v-text-anchor:top" coordsize="3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of8UA&#10;AADeAAAADwAAAGRycy9kb3ducmV2LnhtbESPUWvCQBCE3wv+h2OFvtWLDVqNniKVQqFQaKLvS25N&#10;grm9kFs19tf3CoU+DjPzDbPeDq5VV+pD49nAdJKAIi69bbgycCjenhaggiBbbD2TgTsF2G5GD2vM&#10;rL/xF11zqVSEcMjQQC3SZVqHsiaHYeI74uidfO9QouwrbXu8Rbhr9XOSzLXDhuNCjR291lSe84sz&#10;8JknxYfMuoK/9+V5uB95ORM25nE87FaghAb5D/+1362BNE3nL/B7J14Bv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9Ch/xQAAAN4AAAAPAAAAAAAAAAAAAAAAAJgCAABkcnMv&#10;ZG93bnJldi54bWxQSwUGAAAAAAQABAD1AAAAigMAAAAA&#10;" path="m33,70l,e" filled="f" strokecolor="#871800" strokeweight=".12pt">
                <v:path arrowok="t" o:connecttype="custom" o:connectlocs="31,67;0,0" o:connectangles="0,0"/>
                <o:lock v:ext="edit" aspectratio="t"/>
              </v:shape>
              <v:shape id="Freeform 1740" o:spid="_x0000_s3786" style="position:absolute;left:19103;top:10393;width:33;height:63;rotation:90;visibility:visible;mso-wrap-style:square;v-text-anchor:top" coordsize="3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b9CMIA&#10;AADeAAAADwAAAGRycy9kb3ducmV2LnhtbERPPW/CMBDdK/U/WFeJrTg0AlUBgxAVomMLXdhO8RFH&#10;xOfUvob039cDUsen973ajL5TA8XUBjYwmxagiOtgW24MfJ32z6+gkiBb7AKTgV9KsFk/PqywsuHG&#10;nzQcpVE5hFOFBpxIX2mdakce0zT0xJm7hOhRMoyNthFvOdx3+qUoFtpjy7nBYU87R/X1+OMNXHw4&#10;f7tZKYN86NNb7A47Nz8YM3kat0tQQqP8i+/ud2ugLMtF3pvv5Cu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xv0IwgAAAN4AAAAPAAAAAAAAAAAAAAAAAJgCAABkcnMvZG93&#10;bnJldi54bWxQSwUGAAAAAAQABAD1AAAAhwMAAAAA&#10;" path="m34,67l,e" filled="f" strokecolor="#871800" strokeweight=".12pt">
                <v:path arrowok="t" o:connecttype="custom" o:connectlocs="33,63;0,0" o:connectangles="0,0"/>
                <o:lock v:ext="edit" aspectratio="t"/>
              </v:shape>
              <v:shape id="Freeform 1741" o:spid="_x0000_s3787" style="position:absolute;left:19167;top:10359;width:34;height:64;rotation:90;visibility:visible;mso-wrap-style:square;v-text-anchor:top" coordsize="36,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dMK8YA&#10;AADeAAAADwAAAGRycy9kb3ducmV2LnhtbESPQWvCQBSE74X+h+UVeqsbGwg2uoqWCkXowVQ9P7PP&#10;JJh9G3a3Jv77riB4HGbmG2a2GEwrLuR8Y1nBeJSAIC6tbrhSsPtdv01A+ICssbVMCq7kYTF/fpph&#10;rm3PW7oUoRIRwj5HBXUIXS6lL2sy6Ee2I47eyTqDIUpXSe2wj3DTyvckyaTBhuNCjR191lSeiz+j&#10;YNkWbpWdVsf18etnf836zcH6jVKvL8NyCiLQEB7he/tbK0jTNPuA2514Be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dMK8YAAADeAAAADwAAAAAAAAAAAAAAAACYAgAAZHJz&#10;L2Rvd25yZXYueG1sUEsFBgAAAAAEAAQA9QAAAIsDAAAAAA==&#10;" path="m36,67l,e" filled="f" strokecolor="#871800" strokeweight=".12pt">
                <v:path arrowok="t" o:connecttype="custom" o:connectlocs="34,64;0,0" o:connectangles="0,0"/>
                <o:lock v:ext="edit" aspectratio="t"/>
              </v:shape>
              <v:shape id="Freeform 1742" o:spid="_x0000_s3788" style="position:absolute;left:19226;top:10324;width:39;height:61;rotation:90;visibility:visible;mso-wrap-style:square;v-text-anchor:top" coordsize="4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KIYcUA&#10;AADeAAAADwAAAGRycy9kb3ducmV2LnhtbESPzWoCMRSF94LvEK7QjdSMHWzr1ChSEERxURXcXibX&#10;mcHkZkhSZ3x7syh0eTh/fItVb424kw+NYwXTSQaCuHS64UrB+bR5/QQRIrJG45gUPCjAajkcLLDQ&#10;ruMfuh9jJdIIhwIV1DG2hZShrMlimLiWOHlX5y3GJH0ltccujVsj37LsXVpsOD3U2NJ3TeXt+GsV&#10;zOS13GVubOanfn4x682+O5BX6mXUr79AROrjf/ivvdUK8jz/SAAJJ6G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4ohhxQAAAN4AAAAPAAAAAAAAAAAAAAAAAJgCAABkcnMv&#10;ZG93bnJldi54bWxQSwUGAAAAAAQABAD1AAAAigMAAAAA&#10;" path="m41,65l,e" filled="f" strokecolor="#871800" strokeweight=".12pt">
                <v:path arrowok="t" o:connecttype="custom" o:connectlocs="39,61;0,0" o:connectangles="0,0"/>
                <o:lock v:ext="edit" aspectratio="t"/>
              </v:shape>
              <v:shape id="Freeform 1743" o:spid="_x0000_s3789" style="position:absolute;left:19283;top:10303;width:25;height:39;rotation:90;visibility:visible;mso-wrap-style:square;v-text-anchor:top" coordsize="2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SiC8cA&#10;AADeAAAADwAAAGRycy9kb3ducmV2LnhtbESPQWvCQBSE74L/YXmCF6kbDVqJriKCILWHqqXg7ZF9&#10;JsHs25hdTfrv3YLQ4zAz3zCLVWtK8aDaFZYVjIYRCOLU6oIzBd+n7dsMhPPIGkvLpOCXHKyW3c4C&#10;E20bPtDj6DMRIOwSVJB7XyVSujQng25oK+LgXWxt0AdZZ1LX2AS4KeU4iqbSYMFhIceKNjml1+Pd&#10;KPg4NNmZfi7XQfy5v6Xnr4pkM1Gq32vXcxCeWv8ffrV3WkEcx+8j+LsTroBcP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1kogvHAAAA3gAAAA8AAAAAAAAAAAAAAAAAmAIAAGRy&#10;cy9kb3ducmV2LnhtbFBLBQYAAAAABAAEAPUAAACMAwAAAAA=&#10;" path="m26,41l,e" filled="f" strokecolor="#871800" strokeweight=".12pt">
                <v:path arrowok="t" o:connecttype="custom" o:connectlocs="25,39;0,0" o:connectangles="0,0"/>
                <o:lock v:ext="edit" aspectratio="t"/>
              </v:shape>
              <v:shape id="Freeform 1744" o:spid="_x0000_s3790" style="position:absolute;left:19410;top:10205;width:39;height:50;rotation:90;visibility:visible;mso-wrap-style:square;v-text-anchor:top" coordsize="4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BtwccA&#10;AADeAAAADwAAAGRycy9kb3ducmV2LnhtbESPUUvDMBSF3wf+h3AF37bUFjapy4Yo0wlj0Co+X5K7&#10;ttjclCRunb/eCIM9Hs453+Es16PtxZF86BwruJ9lIIi1Mx03Cj4/NtMHECEiG+wdk4IzBVivbiZL&#10;LI07cUXHOjYiQTiUqKCNcSilDLoli2HmBuLkHZy3GJP0jTQeTwlue5ln2Vxa7DgttDjQc0v6u/6x&#10;Cja/O8p350P1uti/Ve9fLzpUXit1dzs+PYKINMZr+NLeGgVFUSxy+L+Tr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gbcHHAAAA3gAAAA8AAAAAAAAAAAAAAAAAmAIAAGRy&#10;cy9kb3ducmV2LnhtbFBLBQYAAAAABAAEAPUAAACMAwAAAAA=&#10;" path="m41,52l,e" filled="f" strokecolor="#871800" strokeweight=".12pt">
                <v:path arrowok="t" o:connecttype="custom" o:connectlocs="39,50;0,0" o:connectangles="0,0"/>
                <o:lock v:ext="edit" aspectratio="t"/>
              </v:shape>
              <v:shape id="Freeform 1745" o:spid="_x0000_s3791" style="position:absolute;left:19459;top:10177;width:28;height:37;rotation:90;visibility:visible;mso-wrap-style:square;v-text-anchor:top" coordsize="2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XJ/MYA&#10;AADeAAAADwAAAGRycy9kb3ducmV2LnhtbESPzWrDMBCE74G8g9hCb4ncKEmNGyW4hUJOJXF6yW2x&#10;1j/UWhlLid23rwqFHoeZ+YbZHSbbiTsNvnWs4WmZgCAunWm51vB5eV+kIHxANtg5Jg3f5OGwn892&#10;mBk38pnuRahFhLDPUEMTQp9J6cuGLPql64mjV7nBYohyqKUZcIxw28lVkmylxZbjQoM9vTVUfhU3&#10;q+HqXtXto0rVerTylJfXHDc4av34MOUvIAJN4T/81z4aDUqpZwW/d+IVk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XJ/MYAAADeAAAADwAAAAAAAAAAAAAAAACYAgAAZHJz&#10;L2Rvd25yZXYueG1sUEsFBgAAAAAEAAQA9QAAAIsDAAAAAA==&#10;" path="m29,39l,e" filled="f" strokecolor="#871800" strokeweight=".12pt">
                <v:path arrowok="t" o:connecttype="custom" o:connectlocs="28,37;0,0" o:connectangles="0,0"/>
                <o:lock v:ext="edit" aspectratio="t"/>
              </v:shape>
              <v:shape id="Freeform 1746" o:spid="_x0000_s3792" style="position:absolute;left:19573;top:10066;width:44;height:48;rotation:90;visibility:visible;mso-wrap-style:square;v-text-anchor:top" coordsize="4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3BnsgA&#10;AADeAAAADwAAAGRycy9kb3ducmV2LnhtbESPQWvCQBSE70L/w/IK3nRjU6qkrtIWxdKD1Cja4yP7&#10;TILZt2F31bS/vlsoeBxm5htmOu9MIy7kfG1ZwWiYgCAurK65VLDbLgcTED4ga2wsk4Jv8jCf3fWm&#10;mGl75Q1d8lCKCGGfoYIqhDaT0hcVGfRD2xJH72idwRClK6V2eI1w08iHJHmSBmuOCxW29FZRccrP&#10;RoEr14t29XFa7GltVq/Ln/zr8Fkr1b/vXp5BBOrCLfzfftcK0jQdP8LfnXg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LcGeyAAAAN4AAAAPAAAAAAAAAAAAAAAAAJgCAABk&#10;cnMvZG93bnJldi54bWxQSwUGAAAAAAQABAD1AAAAjQMAAAAA&#10;" path="m46,50l,e" filled="f" strokecolor="#871800" strokeweight=".12pt">
                <v:path arrowok="t" o:connecttype="custom" o:connectlocs="44,48;0,0" o:connectangles="0,0"/>
                <o:lock v:ext="edit" aspectratio="t"/>
              </v:shape>
              <v:shape id="Freeform 1747" o:spid="_x0000_s3793" style="position:absolute;left:19619;top:10016;width:52;height:52;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w3y8oA&#10;AADeAAAADwAAAGRycy9kb3ducmV2LnhtbESPT2vCQBTE74V+h+UVvIhuamiV6CqitpV6EP+2x0f2&#10;NUmbfRuy2xi/fbdQ6HGYmd8wk1lrStFQ7QrLCu77EQji1OqCMwXHw1NvBMJ5ZI2lZVJwJQez6e3N&#10;BBNtL7yjZu8zESDsElSQe18lUro0J4Oubyvi4H3Y2qAPss6krvES4KaUgyh6lAYLDgs5VrTIKf3a&#10;fxsFi/T1c7V82bw56s4P59N789wdbJXq3LXzMQhPrf8P/7XXWkEcx8MH+L0TroCc/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gsN8vKAAAA3gAAAA8AAAAAAAAAAAAAAAAAmAIA&#10;AGRycy9kb3ducmV2LnhtbFBLBQYAAAAABAAEAPUAAACPAwAAAAA=&#10;" path="m55,55l,e" filled="f" strokecolor="#871800" strokeweight=".12pt">
                <v:path arrowok="t" o:connecttype="custom" o:connectlocs="52,52;0,0" o:connectangles="0,0"/>
                <o:lock v:ext="edit" aspectratio="t"/>
              </v:shape>
              <v:shape id="Freeform 1748" o:spid="_x0000_s3794" style="position:absolute;left:19669;top:9966;width:52;height:48;rotation:90;visibility:visible;mso-wrap-style:square;v-text-anchor:top" coordsize="55,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THBsgA&#10;AADeAAAADwAAAGRycy9kb3ducmV2LnhtbESPzW7CMBCE75V4B2uReisOBAEKGMSPWhVuEDhw28bb&#10;JG28jmIXkrevKyH1OJqZbzSLVWsqcaPGlZYVDAcRCOLM6pJzBef09WUGwnlkjZVlUtCRg9Wy97TA&#10;RNs7H+l28rkIEHYJKii8rxMpXVaQQTewNXHwPm1j0AfZ5FI3eA9wU8lRFE2kwZLDQoE1bQvKvk8/&#10;RsHbIb12++nwMJIfl/EYv3bdxqVKPffb9RyEp9b/hx/td60gjuPpBP7uhCs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dMcGyAAAAN4AAAAPAAAAAAAAAAAAAAAAAJgCAABk&#10;cnMvZG93bnJldi54bWxQSwUGAAAAAAQABAD1AAAAjQMAAAAA&#10;" path="m55,51l,e" filled="f" strokecolor="#871800" strokeweight=".12pt">
                <v:path arrowok="t" o:connecttype="custom" o:connectlocs="52,48;0,0" o:connectangles="0,0"/>
                <o:lock v:ext="edit" aspectratio="t"/>
              </v:shape>
              <v:shape id="Freeform 1749" o:spid="_x0000_s3795" style="position:absolute;left:19715;top:9913;width:55;height:48;rotation:90;visibility:visible;mso-wrap-style:square;v-text-anchor:top" coordsize="5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Kx/McA&#10;AADeAAAADwAAAGRycy9kb3ducmV2LnhtbESPQWvCQBSE74X+h+UVeim6qRFTUlcpYhvBk8ZLb4/s&#10;MxuafRuyq6b/3hUEj8PMfMPMl4NtxZl63zhW8D5OQBBXTjdcKziU36MPED4ga2wdk4J/8rBcPD/N&#10;Mdfuwjs670MtIoR9jgpMCF0upa8MWfRj1xFH7+h6iyHKvpa6x0uE21ZOkmQmLTYcFwx2tDJU/e1P&#10;VsHR7Ip1XWTl9rfk7qewm7dtMlXq9WX4+gQRaAiP8L290QrSNM0yuN2JV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CsfzHAAAA3gAAAA8AAAAAAAAAAAAAAAAAmAIAAGRy&#10;cy9kb3ducmV2LnhtbFBLBQYAAAAABAAEAPUAAACMAwAAAAA=&#10;" path="m58,50l,e" filled="f" strokecolor="#871800" strokeweight=".12pt">
                <v:path arrowok="t" o:connecttype="custom" o:connectlocs="55,48;0,0" o:connectangles="0,0"/>
                <o:lock v:ext="edit" aspectratio="t"/>
              </v:shape>
              <v:shape id="Freeform 1750" o:spid="_x0000_s3796" style="position:absolute;left:19761;top:9859;width:55;height:45;rotation:90;visibility:visible;mso-wrap-style:square;v-text-anchor:top" coordsize="57,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i88EA&#10;AADeAAAADwAAAGRycy9kb3ducmV2LnhtbERPy4rCMBTdD/gP4QqzmyZjGR8d0yKCMC7V4vrSXNti&#10;c1OaqHW+frIYcHk473Ux2k7cafCtYw2fiQJBXDnTcq2hPO0+liB8QDbYOSYNT/JQ5JO3NWbGPfhA&#10;92OoRQxhn6GGJoQ+k9JXDVn0ieuJI3dxg8UQ4VBLM+AjhttOzpSaS4stx4YGe9o2VF2PN6th5q74&#10;tSp/1fOwsKlCtHu/P2v9Ph033yACjeEl/nf/GA1pmi7i3ngnXgGZ/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34vPBAAAA3gAAAA8AAAAAAAAAAAAAAAAAmAIAAGRycy9kb3du&#10;cmV2LnhtbFBLBQYAAAAABAAEAPUAAACGAwAAAAA=&#10;" path="m57,48l,e" filled="f" strokecolor="#871800" strokeweight=".12pt">
                <v:path arrowok="t" o:connecttype="custom" o:connectlocs="55,45;0,0" o:connectangles="0,0"/>
                <o:lock v:ext="edit" aspectratio="t"/>
              </v:shape>
              <v:shape id="Freeform 1751" o:spid="_x0000_s3797" style="position:absolute;left:19804;top:9803;width:59;height:44;rotation:90;visibility:visible;mso-wrap-style:square;v-text-anchor:top" coordsize="6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hPHMYA&#10;AADeAAAADwAAAGRycy9kb3ducmV2LnhtbESPzWrCQBSF94LvMNxCd3VSA1qjExHRUioUmrpxd81c&#10;k5DMnZCZJunbdwoFl4fz83E229E0oqfOVZYVPM8iEMS51RUXCs5fx6cXEM4ja2wsk4IfcrBNp5MN&#10;JtoO/El95gsRRtglqKD0vk2kdHlJBt3MtsTBu9nOoA+yK6TucAjjppHzKFpIgxUHQokt7UvK6+zb&#10;BAi+26FeuMtw6Fs5Hl6vH/v4pNTjw7hbg/A0+nv4v/2mFcRxvFzB351wBWT6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hPHMYAAADeAAAADwAAAAAAAAAAAAAAAACYAgAAZHJz&#10;L2Rvd25yZXYueG1sUEsFBgAAAAAEAAQA9QAAAIsDAAAAAA==&#10;" path="m63,46l,e" filled="f" strokecolor="#871800" strokeweight=".12pt">
                <v:path arrowok="t" o:connecttype="custom" o:connectlocs="59,44;0,0" o:connectangles="0,0"/>
                <o:lock v:ext="edit" aspectratio="t"/>
              </v:shape>
              <v:shape id="Freeform 1752" o:spid="_x0000_s3798" style="position:absolute;left:19856;top:9793;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Yf0MQA&#10;AADeAAAADwAAAGRycy9kb3ducmV2LnhtbESPXWvCMBSG74X9h3AG3s10VqpUowxFEIW5+XF/aM6a&#10;suakNFHrvzcXgpcv7xfPbNHZWlyp9ZVjBZ+DBARx4XTFpYLTcf0xAeEDssbaMSm4k4fF/K03w1y7&#10;G//S9RBKEUfY56jAhNDkUvrCkEU/cA1x9P5cazFE2ZZSt3iL47aWwyTJpMWK44PBhpaGiv/DxSqw&#10;YXjZm59mJcfnXcnj72y7GmVK9d+7rymIQF14hZ/tjVaQpukkAkSci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WH9DEAAAA3gAAAA8AAAAAAAAAAAAAAAAAmAIAAGRycy9k&#10;b3ducmV2LnhtbFBLBQYAAAAABAAEAPUAAACJAwAAAAA=&#10;" path="m2,2l,e" filled="f" strokecolor="#871800" strokeweight=".12pt">
                <v:path arrowok="t" o:connecttype="custom" o:connectlocs="2,2;0,0" o:connectangles="0,0"/>
                <o:lock v:ext="edit" aspectratio="t"/>
              </v:shape>
              <v:shape id="Freeform 1753" o:spid="_x0000_s3799" style="position:absolute;left:19913;top:9680;width:29;height:18;rotation:90;visibility:visible;mso-wrap-style:square;v-text-anchor:top" coordsize="3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riBMcA&#10;AADeAAAADwAAAGRycy9kb3ducmV2LnhtbESPQWvCQBSE7wX/w/KEXqRu0kiR6CoiLS31YlMFj4/s&#10;MwnJvg3ZjcZ/7xaEHoeZ+YZZrgfTiAt1rrKsIJ5GIIhzqysuFBx+P17mIJxH1thYJgU3crBejZ6W&#10;mGp75R+6ZL4QAcIuRQWl920qpctLMuimtiUO3tl2Bn2QXSF1h9cAN418jaI3abDisFBiS9uS8jrr&#10;jQLO+HMy67/fj/Fp0u+iXd1u9rVSz+NhswDhafD/4Uf7SytIkmQew9+dcAXk6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a4gTHAAAA3gAAAA8AAAAAAAAAAAAAAAAAmAIAAGRy&#10;cy9kb3ducmV2LnhtbFBLBQYAAAAABAAEAPUAAACMAwAAAAA=&#10;" path="m31,19l,e" filled="f" strokecolor="#871800" strokeweight=".12pt">
                <v:path arrowok="t" o:connecttype="custom" o:connectlocs="29,18;0,0" o:connectangles="0,0"/>
                <o:lock v:ext="edit" aspectratio="t"/>
              </v:shape>
              <v:shape id="Freeform 1754" o:spid="_x0000_s3800" style="position:absolute;left:19924;top:9624;width:62;height:37;rotation:90;visibility:visible;mso-wrap-style:square;v-text-anchor:top" coordsize="65,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V6scA&#10;AADeAAAADwAAAGRycy9kb3ducmV2LnhtbESPzWrDMBCE74W8g9hAb7UcG4pxI5v8ECj00iZt8HGx&#10;traJtXIsJXHfvioUchxm5htmWU6mF1caXWdZwSKKQRDXVnfcKPg87J4yEM4ja+wtk4IfclAWs4cl&#10;5tre+IOue9+IAGGXo4LW+yGX0tUtGXSRHYiD921Hgz7IsZF6xFuAm14mcfwsDXYcFlocaNNSfdpf&#10;jII+e3dvFZ2q9SXZnqtj3R0PXxulHufT6gWEp8nfw//tV60gTdMsgb874QrI4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1erHAAAA3gAAAA8AAAAAAAAAAAAAAAAAmAIAAGRy&#10;cy9kb3ducmV2LnhtbFBLBQYAAAAABAAEAPUAAACMAwAAAAA=&#10;" path="m65,39l,e" filled="f" strokecolor="#871800" strokeweight=".12pt">
                <v:path arrowok="t" o:connecttype="custom" o:connectlocs="62,37;0,0" o:connectangles="0,0"/>
                <o:lock v:ext="edit" aspectratio="t"/>
              </v:shape>
              <v:shape id="Freeform 1755" o:spid="_x0000_s3801" style="position:absolute;left:19975;top:9611;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ecRcMA&#10;AADeAAAADwAAAGRycy9kb3ducmV2LnhtbESPwWrDMBBE74H8g9hCb4mcGoJxowRTUgi9xQ09L9bW&#10;MrVWxto4zt9XhUCPw8y8YXaH2fdqojF2gQ1s1hko4ibYjlsDl8/3VQEqCrLFPjAZuFOEw3652GFp&#10;w43PNNXSqgThWKIBJzKUWsfGkce4DgNx8r7D6FGSHFttR7wluO/1S5ZttceO04LDgd4cNT/11Rv4&#10;urijtFIdq+4jK6aaeLP1bMzz01y9ghKa5T/8aJ+sgTzPixz+7qQroP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ecRcMAAADeAAAADwAAAAAAAAAAAAAAAACYAgAAZHJzL2Rv&#10;d25yZXYueG1sUEsFBgAAAAAEAAQA9QAAAIgDAAAAAA==&#10;" path="m,2l,e" filled="f" strokecolor="#871800" strokeweight=".12pt">
                <v:path arrowok="t" o:connecttype="custom" o:connectlocs="0,2;0,0" o:connectangles="0,0"/>
                <o:lock v:ext="edit" aspectratio="t"/>
              </v:shape>
              <v:shape id="Freeform 1756" o:spid="_x0000_s3802" style="position:absolute;left:20019;top:9493;width:32;height:16;rotation:90;visibility:visible;mso-wrap-style:square;v-text-anchor:top" coordsize="3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GedscA&#10;AADeAAAADwAAAGRycy9kb3ducmV2LnhtbESPX2vCQBDE3wv9DscW+lYvmiISPUVKCy0tFP+9r7k1&#10;Ceb2Ym6N0U/fKxT6OMzMb5jZone16qgNlWcDw0ECijj3tuLCwHbz9jQBFQTZYu2ZDFwpwGJ+fzfD&#10;zPoLr6hbS6EihEOGBkqRJtM65CU5DAPfEEfv4FuHEmVbaNviJcJdrUdJMtYOK44LJTb0UlJ+XJ9d&#10;pBxX3fjr9u1ed/sPOX2eZdhsxJjHh345BSXUy3/4r/1uDaRpOnmG3zvxCuj5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RnnbHAAAA3gAAAA8AAAAAAAAAAAAAAAAAmAIAAGRy&#10;cy9kb3ducmV2LnhtbFBLBQYAAAAABAAEAPUAAACMAwAAAAA=&#10;" path="m34,17l,e" filled="f" strokecolor="#871800" strokeweight=".12pt">
                <v:path arrowok="t" o:connecttype="custom" o:connectlocs="32,16;0,0" o:connectangles="0,0"/>
                <o:lock v:ext="edit" aspectratio="t"/>
              </v:shape>
              <v:shape id="Freeform 1757" o:spid="_x0000_s3803" style="position:absolute;left:20024;top:9436;width:67;height:31;rotation:90;visibility:visible;mso-wrap-style:square;v-text-anchor:top" coordsize="7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98WMUA&#10;AADeAAAADwAAAGRycy9kb3ducmV2LnhtbESPQWvCQBSE70L/w/IKvemmRoOkrtIKrV4Em7b3Z/Y1&#10;G5p9G7LbGP+9Kwgeh5n5hlmuB9uInjpfO1bwPElAEJdO11wp+P56Hy9A+ICssXFMCs7kYb16GC0x&#10;1+7En9QXoRIRwj5HBSaENpfSl4Ys+olriaP36zqLIcqukrrDU4TbRk6TJJMWa44LBlvaGCr/in+r&#10;4Mc0vT/0x+3Rfcy8fcsY9xkr9fQ4vL6ACDSEe/jW3mkFaZou5nC9E6+AX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D3xYxQAAAN4AAAAPAAAAAAAAAAAAAAAAAJgCAABkcnMv&#10;ZG93bnJldi54bWxQSwUGAAAAAAQABAD1AAAAigMAAAAA&#10;" path="m70,33l,e" filled="f" strokecolor="#871800" strokeweight=".12pt">
                <v:path arrowok="t" o:connecttype="custom" o:connectlocs="67,31;0,0" o:connectangles="0,0"/>
                <o:lock v:ext="edit" aspectratio="t"/>
              </v:shape>
              <v:shape id="Freeform 1758" o:spid="_x0000_s3804" style="position:absolute;left:20055;top:9372;width:65;height:28;rotation:90;visibility:visible;mso-wrap-style:square;v-text-anchor:top" coordsize="6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rpEscA&#10;AADeAAAADwAAAGRycy9kb3ducmV2LnhtbESPQWvCQBSE70L/w/IK3nRTA1Gjq1hB2ps16sHbI/tM&#10;YrJvQ3ar6b93C4Ueh5n5hlmue9OIO3WusqzgbRyBIM6trrhQcDruRjMQziNrbCyTgh9ysF69DJaY&#10;avvgA90zX4gAYZeigtL7NpXS5SUZdGPbEgfvajuDPsiukLrDR4CbRk6iKJEGKw4LJba0LSmvs2+j&#10;4L02k8TMNx91lp+3++nhMv26tUoNX/vNAoSn3v+H/9qfWkEcx7MEfu+EKyB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K6RLHAAAA3gAAAA8AAAAAAAAAAAAAAAAAmAIAAGRy&#10;cy9kb3ducmV2LnhtbFBLBQYAAAAABAAEAPUAAACMAwAAAAA=&#10;" path="m69,29l,e" filled="f" strokecolor="#871800" strokeweight=".12pt">
                <v:path arrowok="t" o:connecttype="custom" o:connectlocs="65,28;0,0" o:connectangles="0,0"/>
                <o:lock v:ext="edit" aspectratio="t"/>
              </v:shape>
              <v:shape id="Freeform 1759" o:spid="_x0000_s3805" style="position:absolute;left:20079;top:9307;width:69;height:24;rotation:90;visibility:visible;mso-wrap-style:square;v-text-anchor:top" coordsize="7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P++cQA&#10;AADeAAAADwAAAGRycy9kb3ducmV2LnhtbESPUWsCMRCE3wv9D2ELfau59kqVq1FaoVj61tMfsL2s&#10;l8PL7pFEPf+9EYQ+DjPzDTNfjr5XRwqxEzbwPClAETdiO24NbDdfTzNQMSFb7IXJwJkiLBf3d3Os&#10;rJz4l451alWGcKzQgEtpqLSOjSOPcSIDcfZ2EjymLEOrbcBThvtevxTFm/bYcV5wONDKUbOvD95A&#10;xyKf2tZp8xfOuG5+Xq3rxZjHh/HjHVSiMf2Hb+1va6Asy9kUrnfyFdC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nz/vnEAAAA3gAAAA8AAAAAAAAAAAAAAAAAmAIAAGRycy9k&#10;b3ducmV2LnhtbFBLBQYAAAAABAAEAPUAAACJAwAAAAA=&#10;" path="m72,26l,e" filled="f" strokecolor="#871800" strokeweight=".12pt">
                <v:path arrowok="t" o:connecttype="custom" o:connectlocs="69,24;0,0" o:connectangles="0,0"/>
                <o:lock v:ext="edit" aspectratio="t"/>
              </v:shape>
              <v:shape id="Freeform 1760" o:spid="_x0000_s3806" style="position:absolute;left:20105;top:9237;width:68;height:26;rotation:90;visibility:visible;mso-wrap-style:square;v-text-anchor:top" coordsize="7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b8u8UA&#10;AADeAAAADwAAAGRycy9kb3ducmV2LnhtbERPy2rCQBTdC/2H4Ra604kNFo2OUloERVB8by+ZaxLN&#10;3ImZqUn/3lkUujyc92TWmlI8qHaFZQX9XgSCOLW64EzBYT/vDkE4j6yxtEwKfsnBbPrSmWCibcNb&#10;eux8JkIIuwQV5N5XiZQuzcmg69mKOHAXWxv0AdaZ1DU2IdyU8j2KPqTBgkNDjhV95ZTedj9GwWKV&#10;nu/FvFyetoPRfd1c98fN+lupt9f2cwzCU+v/xX/uhVYQx/Ew7A13whWQ0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Vvy7xQAAAN4AAAAPAAAAAAAAAAAAAAAAAJgCAABkcnMv&#10;ZG93bnJldi54bWxQSwUGAAAAAAQABAD1AAAAigMAAAAA&#10;" path="m72,27l,e" filled="f" strokecolor="#871800" strokeweight=".12pt">
                <v:path arrowok="t" o:connecttype="custom" o:connectlocs="68,26;0,0" o:connectangles="0,0"/>
                <o:lock v:ext="edit" aspectratio="t"/>
              </v:shape>
              <v:shape id="Freeform 1761" o:spid="_x0000_s3807" style="position:absolute;left:20128;top:9172;width:68;height:20;rotation:90;visibility:visible;mso-wrap-style:square;v-text-anchor:top" coordsize="7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n0F8UA&#10;AADeAAAADwAAAGRycy9kb3ducmV2LnhtbESPT2vCQBDF74V+h2UKvZS6aQNWo6sUoVAv0qrQ65Ad&#10;N8HMbMiuJn57VxB6fLw/P958OXCjztSF2ouBt1EGiqT0thZnYL/7ep2AChHFYuOFDFwowHLx+DDH&#10;wvpefum8jU6lEQkFGqhibAutQ1kRYxj5liR5B98xxiQ7p22HfRrnRr9n2Vgz1pIIFba0qqg8bk+c&#10;uB9r3vH0pe3/SpfvN+Ofg2ZnzPPT8DkDFWmI/+F7+9sayPN8MoXbnXQF9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ifQXxQAAAN4AAAAPAAAAAAAAAAAAAAAAAJgCAABkcnMv&#10;ZG93bnJldi54bWxQSwUGAAAAAAQABAD1AAAAigMAAAAA&#10;" path="m72,21l,e" filled="f" strokecolor="#871800" strokeweight=".12pt">
                <v:path arrowok="t" o:connecttype="custom" o:connectlocs="68,20;0,0" o:connectangles="0,0"/>
                <o:lock v:ext="edit" aspectratio="t"/>
              </v:shape>
              <v:shape id="Freeform 1762" o:spid="_x0000_s3808" style="position:absolute;left:20159;top:9127;width:33;height:9;rotation:90;visibility:visible;mso-wrap-style:square;v-text-anchor:top" coordsize="3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6uhMUA&#10;AADeAAAADwAAAGRycy9kb3ducmV2LnhtbESPy2rCQBSG9wXfYThCd3VyAanRUURQClaKl427w8wx&#10;CWbOhMzUpG/fWQguf/4b32I12EY8qPO1YwXpJAFBrJ2puVRwOW8/PkH4gGywcUwK/sjDajl6W2Bh&#10;XM9HepxCKeII+wIVVCG0hZReV2TRT1xLHL2b6yyGKLtSmg77OG4bmSXJVFqsOT5U2NKmIn0//VoF&#10;1yz90cl3emj3+7W7arvb9pdMqffxsJ6DCDSEV/jZ/jIK8jyfRYCIE1F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Xq6ExQAAAN4AAAAPAAAAAAAAAAAAAAAAAJgCAABkcnMv&#10;ZG93bnJldi54bWxQSwUGAAAAAAQABAD1AAAAigMAAAAA&#10;" path="m34,10l,e" filled="f" strokecolor="#871800" strokeweight=".12pt">
                <v:path arrowok="t" o:connecttype="custom" o:connectlocs="33,9;0,0" o:connectangles="0,0"/>
                <o:lock v:ext="edit" aspectratio="t"/>
              </v:shape>
              <v:shape id="Freeform 1763" o:spid="_x0000_s3809" style="position:absolute;left:20203;top:9009;width:5;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OrscA&#10;AADeAAAADwAAAGRycy9kb3ducmV2LnhtbESPT2vCQBTE70K/w/IKvUjd2OCfpK4iQqCgCGovvT2y&#10;r0lo9m3YXTX99q4geBxm5jfMYtWbVlzI+caygvEoAUFcWt1wpeD7VLzPQfiArLG1TAr+ycNq+TJY&#10;YK7tlQ90OYZKRAj7HBXUIXS5lL6syaAf2Y44er/WGQxRukpqh9cIN638SJKpNNhwXKixo01N5d/x&#10;bCJlt53NfnRh924yzfxwnRXzfVDq7bVff4II1Idn+NH+0grSNM3GcL8Tr4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fzq7HAAAA3gAAAA8AAAAAAAAAAAAAAAAAmAIAAGRy&#10;cy9kb3ducmV2LnhtbFBLBQYAAAAABAAEAPUAAACMAwAAAAA=&#10;" path="m5,l,e" filled="f" strokecolor="#871800" strokeweight=".12pt">
                <v:path arrowok="t" o:connecttype="custom" o:connectlocs="5,0;0,0" o:connectangles="0,0"/>
                <o:lock v:ext="edit" aspectratio="t"/>
              </v:shape>
              <v:shape id="Freeform 1764" o:spid="_x0000_s3810" style="position:absolute;left:20178;top:8964;width:70;height:14;rotation:90;visibility:visible;mso-wrap-style:square;v-text-anchor:top" coordsize="7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MyeMgA&#10;AADeAAAADwAAAGRycy9kb3ducmV2LnhtbESPQWvCQBSE74L/YXlCb7qJMaWmriKlglChrfbQ3h7Z&#10;1ySYfRt2txr/fVcQPA4z8w2zWPWmFSdyvrGsIJ0kIIhLqxuuFHwdNuMnED4ga2wtk4ILeVgth4MF&#10;Ftqe+ZNO+1CJCGFfoII6hK6Q0pc1GfQT2xFH79c6gyFKV0nt8BzhppXTJHmUBhuOCzV29FJTedz/&#10;GQW75CNPq+388J6a3L1tfr7laz5T6mHUr59BBOrDPXxrb7WCLMvmU7jeiVdAL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EzJ4yAAAAN4AAAAPAAAAAAAAAAAAAAAAAJgCAABk&#10;cnMvZG93bnJldi54bWxQSwUGAAAAAAQABAD1AAAAjQMAAAAA&#10;" path="m74,15l,e" filled="f" strokecolor="#871800" strokeweight=".12pt">
                <v:path arrowok="t" o:connecttype="custom" o:connectlocs="70,14;0,0" o:connectangles="0,0"/>
                <o:lock v:ext="edit" aspectratio="t"/>
              </v:shape>
              <v:shape id="Freeform 1765" o:spid="_x0000_s3811" style="position:absolute;left:20207;top:8917;width:31;height:7;rotation:90;visibility:visible;mso-wrap-style:square;v-text-anchor:top" coordsize="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Uh18YA&#10;AADeAAAADwAAAGRycy9kb3ducmV2LnhtbESPQUsDMRSE74L/ITzBS2mzdrXUtdlSCi167OrB4zN5&#10;bhY3L2ETt+u/bwTB4zAz3zCb7eR6MdIQO88K7hYFCGLtTcetgrfXw3wNIiZkg71nUvBDEbb19dUG&#10;K+PPfKKxSa3IEI4VKrAphUrKqC05jAsfiLP36QeHKcuhlWbAc4a7Xi6LYiUddpwXLAbaW9JfzbdT&#10;oPWxv3/Aj+Zlt569H0KyYeZPSt3eTLsnEImm9B/+az8bBWVZPpbweydfAVl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Uh18YAAADeAAAADwAAAAAAAAAAAAAAAACYAgAAZHJz&#10;L2Rvd25yZXYueG1sUEsFBgAAAAAEAAQA9QAAAIsDAAAAAA==&#10;" path="m32,7l,e" filled="f" strokecolor="#871800" strokeweight=".12pt">
                <v:path arrowok="t" o:connecttype="custom" o:connectlocs="31,7;0,0" o:connectangles="0,0"/>
                <o:lock v:ext="edit" aspectratio="t"/>
              </v:shape>
              <v:shape id="Freeform 1766" o:spid="_x0000_s3812" style="position:absolute;left:20236;top:8795;width:8;height:0;rotation:90;visibility:visible;mso-wrap-style:square;v-text-anchor:top" coordsize="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BzqMgA&#10;AADeAAAADwAAAGRycy9kb3ducmV2LnhtbESPQUvDQBSE74L/YXmCN7vRlKIxmyIFSxAUmkrr8ZF9&#10;ZqPZtyG7Nqm/vlsQPA4z8w2TLyfbiQMNvnWs4HaWgCCunW65UfC+fb65B+EDssbOMSk4kodlcXmR&#10;Y6bdyBs6VKEREcI+QwUmhD6T0teGLPqZ64mj9+kGiyHKoZF6wDHCbSfvkmQhLbYcFwz2tDJUf1c/&#10;VsG6KcfVa/vy9mW2a6wWH/vyd5cqdX01PT2CCDSF//Bfu9QK0jR9mMP5TrwCsj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UHOoyAAAAN4AAAAPAAAAAAAAAAAAAAAAAJgCAABk&#10;cnMvZG93bnJldi54bWxQSwUGAAAAAAQABAD1AAAAjQMAAAAA&#10;" path="m8,l,e" filled="f" strokecolor="#871800" strokeweight=".12pt">
                <v:path arrowok="t" o:connecttype="custom" o:connectlocs="8,0;0,0" o:connectangles="0,0"/>
                <o:lock v:ext="edit" aspectratio="t"/>
              </v:shape>
              <v:shape id="Freeform 1767" o:spid="_x0000_s3813" style="position:absolute;left:20208;top:8751;width:72;height:8;rotation:90;visibility:visible;mso-wrap-style:square;v-text-anchor:top" coordsize="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efMQA&#10;AADeAAAADwAAAGRycy9kb3ducmV2LnhtbESPQUsDMRSE74L/ITzBm826i2K3TYsISr0IVsHrY/O6&#10;WZqXLMlrd/33RhA8DjPzDbPezuzVmVIeYjBwu6hAUeiiHUJv4PPj+eYBVBYMFn0MZOCbMmw3lxdr&#10;bG2cwjud99KrAgm5RQNOZGy1zp0jxryII4XiHWJilCJTr23CqcDZ67qq7jXjEMqCw5GeHHXH/YkN&#10;vJ2m6fW4q9l9+e6llsReDmzM9dX8uAIlNMt/+K+9swaaplnewe+dcgX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LnnzEAAAA3gAAAA8AAAAAAAAAAAAAAAAAmAIAAGRycy9k&#10;b3ducmV2LnhtbFBLBQYAAAAABAAEAPUAAACJAwAAAAA=&#10;" path="m76,8l,e" filled="f" strokecolor="#871800" strokeweight=".12pt">
                <v:path arrowok="t" o:connecttype="custom" o:connectlocs="72,8;0,0" o:connectangles="0,0"/>
                <o:lock v:ext="edit" aspectratio="t"/>
              </v:shape>
              <v:shape id="Freeform 1768" o:spid="_x0000_s3814" style="position:absolute;left:20213;top:8682;width:71;height:3;rotation:90;visibility:visible;mso-wrap-style:square;v-text-anchor:top" coordsize="7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jCsYA&#10;AADeAAAADwAAAGRycy9kb3ducmV2LnhtbESP0WrCQBRE3wv+w3IFX4pubErQ6CoiCFJowegHXLPX&#10;JJi9G7LbJPbru4WCj8PMnGHW28HUoqPWVZYVzGcRCOLc6ooLBZfzYboA4TyyxtoyKXiQg+1m9LLG&#10;VNueT9RlvhABwi5FBaX3TSqly0sy6Ga2IQ7ezbYGfZBtIXWLfYCbWr5FUSINVhwWSmxoX1J+z76N&#10;gvfhhz/9fsfXw1dvusXrxzFLUKnJeNitQHga/DP83z5qBXEcLxP4uxOugN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jCsYAAADeAAAADwAAAAAAAAAAAAAAAACYAgAAZHJz&#10;L2Rvd25yZXYueG1sUEsFBgAAAAAEAAQA9QAAAIsDAAAAAA==&#10;" path="m75,4l,e" filled="f" strokecolor="#871800" strokeweight=".12pt">
                <v:path arrowok="t" o:connecttype="custom" o:connectlocs="71,3;0,0" o:connectangles="0,0"/>
                <o:lock v:ext="edit" aspectratio="t"/>
              </v:shape>
              <v:shape id="Freeform 1769" o:spid="_x0000_s3815" style="position:absolute;left:20214;top:8612;width:73;height:0;rotation:90;visibility:visible;mso-wrap-style:square;v-text-anchor:top" coordsize="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N4IMcA&#10;AADeAAAADwAAAGRycy9kb3ducmV2LnhtbESPQWvCQBSE7wX/w/IEb3WjgdZGVxFBaWkRq4VeH9ln&#10;Esy+jbtrkv77bqHgcZiZb5jFqje1aMn5yrKCyTgBQZxbXXGh4Ou0fZyB8AFZY22ZFPyQh9Vy8LDA&#10;TNuOP6k9hkJECPsMFZQhNJmUPi/JoB/bhjh6Z+sMhihdIbXDLsJNLadJ8iQNVhwXSmxoU1J+Od6M&#10;Av+22x4239Or3rc7R+9m1p3oQ6nRsF/PQQTqwz38337VCtI0fXmGvzvx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eCDHAAAA3gAAAA8AAAAAAAAAAAAAAAAAmAIAAGRy&#10;cy9kb3ducmV2LnhtbFBLBQYAAAAABAAEAPUAAACMAwAAAAA=&#10;" path="m77,l,e" filled="f" strokecolor="#871800" strokeweight=".12pt">
                <v:path arrowok="t" o:connecttype="custom" o:connectlocs="73,0;0,0" o:connectangles="0,0"/>
                <o:lock v:ext="edit" aspectratio="t"/>
              </v:shape>
              <v:shape id="Freeform 1770" o:spid="_x0000_s3816" style="position:absolute;left:16635;top:9644;width:93;height:68;rotation:90;visibility:visible;mso-wrap-style:square;v-text-anchor:top" coordsize="98,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YPGMUA&#10;AADeAAAADwAAAGRycy9kb3ducmV2LnhtbERPTWvCQBC9F/wPywi9lLqxgWJjNhIFIdhDMYp4HLLT&#10;JDU7G7LbmP777qHQ4+N9p5vJdGKkwbWWFSwXEQjiyuqWawXn0/55BcJ5ZI2dZVLwQw422ewhxUTb&#10;Ox9pLH0tQgi7BBU03veJlK5qyKBb2J44cJ92MOgDHGqpB7yHcNPJlyh6lQZbDg0N9rRrqLqV30bB&#10;dvy67g/Xttg+ve8uOX8U+QELpR7nU74G4Wny/+I/d6EVxHH8FvaGO+EKyOw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Jg8YxQAAAN4AAAAPAAAAAAAAAAAAAAAAAJgCAABkcnMv&#10;ZG93bnJldi54bWxQSwUGAAAAAAQABAD1AAAAigMAAAAA&#10;" path="m,72l9,67r7,-7l26,55r7,-7l40,43,50,36r7,-5l67,24r7,-5l81,12,91,7,98,e" filled="f" strokeweight=".12pt">
                <v:path arrowok="t" o:connecttype="custom" o:connectlocs="0,68;9,63;15,57;25,52;31,45;38,41;47,34;54,29;64,23;70,18;77,11;86,7;93,0" o:connectangles="0,0,0,0,0,0,0,0,0,0,0,0,0"/>
                <o:lock v:ext="edit" aspectratio="t"/>
              </v:shape>
              <v:shape id="Freeform 1771" o:spid="_x0000_s3817" style="position:absolute;left:16471;top:9454;width:598;height:180;rotation:90;visibility:visible;mso-wrap-style:square;v-text-anchor:top" coordsize="62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IaHcgA&#10;AADeAAAADwAAAGRycy9kb3ducmV2LnhtbESPT2vCQBTE7wW/w/IKvdVNjUiNrlJKC/4DNfXg8ZF9&#10;JsHs25DdxvjtXUHwOMzMb5jpvDOVaKlxpWUFH/0IBHFmdcm5gsPf7/snCOeRNVaWScGVHMxnvZcp&#10;JtpeeE9t6nMRIOwSVFB4XydSuqwgg65va+LgnWxj0AfZ5FI3eAlwU8lBFI2kwZLDQoE1fReUndN/&#10;o2A1OB6Hm1G6O8T73bJqf9p1udoq9fbafU1AeOr8M/xoL7SCOI7HY7jfC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shodyAAAAN4AAAAPAAAAAAAAAAAAAAAAAJgCAABk&#10;cnMvZG93bnJldi54bWxQSwUGAAAAAAQABAD1AAAAjQMAAAAA&#10;" path="m,l504,151r125,38e" filled="f" strokeweight=".12pt">
                <v:path arrowok="t" o:connecttype="custom" o:connectlocs="0,0;479,144;598,180" o:connectangles="0,0,0"/>
                <o:lock v:ext="edit" aspectratio="t"/>
              </v:shape>
              <v:shape id="Freeform 1772" o:spid="_x0000_s3818" style="position:absolute;left:17254;top:9765;width:257;height:614;rotation:90;visibility:visible;mso-wrap-style:square;v-text-anchor:top" coordsize="271,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fDI8MA&#10;AADeAAAADwAAAGRycy9kb3ducmV2LnhtbESPy4rCMBSG9wO+QziCuzH1wiDVKOIFBHEx6gMcm2Nb&#10;bE5qE23r05uF4PLnv/HNFo0pxJMql1tWMOhHIIgTq3NOFZxP298JCOeRNRaWSUFLDhbzzs8MY21r&#10;/qfn0acijLCLUUHmfRlL6ZKMDLq+LYmDd7WVQR9klUpdYR3GTSGHUfQnDeYcHjIsaZVRcjs+jIIy&#10;v9/3rebLYdDU681hzC9sWalet1lOQXhq/Df8ae+0gtFoHAWAgBNQQM7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fDI8MAAADeAAAADwAAAAAAAAAAAAAAAACYAgAAZHJzL2Rv&#10;d25yZXYueG1sUEsFBgAAAAAEAAQA9QAAAIgDAAAAAA==&#10;" path="m271,648l221,525,,e" filled="f" strokeweight=".12pt">
                <v:path arrowok="t" o:connecttype="custom" o:connectlocs="257,614;210,497;0,0" o:connectangles="0,0,0"/>
                <o:lock v:ext="edit" aspectratio="t"/>
              </v:shape>
              <v:shape id="Freeform 1773" o:spid="_x0000_s3819" style="position:absolute;left:18047;top:8776;width:807;height:2517;rotation:90;visibility:visible;mso-wrap-style:square;v-text-anchor:top" coordsize="849,2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bjTMcA&#10;AADeAAAADwAAAGRycy9kb3ducmV2LnhtbESP0WrCQBRE3wX/YbmCL1I3atU2uopaBMEnk37AJXtN&#10;gtm7IbuatF/fFQo+DjNzhllvO1OJBzWutKxgMo5AEGdWl5wr+E6Pbx8gnEfWWFkmBT/kYLvp99YY&#10;a9vyhR6Jz0WAsItRQeF9HUvpsoIMurGtiYN3tY1BH2STS91gG+CmktMoWkiDJYeFAms6FJTdkrtR&#10;8Hv7WsrzyMyTw2iffi7bOu32c6WGg263AuGp86/wf/ukFcxm79EEnnfCFZC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W40zHAAAA3gAAAA8AAAAAAAAAAAAAAAAAmAIAAGRy&#10;cy9kb3ducmV2LnhtbFBLBQYAAAAABAAEAPUAAACMAwAAAAA=&#10;" path="m549,2654r34,-55l616,2541r29,-60l674,2421r26,-62l724,2299r22,-65l768,2172r16,-65l801,2042r12,-65l825,1913r10,-68l842,1781r5,-68l849,1646r,-65l847,1514r-5,-67l835,1382r-10,-67l813,1250r-12,-65l784,1121r-16,-65l748,993,724,929,700,869,674,806,645,746,616,686,583,629,549,571,513,516,475,463,434,408,393,357,350,307,304,257,256,211,208,165,158,120,108,79,55,38,,e" filled="f" strokeweight=".12pt">
                <v:path arrowok="t" o:connecttype="custom" o:connectlocs="522,2517;554,2465;586,2410;613,2353;641,2296;665,2237;688,2180;709,2119;730,2060;745,1998;761,1937;773,1875;784,1814;794,1750;800,1689;805,1625;807,1561;807,1499;805,1436;800,1372;794,1311;784,1247;773,1185;761,1124;745,1063;730,1001;711,942;688,881;665,824;641,764;613,707;586,651;554,597;522,542;488,489;452,439;413,387;374,339;333,291;289,244;243,200;198,156;150,114;103,75;52,36;0,0" o:connectangles="0,0,0,0,0,0,0,0,0,0,0,0,0,0,0,0,0,0,0,0,0,0,0,0,0,0,0,0,0,0,0,0,0,0,0,0,0,0,0,0,0,0,0,0,0,0"/>
                <o:lock v:ext="edit" aspectratio="t"/>
              </v:shape>
              <v:shape id="Freeform 1774" o:spid="_x0000_s3820" style="position:absolute;left:17621;top:8296;width:1115;height:3785;rotation:90;visibility:visible;mso-wrap-style:square;v-text-anchor:top" coordsize="1173,3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n9l8cA&#10;AADeAAAADwAAAGRycy9kb3ducmV2LnhtbESPzWrDMBCE74W8g9hCbo3c/GGcKCGUBveU0rSU5LZY&#10;G9vEWhlJtZ23rwqFHIeZ+YZZbwfTiI6cry0reJ4kIIgLq2suFXx97p9SED4ga2wsk4IbedhuRg9r&#10;zLTt+YO6YyhFhLDPUEEVQptJ6YuKDPqJbYmjd7HOYIjSlVI77CPcNHKaJEtpsOa4UGFLLxUV1+OP&#10;UZDnh9AsXt3y6tLD4vT9frZyaJUaPw67FYhAQ7iH/9tvWsFsNk+m8HcnXg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O5/ZfHAAAA3gAAAA8AAAAAAAAAAAAAAAAAmAIAAGRy&#10;cy9kb3ducmV2LnhtbFBLBQYAAAAABAAEAPUAAACMAwAAAAA=&#10;" path="m,3991r69,-40l139,3907r67,-45l271,3814r62,-51l396,3711r60,-53l513,3600r55,-57l624,3483r50,-63l724,3355r46,-67l816,3221r43,-67l897,3082r39,-72l969,2938r31,-75l1032,2787r26,-75l1082,2633r22,-77l1120,2477r17,-79l1149,2319r10,-82l1166,2158r5,-82l1173,1995r-2,-80l1166,1834r-7,-82l1149,1673r-12,-79l1120,1515r-16,-80l1082,1356r-24,-77l1032,1203r-32,-75l969,1054,936,979,897,910,859,838,816,768,770,701,724,636,674,571,624,509,568,449,513,391,456,334,396,279,333,226,271,178,206,130,139,84,69,41,,e" filled="f" strokeweight=".12pt">
                <v:path arrowok="t" o:connecttype="custom" o:connectlocs="0,3785;66,3747;132,3705;196,3663;258,3617;317,3569;376,3519;433,3469;488,3414;540,3360;593,3303;641,3243;688,3182;732,3118;776,3055;817,2991;853,2923;890,2855;921,2786;951,2715;981,2643;1006,2572;1028,2497;1049,2424;1065,2349;1081,2274;1092,2199;1102,2122;1108,2047;1113,1969;1115,1892;1113,1816;1108,1739;1102,1662;1092,1587;1081,1512;1065,1437;1049,1361;1028,1286;1006,1213;981,1141;951,1070;921,1000;890,928;853,863;817,795;776,728;732,665;688,603;641,542;593,483;540,426;488,371;433,317;376,265;317,214;258,169;196,123;132,80;66,39;0,0" o:connectangles="0,0,0,0,0,0,0,0,0,0,0,0,0,0,0,0,0,0,0,0,0,0,0,0,0,0,0,0,0,0,0,0,0,0,0,0,0,0,0,0,0,0,0,0,0,0,0,0,0,0,0,0,0,0,0,0,0,0,0,0,0"/>
                <o:lock v:ext="edit" aspectratio="t"/>
              </v:shape>
              <v:shape id="Freeform 1775" o:spid="_x0000_s3821" style="position:absolute;left:20102;top:8136;width:392;height:75;rotation:90;visibility:visible;mso-wrap-style:square;v-text-anchor:top" coordsize="41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1TrscA&#10;AADeAAAADwAAAGRycy9kb3ducmV2LnhtbESPQWvCQBSE7wX/w/KEXopubKRIdJUgtBTqRSPU4zP7&#10;TILZtyG7appf3xUEj8PMfMMsVp2pxZVaV1lWMBlHIIhzqysuFOyzz9EMhPPIGmvLpOCPHKyWg5cF&#10;JtreeEvXnS9EgLBLUEHpfZNI6fKSDLqxbYiDd7KtQR9kW0jd4i3ATS3fo+hDGqw4LJTY0Lqk/Ly7&#10;GAX57+YnvWy+jlof6j47cJ/u33qlXoddOgfhqfPP8KP9rRXE8TSK4X4nXA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9U67HAAAA3gAAAA8AAAAAAAAAAAAAAAAAmAIAAGRy&#10;cy9kb3ducmV2LnhtbFBLBQYAAAAABAAEAPUAAACMAwAAAAA=&#10;" path="m412,l376,2,343,7r-36,5l273,17r-36,7l204,29r-34,7l136,43r-36,7l67,60,33,69,,79e" filled="f" strokeweight=".12pt">
                <v:path arrowok="t" o:connecttype="custom" o:connectlocs="392,0;358,2;326,7;292,11;260,16;225,23;194,28;162,34;129,41;95,47;64,57;31,66;0,75" o:connectangles="0,0,0,0,0,0,0,0,0,0,0,0,0"/>
                <o:lock v:ext="edit" aspectratio="t"/>
              </v:shape>
              <v:shape id="Freeform 1776" o:spid="_x0000_s3822" style="position:absolute;left:15666;top:7503;width:2476;height:1167;rotation:90;visibility:visible;mso-wrap-style:square;v-text-anchor:top" coordsize="2606,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uW0sUA&#10;AADeAAAADwAAAGRycy9kb3ducmV2LnhtbESPQWvCQBSE70L/w/IKvYjutkqR1FWKIPUatYXeHtnX&#10;JG32bcg+Nfn3XUHwOMzMN8xy3ftGnamLdWALz1MDirgIrubSwvGwnSxARUF22AQmCwNFWK8eRkvM&#10;XLhwTue9lCpBOGZooRJpM61jUZHHOA0tcfJ+QudRkuxK7Tq8JLhv9Isxr9pjzWmhwpY2FRV/+5O3&#10;wEP7baT57E2ej79y+d3s5GOw9umxf38DJdTLPXxr75yF2Wxu5nC9k66A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W5bSxQAAAN4AAAAPAAAAAAAAAAAAAAAAAJgCAABkcnMv&#10;ZG93bnJldi54bWxQSwUGAAAAAAQABAD1AAAAigMAAAAA&#10;" path="m,l26,65r29,62l86,190r36,62l158,312r36,58l235,427r43,56l321,538r46,53l415,641r50,48l515,737r56,46l624,826r57,41l739,907r57,36l856,979r63,34l981,1044r65,29l1111,1099r64,24l1243,1145r67,19l1377,1181r67,14l1514,1207r70,10l1653,1224r67,5l1790,1231r70,l1929,1229r70,-5l2068,1215r70,-10l2208,1193r67,-17l2342,1159r67,-19l2476,1116r65,-24l2606,1066e" filled="f" strokeweight=".12pt">
                <v:path arrowok="t" o:connecttype="custom" o:connectlocs="0,0;25,62;52,120;82,180;116,239;150,296;184,351;223,405;264,458;305,510;349,560;394,608;442,653;489,699;543,742;593,783;647,822;702,860;756,894;813,928;873,960;932,990;994,1017;1056,1042;1116,1065;1181,1085;1245,1103;1308,1120;1372,1133;1438,1144;1505,1154;1571,1160;1634,1165;1701,1167;1767,1167;1833,1165;1899,1160;1965,1152;2031,1142;2098,1131;2162,1115;2225,1099;2289,1081;2352,1058;2414,1035;2476,1011" o:connectangles="0,0,0,0,0,0,0,0,0,0,0,0,0,0,0,0,0,0,0,0,0,0,0,0,0,0,0,0,0,0,0,0,0,0,0,0,0,0,0,0,0,0,0,0,0,0"/>
                <o:lock v:ext="edit" aspectratio="t"/>
              </v:shape>
              <v:shape id="Freeform 1777" o:spid="_x0000_s3823" style="position:absolute;left:19868;top:8285;width:290;height:43;rotation:90;visibility:visible;mso-wrap-style:square;v-text-anchor:top" coordsize="30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VQ1MYA&#10;AADeAAAADwAAAGRycy9kb3ducmV2LnhtbESPT2vCQBTE74LfYXlCb7rRVGlT12CbBrxqK/T4yL4m&#10;odm3IbvNn2/fLQgeh5n5DbNPR9OInjpXW1awXkUgiAuray4VfH7kyycQziNrbCyTgokcpIf5bI+J&#10;tgOfqb/4UgQIuwQVVN63iZSuqMigW9mWOHjftjPog+xKqTscAtw0chNFO2mw5rBQYUtvFRU/l1+j&#10;oH79yq7jpIdrts7a5ya37y63Sj0sxuMLCE+jv4dv7ZNWEMeP0Rb+74QrIA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7VQ1MYAAADeAAAADwAAAAAAAAAAAAAAAACYAgAAZHJz&#10;L2Rvd25yZXYueG1sUEsFBgAAAAAEAAQA9QAAAIsDAAAAAA==&#10;" path="m305,l281,2,254,4,230,7,204,9r-26,5l154,16r-27,5l101,26,77,31,50,36,26,40,,45e" filled="f" strokeweight=".12pt">
                <v:path arrowok="t" o:connecttype="custom" o:connectlocs="290,0;267,2;242,4;219,7;194,9;169,13;146,15;121,20;96,25;73,30;48,34;25,38;0,43" o:connectangles="0,0,0,0,0,0,0,0,0,0,0,0,0"/>
                <o:lock v:ext="edit" aspectratio="t"/>
              </v:shape>
              <v:shape id="Freeform 1778" o:spid="_x0000_s3824" style="position:absolute;left:19891;top:7942;width:331;height:298;rotation:90;visibility:visible;mso-wrap-style:square;v-text-anchor:top" coordsize="348,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ZVC8kA&#10;AADeAAAADwAAAGRycy9kb3ducmV2LnhtbESPQWvCQBSE7wX/w/IKvUjdbdUgqauUUqUHQas9eHzN&#10;PpNg9m3IbjT117uC0OMwM98w03lnK3GixpeONbwMFAjizJmScw0/u8XzBIQPyAYrx6ThjzzMZ72H&#10;KabGnfmbTtuQiwhhn6KGIoQ6ldJnBVn0A1cTR+/gGoshyiaXpsFzhNtKviqVSIslx4UCa/ooKDtu&#10;W6th16rVfn1ok+V+8jn+vVz6fkOt1k+P3fsbiEBd+A/f219Gw3A4Ugnc7sQrIGd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rZVC8kAAADeAAAADwAAAAAAAAAAAAAAAACYAgAA&#10;ZHJzL2Rvd25yZXYueG1sUEsFBgAAAAAEAAQA9QAAAI4DAAAAAA==&#10;" path="m,l250,225r98,89e" filled="f" strokeweight=".12pt">
                <v:path arrowok="t" o:connecttype="custom" o:connectlocs="0,0;238,214;331,298" o:connectangles="0,0,0"/>
                <o:lock v:ext="edit" aspectratio="t"/>
              </v:shape>
              <v:shape id="Freeform 1779" o:spid="_x0000_s3825" style="position:absolute;left:15214;top:7589;width:2535;height:937;rotation:90;visibility:visible;mso-wrap-style:square;v-text-anchor:top" coordsize="2669,9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ShjsQA&#10;AADeAAAADwAAAGRycy9kb3ducmV2LnhtbESPUUvDMBSF3wX/Q7jC3lyiFSfdsiFCYYwxsOr7pblr&#10;g81NSeLa/XszGOzxcM75Dme1mVwvThSi9azhaa5AEDfeWG41fH9Vj28gYkI22HsmDWeKsFnf362w&#10;NH7kTzrVqRUZwrFEDV1KQyllbDpyGOd+IM7e0QeHKcvQShNwzHDXy2elXqVDy3mhw4E+Omp+6z+n&#10;wdh+H8ci/Nh9UcfqYHaqWqDWs4fpfQki0ZRu4Wt7azQUxYtawOVOvg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J0oY7EAAAA3gAAAA8AAAAAAAAAAAAAAAAAmAIAAGRycy9k&#10;b3ducmV2LnhtbFBLBQYAAAAABAAEAPUAAACJAwAAAAA=&#10;" path="m,l43,62r46,60l139,182r51,58l243,295r52,55l353,403r58,50l471,501r60,46l593,592r65,41l723,674r67,38l859,746r68,34l998,811r70,29l1140,866r75,24l1289,912r74,16l1438,945r74,15l1575,969r60,7l1697,981r60,5l1817,988r125,l2002,986r62,-5l2127,976r60,-7l2247,960r36,-8l2319,945r36,-7l2391,931r36,-7l2460,914r36,-10l2530,895r36,-12l2599,873r36,-12l2669,849e" filled="f" strokeweight=".12pt">
                <v:path arrowok="t" o:connecttype="custom" o:connectlocs="0,0;41,59;85,116;132,173;180,228;231,280;280,332;335,382;390,430;447,475;504,519;563,561;625,600;687,639;750,675;816,707;880,740;948,769;1014,797;1083,821;1154,844;1224,865;1295,880;1366,896;1436,910;1496,919;1553,926;1612,930;1669,935;1726,937;1844,937;1901,935;1960,930;2020,926;2077,919;2134,910;2168,903;2203,896;2237,890;2271,883;2305,876;2336,867;2371,857;2403,849;2437,837;2469,828;2503,817;2535,805" o:connectangles="0,0,0,0,0,0,0,0,0,0,0,0,0,0,0,0,0,0,0,0,0,0,0,0,0,0,0,0,0,0,0,0,0,0,0,0,0,0,0,0,0,0,0,0,0,0,0,0"/>
                <o:lock v:ext="edit" aspectratio="t"/>
              </v:shape>
              <v:shape id="Freeform 1780" o:spid="_x0000_s3826" style="position:absolute;left:20667;top:11392;width:20;height:0;rotation:9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5vAsQA&#10;AADeAAAADwAAAGRycy9kb3ducmV2LnhtbERPyWrDMBC9F/IPYgK5lFp2XYJxo4TQEgj01CQUH6fW&#10;eCHWyFhqrPx9dSj0+Hj7ZhfMIG40ud6ygixJQRDXVvfcKricD08FCOeRNQ6WScGdHOy2i4cNltrO&#10;/Em3k29FDGFXooLO+7GU0tUdGXSJHYkj19jJoI9waqWecI7hZpDPabqWBnuODR2O9NZRfT39GAUh&#10;fyeqsu+vLHNzQx/h+HgoKqVWy7B/BeEp+H/xn/uoFeT5Sxr3xjvxCsjt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IObwLEAAAA3gAAAA8AAAAAAAAAAAAAAAAAmAIAAGRycy9k&#10;b3ducmV2LnhtbFBLBQYAAAAABAAEAPUAAACJAwAAAAA=&#10;" path="m21,l,e" filled="f" strokeweight=".12pt">
                <v:path arrowok="t" o:connecttype="custom" o:connectlocs="20,0;0,0" o:connectangles="0,0"/>
                <o:lock v:ext="edit" aspectratio="t"/>
              </v:shape>
              <v:shape id="Freeform 1781" o:spid="_x0000_s3827" style="position:absolute;left:20664;top:11370;width:23;height:2;rotation:90;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1bUMYA&#10;AADeAAAADwAAAGRycy9kb3ducmV2LnhtbESPQWsCMRSE7wX/Q3iF3jRbFVu3RlGp4EGQ2l56eyTP&#10;zdLNy7qJ6/rvjSD0OMzMN8xs0blKtNSE0rOC10EGglh7U3Kh4Od7038HESKywcozKbhSgMW89zTD&#10;3PgLf1F7iIVIEA45KrAx1rmUQVtyGAa+Jk7e0TcOY5JNIU2DlwR3lRxm2UQ6LDktWKxpbUn/Hc5O&#10;wXB//Gw32zeNdnoq2tNZr355p9TLc7f8ABGpi//hR3trFIxG42wK9zvpCs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c1bUMYAAADeAAAADwAAAAAAAAAAAAAAAACYAgAAZHJz&#10;L2Rvd25yZXYueG1sUEsFBgAAAAAEAAQA9QAAAIsDAAAAAA==&#10;" path="m24,l,2e" filled="f" strokeweight=".12pt">
                <v:path arrowok="t" o:connecttype="custom" o:connectlocs="23,0;0,2" o:connectangles="0,0"/>
                <o:lock v:ext="edit" aspectratio="t"/>
              </v:shape>
              <v:shape id="Freeform 1782" o:spid="_x0000_s3828" style="position:absolute;left:20663;top:11347;width:22;height:2;rotation:90;visibility:visible;mso-wrap-style:square;v-text-anchor:top" coordsize="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w+ycUA&#10;AADeAAAADwAAAGRycy9kb3ducmV2LnhtbESPTWvCQBCG74X+h2UEb3VjDUWjq9SK4EWKVtTjkB2T&#10;YHY2ZFeN/75zKPT48n7xzBadq9Wd2lB5NjAcJKCIc28rLgwcftZvY1AhIlusPZOBJwVYzF9fZphZ&#10;/+Ad3fexUDLCIUMDZYxNpnXIS3IYBr4hFu/iW4dRZFto2+JDxl2t35PkQzusWB5KbOirpPy6vzn5&#10;3Z6W38tVukrHcXeg7fFsJ7gxpt/rPqegInXxP/zX3lgDo1E6FADBERT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TD7JxQAAAN4AAAAPAAAAAAAAAAAAAAAAAJgCAABkcnMv&#10;ZG93bnJldi54bWxQSwUGAAAAAAQABAD1AAAAigMAAAAA&#10;" path="m24,l,3e" filled="f" strokeweight=".12pt">
                <v:path arrowok="t" o:connecttype="custom" o:connectlocs="22,0;0,2" o:connectangles="0,0"/>
                <o:lock v:ext="edit" aspectratio="t"/>
              </v:shape>
              <v:shape id="Freeform 1783" o:spid="_x0000_s3829" style="position:absolute;left:20659;top:11324;width:23;height:4;rotation:90;visibility:visible;mso-wrap-style:square;v-text-anchor:top" coordsize="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6T7sQA&#10;AADeAAAADwAAAGRycy9kb3ducmV2LnhtbESPQYvCMBSE78L+h/AWvMiadBVZqlFEWNiDIK2L50fz&#10;ti0mL6XJav33RhA8DjPzDbPaDM6KC/Wh9awhmyoQxJU3Ldcafo/fH18gQkQ2aD2ThhsF2KzfRivM&#10;jb9yQZcy1iJBOOSooYmxy6UMVUMOw9R3xMn7873DmGRfS9PjNcGdlZ9KLaTDltNCgx3tGqrO5b/T&#10;4DmcJqVdnMLBFvvjMFGFiUrr8fuwXYKINMRX+Nn+MRpms3mWweNOug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k+7EAAAA3gAAAA8AAAAAAAAAAAAAAAAAmAIAAGRycy9k&#10;b3ducmV2LnhtbFBLBQYAAAAABAAEAPUAAACJAwAAAAA=&#10;" path="m24,l,4e" filled="f" strokeweight=".12pt">
                <v:path arrowok="t" o:connecttype="custom" o:connectlocs="23,0;0,4" o:connectangles="0,0"/>
                <o:lock v:ext="edit" aspectratio="t"/>
              </v:shape>
              <v:shape id="Freeform 1784" o:spid="_x0000_s3830" style="position:absolute;left:20655;top:11301;width:21;height:5;rotation:90;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2HrMYA&#10;AADeAAAADwAAAGRycy9kb3ducmV2LnhtbESPQWsCMRSE70L/Q3gFb5rVLaKrUUpF6KmsWur1sXnu&#10;BjcvSxJ121/fFAoeh5n5hlltetuKG/lgHCuYjDMQxJXThmsFn8fdaA4iRGSNrWNS8E0BNuunwQoL&#10;7e68p9sh1iJBOBSooImxK6QMVUMWw9h1xMk7O28xJulrqT3eE9y2cpplM2nRcFposKO3hqrL4WoV&#10;bMur//hiszibeVkff05cxl2u1PC5f12CiNTHR/i//a4V5PnLZAp/d9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02HrMYAAADeAAAADwAAAAAAAAAAAAAAAACYAgAAZHJz&#10;L2Rvd25yZXYueG1sUEsFBgAAAAAEAAQA9QAAAIsDAAAAAA==&#10;" path="m22,l,5e" filled="f" strokeweight=".12pt">
                <v:path arrowok="t" o:connecttype="custom" o:connectlocs="21,0;0,5" o:connectangles="0,0"/>
                <o:lock v:ext="edit" aspectratio="t"/>
              </v:shape>
              <v:shape id="Freeform 1785" o:spid="_x0000_s3831" style="position:absolute;left:20648;top:11278;width:23;height:7;rotation:90;visibility:visible;mso-wrap-style:square;v-text-anchor:top" coordsize="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09OscA&#10;AADeAAAADwAAAGRycy9kb3ducmV2LnhtbESPW2vCQBSE3wX/w3IE33SjkaKpq3ihUCw+RFvo4yF7&#10;csHs2ZDdxvTfu4WCj8PMfMOst72pRUetqywrmE0jEMSZ1RUXCj6vb5MlCOeRNdaWScEvOdhuhoM1&#10;JtreOaXu4gsRIOwSVFB63yRSuqwkg25qG+Lg5bY16INsC6lbvAe4qeU8il6kwYrDQokNHUrKbpcf&#10;o6Cv0+UpXXzdmmPkPlb777w4d7lS41G/ewXhqffP8H/7XSuI48Ushr874QrIz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dPTrHAAAA3gAAAA8AAAAAAAAAAAAAAAAAmAIAAGRy&#10;cy9kb3ducmV2LnhtbFBLBQYAAAAABAAEAPUAAACMAwAAAAA=&#10;" path="m24,l,7e" filled="f" strokeweight=".12pt">
                <v:path arrowok="t" o:connecttype="custom" o:connectlocs="23,0;0,7" o:connectangles="0,0"/>
                <o:lock v:ext="edit" aspectratio="t"/>
              </v:shape>
              <v:shape id="Freeform 1786" o:spid="_x0000_s3832" style="position:absolute;left:20643;top:11256;width:20;height:7;rotation:90;visibility:visible;mso-wrap-style:square;v-text-anchor:top" coordsize="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jcTskA&#10;AADeAAAADwAAAGRycy9kb3ducmV2LnhtbESPzWsCMRTE7wX/h/AEL1KzflDs1ihFWvDioXZ76O11&#10;8/ZDNy9hk66rf30jCD0OM/MbZrXpTSM6an1tWcF0koAgzq2uuVSQfb4/LkH4gKyxsUwKLuRhsx48&#10;rDDV9swf1B1CKSKEfYoKqhBcKqXPKzLoJ9YRR6+wrcEQZVtK3eI5wk0jZ0nyJA3WHBcqdLStKD8d&#10;fo2CrzfX/YyLfTZ212KZy+3x+zm5KjUa9q8vIAL14T98b++0gvl8MV3A7U68AnL9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MjcTskAAADeAAAADwAAAAAAAAAAAAAAAACYAgAA&#10;ZHJzL2Rvd25yZXYueG1sUEsFBgAAAAAEAAQA9QAAAI4DAAAAAA==&#10;" path="m21,l,8e" filled="f" strokeweight=".12pt">
                <v:path arrowok="t" o:connecttype="custom" o:connectlocs="20,0;0,7" o:connectangles="0,0"/>
                <o:lock v:ext="edit" aspectratio="t"/>
              </v:shape>
              <v:shape id="Freeform 1787" o:spid="_x0000_s3833" style="position:absolute;left:20634;top:11235;width:21;height:9;rotation:90;visibility:visible;mso-wrap-style:square;v-text-anchor:top" coordsize="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Ax8McA&#10;AADeAAAADwAAAGRycy9kb3ducmV2LnhtbESPQWvCQBSE7wX/w/KEXkrdtWor0VXEInprTYrnZ/aZ&#10;RLNvQ3ar6b/vCoUeh5n5hpkvO1uLK7W+cqxhOFAgiHNnKi40fGWb5ykIH5AN1o5Jww95WC56D3NM&#10;jLvxnq5pKESEsE9QQxlCk0jp85Is+oFriKN3cq3FEGVbSNPiLcJtLV+UepUWK44LJTa0Lim/pN9W&#10;Q3ZeN+Pj+1Tx51N6rLcH6dXbh9aP/W41AxGoC//hv/bOaBiNxsMJ3O/E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wMfDHAAAA3gAAAA8AAAAAAAAAAAAAAAAAmAIAAGRy&#10;cy9kb3ducmV2LnhtbFBLBQYAAAAABAAEAPUAAACMAwAAAAA=&#10;" path="m22,l,9e" filled="f" strokeweight=".12pt">
                <v:path arrowok="t" o:connecttype="custom" o:connectlocs="21,0;0,9" o:connectangles="0,0"/>
                <o:lock v:ext="edit" aspectratio="t"/>
              </v:shape>
              <v:shape id="Freeform 1788" o:spid="_x0000_s3834" style="position:absolute;left:20625;top:11214;width:21;height:9;rotation:90;visibility:visible;mso-wrap-style:square;v-text-anchor:top" coordsize="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a2y8cA&#10;AADeAAAADwAAAGRycy9kb3ducmV2LnhtbESP3WoCMRSE74W+QziF3mnWWlddjVLEFkEo+IPXh81x&#10;d3FzsiRRt316Iwi9HGbmG2a2aE0truR8ZVlBv5eAIM6trrhQcNh/dccgfEDWWFsmBb/kYTF/6cww&#10;0/bGW7ruQiEihH2GCsoQmkxKn5dk0PdsQxy9k3UGQ5SukNrhLcJNLd+TJJUGK44LJTa0LCk/7y5G&#10;wfFv5FepWw/l92SZj+1lNdn8JEq9vbafUxCB2vAffrbXWsFg8NFP4XEnX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22tsvHAAAA3gAAAA8AAAAAAAAAAAAAAAAAmAIAAGRy&#10;cy9kb3ducmV2LnhtbFBLBQYAAAAABAAEAPUAAACMAwAAAAA=&#10;" path="m22,l,10e" filled="f" strokeweight=".12pt">
                <v:path arrowok="t" o:connecttype="custom" o:connectlocs="21,0;0,9" o:connectangles="0,0"/>
                <o:lock v:ext="edit" aspectratio="t"/>
              </v:shape>
              <v:shape id="Freeform 1789" o:spid="_x0000_s3835" style="position:absolute;left:20616;top:11192;width:20;height:12;rotation:90;visibility:visible;mso-wrap-style:square;v-text-anchor:top" coordsize="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scEMcA&#10;AADeAAAADwAAAGRycy9kb3ducmV2LnhtbESP3WrCQBSE7wXfYTlC78zG2laJriJCQSqV+gOSu0P2&#10;mASzZ0N2a+LbdwuCl8PMfMPMl52pxI0aV1pWMIpiEMSZ1SXnCk7Hz+EUhPPIGivLpOBODpaLfm+O&#10;ibYt7+l28LkIEHYJKii8rxMpXVaQQRfZmjh4F9sY9EE2udQNtgFuKvkaxx/SYMlhocCa1gVl18Ov&#10;UbDamG+zfd9p98PpuU3X/JXiWamXQbeagfDU+Wf40d5oBePx22gC/3fCF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9LHBDHAAAA3gAAAA8AAAAAAAAAAAAAAAAAmAIAAGRy&#10;cy9kb3ducmV2LnhtbFBLBQYAAAAABAAEAPUAAACMAwAAAAA=&#10;" path="m21,l,12e" filled="f" strokeweight=".12pt">
                <v:path arrowok="t" o:connecttype="custom" o:connectlocs="20,0;0,12" o:connectangles="0,0"/>
                <o:lock v:ext="edit" aspectratio="t"/>
              </v:shape>
              <v:shape id="Freeform 1790" o:spid="_x0000_s3836" style="position:absolute;left:20604;top:11173;width:19;height:11;rotation:90;visibility:visible;mso-wrap-style:square;v-text-anchor:top" coordsize="2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dMMQA&#10;AADeAAAADwAAAGRycy9kb3ducmV2LnhtbERPz2vCMBS+D/wfwhN2m2ntGFKNIoIguIOrinh7NM+m&#10;2ryUJmr975fDYMeP7/ds0dtGPKjztWMF6SgBQVw6XXOl4LBff0xA+ICssXFMCl7kYTEfvM0w1+7J&#10;P/QoQiViCPscFZgQ2lxKXxqy6EeuJY7cxXUWQ4RdJXWHzxhuGzlOki9psebYYLCllaHyVtytgtWY&#10;r+XklsrvbXrpj1eTFefdSan3Yb+cggjUh3/xn3ujFWTZZxr3xjvxCsj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kHTDEAAAA3gAAAA8AAAAAAAAAAAAAAAAAmAIAAGRycy9k&#10;b3ducmV2LnhtbFBLBQYAAAAABAAEAPUAAACJAwAAAAA=&#10;" path="m20,l,12e" filled="f" strokeweight=".12pt">
                <v:path arrowok="t" o:connecttype="custom" o:connectlocs="19,0;0,11" o:connectangles="0,0"/>
                <o:lock v:ext="edit" aspectratio="t"/>
              </v:shape>
              <v:shape id="Freeform 1791" o:spid="_x0000_s3837" style="position:absolute;left:20594;top:11154;width:18;height:11;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AiEMQA&#10;AADeAAAADwAAAGRycy9kb3ducmV2LnhtbESPT2sCMRTE7wW/Q3hCbzVRS9HVKCIUiqf6B/T42Dx3&#10;g5uXZRPd9NubQqHHYWZ+wyzXyTXiQV2wnjWMRwoEcemN5UrD6fj5NgMRIrLBxjNp+KEA69XgZYmF&#10;8T3v6XGIlcgQDgVqqGNsCylDWZPDMPItcfauvnMYs+wqaTrsM9w1cqLUh3RoOS/U2NK2pvJ2uDsN&#10;SZ53rNzmnlTAve8vlbXyW+vXYdosQERK8T/81/4yGqbT9/Ecfu/kK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AQIhDEAAAA3gAAAA8AAAAAAAAAAAAAAAAAmAIAAGRycy9k&#10;b3ducmV2LnhtbFBLBQYAAAAABAAEAPUAAACJAwAAAAA=&#10;" path="m19,l,12e" filled="f" strokeweight=".12pt">
                <v:path arrowok="t" o:connecttype="custom" o:connectlocs="18,0;0,11" o:connectangles="0,0"/>
                <o:lock v:ext="edit" aspectratio="t"/>
              </v:shape>
              <v:shape id="Freeform 1792" o:spid="_x0000_s3838" style="position:absolute;left:20582;top:11135;width:18;height:14;rotation:90;visibility:visible;mso-wrap-style:square;v-text-anchor:top" coordsize="1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8q7MQA&#10;AADeAAAADwAAAGRycy9kb3ducmV2LnhtbESPXWvCMBSG7wX/QziCd5pOh2ydUUQRZHfGjbG7Q3PW&#10;lDUnpUm1/ffmQvDy5f3iWW97V4srtaHyrOBlnoEgLrypuFTwdTnO3kCEiGyw9kwKBgqw3YxHa8yN&#10;v/GZrjqWIo1wyFGBjbHJpQyFJYdh7hvi5P351mFMsi2lafGWxl0tF1m2kg4rTg8WG9pbKv515xT8&#10;nKrP4fegM919m/dg9eC7w16p6aTffYCI1Mdn+NE+GQXL5esiASSchAJyc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DPKuzEAAAA3gAAAA8AAAAAAAAAAAAAAAAAmAIAAGRycy9k&#10;b3ducmV2LnhtbFBLBQYAAAAABAAEAPUAAACJAwAAAAA=&#10;" path="m19,l,14e" filled="f" strokeweight=".12pt">
                <v:path arrowok="t" o:connecttype="custom" o:connectlocs="18,0;0,14" o:connectangles="0,0"/>
                <o:lock v:ext="edit" aspectratio="t"/>
              </v:shape>
              <v:shape id="Freeform 1793" o:spid="_x0000_s3839" style="position:absolute;left:20568;top:11117;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GRg8UA&#10;AADeAAAADwAAAGRycy9kb3ducmV2LnhtbESPUWvCMBSF3wf7D+EO9jbT6pDRGWWIwlAGru4HXJrb&#10;pKy5qU209d+bwcDHwznnO5zFanStuFAfGs8K8kkGgrjyumGj4Oe4fXkDESKyxtYzKbhSgNXy8WGB&#10;hfYDf9OljEYkCIcCFdgYu0LKUFlyGCa+I05e7XuHMcneSN3jkOCuldMsm0uHDacFix2tLVW/5dkp&#10;GL7otJ8fdzVtTG7OWW5jfbBKPT+NH+8gIo3xHv5vf2oFs9nrNIe/O+kK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oZGDxQAAAN4AAAAPAAAAAAAAAAAAAAAAAJgCAABkcnMv&#10;ZG93bnJldi54bWxQSwUGAAAAAAQABAD1AAAAigMAAAAA&#10;" path="m17,l,17e" filled="f" strokeweight=".12pt">
                <v:path arrowok="t" o:connecttype="custom" o:connectlocs="16,0;0,16" o:connectangles="0,0"/>
                <o:lock v:ext="edit" aspectratio="t"/>
              </v:shape>
              <v:shape id="Freeform 1794" o:spid="_x0000_s3840" style="position:absolute;left:20551;top:11100;width:18;height:16;rotation:90;visibility:visible;mso-wrap-style:square;v-text-anchor:top" coordsize="1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A+tcYA&#10;AADeAAAADwAAAGRycy9kb3ducmV2LnhtbESPzWrDMBCE74W8g9hCb7Vc2w3BiRJCINAem5/S3BZr&#10;Y5lYK2MpsZunrwqFHoeZ+YZZrEbbihv1vnGs4CVJQRBXTjdcKzjst88zED4ga2wdk4Jv8rBaTh4W&#10;WGo38AfddqEWEcK+RAUmhK6U0leGLPrEdcTRO7veYoiyr6XucYhw28osTafSYsNxwWBHG0PVZXe1&#10;Cj5t/vpOuS3u/rQ/nun+tR5ModTT47iegwg0hv/wX/tNK8jzIsvg9068AnL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A+tcYAAADeAAAADwAAAAAAAAAAAAAAAACYAgAAZHJz&#10;L2Rvd25yZXYueG1sUEsFBgAAAAAEAAQA9QAAAIsDAAAAAA==&#10;" path="m19,l,17e" filled="f" strokeweight=".12pt">
                <v:path arrowok="t" o:connecttype="custom" o:connectlocs="18,0;0,16" o:connectangles="0,0"/>
                <o:lock v:ext="edit" aspectratio="t"/>
              </v:shape>
              <v:shape id="Freeform 1795" o:spid="_x0000_s3841" style="position:absolute;left:20537;top:11085;width:13;height:16;rotation:90;visibility:visible;mso-wrap-style:square;v-text-anchor:top" coordsize="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YBVMUA&#10;AADeAAAADwAAAGRycy9kb3ducmV2LnhtbESPQWvCQBSE7wX/w/KE3uqupohGVxFB6KmlUQLentln&#10;Esy+jdlV47/vFgo9DjPzDbNc97YRd+p87VjDeKRAEBfO1FxqOOx3bzMQPiAbbByThid5WK8GL0tM&#10;jXvwN92zUIoIYZ+ihiqENpXSFxVZ9CPXEkfv7DqLIcqulKbDR4TbRk6UmkqLNceFClvaVlRcspvV&#10;kH99sprnPjlm+fhppmc8Kbxq/TrsNwsQgfrwH/5rfxgNSfI+SeD3Trw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1gFUxQAAAN4AAAAPAAAAAAAAAAAAAAAAAJgCAABkcnMv&#10;ZG93bnJldi54bWxQSwUGAAAAAAQABAD1AAAAigMAAAAA&#10;" path="m14,l,17e" filled="f" strokeweight=".12pt">
                <v:path arrowok="t" o:connecttype="custom" o:connectlocs="13,0;0,16" o:connectangles="0,0"/>
                <o:lock v:ext="edit" aspectratio="t"/>
              </v:shape>
              <v:shape id="Freeform 1796" o:spid="_x0000_s3842" style="position:absolute;left:20520;top:11070;width:16;height:15;rotation:90;visibility:visible;mso-wrap-style:square;v-text-anchor:top" coordsize="1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AF08cA&#10;AADeAAAADwAAAGRycy9kb3ducmV2LnhtbESPQWsCMRSE74L/ITyhN81WpS1bo6ggKB6Kayk9Pjav&#10;m9DNy7pJdfXXm0Khx2FmvmFmi87V4kxtsJ4VPI4yEMSl15YrBe/HzfAFRIjIGmvPpOBKARbzfm+G&#10;ufYXPtC5iJVIEA45KjAxNrmUoTTkMIx8Q5y8L986jEm2ldQtXhLc1XKcZU/SoeW0YLChtaHyu/hx&#10;Cj79m93emu75w2Sb/e54W9niZJR6GHTLVxCRuvgf/mtvtYLJZDqewu+ddAX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gBdPHAAAA3gAAAA8AAAAAAAAAAAAAAAAAmAIAAGRy&#10;cy9kb3ducmV2LnhtbFBLBQYAAAAABAAEAPUAAACMAwAAAAA=&#10;" path="m17,l,16e" filled="f" strokeweight=".12pt">
                <v:path arrowok="t" o:connecttype="custom" o:connectlocs="16,0;0,15" o:connectangles="0,0"/>
                <o:lock v:ext="edit" aspectratio="t"/>
              </v:shape>
              <v:shape id="Freeform 1797" o:spid="_x0000_s3843" style="position:absolute;left:20503;top:11053;width:15;height:19;rotation:90;visibility:visible;mso-wrap-style:square;v-text-anchor:top" coordsize="1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D6rscA&#10;AADeAAAADwAAAGRycy9kb3ducmV2LnhtbESPQUvDQBSE7wX/w/IEL9JubG2VtNsiUUEQhKY95PjI&#10;vibB3bdhd5vGf+8KQo/DzDfDbHajNWIgHzrHCh5mGQji2umOGwXHw/v0GUSIyBqNY1LwQwF225vJ&#10;BnPtLrynoYyNSCUcclTQxtjnUoa6JYth5nri5J2ctxiT9I3UHi+p3Bo5z7KVtNhxWmixp6Kl+rs8&#10;WwWL++6r8ub1M6veBrZPZVmcTaHU3e34sgYRaYzX8D/9oRO3eJwv4e9Oug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w+q7HAAAA3gAAAA8AAAAAAAAAAAAAAAAAmAIAAGRy&#10;cy9kb3ducmV2LnhtbFBLBQYAAAAABAAEAPUAAACMAwAAAAA=&#10;" path="m15,l,20e" filled="f" strokeweight=".12pt">
                <v:path arrowok="t" o:connecttype="custom" o:connectlocs="15,0;0,19" o:connectangles="0,0"/>
                <o:lock v:ext="edit" aspectratio="t"/>
              </v:shape>
              <v:shape id="Freeform 1798" o:spid="_x0000_s3844" style="position:absolute;left:20488;top:11041;width:10;height:18;rotation:90;visibility:visible;mso-wrap-style:square;v-text-anchor:top" coordsize="1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1visYA&#10;AADeAAAADwAAAGRycy9kb3ducmV2LnhtbESPS2vCQBSF94L/YbiFbopOfCCSOooIarMoYhTcXjK3&#10;SWjmTshMnfjvO4WCy8N5fJzVpjeNuFPnassKJuMEBHFhdc2lgutlP1qCcB5ZY2OZFDzIwWY9HKww&#10;1Tbwme65L0UcYZeigsr7NpXSFRUZdGPbEkfvy3YGfZRdKXWHIY6bRk6TZCEN1hwJFba0q6j4zn9M&#10;5J6yW5bNy+3hTefhM7C5HMNBqdeXfvsOwlPvn+H/9odWMJvNpwv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1visYAAADeAAAADwAAAAAAAAAAAAAAAACYAgAAZHJz&#10;L2Rvd25yZXYueG1sUEsFBgAAAAAEAAQA9QAAAIsDAAAAAA==&#10;" path="m11,l,19e" filled="f" strokeweight=".12pt">
                <v:path arrowok="t" o:connecttype="custom" o:connectlocs="10,0;0,18" o:connectangles="0,0"/>
                <o:lock v:ext="edit" aspectratio="t"/>
              </v:shape>
              <v:shape id="Freeform 1799" o:spid="_x0000_s3845" style="position:absolute;left:20479;top:11041;width:3;height:5;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gEHsgA&#10;AADeAAAADwAAAGRycy9kb3ducmV2LnhtbESPX0vDMBTF3wW/Q7iCb1tqOzapy4YMBEEQ9qe4x7vm&#10;2hSbm5rErdunN8LAx8M553c48+VgO3EkH1rHCh7GGQji2umWGwW77cvoEUSIyBo7x6TgTAGWi9ub&#10;OZbanXhNx01sRIJwKFGBibEvpQy1IYth7Hri5H06bzEm6RupPZ4S3HYyz7KptNhyWjDY08pQ/bX5&#10;sQoqMrl7/75Ukw95WW3fCi/d/qDU/d3w/AQi0hD/w9f2q1ZQFJN8Bn930hW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WAQeyAAAAN4AAAAPAAAAAAAAAAAAAAAAAJgCAABk&#10;cnMvZG93bnJldi54bWxQSwUGAAAAAAQABAD1AAAAjQMAAAAA&#10;" path="m3,l,5e" filled="f" strokeweight=".12pt">
                <v:path arrowok="t" o:connecttype="custom" o:connectlocs="3,0;0,5" o:connectangles="0,0"/>
                <o:lock v:ext="edit" aspectratio="t"/>
              </v:shape>
              <v:shape id="Freeform 1800" o:spid="_x0000_s3846" style="position:absolute;left:20369;top:10981;width:6;height:23;rotation:90;visibility:visible;mso-wrap-style:square;v-text-anchor:top" coordsize="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59WMMA&#10;AADeAAAADwAAAGRycy9kb3ducmV2LnhtbERP3WrCMBS+H/gO4Qi7m6m1E6lGkbENdzN/H+DQHJti&#10;c1KSrNa3Xy4Gu/z4/lebwbaiJx8axwqmkwwEceV0w7WCy/njZQEiRGSNrWNS8KAAm/XoaYWldnc+&#10;Un+KtUghHEpUYGLsSilDZchimLiOOHFX5y3GBH0ttcd7CretzLNsLi02nBoMdvRmqLqdfqyC3SL3&#10;75/m+9Z3Eov28Pia74tXpZ7Hw3YJItIQ/8V/7p1WMJsVedqb7qQrIN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u59WMMAAADeAAAADwAAAAAAAAAAAAAAAACYAgAAZHJzL2Rv&#10;d25yZXYueG1sUEsFBgAAAAAEAAQA9QAAAIgDAAAAAA==&#10;" path="m7,l,24e" filled="f" strokeweight=".12pt">
                <v:path arrowok="t" o:connecttype="custom" o:connectlocs="6,0;0,23" o:connectangles="0,0"/>
                <o:lock v:ext="edit" aspectratio="t"/>
              </v:shape>
              <v:shape id="Freeform 1801" o:spid="_x0000_s3847" style="position:absolute;left:20347;top:10977;width:7;height:20;rotation:90;visibility:visible;mso-wrap-style:square;v-text-anchor:top" coordsize="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zLwsgA&#10;AADeAAAADwAAAGRycy9kb3ducmV2LnhtbESPX0vDMBTF3wW/Q7iCL7KmriJbXTZkIAgKsj+UPd42&#10;16ba3JQkrvXbG0Hw8XDO+R3OajPZXpzJh86xgtssB0HcON1xq+B4eJotQISIrLF3TAq+KcBmfXmx&#10;wlK7kXd03sdWJAiHEhWYGIdSytAYshgyNxAn7915izFJ30rtcUxw28t5nt9Lix2nBYMDbQ01n/sv&#10;q6CqZV23p48bI48vr+O2WPjqLSh1fTU9PoCINMX/8F/7WSsoirv5En7vpCs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vMvCyAAAAN4AAAAPAAAAAAAAAAAAAAAAAJgCAABk&#10;cnMvZG93bnJldi54bWxQSwUGAAAAAAQABAD1AAAAjQMAAAAA&#10;" path="m7,l,22e" filled="f" strokeweight=".12pt">
                <v:path arrowok="t" o:connecttype="custom" o:connectlocs="7,0;0,20" o:connectangles="0,0"/>
                <o:lock v:ext="edit" aspectratio="t"/>
              </v:shape>
              <v:shape id="Freeform 1802" o:spid="_x0000_s3848" style="position:absolute;left:20327;top:10970;width:3;height:23;rotation:90;visibility:visible;mso-wrap-style:square;v-text-anchor:top" coordsize="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9QKMcA&#10;AADeAAAADwAAAGRycy9kb3ducmV2LnhtbESPzWrCQBSF94LvMFyhuzqpKaFGRxFR6saCWhfuLpnb&#10;TNrMnZiZmvj2nUXB5eH88c2Xva3FjVpfOVbwMk5AEBdOV1wq+Dxtn99A+ICssXZMCu7kYbkYDuaY&#10;a9fxgW7HUIo4wj5HBSaEJpfSF4Ys+rFriKP35VqLIcq2lLrFLo7bWk6SJJMWK44PBhtaGyp+jr9W&#10;QVV304/r1Xyv1u/Z7pIV2/3mdFbqadSvZiAC9eER/m/vtII0fU0jQMSJKC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sPUCjHAAAA3gAAAA8AAAAAAAAAAAAAAAAAmAIAAGRy&#10;cy9kb3ducmV2LnhtbFBLBQYAAAAABAAEAPUAAACMAwAAAAA=&#10;" path="m3,l,24e" filled="f" strokeweight=".12pt">
                <v:path arrowok="t" o:connecttype="custom" o:connectlocs="3,0;0,23" o:connectangles="0,0"/>
                <o:lock v:ext="edit" aspectratio="t"/>
              </v:shape>
              <v:shape id="Freeform 1803" o:spid="_x0000_s3849" style="position:absolute;left:20304;top:10966;width:4;height:23;rotation:90;visibility:visible;mso-wrap-style:square;v-text-anchor:top" coordsize="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1lrMYA&#10;AADeAAAADwAAAGRycy9kb3ducmV2LnhtbESPQWvCQBSE74X+h+UVvNWNrhZNXcUWBPGmFaW31+wz&#10;Cc2+DdmNxn/vCoLHYWa+YWaLzlbiTI0vHWsY9BMQxJkzJeca9j+r9wkIH5ANVo5Jw5U8LOavLzNM&#10;jbvwls67kIsIYZ+ihiKEOpXSZwVZ9H1XE0fv5BqLIcoml6bBS4TbSg6T5ENaLDkuFFjTd0HZ/661&#10;Gpbd8HdMeJ3+JSc1HW83x69Dq7TuvXXLTxCBuvAMP9pro0GpkRrA/U6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t1lrMYAAADeAAAADwAAAAAAAAAAAAAAAACYAgAAZHJz&#10;L2Rvd25yZXYueG1sUEsFBgAAAAAEAAQA9QAAAIsDAAAAAA==&#10;" path="m4,l,24e" filled="f" strokeweight=".12pt">
                <v:path arrowok="t" o:connecttype="custom" o:connectlocs="4,0;0,23" o:connectangles="0,0"/>
                <o:lock v:ext="edit" aspectratio="t"/>
              </v:shape>
              <v:shape id="Freeform 1804" o:spid="_x0000_s3850" style="position:absolute;left:20286;top:10967;width:0;height:18;rotation:90;visibility:visible;mso-wrap-style:square;v-text-anchor:top" coordsize="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sKYccA&#10;AADeAAAADwAAAGRycy9kb3ducmV2LnhtbESPQWvCQBCF70L/wzKF3sxGU0Siq4i0tNCDGKPgbciO&#10;STA7G7LbmP77riB4fLx535u3XA+mET11rrasYBLFIIgLq2suFeSHz/EchPPIGhvLpOCPHKxXL6Ml&#10;ptreeE995ksRIOxSVFB536ZSuqIigy6yLXHwLrYz6IPsSqk7vAW4aeQ0jmfSYM2hocKWthUV1+zX&#10;hDd+zrs+P2aTfubcbr895dev4UOpt9dhswDhafDP40f6WytIkvdkCvc5gQFy9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7CmHHAAAA3gAAAA8AAAAAAAAAAAAAAAAAmAIAAGRy&#10;cy9kb3ducmV2LnhtbFBLBQYAAAAABAAEAPUAAACMAwAAAAA=&#10;" path="m,l,19e" filled="f" strokeweight=".12pt">
                <v:path arrowok="t" o:connecttype="custom" o:connectlocs="0,0;0,18" o:connectangles="0,0"/>
                <o:lock v:ext="edit" aspectratio="t"/>
              </v:shape>
              <v:shape id="Freeform 1805" o:spid="_x0000_s3851" style="position:absolute;left:20165;top:10978;width:0;height:10;rotation:9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N9PMcA&#10;AADeAAAADwAAAGRycy9kb3ducmV2LnhtbESPQWvCQBSE74L/YXmF3nRT04YSXUUsBRGhNhbE2zP7&#10;zAazb0N2q+m/dwuFHoeZ+YaZLXrbiCt1vnas4GmcgCAuna65UvC1fx+9gvABWWPjmBT8kIfFfDiY&#10;Ya7djT/pWoRKRAj7HBWYENpcSl8asujHriWO3tl1FkOUXSV1h7cIt42cJEkmLdYcFwy2tDJUXopv&#10;q4DM5pTtzdvhg7Nid9risVrRi1KPD/1yCiJQH/7Df+21VpCmz2kKv3fiFZD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jfTzHAAAA3gAAAA8AAAAAAAAAAAAAAAAAmAIAAGRy&#10;cy9kb3ducmV2LnhtbFBLBQYAAAAABAAEAPUAAACMAwAAAAA=&#10;" path="m,l,10e" filled="f" strokeweight=".12pt">
                <v:path arrowok="t" o:connecttype="custom" o:connectlocs="0,0;0,10" o:connectangles="0,0"/>
                <o:lock v:ext="edit" aspectratio="t"/>
              </v:shape>
              <v:shape id="Freeform 1806" o:spid="_x0000_s3852" style="position:absolute;left:20146;top:10977;width:7;height:20;rotation:90;visibility:visible;mso-wrap-style:square;v-text-anchor:top" coordsize="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z55sYA&#10;AADeAAAADwAAAGRycy9kb3ducmV2LnhtbESPT2sCMRDF74LfIYzQi2jWrtiybhQRLYV60UrPw2b2&#10;D24mSxJ120/fFAoeH2/e783L171pxY2cbywrmE0TEMSF1Q1XCs6f+8krCB+QNbaWScE3eVivhoMc&#10;M23vfKTbKVQiQthnqKAOocuk9EVNBv3UdsTRK60zGKJ0ldQO7xFuWvmcJAtpsOHYUGNH25qKy+lq&#10;4huHD/Qb+/O1H9tdhePSvbUvTqmnUb9ZggjUh8fxf/pdK0jTeTqHvzmRAX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z55sYAAADeAAAADwAAAAAAAAAAAAAAAACYAgAAZHJz&#10;L2Rvd25yZXYueG1sUEsFBgAAAAAEAAQA9QAAAIsDAAAAAA==&#10;" path="m,l7,21e" filled="f" strokeweight=".12pt">
                <v:path arrowok="t" o:connecttype="custom" o:connectlocs="0,0;7,20" o:connectangles="0,0"/>
                <o:lock v:ext="edit" aspectratio="t"/>
              </v:shape>
              <v:shape id="Freeform 1807" o:spid="_x0000_s3853" style="position:absolute;left:20126;top:10982;width:6;height:22;rotation:90;visibility:visible;mso-wrap-style:square;v-text-anchor:top" coordsize="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ZEG8YA&#10;AADeAAAADwAAAGRycy9kb3ducmV2LnhtbESPUWvCMBSF34X9h3AHvmk6W0U6owxx4l50c/sBl+au&#10;KTY3Jclq/ffLYODj4ZzzHc5qM9hW9ORD41jB0zQDQVw53XCt4OvzdbIEESKyxtYxKbhRgM36YbTC&#10;Ursrf1B/jrVIEA4lKjAxdqWUoTJkMUxdR5y8b+ctxiR9LbXHa4LbVs6ybCEtNpwWDHa0NVRdzj9W&#10;wWE587u9OV76TmLRvt/eFqdirtT4cXh5BhFpiPfwf/ugFeR5kc/h7066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ZEG8YAAADeAAAADwAAAAAAAAAAAAAAAACYAgAAZHJz&#10;L2Rvd25yZXYueG1sUEsFBgAAAAAEAAQA9QAAAIsDAAAAAA==&#10;" path="m,l7,24e" filled="f" strokeweight=".12pt">
                <v:path arrowok="t" o:connecttype="custom" o:connectlocs="0,0;6,22" o:connectangles="0,0"/>
                <o:lock v:ext="edit" aspectratio="t"/>
              </v:shape>
              <v:shape id="Freeform 1808" o:spid="_x0000_s3854" style="position:absolute;left:20103;top:10989;width:7;height:21;rotation:90;visibility:visible;mso-wrap-style:square;v-text-anchor:top" coordsize="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JbcgA&#10;AADeAAAADwAAAGRycy9kb3ducmV2LnhtbESPUWvCMBSF34X9h3AHvshMZ4dINcoQBGEDmRPZ421z&#10;bbo1NyXJbPfvzWCwx8M55zuc1WawrbiSD41jBY/TDARx5XTDtYLT++5hASJEZI2tY1LwQwE267vR&#10;Cgvten6j6zHWIkE4FKjAxNgVUobKkMUwdR1x8i7OW4xJ+lpqj32C21bOsmwuLTacFgx2tDVUfR2/&#10;rYJzKcuy/vicGHl6ee23+cKfD0Gp8f3wvAQRaYj/4b/2XivI86d8Dr930hWQ6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ltyAAAAN4AAAAPAAAAAAAAAAAAAAAAAJgCAABk&#10;cnMvZG93bnJldi54bWxQSwUGAAAAAAQABAD1AAAAjQMAAAAA&#10;" path="m,l7,22e" filled="f" strokeweight=".12pt">
                <v:path arrowok="t" o:connecttype="custom" o:connectlocs="0,0;7,21" o:connectangles="0,0"/>
                <o:lock v:ext="edit" aspectratio="t"/>
              </v:shape>
              <v:shape id="Freeform 1809" o:spid="_x0000_s3855" style="position:absolute;left:20082;top:10998;width:10;height:20;rotation:90;visibility:visible;mso-wrap-style:square;v-text-anchor:top" coordsize="1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X6CckA&#10;AADeAAAADwAAAGRycy9kb3ducmV2LnhtbESPzUsDMRTE74L/Q3iCl9Jmdfuha9OyiG314KEfIN4e&#10;yXOzuHlZNrHd/vemIHgcZuY3zHzZu0YcqQu1ZwV3owwEsfam5krBYb8aPoAIEdlg45kUnCnAcnF9&#10;NcfC+BNv6biLlUgQDgUqsDG2hZRBW3IYRr4lTt6X7xzGJLtKmg5PCe4aeZ9lU+mw5rRgsaVnS/p7&#10;9+MUrPnNPr7o98FaryY9bT4nZfnRKnV705dPICL18T/81341CvJ8nM/gciddAbn4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eX6CckAAADeAAAADwAAAAAAAAAAAAAAAACYAgAA&#10;ZHJzL2Rvd25yZXYueG1sUEsFBgAAAAAEAAQA9QAAAI4DAAAAAA==&#10;" path="m,l10,21e" filled="f" strokeweight=".12pt">
                <v:path arrowok="t" o:connecttype="custom" o:connectlocs="0,0;10,20" o:connectangles="0,0"/>
                <o:lock v:ext="edit" aspectratio="t"/>
              </v:shape>
              <v:shape id="Freeform 1810" o:spid="_x0000_s3856" style="position:absolute;left:20071;top:11009;width:1;height:10;rotation:9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P8N8QA&#10;AADeAAAADwAAAGRycy9kb3ducmV2LnhtbERPz2vCMBS+C/sfwhvspulWEa1GcaLgYQizA3d8a55N&#10;WfNSkkzrf78cBI8f3+/FqretuJAPjWMFr6MMBHHldMO1gq9yN5yCCBFZY+uYFNwowGr5NFhgod2V&#10;P+lyjLVIIRwKVGBi7AopQ2XIYhi5jjhxZ+ctxgR9LbXHawq3rXzLsom02HBqMNjRxlD1e/yzCqaG&#10;T9vZ5Gd3OPlZW5bv43Xz8a3Uy3O/noOI1MeH+O7eawV5Ps7T3nQnXQ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DfEAAAA3gAAAA8AAAAAAAAAAAAAAAAAmAIAAGRycy9k&#10;b3ducmV2LnhtbFBLBQYAAAAABAAEAPUAAACJAwAAAAA=&#10;" path="m,l2,10e" filled="f" strokeweight=".12pt">
                <v:path arrowok="t" o:connecttype="custom" o:connectlocs="0,0;1,10" o:connectangles="0,0"/>
                <o:lock v:ext="edit" aspectratio="t"/>
              </v:shape>
              <v:shape id="Freeform 1811" o:spid="_x0000_s3857" style="position:absolute;left:19963;top:11072;width:15;height:13;rotation:90;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OWcUA&#10;AADeAAAADwAAAGRycy9kb3ducmV2LnhtbESPQWsCMRSE74L/ITyhN822q62uRikFWw9eum3x+tg8&#10;N0uTl2WT6vrvTUHwOMzMN8xq0zsrTtSFxrOCx0kGgrjyuuFawffXdjwHESKyRuuZFFwowGY9HKyw&#10;0P7Mn3QqYy0ShEOBCkyMbSFlqAw5DBPfEifv6DuHMcmulrrDc4I7K5+y7Fk6bDgtGGzpzVD1W/45&#10;BaG35h1nWXj5WBy2ez21WNkfpR5G/esSRKQ+3sO39k4ryPNpvoD/O+kKyP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8w5ZxQAAAN4AAAAPAAAAAAAAAAAAAAAAAJgCAABkcnMv&#10;ZG93bnJldi54bWxQSwUGAAAAAAQABAD1AAAAigMAAAAA&#10;" path="m,l15,14e" filled="f" strokeweight=".12pt">
                <v:path arrowok="t" o:connecttype="custom" o:connectlocs="0,0;15,13" o:connectangles="0,0"/>
                <o:lock v:ext="edit" aspectratio="t"/>
              </v:shape>
              <v:shape id="Freeform 1812" o:spid="_x0000_s3858" style="position:absolute;left:19949;top:11084;width:13;height:18;rotation:90;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WqYMcA&#10;AADeAAAADwAAAGRycy9kb3ducmV2LnhtbESPzWrCQBSF90LfYbgFd2YSI0VSRykFoUJbauLC7i6Z&#10;axLM3EkzY5K+fWdRcHk4f3yb3WRaMVDvGssKkigGQVxa3XCl4FTsF2sQziNrbC2Tgl9ysNs+zDaY&#10;aTvykYbcVyKMsMtQQe19l0npypoMush2xMG72N6gD7KvpO5xDOOmlcs4fpIGGw4PNXb0WlN5zW9G&#10;wWAP4yd+nd+Lj+9kuP2c12PhS6Xmj9PLMwhPk7+H/9tvWkGarlYBIOAEFJD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VqmDHAAAA3gAAAA8AAAAAAAAAAAAAAAAAmAIAAGRy&#10;cy9kb3ducmV2LnhtbFBLBQYAAAAABAAEAPUAAACMAwAAAAA=&#10;" path="m,l14,19e" filled="f" strokeweight=".12pt">
                <v:path arrowok="t" o:connecttype="custom" o:connectlocs="0,0;13,18" o:connectangles="0,0"/>
                <o:lock v:ext="edit" aspectratio="t"/>
              </v:shape>
              <v:shape id="Freeform 1813" o:spid="_x0000_s3859" style="position:absolute;left:19931;top:11101;width:18;height:14;rotation:90;visibility:visible;mso-wrap-style:square;v-text-anchor:top" coordsize="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0ox8gA&#10;AADeAAAADwAAAGRycy9kb3ducmV2LnhtbESP3WrCQBSE7wu+w3IKvasbjRSJrlKlQqWg+APenmaP&#10;SWj2bNjdxujTd4WCl8PMfMNM552pRUvOV5YVDPoJCOLc6ooLBcfD6nUMwgdkjbVlUnAlD/NZ72mK&#10;mbYX3lG7D4WIEPYZKihDaDIpfV6SQd+3DXH0ztYZDFG6QmqHlwg3tRwmyZs0WHFcKLGhZUn5z/7X&#10;KFjKM57cbbv42uy+P1bXatGu006pl+fufQIiUBce4f/2p1aQpqPRAO534hWQs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fSjHyAAAAN4AAAAPAAAAAAAAAAAAAAAAAJgCAABk&#10;cnMvZG93bnJldi54bWxQSwUGAAAAAAQABAD1AAAAjQMAAAAA&#10;" path="m,l19,15e" filled="f" strokeweight=".12pt">
                <v:path arrowok="t" o:connecttype="custom" o:connectlocs="0,0;18,14" o:connectangles="0,0"/>
                <o:lock v:ext="edit" aspectratio="t"/>
              </v:shape>
              <v:shape id="Freeform 1814" o:spid="_x0000_s3860" style="position:absolute;left:19917;top:11117;width:16;height:15;rotation:90;visibility:visible;mso-wrap-style:square;v-text-anchor:top" coordsize="1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dnMcA&#10;AADeAAAADwAAAGRycy9kb3ducmV2LnhtbESPQWsCMRSE74L/ITyhN81WpS1bo6ggKB6Kayk9Pjav&#10;m9DNy7pJdfXXm0Khx2FmvmFmi87V4kxtsJ4VPI4yEMSl15YrBe/HzfAFRIjIGmvPpOBKARbzfm+G&#10;ufYXPtC5iJVIEA45KjAxNrmUoTTkMIx8Q5y8L986jEm2ldQtXhLc1XKcZU/SoeW0YLChtaHyu/hx&#10;Cj79m93emu75w2Sb/e54W9niZJR6GHTLVxCRuvgf/mtvtYLJZDodw++ddAX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a3ZzHAAAA3gAAAA8AAAAAAAAAAAAAAAAAmAIAAGRy&#10;cy9kb3ducmV2LnhtbFBLBQYAAAAABAAEAPUAAACMAwAAAAA=&#10;" path="m,l17,16e" filled="f" strokeweight=".12pt">
                <v:path arrowok="t" o:connecttype="custom" o:connectlocs="0,0;16,15" o:connectangles="0,0"/>
                <o:lock v:ext="edit" aspectratio="t"/>
              </v:shape>
              <v:shape id="Freeform 1815" o:spid="_x0000_s3861" style="position:absolute;left:19901;top:11134;width:18;height:15;rotation:90;visibility:visible;mso-wrap-style:square;v-text-anchor:top" coordsize="1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MTK8cA&#10;AADeAAAADwAAAGRycy9kb3ducmV2LnhtbESPQWvCQBSE74L/YXmF3nRTIyLRVapUaBEqaqHXZ/aZ&#10;hGbfht1tjP31bkHwOMzMN8x82ZlatOR8ZVnByzABQZxbXXGh4Ou4GUxB+ICssbZMCq7kYbno9+aY&#10;aXvhPbWHUIgIYZ+hgjKEJpPS5yUZ9EPbEEfvbJ3BEKUrpHZ4iXBTy1GSTKTBiuNCiQ2tS8p/Dr9G&#10;wVqe8dv97Vbbz/3pbXOtVu1H2in1/NS9zkAE6sIjfG+/awVpOh6n8H8nXg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jEyvHAAAA3gAAAA8AAAAAAAAAAAAAAAAAmAIAAGRy&#10;cy9kb3ducmV2LnhtbFBLBQYAAAAABAAEAPUAAACMAwAAAAA=&#10;" path="m,l19,15e" filled="f" strokeweight=".12pt">
                <v:path arrowok="t" o:connecttype="custom" o:connectlocs="0,0;18,15" o:connectangles="0,0"/>
                <o:lock v:ext="edit" aspectratio="t"/>
              </v:shape>
              <v:shape id="Freeform 1816" o:spid="_x0000_s3862" style="position:absolute;left:19888;top:11154;width:18;height:11;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Kik8MA&#10;AADeAAAADwAAAGRycy9kb3ducmV2LnhtbESPQWsCMRSE70L/Q3gFb5pYF5GtUaRQKJ6qFurxsXnd&#10;DW5elk104783BcHjMDPfMKtNcq24Uh+sZw2zqQJBXHljudbwc/ycLEGEiGyw9UwabhRgs34ZrbA0&#10;fuA9XQ+xFhnCoUQNTYxdKWWoGnIYpr4jzt6f7x3GLPtamh6HDHetfFNqIR1azgsNdvTRUHU+XJyG&#10;JH93rNz2klTAvR9OtbXyW+vxa9q+g4iU4jP8aH8ZDfN5URTwfydfAbm+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Kik8MAAADeAAAADwAAAAAAAAAAAAAAAACYAgAAZHJzL2Rv&#10;d25yZXYueG1sUEsFBgAAAAAEAAQA9QAAAIgDAAAAAA==&#10;" path="m,l19,12e" filled="f" strokeweight=".12pt">
                <v:path arrowok="t" o:connecttype="custom" o:connectlocs="0,0;18,11" o:connectangles="0,0"/>
                <o:lock v:ext="edit" aspectratio="t"/>
              </v:shape>
              <v:shape id="Freeform 1817" o:spid="_x0000_s3863" style="position:absolute;left:19876;top:11173;width:19;height:11;rotation:90;visibility:visible;mso-wrap-style:square;v-text-anchor:top" coordsize="2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ads8cA&#10;AADeAAAADwAAAGRycy9kb3ducmV2LnhtbESPQWvCQBSE7wX/w/IEb3UTY0VSVxFBEOrBppbS2yP7&#10;zEazb0N2q/Hfu4VCj8PMfMMsVr1txJU6XztWkI4TEMSl0zVXCo4f2+c5CB+QNTaOScGdPKyWg6cF&#10;5trd+J2uRahEhLDPUYEJoc2l9KUhi37sWuLonVxnMUTZVVJ3eItw28hJksykxZrjgsGWNobKS/Fj&#10;FWwmfC7nl1Tu39JT/3k2WfF9+FJqNOzXryAC9eE//NfeaQVZNp2+wO+deAXk8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WnbPHAAAA3gAAAA8AAAAAAAAAAAAAAAAAmAIAAGRy&#10;cy9kb3ducmV2LnhtbFBLBQYAAAAABAAEAPUAAACMAwAAAAA=&#10;" path="m,l20,12e" filled="f" strokeweight=".12pt">
                <v:path arrowok="t" o:connecttype="custom" o:connectlocs="0,0;19,11" o:connectangles="0,0"/>
                <o:lock v:ext="edit" aspectratio="t"/>
              </v:shape>
              <v:shape id="Freeform 1818" o:spid="_x0000_s3864" style="position:absolute;left:19865;top:11192;width:20;height:12;rotation:90;visibility:visible;mso-wrap-style:square;v-text-anchor:top" coordsize="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SWlsYA&#10;AADeAAAADwAAAGRycy9kb3ducmV2LnhtbESPW4vCMBSE3xf8D+EIvq2plxWpRhFBEMXFG0jfDs2x&#10;LTYnpYm2++83wsI+DjPzDTNftqYUL6pdYVnBoB+BIE6tLjhTcL1sPqcgnEfWWFomBT/kYLnofMwx&#10;1rbhE73OPhMBwi5GBbn3VSylS3My6Pq2Ig7e3dYGfZB1JnWNTYCbUg6jaCINFhwWcqxonVP6OD+N&#10;gtXWHMz+61u7Iye3JlnzLsGbUr1uu5qB8NT6//Bfe6sVjEbj8QTed8I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7SWlsYAAADeAAAADwAAAAAAAAAAAAAAAACYAgAAZHJz&#10;L2Rvd25yZXYueG1sUEsFBgAAAAAEAAQA9QAAAIsDAAAAAA==&#10;" path="m,l21,12e" filled="f" strokeweight=".12pt">
                <v:path arrowok="t" o:connecttype="custom" o:connectlocs="0,0;20,12" o:connectangles="0,0"/>
                <o:lock v:ext="edit" aspectratio="t"/>
              </v:shape>
              <v:shape id="Freeform 1819" o:spid="_x0000_s3865" style="position:absolute;left:19854;top:11215;width:21;height:8;rotation:90;visibility:visible;mso-wrap-style:square;v-text-anchor:top" coordsize="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0lAcYA&#10;AADeAAAADwAAAGRycy9kb3ducmV2LnhtbESPQWvCQBSE7wX/w/IEL0V3q0EluopYSnurRvH8zD6T&#10;aPZtyG41/ffdQqHHYWa+YZbrztbiTq2vHGt4GSkQxLkzFRcajoe34RyED8gGa8ek4Zs8rFe9pyWm&#10;xj14T/csFCJC2KeooQyhSaX0eUkW/cg1xNG7uNZiiLItpGnxEeG2lmOlptJixXGhxIa2JeW37Mtq&#10;OFy3TXJ+nSvePWfn+v0kvZp9aj3od5sFiEBd+A//tT+MhskkSWbweyde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0lAcYAAADeAAAADwAAAAAAAAAAAAAAAACYAgAAZHJz&#10;L2Rvd25yZXYueG1sUEsFBgAAAAAEAAQA9QAAAIsDAAAAAA==&#10;" path="m,l22,9e" filled="f" strokeweight=".12pt">
                <v:path arrowok="t" o:connecttype="custom" o:connectlocs="0,0;21,8" o:connectangles="0,0"/>
                <o:lock v:ext="edit" aspectratio="t"/>
              </v:shape>
              <v:shape id="Freeform 1820" o:spid="_x0000_s3866" style="position:absolute;left:19845;top:11235;width:21;height:10;rotation:90;visibility:visible;mso-wrap-style:square;v-text-anchor:top" coordsize="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aoP8UA&#10;AADeAAAADwAAAGRycy9kb3ducmV2LnhtbERPXWvCMBR9H/gfwh3sbaazzmk1yih1CIPBVHy+NNe2&#10;2NyUJNq6X788DPZ4ON+rzWBacSPnG8sKXsYJCOLS6oYrBcfD9nkOwgdkja1lUnAnD5v16GGFmbY9&#10;f9NtHyoRQ9hnqKAOocuk9GVNBv3YdsSRO1tnMEToKqkd9jHctHKSJDNpsOHYUGNHeU3lZX81Ck4/&#10;b76Yud2r/Fjk5dxei8XnV6LU0+PwvgQRaAj/4j/3TitI0+k07o134hW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1qg/xQAAAN4AAAAPAAAAAAAAAAAAAAAAAJgCAABkcnMv&#10;ZG93bnJldi54bWxQSwUGAAAAAAQABAD1AAAAigMAAAAA&#10;" path="m,l22,10e" filled="f" strokeweight=".12pt">
                <v:path arrowok="t" o:connecttype="custom" o:connectlocs="0,0;21,10" o:connectangles="0,0"/>
                <o:lock v:ext="edit" aspectratio="t"/>
              </v:shape>
              <v:shape id="Freeform 1821" o:spid="_x0000_s3867" style="position:absolute;left:19838;top:11257;width:20;height:6;rotation:90;visibility:visible;mso-wrap-style:square;v-text-anchor:top" coordsize="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fld8cA&#10;AADeAAAADwAAAGRycy9kb3ducmV2LnhtbESPT2sCMRTE74LfITyht5r1X2lXo4hFEPRgtdXrY/Pc&#10;3XbzEjZR129vhILHYWZ+w0xmjanEhWpfWlbQ6yYgiDOrS84VfO+Xr+8gfEDWWFkmBTfyMJu2WxNM&#10;tb3yF112IRcRwj5FBUUILpXSZwUZ9F3riKN3srXBEGWdS13jNcJNJftJ8iYNlhwXCnS0KCj7252N&#10;gk0+2h5GJzen3+On2ezX1Y8rl0q9dJr5GESgJjzD/+2VVjAYDIcf8LgTr4C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0n5XfHAAAA3gAAAA8AAAAAAAAAAAAAAAAAmAIAAGRy&#10;cy9kb3ducmV2LnhtbFBLBQYAAAAABAAEAPUAAACMAwAAAAA=&#10;" path="m,l21,7e" filled="f" strokeweight=".12pt">
                <v:path arrowok="t" o:connecttype="custom" o:connectlocs="0,0;20,6" o:connectangles="0,0"/>
                <o:lock v:ext="edit" aspectratio="t"/>
              </v:shape>
              <v:shape id="Freeform 1822" o:spid="_x0000_s3868" style="position:absolute;left:19829;top:11278;width:23;height:7;rotation:90;visibility:visible;mso-wrap-style:square;v-text-anchor:top" coordsize="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UajcYA&#10;AADeAAAADwAAAGRycy9kb3ducmV2LnhtbESPy2rCQBSG9wXfYTiCuzrxUtHoKGoRSsVFvIDLQ+bk&#10;gpkzITON8e07i0KXP/+Nb7XpTCVaalxpWcFoGIEgTq0uOVdwvRze5yCcR9ZYWSYFL3KwWffeVhhr&#10;++SE2rPPRRhhF6OCwvs6ltKlBRl0Q1sTBy+zjUEfZJNL3eAzjJtKjqNoJg2WHB4KrGlfUPo4/xgF&#10;XZXMv5Pp7VF/Ru642N2z/NRmSg363XYJwlPn/8N/7S+tYDKZfgSAgBNQ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UajcYAAADeAAAADwAAAAAAAAAAAAAAAACYAgAAZHJz&#10;L2Rvd25yZXYueG1sUEsFBgAAAAAEAAQA9QAAAIsDAAAAAA==&#10;" path="m,l24,7e" filled="f" strokeweight=".12pt">
                <v:path arrowok="t" o:connecttype="custom" o:connectlocs="0,0;23,7" o:connectangles="0,0"/>
                <o:lock v:ext="edit" aspectratio="t"/>
              </v:shape>
              <v:shape id="Freeform 1823" o:spid="_x0000_s3869" style="position:absolute;left:19824;top:11301;width:21;height:5;rotation:90;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WgG8cA&#10;AADeAAAADwAAAGRycy9kb3ducmV2LnhtbESPT2sCMRTE74V+h/AK3mpWtxVdjVIUoSdZ/9BeH5vn&#10;bujmZUmibvvpTaHQ4zAzv2EWq9624ko+GMcKRsMMBHHltOFawem4fZ6CCBFZY+uYFHxTgNXy8WGB&#10;hXY33tP1EGuRIBwKVNDE2BVShqohi2HoOuLknZ23GJP0tdQebwluWznOsom0aDgtNNjRuqHq63Cx&#10;Cjblxe8+2MzOZlrWx59PLuM2V2rw1L/NQUTq43/4r/2uFeT5y+sIfu+k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1oBvHAAAA3gAAAA8AAAAAAAAAAAAAAAAAmAIAAGRy&#10;cy9kb3ducmV2LnhtbFBLBQYAAAAABAAEAPUAAACMAwAAAAA=&#10;" path="m,l22,5e" filled="f" strokeweight=".12pt">
                <v:path arrowok="t" o:connecttype="custom" o:connectlocs="0,0;21,5" o:connectangles="0,0"/>
                <o:lock v:ext="edit" aspectratio="t"/>
              </v:shape>
              <v:shape id="Freeform 1824" o:spid="_x0000_s3870" style="position:absolute;left:19818;top:11323;width:23;height:5;rotation:90;visibility:visible;mso-wrap-style:square;v-text-anchor:top" coordsize="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5dkccA&#10;AADeAAAADwAAAGRycy9kb3ducmV2LnhtbESPX2vCMBTF3wf7DuEKe9NU3dR1RnGOofggWt2eL821&#10;KWtuSpNp3adfBsIeD+fPjzOdt7YSZ2p86VhBv5eAIM6dLrlQcDy8dycgfEDWWDkmBVfyMJ/d300x&#10;1e7CezpnoRBxhH2KCkwIdSqlzw1Z9D1XE0fv5BqLIcqmkLrBSxy3lRwkyUhaLDkSDNa0NJR/Zd82&#10;cnk3Dp/0/Fa/msXHKftZLbcbVuqh0y5eQARqw3/41l5rBcPh49MA/u7EK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XZHHAAAA3gAAAA8AAAAAAAAAAAAAAAAAmAIAAGRy&#10;cy9kb3ducmV2LnhtbFBLBQYAAAAABAAEAPUAAACMAwAAAAA=&#10;" path="m,l24,5e" filled="f" strokeweight=".12pt">
                <v:path arrowok="t" o:connecttype="custom" o:connectlocs="0,0;23,5" o:connectangles="0,0"/>
                <o:lock v:ext="edit" aspectratio="t"/>
              </v:shape>
              <v:shape id="Freeform 1825" o:spid="_x0000_s3871" style="position:absolute;left:19815;top:11346;width:22;height:4;rotation:90;visibility:visible;mso-wrap-style:square;v-text-anchor:top" coordsize="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L4CscA&#10;AADeAAAADwAAAGRycy9kb3ducmV2LnhtbESPX0/CMBTF3038Ds018U06mAIOCkGIkfBAYKjPN+tl&#10;XVhvl7XA9NNbExMfT86fX8503tlaXKj1lWMF/V4CgrhwuuJSwfvh9WEMwgdkjbVjUvBFHuaz25sp&#10;ZtpdeU+XPJQijrDPUIEJocmk9IUhi77nGuLoHV1rMUTZllK3eI3jtpaDJBlKixVHgsGGloaKU362&#10;kcu7Ufik51XzYhYfx/z7bbndsFL3d91iAiJQF/7Df+21VpCmj08p/N6JV0DO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y+ArHAAAA3gAAAA8AAAAAAAAAAAAAAAAAmAIAAGRy&#10;cy9kb3ducmV2LnhtbFBLBQYAAAAABAAEAPUAAACMAwAAAAA=&#10;" path="m,l24,5e" filled="f" strokeweight=".12pt">
                <v:path arrowok="t" o:connecttype="custom" o:connectlocs="0,0;22,4" o:connectangles="0,0"/>
                <o:lock v:ext="edit" aspectratio="t"/>
              </v:shape>
              <v:shape id="Freeform 1826" o:spid="_x0000_s3872" style="position:absolute;left:19812;top:11371;width:23;height:0;rotation:90;visibility:visible;mso-wrap-style:square;v-text-anchor:top" coordsize="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TD4sgA&#10;AADeAAAADwAAAGRycy9kb3ducmV2LnhtbESPT2vCQBTE74V+h+UVehHdqFEkukoRKtJL8Q/i8ZF9&#10;JqnZt2F3Nem37xYEj8PM/IZZrDpTizs5X1lWMBwkIIhzqysuFBwPn/0ZCB+QNdaWScEveVgtX18W&#10;mGnb8o7u+1CICGGfoYIyhCaT0uclGfQD2xBH72KdwRClK6R22Ea4qeUoSabSYMVxocSG1iXl1/3N&#10;KBhdJkPdW2/a08/525nr16aX7k5Kvb91H3MQgbrwDD/aW61gPE4nKfzfiVdAL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VMPiyAAAAN4AAAAPAAAAAAAAAAAAAAAAAJgCAABk&#10;cnMvZG93bnJldi54bWxQSwUGAAAAAAQABAD1AAAAjQMAAAAA&#10;" path="m,l24,e" filled="f" strokeweight=".12pt">
                <v:path arrowok="t" o:connecttype="custom" o:connectlocs="0,0;23,0" o:connectangles="0,0"/>
                <o:lock v:ext="edit" aspectratio="t"/>
              </v:shape>
              <v:shape id="Freeform 1827" o:spid="_x0000_s3873" style="position:absolute;left:19813;top:11391;width:20;height:2;rotation:90;visibility:visible;mso-wrap-style:square;v-text-anchor:top" coordsize="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8ORMcA&#10;AADeAAAADwAAAGRycy9kb3ducmV2LnhtbESPT2sCMRTE7wW/Q3iCt5r1T8RujWK7CEXoodqCx8fm&#10;uVncvCybqNtv3xQKPQ4z8xtmteldI27Uhdqzhsk4A0FcelNzpeHzuHtcgggR2WDjmTR8U4DNevCw&#10;wtz4O3/Q7RArkSAcctRgY2xzKUNpyWEY+5Y4eWffOYxJdpU0Hd4T3DVymmUL6bDmtGCxpVdL5eVw&#10;dRq+Lk+FepHqhKci84V6R7tf7rUeDfvtM4hIffwP/7XfjIbZbK4U/N5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fDkTHAAAA3gAAAA8AAAAAAAAAAAAAAAAAmAIAAGRy&#10;cy9kb3ducmV2LnhtbFBLBQYAAAAABAAEAPUAAACMAwAAAAA=&#10;" path="m,l21,2e" filled="f" strokeweight=".12pt">
                <v:path arrowok="t" o:connecttype="custom" o:connectlocs="0,0;20,2" o:connectangles="0,0"/>
                <o:lock v:ext="edit" aspectratio="t"/>
              </v:shape>
              <v:shape id="Freeform 1828" o:spid="_x0000_s3874" style="position:absolute;left:19811;top:11413;width:23;height:2;rotation:90;visibility:visible;mso-wrap-style:square;v-text-anchor:top" coordsize="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gP8cA&#10;AADeAAAADwAAAGRycy9kb3ducmV2LnhtbESPQWsCMRSE7wX/Q3iCt5pVq61bo2ip4KFQanvx9kie&#10;m6Wbl3UT1+2/N4LQ4zAz3zCLVecq0VITSs8KRsMMBLH2puRCwc/39vEFRIjIBivPpOCPAqyWvYcF&#10;5sZf+IvafSxEgnDIUYGNsc6lDNqSwzD0NXHyjr5xGJNsCmkavCS4q+Q4y2bSYclpwWJNb5b07/7s&#10;FIw/j+/tdves0c5PRXs6682BP5Qa9Lv1K4hIXfwP39s7o2AyeZrO4HYnXQ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h4D/HAAAA3gAAAA8AAAAAAAAAAAAAAAAAmAIAAGRy&#10;cy9kb3ducmV2LnhtbFBLBQYAAAAABAAEAPUAAACMAwAAAAA=&#10;" path="m,2l24,e" filled="f" strokeweight=".12pt">
                <v:path arrowok="t" o:connecttype="custom" o:connectlocs="0,2;23,0" o:connectangles="0,0"/>
                <o:lock v:ext="edit" aspectratio="t"/>
              </v:shape>
              <v:shape id="Freeform 1829" o:spid="_x0000_s3875" style="position:absolute;left:19812;top:11437;width:23;height:0;rotation:90;visibility:visible;mso-wrap-style:square;v-text-anchor:top" coordsize="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ZdlcgA&#10;AADeAAAADwAAAGRycy9kb3ducmV2LnhtbESPS2vDMBCE74X+B7GBXkIi59niWgkl0FB6KXkQelys&#10;9SOxVkZSY/ffR4VAj8PMfMNk69404krO15YVTMYJCOLc6ppLBcfD++gFhA/IGhvLpOCXPKxXjw8Z&#10;ptp2vKPrPpQiQtinqKAKoU2l9HlFBv3YtsTRK6wzGKJ0pdQOuwg3jZwmyVIarDkuVNjSpqL8sv8x&#10;CqbFYqKHm213On9/OXP53A7nu5NST4P+7RVEoD78h+/tD61gNpsvnuHvTrwCcn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hl2VyAAAAN4AAAAPAAAAAAAAAAAAAAAAAJgCAABk&#10;cnMvZG93bnJldi54bWxQSwUGAAAAAAQABAD1AAAAjQMAAAAA&#10;" path="m,l24,e" filled="f" strokeweight=".12pt">
                <v:path arrowok="t" o:connecttype="custom" o:connectlocs="0,0;23,0" o:connectangles="0,0"/>
                <o:lock v:ext="edit" aspectratio="t"/>
              </v:shape>
              <v:shape id="Freeform 1830" o:spid="_x0000_s3876" style="position:absolute;left:19820;top:11452;width:9;height:2;rotation:90;visibility:visible;mso-wrap-style:square;v-text-anchor:top" coordsize="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Wa5sMA&#10;AADeAAAADwAAAGRycy9kb3ducmV2LnhtbERPyW7CMBC9V+IfrEHqrThsLUoxCEGL4AhFynUUD3Eg&#10;HofYJeHv8aFSj09vny87W4k7Nb50rGA4SEAQ506XXCg4/Xy/zUD4gKyxckwKHuRhuei9zDHVruUD&#10;3Y+hEDGEfYoKTAh1KqXPDVn0A1cTR+7sGoshwqaQusE2httKjpLkXVosOTYYrGltKL8ef62Cy2bi&#10;sqTdf4xmu+y6vZhTmd2+lHrtd6tPEIG68C/+c++0gvF4Mo174514Be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Wa5sMAAADeAAAADwAAAAAAAAAAAAAAAACYAgAAZHJzL2Rv&#10;d25yZXYueG1sUEsFBgAAAAAEAAQA9QAAAIgDAAAAAA==&#10;" path="m,3l10,e" filled="f" strokeweight=".12pt">
                <v:path arrowok="t" o:connecttype="custom" o:connectlocs="0,2;9,0" o:connectangles="0,0"/>
                <o:lock v:ext="edit" aspectratio="t"/>
              </v:shape>
              <v:shape id="Freeform 1831" o:spid="_x0000_s3877" style="position:absolute;left:19848;top:11565;width:18;height:8;rotation:90;visibility:visible;mso-wrap-style:square;v-text-anchor:top" coordsize="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djZccA&#10;AADeAAAADwAAAGRycy9kb3ducmV2LnhtbESPQWsCMRSE74X+h/AKvRTNVm3RrVFEKK3etHp/bJ6b&#10;bTcva5Lurv++EYQeh5n5hpkve1uLlnyoHCt4HmYgiAunKy4VHL7eB1MQISJrrB2TggsFWC7u7+aY&#10;a9fxjtp9LEWCcMhRgYmxyaUMhSGLYega4uSdnLcYk/Sl1B67BLe1HGXZq7RYcVow2NDaUPGz/7UK&#10;nrbfm81xUn3s8Lhu/ag7nwxvlXp86FdvICL18T98a39qBePx5GUG1zvp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XY2XHAAAA3gAAAA8AAAAAAAAAAAAAAAAAmAIAAGRy&#10;cy9kb3ducmV2LnhtbFBLBQYAAAAABAAEAPUAAACMAwAAAAA=&#10;" path="m,8l19,e" filled="f" strokeweight=".12pt">
                <v:path arrowok="t" o:connecttype="custom" o:connectlocs="0,8;18,0" o:connectangles="0,0"/>
                <o:lock v:ext="edit" aspectratio="t"/>
              </v:shape>
              <v:shape id="Freeform 1832" o:spid="_x0000_s3878" style="position:absolute;left:19854;top:11585;width:21;height:8;rotation:90;visibility:visible;mso-wrap-style:square;v-text-anchor:top" coordsize="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HhFcUA&#10;AADeAAAADwAAAGRycy9kb3ducmV2LnhtbESPy2rCQBSG9wXfYThCN0VnvKASHUWUUne2UVwfM8ck&#10;mjkTMlONb+8sCl3+/De+xaq1lbhT40vHGgZ9BYI4c6bkXMPx8NmbgfAB2WDlmDQ8ycNq2XlbYGLc&#10;g3/onoZcxBH2CWooQqgTKX1WkEXfdzVx9C6usRiibHJpGnzEcVvJoVITabHk+FBgTZuCslv6azUc&#10;rpt6fN7OFH9/pOfq6yS9mu61fu+26zmIQG34D/+1d0bDaDSeRICIE1FAL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AeEVxQAAAN4AAAAPAAAAAAAAAAAAAAAAAJgCAABkcnMv&#10;ZG93bnJldi54bWxQSwUGAAAAAAQABAD1AAAAigMAAAAA&#10;" path="m,9l22,e" filled="f" strokeweight=".12pt">
                <v:path arrowok="t" o:connecttype="custom" o:connectlocs="0,8;21,0" o:connectangles="0,0"/>
                <o:lock v:ext="edit" aspectratio="t"/>
              </v:shape>
              <v:shape id="Freeform 1833" o:spid="_x0000_s3879" style="position:absolute;left:19866;top:11602;width:18;height:12;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Bda8MA&#10;AADeAAAADwAAAGRycy9kb3ducmV2LnhtbESPT2sCMRTE7wW/Q3hCbzVRi8hqFBEE6an+AT0+Ns/d&#10;4OZl2UQ3/fZNoeBxmJnfMMt1co14UhesZw3jkQJBXHpjudJwPu0+5iBCRDbYeCYNPxRgvRq8LbEw&#10;vucDPY+xEhnCoUANdYxtIWUoa3IYRr4lzt7Ndw5jll0lTYd9hrtGTpSaSYeW80KNLW1rKu/Hh9OQ&#10;5OWLlds8kgp48P21slZ+a/0+TJsFiEgpvsL/7b3RMJ1+zsbwdydf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mBda8MAAADeAAAADwAAAAAAAAAAAAAAAACYAgAAZHJzL2Rv&#10;d25yZXYueG1sUEsFBgAAAAAEAAQA9QAAAIgDAAAAAA==&#10;" path="m,12l19,e" filled="f" strokeweight=".12pt">
                <v:path arrowok="t" o:connecttype="custom" o:connectlocs="0,12;18,0" o:connectangles="0,0"/>
                <o:lock v:ext="edit" aspectratio="t"/>
              </v:shape>
              <v:shape id="Freeform 1834" o:spid="_x0000_s3880" style="position:absolute;left:19875;top:11622;width:21;height:11;rotation:90;visibility:visible;mso-wrap-style:square;v-text-anchor:top" coordsize="2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8F8kA&#10;AADeAAAADwAAAGRycy9kb3ducmV2LnhtbESP3WrCQBSE74W+w3IKvZG6MVaR6CpSsIoI/rRQvDtk&#10;j0na7NmQXTX26V2h4OUw880w42ljSnGm2hWWFXQ7EQji1OqCMwVfn/PXIQjnkTWWlknBlRxMJ0+t&#10;MSbaXnhH573PRChhl6CC3PsqkdKlORl0HVsRB+9oa4M+yDqTusZLKDeljKNoIA0WHBZyrOg9p/R3&#10;fzIKeu1t/HFYrFcNF8OfU/uvv5l/H5R6eW5mIxCeGv8I/9NLHbje2yCG+51wBeTk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L+8F8kAAADeAAAADwAAAAAAAAAAAAAAAACYAgAA&#10;ZHJzL2Rvd25yZXYueG1sUEsFBgAAAAAEAAQA9QAAAI4DAAAAAA==&#10;" path="m,12l22,e" filled="f" strokeweight=".12pt">
                <v:path arrowok="t" o:connecttype="custom" o:connectlocs="0,11;21,0" o:connectangles="0,0"/>
                <o:lock v:ext="edit" aspectratio="t"/>
              </v:shape>
              <v:shape id="Freeform 1835" o:spid="_x0000_s3881" style="position:absolute;left:19888;top:11641;width:18;height:11;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5mh8QA&#10;AADeAAAADwAAAGRycy9kb3ducmV2LnhtbESPT2sCMRTE74V+h/AK3mqiKyJbo0ihIJ7qH9DjY/O6&#10;G9y8LJvopt++KQgeh5n5DbNcJ9eKO/XBetYwGSsQxJU3lmsNp+PX+wJEiMgGW8+k4ZcCrFevL0ss&#10;jR94T/dDrEWGcChRQxNjV0oZqoYchrHviLP343uHMcu+lqbHIcNdK6dKzaVDy3mhwY4+G6quh5vT&#10;kOR5x8ptbkkF3PvhUlsrv7UevaXNB4hIKT7Dj/bWaCiK2byA/zv5Cs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ZofEAAAA3gAAAA8AAAAAAAAAAAAAAAAAmAIAAGRycy9k&#10;b3ducmV2LnhtbFBLBQYAAAAABAAEAPUAAACJAwAAAAA=&#10;" path="m,12l19,e" filled="f" strokeweight=".12pt">
                <v:path arrowok="t" o:connecttype="custom" o:connectlocs="0,11;18,0" o:connectangles="0,0"/>
                <o:lock v:ext="edit" aspectratio="t"/>
              </v:shape>
              <v:shape id="Freeform 1836" o:spid="_x0000_s3882" style="position:absolute;left:19977;top:11733;width:3;height:3;rotation: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EGj8gA&#10;AADeAAAADwAAAGRycy9kb3ducmV2LnhtbESPQWvCQBSE70L/w/IKvYhurGmo0VVKoZJepFoLPT6y&#10;zySYfRt2txr/vVsQPA4z8w2zWPWmFSdyvrGsYDJOQBCXVjdcKdh/f4xeQfiArLG1TAou5GG1fBgs&#10;MNf2zFs67UIlIoR9jgrqELpcSl/WZNCPbUccvYN1BkOUrpLa4TnCTSufkySTBhuOCzV29F5Tedz9&#10;GQU/iSmGe7O+yM+vzWyW+cKlL79KPT32b3MQgfpwD9/ahVYwnaZZCv934hWQy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MQaPyAAAAN4AAAAPAAAAAAAAAAAAAAAAAJgCAABk&#10;cnMvZG93bnJldi54bWxQSwUGAAAAAAQABAD1AAAAjQMAAAAA&#10;" path="m,3l3,e" filled="f" strokeweight=".12pt">
                <v:path arrowok="t" o:connecttype="custom" o:connectlocs="0,3;3,0" o:connectangles="0,0"/>
                <o:lock v:ext="edit" aspectratio="t"/>
              </v:shape>
              <v:shape id="Freeform 1837" o:spid="_x0000_s3883" style="position:absolute;left:19983;top:11734;width:13;height:18;rotation:90;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dVmMgA&#10;AADeAAAADwAAAGRycy9kb3ducmV2LnhtbESPzWrDMBCE74G+g9hCb4mcX4JrOZRAoIU2pHEP6W2x&#10;traptXIsxXbevgoEehxm5hsm2QymFh21rrKsYDqJQBDnVldcKPjKduM1COeRNdaWScGVHGzSh1GC&#10;sbY9f1J39IUIEHYxKii9b2IpXV6SQTexDXHwfmxr0AfZFlK32Ae4qeUsilbSYMVhocSGtiXlv8eL&#10;UdDZt36Ph9N79vE97S7n07rPfK7U0+Pw8gzC0+D/w/f2q1Ywny9WS7jdCVdAp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l1WYyAAAAN4AAAAPAAAAAAAAAAAAAAAAAJgCAABk&#10;cnMvZG93bnJldi54bWxQSwUGAAAAAAQABAD1AAAAjQMAAAAA&#10;" path="m,19l14,e" filled="f" strokeweight=".12pt">
                <v:path arrowok="t" o:connecttype="custom" o:connectlocs="0,18;13,0" o:connectangles="0,0"/>
                <o:lock v:ext="edit" aspectratio="t"/>
              </v:shape>
              <v:shape id="Freeform 1838" o:spid="_x0000_s3884" style="position:absolute;left:20001;top:11747;width:14;height:18;rotation:90;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NuTMcA&#10;AADeAAAADwAAAGRycy9kb3ducmV2LnhtbESPQWvCQBSE70L/w/IKvZlNtQRJXUNoMbXgxbSIx0f2&#10;NQnNvg3Z1cR/3y0IHoeZ+YZZZ5PpxIUG11pW8BzFIIgrq1uuFXx/becrEM4ja+wsk4IrOcg2D7M1&#10;ptqOfKBL6WsRIOxSVNB436dSuqohgy6yPXHwfuxg0Ac51FIPOAa46eQijhNpsOWw0GBPbw1Vv+XZ&#10;KKg/9ako7Ht8Lo7l3ldu/EhWuVJPj1P+CsLT5O/hW3unFSyXL0kC/3fCFZCb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TbkzHAAAA3gAAAA8AAAAAAAAAAAAAAAAAmAIAAGRy&#10;cy9kb3ducmV2LnhtbFBLBQYAAAAABAAEAPUAAACMAwAAAAA=&#10;" path="m,19l15,e" filled="f" strokeweight=".12pt">
                <v:path arrowok="t" o:connecttype="custom" o:connectlocs="0,18;14,0" o:connectangles="0,0"/>
                <o:lock v:ext="edit" aspectratio="t"/>
              </v:shape>
              <v:shape id="Freeform 1839" o:spid="_x0000_s3885" style="position:absolute;left:20020;top:11760;width:12;height:18;rotation:90;visibility:visible;mso-wrap-style:square;v-text-anchor:top" coordsize="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bqk8gA&#10;AADeAAAADwAAAGRycy9kb3ducmV2LnhtbESP3WrCQBSE7wt9h+UI3tWNVaKkrtIWClJB8RcvD9nT&#10;bEj2bMiuMX37bqHQy2FmvmEWq97WoqPWl44VjEcJCOLc6ZILBafjx9MchA/IGmvHpOCbPKyWjw8L&#10;zLS78566QyhEhLDPUIEJocmk9Lkhi37kGuLofbnWYoiyLaRu8R7htpbPSZJKiyXHBYMNvRvKq8PN&#10;KriYrvqs3zYbf9z202t1vZ3T3Vap4aB/fQERqA//4b/2WiuYTKbpDH7vxCs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huqTyAAAAN4AAAAPAAAAAAAAAAAAAAAAAJgCAABk&#10;cnMvZG93bnJldi54bWxQSwUGAAAAAAQABAD1AAAAjQMAAAAA&#10;" path="m,19l12,e" filled="f" strokeweight=".12pt">
                <v:path arrowok="t" o:connecttype="custom" o:connectlocs="0,18;12,0" o:connectangles="0,0"/>
                <o:lock v:ext="edit" aspectratio="t"/>
              </v:shape>
              <v:shape id="Freeform 1840" o:spid="_x0000_s3886" style="position:absolute;left:20039;top:11770;width:11;height:21;rotation:90;visibility:visible;mso-wrap-style:square;v-text-anchor:top" coordsize="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VYhMIA&#10;AADeAAAADwAAAGRycy9kb3ducmV2LnhtbERPTYvCMBC9C/sfwizsRTRVay3VKO4uglergsehGdti&#10;MylN1PrvzWFhj4/3vdr0phEP6lxtWcFkHIEgLqyuuVRwOu5GKQjnkTU2lknBixxs1h+DFWbaPvlA&#10;j9yXIoSwy1BB5X2bSemKigy6sW2JA3e1nUEfYFdK3eEzhJtGTqMokQZrDg0VtvRTUXHL70bB3KaT&#10;s4/tK+rz38V3PLyk02Sv1Ndnv12C8NT7f/Gfe68VzGZxEvaGO+EKyPU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BViEwgAAAN4AAAAPAAAAAAAAAAAAAAAAAJgCAABkcnMvZG93&#10;bnJldi54bWxQSwUGAAAAAAQABAD1AAAAhwMAAAAA&#10;" path="m,22l12,e" filled="f" strokeweight=".12pt">
                <v:path arrowok="t" o:connecttype="custom" o:connectlocs="0,21;11,0" o:connectangles="0,0"/>
                <o:lock v:ext="edit" aspectratio="t"/>
              </v:shape>
              <v:shape id="Freeform 1841" o:spid="_x0000_s3887" style="position:absolute;left:20059;top:11782;width:4;height:11;rotation:90;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oILMYA&#10;AADeAAAADwAAAGRycy9kb3ducmV2LnhtbESPX2vCMBTF3wf7DuEKe5GZVkVcZxTRDUTwQR3s9dLc&#10;JcXmpjRZ7b69EYQ9Hs6fH2ex6l0tOmpD5VlBPspAEJdeV2wUfJ0/X+cgQkTWWHsmBX8UYLV8flpg&#10;of2Vj9SdohFphEOBCmyMTSFlKC05DCPfECfvx7cOY5KtkbrFaxp3tRxn2Uw6rDgRLDa0sVReTr8u&#10;QXIjzbc/dOsPmub7+dY2w02v1MugX7+DiNTH//CjvdMKJpPp7A3ud9IV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oILMYAAADeAAAADwAAAAAAAAAAAAAAAACYAgAAZHJz&#10;L2Rvd25yZXYueG1sUEsFBgAAAAAEAAQA9QAAAIsDAAAAAA==&#10;" path="m,12l4,e" filled="f" strokeweight=".12pt">
                <v:path arrowok="t" o:connecttype="custom" o:connectlocs="0,11;4,0" o:connectangles="0,0"/>
                <o:lock v:ext="edit" aspectratio="t"/>
              </v:shape>
              <v:shape id="Freeform 1842" o:spid="_x0000_s3888" style="position:absolute;left:20174;top:11819;width:3;height:13;rotation:90;visibility:visible;mso-wrap-style:square;v-text-anchor:top" coordsize="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bY4MUA&#10;AADeAAAADwAAAGRycy9kb3ducmV2LnhtbESPTWsCMRCG74X+hzAFL0WzarFlaxQRBSlF0Ep7HZLp&#10;ZulmsmxGXf99cyj0+PJ+8cyXfWjUhbpURzYwHhWgiG10NVcGTh/b4QuoJMgOm8hk4EYJlov7uzmW&#10;Ll75QJejVCqPcCrRgBdpS62T9RQwjWJLnL3v2AWULLtKuw6veTw0elIUMx2w5vzgsaW1J/tzPAcD&#10;ax+Y9zerW3lcnSV82c+3zbsxg4d+9QpKqJf/8F975wxMp0/PGSDjZBT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xtjgxQAAAN4AAAAPAAAAAAAAAAAAAAAAAJgCAABkcnMv&#10;ZG93bnJldi54bWxQSwUGAAAAAAQABAD1AAAAigMAAAAA&#10;" path="m,14l3,e" filled="f" strokeweight=".12pt">
                <v:path arrowok="t" o:connecttype="custom" o:connectlocs="0,13;3,0" o:connectangles="0,0"/>
                <o:lock v:ext="edit" aspectratio="t"/>
              </v:shape>
              <v:shape id="Freeform 1843" o:spid="_x0000_s3889" style="position:absolute;left:20193;top:11816;width:2;height:23;rotation:90;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2Ut8kA&#10;AADeAAAADwAAAGRycy9kb3ducmV2LnhtbESPT2sCMRTE70K/Q3iF3jRrLa1ujSItFsGD9Q94fd28&#10;bhY3L2uS6tZP3wgFj8PM/IYZT1tbixP5UDlW0O9lIIgLpysuFey28+4QRIjIGmvHpOCXAkwnd50x&#10;5tqdeU2nTSxFgnDIUYGJscmlDIUhi6HnGuLkfTtvMSbpS6k9nhPc1vIxy56lxYrTgsGG3gwVh82P&#10;VfAxNJflYfRVL5af+xn56jh/Xx2VerhvZ68gIrXxFv5vL7SCweDppQ/XO+kKyM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J2Ut8kAAADeAAAADwAAAAAAAAAAAAAAAACYAgAA&#10;ZHJzL2Rvd25yZXYueG1sUEsFBgAAAAAEAAQA9QAAAI4DAAAAAA==&#10;" path="m,24l2,e" filled="f" strokeweight=".12pt">
                <v:path arrowok="t" o:connecttype="custom" o:connectlocs="0,23;2,0" o:connectangles="0,0"/>
                <o:lock v:ext="edit" aspectratio="t"/>
              </v:shape>
              <v:shape id="Freeform 1844" o:spid="_x0000_s3890" style="position:absolute;left:20215;top:11819;width:3;height:23;rotation:90;visibility:visible;mso-wrap-style:square;v-text-anchor:top" coordsize="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vSBMkA&#10;AADeAAAADwAAAGRycy9kb3ducmV2LnhtbESPT2vCQBTE7wW/w/IEb3WjlrRGVxGp1EsL9c/B2yP7&#10;zMZm38bsatJv3y0Uehxm5jfMfNnZStyp8aVjBaNhAoI4d7rkQsFhv3l8AeEDssbKMSn4Jg/LRe9h&#10;jpl2LX/SfRcKESHsM1RgQqgzKX1uyKIfupo4emfXWAxRNoXUDbYRbis5TpJUWiw5LhisaW0o/9rd&#10;rIKyaqcf16u5rNZv6faU5pv31/1RqUG/W81ABOrCf/ivvdUKJpOn5zH83olX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vvSBMkAAADeAAAADwAAAAAAAAAAAAAAAACYAgAA&#10;ZHJzL2Rvd25yZXYueG1sUEsFBgAAAAAEAAQA9QAAAI4DAAAAAA==&#10;" path="m,24l3,e" filled="f" strokeweight=".12pt">
                <v:path arrowok="t" o:connecttype="custom" o:connectlocs="0,23;3,0" o:connectangles="0,0"/>
                <o:lock v:ext="edit" aspectratio="t"/>
              </v:shape>
              <v:shape id="Freeform 1845" o:spid="_x0000_s3891" style="position:absolute;left:20239;top:11821;width:0;height:21;rotation:90;visibility:visible;mso-wrap-style:square;v-text-anchor:top" coordsize="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0L8YA&#10;AADeAAAADwAAAGRycy9kb3ducmV2LnhtbESPQWsCMRSE70L/Q3gFL0WzdbdVtkZpC4LgSVt7fmxe&#10;N0s3L9skXdd/b4SCx2FmvmGW68G2oicfGscKHqcZCOLK6YZrBZ8fm8kCRIjIGlvHpOBMAdaru9ES&#10;S+1OvKf+EGuRIBxKVGBi7EopQ2XIYpi6jjh5385bjEn6WmqPpwS3rZxl2bO02HBaMNjRu6Hq5/Bn&#10;FegvfljYoj/i0+73rd2ZeVZsvVLj++H1BUSkId7C/+2tVpDnxTyH6510Be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C0L8YAAADeAAAADwAAAAAAAAAAAAAAAACYAgAAZHJz&#10;L2Rvd25yZXYueG1sUEsFBgAAAAAEAAQA9QAAAIsDAAAAAA==&#10;" path="m,22l,e" filled="f" strokeweight=".12pt">
                <v:path arrowok="t" o:connecttype="custom" o:connectlocs="0,21;0,0" o:connectangles="0,0"/>
                <o:lock v:ext="edit" aspectratio="t"/>
              </v:shape>
              <v:shape id="Freeform 1846" o:spid="_x0000_s3892" style="position:absolute;left:20261;top:11821;width:0;height:22;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Ccv8YA&#10;AADeAAAADwAAAGRycy9kb3ducmV2LnhtbESPT2vCQBTE70K/w/IKvemmJmpJXaUUpLkUMS2eH9ln&#10;kpp9G7Lb/Pn23YLgcZiZ3zDb/Wga0VPnassKnhcRCOLC6ppLBd9fh/kLCOeRNTaWScFEDva7h9kW&#10;U20HPlGf+1IECLsUFVTet6mUrqjIoFvYljh4F9sZ9EF2pdQdDgFuGrmMorU0WHNYqLCl94qKa/5r&#10;AiVbEl4P1v7051WeTZ9HP35clHp6HN9eQXga/T18a2daQRwnmwT+74QrIH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Ccv8YAAADeAAAADwAAAAAAAAAAAAAAAACYAgAAZHJz&#10;L2Rvd25yZXYueG1sUEsFBgAAAAAEAAQA9QAAAIsDAAAAAA==&#10;" path="m,24l,e" filled="f" strokeweight=".12pt">
                <v:path arrowok="t" o:connecttype="custom" o:connectlocs="0,22;0,0" o:connectangles="0,0"/>
                <o:lock v:ext="edit" aspectratio="t"/>
              </v:shape>
              <v:shape id="Freeform 1847" o:spid="_x0000_s3893" style="position:absolute;left:20281;top:11819;width:3;height:23;rotation:90;visibility:visible;mso-wrap-style:square;v-text-anchor:top" coordsize="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JKcMkA&#10;AADeAAAADwAAAGRycy9kb3ducmV2LnhtbESPQWvCQBSE7wX/w/KE3urGatMaXUWkUi8Vqu2ht0f2&#10;mY1m38bsatJ/3y0UPA4z8w0zW3S2EldqfOlYwXCQgCDOnS65UPC5Xz+8gPABWWPlmBT8kIfFvHc3&#10;w0y7lj/ouguFiBD2GSowIdSZlD43ZNEPXE0cvYNrLIYom0LqBtsIt5V8TJJUWiw5LhisaWUoP+0u&#10;VkFZtZPt+WyOy9VbuvlO8/X76/5Lqft+t5yCCNSFW/i/vdEKRqPx8xP83Y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RJKcMkAAADeAAAADwAAAAAAAAAAAAAAAACYAgAA&#10;ZHJzL2Rvd25yZXYueG1sUEsFBgAAAAAEAAQA9QAAAI4DAAAAAA==&#10;" path="m3,24l,e" filled="f" strokeweight=".12pt">
                <v:path arrowok="t" o:connecttype="custom" o:connectlocs="3,23;0,0" o:connectangles="0,0"/>
                <o:lock v:ext="edit" aspectratio="t"/>
              </v:shape>
              <v:shape id="Freeform 1848" o:spid="_x0000_s3894" style="position:absolute;left:20305;top:11816;width:2;height:23;rotation:90;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QMw8kA&#10;AADeAAAADwAAAGRycy9kb3ducmV2LnhtbESPT2sCMRTE74V+h/AKvXWzrcXq1ijSYhE8WP+A19fN&#10;62Zx87ImUbf99KZQ8DjMzG+Y0aSzjTiRD7VjBY9ZDoK4dLrmSsF2M3sYgAgRWWPjmBT8UIDJ+PZm&#10;hIV2Z17RaR0rkSAcClRgYmwLKUNpyGLIXEucvG/nLcYkfSW1x3OC20Y+5XlfWqw5LRhs6c1QuV8f&#10;rYKPgfld7IdfzXzxuZuSrw+z9+VBqfu7bvoKIlIXr+H/9lwr6PWeX/rwdyddAT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3QMw8kAAADeAAAADwAAAAAAAAAAAAAAAACYAgAA&#10;ZHJzL2Rvd25yZXYueG1sUEsFBgAAAAAEAAQA9QAAAI4DAAAAAA==&#10;" path="m2,24l,e" filled="f" strokeweight=".12pt">
                <v:path arrowok="t" o:connecttype="custom" o:connectlocs="2,23;0,0" o:connectangles="0,0"/>
                <o:lock v:ext="edit" aspectratio="t"/>
              </v:shape>
              <v:shape id="Freeform 1849" o:spid="_x0000_s3895" style="position:absolute;left:20326;top:11813;width:5;height:23;rotation:90;visibility:visible;mso-wrap-style:square;v-text-anchor:top" coordsize="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8fIsgA&#10;AADeAAAADwAAAGRycy9kb3ducmV2LnhtbESPQWvCQBSE7wX/w/KE3uqmTaMSXaUtFAseSjTo9ZF9&#10;ZtNm34bsVtN/7xYKHoeZ+YZZrgfbijP1vnGs4HGSgCCunG64VlDu3x/mIHxA1tg6JgW/5GG9Gt0t&#10;MdfuwgWdd6EWEcI+RwUmhC6X0leGLPqJ64ijd3K9xRBlX0vd4yXCbSufkmQqLTYcFwx29Gao+t79&#10;WAVFytPP7FhuNubV7A9f26wom0yp+/HwsgARaAi38H/7QytI0+fZDP7uxCsgV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rx8iyAAAAN4AAAAPAAAAAAAAAAAAAAAAAJgCAABk&#10;cnMvZG93bnJldi54bWxQSwUGAAAAAAQABAD1AAAAjQMAAAAA&#10;" path="m5,24l,e" filled="f" strokeweight=".12pt">
                <v:path arrowok="t" o:connecttype="custom" o:connectlocs="5,23;0,0" o:connectangles="0,0"/>
                <o:lock v:ext="edit" aspectratio="t"/>
              </v:shape>
              <v:shape id="Freeform 1850" o:spid="_x0000_s3896" style="position:absolute;left:20348;top:11810;width:5;height:20;rotation:90;visibility:visible;mso-wrap-style:square;v-text-anchor:top" coordsize="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lf2MYA&#10;AADeAAAADwAAAGRycy9kb3ducmV2LnhtbERPy07CQBTdm/APk0viTqZaoqQyEEIUMSSG14LltXPt&#10;FDp3ms7Ylr9nFiYuT857Ou9tJVpqfOlYweMoAUGcO11yoeB4eH+YgPABWWPlmBRcycN8NribYqZd&#10;xztq96EQMYR9hgpMCHUmpc8NWfQjVxNH7sc1FkOETSF1g10Mt5V8SpJnabHk2GCwpqWh/LL/tQra&#10;zfd28ZGfqq9luvtcTd6s6c4rpe6H/eIVRKA+/Iv/3GutIE3HL3FvvBOvgJ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lf2MYAAADeAAAADwAAAAAAAAAAAAAAAACYAgAAZHJz&#10;L2Rvd25yZXYueG1sUEsFBgAAAAAEAAQA9QAAAIsDAAAAAA==&#10;" path="m5,22l,e" filled="f" strokeweight=".12pt">
                <v:path arrowok="t" o:connecttype="custom" o:connectlocs="5,20;0,0" o:connectangles="0,0"/>
                <o:lock v:ext="edit" aspectratio="t"/>
              </v:shape>
              <v:shape id="Freeform 1851" o:spid="_x0000_s3897" style="position:absolute;left:20369;top:11802;width:6;height:23;rotation:90;visibility:visible;mso-wrap-style:square;v-text-anchor:top" coordsize="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H33scA&#10;AADeAAAADwAAAGRycy9kb3ducmV2LnhtbESPzWrDMBCE74G+g9hCboncxM2PGyWU0Jb00ubvARZr&#10;a5lYKyOpjvP2VaHQ4zAz3zCrTW8b0ZEPtWMFD+MMBHHpdM2VgvPpdbQAESKyxsYxKbhRgM36brDC&#10;QrsrH6g7xkokCIcCFZgY20LKUBqyGMauJU7el/MWY5K+ktrjNcFtIydZNpMWa04LBlvaGiovx2+r&#10;YLeY+Jc383HpWol5s7+9zz7zR6WG9/3zE4hIffwP/7V3WsF0ms+X8HsnX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R997HAAAA3gAAAA8AAAAAAAAAAAAAAAAAmAIAAGRy&#10;cy9kb3ducmV2LnhtbFBLBQYAAAAABAAEAPUAAACMAwAAAAA=&#10;" path="m7,24l,e" filled="f" strokeweight=".12pt">
                <v:path arrowok="t" o:connecttype="custom" o:connectlocs="6,23;0,0" o:connectangles="0,0"/>
                <o:lock v:ext="edit" aspectratio="t"/>
              </v:shape>
              <v:shape id="Freeform 1852" o:spid="_x0000_s3898" style="position:absolute;left:20390;top:11798;width:7;height:20;rotation:90;visibility:visible;mso-wrap-style:square;v-text-anchor:top" coordsize="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g2AsYA&#10;AADeAAAADwAAAGRycy9kb3ducmV2LnhtbESPwWoCQQyG74LvMETwInW2Kq1sHUWKloJetOI57MTd&#10;pTuZZWbUbZ++ORQ8hj//l3yLVecadaMQa88GnscZKOLC25pLA6ev7dMcVEzIFhvPZOCHIqyW/d4C&#10;c+vvfKDbMZVKIBxzNFCl1OZax6Iih3HsW2LJLj44TDKGUtuAd4G7Rk+y7EU7rFkuVNjSe0XF9/Hq&#10;5I39DuPa/563I78pcXQJH81rMGY46NZvoBJ16bH83/60BqbT2VwEREcYo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6g2AsYAAADeAAAADwAAAAAAAAAAAAAAAACYAgAAZHJz&#10;L2Rvd25yZXYueG1sUEsFBgAAAAAEAAQA9QAAAIsDAAAAAA==&#10;" path="m7,21l,e" filled="f" strokeweight=".12pt">
                <v:path arrowok="t" o:connecttype="custom" o:connectlocs="7,20;0,0" o:connectangles="0,0"/>
                <o:lock v:ext="edit" aspectratio="t"/>
              </v:shape>
              <v:shape id="Freeform 1853" o:spid="_x0000_s3899" style="position:absolute;left:20409;top:11788;width:10;height:21;rotation:90;visibility:visible;mso-wrap-style:square;v-text-anchor:top" coordsize="1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rpckA&#10;AADeAAAADwAAAGRycy9kb3ducmV2LnhtbESPT2sCMRTE74V+h/AKvdWsVaxsjdIWWvRQrH/Q62Pz&#10;ulncvGyTqKuf3hQEj8PM/IYZTVpbiwP5UDlW0O1kIIgLpysuFaxXn09DECEia6wdk4ITBZiM7+9G&#10;mGt35AUdlrEUCcIhRwUmxiaXMhSGLIaOa4iT9+u8xZikL6X2eExwW8vnLBtIixWnBYMNfRgqdsu9&#10;VTDjv9372c+m2fz75WvbP5v55qdV6vGhfXsFEamNt/C1PdUKer3+sAv/d9IVkO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u/rpckAAADeAAAADwAAAAAAAAAAAAAAAACYAgAA&#10;ZHJzL2Rvd25yZXYueG1sUEsFBgAAAAAEAAQA9QAAAI4DAAAAAA==&#10;" path="m10,22l,e" filled="f" strokeweight=".12pt">
                <v:path arrowok="t" o:connecttype="custom" o:connectlocs="10,21;0,0" o:connectangles="0,0"/>
                <o:lock v:ext="edit" aspectratio="t"/>
              </v:shape>
              <v:shape id="Freeform 1854" o:spid="_x0000_s3900" style="position:absolute;left:20431;top:11780;width:8;height:20;rotation:90;visibility:visible;mso-wrap-style:square;v-text-anchor:top" coordsize="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DhjMUA&#10;AADeAAAADwAAAGRycy9kb3ducmV2LnhtbESPQYvCMBSE7wv+h/AEb2uqLYtUo+jqghcPW/Xg7dE8&#10;22LzUpqs7f57Iwgeh5n5hlmselOLO7WusqxgMo5AEOdWV1woOB1/PmcgnEfWWFsmBf/kYLUcfCww&#10;1bbjX7pnvhABwi5FBaX3TSqly0sy6Ma2IQ7e1bYGfZBtIXWLXYCbWk6j6EsarDgslNjQd0n5Lfsz&#10;CuSB4gTX2/PuujWcXDraxBNSajTs13MQnnr/Dr/ae60gjpPZFJ53whWQy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0OGMxQAAAN4AAAAPAAAAAAAAAAAAAAAAAJgCAABkcnMv&#10;ZG93bnJldi54bWxQSwUGAAAAAAQABAD1AAAAigMAAAAA&#10;" path="m9,21l,e" filled="f" strokeweight=".12pt">
                <v:path arrowok="t" o:connecttype="custom" o:connectlocs="8,20;0,0" o:connectangles="0,0"/>
                <o:lock v:ext="edit" aspectratio="t"/>
              </v:shape>
              <v:shape id="Freeform 1855" o:spid="_x0000_s3901" style="position:absolute;left:20448;top:11771;width:11;height:19;rotation:90;visibility:visible;mso-wrap-style:square;v-text-anchor:top" coordsize="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6DjMgA&#10;AADeAAAADwAAAGRycy9kb3ducmV2LnhtbESPT2vCQBTE7wW/w/IEb3WTRmpIXaW0SHsQivYfvb1m&#10;n9lg9m3IrjF+e7dQ8DjMzG+YxWqwjeip87VjBek0AUFcOl1zpeDjfX2bg/ABWWPjmBScycNqObpZ&#10;YKHdibfU70IlIoR9gQpMCG0hpS8NWfRT1xJHb+86iyHKrpK6w1OE20beJcm9tFhzXDDY0pOh8rA7&#10;WgWtrb4MH982P8/5y+9336dmnn4qNRkPjw8gAg3hGv5vv2oFWTbLM/i7E6+AXF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LoOMyAAAAN4AAAAPAAAAAAAAAAAAAAAAAJgCAABk&#10;cnMvZG93bnJldi54bWxQSwUGAAAAAAQABAD1AAAAjQMAAAAA&#10;" path="m12,20l,e" filled="f" strokeweight=".12pt">
                <v:path arrowok="t" o:connecttype="custom" o:connectlocs="11,19;0,0" o:connectangles="0,0"/>
                <o:lock v:ext="edit" aspectratio="t"/>
              </v:shape>
              <v:shape id="Freeform 1856" o:spid="_x0000_s3902" style="position:absolute;left:20468;top:11759;width:12;height:20;rotation:90;visibility:visible;mso-wrap-style:square;v-text-anchor:top" coordsize="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oescYA&#10;AADeAAAADwAAAGRycy9kb3ducmV2LnhtbESPQWuDQBSE74X8h+UFcmvWVBuszUaCIOTSQ5NAri/u&#10;q0rdt8bdqv333UKhx2FmvmF2+Ww6MdLgWssKNusIBHFldcu1gsu5fExBOI+ssbNMCr7JQb5fPOww&#10;03bidxpPvhYBwi5DBY33fSalqxoy6Na2Jw7ehx0M+iCHWuoBpwA3nXyKoq002HJYaLCnoqHq8/Rl&#10;FFgzy+IluXL6dh/pmW+b27UslVot58MrCE+z/w//tY9aQRwnaQK/d8IVkP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uoescYAAADeAAAADwAAAAAAAAAAAAAAAACYAgAAZHJz&#10;L2Rvd25yZXYueG1sUEsFBgAAAAAEAAQA9QAAAIsDAAAAAA==&#10;" path="m12,21l,e" filled="f" strokeweight=".12pt">
                <v:path arrowok="t" o:connecttype="custom" o:connectlocs="12,20;0,0" o:connectangles="0,0"/>
                <o:lock v:ext="edit" aspectratio="t"/>
              </v:shape>
              <v:shape id="Freeform 1857" o:spid="_x0000_s3903" style="position:absolute;left:20486;top:11747;width:14;height:18;rotation:90;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0WwccA&#10;AADeAAAADwAAAGRycy9kb3ducmV2LnhtbESPQWvCQBSE7wX/w/KE3nRjtRLSbEQsjS14aVpKj4/s&#10;Mwlm34bsauK/dwtCj8PMfMOkm9G04kK9aywrWMwjEMSl1Q1XCr6/3mYxCOeRNbaWScGVHGyyyUOK&#10;ibYDf9Kl8JUIEHYJKqi97xIpXVmTQTe3HXHwjrY36IPsK6l7HALctPIpitbSYMNhocaOdjWVp+Js&#10;FFQf+jfP7Wt0zn+Kgy/dsF/HW6Uep+P2BYSn0f+H7+13rWC5XMXP8HcnXAGZ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NFsHHAAAA3gAAAA8AAAAAAAAAAAAAAAAAmAIAAGRy&#10;cy9kb3ducmV2LnhtbFBLBQYAAAAABAAEAPUAAACMAwAAAAA=&#10;" path="m15,19l,e" filled="f" strokeweight=".12pt">
                <v:path arrowok="t" o:connecttype="custom" o:connectlocs="14,18;0,0" o:connectangles="0,0"/>
                <o:lock v:ext="edit" aspectratio="t"/>
              </v:shape>
              <v:shape id="Freeform 1858" o:spid="_x0000_s3904" style="position:absolute;left:20504;top:11733;width:13;height:19;rotation:90;visibility:visible;mso-wrap-style:square;v-text-anchor:top" coordsize="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548cA&#10;AADeAAAADwAAAGRycy9kb3ducmV2LnhtbESPQWsCMRSE74L/ITyhl1KzahHdGkWF0npoS7W9Pzev&#10;2dXNy5Kkuv77Rih4HGbmG2a2aG0tTuRD5VjBoJ+BIC6crtgo+No9P0xAhIissXZMCi4UYDHvdmaY&#10;a3fmTzptoxEJwiFHBWWMTS5lKEqyGPquIU7ej/MWY5LeSO3xnOC2lsMsG0uLFaeFEhtal1Qct79W&#10;wfpigtlvaHp/2K/a+u3df3+8eKXueu3yCUSkNt7C/+1XrWA0epyM4XonXQ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PuePHAAAA3gAAAA8AAAAAAAAAAAAAAAAAmAIAAGRy&#10;cy9kb3ducmV2LnhtbFBLBQYAAAAABAAEAPUAAACMAwAAAAA=&#10;" path="m14,20l,e" filled="f" strokeweight=".12pt">
                <v:path arrowok="t" o:connecttype="custom" o:connectlocs="13,19;0,0" o:connectangles="0,0"/>
                <o:lock v:ext="edit" aspectratio="t"/>
              </v:shape>
              <v:shape id="Freeform 1859" o:spid="_x0000_s3905" style="position:absolute;left:20520;top:11721;width:15;height:15;rotation:90;visibility:visible;mso-wrap-style:square;v-text-anchor:top" coordsize="1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NIs8cA&#10;AADeAAAADwAAAGRycy9kb3ducmV2LnhtbESPT2vCQBTE7wW/w/IEb3VTlVVSV9EWIQgV/HPx9si+&#10;JqHZtyG70fTbd4WCx2FmfsMs172txY1aXznW8DZOQBDnzlRcaLicd68LED4gG6wdk4Zf8rBeDV6W&#10;mBp35yPdTqEQEcI+RQ1lCE0qpc9LsujHriGO3rdrLYYo20KaFu8Rbms5SRIlLVYcF0ps6KOk/OfU&#10;WQ2bg1Ld9nOuznl3lZdGZfuvbKb1aNhv3kEE6sMz/N/OjIbpdLaYw+NOv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jSLPHAAAA3gAAAA8AAAAAAAAAAAAAAAAAmAIAAGRy&#10;cy9kb3ducmV2LnhtbFBLBQYAAAAABAAEAPUAAACMAwAAAAA=&#10;" path="m15,16l,e" filled="f" strokeweight=".12pt">
                <v:path arrowok="t" o:connecttype="custom" o:connectlocs="15,15;0,0" o:connectangles="0,0"/>
                <o:lock v:ext="edit" aspectratio="t"/>
              </v:shape>
              <v:shape id="Freeform 1860" o:spid="_x0000_s3906" style="position:absolute;left:20536;top:11706;width:15;height:16;rotation:90;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vMacUA&#10;AADeAAAADwAAAGRycy9kb3ducmV2LnhtbERPz2vCMBS+D/Y/hDfwIjPVinRdUxFRUPCi28HdHs1b&#10;G9a8lCZq3V+/HIQdP77fxXKwrbhS741jBdNJAoK4ctpwreDzY/uagfABWWPrmBTcycOyfH4qMNfu&#10;xke6nkItYgj7HBU0IXS5lL5qyKKfuI44ct+utxgi7Gupe7zFcNvKWZIspEXDsaHBjtYNVT+ni1Vw&#10;/kpn58Nln62z8a/mt43Z4tgoNXoZVu8gAg3hX/xw77SCNJ1ncW+8E6+AL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W8xpxQAAAN4AAAAPAAAAAAAAAAAAAAAAAJgCAABkcnMv&#10;ZG93bnJldi54bWxQSwUGAAAAAAQABAD1AAAAigMAAAAA&#10;" path="m16,17l,e" filled="f" strokeweight=".12pt">
                <v:path arrowok="t" o:connecttype="custom" o:connectlocs="15,16;0,0" o:connectangles="0,0"/>
                <o:lock v:ext="edit" aspectratio="t"/>
              </v:shape>
              <v:shape id="Freeform 1861" o:spid="_x0000_s3907" style="position:absolute;left:20552;top:11697;width:9;height:10;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2/AcUA&#10;AADeAAAADwAAAGRycy9kb3ducmV2LnhtbESPQYvCMBSE74L/IbwFL7KmalncahQRBfFWFfb6aJ5N&#10;3ealNFG7/34jCB6HmfmGWaw6W4s7tb5yrGA8SkAQF05XXCo4n3afMxA+IGusHZOCP/KwWvZ7C8y0&#10;e3BO92MoRYSwz1CBCaHJpPSFIYt+5Bri6F1cazFE2ZZSt/iIcFvLSZJ8SYsVxwWDDW0MFb/Hm1WQ&#10;b4t0WJV1nrI5r6+78eGS/xyUGnx06zmIQF14h1/tvVYwnaazb3jeiVdAL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Lb8BxQAAAN4AAAAPAAAAAAAAAAAAAAAAAJgCAABkcnMv&#10;ZG93bnJldi54bWxQSwUGAAAAAAQABAD1AAAAigMAAAAA&#10;" path="m10,10l,e" filled="f" strokeweight=".12pt">
                <v:path arrowok="t" o:connecttype="custom" o:connectlocs="9,10;0,0" o:connectangles="0,0"/>
                <o:lock v:ext="edit" aspectratio="t"/>
              </v:shape>
              <v:shape id="Freeform 1862" o:spid="_x0000_s3908" style="position:absolute;left:20622;top:11601;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7qncYA&#10;AADeAAAADwAAAGRycy9kb3ducmV2LnhtbESPzWrCQBSF94W+w3CFbkqd2NRS00ykFAURN6ZZZHmZ&#10;uU2CmTshM9X49s5C6PJw/vjy9WR7cabRd44VLOYJCGLtTMeNgupn+/IBwgdkg71jUnAlD+vi8SHH&#10;zLgLH+lchkbEEfYZKmhDGDIpvW7Jop+7gTh6v260GKIcG2lGvMRx28vXJHmXFjuODy0O9N2SPpV/&#10;VkGd+r6WZbfSWD8v9uVeb5bVQamn2fT1CSLQFP7D9/bOKEjTt1UEiDgRBWR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37qncYAAADeAAAADwAAAAAAAAAAAAAAAACYAgAAZHJz&#10;L2Rvd25yZXYueG1sUEsFBgAAAAAEAAQA9QAAAIsDAAAAAA==&#10;" path="m12,7l,e" filled="f" strokeweight=".12pt">
                <v:path arrowok="t" o:connecttype="custom" o:connectlocs="11,7;0,0" o:connectangles="0,0"/>
                <o:lock v:ext="edit" aspectratio="t"/>
              </v:shape>
              <v:shape id="Freeform 1863" o:spid="_x0000_s3909" style="position:absolute;left:20625;top:11584;width:21;height:9;rotation:90;visibility:visible;mso-wrap-style:square;v-text-anchor:top" coordsize="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wt5ccA&#10;AADeAAAADwAAAGRycy9kb3ducmV2LnhtbESPW2sCMRSE3wv+h3CEvtWstV52NUoRK4JQ8ILPh81x&#10;d3FzsiRRt/76piD0cZiZb5jZojW1uJHzlWUF/V4Cgji3uuJCwfHw9TYB4QOyxtoyKfghD4t552WG&#10;mbZ33tFtHwoRIewzVFCG0GRS+rwkg75nG+Lona0zGKJ0hdQO7xFuavmeJCNpsOK4UGJDy5Lyy/5q&#10;FJweY78auc1QrtNlPrHXVbr9TpR67bafUxCB2vAffrY3WsFg8JH24e9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LeXHAAAA3gAAAA8AAAAAAAAAAAAAAAAAmAIAAGRy&#10;cy9kb3ducmV2LnhtbFBLBQYAAAAABAAEAPUAAACMAwAAAAA=&#10;" path="m22,10l,e" filled="f" strokeweight=".12pt">
                <v:path arrowok="t" o:connecttype="custom" o:connectlocs="21,9;0,0" o:connectangles="0,0"/>
                <o:lock v:ext="edit" aspectratio="t"/>
              </v:shape>
              <v:shape id="Freeform 1864" o:spid="_x0000_s3910" style="position:absolute;left:20635;top:11563;width:20;height:9;rotation:90;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OiUsgA&#10;AADeAAAADwAAAGRycy9kb3ducmV2LnhtbESPW4vCMBSE34X9D+Es+CJr6gVZq1EWQfDFZb2A+HZo&#10;jk3d5qQ0qdZ/v1kQfBxm5htmvmxtKW5U+8KxgkE/AUGcOV1wruB4WH98gvABWWPpmBQ8yMNy8daZ&#10;Y6rdnXd024dcRAj7FBWYEKpUSp8Zsuj7riKO3sXVFkOUdS51jfcIt6UcJslEWiw4LhisaGUo+903&#10;VsHpcLbXn2vxvTXrS3M0WS+Z+Eap7nv7NQMRqA2v8LO90QpGo/F0CP934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Y6JSyAAAAN4AAAAPAAAAAAAAAAAAAAAAAJgCAABk&#10;cnMvZG93bnJldi54bWxQSwUGAAAAAAQABAD1AAAAjQMAAAAA&#10;" path="m21,9l,e" filled="f" strokeweight=".12pt">
                <v:path arrowok="t" o:connecttype="custom" o:connectlocs="20,9;0,0" o:connectangles="0,0"/>
                <o:lock v:ext="edit" aspectratio="t"/>
              </v:shape>
              <v:shape id="Freeform 1865" o:spid="_x0000_s3911" style="position:absolute;left:20641;top:11543;width:23;height:7;rotation:90;visibility:visible;mso-wrap-style:square;v-text-anchor:top" coordsize="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MgD8cA&#10;AADeAAAADwAAAGRycy9kb3ducmV2LnhtbESPQWvCQBSE70L/w/IKvdWNRm2buooUAnopaj14fGZf&#10;k2j2bdhdNf77rlDwOMzMN8x03plGXMj52rKCQT8BQVxYXXOpYPeTv76D8AFZY2OZFNzIw3z21Jti&#10;pu2VN3TZhlJECPsMFVQhtJmUvqjIoO/bljh6v9YZDFG6UmqH1wg3jRwmyUQarDkuVNjSV0XFaXs2&#10;CpL8sCrf9HGd39rxXh/c90gvzkq9PHeLTxCBuvAI/7eXWkGajj5SuN+JV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jIA/HAAAA3gAAAA8AAAAAAAAAAAAAAAAAmAIAAGRy&#10;cy9kb3ducmV2LnhtbFBLBQYAAAAABAAEAPUAAACMAwAAAAA=&#10;" path="m24,8l,e" filled="f" strokeweight=".12pt">
                <v:path arrowok="t" o:connecttype="custom" o:connectlocs="23,7;0,0" o:connectangles="0,0"/>
                <o:lock v:ext="edit" aspectratio="t"/>
              </v:shape>
              <v:shape id="Freeform 1866" o:spid="_x0000_s3912" style="position:absolute;left:20649;top:11521;width:21;height:7;rotation:90;visibility:visible;mso-wrap-style:square;v-text-anchor:top" coordsize="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AyX8gA&#10;AADeAAAADwAAAGRycy9kb3ducmV2LnhtbESPQWvCQBSE74L/YXmCt7pJtdKkbiQUBKk9tGrR42v2&#10;mQSzb0N21fTfdwsFj8PMfMMslr1pxJU6V1tWEE8iEMSF1TWXCva71cMzCOeRNTaWScEPOVhmw8EC&#10;U21v/EnXrS9FgLBLUUHlfZtK6YqKDLqJbYmDd7KdQR9kV0rd4S3ATSMfo2guDdYcFips6bWi4ry9&#10;GAUJJXkdfxXJht6fDnubbz6Ob99KjUd9/gLCU+/v4f/2WiuYTmfJDP7uhCsg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wDJfyAAAAN4AAAAPAAAAAAAAAAAAAAAAAJgCAABk&#10;cnMvZG93bnJldi54bWxQSwUGAAAAAAQABAD1AAAAjQMAAAAA&#10;" path="m22,7l,e" filled="f" strokeweight=".12pt">
                <v:path arrowok="t" o:connecttype="custom" o:connectlocs="21,7;0,0" o:connectangles="0,0"/>
                <o:lock v:ext="edit" aspectratio="t"/>
              </v:shape>
              <v:shape id="Freeform 1867" o:spid="_x0000_s3913" style="position:absolute;left:20662;top:11511;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l3TMkA&#10;AADeAAAADwAAAGRycy9kb3ducmV2LnhtbESPT2vCQBTE74V+h+UVvNVN65/a6CqlUmjTg1QF6e2Z&#10;fU1Cs2/j7mrit+8WBI/DzPyGmS06U4sTOV9ZVvDQT0AQ51ZXXCjYbt7uJyB8QNZYWyYFZ/KwmN/e&#10;zDDVtuUvOq1DISKEfYoKyhCaVEqfl2TQ921DHL0f6wyGKF0htcM2wk0tH5NkLA1WHBdKbOi1pPx3&#10;fTQKVt/LD9pl2dF/ut0W29XhaT/MlOrddS9TEIG6cA1f2u9awWAwfB7B/514BeT8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El3TMkAAADeAAAADwAAAAAAAAAAAAAAAACYAgAA&#10;ZHJzL2Rvd25yZXYueG1sUEsFBgAAAAAEAAQA9QAAAI4DAAAAAA==&#10;" path="m5,2l,e" filled="f" strokeweight=".12pt">
                <v:path arrowok="t" o:connecttype="custom" o:connectlocs="5,2;0,0" o:connectangles="0,0"/>
                <o:lock v:ext="edit" aspectratio="t"/>
              </v:shape>
              <v:shape id="Freeform 1868" o:spid="_x0000_s3914" style="position:absolute;left:20666;top:12812;width:21;height:0;rotation:90;visibility:visible;mso-wrap-style:square;v-text-anchor:top" coordsize="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PBskA&#10;AADeAAAADwAAAGRycy9kb3ducmV2LnhtbESPQWvCQBSE74L/YXlCb7rRiNjUVUqxqSAIWmnp7TX7&#10;TLbNvk2zW03/fbcg9DjMzDfMYtXZWpyp9caxgvEoAUFcOG24VHB8fhzOQfiArLF2TAp+yMNq2e8t&#10;MNPuwns6H0IpIoR9hgqqEJpMSl9UZNGPXEMcvZNrLYYo21LqFi8Rbms5SZKZtGg4LlTY0ENFxefh&#10;2yp4SnPz9Zpv8GNq3ne4fstfjttcqZtBd38HIlAX/sPX9kYrSNPp7Qz+7sQrIJ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h+PBskAAADeAAAADwAAAAAAAAAAAAAAAACYAgAA&#10;ZHJzL2Rvd25yZXYueG1sUEsFBgAAAAAEAAQA9QAAAI4DAAAAAA==&#10;" path="m23,l,e" filled="f" strokeweight=".12pt">
                <v:path arrowok="t" o:connecttype="custom" o:connectlocs="21,0;0,0" o:connectangles="0,0"/>
                <o:lock v:ext="edit" aspectratio="t"/>
              </v:shape>
              <v:shape id="Freeform 1869" o:spid="_x0000_s3915" style="position:absolute;left:20665;top:12790;width:21;height:2;rotation:90;visibility:visible;mso-wrap-style:square;v-text-anchor:top" coordsize="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lTgccA&#10;AADeAAAADwAAAGRycy9kb3ducmV2LnhtbESPQWvCQBSE7wX/w/IEL0U31lI1dRUriIXSgtGDx0f2&#10;NRvMvg3ZTYz/vlso9DjMzDfMatPbSnTU+NKxgukkAUGcO11yoeB82o8XIHxA1lg5JgV38rBZDx5W&#10;mGp34yN1WShEhLBPUYEJoU6l9Lkhi37iauLofbvGYoiyKaRu8BbhtpJPSfIiLZYcFwzWtDOUX7PW&#10;KvCm+7y+FR9t/nU5tJfdkjKPj0qNhv32FUSgPvyH/9rvWsFs9rycw++de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ZU4HHAAAA3gAAAA8AAAAAAAAAAAAAAAAAmAIAAGRy&#10;cy9kb3ducmV2LnhtbFBLBQYAAAAABAAEAPUAAACMAwAAAAA=&#10;" path="m22,l,2e" filled="f" strokeweight=".12pt">
                <v:path arrowok="t" o:connecttype="custom" o:connectlocs="21,0;0,2" o:connectangles="0,0"/>
                <o:lock v:ext="edit" aspectratio="t"/>
              </v:shape>
              <v:shape id="Freeform 1870" o:spid="_x0000_s3916" style="position:absolute;left:20662;top:12768;width:23;height:2;rotation:90;visibility:visible;mso-wrap-style:square;v-text-anchor:top" coordsize="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kxlcMA&#10;AADeAAAADwAAAGRycy9kb3ducmV2LnhtbERPTWvCQBC9F/oflhG81Y01FI2uUiuCFylaUY9DdkyC&#10;2dmQXTX++86h0OPjfc8WnavVndpQeTYwHCSgiHNvKy4MHH7Wb2NQISJbrD2TgScFWMxfX2aYWf/g&#10;Hd33sVASwiFDA2WMTaZ1yEtyGAa+IRbu4luHUWBbaNviQ8Jdrd+T5EM7rFgaSmzoq6T8ur856d2e&#10;lt/LVbpKx3F3oO3xbCe4Mabf6z6noCJ18V/8595YA6NROpG9ckeugJ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OkxlcMAAADeAAAADwAAAAAAAAAAAAAAAACYAgAAZHJzL2Rv&#10;d25yZXYueG1sUEsFBgAAAAAEAAQA9QAAAIgDAAAAAA==&#10;" path="m24,l,3e" filled="f" strokeweight=".12pt">
                <v:path arrowok="t" o:connecttype="custom" o:connectlocs="23,0;0,2" o:connectangles="0,0"/>
                <o:lock v:ext="edit" aspectratio="t"/>
              </v:shape>
              <v:shape id="Freeform 1871" o:spid="_x0000_s3917" style="position:absolute;left:20659;top:12744;width:23;height:4;rotation:90;visibility:visible;mso-wrap-style:square;v-text-anchor:top" coordsize="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ucssQA&#10;AADeAAAADwAAAGRycy9kb3ducmV2LnhtbESPQWsCMRSE7wX/Q3hCL6JJaxFdjSKC0ENBdhXPj81z&#10;dzF5WTapbv99Iwgeh5n5hlltemfFjbrQeNbwMVEgiEtvGq40nI778RxEiMgGrWfS8EcBNuvB2woz&#10;4++c062IlUgQDhlqqGNsMylDWZPDMPEtcfIuvnMYk+wqaTq8J7iz8lOpmXTYcFqosaVdTeW1+HUa&#10;PIfzqLCzczjY/OfYj1RuotL6fdhvlyAi9fEVfra/jYbp9GuxgMeddAX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bnLLEAAAA3gAAAA8AAAAAAAAAAAAAAAAAmAIAAGRycy9k&#10;b3ducmV2LnhtbFBLBQYAAAAABAAEAPUAAACJAwAAAAA=&#10;" path="m24,l,4e" filled="f" strokeweight=".12pt">
                <v:path arrowok="t" o:connecttype="custom" o:connectlocs="23,0;0,4" o:connectangles="0,0"/>
                <o:lock v:ext="edit" aspectratio="t"/>
              </v:shape>
              <v:shape id="Freeform 1872" o:spid="_x0000_s3918" style="position:absolute;left:20655;top:12721;width:21;height:5;rotation:90;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lAMQA&#10;AADeAAAADwAAAGRycy9kb3ducmV2LnhtbESPzWoCMRSF9wXfIVyhu5qxg0VHo0iL4KpMtdTtZXKd&#10;CU5uhiTq2Kc3C8Hl4fzxLVa9bcWFfDCOFYxHGQjiymnDtYLf/eZtCiJEZI2tY1JwowCr5eBlgYV2&#10;V/6hyy7WIo1wKFBBE2NXSBmqhiyGkeuIk3d03mJM0tdSe7ymcdvK9yz7kBYNp4cGO/psqDrtzlbB&#10;V3n2339sZkczLev9/4HLuMmVeh326zmISH18hh/trVaQ55MsASSchA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rJQDEAAAA3gAAAA8AAAAAAAAAAAAAAAAAmAIAAGRycy9k&#10;b3ducmV2LnhtbFBLBQYAAAAABAAEAPUAAACJAwAAAAA=&#10;" path="m22,l,5e" filled="f" strokeweight=".12pt">
                <v:path arrowok="t" o:connecttype="custom" o:connectlocs="21,0;0,5" o:connectangles="0,0"/>
                <o:lock v:ext="edit" aspectratio="t"/>
              </v:shape>
              <v:shape id="Freeform 1873" o:spid="_x0000_s3919" style="position:absolute;left:20648;top:12698;width:23;height:7;rotation:90;visibility:visible;mso-wrap-style:square;v-text-anchor:top" coordsize="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uflsgA&#10;AADeAAAADwAAAGRycy9kb3ducmV2LnhtbESPW2sCMRSE34X+h3AKvmnipUW3RrEtBan0YW2FPh42&#10;Zy+4OVk2cV3/vSkUfBxm5htmteltLTpqfeVYw2SsQBBnzlRcaPj5/hgtQPiAbLB2TBqu5GGzfhis&#10;MDHuwil1h1CICGGfoIYyhCaR0mclWfRj1xBHL3etxRBlW0jT4iXCbS2nSj1LixXHhRIbeispOx3O&#10;VkNfp4vPdH48Ne/K75evv3nx1eVaDx/77QuIQH24h//bO6NhNntSE/i7E6+AX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u5+WyAAAAN4AAAAPAAAAAAAAAAAAAAAAAJgCAABk&#10;cnMvZG93bnJldi54bWxQSwUGAAAAAAQABAD1AAAAjQMAAAAA&#10;" path="m24,l,7e" filled="f" strokeweight=".12pt">
                <v:path arrowok="t" o:connecttype="custom" o:connectlocs="23,0;0,7" o:connectangles="0,0"/>
                <o:lock v:ext="edit" aspectratio="t"/>
              </v:shape>
              <v:shape id="Freeform 1874" o:spid="_x0000_s3920" style="position:absolute;left:20643;top:12676;width:20;height:7;rotation:90;visibility:visible;mso-wrap-style:square;v-text-anchor:top" coordsize="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V44ckA&#10;AADeAAAADwAAAGRycy9kb3ducmV2LnhtbESPT2sCMRTE74V+h/AKvYgmVVp0NUqRCl56qLUHb8/N&#10;2z928xI26br10xuh0OMwM79hFqveNqKjNtSONTyNFAji3JmaSw37z81wCiJEZIONY9LwSwFWy/u7&#10;BWbGnfmDul0sRYJwyFBDFaPPpAx5RRbDyHni5BWutRiTbEtpWjwnuG3kWKkXabHmtFChp3VF+ffu&#10;x2r4evPdcVC87wf+UkxzuT4dZuqi9eND/zoHEamP/+G/9tZomEye1Rhud9IVkM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1V44ckAAADeAAAADwAAAAAAAAAAAAAAAACYAgAA&#10;ZHJzL2Rvd25yZXYueG1sUEsFBgAAAAAEAAQA9QAAAI4DAAAAAA==&#10;" path="m21,l,8e" filled="f" strokeweight=".12pt">
                <v:path arrowok="t" o:connecttype="custom" o:connectlocs="20,0;0,7" o:connectangles="0,0"/>
                <o:lock v:ext="edit" aspectratio="t"/>
              </v:shape>
              <v:shape id="Freeform 1875" o:spid="_x0000_s3921" style="position:absolute;left:20635;top:12655;width:20;height:9;rotation:90;visibility:visible;mso-wrap-style:square;v-text-anchor:top" coordsize="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VX8YA&#10;AADeAAAADwAAAGRycy9kb3ducmV2LnhtbESPQWvCQBSE7wX/w/IEL1J3a7SV6CqilPbWGovnZ/aZ&#10;xGbfhuxW03/fFYQeh5n5hlmsOluLC7W+cqzhaaRAEOfOVFxo+Nq/Ps5A+IBssHZMGn7Jw2rZe1hg&#10;atyVd3TJQiEihH2KGsoQmlRKn5dk0Y9cQxy9k2sthijbQpoWrxFuazlW6llarDgulNjQpqT8O/ux&#10;GvbnTTM5bmeKP4fZsX47SK9ePrQe9Lv1HESgLvyH7+13oyFJpiqB2514Be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VX8YAAADeAAAADwAAAAAAAAAAAAAAAACYAgAAZHJz&#10;L2Rvd25yZXYueG1sUEsFBgAAAAAEAAQA9QAAAIsDAAAAAA==&#10;" path="m22,l,9e" filled="f" strokeweight=".12pt">
                <v:path arrowok="t" o:connecttype="custom" o:connectlocs="20,0;0,9" o:connectangles="0,0"/>
                <o:lock v:ext="edit" aspectratio="t"/>
              </v:shape>
              <v:shape id="Freeform 1876" o:spid="_x0000_s3922" style="position:absolute;left:20626;top:12635;width:20;height:9;rotation:90;visibility:visible;mso-wrap-style:square;v-text-anchor:top" coordsize="2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a7+8cA&#10;AADeAAAADwAAAGRycy9kb3ducmV2LnhtbESPQWvCQBSE7wX/w/KE3upGTYtGV5FAaXspmAp6fGSf&#10;STT7NuxuTfz33UKhx2FmvmHW28G04kbON5YVTCcJCOLS6oYrBYev16cFCB+QNbaWScGdPGw3o4c1&#10;Ztr2vKdbESoRIewzVFCH0GVS+rImg35iO+Lona0zGKJ0ldQO+wg3rZwlyYs02HBcqLGjvKbyWnwb&#10;BfnxlOZTSuly7pefy/bj7i5vhVKP42G3AhFoCP/hv/a7VjCfPycp/N6JV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bWu/vHAAAA3gAAAA8AAAAAAAAAAAAAAAAAmAIAAGRy&#10;cy9kb3ducmV2LnhtbFBLBQYAAAAABAAEAPUAAACMAwAAAAA=&#10;" path="m21,l,10e" filled="f" strokeweight=".12pt">
                <v:path arrowok="t" o:connecttype="custom" o:connectlocs="20,0;0,9" o:connectangles="0,0"/>
                <o:lock v:ext="edit" aspectratio="t"/>
              </v:shape>
              <v:shape id="Freeform 1877" o:spid="_x0000_s3923" style="position:absolute;left:20615;top:12614;width:21;height:12;rotation:90;visibility:visible;mso-wrap-style:square;v-text-anchor:top" coordsize="2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jOXsgA&#10;AADeAAAADwAAAGRycy9kb3ducmV2LnhtbESPQWvCQBSE7wX/w/KEXqRuVCKSuooItiKFtioUb4/s&#10;M4lm34bsqtFf3xUEj8PMN8OMp40pxZlqV1hW0OtGIIhTqwvOFGw3i7cRCOeRNZaWScGVHEwnrZcx&#10;Jtpe+JfOa5+JUMIuQQW591UipUtzMui6tiIO3t7WBn2QdSZ1jZdQbkrZj6KhNFhwWMixonlO6XF9&#10;MgoGnZ/+x+7za9VwMTqcOrf4e/G3U+q13czeQXhq/DP8oJc6cIM4iuF+J1wBOf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aM5eyAAAAN4AAAAPAAAAAAAAAAAAAAAAAJgCAABk&#10;cnMvZG93bnJldi54bWxQSwUGAAAAAAQABAD1AAAAjQMAAAAA&#10;" path="m22,l,12e" filled="f" strokeweight=".12pt">
                <v:path arrowok="t" o:connecttype="custom" o:connectlocs="21,0;0,12" o:connectangles="0,0"/>
                <o:lock v:ext="edit" aspectratio="t"/>
              </v:shape>
              <v:shape id="Freeform 1878" o:spid="_x0000_s3924" style="position:absolute;left:20605;top:12594;width:18;height:11;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cvIsMA&#10;AADeAAAADwAAAGRycy9kb3ducmV2LnhtbESPQWsCMRSE74L/ITyhNzdRqchqFCkUpKeqhXp8bJ67&#10;wc3Lsolu+u+bQsHjMDPfMJtdcq14UB+sZw2zQoEgrryxXGv4Or9PVyBCRDbYeiYNPxRgtx2PNlga&#10;P/CRHqdYiwzhUKKGJsaulDJUDTkMhe+Is3f1vcOYZV9L0+OQ4a6Vc6WW0qHlvNBgR28NVbfT3WlI&#10;8vuDldvfkwp49MOltlZ+av0ySfs1iEgpPsP/7YPRsFi8qiX83clX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cvIsMAAADeAAAADwAAAAAAAAAAAAAAAACYAgAAZHJzL2Rv&#10;d25yZXYueG1sUEsFBgAAAAAEAAQA9QAAAIgDAAAAAA==&#10;" path="m19,l,12e" filled="f" strokeweight=".12pt">
                <v:path arrowok="t" o:connecttype="custom" o:connectlocs="18,0;0,11" o:connectangles="0,0"/>
                <o:lock v:ext="edit" aspectratio="t"/>
              </v:shape>
              <v:shape id="Freeform 1879" o:spid="_x0000_s3925" style="position:absolute;left:20594;top:12576;width:18;height:11;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uKucMA&#10;AADeAAAADwAAAGRycy9kb3ducmV2LnhtbESPQWsCMRSE7wX/Q3iCt5qoqGVrFBEKxZPagj0+Nq+7&#10;wc3Lsolu/PemUPA4zMw3zGqTXCNu1AXrWcNkrEAQl95YrjR8f328voEIEdlg45k03CnAZj14WWFh&#10;fM9Hup1iJTKEQ4Ea6hjbQspQ1uQwjH1LnL1f3zmMWXaVNB32Ge4aOVVqIR1azgs1trSrqbycrk5D&#10;kuc9K7e9JhXw6Pufylp50Ho0TNt3EJFSfIb/259Gw2w2V0v4u5OvgFw/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fuKucMAAADeAAAADwAAAAAAAAAAAAAAAACYAgAAZHJzL2Rv&#10;d25yZXYueG1sUEsFBgAAAAAEAAQA9QAAAIgDAAAAAA==&#10;" path="m19,l,12e" filled="f" strokeweight=".12pt">
                <v:path arrowok="t" o:connecttype="custom" o:connectlocs="18,0;0,11" o:connectangles="0,0"/>
                <o:lock v:ext="edit" aspectratio="t"/>
              </v:shape>
              <v:shape id="Freeform 1880" o:spid="_x0000_s3926" style="position:absolute;left:20581;top:12557;width:19;height:14;rotation:90;visibility:visible;mso-wrap-style:square;v-text-anchor:top" coordsize="2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aV28IA&#10;AADeAAAADwAAAGRycy9kb3ducmV2LnhtbERPXWvCMBR9F/wP4Qq+aerCVDrTIsJAHAzs5vuluWu7&#10;NTehiVr//fIw2OPhfO/K0fbiRkPoHGtYLTMQxLUzHTcaPj9eF1sQISIb7B2ThgcFKIvpZIe5cXc+&#10;062KjUghHHLU0MbocylD3ZLFsHSeOHFfbrAYExwaaQa8p3Dby6csW0uLHaeGFj0dWqp/qqvVsPXK&#10;Xk6u2fi3ijaXb3WV6vCu9Xw27l9ARBrjv/jPfTQalHrO0t50J10BWf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VpXbwgAAAN4AAAAPAAAAAAAAAAAAAAAAAJgCAABkcnMvZG93&#10;bnJldi54bWxQSwUGAAAAAAQABAD1AAAAhwMAAAAA&#10;" path="m20,l,14e" filled="f" strokeweight=".12pt">
                <v:path arrowok="t" o:connecttype="custom" o:connectlocs="19,0;0,14" o:connectangles="0,0"/>
                <o:lock v:ext="edit" aspectratio="t"/>
              </v:shape>
              <v:shape id="Freeform 1881" o:spid="_x0000_s3927" style="position:absolute;left:20567;top:12537;width:18;height:16;rotation:90;visibility:visible;mso-wrap-style:square;v-text-anchor:top" coordsize="1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D/OcYA&#10;AADeAAAADwAAAGRycy9kb3ducmV2LnhtbESPQWvCQBSE74L/YXlCb7rRaLFpNiJCoT1WW9HbI/vM&#10;BrNvQ3ZrUn99t1DocZiZb5h8M9hG3KjztWMF81kCgrh0uuZKwcfhZboG4QOyxsYxKfgmD5tiPMox&#10;067nd7rtQyUihH2GCkwIbSalLw1Z9DPXEkfv4jqLIcqukrrDPsJtIxdJ8igt1hwXDLa0M1Re919W&#10;wdGmqzdK7fLuz4fPC91P294slXqYDNtnEIGG8B/+a79qBWm6Sp7g9068ArL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D/OcYAAADeAAAADwAAAAAAAAAAAAAAAACYAgAAZHJz&#10;L2Rvd25yZXYueG1sUEsFBgAAAAAEAAQA9QAAAIsDAAAAAA==&#10;" path="m19,l,17e" filled="f" strokeweight=".12pt">
                <v:path arrowok="t" o:connecttype="custom" o:connectlocs="18,0;0,16" o:connectangles="0,0"/>
                <o:lock v:ext="edit" aspectratio="t"/>
              </v:shape>
              <v:shape id="Freeform 1882" o:spid="_x0000_s3928" style="position:absolute;left:20551;top:12520;width:17;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DxOMMA&#10;AADeAAAADwAAAGRycy9kb3ducmV2LnhtbESP32rCMBTG7we+QziCdzPtRBmdUWRMEEXYdA9waE6T&#10;YnPSNdHWtzcXwi4/vn/8luvBNeJGXag9K8inGQji0uuajYLf8/b1HUSIyBobz6TgTgHWq9HLEgvt&#10;e/6h2ykakUY4FKjAxtgWUobSksMw9S1x8irfOYxJdkbqDvs07hr5lmUL6bDm9GCxpU9L5eV0dQr6&#10;I/0dFud9RV8mN9cst7H6tkpNxsPmA0SkIf6Hn+2dVjCbzfMEkHASCs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2DxOMMAAADeAAAADwAAAAAAAAAAAAAAAACYAgAAZHJzL2Rv&#10;d25yZXYueG1sUEsFBgAAAAAEAAQA9QAAAIgDAAAAAA==&#10;" path="m17,l,17e" filled="f" strokeweight=".12pt">
                <v:path arrowok="t" o:connecttype="custom" o:connectlocs="17,0;0,16" o:connectangles="0,0"/>
                <o:lock v:ext="edit" aspectratio="t"/>
              </v:shape>
              <v:shape id="Freeform 1883" o:spid="_x0000_s3929" style="position:absolute;left:20536;top:12504;width:15;height:16;rotation:90;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r/7sgA&#10;AADeAAAADwAAAGRycy9kb3ducmV2LnhtbESPQWvCQBSE7wX/w/KEXkQ3MbSkqauIKCj0UvWgt0f2&#10;NVmafRuyq6b+erdQ6HGYmW+Y2aK3jbhS541jBekkAUFcOm24UnA8bMY5CB+QNTaOScEPeVjMB08z&#10;LLS78Sdd96ESEcK+QAV1CG0hpS9rsugnriWO3pfrLIYou0rqDm8Rbhs5TZJXadFwXKixpVVN5ff+&#10;YhWcztn09HHZ5at8dNf8tjYbHBmlnof98h1EoD78h//aW60gy17SFH7vxCsg5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iv/uyAAAAN4AAAAPAAAAAAAAAAAAAAAAAJgCAABk&#10;cnMvZG93bnJldi54bWxQSwUGAAAAAAQABAD1AAAAjQMAAAAA&#10;" path="m16,l,17e" filled="f" strokeweight=".12pt">
                <v:path arrowok="t" o:connecttype="custom" o:connectlocs="15,0;0,16" o:connectangles="0,0"/>
                <o:lock v:ext="edit" aspectratio="t"/>
              </v:shape>
              <v:shape id="Freeform 1884" o:spid="_x0000_s3930" style="position:absolute;left:20521;top:12489;width:14;height:15;rotation:90;visibility:visible;mso-wrap-style:square;v-text-anchor:top" coordsize="1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xMccA&#10;AADeAAAADwAAAGRycy9kb3ducmV2LnhtbESPQWvCQBSE74X+h+UJ3nSjtluJrmIthVBooerF2yP7&#10;TILZtyG70fTfu4LQ4zAz3zDLdW9rcaHWV441TMYJCOLcmYoLDYf952gOwgdkg7Vj0vBHHtar56cl&#10;psZd+Zcuu1CICGGfooYyhCaV0uclWfRj1xBH7+RaiyHKtpCmxWuE21pOk0RJixXHhRIb2paUn3ed&#10;1bD5Uap7/3hT+7w7ykOjsq/v7EXr4aDfLEAE6sN/+NHOjIbZ7HUyhfudeA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cTHHAAAA3gAAAA8AAAAAAAAAAAAAAAAAmAIAAGRy&#10;cy9kb3ducmV2LnhtbFBLBQYAAAAABAAEAPUAAACMAwAAAAA=&#10;" path="m15,l,16e" filled="f" strokeweight=".12pt">
                <v:path arrowok="t" o:connecttype="custom" o:connectlocs="14,0;0,15" o:connectangles="0,0"/>
                <o:lock v:ext="edit" aspectratio="t"/>
              </v:shape>
              <v:shape id="Freeform 1885" o:spid="_x0000_s3931" style="position:absolute;left:20504;top:12474;width:13;height:19;rotation:90;visibility:visible;mso-wrap-style:square;v-text-anchor:top" coordsize="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OAYcgA&#10;AADeAAAADwAAAGRycy9kb3ducmV2LnhtbESPQWsCMRSE70L/Q3gFL0WzulTsapRWKG0PWmr1/tw8&#10;s9tuXpYk1fXfN4WCx2FmvmHmy8424kQ+1I4VjIYZCOLS6ZqNgt3n82AKIkRkjY1jUnChAMvFTW+O&#10;hXZn/qDTNhqRIBwKVFDF2BZShrIii2HoWuLkHZ23GJP0RmqP5wS3jRxn2URarDktVNjSqqLye/tj&#10;FawuJpjDGz3cfR2euma98fv3F69U/7Z7nIGI1MVr+L/9qhXk+f0oh7876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04BhyAAAAN4AAAAPAAAAAAAAAAAAAAAAAJgCAABk&#10;cnMvZG93bnJldi54bWxQSwUGAAAAAAQABAD1AAAAjQMAAAAA&#10;" path="m14,l,20e" filled="f" strokeweight=".12pt">
                <v:path arrowok="t" o:connecttype="custom" o:connectlocs="13,0;0,19" o:connectangles="0,0"/>
                <o:lock v:ext="edit" aspectratio="t"/>
              </v:shape>
              <v:shape id="Freeform 1886" o:spid="_x0000_s3932" style="position:absolute;left:20487;top:12462;width:12;height:18;rotation:90;visibility:visible;mso-wrap-style:square;v-text-anchor:top" coordsize="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MIBMgA&#10;AADeAAAADwAAAGRycy9kb3ducmV2LnhtbESP3WrCQBSE7wu+w3KE3tWN9QdJXcUWCqWCYmyLl4fs&#10;MRuSPRuya0zfvlsQvBxm5htmue5tLTpqfelYwXiUgCDOnS65UPB1fH9agPABWWPtmBT8kof1avCw&#10;xFS7Kx+oy0IhIoR9igpMCE0qpc8NWfQj1xBH7+xaiyHKtpC6xWuE21o+J8lcWiw5Lhhs6M1QXmUX&#10;q+DHdNVn/brd+uOun56q0+V7vt8p9TjsNy8gAvXhHr61P7SCyWQ2nsL/nXgF5O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swgEyAAAAN4AAAAPAAAAAAAAAAAAAAAAAJgCAABk&#10;cnMvZG93bnJldi54bWxQSwUGAAAAAAQABAD1AAAAjQMAAAAA&#10;" path="m12,l,19e" filled="f" strokeweight=".12pt">
                <v:path arrowok="t" o:connecttype="custom" o:connectlocs="12,0;0,18" o:connectangles="0,0"/>
                <o:lock v:ext="edit" aspectratio="t"/>
              </v:shape>
              <v:shape id="Freeform 1887" o:spid="_x0000_s3933" style="position:absolute;left:20478;top:12460;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DTfcYA&#10;AADeAAAADwAAAGRycy9kb3ducmV2LnhtbESPW4vCMBSE3xf2P4Qj+CKaul5wq1GWFWERfPCC+3po&#10;jm0xOSlNrPXfmwVhH4eZ+YZZrFprREO1Lx0rGA4SEMSZ0yXnCk7HTX8GwgdkjcYxKXiQh9Xy/W2B&#10;qXZ33lNzCLmIEPYpKihCqFIpfVaQRT9wFXH0Lq62GKKsc6lrvEe4NfIjSabSYslxocCKvgvKroeb&#10;VbB1vc3Z77Ay5adZN0cc+9+1U6rbab/mIAK14T/8av9oBaPRZDiBvzvxCsjl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DTfcYAAADeAAAADwAAAAAAAAAAAAAAAACYAgAAZHJz&#10;L2Rvd25yZXYueG1sUEsFBgAAAAAEAAQA9QAAAIsDAAAAAA==&#10;" path="m5,l,5e" filled="f" strokeweight=".12pt">
                <v:path arrowok="t" o:connecttype="custom" o:connectlocs="5,0;0,5" o:connectangles="0,0"/>
                <o:lock v:ext="edit" aspectratio="t"/>
              </v:shape>
              <v:shape id="Freeform 1888" o:spid="_x0000_s3934" style="position:absolute;left:20369;top:12401;width:5;height:23;rotation:90;visibility:visible;mso-wrap-style:square;v-text-anchor:top" coordsize="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1QhMcA&#10;AADeAAAADwAAAGRycy9kb3ducmV2LnhtbESPQWvCQBSE74X+h+UVvNWNhoQSXaUVikIPEg3t9ZF9&#10;ZtNm34bsVtN/7wpCj8PMfMMs16PtxJkG3zpWMJsmIIhrp1tuFFTH9+cXED4ga+wck4I/8rBePT4s&#10;sdDuwiWdD6EREcK+QAUmhL6Q0teGLPqp64mjd3KDxRDl0Eg94CXCbSfnSZJLiy3HBYM9bQzVP4df&#10;q6BMOd9nX9V2a97M8fP7IyurNlNq8jS+LkAEGsN/+N7eaQVpms1yuN2JV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dUITHAAAA3gAAAA8AAAAAAAAAAAAAAAAAmAIAAGRy&#10;cy9kb3ducmV2LnhtbFBLBQYAAAAABAAEAPUAAACMAwAAAAA=&#10;" path="m5,l,24e" filled="f" strokeweight=".12pt">
                <v:path arrowok="t" o:connecttype="custom" o:connectlocs="5,0;0,23" o:connectangles="0,0"/>
                <o:lock v:ext="edit" aspectratio="t"/>
              </v:shape>
              <v:shape id="Freeform 1889" o:spid="_x0000_s3935" style="position:absolute;left:20347;top:12397;width:7;height:20;rotation:90;visibility:visible;mso-wrap-style:square;v-text-anchor:top" coordsize="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I/C8gA&#10;AADeAAAADwAAAGRycy9kb3ducmV2LnhtbESPUUvDMBSF3wf+h3AFX4ZLZ5mOumyMwUBwIJtj+Hjb&#10;XJtqc1OSuNZ/vwgDHw/nnO9wFqvBtuJMPjSOFUwnGQjiyumGawXH9+39HESIyBpbx6TglwKsljej&#10;BRba9byn8yHWIkE4FKjAxNgVUobKkMUwcR1x8j6dtxiT9LXUHvsEt618yLJHabHhtGCwo42h6vvw&#10;YxWcSlmW9cfX2Mjj667f5HN/egtK3d0O62cQkYb4H762X7SCPJ9Nn+DvTroCcnk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4j8LyAAAAN4AAAAPAAAAAAAAAAAAAAAAAJgCAABk&#10;cnMvZG93bnJldi54bWxQSwUGAAAAAAQABAD1AAAAjQMAAAAA&#10;" path="m7,l,22e" filled="f" strokeweight=".12pt">
                <v:path arrowok="t" o:connecttype="custom" o:connectlocs="7,0;0,20" o:connectangles="0,0"/>
                <o:lock v:ext="edit" aspectratio="t"/>
              </v:shape>
              <v:shape id="Freeform 1890" o:spid="_x0000_s3936" style="position:absolute;left:20327;top:12389;width:4;height:23;rotation:90;visibility:visible;mso-wrap-style:square;v-text-anchor:top" coordsize="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5hbcMA&#10;AADeAAAADwAAAGRycy9kb3ducmV2LnhtbERPz2vCMBS+D/wfwhO8zdSVinRG0YEo7CDVotdH89Z0&#10;a15KE7X7781hsOPH93u5Hmwr7tT7xrGC2TQBQVw53XCtoDzvXhcgfEDW2DomBb/kYb0avSwx1+7B&#10;Bd1PoRYxhH2OCkwIXS6lrwxZ9FPXEUfuy/UWQ4R9LXWPjxhuW/mWJHNpseHYYLCjD0PVz+lmFRQp&#10;z4/ZtdzvzdacL9+fWVE2mVKT8bB5BxFoCP/iP/dBK0jTbBb3xjvxCsjV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Q5hbcMAAADeAAAADwAAAAAAAAAAAAAAAACYAgAAZHJzL2Rv&#10;d25yZXYueG1sUEsFBgAAAAAEAAQA9QAAAIgDAAAAAA==&#10;" path="m5,l,24e" filled="f" strokeweight=".12pt">
                <v:path arrowok="t" o:connecttype="custom" o:connectlocs="4,0;0,23" o:connectangles="0,0"/>
                <o:lock v:ext="edit" aspectratio="t"/>
              </v:shape>
              <v:shape id="Freeform 1891" o:spid="_x0000_s3937" style="position:absolute;left:20305;top:12386;width:2;height:23;rotation:90;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VyjMgA&#10;AADeAAAADwAAAGRycy9kb3ducmV2LnhtbESPQWsCMRSE70L/Q3gFb5q10qJbo0hFETxobcHrc/O6&#10;Wdy8rEnUbX99IxR6HGbmG2Yya20truRD5VjBoJ+BIC6crrhU8Pmx7I1AhIissXZMCr4pwGz60Jlg&#10;rt2N3+m6j6VIEA45KjAxNrmUoTBkMfRdQ5y8L+ctxiR9KbXHW4LbWj5l2Yu0WHFaMNjQm6HitL9Y&#10;BauR+dmcxsd6vdkd5uSr83KxPSvVfWznryAitfE//NdeawXD4fNgDPc76QrI6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1XKMyAAAAN4AAAAPAAAAAAAAAAAAAAAAAJgCAABk&#10;cnMvZG93bnJldi54bWxQSwUGAAAAAAQABAD1AAAAjQMAAAAA&#10;" path="m2,l,24e" filled="f" strokeweight=".12pt">
                <v:path arrowok="t" o:connecttype="custom" o:connectlocs="2,0;0,23" o:connectangles="0,0"/>
                <o:lock v:ext="edit" aspectratio="t"/>
              </v:shape>
              <v:shape id="Freeform 1892" o:spid="_x0000_s3938" style="position:absolute;left:20286;top:12388;width:0;height:18;rotation:90;visibility:visible;mso-wrap-style:square;v-text-anchor:top" coordsize="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2ozccA&#10;AADeAAAADwAAAGRycy9kb3ducmV2LnhtbESPwWrCQBCG74W+wzKF3upGRSnRVURaWvAgpmnB25Ad&#10;k2B2NmS3Mb69cxA8Dv/838y3XA+uUT11ofZsYDxKQBEX3tZcGsh/Pt/eQYWIbLHxTAauFGC9en5a&#10;Ymr9hQ/UZ7FUAuGQooEqxjbVOhQVOQwj3xJLdvKdwyhjV2rb4UXgrtGTJJlrhzXLhQpb2lZUnLN/&#10;J2/sjvs+/83G/TyE/WH7l5+/hg9jXl+GzQJUpCE+lu/tb2tgOp1NREB0hAF6d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dqM3HAAAA3gAAAA8AAAAAAAAAAAAAAAAAmAIAAGRy&#10;cy9kb3ducmV2LnhtbFBLBQYAAAAABAAEAPUAAACMAwAAAAA=&#10;" path="m,l,19e" filled="f" strokeweight=".12pt">
                <v:path arrowok="t" o:connecttype="custom" o:connectlocs="0,0;0,18" o:connectangles="0,0"/>
                <o:lock v:ext="edit" aspectratio="t"/>
              </v:shape>
              <v:shape id="Freeform 1893" o:spid="_x0000_s3939" style="position:absolute;left:20165;top:12398;width:0;height:10;rotation:9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XfkMYA&#10;AADeAAAADwAAAGRycy9kb3ducmV2LnhtbESPQWvCQBSE7wX/w/KE3nSjYpDoKqIIpRRaoyDentln&#10;Nph9G7JbTf99tyD0OMzMN8xi1dla3Kn1lWMFo2ECgrhwuuJSwfGwG8xA+ICssXZMCn7Iw2rZe1lg&#10;pt2D93TPQykihH2GCkwITSalLwxZ9EPXEEfv6lqLIcq2lLrFR4TbWo6TJJUWK44LBhvaGCpu+bdV&#10;QOb9kh7M9vTJaf51+cBzuaGpUq/9bj0HEagL/+Fn+00rmEym4xH83Y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XfkMYAAADeAAAADwAAAAAAAAAAAAAAAACYAgAAZHJz&#10;L2Rvd25yZXYueG1sUEsFBgAAAAAEAAQA9QAAAIsDAAAAAA==&#10;" path="m,l,10e" filled="f" strokeweight=".12pt">
                <v:path arrowok="t" o:connecttype="custom" o:connectlocs="0,0;0,10" o:connectangles="0,0"/>
                <o:lock v:ext="edit" aspectratio="t"/>
              </v:shape>
              <v:shape id="Freeform 1894" o:spid="_x0000_s3940" style="position:absolute;left:20146;top:12397;width:7;height:20;rotation:90;visibility:visible;mso-wrap-style:square;v-text-anchor:top" coordsize="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FdSccA&#10;AADeAAAADwAAAGRycy9kb3ducmV2LnhtbESPT2sCMRDF74V+hzAFL6LZrrTKdqNIqVLQS1fxPGxm&#10;/9DNZElSXf30jVDo8fHm/d68fDWYTpzJ+daygudpAoK4tLrlWsHxsJksQPiArLGzTAqu5GG1fHzI&#10;MdP2wl90LkItIoR9hgqaEPpMSl82ZNBPbU8cvco6gyFKV0vt8BLhppNpkrxKgy3HhgZ7em+o/C5+&#10;THxjv0O/trfTZmw/ahxXbtvNnVKjp2H9BiLQEP6P/9KfWsFs9pKmcJ8TGS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xXUnHAAAA3gAAAA8AAAAAAAAAAAAAAAAAmAIAAGRy&#10;cy9kb3ducmV2LnhtbFBLBQYAAAAABAAEAPUAAACMAwAAAAA=&#10;" path="m,l7,21e" filled="f" strokeweight=".12pt">
                <v:path arrowok="t" o:connecttype="custom" o:connectlocs="0,0;7,20" o:connectangles="0,0"/>
                <o:lock v:ext="edit" aspectratio="t"/>
              </v:shape>
              <v:shape id="Freeform 1895" o:spid="_x0000_s3941" style="position:absolute;left:20126;top:12402;width:5;height:22;rotation:90;visibility:visible;mso-wrap-style:square;v-text-anchor:top" coordsize="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Y5occA&#10;AADeAAAADwAAAGRycy9kb3ducmV2LnhtbESPQWvCQBSE74L/YXlCb7qpIVJSV2kLYsGDxIT2+si+&#10;ZtNm34bsqvHfu4VCj8PMfMOst6PtxIUG3zpW8LhIQBDXTrfcKKjK3fwJhA/IGjvHpOBGHrab6WSN&#10;uXZXLuhyCo2IEPY5KjAh9LmUvjZk0S9cTxy9LzdYDFEOjdQDXiPcdnKZJCtpseW4YLCnN0P1z+ls&#10;FRQpr47ZZ7Xfm1dTfnwfsqJqM6UeZuPLM4hAY/gP/7XftYI0zZYp/N6JV0B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GOaHHAAAA3gAAAA8AAAAAAAAAAAAAAAAAmAIAAGRy&#10;cy9kb3ducmV2LnhtbFBLBQYAAAAABAAEAPUAAACMAwAAAAA=&#10;" path="m,l5,24e" filled="f" strokeweight=".12pt">
                <v:path arrowok="t" o:connecttype="custom" o:connectlocs="0,0;5,22" o:connectangles="0,0"/>
                <o:lock v:ext="edit" aspectratio="t"/>
              </v:shape>
              <v:shape id="Freeform 1896" o:spid="_x0000_s3942" style="position:absolute;left:20103;top:12408;width:8;height:21;rotation:90;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Ydy8MA&#10;AADeAAAADwAAAGRycy9kb3ducmV2LnhtbESP3YrCMBSE7xd8h3AE79bUuopUo4goeOvPAxybY1Ns&#10;TmITa/ftNwsLeznMzDfMatPbRnTUhtqxgsk4A0FcOl1zpeB6OXwuQISIrLFxTAq+KcBmPfhYYaHd&#10;m0/UnWMlEoRDgQpMjL6QMpSGLIax88TJu7vWYkyyraRu8Z3gtpF5ls2lxZrTgkFPO0Pl4/yyCqrS&#10;L/z+Ke/N67bvTsfc7iYmV2o07LdLEJH6+B/+ax+1gul0ln/B7510BeT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uYdy8MAAADeAAAADwAAAAAAAAAAAAAAAACYAgAAZHJzL2Rv&#10;d25yZXYueG1sUEsFBgAAAAAEAAQA9QAAAIgDAAAAAA==&#10;" path="m,l9,22e" filled="f" strokeweight=".12pt">
                <v:path arrowok="t" o:connecttype="custom" o:connectlocs="0,0;8,21" o:connectangles="0,0"/>
                <o:lock v:ext="edit" aspectratio="t"/>
              </v:shape>
              <v:shape id="Freeform 1897" o:spid="_x0000_s3943" style="position:absolute;left:20083;top:12417;width:8;height:20;rotation:90;visibility:visible;mso-wrap-style:square;v-text-anchor:top" coordsize="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sgNccA&#10;AADeAAAADwAAAGRycy9kb3ducmV2LnhtbESP0WrCQBRE34X+w3IFX6RuNFgkzUZUFFooUm0/4DZ7&#10;m8Rm74bsmqR/3y0IPg4zc4ZJ14OpRUetqywrmM8iEMS51RUXCj4/Do8rEM4ja6wtk4JfcrDOHkYp&#10;Jtr2fKLu7AsRIOwSVFB63yRSurwkg25mG+LgfdvWoA+yLaRusQ9wU8tFFD1JgxWHhRIb2pWU/5yv&#10;RgHvItPP+W3/9X40XXx4vdrLdqrUZDxsnkF4Gvw9fGu/aAVxvFws4f9Ou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LIDXHAAAA3gAAAA8AAAAAAAAAAAAAAAAAmAIAAGRy&#10;cy9kb3ducmV2LnhtbFBLBQYAAAAABAAEAPUAAACMAwAAAAA=&#10;" path="m,l8,21e" filled="f" strokeweight=".12pt">
                <v:path arrowok="t" o:connecttype="custom" o:connectlocs="0,0;8,20" o:connectangles="0,0"/>
                <o:lock v:ext="edit" aspectratio="t"/>
              </v:shape>
              <v:shape id="Freeform 1898" o:spid="_x0000_s3944" style="position:absolute;left:20069;top:12429;width:5;height:10;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HYgscA&#10;AADeAAAADwAAAGRycy9kb3ducmV2LnhtbESPQWvCQBSE7wX/w/KE3upGQ0NJs4qoBQ+l0NQecntk&#10;n0kw+zbsrib++26h0OMwM98wxWYyvbiR851lBctFAoK4trrjRsHp6+3pBYQPyBp7y6TgTh4269lD&#10;gbm2I3/SrQyNiBD2OSpoQxhyKX3dkkG/sANx9M7WGQxRukZqh2OEm16ukiSTBjuOCy0OtGupvpRX&#10;o6Dfl+/DdfrmU6JdxfvDWNHHqNTjfNq+ggg0hf/wX/uoFaTp8yqD3zvxCs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h2ILHAAAA3gAAAA8AAAAAAAAAAAAAAAAAmAIAAGRy&#10;cy9kb3ducmV2LnhtbFBLBQYAAAAABAAEAPUAAACMAwAAAAA=&#10;" path="m,l5,10e" filled="f" strokeweight=".12pt">
                <v:path arrowok="t" o:connecttype="custom" o:connectlocs="0,0;5,10" o:connectangles="0,0"/>
                <o:lock v:ext="edit" aspectratio="t"/>
              </v:shape>
              <v:shape id="Freeform 1899" o:spid="_x0000_s3945" style="position:absolute;left:19965;top:12492;width:11;height:13;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JkqckA&#10;AADeAAAADwAAAGRycy9kb3ducmV2LnhtbESPT2vCQBTE74LfYXlCL1I3/mlto5sg0oKXIkntobdH&#10;9pkEs29Ddmvit3cLhR6HmfkNs00H04grda62rGA+i0AQF1bXXCo4fb4/voBwHlljY5kU3MhBmoxH&#10;W4y17Tmja+5LESDsYlRQed/GUrqiIoNuZlvi4J1tZ9AH2ZVSd9gHuGnkIoqepcGaw0KFLe0rKi75&#10;j1HQvzXFJfuqv4+36cGtPo7T/euKlHqYDLsNCE+D/w//tQ9awXL5tFjD751wBWRy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8JkqckAAADeAAAADwAAAAAAAAAAAAAAAACYAgAA&#10;ZHJzL2Rvd25yZXYueG1sUEsFBgAAAAAEAAQA9QAAAI4DAAAAAA==&#10;" path="m,l12,14e" filled="f" strokeweight=".12pt">
                <v:path arrowok="t" o:connecttype="custom" o:connectlocs="0,0;11,13" o:connectangles="0,0"/>
                <o:lock v:ext="edit" aspectratio="t"/>
              </v:shape>
              <v:shape id="Freeform 1900" o:spid="_x0000_s3946" style="position:absolute;left:19948;top:12503;width:15;height:18;rotation:90;visibility:visible;mso-wrap-style:square;v-text-anchor:top" coordsize="1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W5GcMA&#10;AADeAAAADwAAAGRycy9kb3ducmV2LnhtbERP3WrCMBS+H/gO4Qi7m6nKplaj1IFMwRt/HuDQHJti&#10;c1KbaOuefrkQdvnx/S9Wna3EgxpfOlYwHCQgiHOnSy4UnE+bjykIH5A1Vo5JwZM8rJa9twWm2rV8&#10;oMcxFCKGsE9RgQmhTqX0uSGLfuBq4shdXGMxRNgUUjfYxnBbyVGSfEmLJccGgzV9G8qvx7tVcDI/&#10;l9/Z7b7LJrusxW69n6ytV+q932VzEIG68C9+ubdawXj8OYp74514BeTy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W5GcMAAADeAAAADwAAAAAAAAAAAAAAAACYAgAAZHJzL2Rv&#10;d25yZXYueG1sUEsFBgAAAAAEAAQA9QAAAIgDAAAAAA==&#10;" path="m,l16,19e" filled="f" strokeweight=".12pt">
                <v:path arrowok="t" o:connecttype="custom" o:connectlocs="0,0;15,18" o:connectangles="0,0"/>
                <o:lock v:ext="edit" aspectratio="t"/>
              </v:shape>
              <v:shape id="Freeform 1901" o:spid="_x0000_s3947" style="position:absolute;left:19931;top:12521;width:17;height:14;rotation:90;visibility:visible;mso-wrap-style:square;v-text-anchor:top" coordsize="1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nErcMA&#10;AADeAAAADwAAAGRycy9kb3ducmV2LnhtbESPQWsCMRSE74X+h/AK3mrWXWzrapQiiL2q7f2RPLOL&#10;m5clSXX11zeC0OMwM98wi9XgOnGmEFvPCibjAgSx9qZlq+D7sHn9ABETssHOMym4UoTV8vlpgbXx&#10;F97ReZ+syBCONSpoUuprKaNuyGEc+544e0cfHKYsg5Um4CXDXSfLoniTDlvOCw32tG5In/a/ToEh&#10;/X6y65/bLoWqr8rplrXdKjV6GT7nIBIN6T/8aH8ZBVU1LWdwv5OvgF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EnErcMAAADeAAAADwAAAAAAAAAAAAAAAACYAgAAZHJzL2Rv&#10;d25yZXYueG1sUEsFBgAAAAAEAAQA9QAAAIgDAAAAAA==&#10;" path="m,l17,15e" filled="f" strokeweight=".12pt">
                <v:path arrowok="t" o:connecttype="custom" o:connectlocs="0,0;17,14" o:connectangles="0,0"/>
                <o:lock v:ext="edit" aspectratio="t"/>
              </v:shape>
              <v:shape id="Freeform 1902" o:spid="_x0000_s3948" style="position:absolute;left:19916;top:12537;width:18;height:15;rotation:90;visibility:visible;mso-wrap-style:square;v-text-anchor:top" coordsize="1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KNZ8UA&#10;AADeAAAADwAAAGRycy9kb3ducmV2LnhtbESPzWoCMRSF94LvEG6hG6kZGyplahSxCKV24+ii3V0m&#10;t5Ohk5shiTp9e7MQXB7OH99iNbhOnCnE1rOG2bQAQVx703Kj4XjYPr2CiAnZYOeZNPxThNVyPFpg&#10;afyF93SuUiPyCMcSNdiU+lLKWFtyGKe+J87erw8OU5ahkSbgJY+7Tj4XxVw6bDk/WOxpY6n+q05O&#10;g1fx+z1Udmu/1pMmzdTPaffZa/34MKzfQCQa0j18a38YDUq9qAyQcTIK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Yo1nxQAAAN4AAAAPAAAAAAAAAAAAAAAAAJgCAABkcnMv&#10;ZG93bnJldi54bWxQSwUGAAAAAAQABAD1AAAAigMAAAAA&#10;" path="m,l19,16e" filled="f" strokeweight=".12pt">
                <v:path arrowok="t" o:connecttype="custom" o:connectlocs="0,0;18,15" o:connectangles="0,0"/>
                <o:lock v:ext="edit" aspectratio="t"/>
              </v:shape>
              <v:shape id="Freeform 1903" o:spid="_x0000_s3949" style="position:absolute;left:19900;top:12556;width:19;height:15;rotation:90;visibility:visible;mso-wrap-style:square;v-text-anchor:top" coordsize="2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0V8cA&#10;AADeAAAADwAAAGRycy9kb3ducmV2LnhtbESPT2vCQBDF7wW/wzJCb3UTt0qbuooIgVLw4B/wOmSn&#10;STQ7G7Orxm/fLQgeH2/e782bLXrbiCt1vnasIR0lIIgLZ2ouNex3+dsHCB+QDTaOScOdPCzmg5cZ&#10;ZsbdeEPXbShFhLDPUEMVQptJ6YuKLPqRa4mj9+s6iyHKrpSmw1uE20aOk2QqLdYcGypsaVVRcdpe&#10;bHwj/SmParI7qLydvq+X+fp+Vp9avw775ReIQH14Hj/S30aDUhOVwv+cyAA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o9FfHAAAA3gAAAA8AAAAAAAAAAAAAAAAAmAIAAGRy&#10;cy9kb3ducmV2LnhtbFBLBQYAAAAABAAEAPUAAACMAwAAAAA=&#10;" path="m,l20,15e" filled="f" strokeweight=".12pt">
                <v:path arrowok="t" o:connecttype="custom" o:connectlocs="0,0;19,15" o:connectangles="0,0"/>
                <o:lock v:ext="edit" aspectratio="t"/>
              </v:shape>
              <v:shape id="Freeform 1904" o:spid="_x0000_s3950" style="position:absolute;left:19888;top:12576;width:18;height:11;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jnMQA&#10;AADeAAAADwAAAGRycy9kb3ducmV2LnhtbESPT2sCMRTE74V+h/AK3mqiiyJbo0ihIJ78U6jHx+Z1&#10;N7h5WTbRjd/eCIUeh5n5DbNcJ9eKG/XBetYwGSsQxJU3lmsN36ev9wWIEJENtp5Jw50CrFevL0ss&#10;jR/4QLdjrEWGcChRQxNjV0oZqoYchrHviLP363uHMcu+lqbHIcNdK6dKzaVDy3mhwY4+G6oux6vT&#10;kOTPjpXbXJMKePDDubZW7rUevaXNB4hIKf6H/9pbo6EoZsUUnnfyF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g45zEAAAA3gAAAA8AAAAAAAAAAAAAAAAAmAIAAGRycy9k&#10;b3ducmV2LnhtbFBLBQYAAAAABAAEAPUAAACJAwAAAAA=&#10;" path="m,l19,12e" filled="f" strokeweight=".12pt">
                <v:path arrowok="t" o:connecttype="custom" o:connectlocs="0,0;18,11" o:connectangles="0,0"/>
                <o:lock v:ext="edit" aspectratio="t"/>
              </v:shape>
              <v:shape id="Freeform 1905" o:spid="_x0000_s3951" style="position:absolute;left:19877;top:12594;width:18;height:11;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xGB8MA&#10;AADeAAAADwAAAGRycy9kb3ducmV2LnhtbESPQWsCMRSE7wX/Q3iCt5rYpUVWo4hQKD1VK+jxsXnu&#10;Bjcvyya68d83BcHjMDPfMMt1cq24UR+sZw2zqQJBXHljudZw+P18nYMIEdlg65k03CnAejV6WWJp&#10;/MA7uu1jLTKEQ4kamhi7UspQNeQwTH1HnL2z7x3GLPtamh6HDHetfFPqQzq0nBca7GjbUHXZX52G&#10;JI/frNzmmlTAnR9OtbXyR+vJOG0WICKl+Aw/2l9GQ1G8FwX838lX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xGB8MAAADeAAAADwAAAAAAAAAAAAAAAACYAgAAZHJzL2Rv&#10;d25yZXYueG1sUEsFBgAAAAAEAAQA9QAAAIgDAAAAAA==&#10;" path="m,l19,12e" filled="f" strokeweight=".12pt">
                <v:path arrowok="t" o:connecttype="custom" o:connectlocs="0,0;18,11" o:connectangles="0,0"/>
                <o:lock v:ext="edit" aspectratio="t"/>
              </v:shape>
              <v:shape id="Freeform 1906" o:spid="_x0000_s3952" style="position:absolute;left:19864;top:12614;width:21;height:12;rotation:90;visibility:visible;mso-wrap-style:square;v-text-anchor:top" coordsize="2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iheMkA&#10;AADeAAAADwAAAGRycy9kb3ducmV2LnhtbESPQWvCQBSE74L/YXmFXkQ3NSoSXaUUbEsRqlEQb4/s&#10;axKbfRuyq6b99d2C4HGY+WaY+bI1lbhQ40rLCp4GEQjizOqScwX73ao/BeE8ssbKMin4IQfLRbcz&#10;x0TbK2/pkvpchBJ2CSoovK8TKV1WkEE3sDVx8L5sY9AH2eRSN3gN5aaSwyiaSIMlh4UCa3opKPtO&#10;z0ZB3NsMX49v64+Wy+np3Psdf64OR6UeH9rnGQhPrb+Hb/S7Dlw8jkfwfydcAbn4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UiheMkAAADeAAAADwAAAAAAAAAAAAAAAACYAgAA&#10;ZHJzL2Rvd25yZXYueG1sUEsFBgAAAAAEAAQA9QAAAI4DAAAAAA==&#10;" path="m,l22,12e" filled="f" strokeweight=".12pt">
                <v:path arrowok="t" o:connecttype="custom" o:connectlocs="0,0;21,12" o:connectangles="0,0"/>
                <o:lock v:ext="edit" aspectratio="t"/>
              </v:shape>
              <v:shape id="Freeform 1907" o:spid="_x0000_s3953" style="position:absolute;left:19855;top:12636;width:20;height:8;rotation:90;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1qgccA&#10;AADeAAAADwAAAGRycy9kb3ducmV2LnhtbESPT4vCMBTE78J+h/AW9iJr6hZFqlFEELysrH9A9vZo&#10;nk21eSlNqt1vbxYEj8PM/IaZLTpbiRs1vnSsYDhIQBDnTpdcKDge1p8TED4ga6wck4I/8rCYv/Vm&#10;mGl35x3d9qEQEcI+QwUmhDqT0ueGLPqBq4mjd3aNxRBlU0jd4D3CbSW/kmQsLZYcFwzWtDKUX/et&#10;VXA6/NrLz6Xcfpv1uT2avJ+MfavUx3u3nIII1IVX+NneaAVpOkpH8H8nXgE5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NaoHHAAAA3gAAAA8AAAAAAAAAAAAAAAAAmAIAAGRy&#10;cy9kb3ducmV2LnhtbFBLBQYAAAAABAAEAPUAAACMAwAAAAA=&#10;" path="m,l21,9e" filled="f" strokeweight=".12pt">
                <v:path arrowok="t" o:connecttype="custom" o:connectlocs="0,0;20,8" o:connectangles="0,0"/>
                <o:lock v:ext="edit" aspectratio="t"/>
              </v:shape>
              <v:shape id="Freeform 1908" o:spid="_x0000_s3954" style="position:absolute;left:19846;top:12655;width:20;height:10;rotation:90;visibility:visible;mso-wrap-style:square;v-text-anchor:top" coordsize="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LlNsYA&#10;AADeAAAADwAAAGRycy9kb3ducmV2LnhtbESPQWvCQBSE7wX/w/IEb3XTBqNGVymiIhQEtfT8yD6T&#10;0OzbsLtq9Ne7hUKPw8x8w8yXnWnElZyvLSt4GyYgiAuray4VfJ02rxMQPiBrbCyTgjt5WC56L3PM&#10;tb3xga7HUIoIYZ+jgiqENpfSFxUZ9EPbEkfvbJ3BEKUrpXZ4i3DTyPckyaTBmuNChS2tKip+jhej&#10;4Psx9uvM7UZyO10VE3tZTz/3iVKDfvcxAxGoC//hv/ZOK0jTUZrB7514BeTi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LlNsYAAADeAAAADwAAAAAAAAAAAAAAAACYAgAAZHJz&#10;L2Rvd25yZXYueG1sUEsFBgAAAAAEAAQA9QAAAIsDAAAAAA==&#10;" path="m,l22,10e" filled="f" strokeweight=".12pt">
                <v:path arrowok="t" o:connecttype="custom" o:connectlocs="0,0;20,10" o:connectangles="0,0"/>
                <o:lock v:ext="edit" aspectratio="t"/>
              </v:shape>
              <v:shape id="Freeform 1909" o:spid="_x0000_s3955" style="position:absolute;left:19838;top:12677;width:20;height:6;rotation:90;visibility:visible;mso-wrap-style:square;v-text-anchor:top" coordsize="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OofscA&#10;AADeAAAADwAAAGRycy9kb3ducmV2LnhtbESPT2vCQBTE74LfYXmCN93YkFpSV5EWoVAP/qn2+sg+&#10;k9js2yW7avrtu0LB4zAzv2Fmi8404kqtry0rmIwTEMSF1TWXCr72q9ELCB+QNTaWScEveVjM+70Z&#10;5treeEvXXShFhLDPUUEVgsul9EVFBv3YOuLonWxrMETZllK3eItw08inJHmWBmuOCxU6equo+Nld&#10;jIJ1mW2O2ckt6fz9btb7z+bg6pVSw0G3fAURqAuP8H/7QytI0yydwv1Ov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TqH7HAAAA3gAAAA8AAAAAAAAAAAAAAAAAmAIAAGRy&#10;cy9kb3ducmV2LnhtbFBLBQYAAAAABAAEAPUAAACMAwAAAAA=&#10;" path="m,l21,7e" filled="f" strokeweight=".12pt">
                <v:path arrowok="t" o:connecttype="custom" o:connectlocs="0,0;20,6" o:connectangles="0,0"/>
                <o:lock v:ext="edit" aspectratio="t"/>
              </v:shape>
              <v:shape id="Freeform 1910" o:spid="_x0000_s3956" style="position:absolute;left:19829;top:12698;width:23;height:7;rotation:90;visibility:visible;mso-wrap-style:square;v-text-anchor:top" coordsize="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8tsQA&#10;AADeAAAADwAAAGRycy9kb3ducmV2LnhtbERPy2rCQBTdF/yH4Qrd6URjRaOjqKVQWrqID3B5ydw8&#10;MHMnZKYx/n1nIXR5OO/1tje16Kh1lWUFk3EEgjizuuJCwfn0MVqAcB5ZY22ZFDzIwXYzeFljou2d&#10;U+qOvhAhhF2CCkrvm0RKl5Vk0I1tQxy43LYGfYBtIXWL9xBuajmNork0WHFoKLGhQ0nZ7fhrFPR1&#10;uvhKZ5db8x657+X+mhc/Xa7U67DfrUB46v2/+On+1Ari+C0Oe8OdcAX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t/LbEAAAA3gAAAA8AAAAAAAAAAAAAAAAAmAIAAGRycy9k&#10;b3ducmV2LnhtbFBLBQYAAAAABAAEAPUAAACJAwAAAAA=&#10;" path="m,l24,7e" filled="f" strokeweight=".12pt">
                <v:path arrowok="t" o:connecttype="custom" o:connectlocs="0,0;23,7" o:connectangles="0,0"/>
                <o:lock v:ext="edit" aspectratio="t"/>
              </v:shape>
              <v:shape id="Freeform 1911" o:spid="_x0000_s3957" style="position:absolute;left:19824;top:12721;width:21;height:5;rotation:90;visibility:visible;mso-wrap-style:square;v-text-anchor:top" coordsize="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1GIMYA&#10;AADeAAAADwAAAGRycy9kb3ducmV2LnhtbESPQWsCMRSE74L/ITyhN83q0qJbo4hF8FS2WtrrY/Pc&#10;Dd28LEnUtb++EYQeh5n5hlmue9uKC/lgHCuYTjIQxJXThmsFn8fdeA4iRGSNrWNScKMA69VwsMRC&#10;uyt/0OUQa5EgHApU0MTYFVKGqiGLYeI64uSdnLcYk/S11B6vCW5bOcuyF2nRcFposKNtQ9XP4WwV&#10;vJVn//7FZnEy87I+/n5zGXe5Uk+jfvMKIlIf/8OP9l4ryPPnfAH3O+kK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1GIMYAAADeAAAADwAAAAAAAAAAAAAAAACYAgAAZHJz&#10;L2Rvd25yZXYueG1sUEsFBgAAAAAEAAQA9QAAAIsDAAAAAA==&#10;" path="m,l22,5e" filled="f" strokeweight=".12pt">
                <v:path arrowok="t" o:connecttype="custom" o:connectlocs="0,0;21,5" o:connectangles="0,0"/>
                <o:lock v:ext="edit" aspectratio="t"/>
              </v:shape>
              <v:shape id="Freeform 1912" o:spid="_x0000_s3958" style="position:absolute;left:19818;top:12743;width:23;height:5;rotation:90;visibility:visible;mso-wrap-style:square;v-text-anchor:top" coordsize="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5j/PcYA&#10;AADeAAAADwAAAGRycy9kb3ducmV2LnhtbESPTU/CQBCG7yb+h82YcJOtgoKVhSDEaDwYKOh50h26&#10;jd3ZprtA9dc7BxOPb96vPLNF7xt1oi7WgQ3cDDNQxGWwNVcG9rvn6ymomJAtNoHJwDdFWMwvL2aY&#10;23DmLZ2KVCkZ4ZijAZdSm2sdS0ce4zC0xOIdQucxiewqbTs8y7hv9G2W3WuPNcuDw5ZWjsqv4ujl&#10;lzeT9EkP6/bJLT8Oxc/L6v2NjRlc9ctHUIn69B/+a79aA6PR3VgABEdQQ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5j/PcYAAADeAAAADwAAAAAAAAAAAAAAAACYAgAAZHJz&#10;L2Rvd25yZXYueG1sUEsFBgAAAAAEAAQA9QAAAIsDAAAAAA==&#10;" path="m,l24,5e" filled="f" strokeweight=".12pt">
                <v:path arrowok="t" o:connecttype="custom" o:connectlocs="0,0;23,5" o:connectangles="0,0"/>
                <o:lock v:ext="edit" aspectratio="t"/>
              </v:shape>
              <v:shape id="Freeform 1913" o:spid="_x0000_s3959" style="position:absolute;left:19814;top:12767;width:23;height:4;rotation:90;visibility:visible;mso-wrap-style:square;v-text-anchor:top" coordsize="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RapscA&#10;AADeAAAADwAAAGRycy9kb3ducmV2LnhtbESPS2sCMRSF9wX/Q7iCu5qxtradGsUHoriQdrRdXybX&#10;ydDJzTCJOvbXm0Khy8N5fJzxtLWVOFPjS8cKBv0EBHHudMmFgsN+df8CwgdkjZVjUnAlD9NJ526M&#10;qXYX/qBzFgoRR9inqMCEUKdS+tyQRd93NXH0jq6xGKJsCqkbvMRxW8mHJBlJiyVHgsGaFoby7+xk&#10;I5ffn8MXvS7ruZl9HrOf9WK3ZaV63Xb2BiJQG/7Df+2NVjAcPj0O4PdOvAJyc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UWqbHAAAA3gAAAA8AAAAAAAAAAAAAAAAAmAIAAGRy&#10;cy9kb3ducmV2LnhtbFBLBQYAAAAABAAEAPUAAACMAwAAAAA=&#10;" path="m,l24,5e" filled="f" strokeweight=".12pt">
                <v:path arrowok="t" o:connecttype="custom" o:connectlocs="0,0;23,4" o:connectangles="0,0"/>
                <o:lock v:ext="edit" aspectratio="t"/>
              </v:shape>
              <v:shape id="Freeform 1914" o:spid="_x0000_s3960" style="position:absolute;left:19813;top:12791;width:21;height:0;rotation:90;visibility:visible;mso-wrap-style:square;v-text-anchor:top" coordsize="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jCr8cA&#10;AADeAAAADwAAAGRycy9kb3ducmV2LnhtbESP3WrCQBSE74W+w3IKvaub+leNrlJEIRREjH2AQ/bk&#10;B7Nn0+xq4tu7hYKXw8x8w6w2vanFjVpXWVbwMYxAEGdWV1wo+Dnv3+cgnEfWWFsmBXdysFm/DFYY&#10;a9vxiW6pL0SAsItRQel9E0vpspIMuqFtiIOX29agD7ItpG6xC3BTy1EUzaTBisNCiQ1tS8ou6dUo&#10;OB/Sa9U1SZ7ct9Pid/F5/N5RrtTba/+1BOGp98/wfzvRCsbj6WQEf3fCFZD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Iwq/HAAAA3gAAAA8AAAAAAAAAAAAAAAAAmAIAAGRy&#10;cy9kb3ducmV2LnhtbFBLBQYAAAAABAAEAPUAAACMAwAAAAA=&#10;" path="m,l22,e" filled="f" strokeweight=".12pt">
                <v:path arrowok="t" o:connecttype="custom" o:connectlocs="0,0;21,0" o:connectangles="0,0"/>
                <o:lock v:ext="edit" aspectratio="t"/>
              </v:shape>
              <v:shape id="Freeform 1915" o:spid="_x0000_s3961" style="position:absolute;left:19812;top:12811;width:21;height:2;rotation:90;visibility:visible;mso-wrap-style:square;v-text-anchor:top" coordsize="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ojG8cA&#10;AADeAAAADwAAAGRycy9kb3ducmV2LnhtbESP0WrCQBRE34X+w3ILfRHdrTFFU1cpUkHBF1M/4JK9&#10;TUKzd9PsGtN+fbcg+DjMzBlmtRlsI3rqfO1Yw/NUgSAunKm51HD+2E0WIHxANtg4Jg0/5GGzfhit&#10;MDPuyifq81CKCGGfoYYqhDaT0hcVWfRT1xJH79N1FkOUXSlNh9cIt42cKfUiLdYcFypsaVtR8ZVf&#10;rIbf/v1bXdLlfleqJG95bI7NwWj99Di8vYIINIR7+NbeGw1Jks4T+L8Tr4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6IxvHAAAA3gAAAA8AAAAAAAAAAAAAAAAAmAIAAGRy&#10;cy9kb3ducmV2LnhtbFBLBQYAAAAABAAEAPUAAACMAwAAAAA=&#10;" path="m,l23,2e" filled="f" strokeweight=".12pt">
                <v:path arrowok="t" o:connecttype="custom" o:connectlocs="0,0;21,2" o:connectangles="0,0"/>
                <o:lock v:ext="edit" aspectratio="t"/>
              </v:shape>
              <v:shape id="Freeform 1916" o:spid="_x0000_s3962" style="position:absolute;left:19811;top:12833;width:24;height:2;rotation:90;visibility:visible;mso-wrap-style:square;v-text-anchor:top" coordsize="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vP38cA&#10;AADeAAAADwAAAGRycy9kb3ducmV2LnhtbESPQWvCQBSE70L/w/IKvUjd2KiU1FWCou1NYwvt8ZF9&#10;zQazb0N21fTfu0LB4zAz3zDzZW8bcabO144VjEcJCOLS6ZorBV+fm+dXED4ga2wck4I/8rBcPAzm&#10;mGl34YLOh1CJCGGfoQITQptJ6UtDFv3ItcTR+3WdxRBlV0nd4SXCbSNfkmQmLdYcFwy2tDJUHg8n&#10;q6B490X4mQ2/9/l612xNut8WlCv19NjnbyAC9eEe/m9/aAVpOp1M4HYnXgG5u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Lz9/HAAAA3gAAAA8AAAAAAAAAAAAAAAAAmAIAAGRy&#10;cy9kb3ducmV2LnhtbFBLBQYAAAAABAAEAPUAAACMAwAAAAA=&#10;" path="m,2l25,e" filled="f" strokeweight=".12pt">
                <v:path arrowok="t" o:connecttype="custom" o:connectlocs="0,2;24,0" o:connectangles="0,0"/>
                <o:lock v:ext="edit" aspectratio="t"/>
              </v:shape>
              <v:shape id="Freeform 1917" o:spid="_x0000_s3963" style="position:absolute;left:19812;top:12858;width:23;height:0;rotation:90;visibility:visible;mso-wrap-style:square;v-text-anchor:top" coordsize="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D/OcgA&#10;AADeAAAADwAAAGRycy9kb3ducmV2LnhtbESPW2vCQBSE3wv9D8sp9EV04yUi0VWKUJG+FC+Ij4fs&#10;MUnNng27q0n/fbcg+DjMzDfMYtWZWtzJ+cqyguEgAUGcW11xoeB4+OzPQPiArLG2TAp+ycNq+fqy&#10;wEzblnd034dCRAj7DBWUITSZlD4vyaAf2IY4ehfrDIYoXSG1wzbCTS1HSTKVBiuOCyU2tC4pv+5v&#10;RsHokg51b71pTz/nb2euX5veZHdS6v2t+5iDCNSFZ/jR3moF43E6SeH/TrwCcv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IP85yAAAAN4AAAAPAAAAAAAAAAAAAAAAAJgCAABk&#10;cnMvZG93bnJldi54bWxQSwUGAAAAAAQABAD1AAAAjQMAAAAA&#10;" path="m,l24,e" filled="f" strokeweight=".12pt">
                <v:path arrowok="t" o:connecttype="custom" o:connectlocs="0,0;23,0" o:connectangles="0,0"/>
                <o:lock v:ext="edit" aspectratio="t"/>
              </v:shape>
              <v:shape id="Freeform 1918" o:spid="_x0000_s3964" style="position:absolute;left:19820;top:12873;width:9;height:2;rotation:90;visibility:visible;mso-wrap-style:square;v-text-anchor:top" coordsize="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IR08cA&#10;AADeAAAADwAAAGRycy9kb3ducmV2LnhtbESPQUvDQBSE70L/w/IK3uympoY2dluKoHjRYPXQ4yP7&#10;zIZk34bdtYn99a4geBxmvhlmu59sL87kQ+tYwXKRgSCunW65UfDx/nizBhEissbeMSn4pgD73exq&#10;i6V2I7/R+RgbkUo4lKjAxDiUUobakMWwcANx8j6dtxiT9I3UHsdUbnt5m2WFtNhyWjA40IOhujt+&#10;WQX56NfdS5UXp+aCptusqsvrU6XU9Xw63IOINMX/8B/9rBOX360K+L2TroD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CEdPHAAAA3gAAAA8AAAAAAAAAAAAAAAAAmAIAAGRy&#10;cy9kb3ducmV2LnhtbFBLBQYAAAAABAAEAPUAAACMAwAAAAA=&#10;" path="m,3l9,e" filled="f" strokeweight=".12pt">
                <v:path arrowok="t" o:connecttype="custom" o:connectlocs="0,2;9,0" o:connectangles="0,0"/>
                <o:lock v:ext="edit" aspectratio="t"/>
              </v:shape>
              <v:shape id="Freeform 1919" o:spid="_x0000_s3965" style="position:absolute;left:19848;top:12985;width:18;height:8;rotation:90;visibility:visible;mso-wrap-style:square;v-text-anchor:top" coordsize="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zLzMcA&#10;AADeAAAADwAAAGRycy9kb3ducmV2LnhtbESPQWsCMRSE74X+h/AKvRTNVm2VrVFEKK3etHp/bJ6b&#10;bTcva5Lurv++EYQeh5n5hpkve1uLlnyoHCt4HmYgiAunKy4VHL7eBzMQISJrrB2TggsFWC7u7+aY&#10;a9fxjtp9LEWCcMhRgYmxyaUMhSGLYega4uSdnLcYk/Sl1B67BLe1HGXZq7RYcVow2NDaUPGz/7UK&#10;nrbfm81xUn3s8Lhu/ag7nwxvlXp86FdvICL18T98a39qBePxy2QK1zvp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a8y8zHAAAA3gAAAA8AAAAAAAAAAAAAAAAAmAIAAGRy&#10;cy9kb3ducmV2LnhtbFBLBQYAAAAABAAEAPUAAACMAwAAAAA=&#10;" path="m,8l19,e" filled="f" strokeweight=".12pt">
                <v:path arrowok="t" o:connecttype="custom" o:connectlocs="0,8;18,0" o:connectangles="0,0"/>
                <o:lock v:ext="edit" aspectratio="t"/>
              </v:shape>
              <v:shape id="Freeform 1920" o:spid="_x0000_s3966" style="position:absolute;left:19854;top:13005;width:21;height:8;rotation:90;visibility:visible;mso-wrap-style:square;v-text-anchor:top" coordsize="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O+7sQA&#10;AADeAAAADwAAAGRycy9kb3ducmV2LnhtbERPz0/CMBS+k/A/NI/Ei5EWASFzHTEYgzdlEM+P9bEN&#10;1tdlrTD+e3sw4fjl+52uetuIC3W+dqxhMlYgiAtnai417HcfT0sQPiAbbByThht5WGXDQYqJcVfe&#10;0iUPpYgh7BPUUIXQJlL6oiKLfuxa4sgdXWcxRNiV0nR4jeG2kc9KvUiLNceGCltaV1Sc81+rYXda&#10;t7PD+1Lx92N+aDY/0qvFl9YPo/7tFUSgPtzF/+5Po2E6nc/i3ngnXgGZ/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jvu7EAAAA3gAAAA8AAAAAAAAAAAAAAAAAmAIAAGRycy9k&#10;b3ducmV2LnhtbFBLBQYAAAAABAAEAPUAAACJAwAAAAA=&#10;" path="m,9l22,e" filled="f" strokeweight=".12pt">
                <v:path arrowok="t" o:connecttype="custom" o:connectlocs="0,8;21,0" o:connectangles="0,0"/>
                <o:lock v:ext="edit" aspectratio="t"/>
              </v:shape>
              <v:shape id="Freeform 1921" o:spid="_x0000_s3967" style="position:absolute;left:19866;top:13022;width:18;height:12;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ICkMQA&#10;AADeAAAADwAAAGRycy9kb3ducmV2LnhtbESPT2sCMRTE7wW/Q3iCt5q02qKrUaQglJ78U9DjY/Pc&#10;Dd28LJvopt++EYQeh5n5DbNcJ9eIG3XBetbwMlYgiEtvLFcavo/b5xmIEJENNp5Jwy8FWK8GT0ss&#10;jO95T7dDrESGcChQQx1jW0gZypochrFvibN38Z3DmGVXSdNhn+Guka9KvUuHlvNCjS191FT+HK5O&#10;Q5KnL1Zuc00q4N7358paudN6NEybBYhIKf6HH+1Po2EyeZvO4X4nXw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CApDEAAAA3gAAAA8AAAAAAAAAAAAAAAAAmAIAAGRycy9k&#10;b3ducmV2LnhtbFBLBQYAAAAABAAEAPUAAACJAwAAAAA=&#10;" path="m,12l19,e" filled="f" strokeweight=".12pt">
                <v:path arrowok="t" o:connecttype="custom" o:connectlocs="0,12;18,0" o:connectangles="0,0"/>
                <o:lock v:ext="edit" aspectratio="t"/>
              </v:shape>
              <v:shape id="Freeform 1922" o:spid="_x0000_s3968" style="position:absolute;left:19875;top:13042;width:21;height:11;rotation:90;visibility:visible;mso-wrap-style:square;v-text-anchor:top" coordsize="2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xC28gA&#10;AADeAAAADwAAAGRycy9kb3ducmV2LnhtbESPTWvCQBCG74X+h2UKXqRuqqRI6iql4Aci2KpQvA3Z&#10;aZI2Oxuyq6b99c5B6PHl/eKZzDpXqzO1ofJs4GmQgCLOva24MHDYzx/HoEJEtlh7JgO/FGA2vb+b&#10;YGb9hT/ovIuFkhEOGRooY2wyrUNeksMw8A2xeF++dRhFtoW2LV5k3NV6mCTP2mHF8lBiQ28l5T+7&#10;kzMw6r8PF8flZt1xNf4+9f/S7fzzaEzvoXt9ARWpi//hW3tlpTdKUwEQHEEBP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rELbyAAAAN4AAAAPAAAAAAAAAAAAAAAAAJgCAABk&#10;cnMvZG93bnJldi54bWxQSwUGAAAAAAQABAD1AAAAjQMAAAAA&#10;" path="m,12l22,e" filled="f" strokeweight=".12pt">
                <v:path arrowok="t" o:connecttype="custom" o:connectlocs="0,11;21,0" o:connectangles="0,0"/>
                <o:lock v:ext="edit" aspectratio="t"/>
              </v:shape>
              <v:shape id="Freeform 1923" o:spid="_x0000_s3969" style="position:absolute;left:19888;top:13061;width:18;height:11;rotation:90;visibility:visible;mso-wrap-style:square;v-text-anchor:top" coordsize="1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2YS8MA&#10;AADeAAAADwAAAGRycy9kb3ducmV2LnhtbESPT2sCMRTE74V+h/AK3rqJFUW2RpFCoXjyH9jjY/Pc&#10;DW5elk1002/fCILHYWZ+wyxWybXiRn2wnjWMCwWCuPLGcq3hePh+n4MIEdlg65k0/FGA1fL1ZYGl&#10;8QPv6LaPtcgQDiVqaGLsSilD1ZDDUPiOOHtn3zuMWfa1ND0OGe5a+aHUTDq0nBca7OiroeqyvzoN&#10;SZ42rNz6mlTAnR9+a2vlVuvRW1p/goiU4jP8aP8YDZPJdDqG+518Be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u2YS8MAAADeAAAADwAAAAAAAAAAAAAAAACYAgAAZHJzL2Rv&#10;d25yZXYueG1sUEsFBgAAAAAEAAQA9QAAAIgDAAAAAA==&#10;" path="m,12l19,e" filled="f" strokeweight=".12pt">
                <v:path arrowok="t" o:connecttype="custom" o:connectlocs="0,11;18,0" o:connectangles="0,0"/>
                <o:lock v:ext="edit" aspectratio="t"/>
              </v:shape>
              <v:shape id="Freeform 1924" o:spid="_x0000_s3970" style="position:absolute;left:19978;top:13153;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IBsYA&#10;AADeAAAADwAAAGRycy9kb3ducmV2LnhtbESPQYvCMBSE7wv+h/AEb2uq0kWrUUQseFlkqyDeHs2z&#10;LTYvpYla/fWbhQWPw8x8wyxWnanFnVpXWVYwGkYgiHOrKy4UHA/p5xSE88gaa8uk4EkOVsvexwIT&#10;bR/8Q/fMFyJA2CWooPS+SaR0eUkG3dA2xMG72NagD7ItpG7xEeCmluMo+pIGKw4LJTa0KSm/Zjej&#10;4HVO09vFNDNc69Mp/t5n++1zo9Sg363nIDx1/h3+b++0gskkjsfwdydc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IBsYAAADeAAAADwAAAAAAAAAAAAAAAACYAgAAZHJz&#10;L2Rvd25yZXYueG1sUEsFBgAAAAAEAAQA9QAAAIsDAAAAAA==&#10;" path="m,3l2,e" filled="f" strokeweight=".12pt">
                <v:path arrowok="t" o:connecttype="custom" o:connectlocs="0,3;2,0" o:connectangles="0,0"/>
                <o:lock v:ext="edit" aspectratio="t"/>
              </v:shape>
              <v:shape id="Freeform 1925" o:spid="_x0000_s3971" style="position:absolute;left:19983;top:13154;width:13;height:18;rotation:90;visibility:visible;mso-wrap-style:square;v-text-anchor:top" coordsize="1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tV8gA&#10;AADeAAAADwAAAGRycy9kb3ducmV2LnhtbESPQWvCQBSE70L/w/IKvenGBkWim1AKBYW2WONBb4/s&#10;MwnNvk2za5L++64g9DjMzDfMJhtNI3rqXG1ZwXwWgSAurK65VHDM36YrEM4ja2wsk4JfcpClD5MN&#10;JtoO/EX9wZciQNglqKDyvk2kdEVFBt3MtsTBu9jOoA+yK6XucAhw08jnKFpKgzWHhQpbeq2o+D5c&#10;jYLe7oZP3J/e84/zvL/+nFZD7gulnh7HlzUIT6P/D9/bW60gjheLGG53whWQ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v61XyAAAAN4AAAAPAAAAAAAAAAAAAAAAAJgCAABk&#10;cnMvZG93bnJldi54bWxQSwUGAAAAAAQABAD1AAAAjQMAAAAA&#10;" path="m,19l14,e" filled="f" strokeweight=".12pt">
                <v:path arrowok="t" o:connecttype="custom" o:connectlocs="0,18;13,0" o:connectangles="0,0"/>
                <o:lock v:ext="edit" aspectratio="t"/>
              </v:shape>
              <v:shape id="Freeform 1926" o:spid="_x0000_s3972" style="position:absolute;left:20001;top:13167;width:14;height:18;rotation:90;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CQgMYA&#10;AADeAAAADwAAAGRycy9kb3ducmV2LnhtbESPT2vCQBTE74LfYXmCN93Uf0h0FbE0tuDFtIjHR/aZ&#10;hGbfhuxq4rfvFgSPw8z8hllvO1OJOzWutKzgbRyBIM6sLjlX8PP9MVqCcB5ZY2WZFDzIwXbT760x&#10;1rblE91Tn4sAYRejgsL7OpbSZQUZdGNbEwfvahuDPsgml7rBNsBNJSdRtJAGSw4LBda0Lyj7TW9G&#10;Qf6lL0li36Nbck6PPnPtYbHcKTUcdLsVCE+df4Wf7U+tYDqdz2fwfydc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CQgMYAAADeAAAADwAAAAAAAAAAAAAAAACYAgAAZHJz&#10;L2Rvd25yZXYueG1sUEsFBgAAAAAEAAQA9QAAAIsDAAAAAA==&#10;" path="m,19l15,e" filled="f" strokeweight=".12pt">
                <v:path arrowok="t" o:connecttype="custom" o:connectlocs="0,18;14,0" o:connectangles="0,0"/>
                <o:lock v:ext="edit" aspectratio="t"/>
              </v:shape>
              <v:shape id="Freeform 1927" o:spid="_x0000_s3973" style="position:absolute;left:20020;top:13180;width:12;height:18;rotation:90;visibility:visible;mso-wrap-style:square;v-text-anchor:top" coordsize="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UUX8gA&#10;AADeAAAADwAAAGRycy9kb3ducmV2LnhtbESP3WrCQBSE7wt9h+UI3tWNtRFJXaUtFKSC4i9eHrKn&#10;2ZDs2ZBdY/r23ULBy2FmvmHmy97WoqPWl44VjEcJCOLc6ZILBcfD59MMhA/IGmvHpOCHPCwXjw9z&#10;zLS78Y66fShEhLDPUIEJocmk9Lkhi37kGuLofbvWYoiyLaRu8RbhtpbPSTKVFkuOCwYb+jCUV/ur&#10;VXA2XfVVv6/X/rDpXy7V5XqabjdKDQf92yuIQH24h//bK61gMknTFP7uxCs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lRRfyAAAAN4AAAAPAAAAAAAAAAAAAAAAAJgCAABk&#10;cnMvZG93bnJldi54bWxQSwUGAAAAAAQABAD1AAAAjQMAAAAA&#10;" path="m,19l12,e" filled="f" strokeweight=".12pt">
                <v:path arrowok="t" o:connecttype="custom" o:connectlocs="0,18;12,0" o:connectangles="0,0"/>
                <o:lock v:ext="edit" aspectratio="t"/>
              </v:shape>
              <v:shape id="Freeform 1928" o:spid="_x0000_s3974" style="position:absolute;left:20039;top:13190;width:11;height:21;rotation:90;visibility:visible;mso-wrap-style:square;v-text-anchor:top" coordsize="1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sTcYA&#10;AADeAAAADwAAAGRycy9kb3ducmV2LnhtbESPT2vCQBTE74V+h+UVeilm45/EkLqKbRG8NlXw+Mg+&#10;k9Ds25BdNX57VxA8DjPzG2axGkwrztS7xrKCcRSDIC6tbrhSsPvbjDIQziNrbC2Tgis5WC1fXxaY&#10;a3vhXzoXvhIBwi5HBbX3XS6lK2sy6CLbEQfvaHuDPsi+krrHS4CbVk7iOJUGGw4LNXb0XVP5X5yM&#10;gsRm472f2Ws8FD/zr9nHIZukW6Xe34b1JwhPg3+GH+2tVjCdJkkK9zvhCs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sTcYAAADeAAAADwAAAAAAAAAAAAAAAACYAgAAZHJz&#10;L2Rvd25yZXYueG1sUEsFBgAAAAAEAAQA9QAAAIsDAAAAAA==&#10;" path="m,22l12,e" filled="f" strokeweight=".12pt">
                <v:path arrowok="t" o:connecttype="custom" o:connectlocs="0,21;11,0" o:connectangles="0,0"/>
                <o:lock v:ext="edit" aspectratio="t"/>
              </v:shape>
              <v:shape id="Freeform 1929" o:spid="_x0000_s3975" style="position:absolute;left:20058;top:13203;width:5;height:11;rotation:90;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9tL8YA&#10;AADeAAAADwAAAGRycy9kb3ducmV2LnhtbESPQWsCMRSE7wX/Q3iCt5qti3XZGkUFQYoUanvp7bF5&#10;7i5uXpYkuvHfN0Khx2FmvmGW62g6cSPnW8sKXqYZCOLK6pZrBd9f++cChA/IGjvLpOBOHtar0dMS&#10;S20H/qTbKdQiQdiXqKAJoS+l9FVDBv3U9sTJO1tnMCTpaqkdDgluOjnLsldpsOW00GBPu4aqy+lq&#10;FLh8cf8pfBa3xVkOdXU5fsR3r9RkHDdvIALF8B/+ax+0gjyfzxfwuJOu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9tL8YAAADeAAAADwAAAAAAAAAAAAAAAACYAgAAZHJz&#10;L2Rvd25yZXYueG1sUEsFBgAAAAAEAAQA9QAAAIsDAAAAAA==&#10;" path="m,12l5,e" filled="f" strokeweight=".12pt">
                <v:path arrowok="t" o:connecttype="custom" o:connectlocs="0,11;5,0" o:connectangles="0,0"/>
                <o:lock v:ext="edit" aspectratio="t"/>
              </v:shape>
              <v:shape id="Freeform 1930" o:spid="_x0000_s3976" style="position:absolute;left:20175;top:13239;width:2;height:13;rotation:90;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mFAsQA&#10;AADeAAAADwAAAGRycy9kb3ducmV2LnhtbERPTWvCQBC9F/wPywi9lLqxaYqNrqEUAr1UMOp9zE6T&#10;aHY2ZDcm/ffdQ8Hj431vssm04ka9aywrWC4iEMSl1Q1XCo6H/HkFwnlkja1lUvBLDrLt7GGDqbYj&#10;7+lW+EqEEHYpKqi971IpXVmTQbewHXHgfmxv0AfYV1L3OIZw08qXKHqTBhsODTV29FlTeS0Go+B9&#10;NV6G0zn/fpqG467YOVuN9KrU43z6WIPwNPm7+N/9pRXEcZKEveFOu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JhQLEAAAA3gAAAA8AAAAAAAAAAAAAAAAAmAIAAGRycy9k&#10;b3ducmV2LnhtbFBLBQYAAAAABAAEAPUAAACJAwAAAAA=&#10;" path="m,14l2,e" filled="f" strokeweight=".12pt">
                <v:path arrowok="t" o:connecttype="custom" o:connectlocs="0,13;2,0" o:connectangles="0,0"/>
                <o:lock v:ext="edit" aspectratio="t"/>
              </v:shape>
              <v:shape id="Freeform 1931" o:spid="_x0000_s3977" style="position:absolute;left:20193;top:13236;width:2;height:23;rotation:90;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LTMgA&#10;AADeAAAADwAAAGRycy9kb3ducmV2LnhtbESPQWsCMRSE70L/Q3iCN81asejWKNJiETzUquD1uXnd&#10;LG5e1iTqtr++KRR6HGbmG2a2aG0tbuRD5VjBcJCBIC6crrhUcNiv+hMQISJrrB2Tgi8KsJg/dGaY&#10;a3fnD7rtYikShEOOCkyMTS5lKAxZDAPXECfv03mLMUlfSu3xnuC2lo9Z9iQtVpwWDDb0Yqg4765W&#10;wdvEfG/O01O93myPS/LVZfX6flGq122XzyAitfE//NdeawWj0Xg8hd876QrI+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v8tMyAAAAN4AAAAPAAAAAAAAAAAAAAAAAJgCAABk&#10;cnMvZG93bnJldi54bWxQSwUGAAAAAAQABAD1AAAAjQMAAAAA&#10;" path="m,24l2,e" filled="f" strokeweight=".12pt">
                <v:path arrowok="t" o:connecttype="custom" o:connectlocs="0,23;2,0" o:connectangles="0,0"/>
                <o:lock v:ext="edit" aspectratio="t"/>
              </v:shape>
              <v:shape id="Freeform 1932" o:spid="_x0000_s3978" style="position:absolute;left:20215;top:13239;width:3;height:23;rotation:90;visibility:visible;mso-wrap-style:square;v-text-anchor:top" coordsize="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1wqMcA&#10;AADeAAAADwAAAGRycy9kb3ducmV2LnhtbESPy2rCQBSG94W+w3AK3dWJFYONjiJS0Y2Cly7cHTLH&#10;TDRzJmamJr69syh0+fPf+CazzlbiTo0vHSvo9xIQxLnTJRcKjoflxwiED8gaK8ek4EEeZtPXlwlm&#10;2rW8o/s+FCKOsM9QgQmhzqT0uSGLvudq4uidXWMxRNkUUjfYxnFbyc8kSaXFkuODwZoWhvLr/tcq&#10;KKv2a3u7mct8sUrXpzRfbr4PP0q9v3XzMYhAXfgP/7XXWsFgMEwjQMSJKCCn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5dcKjHAAAA3gAAAA8AAAAAAAAAAAAAAAAAmAIAAGRy&#10;cy9kb3ducmV2LnhtbFBLBQYAAAAABAAEAPUAAACMAwAAAAA=&#10;" path="m,24l3,e" filled="f" strokeweight=".12pt">
                <v:path arrowok="t" o:connecttype="custom" o:connectlocs="0,23;3,0" o:connectangles="0,0"/>
                <o:lock v:ext="edit" aspectratio="t"/>
              </v:shape>
              <v:shape id="Freeform 1933" o:spid="_x0000_s3979" style="position:absolute;left:20239;top:13241;width:0;height:21;rotation:90;visibility:visible;mso-wrap-style:square;v-text-anchor:top" coordsize="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Wg8cA&#10;AADeAAAADwAAAGRycy9kb3ducmV2LnhtbESPW2sCMRSE3wX/QzhCX6RmrZfK1ii2UBB86vbyfNic&#10;bpZuTtYkXdd/bwTBx2FmvmHW2942oiMfascKppMMBHHpdM2Vgq/P98cViBCRNTaOScGZAmw3w8Ea&#10;c+1O/EFdESuRIBxyVGBibHMpQ2nIYpi4ljh5v85bjEn6SmqPpwS3jXzKsqW0WHNaMNjSm6Hyr/i3&#10;CvQPj1d23n3j4nB8bQ7mOZvvvVIPo373AiJSH+/hW3uvFcxmi+UUrnfSFZC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WFoPHAAAA3gAAAA8AAAAAAAAAAAAAAAAAmAIAAGRy&#10;cy9kb3ducmV2LnhtbFBLBQYAAAAABAAEAPUAAACMAwAAAAA=&#10;" path="m,22l,e" filled="f" strokeweight=".12pt">
                <v:path arrowok="t" o:connecttype="custom" o:connectlocs="0,21;0,0" o:connectangles="0,0"/>
                <o:lock v:ext="edit" aspectratio="t"/>
              </v:shape>
              <v:shape id="Freeform 1934" o:spid="_x0000_s3980" style="position:absolute;left:20261;top:13241;width:0;height:22;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4EMQA&#10;AADeAAAADwAAAGRycy9kb3ducmV2LnhtbESPQYvCMBSE78L+h/AW9mbTrShLNYosiL0sYl08P5pn&#10;W21eShNr/fdGEDwOM/MNs1gNphE9da62rOA7ikEQF1bXXCr4P2zGPyCcR9bYWCYFd3KwWn6MFphq&#10;e+M99bkvRYCwS1FB5X2bSumKigy6yLbEwTvZzqAPsiul7vAW4KaRSRzPpMGaw0KFLf1WVFzyqwmU&#10;LCG8bKw998dpnt3/dn7YnpT6+hzWcxCeBv8Ov9qZVjCZTGcJPO+EK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tOBDEAAAA3gAAAA8AAAAAAAAAAAAAAAAAmAIAAGRycy9k&#10;b3ducmV2LnhtbFBLBQYAAAAABAAEAPUAAACJAwAAAAA=&#10;" path="m,24l,e" filled="f" strokeweight=".12pt">
                <v:path arrowok="t" o:connecttype="custom" o:connectlocs="0,22;0,0" o:connectangles="0,0"/>
                <o:lock v:ext="edit" aspectratio="t"/>
              </v:shape>
              <v:shape id="Freeform 1935" o:spid="_x0000_s3981" style="position:absolute;left:20281;top:13239;width:3;height:23;rotation:90;visibility:visible;mso-wrap-style:square;v-text-anchor:top" coordsize="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38gA&#10;AADeAAAADwAAAGRycy9kb3ducmV2LnhtbESPQWvCQBSE70L/w/IKvelGQ0ObuoqIUi8Kanvo7ZF9&#10;zaZm38bs1sR/3y0IHoeZ+YaZzntbiwu1vnKsYDxKQBAXTldcKvg4rocvIHxA1lg7JgVX8jCfPQym&#10;mGvX8Z4uh1CKCGGfowITQpNL6QtDFv3INcTR+3atxRBlW0rdYhfhtpaTJMmkxYrjgsGGloaK0+HX&#10;Kqjq7nV3PpufxfI923xlxXq7On4q9fTYL95ABOrDPXxrb7SCNH3OUvi/E6+An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7fyAAAAN4AAAAPAAAAAAAAAAAAAAAAAJgCAABk&#10;cnMvZG93bnJldi54bWxQSwUGAAAAAAQABAD1AAAAjQMAAAAA&#10;" path="m3,24l,e" filled="f" strokeweight=".12pt">
                <v:path arrowok="t" o:connecttype="custom" o:connectlocs="3,23;0,0" o:connectangles="0,0"/>
                <o:lock v:ext="edit" aspectratio="t"/>
              </v:shape>
              <v:shape id="Freeform 1936" o:spid="_x0000_s3982" style="position:absolute;left:20305;top:13236;width:2;height:23;rotation:90;visibility:visible;mso-wrap-style:square;v-text-anchor:top" coordsize="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Kub8kA&#10;AADeAAAADwAAAGRycy9kb3ducmV2LnhtbESPT2sCMRTE70K/Q3iF3txsayu6NYq0WAQP1j/g9XXz&#10;ulncvKxJqtt++qZQ8DjMzG+YyayzjTiTD7VjBfdZDoK4dLrmSsF+t+iPQISIrLFxTAq+KcBsetOb&#10;YKHdhTd03sZKJAiHAhWYGNtCylAashgy1xIn79N5izFJX0nt8ZLgtpEPeT6UFmtOCwZbejFUHrdf&#10;VsHbyPysjuOPZrl6P8zJ16fF6/qk1N1tN38GEamL1/B/e6kVDAZPw0f4u5Ou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9Kub8kAAADeAAAADwAAAAAAAAAAAAAAAACYAgAA&#10;ZHJzL2Rvd25yZXYueG1sUEsFBgAAAAAEAAQA9QAAAI4DAAAAAA==&#10;" path="m2,24l,e" filled="f" strokeweight=".12pt">
                <v:path arrowok="t" o:connecttype="custom" o:connectlocs="2,23;0,0" o:connectangles="0,0"/>
                <o:lock v:ext="edit" aspectratio="t"/>
              </v:shape>
              <v:shape id="Freeform 1937" o:spid="_x0000_s3983" style="position:absolute;left:20326;top:13233;width:5;height:23;rotation:90;visibility:visible;mso-wrap-style:square;v-text-anchor:top" coordsize="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m9jscA&#10;AADeAAAADwAAAGRycy9kb3ducmV2LnhtbESPQUvDQBSE74L/YXkFb3ZTwwaJ3RYVpIKHkjbo9ZF9&#10;zaZm34bs2sZ/3xWEHoeZ+YZZrifXixONofOsYTHPQBA33nTcaqj3b/ePIEJENth7Jg2/FGC9ur1Z&#10;Ymn8mSs67WIrEoRDiRpsjEMpZWgsOQxzPxAn7+BHhzHJsZVmxHOCu14+ZFkhHXacFiwO9Gqp+d79&#10;OA1VzsVWfdWbjX2x+8/jh6rqTml9N5uen0BEmuI1/N9+NxryXBUK/u6kK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JvY7HAAAA3gAAAA8AAAAAAAAAAAAAAAAAmAIAAGRy&#10;cy9kb3ducmV2LnhtbFBLBQYAAAAABAAEAPUAAACMAwAAAAA=&#10;" path="m5,24l,e" filled="f" strokeweight=".12pt">
                <v:path arrowok="t" o:connecttype="custom" o:connectlocs="5,23;0,0" o:connectangles="0,0"/>
                <o:lock v:ext="edit" aspectratio="t"/>
              </v:shape>
              <v:shape id="Freeform 1938" o:spid="_x0000_s3984" style="position:absolute;left:20349;top:13230;width:4;height:20;rotation:90;visibility:visible;mso-wrap-style:square;v-text-anchor:top" coordsize="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3ccgA&#10;AADeAAAADwAAAGRycy9kb3ducmV2LnhtbESPT0vDQBTE74LfYXmCN7vRYChpt6UUrUpB+u/Q42v2&#10;NRvNvg3ZNYnfvisIPQ4z8xtmOh9sLTpqfeVYweMoAUFcOF1xqeCwf30Yg/ABWWPtmBT8kof57PZm&#10;irl2PW+p24VSRAj7HBWYEJpcSl8YsuhHriGO3tm1FkOUbSl1i32E21o+JUkmLVYcFww2tDRUfO9+&#10;rIJufdos3opj/blMtx+r8Ys1/ddKqfu7YTEBEWgI1/B/+10rSNPnLIO/O/EKyN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7MvdxyAAAAN4AAAAPAAAAAAAAAAAAAAAAAJgCAABk&#10;cnMvZG93bnJldi54bWxQSwUGAAAAAAQABAD1AAAAjQMAAAAA&#10;" path="m5,22l,e" filled="f" strokeweight=".12pt">
                <v:path arrowok="t" o:connecttype="custom" o:connectlocs="4,20;0,0" o:connectangles="0,0"/>
                <o:lock v:ext="edit" aspectratio="t"/>
              </v:shape>
              <v:shape id="Freeform 1939" o:spid="_x0000_s3985" style="position:absolute;left:20368;top:13223;width:7;height:23;rotation:90;visibility:visible;mso-wrap-style:square;v-text-anchor:top" coordsize="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fd8cA&#10;AADeAAAADwAAAGRycy9kb3ducmV2LnhtbESP3WoCMRSE7wt9h3AK3tWsf6usRinFFr3pj/oAh81x&#10;s7g5WZJ0Xd++EQq9HGbmG2a16W0jOvKhdqxgNMxAEJdO11wpOB3fnhcgQkTW2DgmBTcKsFk/Pqyw&#10;0O7K39QdYiUShEOBCkyMbSFlKA1ZDEPXEifv7LzFmKSvpPZ4TXDbyHGW5dJizWnBYEuvhsrL4ccq&#10;2C3GfvtuPi5dK3HafN32+ed0ptTgqX9ZgojUx//wX3unFUwms3wO9zvp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6X3fHAAAA3gAAAA8AAAAAAAAAAAAAAAAAmAIAAGRy&#10;cy9kb3ducmV2LnhtbFBLBQYAAAAABAAEAPUAAACMAwAAAAA=&#10;" path="m7,24l,e" filled="f" strokeweight=".12pt">
                <v:path arrowok="t" o:connecttype="custom" o:connectlocs="7,23;0,0" o:connectangles="0,0"/>
                <o:lock v:ext="edit" aspectratio="t"/>
              </v:shape>
              <v:shape id="Freeform 1940" o:spid="_x0000_s3986" style="position:absolute;left:20390;top:13218;width:7;height:20;rotation:90;visibility:visible;mso-wrap-style:square;v-text-anchor:top" coordsize="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PTY8YA&#10;AADeAAAADwAAAGRycy9kb3ducmV2LnhtbESPwWoCQQyG74LvMETwIjpbRVu2jiJFS0EvWuk57MTd&#10;pTuZZWbUbZ++ORQ8hj//ly/LdecadaMQa88GniYZKOLC25pLA+fP3fgFVEzIFhvPZOCHIqxX/d4S&#10;c+vvfKTbKZVKIBxzNFCl1OZax6Iih3HiW2LJLj44TDKGUtuAd4G7Rk+zbKEd1iwXKmzpraLi+3R1&#10;onHYY9z436/dyG9LHF3Ce/McjBkOus0rqERdeiz/tz+sgdlsvhBfeUcY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zPTY8YAAADeAAAADwAAAAAAAAAAAAAAAACYAgAAZHJz&#10;L2Rvd25yZXYueG1sUEsFBgAAAAAEAAQA9QAAAIsDAAAAAA==&#10;" path="m7,21l,e" filled="f" strokeweight=".12pt">
                <v:path arrowok="t" o:connecttype="custom" o:connectlocs="7,20;0,0" o:connectangles="0,0"/>
                <o:lock v:ext="edit" aspectratio="t"/>
              </v:shape>
              <v:shape id="Freeform 1941" o:spid="_x0000_s3987" style="position:absolute;left:20409;top:13209;width:9;height:21;rotation:90;visibility:visible;mso-wrap-style:square;v-text-anchor:top" coordsize="1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QOxMkA&#10;AADeAAAADwAAAGRycy9kb3ducmV2LnhtbESPQU8CMRSE7yb+h+aZeJMuoCALhaCJBg4GRAPXl+1j&#10;u2H7urYVFn69NTHxOJmZbzKTWWtrcSQfKscKup0MBHHhdMWlgs+Pl7tHECEia6wdk4IzBZhNr68m&#10;mGt34nc6bmIpEoRDjgpMjE0uZSgMWQwd1xAnb++8xZikL6X2eEpwW8telg2kxYrTgsGGng0Vh823&#10;VbDkr8PTxS8X2ept+Lq7v5jVdt0qdXvTzscgIrXxP/zXXmgF/f7DYAS/d9IVkN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nQOxMkAAADeAAAADwAAAAAAAAAAAAAAAACYAgAA&#10;ZHJzL2Rvd25yZXYueG1sUEsFBgAAAAAEAAQA9QAAAI4DAAAAAA==&#10;" path="m10,22l,e" filled="f" strokeweight=".12pt">
                <v:path arrowok="t" o:connecttype="custom" o:connectlocs="9,21;0,0" o:connectangles="0,0"/>
                <o:lock v:ext="edit" aspectratio="t"/>
              </v:shape>
              <v:shape id="Freeform 1942" o:spid="_x0000_s3988" style="position:absolute;left:20430;top:13201;width:9;height:20;rotation:90;visibility:visible;mso-wrap-style:square;v-text-anchor:top" coordsize="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ql2sQA&#10;AADeAAAADwAAAGRycy9kb3ducmV2LnhtbESPu27CMBSGdyTewTqV2MCBQItSDOIqsTCQlqHbUXxI&#10;osbHUWxIeHs8IDH++m/6FqvOVOJOjSstKxiPIhDEmdUl5wp+fw7DOQjnkTVWlknBgxyslv3eAhNt&#10;Wz7TPfW5CCPsElRQeF8nUrqsIINuZGvi4F1tY9AH2eRSN9iGcVPJSRR9SoMlh4cCa9oWlP2nN6NA&#10;niie4np32V93hqd/LW3iMSk1+OjW3yA8df4dfrWPWkEcz74CQMAJKCC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6pdrEAAAA3gAAAA8AAAAAAAAAAAAAAAAAmAIAAGRycy9k&#10;b3ducmV2LnhtbFBLBQYAAAAABAAEAPUAAACJAwAAAAA=&#10;" path="m9,21l,e" filled="f" strokeweight=".12pt">
                <v:path arrowok="t" o:connecttype="custom" o:connectlocs="9,20;0,0" o:connectangles="0,0"/>
                <o:lock v:ext="edit" aspectratio="t"/>
              </v:shape>
              <v:shape id="Freeform 1943" o:spid="_x0000_s3989" style="position:absolute;left:20448;top:13191;width:11;height:19;rotation:90;visibility:visible;mso-wrap-style:square;v-text-anchor:top" coordsize="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TH2sgA&#10;AADeAAAADwAAAGRycy9kb3ducmV2LnhtbESPT2vCQBTE7wW/w/KE3uomlapEV5GW0h4KovUP3l6z&#10;r9lg9m3IrjH99q4g9DjMzG+Y2aKzlWip8aVjBekgAUGcO11yoWD7/f40AeEDssbKMSn4Iw+Lee9h&#10;hpl2F15TuwmFiBD2GSowIdSZlD43ZNEPXE0cvV/XWAxRNoXUDV4i3FbyOUlG0mLJccFgTa+G8tPm&#10;bBXUttgbPq++jm+Tj59D26ZmnO6Ueux3yymIQF34D9/bn1rBcPgyTuF2J14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hMfayAAAAN4AAAAPAAAAAAAAAAAAAAAAAJgCAABk&#10;cnMvZG93bnJldi54bWxQSwUGAAAAAAQABAD1AAAAjQMAAAAA&#10;" path="m12,20l,e" filled="f" strokeweight=".12pt">
                <v:path arrowok="t" o:connecttype="custom" o:connectlocs="11,19;0,0" o:connectangles="0,0"/>
                <o:lock v:ext="edit" aspectratio="t"/>
              </v:shape>
              <v:shape id="Freeform 1944" o:spid="_x0000_s3990" style="position:absolute;left:20468;top:13179;width:12;height:20;rotation:90;visibility:visible;mso-wrap-style:square;v-text-anchor:top" coordsize="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tc5McA&#10;AADeAAAADwAAAGRycy9kb3ducmV2LnhtbESPzWrDMBCE74W+g9hCb7WcH7eJGyWUgKGXHJIWfF1b&#10;G9vUWrmWartvHwUCOQ4z8w2z2U2mFQP1rrGsYBbFIIhLqxuuFHx/ZS8rEM4ja2wtk4J/crDbPj5s&#10;MNV25CMNJ1+JAGGXooLa+y6V0pU1GXSR7YiDd7a9QR9kX0nd4xjgppXzOH6VBhsOCzV2tK+p/Dn9&#10;GQXWTHK/Xua8OvwOlHAxK/IsU+r5afp4B+Fp8vfwrf2pFSwWydscrnfCFZD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7XOTHAAAA3gAAAA8AAAAAAAAAAAAAAAAAmAIAAGRy&#10;cy9kb3ducmV2LnhtbFBLBQYAAAAABAAEAPUAAACMAwAAAAA=&#10;" path="m12,21l,e" filled="f" strokeweight=".12pt">
                <v:path arrowok="t" o:connecttype="custom" o:connectlocs="12,20;0,0" o:connectangles="0,0"/>
                <o:lock v:ext="edit" aspectratio="t"/>
              </v:shape>
              <v:shape id="Freeform 1945" o:spid="_x0000_s3991" style="position:absolute;left:20486;top:13167;width:14;height:18;rotation:90;visibility:visible;mso-wrap-style:square;v-text-anchor:top" coordsize="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xUlMYA&#10;AADeAAAADwAAAGRycy9kb3ducmV2LnhtbESPQWvCQBSE70L/w/IK3nTThqqkriItjQpejCIeH9nX&#10;JDT7NmRXk/57VxA8DjPzDTNf9qYWV2pdZVnB2zgCQZxbXXGh4Hj4Gc1AOI+ssbZMCv7JwXLxMphj&#10;om3He7pmvhABwi5BBaX3TSKly0sy6Ma2IQ7er20N+iDbQuoWuwA3tXyPook0WHFYKLGhr5Lyv+xi&#10;FBRbfU5T+x1d0lO287nr1pPZSqnha7/6BOGp98/wo73RCuL4YxrD/U64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xUlMYAAADeAAAADwAAAAAAAAAAAAAAAACYAgAAZHJz&#10;L2Rvd25yZXYueG1sUEsFBgAAAAAEAAQA9QAAAIsDAAAAAA==&#10;" path="m15,19l,e" filled="f" strokeweight=".12pt">
                <v:path arrowok="t" o:connecttype="custom" o:connectlocs="14,18;0,0" o:connectangles="0,0"/>
                <o:lock v:ext="edit" aspectratio="t"/>
              </v:shape>
              <v:shape id="Freeform 1946" o:spid="_x0000_s3992" style="position:absolute;left:20504;top:13153;width:13;height:19;rotation:90;visibility:visible;mso-wrap-style:square;v-text-anchor:top" coordsize="1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9tcgA&#10;AADeAAAADwAAAGRycy9kb3ducmV2LnhtbESPQU8CMRSE7yT8h+aZcDHQFURloRAgMeoBiaj3x/bZ&#10;Xdy+btoKy7+3JiYcJzPzTWa2aG0tjuRD5VjBzSADQVw4XbFR8PH+2H8AESKyxtoxKThTgMW825lh&#10;rt2J3+i4i0YkCIccFZQxNrmUoSjJYhi4hjh5X85bjEl6I7XHU4LbWg6z7E5arDgtlNjQuqTie/dj&#10;FazPJpj9C02uD/tVW29e/ef2ySvVu2qXUxCR2ngJ/7eftYLRaHx/C3930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5f21yAAAAN4AAAAPAAAAAAAAAAAAAAAAAJgCAABk&#10;cnMvZG93bnJldi54bWxQSwUGAAAAAAQABAD1AAAAjQMAAAAA&#10;" path="m14,20l,e" filled="f" strokeweight=".12pt">
                <v:path arrowok="t" o:connecttype="custom" o:connectlocs="13,19;0,0" o:connectangles="0,0"/>
                <o:lock v:ext="edit" aspectratio="t"/>
              </v:shape>
              <v:shape id="Freeform 1947" o:spid="_x0000_s3993" style="position:absolute;left:20521;top:13142;width:13;height:15;rotation:90;visibility:visible;mso-wrap-style:square;v-text-anchor:top" coordsize="14,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kJ4sgA&#10;AADeAAAADwAAAGRycy9kb3ducmV2LnhtbESPT2vCQBTE74V+h+UJ3urGf62kriKCYik51ApeX7LP&#10;JG32bdjdaPrtuwWhx2FmfsMs171pxJWcry0rGI8SEMSF1TWXCk6fu6cFCB+QNTaWScEPeVivHh+W&#10;mGp74w+6HkMpIoR9igqqENpUSl9UZNCPbEscvYt1BkOUrpTa4S3CTSMnSfIsDdYcFypsaVtR8X3s&#10;jIJz1udv77OvZuey/bajLO9Ol1yp4aDfvIII1If/8L190Aqm0/nLHP7uxCs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eQniyAAAAN4AAAAPAAAAAAAAAAAAAAAAAJgCAABk&#10;cnMvZG93bnJldi54bWxQSwUGAAAAAAQABAD1AAAAjQMAAAAA&#10;" path="m14,16l,e" filled="f" strokeweight=".12pt">
                <v:path arrowok="t" o:connecttype="custom" o:connectlocs="13,15;0,0" o:connectangles="0,0"/>
                <o:lock v:ext="edit" aspectratio="t"/>
              </v:shape>
              <v:shape id="Freeform 1948" o:spid="_x0000_s3994" style="position:absolute;left:20535;top:13127;width:17;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opd8YA&#10;AADeAAAADwAAAGRycy9kb3ducmV2LnhtbESPUWvCMBSF3wf+h3AF32bayapUo8iYMDYGm/oDLs1t&#10;Umxuuiba7t8vg8EeD+ec73A2u9G14kZ9aDwryOcZCOLK64aNgvPpcL8CESKyxtYzKfimALvt5G6D&#10;pfYDf9LtGI1IEA4lKrAxdqWUobLkMMx9R5y82vcOY5K9kbrHIcFdKx+yrJAOG04LFjt6slRdjlen&#10;YHinr7fi9FrTs8nNNcttrD+sUrPpuF+DiDTG//Bf+0UrWCwelwX83k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hopd8YAAADeAAAADwAAAAAAAAAAAAAAAACYAgAAZHJz&#10;L2Rvd25yZXYueG1sUEsFBgAAAAAEAAQA9QAAAIsDAAAAAA==&#10;" path="m17,17l,e" filled="f" strokeweight=".12pt">
                <v:path arrowok="t" o:connecttype="custom" o:connectlocs="17,16;0,0" o:connectangles="0,0"/>
                <o:lock v:ext="edit" aspectratio="t"/>
              </v:shape>
              <v:shape id="Freeform 1949" o:spid="_x0000_s3995" style="position:absolute;left:20552;top:13117;width:9;height:10;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rxUscA&#10;AADeAAAADwAAAGRycy9kb3ducmV2LnhtbESPQWvCQBSE7wX/w/KEXkrd2FgtaTYi0kDxFhV6fWSf&#10;2Wj2bciumv77bqHQ4zAz3zD5erSduNHgW8cK5rMEBHHtdMuNguOhfH4D4QOyxs4xKfgmD+ti8pBj&#10;pt2dK7rtQyMihH2GCkwIfSalrw1Z9DPXE0fv5AaLIcqhkXrAe4TbTr4kyVJabDkuGOxpa6i+7K9W&#10;QfVRL57apqsWbI6bcznfnaqvnVKP03HzDiLQGP7Df+1PrSBNX1cr+L0Tr4As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K8VLHAAAA3gAAAA8AAAAAAAAAAAAAAAAAmAIAAGRy&#10;cy9kb3ducmV2LnhtbFBLBQYAAAAABAAEAPUAAACMAwAAAAA=&#10;" path="m10,10l,e" filled="f" strokeweight=".12pt">
                <v:path arrowok="t" o:connecttype="custom" o:connectlocs="9,10;0,0" o:connectangles="0,0"/>
                <o:lock v:ext="edit" aspectratio="t"/>
              </v:shape>
              <v:shape id="Freeform 1950" o:spid="_x0000_s3996" style="position:absolute;left:20622;top:13021;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P/MMA&#10;AADeAAAADwAAAGRycy9kb3ducmV2LnhtbERPz2vCMBS+D/wfwhN2GZq64tRqlDEmiHhZ9dDjI3m2&#10;xealNJnW/94cBI8f3+/VpreNuFLna8cKJuMEBLF2puZSwem4Hc1B+IBssHFMCu7kYbMevK0wM+7G&#10;f3TNQyliCPsMFVQhtJmUXldk0Y9dSxy5s+sshgi7UpoObzHcNvIzSb6kxZpjQ4Ut/VSkL/m/VVCk&#10;vilkXi80Fh+Tfb7Xv9PTQan3Yf+9BBGoDy/x070zCtJ0Oot74514Be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UP/MMAAADeAAAADwAAAAAAAAAAAAAAAACYAgAAZHJzL2Rv&#10;d25yZXYueG1sUEsFBgAAAAAEAAQA9QAAAIgDAAAAAA==&#10;" path="m12,7l,e" filled="f" strokeweight=".12pt">
                <v:path arrowok="t" o:connecttype="custom" o:connectlocs="11,7;0,0" o:connectangles="0,0"/>
                <o:lock v:ext="edit" aspectratio="t"/>
              </v:shape>
              <v:shape id="Freeform 1951" o:spid="_x0000_s3997" style="position:absolute;left:20625;top:13004;width:21;height:9;rotation:90;visibility:visible;mso-wrap-style:square;v-text-anchor:top" coordsize="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fIhMcA&#10;AADeAAAADwAAAGRycy9kb3ducmV2LnhtbESP3WoCMRSE74W+QzgF72pWxZ9djSKiIhSEWvH6sDnu&#10;Lm5OliTq2qdvCgUvh5n5hpkvW1OLOzlfWVbQ7yUgiHOrKy4UnL63H1MQPiBrrC2Tgid5WC7eOnPM&#10;tH3wF92PoRARwj5DBWUITSalz0sy6Hu2IY7exTqDIUpXSO3wEeGmloMkGUuDFceFEhtal5Rfjzej&#10;4Pwz8Zux24/kLl3nU3vbpJ+HRKnue7uagQjUhlf4v73XCobD0SSFvzvxC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XyITHAAAA3gAAAA8AAAAAAAAAAAAAAAAAmAIAAGRy&#10;cy9kb3ducmV2LnhtbFBLBQYAAAAABAAEAPUAAACMAwAAAAA=&#10;" path="m22,10l,e" filled="f" strokeweight=".12pt">
                <v:path arrowok="t" o:connecttype="custom" o:connectlocs="21,9;0,0" o:connectangles="0,0"/>
                <o:lock v:ext="edit" aspectratio="t"/>
              </v:shape>
              <v:shape id="Freeform 1952" o:spid="_x0000_s3998" style="position:absolute;left:20635;top:12983;width:20;height:9;rotation:90;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UA/sYA&#10;AADeAAAADwAAAGRycy9kb3ducmV2LnhtbESPzWrCQBSF9wXfYbiCm1InNTRIdBQpCG4srRGKu0vm&#10;molm7oTMxKRv31kUujycP771drSNeFDna8cKXucJCOLS6ZorBedi/7IE4QOyxsYxKfghD9vN5GmN&#10;uXYDf9HjFCoRR9jnqMCE0OZS+tKQRT93LXH0rq6zGKLsKqk7HOK4beQiSTJpseb4YLCld0Pl/dRb&#10;Bd/Fxd4+b/XH0eyv/dmUz0nme6Vm03G3AhFoDP/hv/ZBK0jTt2UEiDgRBe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UA/sYAAADeAAAADwAAAAAAAAAAAAAAAACYAgAAZHJz&#10;L2Rvd25yZXYueG1sUEsFBgAAAAAEAAQA9QAAAIsDAAAAAA==&#10;" path="m21,9l,e" filled="f" strokeweight=".12pt">
                <v:path arrowok="t" o:connecttype="custom" o:connectlocs="20,9;0,0" o:connectangles="0,0"/>
                <o:lock v:ext="edit" aspectratio="t"/>
              </v:shape>
              <v:shape id="Freeform 1953" o:spid="_x0000_s3999" style="position:absolute;left:20641;top:12963;width:23;height:7;rotation:90;visibility:visible;mso-wrap-style:square;v-text-anchor:top" coordsize="2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WCo8YA&#10;AADeAAAADwAAAGRycy9kb3ducmV2LnhtbESPT2sCMRTE7wW/Q3iCN836r5WtUURY0Eux6qHH5+Z1&#10;d3XzsiRR12/fCEKPw8z8hpkvW1OLGzlfWVYwHCQgiHOrKy4UHA9ZfwbCB2SNtWVS8CAPy0XnbY6p&#10;tnf+pts+FCJC2KeooAyhSaX0eUkG/cA2xNH7tc5giNIVUju8R7ip5ShJ3qXBiuNCiQ2tS8ov+6tR&#10;kGSnbfGhz7vs0Ux/9Ml9TfTqqlSv264+QQRqw3/41d5oBePxdDaE5514Be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WCo8YAAADeAAAADwAAAAAAAAAAAAAAAACYAgAAZHJz&#10;L2Rvd25yZXYueG1sUEsFBgAAAAAEAAQA9QAAAIsDAAAAAA==&#10;" path="m24,8l,e" filled="f" strokeweight=".12pt">
                <v:path arrowok="t" o:connecttype="custom" o:connectlocs="23,7;0,0" o:connectangles="0,0"/>
                <o:lock v:ext="edit" aspectratio="t"/>
              </v:shape>
              <v:shape id="Freeform 1954" o:spid="_x0000_s4000" style="position:absolute;left:20650;top:12941;width:20;height:7;rotation:90;visibility:visible;mso-wrap-style:square;v-text-anchor:top" coordsize="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2W8McA&#10;AADeAAAADwAAAGRycy9kb3ducmV2LnhtbESPT2vCQBTE7wW/w/IEb3WjYjHRVYJQKNVD/Ycen9ln&#10;Esy+DdlV02/vFgoeh5n5DTNbtKYSd2pcaVnBoB+BIM6sLjlXsN99vk9AOI+ssbJMCn7JwWLeeZth&#10;ou2DN3Tf+lwECLsEFRTe14mULivIoOvbmjh4F9sY9EE2udQNPgLcVHIYRR/SYMlhocCalgVl1+3N&#10;KIgpTsvBIYtXtB4f9zZd/Zy+z0r1um06BeGp9a/wf/tLKxiNxpMh/N0JV0D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dlvDHAAAA3gAAAA8AAAAAAAAAAAAAAAAAmAIAAGRy&#10;cy9kb3ducmV2LnhtbFBLBQYAAAAABAAEAPUAAACMAwAAAAA=&#10;" path="m22,7l,e" filled="f" strokeweight=".12pt">
                <v:path arrowok="t" o:connecttype="custom" o:connectlocs="20,7;0,0" o:connectangles="0,0"/>
                <o:lock v:ext="edit" aspectratio="t"/>
              </v:shape>
              <v:shape id="Freeform 1955" o:spid="_x0000_s4001" style="position:absolute;left:20662;top:12932;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TT48kA&#10;AADeAAAADwAAAGRycy9kb3ducmV2LnhtbESPQWvCQBSE70L/w/IKvemmRqukriItBRsPUhWkt9fs&#10;axKafZvurib++26h0OMwM98wi1VvGnEh52vLCu5HCQjiwuqaSwXHw8twDsIHZI2NZVJwJQ+r5c1g&#10;gZm2Hb/RZR9KESHsM1RQhdBmUvqiIoN+ZFvi6H1aZzBE6UqpHXYRbho5TpIHabDmuFBhS08VFV/7&#10;s1Gwe39+pVOen/3WnY7Y7b5nH5Ncqbvbfv0IIlAf/sN/7Y1WkKbTeQq/d+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9TT48kAAADeAAAADwAAAAAAAAAAAAAAAACYAgAA&#10;ZHJzL2Rvd25yZXYueG1sUEsFBgAAAAAEAAQA9QAAAI4DAAAAAA==&#10;" path="m5,2l,e" filled="f" strokeweight=".12pt">
                <v:path arrowok="t" o:connecttype="custom" o:connectlocs="5,2;0,0" o:connectangles="0,0"/>
                <o:lock v:ext="edit" aspectratio="t"/>
              </v:shape>
              <v:shape id="Freeform 1956" o:spid="_x0000_s4002" style="position:absolute;left:20348;top:10835;width:137;height:334;rotation:90;visibility:visible;mso-wrap-style:square;v-text-anchor:top" coordsize="144,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WRVMgA&#10;AADeAAAADwAAAGRycy9kb3ducmV2LnhtbESPT2vCQBTE70K/w/IKvenGqm1IXUUKAS9RYv9Ab8/s&#10;MwnNvg3ZNcZv3y0IHoeZ+Q2zXA+mET11rrasYDqJQBAXVtdcKvj8SMcxCOeRNTaWScGVHKxXD6Ml&#10;JtpeOKf+4EsRIOwSVFB53yZSuqIig25iW+LgnWxn0AfZlVJ3eAlw08jnKHqRBmsOCxW29F5R8Xs4&#10;GwU6zo77NMso3Rx31+bnO++/XnOlnh6HzRsIT4O/h2/trVYwmy3iOfzfCVdAr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5ZFUyAAAAN4AAAAPAAAAAAAAAAAAAAAAAJgCAABk&#10;cnMvZG93bnJldi54bWxQSwUGAAAAAAQABAD1AAAAjQMAAAAA&#10;" path="m,353l144,e" filled="f" strokeweight=".12pt">
                <v:path arrowok="t" o:connecttype="custom" o:connectlocs="0,334;137,0" o:connectangles="0,0"/>
                <o:lock v:ext="edit" aspectratio="t"/>
              </v:shape>
              <v:shape id="Freeform 1957" o:spid="_x0000_s4003" style="position:absolute;left:20015;top:11640;width:137;height:332;rotation:90;visibility:visible;mso-wrap-style:square;v-text-anchor:top" coordsize="144,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vI9cYA&#10;AADeAAAADwAAAGRycy9kb3ducmV2LnhtbESPQWvCQBSE74X+h+UVequ7NVhC6iqtIPRSxRh6fmSf&#10;2WD2bZpdNf77riD0OMzMN8x8ObpOnGkIrWcNrxMFgrj2puVGQ7Vfv+QgQkQ22HkmDVcKsFw8Psyx&#10;MP7COzqXsREJwqFADTbGvpAy1JYchonviZN38IPDmOTQSDPgJcFdJ6dKvUmHLacFiz2tLNXH8uQ0&#10;qHKb2VXrVf1bVtef/GQ337tPrZ+fxo93EJHG+B++t7+Mhiyb5TO43U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vI9cYAAADeAAAADwAAAAAAAAAAAAAAAACYAgAAZHJz&#10;L2Rvd25yZXYueG1sUEsFBgAAAAAEAAQA9QAAAIsDAAAAAA==&#10;" path="m,350l144,e" filled="f" strokeweight=".12pt">
                <v:path arrowok="t" o:connecttype="custom" o:connectlocs="0,332;137,0" o:connectangles="0,0"/>
                <o:lock v:ext="edit" aspectratio="t"/>
              </v:shape>
              <v:shape id="Freeform 1958" o:spid="_x0000_s4004" style="position:absolute;left:20269;top:11828;width:27;height:66;rotation:90;visibility:visible;mso-wrap-style:square;v-text-anchor:top" coordsize="2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Fn8kA&#10;AADeAAAADwAAAGRycy9kb3ducmV2LnhtbESPQWsCMRSE74X+h/AKXopmdVHXrVFEEFpoD7UKents&#10;Xne3TV6WJNXtv28KhR6HmfmGWa57a8SFfGgdKxiPMhDEldMt1woOb7thASJEZI3GMSn4pgDr1e3N&#10;EkvtrvxKl32sRYJwKFFBE2NXShmqhiyGkeuIk/fuvMWYpK+l9nhNcGvkJMtm0mLLaaHBjrYNVZ/7&#10;L6tgfsqLY3jeTRcfZvxEL/dnX5mzUoO7fvMAIlIf/8N/7UetIM+nxQx+76QrIF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U+Fn8kAAADeAAAADwAAAAAAAAAAAAAAAACYAgAA&#10;ZHJzL2Rvd25yZXYueG1sUEsFBgAAAAAEAAQA9QAAAI4DAAAAAA==&#10;" path="m29,70l,e" filled="f" strokeweight=".12pt">
                <v:path arrowok="t" o:connecttype="custom" o:connectlocs="27,66;0,0" o:connectangles="0,0"/>
                <o:lock v:ext="edit" aspectratio="t"/>
              </v:shape>
              <v:shape id="Freeform 1959" o:spid="_x0000_s4005" style="position:absolute;left:20442;top:11736;width:41;height:99;rotation:90;visibility:visible;mso-wrap-style:square;v-text-anchor:top" coordsize="43,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iU8cUA&#10;AADeAAAADwAAAGRycy9kb3ducmV2LnhtbESPS4vCMBSF94L/IVxhNjKmKj6oRhFFEMeNHRcur82d&#10;tkxzU5qMrf/eDAguD+fxcZbr1pTiTrUrLCsYDiIQxKnVBWcKLt/7zzkI55E1lpZJwYMcrFfdzhJj&#10;bRs+0z3xmQgj7GJUkHtfxVK6NCeDbmAr4uD92NqgD7LOpK6xCeOmlKMomkqDBQdCjhVtc0p/kz+j&#10;4Jjdjttdk+jruT+bNl+GqlOAq49eu1mA8NT6d/jVPmgF4/FkPoP/O+EK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SJTxxQAAAN4AAAAPAAAAAAAAAAAAAAAAAJgCAABkcnMv&#10;ZG93bnJldi54bWxQSwUGAAAAAAQABAD1AAAAigMAAAAA&#10;" path="m43,105l,e" filled="f" strokeweight=".12pt">
                <v:path arrowok="t" o:connecttype="custom" o:connectlocs="41,99;0,0" o:connectangles="0,0"/>
                <o:lock v:ext="edit" aspectratio="t"/>
              </v:shape>
              <v:shape id="Freeform 1960" o:spid="_x0000_s4006" style="position:absolute;left:20565;top:11637;width:101;height:41;rotation:90;visibility:visible;mso-wrap-style:square;v-text-anchor:top" coordsize="10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vJZcMA&#10;AADeAAAADwAAAGRycy9kb3ducmV2LnhtbERPz2vCMBS+C/4P4QneNK0ycZ1RVBjIYAdbwR0fzVtT&#10;bV5Kk9Xuv18OA48f3+/NbrCN6KnztWMF6TwBQVw6XXOl4FK8z9YgfEDW2DgmBb/kYbcdjzaYaffg&#10;M/V5qEQMYZ+hAhNCm0npS0MW/dy1xJH7dp3FEGFXSd3hI4bbRi6SZCUt1hwbDLZ0NFTe8x+r4Jae&#10;P2X6ZT6KRvbXRX44vlqTKzWdDPs3EIGG8BT/u09awXL5so574514Be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0vJZcMAAADeAAAADwAAAAAAAAAAAAAAAACYAgAAZHJzL2Rv&#10;d25yZXYueG1sUEsFBgAAAAAEAAQA9QAAAIgDAAAAAA==&#10;" path="m106,43l,e" filled="f" strokeweight=".12pt">
                <v:path arrowok="t" o:connecttype="custom" o:connectlocs="101,41;0,0" o:connectangles="0,0"/>
                <o:lock v:ext="edit" aspectratio="t"/>
              </v:shape>
              <v:shape id="Freeform 1961" o:spid="_x0000_s4007" style="position:absolute;left:20646;top:11433;width:106;height:44;rotation:90;visibility:visible;mso-wrap-style:square;v-text-anchor:top" coordsize="1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dXyscA&#10;AADeAAAADwAAAGRycy9kb3ducmV2LnhtbESPQWvCQBSE74L/YXmCN93o0qKpq9iiUAUpTXtob4/s&#10;axLMvg3ZVeO/d4WCx2FmvmEWq87W4kytrxxrmIwTEMS5MxUXGr6/tqMZCB+QDdaOScOVPKyW/d4C&#10;U+Mu/EnnLBQiQtinqKEMoUml9HlJFv3YNcTR+3OtxRBlW0jT4iXCbS2nSfIsLVYcF0ps6K2k/Jid&#10;rIZp97qbJ/Xver/58epDuasqDpnWw0G3fgERqAuP8H/73WhQ6mk2h/udeAXk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3V8rHAAAA3gAAAA8AAAAAAAAAAAAAAAAAmAIAAGRy&#10;cy9kb3ducmV2LnhtbFBLBQYAAAAABAAEAPUAAACMAwAAAAA=&#10;" path="m111,46l,e" filled="f" strokeweight=".12pt">
                <v:path arrowok="t" o:connecttype="custom" o:connectlocs="106,44;0,0" o:connectangles="0,0"/>
                <o:lock v:ext="edit" aspectratio="t"/>
              </v:shape>
              <v:shape id="Freeform 1962" o:spid="_x0000_s4008" style="position:absolute;left:20514;top:11195;width:292;height:121;rotation:90;visibility:visible;mso-wrap-style:square;v-text-anchor:top" coordsize="307,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OD8cA&#10;AADeAAAADwAAAGRycy9kb3ducmV2LnhtbESPy2rCQBSG94W+w3AK7urEWkWjo0ixIIqIF6rdHTLH&#10;JJg5EzNTk769sxBc/vw3vvG0MYW4UeVyywo67QgEcWJ1zqmCw/77fQDCeWSNhWVS8E8OppPXlzHG&#10;2ta8pdvOpyKMsItRQeZ9GUvpkowMurYtiYN3tpVBH2SVSl1hHcZNIT+iqC8N5hweMizpK6Pksvsz&#10;ClZr7a/z0+fPqn/8LTbHa905LWulWm/NbATCU+Of4Ud7oRV0u71hAAg4AQXk5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ZTg/HAAAA3gAAAA8AAAAAAAAAAAAAAAAAmAIAAGRy&#10;cy9kb3ducmV2LnhtbFBLBQYAAAAABAAEAPUAAACMAwAAAAA=&#10;" path="m307,l,127e" filled="f" strokeweight=".12pt">
                <v:path arrowok="t" o:connecttype="custom" o:connectlocs="292,0;0,121" o:connectangles="0,0"/>
                <o:lock v:ext="edit" aspectratio="t"/>
              </v:shape>
              <v:shape id="Freeform 1963" o:spid="_x0000_s4009" style="position:absolute;left:20015;top:10836;width:137;height:332;rotation:90;visibility:visible;mso-wrap-style:square;v-text-anchor:top" coordsize="144,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lYK8YA&#10;AADeAAAADwAAAGRycy9kb3ducmV2LnhtbESPQWsCMRSE74X+h/AK3mqii0VXo1RB8GKLW/H82Dw3&#10;Szcv6ybq+u+bQqHHYWa+YRar3jXiRl2oPWsYDRUI4tKbmisNx6/t6xREiMgGG8+k4UEBVsvnpwXm&#10;xt/5QLciViJBOOSowcbY5lKG0pLDMPQtcfLOvnMYk+wqaTq8J7hr5FipN+mw5rRgsaWNpfK7uDoN&#10;qvjM7Kb2qrwUx8dperUf+8Na68FL/z4HEamP/+G/9s5oyLLJbAS/d9IVkM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lYK8YAAADeAAAADwAAAAAAAAAAAAAAAACYAgAAZHJz&#10;L2Rvd25yZXYueG1sUEsFBgAAAAAEAAQA9QAAAIsDAAAAAA==&#10;" path="m,l144,350e" filled="f" strokeweight=".12pt">
                <v:path arrowok="t" o:connecttype="custom" o:connectlocs="0,0;137,332" o:connectangles="0,0"/>
                <o:lock v:ext="edit" aspectratio="t"/>
              </v:shape>
              <v:shape id="Freeform 1964" o:spid="_x0000_s4010" style="position:absolute;left:19872;top:11088;width:63;height:28;rotation:90;visibility:visible;mso-wrap-style:square;v-text-anchor:top" coordsize="6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s3nMgA&#10;AADeAAAADwAAAGRycy9kb3ducmV2LnhtbESPT2vCQBTE74V+h+UVequbKgYT3QQVCuKhxb94fGRf&#10;k7TZtzG7avrtu0Khx2FmfsPM8t404kqdqy0reB1EIIgLq2suFex3by8TEM4ja2wsk4IfcpBnjw8z&#10;TLW98YauW1+KAGGXooLK+zaV0hUVGXQD2xIH79N2Bn2QXSl1h7cAN40cRlEsDdYcFipsaVlR8b29&#10;GAWUHPTxnOzNexy7j82i/1pPTjulnp/6+RSEp97/h//aK61gNBonQ7jfCVdAZ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uzecyAAAAN4AAAAPAAAAAAAAAAAAAAAAAJgCAABk&#10;cnMvZG93bnJldi54bWxQSwUGAAAAAAQABAD1AAAAjQMAAAAA&#10;" path="m,l67,29e" filled="f" strokeweight=".12pt">
                <v:path arrowok="t" o:connecttype="custom" o:connectlocs="0,0;63,28" o:connectangles="0,0"/>
                <o:lock v:ext="edit" aspectratio="t"/>
              </v:shape>
              <v:shape id="Freeform 1965" o:spid="_x0000_s4011" style="position:absolute;left:19778;top:11263;width:100;height:41;rotation:90;visibility:visible;mso-wrap-style:square;v-text-anchor:top" coordsize="10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3tscA&#10;AADeAAAADwAAAGRycy9kb3ducmV2LnhtbESP3WrCQBSE7wXfYTlC7+rGhv7FrGILVS+koPUBTrPH&#10;TTB7NmQ3Gn16t1Dwcpj5Zph83ttanKj1lWMFk3ECgrhwumKjYP/z9fgGwgdkjbVjUnAhD/PZcJBj&#10;pt2Zt3TaBSNiCfsMFZQhNJmUvijJoh+7hjh6B9daDFG2RuoWz7Hc1vIpSV6kxYrjQokNfZZUHHed&#10;VZCurvs6NMtVZ7jaLM3k9WP7/avUw6hfTEEE6sM9/E+vdeTS5/cU/u7EK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5d7bHAAAA3gAAAA8AAAAAAAAAAAAAAAAAmAIAAGRy&#10;cy9kb3ducmV2LnhtbFBLBQYAAAAABAAEAPUAAACMAwAAAAA=&#10;" path="m,l105,44e" filled="f" strokeweight=".12pt">
                <v:path arrowok="t" o:connecttype="custom" o:connectlocs="0,0;100,41" o:connectangles="0,0"/>
                <o:lock v:ext="edit" aspectratio="t"/>
              </v:shape>
              <v:shape id="Freeform 1966" o:spid="_x0000_s4012" style="position:absolute;left:19762;top:11462;width:99;height:41;rotation:90;visibility:visible;mso-wrap-style:square;v-text-anchor:top" coordsize="10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7p9scA&#10;AADeAAAADwAAAGRycy9kb3ducmV2LnhtbESP0WoCMRRE34X+Q7iFvrnZ1ip2NUppKViKtlo/4LK5&#10;7m67uVmSaLZ/3wiCj8PMnGHmy9604kTON5YV3Gc5COLS6oYrBfvvt+EUhA/IGlvLpOCPPCwXN4M5&#10;FtpG3tJpFyqRIOwLVFCH0BVS+rImgz6zHXHyDtYZDEm6SmqHMcFNKx/yfCINNpwWauzopabyd3c0&#10;Cj5fVz/vLjdlE916E4/7Lxc+olJ3t/3zDESgPlzDl/ZKKxiNxk+PcL6TroB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O6fbHAAAA3gAAAA8AAAAAAAAAAAAAAAAAmAIAAGRy&#10;cy9kb3ducmV2LnhtbFBLBQYAAAAABAAEAPUAAACMAwAAAAA=&#10;" path="m,43l105,e" filled="f" strokeweight=".12pt">
                <v:path arrowok="t" o:connecttype="custom" o:connectlocs="0,41;99,0" o:connectangles="0,0"/>
                <o:lock v:ext="edit" aspectratio="t"/>
              </v:shape>
              <v:shape id="Freeform 1967" o:spid="_x0000_s4013" style="position:absolute;left:19844;top:11663;width:104;height:44;rotation:90;visibility:visible;mso-wrap-style:square;v-text-anchor:top" coordsize="110,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pSl8kA&#10;AADeAAAADwAAAGRycy9kb3ducmV2LnhtbESPT2vCQBTE7wW/w/KE3uqmlRSNriLRQi0e/IeQ22v2&#10;mYRm34bsVuO3dwsFj8PM/IaZzjtTiwu1rrKs4HUQgSDOra64UHA8fLyMQDiPrLG2TApu5GA+6z1N&#10;MdH2yju67H0hAoRdggpK75tESpeXZNANbEMcvLNtDfog20LqFq8Bbmr5FkXv0mDFYaHEhtKS8p/9&#10;r1GQbbKvZTw6rBfpdvV9OlUZpue1Us/9bjEB4anzj/B/+1MrGA7jcQx/d8IVkL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OpSl8kAAADeAAAADwAAAAAAAAAAAAAAAACYAgAA&#10;ZHJzL2Rvd25yZXYueG1sUEsFBgAAAAAEAAQA9QAAAI4DAAAAAA==&#10;" path="m,46l110,e" filled="f" strokeweight=".12pt">
                <v:path arrowok="t" o:connecttype="custom" o:connectlocs="0,44;104,0" o:connectangles="0,0"/>
                <o:lock v:ext="edit" aspectratio="t"/>
              </v:shape>
              <v:shape id="Freeform 1968" o:spid="_x0000_s4014" style="position:absolute;left:20347;top:12254;width:139;height:334;rotation:90;visibility:visible;mso-wrap-style:square;v-text-anchor:top" coordsize="146,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nMscUA&#10;AADeAAAADwAAAGRycy9kb3ducmV2LnhtbESPQWvCQBSE74X+h+UVequbKEqNrlJEqSehNqDHR/aZ&#10;xGbfht3VxH/vCgWPw8x8w8yXvWnElZyvLStIBwkI4sLqmksF+e/m4xOED8gaG8uk4EYelovXlzlm&#10;2nb8Q9d9KEWEsM9QQRVCm0npi4oM+oFtiaN3ss5giNKVUjvsItw0cpgkE2mw5rhQYUurioq//cUo&#10;2FG+SdOz69bf7jg9dcG38lAo9f7Wf81ABOrDM/zf3moFo9F4OoHHnXgF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cyxxQAAAN4AAAAPAAAAAAAAAAAAAAAAAJgCAABkcnMv&#10;ZG93bnJldi54bWxQSwUGAAAAAAQABAD1AAAAigMAAAAA&#10;" path="m,353l146,e" filled="f" strokeweight=".12pt">
                <v:path arrowok="t" o:connecttype="custom" o:connectlocs="0,334;139,0" o:connectangles="0,0"/>
                <o:lock v:ext="edit" aspectratio="t"/>
              </v:shape>
              <v:shape id="Freeform 1969" o:spid="_x0000_s4015" style="position:absolute;left:20014;top:13060;width:139;height:332;rotation:90;visibility:visible;mso-wrap-style:square;v-text-anchor:top" coordsize="14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isRMkA&#10;AADeAAAADwAAAGRycy9kb3ducmV2LnhtbESPzWvCQBTE74L/w/IEb83Gr2pTV4mlFg9C68elt0f2&#10;NQlm34bs1sT+9d1CweMwM79hluvOVOJKjSstKxhFMQjizOqScwXn0/ZhAcJ5ZI2VZVJwIwfrVb+3&#10;xETblg90PfpcBAi7BBUU3teJlC4ryKCLbE0cvC/bGPRBNrnUDbYBbio5juNHabDksFBgTS8FZZfj&#10;t1Hw80bvo/R1X++zON2UH9PP9nybKTUcdOkzCE+dv4f/2zutYDKZPc3h7064AnL1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gisRMkAAADeAAAADwAAAAAAAAAAAAAAAACYAgAA&#10;ZHJzL2Rvd25yZXYueG1sUEsFBgAAAAAEAAQA9QAAAI4DAAAAAA==&#10;" path="m,350l146,e" filled="f" strokeweight=".12pt">
                <v:path arrowok="t" o:connecttype="custom" o:connectlocs="0,332;139,0" o:connectangles="0,0"/>
                <o:lock v:ext="edit" aspectratio="t"/>
              </v:shape>
              <v:shape id="Freeform 1970" o:spid="_x0000_s4016" style="position:absolute;left:20269;top:13249;width:27;height:66;rotation:90;visibility:visible;mso-wrap-style:square;v-text-anchor:top" coordsize="28,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mVX8IA&#10;AADeAAAADwAAAGRycy9kb3ducmV2LnhtbERPS2rDMBDdF3IHMYXsGtlxG1I3igmG0G66aJIDDNZE&#10;FrVGRlIc9/bVotDl4/13zewGMVGI1rOCclWAIO68tmwUXM7Hpy2ImJA1Dp5JwQ9FaPaLhx3W2t/5&#10;i6ZTMiKHcKxRQZ/SWEsZu54cxpUfiTN39cFhyjAYqQPec7gb5LooNtKh5dzQ40htT9336eYUzOH6&#10;2VpXspa2O4/Gvxt8rpRaPs6HNxCJ5vQv/nN/aAVV9fKa9+Y7+QrI/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6eZVfwgAAAN4AAAAPAAAAAAAAAAAAAAAAAJgCAABkcnMvZG93&#10;bnJldi54bWxQSwUGAAAAAAQABAD1AAAAhwMAAAAA&#10;" path="m28,70l,e" filled="f" strokeweight=".12pt">
                <v:path arrowok="t" o:connecttype="custom" o:connectlocs="27,66;0,0" o:connectangles="0,0"/>
                <o:lock v:ext="edit" aspectratio="t"/>
              </v:shape>
              <v:shape id="Freeform 1971" o:spid="_x0000_s4017" style="position:absolute;left:20442;top:13156;width:41;height:99;rotation:90;visibility:visible;mso-wrap-style:square;v-text-anchor:top" coordsize="43,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IzxccA&#10;AADeAAAADwAAAGRycy9kb3ducmV2LnhtbESPzWrCQBSF9wXfYbiCm1InVqo1ZiJFEcS6Me3C5TVz&#10;TYKZOyEzmvj2nUKhy8P5+TjJqje1uFPrKssKJuMIBHFudcWFgu+v7cs7COeRNdaWScGDHKzSwVOC&#10;sbYdH+me+UKEEXYxKii9b2IpXV6SQTe2DXHwLrY16INsC6lb7MK4qeVrFM2kwYoDocSG1iXl1+xm&#10;FOyL83696TJ9Oj7PZ92noeYQ4Go07D+WIDz1/j/8195pBdPp22IBv3fCFZDp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CM8XHAAAA3gAAAA8AAAAAAAAAAAAAAAAAmAIAAGRy&#10;cy9kb3ducmV2LnhtbFBLBQYAAAAABAAEAPUAAACMAwAAAAA=&#10;" path="m43,105l,e" filled="f" strokeweight=".12pt">
                <v:path arrowok="t" o:connecttype="custom" o:connectlocs="41,99;0,0" o:connectangles="0,0"/>
                <o:lock v:ext="edit" aspectratio="t"/>
              </v:shape>
              <v:shape id="Freeform 1972" o:spid="_x0000_s4018" style="position:absolute;left:20567;top:13057;width:97;height:41;rotation:90;visibility:visible;mso-wrap-style:square;v-text-anchor:top" coordsize="10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WpPMUA&#10;AADeAAAADwAAAGRycy9kb3ducmV2LnhtbESPzWrCQBSF9wXfYbgFN6XONAGJ0VFiQZHuqkHo7pK5&#10;JqGZOyEzmvTtO4tCl4fzx7fZTbYTDxp861jD20KBIK6cabnWUF4OrxkIH5ANdo5Jww952G1nTxvM&#10;jRv5kx7nUIs4wj5HDU0IfS6lrxqy6BeuJ47ezQ0WQ5RDLc2AYxy3nUyUWkqLLceHBnt6b6j6Pt+t&#10;hsIf2aTX7MWtZCI/vvbqNHKp9fx5KtYgAk3hP/zXPhkNabpUESDiRBS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Jak8xQAAAN4AAAAPAAAAAAAAAAAAAAAAAJgCAABkcnMv&#10;ZG93bnJldi54bWxQSwUGAAAAAAQABAD1AAAAigMAAAAA&#10;" path="m103,43l,e" filled="f" strokeweight=".12pt">
                <v:path arrowok="t" o:connecttype="custom" o:connectlocs="97,41;0,0" o:connectangles="0,0"/>
                <o:lock v:ext="edit" aspectratio="t"/>
              </v:shape>
              <v:shape id="Freeform 1973" o:spid="_x0000_s4019" style="position:absolute;left:20646;top:12853;width:106;height:44;rotation:90;visibility:visible;mso-wrap-style:square;v-text-anchor:top" coordsize="1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c56scA&#10;AADeAAAADwAAAGRycy9kb3ducmV2LnhtbESPQWsCMRSE7wX/Q3iF3jTRgOjWKCoWbEHEbQ/t7bF5&#10;3V26eVk2Udd/3xSEHoeZ+YZZrHrXiAt1ofZsYDxSIIgLb2suDXy8vwxnIEJEtth4JgM3CrBaDh4W&#10;mFl/5RNd8liKBOGQoYEqxjaTMhQVOQwj3xIn79t3DmOSXSlth9cEd42cKDWVDmtOCxW2tK2o+MnP&#10;zsCk37zOVfO1ftt9Bn3U/qbLQ27M02O/fgYRqY//4Xt7bw1oPVVj+Lu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3OerHAAAA3gAAAA8AAAAAAAAAAAAAAAAAmAIAAGRy&#10;cy9kb3ducmV2LnhtbFBLBQYAAAAABAAEAPUAAACMAwAAAAA=&#10;" path="m111,46l,e" filled="f" strokeweight=".12pt">
                <v:path arrowok="t" o:connecttype="custom" o:connectlocs="106,44;0,0" o:connectangles="0,0"/>
                <o:lock v:ext="edit" aspectratio="t"/>
              </v:shape>
              <v:shape id="Freeform 1974" o:spid="_x0000_s4020" style="position:absolute;left:20514;top:12616;width:291;height:121;rotation:90;visibility:visible;mso-wrap-style:square;v-text-anchor:top" coordsize="307,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iBGMgA&#10;AADeAAAADwAAAGRycy9kb3ducmV2LnhtbESP3WrCQBSE7wXfYTkF73TjD0FSVymiIEoRban27pA9&#10;TYLZszG7mvTtuwXBy2FmvmFmi9aU4k61KywrGA4iEMSp1QVnCj4/1v0pCOeRNZaWScEvOVjMu50Z&#10;Jto2fKD70WciQNglqCD3vkqkdGlOBt3AVsTB+7G1QR9knUldYxPgppSjKIqlwYLDQo4VLXNKL8eb&#10;UbB71/66Ok++dvHpu9yfrs3wvG2U6r20b68gPLX+GX60N1rBeBxHI/i/E6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6IEYyAAAAN4AAAAPAAAAAAAAAAAAAAAAAJgCAABk&#10;cnMvZG93bnJldi54bWxQSwUGAAAAAAQABAD1AAAAjQMAAAAA&#10;" path="m307,l,127e" filled="f" strokeweight=".12pt">
                <v:path arrowok="t" o:connecttype="custom" o:connectlocs="291,0;0,121" o:connectangles="0,0"/>
                <o:lock v:ext="edit" aspectratio="t"/>
              </v:shape>
              <v:shape id="Freeform 1975" o:spid="_x0000_s4021" style="position:absolute;left:20014;top:12255;width:139;height:332;rotation:90;visibility:visible;mso-wrap-style:square;v-text-anchor:top" coordsize="146,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xevMgA&#10;AADeAAAADwAAAGRycy9kb3ducmV2LnhtbESPT2vCQBTE7wW/w/IKvdVdm1YkdZVY2uJB8O/F2yP7&#10;moRm34bs1kQ/vSsUPA4z8xtmOu9tLU7U+sqxhtFQgSDOnam40HDYfz1PQPiAbLB2TBrO5GE+GzxM&#10;MTWu4y2ddqEQEcI+RQ1lCE0qpc9LsuiHriGO3o9rLYYo20KaFrsIt7V8UWosLVYcF0ps6KOk/Hf3&#10;ZzVcvmk9yj5XzSpX2aLavB67w/lN66fHPnsHEagP9/B/e2k0JMlYJXC7E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F68yAAAAN4AAAAPAAAAAAAAAAAAAAAAAJgCAABk&#10;cnMvZG93bnJldi54bWxQSwUGAAAAAAQABAD1AAAAjQMAAAAA&#10;" path="m,l146,350e" filled="f" strokeweight=".12pt">
                <v:path arrowok="t" o:connecttype="custom" o:connectlocs="0,0;139,332" o:connectangles="0,0"/>
                <o:lock v:ext="edit" aspectratio="t"/>
              </v:shape>
              <v:shape id="Freeform 1976" o:spid="_x0000_s4022" style="position:absolute;left:19872;top:12508;width:64;height:28;rotation:90;visibility:visible;mso-wrap-style:square;v-text-anchor:top" coordsize="6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H+iMcA&#10;AADeAAAADwAAAGRycy9kb3ducmV2LnhtbESPT2vCQBTE7wW/w/KE3urGKkGjq1ihUDwo/sXjI/tM&#10;otm3MbvV+O3dQsHjMDO/YcbTxpTiRrUrLCvodiIQxKnVBWcKdtvvjwEI55E1lpZJwYMcTCettzEm&#10;2t55TbeNz0SAsEtQQe59lUjp0pwMuo6tiIN3srVBH2SdSV3jPcBNKT+jKJYGCw4LOVY0zym9bH6N&#10;Ahru9eE63JllHLvV+qs5LwbHrVLv7WY2AuGp8a/wf/tHK+j14qgPf3fCFZCT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x/ojHAAAA3gAAAA8AAAAAAAAAAAAAAAAAmAIAAGRy&#10;cy9kb3ducmV2LnhtbFBLBQYAAAAABAAEAPUAAACMAwAAAAA=&#10;" path="m,l67,29e" filled="f" strokeweight=".12pt">
                <v:path arrowok="t" o:connecttype="custom" o:connectlocs="0,0;64,28" o:connectangles="0,0"/>
                <o:lock v:ext="edit" aspectratio="t"/>
              </v:shape>
              <v:shape id="Freeform 1977" o:spid="_x0000_s4023" style="position:absolute;left:19777;top:12684;width:101;height:41;rotation:90;visibility:visible;mso-wrap-style:square;v-text-anchor:top" coordsize="10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bn/ccA&#10;AADeAAAADwAAAGRycy9kb3ducmV2LnhtbESP3UoDMRSE7wu+QziCN6VNau0Pa9NSpIogIv15gMPm&#10;NLu4OVmTtLu+vREEL4eZ+YZZbXrXiCuFWHvWMBkrEMSlNzVbDafj82gJIiZkg41n0vBNETbrm8EK&#10;C+M73tP1kKzIEI4FaqhSagspY1mRwzj2LXH2zj44TFkGK03ALsNdI++VmkuHNeeFClt6qqj8PFyc&#10;hpe4NVZ+qPNu8vU+tDwL3cPbQuu72377CCJRn/7Df+1Xo2E6nasZ/N7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25/3HAAAA3gAAAA8AAAAAAAAAAAAAAAAAmAIAAGRy&#10;cy9kb3ducmV2LnhtbFBLBQYAAAAABAAEAPUAAACMAwAAAAA=&#10;" path="m,l106,44e" filled="f" strokeweight=".12pt">
                <v:path arrowok="t" o:connecttype="custom" o:connectlocs="0,0;101,41" o:connectangles="0,0"/>
                <o:lock v:ext="edit" aspectratio="t"/>
              </v:shape>
              <v:shape id="Freeform 1978" o:spid="_x0000_s4024" style="position:absolute;left:19762;top:12882;width:100;height:41;rotation:90;visibility:visible;mso-wrap-style:square;v-text-anchor:top" coordsize="105,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8m4cYA&#10;AADeAAAADwAAAGRycy9kb3ducmV2LnhtbESP0WoCMRRE3wv9h3ALfdOkFRZZjSKWgqXYWusHXDbX&#10;3dXNzZJEs/17Uyj0cZiZM8x8OdhOXMmH1rGGp7ECQVw503Kt4fD9OpqCCBHZYOeYNPxQgOXi/m6O&#10;pXGJv+i6j7XIEA4lamhi7EspQ9WQxTB2PXH2js5bjFn6WhqPKcNtJ5+VKqTFlvNCgz2tG6rO+4vV&#10;8PmyOb15Zas2+e1Huhx2Pr4nrR8fhtUMRKQh/of/2hujYTIpVAG/d/IV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8m4cYAAADeAAAADwAAAAAAAAAAAAAAAACYAgAAZHJz&#10;L2Rvd25yZXYueG1sUEsFBgAAAAAEAAQA9QAAAIsDAAAAAA==&#10;" path="m,43l105,e" filled="f" strokeweight=".12pt">
                <v:path arrowok="t" o:connecttype="custom" o:connectlocs="0,41;100,0" o:connectangles="0,0"/>
                <o:lock v:ext="edit" aspectratio="t"/>
              </v:shape>
              <v:shape id="Freeform 1979" o:spid="_x0000_s4025" style="position:absolute;left:19844;top:13083;width:103;height:44;rotation:90;visibility:visible;mso-wrap-style:square;v-text-anchor:top" coordsize="108,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VVq8cA&#10;AADeAAAADwAAAGRycy9kb3ducmV2LnhtbESPzWrDMBCE74G+g9hCb4nUuuTHiRJCoElpTnWS+2Jt&#10;bbfWykiq47x9VSj0OMzMN8xqM9hW9ORD41jD40SBIC6dabjScD69jOcgQkQ22DomDTcKsFnfjVaY&#10;G3fld+qLWIkE4ZCjhjrGLpcylDVZDBPXESfvw3mLMUlfSePxmuC2lU9KTaXFhtNCjR3taiq/im+r&#10;4bN4223Dc3W8ZN2pV7f98bBwXuuH+2G7BBFpiP/hv/ar0ZBlUzWD3zvpCs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FVavHAAAA3gAAAA8AAAAAAAAAAAAAAAAAmAIAAGRy&#10;cy9kb3ducmV2LnhtbFBLBQYAAAAABAAEAPUAAACMAwAAAAA=&#10;" path="m,46l108,e" filled="f" strokeweight=".12pt">
                <v:path arrowok="t" o:connecttype="custom" o:connectlocs="0,44;103,0" o:connectangles="0,0"/>
                <o:lock v:ext="edit" aspectratio="t"/>
              </v:shape>
              <v:shape id="Freeform 1980" o:spid="_x0000_s4026" style="position:absolute;left:20035;top:13162;width:43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xNscEA&#10;AADeAAAADwAAAGRycy9kb3ducmV2LnhtbERPuY7CMBDtkfYfrFmJDhwOITZgEOyB0kIothzFkwPi&#10;cYgNhL/HBRLl07uX687U4katqywrGA0jEMSZ1RUXCo7p32AOwnlkjbVlUvAgB+vVR2+JsbZ33tPt&#10;4AsRQtjFqKD0vomldFlJBt3QNsSBy21r0AfYFlK3eA/hppbjKJpJgxWHhhIb+i4pOx+uRkEyzbP0&#10;tx5t8x86/e8Sd/oqLqlS/c9uswDhqfNv8cudaAWTySwKe8OdcAXk6g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CsTbHBAAAA3gAAAA8AAAAAAAAAAAAAAAAAmAIAAGRycy9kb3du&#10;cmV2LnhtbFBLBQYAAAAABAAEAPUAAACGAwAAAAA=&#10;" path="m454,l,e" filled="f" strokecolor="#871800" strokeweight=".12pt">
                <v:path arrowok="t" o:connecttype="custom" o:connectlocs="431,0;0,0" o:connectangles="0,0"/>
                <o:lock v:ext="edit" aspectratio="t"/>
              </v:shape>
              <v:shape id="Freeform 1981" o:spid="_x0000_s4027" style="position:absolute;left:20197;top:12786;width:107;height:0;rotation:90;visibility:visible;mso-wrap-style:square;v-text-anchor:top" coordsize="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WvccA&#10;AADeAAAADwAAAGRycy9kb3ducmV2LnhtbESPQWsCMRSE70L/Q3iF3jTbCtJdjVJKhVao0LXg9bl5&#10;bhY3L2ETdfXXN0LB4zAz3zCzRW9bcaIuNI4VPI8yEMSV0w3XCn43y+EriBCRNbaOScGFAizmD4MZ&#10;Ftqd+YdOZaxFgnAoUIGJ0RdShsqQxTBynjh5e9dZjEl2tdQdnhPctvIlyybSYsNpwaCnd0PVoTxa&#10;BauPa7nbGr88fuf5bp37r8vGeaWeHvu3KYhIfbyH/9ufWsF4PMlyuN1JV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6kFr3HAAAA3gAAAA8AAAAAAAAAAAAAAAAAmAIAAGRy&#10;cy9kb3ducmV2LnhtbFBLBQYAAAAABAAEAPUAAACMAwAAAAA=&#10;" path="m112,l,e" filled="f" strokecolor="#871800" strokeweight=".12pt">
                <v:path arrowok="t" o:connecttype="custom" o:connectlocs="107,0;0,0" o:connectangles="0,0"/>
                <o:lock v:ext="edit" aspectratio="t"/>
              </v:shape>
              <v:shape id="Freeform 1982" o:spid="_x0000_s4028" style="position:absolute;left:20036;top:12407;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48sQA&#10;AADeAAAADwAAAGRycy9kb3ducmV2LnhtbESPy4rCMBSG9wO+QziCm0FTLSNSjaKiODAL8fIAh+bY&#10;FJuT0kStPv1kIbj8+W98s0VrK3GnxpeOFQwHCQji3OmSCwXn07Y/AeEDssbKMSl4kofFvPM1w0y7&#10;Bx/ofgyFiCPsM1RgQqgzKX1uyKIfuJo4ehfXWAxRNoXUDT7iuK3kKEnG0mLJ8cFgTWtD+fV4swpW&#10;vMNSbyaj3fefeZ3T297/VFKpXrddTkEEasMn/G7/agVpOh5GgIgTUU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5ePLEAAAA3gAAAA8AAAAAAAAAAAAAAAAAmAIAAGRycy9k&#10;b3ducmV2LnhtbFBLBQYAAAAABAAEAPUAAACJAwAAAAA=&#10;" path="m453,l,e" filled="f" strokecolor="#871800" strokeweight=".12pt">
                <v:path arrowok="t" o:connecttype="custom" o:connectlocs="430,0;0,0" o:connectangles="0,0"/>
                <o:lock v:ext="edit" aspectratio="t"/>
              </v:shape>
              <v:shape id="Freeform 1983" o:spid="_x0000_s4029" style="position:absolute;left:20197;top:12031;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YRssgA&#10;AADeAAAADwAAAGRycy9kb3ducmV2LnhtbESPQWsCMRSE74X+h/AEbzW7VUS2RpGiqIci2or19tg8&#10;N0s3L8sm6uqvN4VCj8PMfMOMp62txIUaXzpWkPYSEMS50yUXCr4+Fy8jED4ga6wck4IbeZhOnp/G&#10;mGl35S1ddqEQEcI+QwUmhDqT0ueGLPqeq4mjd3KNxRBlU0jd4DXCbSVfk2QoLZYcFwzW9G4o/9md&#10;rQJvBhte5KNvPbh/HPd2Mz8s13Olup129gYiUBv+w3/tlVbQ7w/TFH7vxCsgJ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hGyyAAAAN4AAAAPAAAAAAAAAAAAAAAAAJgCAABk&#10;cnMvZG93bnJldi54bWxQSwUGAAAAAAQABAD1AAAAjQMAAAAA&#10;" path="m113,l,e" filled="f" strokecolor="#871800" strokeweight=".12pt">
                <v:path arrowok="t" o:connecttype="custom" o:connectlocs="107,0;0,0" o:connectangles="0,0"/>
                <o:lock v:ext="edit" aspectratio="t"/>
              </v:shape>
              <v:shape id="Freeform 1984" o:spid="_x0000_s4030" style="position:absolute;left:20035;top:11655;width:431;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DHscA&#10;AADeAAAADwAAAGRycy9kb3ducmV2LnhtbESPzWrDMBCE74W8g9hCLiWRY1MTXMshLSkJ9BDy8wCL&#10;tbVMrZWxlMTt01eBQo/DzHzDlKvRduJKg28dK1jMExDEtdMtNwrOp/fZEoQPyBo7x6TgmzysqslD&#10;iYV2Nz7Q9RgaESHsC1RgQugLKX1tyKKfu544ep9usBiiHBqpB7xFuO1kmiS5tNhyXDDY05uh+ut4&#10;sQpeeYut3izT7dOH+Tlnl71/7qRS08dx/QIi0Bj+w3/tnVaQZfkihfudeAVk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nQx7HAAAA3gAAAA8AAAAAAAAAAAAAAAAAmAIAAGRy&#10;cy9kb3ducmV2LnhtbFBLBQYAAAAABAAEAPUAAACMAwAAAAA=&#10;" path="m453,l,e" filled="f" strokecolor="#871800" strokeweight=".12pt">
                <v:path arrowok="t" o:connecttype="custom" o:connectlocs="431,0;0,0" o:connectangles="0,0"/>
                <o:lock v:ext="edit" aspectratio="t"/>
              </v:shape>
              <v:shape id="Freeform 1985" o:spid="_x0000_s4031" style="position:absolute;left:20196;top:11278;width:109;height:0;rotation:90;visibility:visible;mso-wrap-style:square;v-text-anchor:top" coordsize="1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1HKMYA&#10;AADeAAAADwAAAGRycy9kb3ducmV2LnhtbESPT2sCMRTE74V+h/CE3mr2D9iyGkUKgj2qPejtdfPc&#10;rLt5WTZRVz+9EQo9DjPzG2a2GGwrLtT72rGCdJyAIC6drrlS8LNbvX+C8AFZY+uYFNzIw2L++jLD&#10;Qrsrb+iyDZWIEPYFKjAhdIWUvjRk0Y9dRxy9o+sthij7SuoerxFuW5klyURarDkuGOzoy1DZbM9W&#10;wW9TNx/4fTitq4053LNllt72Vqm30bCcggg0hP/wX3utFeT5JM3heSde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b1HKMYAAADeAAAADwAAAAAAAAAAAAAAAACYAgAAZHJz&#10;L2Rvd25yZXYueG1sUEsFBgAAAAAEAAQA9QAAAIsDAAAAAA==&#10;" path="m115,l,e" filled="f" strokecolor="#871800" strokeweight=".12pt">
                <v:path arrowok="t" o:connecttype="custom" o:connectlocs="109,0;0,0" o:connectangles="0,0"/>
                <o:lock v:ext="edit" aspectratio="t"/>
              </v:shape>
              <v:shape id="Freeform 1986" o:spid="_x0000_s4032" style="position:absolute;left:20035;top:10900;width:43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jRacYA&#10;AADeAAAADwAAAGRycy9kb3ducmV2LnhtbESPS2/CMBCE75X4D9Yi9VacFIQgYBCPFuUK4cBxFW8e&#10;EK/T2IX039dIlXoczcw3muW6N424U+dqywriUQSCOLe65lLBOft8m4FwHlljY5kU/JCD9WrwssRE&#10;2wcf6X7ypQgQdgkqqLxvEyldXpFBN7ItcfAK2xn0QXal1B0+Atw08j2KptJgzWGhwpZ2FeW307dR&#10;kE6KPPto4m2xp+vlkLrrvPzKlHod9psFCE+9/w//tVOtYDyexhN43g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DjRacYAAADeAAAADwAAAAAAAAAAAAAAAACYAgAAZHJz&#10;L2Rvd25yZXYueG1sUEsFBgAAAAAEAAQA9QAAAIsDAAAAAA==&#10;" path="m454,l,e" filled="f" strokecolor="#871800" strokeweight=".12pt">
                <v:path arrowok="t" o:connecttype="custom" o:connectlocs="431,0;0,0" o:connectangles="0,0"/>
                <o:lock v:ext="edit" aspectratio="t"/>
              </v:shape>
              <v:shape id="Freeform 1987" o:spid="_x0000_s4033" style="position:absolute;left:20197;top:10524;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70XscgA&#10;AADeAAAADwAAAGRycy9kb3ducmV2LnhtbESPT2sCMRTE7wW/Q3hCb92sf5HVKEWUtgcRbUv19tg8&#10;N0s3L8sm1W0/vSkIHoeZ+Q0zW7S2EmdqfOlYQS9JQRDnTpdcKPh4Xz9NQPiArLFyTAp+ycNi3nmY&#10;YabdhXd03odCRAj7DBWYEOpMSp8bsugTVxNH7+QaiyHKppC6wUuE20r203QsLZYcFwzWtDSUf+9/&#10;rAJvhlte55ODHv5tjp92u/p6eVsp9dhtn6cgArXhHr61X7WCwWDcG8H/nXg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vRexyAAAAN4AAAAPAAAAAAAAAAAAAAAAAJgCAABk&#10;cnMvZG93bnJldi54bWxQSwUGAAAAAAQABAD1AAAAjQMAAAAA&#10;" path="m113,l,e" filled="f" strokecolor="#871800" strokeweight=".12pt">
                <v:path arrowok="t" o:connecttype="custom" o:connectlocs="107,0;0,0" o:connectangles="0,0"/>
                <o:lock v:ext="edit" aspectratio="t"/>
              </v:shape>
              <v:shape id="Freeform 1988" o:spid="_x0000_s4034" style="position:absolute;left:20035;top:10146;width:43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bqhcYA&#10;AADeAAAADwAAAGRycy9kb3ducmV2LnhtbESPzW7CMBCE75V4B2uRuBUnBUUlYBAtpcq1hAPHVbz5&#10;gXidxi6Et8eVKvU4mplvNKvNYFpxpd41lhXE0wgEcWF1w5WCY75/fgXhPLLG1jIpuJODzXr0tMJU&#10;2xt/0fXgKxEg7FJUUHvfpVK6oiaDbmo74uCVtjfog+wrqXu8Bbhp5UsUJdJgw2Ghxo7eayouhx+j&#10;IJuXRf7Rxm/ljs6nz8ydF9V3rtRkPGyXIDwN/j/81860gtksiRP4vROu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6bqhcYAAADeAAAADwAAAAAAAAAAAAAAAACYAgAAZHJz&#10;L2Rvd25yZXYueG1sUEsFBgAAAAAEAAQA9QAAAIsDAAAAAA==&#10;" path="m454,l,e" filled="f" strokecolor="#871800" strokeweight=".12pt">
                <v:path arrowok="t" o:connecttype="custom" o:connectlocs="431,0;0,0" o:connectangles="0,0"/>
                <o:lock v:ext="edit" aspectratio="t"/>
              </v:shape>
              <v:shape id="Freeform 1989" o:spid="_x0000_s4035" style="position:absolute;left:20197;top:9769;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MsXckA&#10;AADeAAAADwAAAGRycy9kb3ducmV2LnhtbESPT2sCMRTE74V+h/AK3rpZ/2Bla5QiinoQ0ba0vT02&#10;r5ulm5dlE3X10xtB6HGYmd8w42lrK3GkxpeOFXSTFARx7nTJhYKP98XzCIQPyBorx6TgTB6mk8eH&#10;MWbanXhHx30oRISwz1CBCaHOpPS5IYs+cTVx9H5dYzFE2RRSN3iKcFvJXpoOpcWS44LBmmaG8r/9&#10;wSrwZrDlRT761oPL5ufTbudfy/Vcqc5T+/YKIlAb/sP39kor6PeH3Re43YlXQE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CMsXckAAADeAAAADwAAAAAAAAAAAAAAAACYAgAA&#10;ZHJzL2Rvd25yZXYueG1sUEsFBgAAAAAEAAQA9QAAAI4DAAAAAA==&#10;" path="m113,l,e" filled="f" strokecolor="#871800" strokeweight=".12pt">
                <v:path arrowok="t" o:connecttype="custom" o:connectlocs="107,0;0,0" o:connectangles="0,0"/>
                <o:lock v:ext="edit" aspectratio="t"/>
              </v:shape>
              <v:shape id="Freeform 1990" o:spid="_x0000_s4036" style="position:absolute;left:20050;top:9408;width:401;height:0;rotation:90;visibility:visible;mso-wrap-style:square;v-text-anchor:top" coordsize="4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hysMA&#10;AADeAAAADwAAAGRycy9kb3ducmV2LnhtbERPS2vCQBC+C/6HZYTedGMFH6mr9IEg9aTtweOYHZPQ&#10;7GzIjib6691DwePH916uO1epKzWh9GxgPEpAEWfelpwb+P3ZDOeggiBbrDyTgRsFWK/6vSWm1re8&#10;p+tBchVDOKRooBCpU61DVpDDMPI1ceTOvnEoETa5tg22MdxV+jVJptphybGhwJo+C8r+DhdnYNHu&#10;vmV+DJf2Sz6cPi9O9w3OjHkZdO9voIQ6eYr/3VtrYDKZjuPeeCdeAb1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yhysMAAADeAAAADwAAAAAAAAAAAAAAAACYAgAAZHJzL2Rv&#10;d25yZXYueG1sUEsFBgAAAAAEAAQA9QAAAIgDAAAAAA==&#10;" path="m423,l,e" filled="f" strokecolor="#871800" strokeweight=".12pt">
                <v:path arrowok="t" o:connecttype="custom" o:connectlocs="401,0;0,0" o:connectangles="0,0"/>
                <o:lock v:ext="edit" aspectratio="t"/>
              </v:shape>
              <v:shape id="Freeform 1991" o:spid="_x0000_s4037" style="position:absolute;left:21496;top:11184;width:0;height:43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2+cgA&#10;AADeAAAADwAAAGRycy9kb3ducmV2LnhtbESPQWvCQBSE7wX/w/KEXkrdpEGrMRvRgkUQCtoePD6z&#10;zySYfRuyW5P++25B6HGYmW+YbDWYRtyoc7VlBfEkAkFcWF1zqeDrc/s8B+E8ssbGMin4IQerfPSQ&#10;Yaptzwe6HX0pAoRdigoq79tUSldUZNBNbEscvIvtDPogu1LqDvsAN418iaKZNFhzWKiwpbeKiuvx&#10;2ygwT+/nOOnLD9vi9NRsTq/bw3Sv1ON4WC9BeBr8f/je3mkFSTKLF/B3J1wBmf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P7b5yAAAAN4AAAAPAAAAAAAAAAAAAAAAAJgCAABk&#10;cnMvZG93bnJldi54bWxQSwUGAAAAAAQABAD1AAAAjQMAAAAA&#10;" path="m,l,452e" filled="f" strokecolor="#871800" strokeweight=".12pt">
                <v:path arrowok="t" o:connecttype="custom" o:connectlocs="0,0;0,429" o:connectangles="0,0"/>
                <o:lock v:ext="edit" aspectratio="t"/>
              </v:shape>
              <v:shape id="Freeform 1992" o:spid="_x0000_s4038" style="position:absolute;left:21120;top:11345;width:0;height:109;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FD/sUA&#10;AADeAAAADwAAAGRycy9kb3ducmV2LnhtbESPXWvCMBSG7wX/QziD3c10Kk66RnGDwdCbqaPXZ82x&#10;LTYnJclM3a9fLgQvX94vnmI9mE5cyPnWsoLnSQaCuLK65VrB9/HjaQnCB2SNnWVScCUP69V4VGCu&#10;beQ9XQ6hFmmEfY4KmhD6XEpfNWTQT2xPnLyTdQZDkq6W2mFM46aT0yxbSIMtp4cGe3pvqDoffo2C&#10;+EbbeRn1l47H+c9Sly/+z+2UenwYNq8gAg3hHr61P7WC2WwxTQAJJ6G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gUP+xQAAAN4AAAAPAAAAAAAAAAAAAAAAAJgCAABkcnMv&#10;ZG93bnJldi54bWxQSwUGAAAAAAQABAD1AAAAigMAAAAA&#10;" path="m,l,114e" filled="f" strokecolor="#871800" strokeweight=".12pt">
                <v:path arrowok="t" o:connecttype="custom" o:connectlocs="0,0;0,108" o:connectangles="0,0"/>
                <o:lock v:ext="edit" aspectratio="t"/>
              </v:shape>
              <v:shape id="Freeform 1993" o:spid="_x0000_s4039" style="position:absolute;left:20744;top:11185;width:0;height:43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VwQsgA&#10;AADeAAAADwAAAGRycy9kb3ducmV2LnhtbESPT2vCQBTE74LfYXlCL1I3MZhKdJW2YCkIgn8OHp/Z&#10;1yQ0+zZkt0n67bsFweMwM79h1tvB1KKj1lWWFcSzCARxbnXFhYLLefe8BOE8ssbaMin4JQfbzXi0&#10;xkzbno/UnXwhAoRdhgpK75tMSpeXZNDNbEMcvC/bGvRBtoXULfYBbmo5j6JUGqw4LJTY0HtJ+ffp&#10;xygw049bnPTFwTa4uNZv15fdcbFX6mkyvK5AeBr8I3xvf2oFSZLOY/i/E66A3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JXBCyAAAAN4AAAAPAAAAAAAAAAAAAAAAAJgCAABk&#10;cnMvZG93bnJldi54bWxQSwUGAAAAAAQABAD1AAAAjQMAAAAA&#10;" path="m,l,453e" filled="f" strokecolor="#871800" strokeweight=".12pt">
                <v:path arrowok="t" o:connecttype="custom" o:connectlocs="0,0;0,430" o:connectangles="0,0"/>
                <o:lock v:ext="edit" aspectratio="t"/>
              </v:shape>
              <v:shape id="Freeform 1994" o:spid="_x0000_s4040" style="position:absolute;left:20369;top:11347;width:0;height:106;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2vq8QA&#10;AADeAAAADwAAAGRycy9kb3ducmV2LnhtbESPwWrDMBBE74X+g9hCb7Ucp5jgWg5pIaWQU5J+wGJt&#10;LGNrZSTFcf++KgR6HGbmDVNvFzuKmXzoHStYZTkI4tbpnjsF3+f9ywZEiMgaR8ek4IcCbJvHhxor&#10;7W58pPkUO5EgHCpUYGKcKilDa8hiyNxEnLyL8xZjkr6T2uMtwe0oizwvpcWe04LBiT4MtcPpahXM&#10;5jLMr47zcghH+nzf+OteH5R6flp2byAiLfE/fG9/aQXrdVkU8HcnXQHZ/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dr6vEAAAA3gAAAA8AAAAAAAAAAAAAAAAAmAIAAGRycy9k&#10;b3ducmV2LnhtbFBLBQYAAAAABAAEAPUAAACJAwAAAAA=&#10;" path="m,l,112e" filled="f" strokecolor="#871800" strokeweight=".12pt">
                <v:path arrowok="t" o:connecttype="custom" o:connectlocs="0,0;0,106" o:connectangles="0,0"/>
                <o:lock v:ext="edit" aspectratio="t"/>
              </v:shape>
              <v:shape id="Freeform 1995" o:spid="_x0000_s4041" style="position:absolute;left:19991;top:11185;width:0;height:43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tLrscA&#10;AADeAAAADwAAAGRycy9kb3ducmV2LnhtbESPT4vCMBTE74LfITzBi2iqxT9Uo+wKLsLCgq4Hj8/m&#10;2Rabl9Jkbf32RljwOMzMb5jVpjWluFPtCssKxqMIBHFqdcGZgtPvbrgA4TyyxtIyKXiQg82621lh&#10;om3DB7offSYChF2CCnLvq0RKl+Zk0I1sRRy8q60N+iDrTOoamwA3pZxE0UwaLDgs5FjRNqf0dvwz&#10;Cszg6zKOm+zHVjg9l5/n+e4w/Vaq32s/liA8tf4d/m/vtYI4nk1ieN0JV0Cu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7S67HAAAA3gAAAA8AAAAAAAAAAAAAAAAAmAIAAGRy&#10;cy9kb3ducmV2LnhtbFBLBQYAAAAABAAEAPUAAACMAwAAAAA=&#10;" path="m,l,453e" filled="f" strokecolor="#871800" strokeweight=".12pt">
                <v:path arrowok="t" o:connecttype="custom" o:connectlocs="0,0;0,430" o:connectangles="0,0"/>
                <o:lock v:ext="edit" aspectratio="t"/>
              </v:shape>
              <v:shape id="Freeform 1996" o:spid="_x0000_s4042" style="position:absolute;left:19615;top:11346;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TXZMcA&#10;AADeAAAADwAAAGRycy9kb3ducmV2LnhtbESPQWsCMRSE74X+h/AKvdWsWkW2G2URhR6kWFvw+ti8&#10;zS5uXrZJ1PXfNwWhx2FmvmGK1WA7cSEfWscKxqMMBHHldMtGwffX9mUBIkRkjZ1jUnCjAKvl40OB&#10;uXZX/qTLIRqRIBxyVNDE2OdShqohi2HkeuLk1c5bjEl6I7XHa4LbTk6ybC4ttpwWGuxp3VB1Opyt&#10;gv2uNvtwzPzPbHza6I+y9J0plXp+Gso3EJGG+B++t9+1gul0PnmFvzvp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U12THAAAA3gAAAA8AAAAAAAAAAAAAAAAAmAIAAGRy&#10;cy9kb3ducmV2LnhtbFBLBQYAAAAABAAEAPUAAACMAwAAAAA=&#10;" path="m,l,113e" filled="f" strokecolor="#871800" strokeweight=".12pt">
                <v:path arrowok="t" o:connecttype="custom" o:connectlocs="0,0;0,107" o:connectangles="0,0"/>
                <o:lock v:ext="edit" aspectratio="t"/>
              </v:shape>
              <v:shape id="Freeform 1997" o:spid="_x0000_s4043" style="position:absolute;left:19240;top:11185;width:0;height:43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52QcgA&#10;AADeAAAADwAAAGRycy9kb3ducmV2LnhtbESPQWvCQBSE7wX/w/KEXorZaIiWNKu0BUuhIER78Pia&#10;fSbB7NuQ3Zr4791CweMwM98w+WY0rbhQ7xrLCuZRDIK4tLrhSsH3YTt7BuE8ssbWMim4koPNevKQ&#10;Y6btwAVd9r4SAcIuQwW1910mpStrMugi2xEH72R7gz7IvpK6xyHATSsXcbyUBhsOCzV29F5Ted7/&#10;GgXm6eNnngzVznaYHtu342pbpF9KPU7H1xcQnkZ/D/+3P7WCJFkuUvi7E66AX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HnZByAAAAN4AAAAPAAAAAAAAAAAAAAAAAJgCAABk&#10;cnMvZG93bnJldi54bWxQSwUGAAAAAAQABAD1AAAAjQMAAAAA&#10;" path="m,l,453e" filled="f" strokecolor="#871800" strokeweight=".12pt">
                <v:path arrowok="t" o:connecttype="custom" o:connectlocs="0,0;0,430" o:connectangles="0,0"/>
                <o:lock v:ext="edit" aspectratio="t"/>
              </v:shape>
              <v:shape id="Freeform 1998" o:spid="_x0000_s4044" style="position:absolute;left:19174;top:12606;width:0;height:43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a6sYA&#10;AADeAAAADwAAAGRycy9kb3ducmV2LnhtbESPUWvCMBSF3wf7D+EO9jbTVQhSjSLC2GSCzM33S3Pb&#10;FJubrslst19vhIGPh3POdziL1ehacaY+NJ41PE8yEMSlNw3XGr4+X55mIEJENth6Jg2/FGC1vL9b&#10;YGH8wB90PsRaJAiHAjXYGLtCylBachgmviNOXuV7hzHJvpamxyHBXSvzLFPSYcNpwWJHG0vl6fDj&#10;NLxv3KBmuQ3Hv9cdVaXa7r+rrdaPD+N6DiLSGG/h//ab0TCdqlzB9U66AnJ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4la6sYAAADeAAAADwAAAAAAAAAAAAAAAACYAgAAZHJz&#10;L2Rvd25yZXYueG1sUEsFBgAAAAAEAAQA9QAAAIsDAAAAAA==&#10;" path="m,454l,e" filled="f" strokecolor="#871800" strokeweight=".12pt">
                <v:path arrowok="t" o:connecttype="custom" o:connectlocs="0,430;0,0" o:connectangles="0,0"/>
                <o:lock v:ext="edit" aspectratio="t"/>
              </v:shape>
              <v:shape id="Freeform 1999" o:spid="_x0000_s4045" style="position:absolute;left:19550;top:12766;width:0;height:109;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jbisYA&#10;AADeAAAADwAAAGRycy9kb3ducmV2LnhtbESPT2sCMRTE74LfITyhN836B5WtUWxBKO3FavH8unnd&#10;Xbp5WZJotn56UxA8DjPzG2a16UwjLuR8bVnBeJSBIC6srrlU8HXcDZcgfEDW2FgmBX/kYbPu91aY&#10;axv5ky6HUIoEYZ+jgiqENpfSFxUZ9CPbEifvxzqDIUlXSu0wJrhp5CTL5tJgzWmhwpZeKyp+D2ej&#10;IL7Q++wU9V7H4+x7qU8Lf3UfSj0Nuu0ziEBdeITv7TetYDqdTxbwfyddAb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2jbisYAAADeAAAADwAAAAAAAAAAAAAAAACYAgAAZHJz&#10;L2Rvd25yZXYueG1sUEsFBgAAAAAEAAQA9QAAAIsDAAAAAA==&#10;" path="m,115l,e" filled="f" strokecolor="#871800" strokeweight=".12pt">
                <v:path arrowok="t" o:connecttype="custom" o:connectlocs="0,109;0,0" o:connectangles="0,0"/>
                <o:lock v:ext="edit" aspectratio="t"/>
              </v:shape>
              <v:shape id="Freeform 2000" o:spid="_x0000_s4046" style="position:absolute;left:19927;top:12606;width:0;height:429;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Z38QA&#10;AADeAAAADwAAAGRycy9kb3ducmV2LnhtbERPy4rCMBTdC/5DuIIb0VSLD6pRnAEHQRjwsXB5ba5t&#10;sbkpTbSdvzcLYZaH815tWlOKF9WusKxgPIpAEKdWF5wpuJx3wwUI55E1lpZJwR852Ky7nRUm2jZ8&#10;pNfJZyKEsEtQQe59lUjp0pwMupGtiAN3t7VBH2CdSV1jE8JNKSdRNJMGCw4NOVb0nVP6OD2NAjP4&#10;uY3jJvu1FU6v5dd1vjtOD0r1e+12CcJT6//FH/deK4jj2STsDXfCFZ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4f2d/EAAAA3gAAAA8AAAAAAAAAAAAAAAAAmAIAAGRycy9k&#10;b3ducmV2LnhtbFBLBQYAAAAABAAEAPUAAACJAwAAAAA=&#10;" path="m,453l,e" filled="f" strokecolor="#871800" strokeweight=".12pt">
                <v:path arrowok="t" o:connecttype="custom" o:connectlocs="0,429;0,0" o:connectangles="0,0"/>
                <o:lock v:ext="edit" aspectratio="t"/>
              </v:shape>
              <v:shape id="Freeform 2001" o:spid="_x0000_s4047" style="position:absolute;left:20303;top:12767;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V4+sYA&#10;AADeAAAADwAAAGRycy9kb3ducmV2LnhtbESPQWsCMRSE74X+h/AK3jSrUtGtUZZSwYOI2oLXx+aZ&#10;Xdy8bJOo679vBKHHYWa+YebLzjbiSj7UjhUMBxkI4tLpmo2Cn+9VfwoiRGSNjWNScKcAy8Xryxxz&#10;7W68p+shGpEgHHJUUMXY5lKGsiKLYeBa4uSdnLcYk/RGao+3BLeNHGXZRFqsOS1U2NJnReX5cLEK&#10;dpuT2YVj5n/fh+cvvS0K35hCqd5bV3yAiNTF//CzvdYKxuPJaAaPO+kKyM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V4+sYAAADeAAAADwAAAAAAAAAAAAAAAACYAgAAZHJz&#10;L2Rvd25yZXYueG1sUEsFBgAAAAAEAAQA9QAAAIsDAAAAAA==&#10;" path="m,113l,e" filled="f" strokecolor="#871800" strokeweight=".12pt">
                <v:path arrowok="t" o:connecttype="custom" o:connectlocs="0,107;0,0" o:connectangles="0,0"/>
                <o:lock v:ext="edit" aspectratio="t"/>
              </v:shape>
              <v:shape id="Freeform 2002" o:spid="_x0000_s4048" style="position:absolute;left:20681;top:12606;width:0;height:43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Xx2MUA&#10;AADeAAAADwAAAGRycy9kb3ducmV2LnhtbESPXWvCMBSG7wf+h3CE3c1UC0WqUUSQKRvI/Lg/NKdN&#10;sTnpmmi7/frlQtjly/vFs1wPthEP6nztWMF0koAgLpyuuVJwOe/e5iB8QNbYOCYFP+RhvRq9LDHX&#10;rucvepxCJeII+xwVmBDaXEpfGLLoJ64ljl7pOoshyq6SusM+jttGzpIkkxZrjg8GW9oaKm6nu1Xw&#10;sbV9Np8Zf/19/6SyyA7H7/Kg1Ot42CxABBrCf/jZ3msFaZqlESDiRBS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9fHYxQAAAN4AAAAPAAAAAAAAAAAAAAAAAJgCAABkcnMv&#10;ZG93bnJldi54bWxQSwUGAAAAAAQABAD1AAAAigMAAAAA&#10;" path="m,454l,e" filled="f" strokecolor="#871800" strokeweight=".12pt">
                <v:path arrowok="t" o:connecttype="custom" o:connectlocs="0,430;0,0" o:connectangles="0,0"/>
                <o:lock v:ext="edit" aspectratio="t"/>
              </v:shape>
              <v:shape id="Freeform 2003" o:spid="_x0000_s4049" style="position:absolute;left:21055;top:12767;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riIcYA&#10;AADeAAAADwAAAGRycy9kb3ducmV2LnhtbESPzWrDMBCE74G+g9hCb4nsmIbgRgmmNJBDKfmDXBdr&#10;I5tYK1dSEvftq0Ihx2FmvmEWq8F24kY+tI4V5JMMBHHtdMtGwfGwHs9BhIissXNMCn4owGr5NFpg&#10;qd2dd3TbRyMShEOJCpoY+1LKUDdkMUxcT5y8s/MWY5LeSO3xnuC2k9Msm0mLLaeFBnt6b6i+7K9W&#10;wfbzbLbhlPnv1/zyob+qynemUurleajeQEQa4iP8395oBUUxK3L4u5Ou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riIcYAAADeAAAADwAAAAAAAAAAAAAAAACYAgAAZHJz&#10;L2Rvd25yZXYueG1sUEsFBgAAAAAEAAQA9QAAAIsDAAAAAA==&#10;" path="m,112l,e" filled="f" strokecolor="#871800" strokeweight=".12pt">
                <v:path arrowok="t" o:connecttype="custom" o:connectlocs="0,106;0,0" o:connectangles="0,0"/>
                <o:lock v:ext="edit" aspectratio="t"/>
              </v:shape>
              <v:shape id="Freeform 2004" o:spid="_x0000_s4050" style="position:absolute;left:21430;top:12604;width:0;height:43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vKNMYA&#10;AADeAAAADwAAAGRycy9kb3ducmV2LnhtbESPQWvCQBSE7wX/w/IEb3VjAkFSVxFBqlgote39kX3J&#10;BrNv0+xq0v76bqHgcZiZb5jVZrStuFHvG8cKFvMEBHHpdMO1go/3/eMShA/IGlvHpOCbPGzWk4cV&#10;FtoN/Ea3c6hFhLAvUIEJoSuk9KUhi37uOuLoVa63GKLsa6l7HCLctjJNklxabDguGOxoZ6i8nK9W&#10;wWlnh3yZGv/58/xCVZkfX7+qo1Kz6bh9AhFoDPfwf/ugFWRZnqXwdyd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vKNMYAAADeAAAADwAAAAAAAAAAAAAAAACYAgAAZHJz&#10;L2Rvd25yZXYueG1sUEsFBgAAAAAEAAQA9QAAAIsDAAAAAA==&#10;" path="m,453l,e" filled="f" strokecolor="#871800" strokeweight=".12pt">
                <v:path arrowok="t" o:connecttype="custom" o:connectlocs="0,430;0,0" o:connectangles="0,0"/>
                <o:lock v:ext="edit" aspectratio="t"/>
              </v:shape>
              <v:shape id="Freeform 2005" o:spid="_x0000_s4051" style="position:absolute;left:7237;top:8628;width:642;height:641;rotation:90;visibility:visible;mso-wrap-style:square;v-text-anchor:top" coordsize="676,6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bMGMUA&#10;AADeAAAADwAAAGRycy9kb3ducmV2LnhtbESPQYvCMBSE74L/ITzBi2iqBdFqFF1W8CRY9eDt0Tzb&#10;YvNSmli7/34jLOxxmPlmmPW2M5VoqXGlZQXTSQSCOLO65FzB9XIYL0A4j6yxskwKfsjBdtPvrTHR&#10;9s1nalOfi1DCLkEFhfd1IqXLCjLoJrYmDt7DNgZ9kE0udYPvUG4qOYuiuTRYclgosKavgrJn+jIK&#10;Yh6RvI0O6XfVHl/703K62N1vSg0H3W4FwlPn/8N/9FEHLp7HMXzuhCs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xswYxQAAAN4AAAAPAAAAAAAAAAAAAAAAAJgCAABkcnMv&#10;ZG93bnJldi54bWxQSwUGAAAAAAQABAD1AAAAigMAAAAA&#10;" path="m338,676r31,l398,672r29,-5l508,633r48,-36l616,532r41,-76l676,369r,-60l672,280r-5,-28l633,170,597,122,532,62,482,33,456,21,427,12,398,7,369,2,338,,309,2,280,7r-28,5l223,21,196,33,170,45,146,62,122,79r-22,21l79,122,62,146,45,170,33,196,21,223r-9,29l7,280,2,309,,338r2,31l7,398r5,29l21,456r12,26l45,508r17,24l79,556r21,22l170,633r82,34l280,672r29,4l338,676e" filled="f" strokeweight=".12pt">
                <v:path arrowok="t" o:connecttype="custom" o:connectlocs="321,641;350,641;378,637;406,632;482,600;528,566;585,504;624,432;642,350;642,293;638,266;633,239;601,161;567,116;505,59;458,31;433,20;406,11;378,7;350,2;321,0;293,2;266,7;239,11;212,20;186,31;161,43;139,59;116,75;95,95;75,116;59,138;43,161;31,186;20,211;11,239;7,266;2,293;0,321;2,350;7,377;11,405;20,432;31,457;43,482;59,504;75,527;95,548;161,600;239,632;266,637;293,641;321,641" o:connectangles="0,0,0,0,0,0,0,0,0,0,0,0,0,0,0,0,0,0,0,0,0,0,0,0,0,0,0,0,0,0,0,0,0,0,0,0,0,0,0,0,0,0,0,0,0,0,0,0,0,0,0,0,0"/>
                <o:lock v:ext="edit" aspectratio="t"/>
              </v:shape>
              <v:shape id="Freeform 2006" o:spid="_x0000_s4052" style="position:absolute;left:7060;top:9009;width:303;height:59;rotation:90;visibility:visible;mso-wrap-style:square;v-text-anchor:top" coordsize="319,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v9tMYA&#10;AADeAAAADwAAAGRycy9kb3ducmV2LnhtbESPzWrDMBCE74W+g9hCL6WRXZekOFFCSKnJMX+X3hZr&#10;a5lYKyMpjvP2UaHQ4zAz3zCL1Wg7MZAPrWMF+SQDQVw73XKj4HT8ev0AESKyxs4xKbhRgNXy8WGB&#10;pXZX3tNwiI1IEA4lKjAx9qWUoTZkMUxcT5y8H+ctxiR9I7XHa4LbTr5l2VRabDktGOxpY6g+Hy5W&#10;weWFhjzf7z4N6+2s231XvqkqpZ6fxvUcRKQx/of/2lutoCimxTv83klX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v9tMYAAADeAAAADwAAAAAAAAAAAAAAAACYAgAAZHJz&#10;L2Rvd25yZXYueG1sUEsFBgAAAAAEAAQA9QAAAIsDAAAAAA==&#10;" path="m319,62l,e" filled="f" strokeweight=".12pt">
                <v:path arrowok="t" o:connecttype="custom" o:connectlocs="303,59;0,0" o:connectangles="0,0"/>
                <o:lock v:ext="edit" aspectratio="t"/>
              </v:shape>
              <v:shape id="Freeform 2007" o:spid="_x0000_s4053" style="position:absolute;left:7750;top:9009;width:303;height:59;rotation:90;visibility:visible;mso-wrap-style:square;v-text-anchor:top" coordsize="319,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pyN8YA&#10;AADeAAAADwAAAGRycy9kb3ducmV2LnhtbESP0WrCQBRE34X+w3ILfZG6aYNBohtpLaXqQ6HWD7hk&#10;b7Kh2bsxu2r6964g+DjMzBlmsRxsK07U+8axgpdJAoK4dLrhWsH+9/N5BsIHZI2tY1LwTx6WxcNo&#10;gbl2Z/6h0y7UIkLY56jAhNDlUvrSkEU/cR1x9CrXWwxR9rXUPZ4j3LbyNUkyabHhuGCwo5Wh8m93&#10;tApm2/G4O1Qftdt8GX53+pslH5V6ehze5iACDeEevrXXWkGaZukUrnfiFZDF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pyN8YAAADeAAAADwAAAAAAAAAAAAAAAACYAgAAZHJz&#10;L2Rvd25yZXYueG1sUEsFBgAAAAAEAAQA9QAAAIsDAAAAAA==&#10;" path="m319,l,63e" filled="f" strokeweight=".12pt">
                <v:path arrowok="t" o:connecttype="custom" o:connectlocs="303,0;0,59" o:connectangles="0,0"/>
                <o:lock v:ext="edit" aspectratio="t"/>
              </v:shape>
              <v:shape id="Freeform 2008" o:spid="_x0000_s4054" style="position:absolute;left:7289;top:8711;width:54;height:16;rotation:90;visibility:visible;mso-wrap-style:square;v-text-anchor:top" coordsize="5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wz2MYA&#10;AADeAAAADwAAAGRycy9kb3ducmV2LnhtbESPQWvCQBSE7wX/w/IEb3VTQ4OmriKCKD0UtYLXR/Y1&#10;G5J9G7Krif/eLRR6HGbmG2a5Hmwj7tT5yrGCt2kCgrhwuuJSweV79zoH4QOyxsYxKXiQh/Vq9LLE&#10;XLueT3Q/h1JECPscFZgQ2lxKXxiy6KeuJY7ej+sshii7UuoO+wi3jZwlSSYtVhwXDLa0NVTU55tV&#10;UPd+uB4v1fbr84iL/v22N4v6qtRkPGw+QAQawn/4r33QCtI0SzP4vROv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wz2MYAAADeAAAADwAAAAAAAAAAAAAAAACYAgAAZHJz&#10;L2Rvd25yZXYueG1sUEsFBgAAAAAEAAQA9QAAAIsDAAAAAA==&#10;" path="m,l57,17e" filled="f" strokeweight=".12pt">
                <v:path arrowok="t" o:connecttype="custom" o:connectlocs="0,0;54,16" o:connectangles="0,0"/>
                <o:lock v:ext="edit" aspectratio="t"/>
              </v:shape>
              <v:shape id="Freeform 2009" o:spid="_x0000_s4055" style="position:absolute;left:7857;top:8869;width:52;height:16;rotation:90;visibility:visible;mso-wrap-style:square;v-text-anchor:top" coordsize="5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xPdskA&#10;AADeAAAADwAAAGRycy9kb3ducmV2LnhtbESPQWvCQBSE7wX/w/KE3uqmBtI2dRWRllakh8ZS8Paa&#10;fSbB3bcxu9Xor3eFQo/DzHzDTGa9NeJAnW8cK7gfJSCIS6cbrhR8rV/vHkH4gKzROCYFJ/Iwmw5u&#10;Jphrd+RPOhShEhHCPkcFdQhtLqUva7LoR64ljt7WdRZDlF0ldYfHCLdGjpMkkxYbjgs1trSoqdwV&#10;v1bBd7ZZ8+btjHtjVsVL2D7tlz8fSt0O+/kziEB9+A//td+1gjTN0ge43olXQE4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ixPdskAAADeAAAADwAAAAAAAAAAAAAAAACYAgAA&#10;ZHJzL2Rvd25yZXYueG1sUEsFBgAAAAAEAAQA9QAAAI4DAAAAAA==&#10;" path="m,l55,16e" filled="f" strokeweight=".12pt">
                <v:path arrowok="t" o:connecttype="custom" o:connectlocs="0,0;52,16" o:connectangles="0,0"/>
                <o:lock v:ext="edit" aspectratio="t"/>
              </v:shape>
              <v:shape id="Freeform 2010" o:spid="_x0000_s4056" style="position:absolute;left:20453;top:8831;width:0;height:1286;rotation:90;visibility:visible;mso-wrap-style:square;v-text-anchor:top" coordsize="0,1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qgR8QA&#10;AADeAAAADwAAAGRycy9kb3ducmV2LnhtbERPy2rCQBTdC/7DcIXudJIGVKJjKKGlLtu0pF1eMjcP&#10;m7kTMlNN/XpnUXB5OO99NplenGl0nWUF8SoCQVxZ3XGj4PPjZbkF4Tyyxt4yKfgjB9lhPttjqu2F&#10;3+lc+EaEEHYpKmi9H1IpXdWSQbeyA3Hgajsa9AGOjdQjXkK46eVjFK2lwY5DQ4sD5S1VP8WvUfC8&#10;iesof9XxsSjrt21/Lb+/TqVSD4vpaQfC0+Tv4n/3UStIknUS9oY74QrIww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KoEfEAAAA3gAAAA8AAAAAAAAAAAAAAAAAmAIAAGRycy9k&#10;b3ducmV2LnhtbFBLBQYAAAAABAAEAPUAAACJAwAAAAA=&#10;" path="m,1355l,e" filled="f" strokeweight=".12pt">
                <v:path arrowok="t" o:connecttype="custom" o:connectlocs="0,1286;0,0" o:connectangles="0,0"/>
                <o:lock v:ext="edit" aspectratio="t"/>
              </v:shape>
              <v:shape id="Freeform 2011" o:spid="_x0000_s4057" style="position:absolute;left:21021;top:9400;width:149;height:0;rotation:90;visibility:visible;mso-wrap-style:square;v-text-anchor:top" coordsize="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78BMcA&#10;AADeAAAADwAAAGRycy9kb3ducmV2LnhtbESPQUvDQBSE74L/YXmCN7vRYGnTbosWxLbQg9GWHh/Z&#10;ZzaYfRuyzzb+e1coeBxm5htmvhx8q07UxyawgftRBoq4Crbh2sDH+8vdBFQUZIttYDLwQxGWi+ur&#10;ORY2nPmNTqXUKkE4FmjAiXSF1rFy5DGOQkecvM/Qe5Qk+1rbHs8J7lv9kGVj7bHhtOCwo5Wj6qv8&#10;9gZQZLfxk+d9dSynYb06bNz29dGY25vhaQZKaJD/8KW9tgbyfJxP4e9OugJ6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8e/ATHAAAA3gAAAA8AAAAAAAAAAAAAAAAAmAIAAGRy&#10;cy9kb3ducmV2LnhtbFBLBQYAAAAABAAEAPUAAACMAwAAAAA=&#10;" path="m,l156,e" filled="f" strokeweight=".12pt">
                <v:path arrowok="t" o:connecttype="custom" o:connectlocs="0,0;149,0" o:connectangles="0,0"/>
                <o:lock v:ext="edit" aspectratio="t"/>
              </v:shape>
              <v:shape id="Freeform 2012" o:spid="_x0000_s4058" style="position:absolute;left:19735;top:9400;width:149;height:0;rotation:90;visibility:visible;mso-wrap-style:square;v-text-anchor:top" coordsize="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Im5MYA&#10;AADeAAAADwAAAGRycy9kb3ducmV2LnhtbESPTWvCQBCG7wX/wzIFb3XT2oqmrlKFUi14MGrpcchO&#10;s8HsbMhONf333UOhx5f3i2e+7H2jLtTFOrCB+1EGirgMtubKwPHwejcFFQXZYhOYDPxQhOVicDPH&#10;3IYr7+lSSKXSCMccDTiRNtc6lo48xlFoiZP3FTqPkmRXadvhNY37Rj9k2UR7rDk9OGxp7ag8F9/e&#10;AIrstn66OpWfxSxs1h9b9/72ZMzwtn95BiXUy3/4r72xBsbjyWMCSDgJBf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iIm5MYAAADeAAAADwAAAAAAAAAAAAAAAACYAgAAZHJz&#10;L2Rvd25yZXYueG1sUEsFBgAAAAAEAAQA9QAAAIsDAAAAAA==&#10;" path="m,l156,e" filled="f" strokeweight=".12pt">
                <v:path arrowok="t" o:connecttype="custom" o:connectlocs="0,0;149,0" o:connectangles="0,0"/>
                <o:lock v:ext="edit" aspectratio="t"/>
              </v:shape>
              <v:shape id="Freeform 2013" o:spid="_x0000_s4059" style="position:absolute;left:16259;top:9400;width:149;height:0;rotation:90;visibility:visible;mso-wrap-style:square;v-text-anchor:top" coordsize="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6Df8gA&#10;AADeAAAADwAAAGRycy9kb3ducmV2LnhtbESPQUvDQBSE7wX/w/IEb+2mVksauy1aEFvBg2krHh/Z&#10;ZzaYfRuyzzb+e1cQPA4z8w2zXA++VSfqYxPYwHSSgSKugm24NnDYP45zUFGQLbaBycA3RVivLkZL&#10;LGw48yudSqlVgnAs0IAT6QqtY+XIY5yEjjh5H6H3KEn2tbY9nhPct/o6y+baY8NpwWFHG0fVZ/nl&#10;DaDIy87nD8fqvVyE7eZt556fbo25uhzu70AJDfIf/mtvrYHZbH4zhd876Qro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boN/yAAAAN4AAAAPAAAAAAAAAAAAAAAAAJgCAABk&#10;cnMvZG93bnJldi54bWxQSwUGAAAAAAQABAD1AAAAjQMAAAAA&#10;" path="m,l156,e" filled="f" strokeweight=".12pt">
                <v:path arrowok="t" o:connecttype="custom" o:connectlocs="0,0;149,0" o:connectangles="0,0"/>
                <o:lock v:ext="edit" aspectratio="t"/>
              </v:shape>
              <v:shape id="Freeform 2014" o:spid="_x0000_s4060" style="position:absolute;left:19595;top:9259;width:0;height:430;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gFv8cA&#10;AADeAAAADwAAAGRycy9kb3ducmV2LnhtbESPT2vCQBTE7wW/w/KE3urGP8SSuoqKBW0PtdF6fmSf&#10;STD7NmRXE7+9Wyj0OMzMb5jZojOVuFHjSssKhoMIBHFmdcm5guPh/eUVhPPIGivLpOBODhbz3tMM&#10;E21b/qZb6nMRIOwSVFB4XydSuqwgg25ga+LgnW1j0AfZ5FI32Aa4qeQoimJpsOSwUGBN64KyS3o1&#10;CqbZxWjfyt2mPqUf8fkrX/187pV67nfLNxCeOv8f/mtvtYLxOJ6M4PdOuAJy/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oBb/HAAAA3gAAAA8AAAAAAAAAAAAAAAAAmAIAAGRy&#10;cy9kb3ducmV2LnhtbFBLBQYAAAAABAAEAPUAAACMAwAAAAA=&#10;" path="m,l,454e" filled="f" strokeweight=".12pt">
                <v:path arrowok="t" o:connecttype="custom" o:connectlocs="0,0;0,430" o:connectangles="0,0"/>
                <o:lock v:ext="edit" aspectratio="t"/>
              </v:shape>
              <v:shape id="Freeform 2015" o:spid="_x0000_s4061" style="position:absolute;left:16717;top:9090;width:0;height:767;rotation:90;visibility:visible;mso-wrap-style:square;v-text-anchor:top" coordsize="0,8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7aGscA&#10;AADeAAAADwAAAGRycy9kb3ducmV2LnhtbESPzYvCMBTE74L/Q3gL3jRdK0W6RhFB/GAP68dlb4/m&#10;2Rabl5JE7e5fbxYWPA4z8xtmtuhMI+7kfG1ZwfsoAUFcWF1zqeB8Wg+nIHxA1thYJgU/5GEx7/dm&#10;mGv74APdj6EUEcI+RwVVCG0upS8qMuhHtiWO3sU6gyFKV0rt8BHhppHjJMmkwZrjQoUtrSoqrseb&#10;UVBb/bsJeuymk0+Xfa2Xu/Nq/63U4K1bfoAI1IVX+L+91QrSNJuk8HcnXg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u2hrHAAAA3gAAAA8AAAAAAAAAAAAAAAAAmAIAAGRy&#10;cy9kb3ducmV2LnhtbFBLBQYAAAAABAAEAPUAAACMAwAAAAA=&#10;" path="m,l,809e" filled="f" strokeweight=".12pt">
                <v:path arrowok="t" o:connecttype="custom" o:connectlocs="0,0;0,767" o:connectangles="0,0"/>
                <o:lock v:ext="edit" aspectratio="t"/>
              </v:shape>
              <v:shape id="Freeform 2016" o:spid="_x0000_s4062" style="position:absolute;left:6871;top:9400;width:149;height:0;rotation:90;visibility:visible;mso-wrap-style:square;v-text-anchor:top" coordsize="1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kg58gA&#10;AADeAAAADwAAAGRycy9kb3ducmV2LnhtbESPX0vDQBDE3wt+h2MF39qLtpYYey1aKG0FH4x/8HHJ&#10;rblgbi/ktm367T1B8HGYmd8wi9XgW3WkPjaBDVxPMlDEVbAN1wbeXjfjHFQUZIttYDJwpgir5cVo&#10;gYUNJ36hYym1ShCOBRpwIl2hdawceYyT0BEn7yv0HiXJvta2x1OC+1bfZNlce2w4LTjsaO2o+i4P&#10;3gCKPO99/vhefZZ3Ybf+2Lun7a0xV5fDwz0ooUH+w3/tnTUwnc5nM/i9k66AX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GSDnyAAAAN4AAAAPAAAAAAAAAAAAAAAAAJgCAABk&#10;cnMvZG93bnJldi54bWxQSwUGAAAAAAQABAD1AAAAjQMAAAAA&#10;" path="m156,l,e" filled="f" strokeweight=".12pt">
                <v:path arrowok="t" o:connecttype="custom" o:connectlocs="149,0;0,0" o:connectangles="0,0"/>
                <o:lock v:ext="edit" aspectratio="t"/>
              </v:shape>
              <v:shape id="Freeform 2017" o:spid="_x0000_s4063" style="position:absolute;left:7090;top:9144;width:0;height:91;rotation:90;visibility:visible;mso-wrap-style:square;v-text-anchor:top" coordsize="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RsSsUA&#10;AADeAAAADwAAAGRycy9kb3ducmV2LnhtbESPS2sCMRSF9wX/Q7iCu5ppfaCjUQahILjx0UWXl8l1&#10;JnZyMyTRmf77Rih0eTiPj7Pe9rYRD/LBOFbwNs5AEJdOG64UfF4+XhcgQkTW2DgmBT8UYLsZvKwx&#10;167jEz3OsRJphEOOCuoY21zKUNZkMYxdS5y8q/MWY5K+ktpjl8ZtI9+zbC4tGk6EGlva1VR+n+82&#10;cU3/ZZrl7iRvi/JeFIfOy9lRqdGwL1YgIvXxP/zX3msFk8l8OoPnnXQF5O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8JGxKxQAAAN4AAAAPAAAAAAAAAAAAAAAAAJgCAABkcnMv&#10;ZG93bnJldi54bWxQSwUGAAAAAAQABAD1AAAAigMAAAAA&#10;" path="m,96l,e" filled="f" strokeweight=".12pt">
                <v:path arrowok="t" o:connecttype="custom" o:connectlocs="0,91;0,0" o:connectangles="0,0"/>
                <o:lock v:ext="edit" aspectratio="t"/>
              </v:shape>
              <v:shape id="Freeform 2018" o:spid="_x0000_s4064" style="position:absolute;left:7085;top:9517;width:9;height:91;rotation:90;visibility:visible;mso-wrap-style:square;v-text-anchor:top" coordsize="9,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qVMYA&#10;AADeAAAADwAAAGRycy9kb3ducmV2LnhtbESPQWvCQBSE7wX/w/IEb3WjhiDRVUQp2GO1Fb09ss9s&#10;NPs2ZLea9te7QqHHYWa+YebLztbiRq2vHCsYDRMQxIXTFZcKPvdvr1MQPiBrrB2Tgh/ysFz0XuaY&#10;a3fnD7rtQikihH2OCkwITS6lLwxZ9EPXEEfv7FqLIcq2lLrFe4TbWo6TJJMWK44LBhtaGyquu2+r&#10;oPktUnNML/x1OY6zTbJ/Xx+mJ6UG/W41AxGoC//hv/ZWK5hMsjSD5514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qVMYAAADeAAAADwAAAAAAAAAAAAAAAACYAgAAZHJz&#10;L2Rvd25yZXYueG1sUEsFBgAAAAAEAAQA9QAAAIsDAAAAAA==&#10;" path="m,96l9,87,9,10,,e" filled="f" strokeweight=".12pt">
                <v:path arrowok="t" o:connecttype="custom" o:connectlocs="0,91;9,82;9,9;0,0" o:connectangles="0,0,0,0"/>
                <o:lock v:ext="edit" aspectratio="t"/>
              </v:shape>
              <v:shape id="Freeform 2019" o:spid="_x0000_s4065" style="position:absolute;left:7090;top:9512;width:0;height:91;rotation:90;visibility:visible;mso-wrap-style:square;v-text-anchor:top" coordsize="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pXpsYA&#10;AADeAAAADwAAAGRycy9kb3ducmV2LnhtbESPS2sCMRSF9wX/Q7iCu5qptj6mRhmEQsFNtV24vEyu&#10;M2knN0MSnem/N4Lg8nAeH2e16W0jLuSDcazgZZyBIC6dNlwp+Pn+eF6ACBFZY+OYFPxTgM168LTC&#10;XLuO93Q5xEqkEQ45KqhjbHMpQ1mTxTB2LXHyTs5bjEn6SmqPXRq3jZxk2UxaNJwINba0ran8O5xt&#10;4pr+aJrldi9/F+W5KHadl29fSo2GffEOIlIfH+F7+1MrmE5nr3O43UlX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7pXpsYAAADeAAAADwAAAAAAAAAAAAAAAACYAgAAZHJz&#10;L2Rvd25yZXYueG1sUEsFBgAAAAAEAAQA9QAAAIsDAAAAAA==&#10;" path="m,96l,e" filled="f" strokeweight=".12pt">
                <v:path arrowok="t" o:connecttype="custom" o:connectlocs="0,91;0,0" o:connectangles="0,0"/>
                <o:lock v:ext="edit" aspectratio="t"/>
              </v:shape>
              <v:shape id="Freeform 2020" o:spid="_x0000_s4066" style="position:absolute;left:7079;top:9115;width:20;height:130;rotation:90;visibility:visible;mso-wrap-style:square;v-text-anchor:top" coordsize="2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rdKcQA&#10;AADeAAAADwAAAGRycy9kb3ducmV2LnhtbERPz2vCMBS+D/wfwhN2GTPVDhmdUdRR2UlQB2O3R/NM&#10;is1LabK2++/NYbDjx/d7tRldI3rqQu1ZwXyWgSCuvK7ZKPi8lM+vIEJE1th4JgW/FGCznjyssNB+&#10;4BP152hECuFQoAIbY1tIGSpLDsPMt8SJu/rOYUywM1J3OKRw18hFli2lw5pTg8WW9paq2/nHKXDf&#10;rbku3o9hvHzVhydjyp09zpV6nI7bNxCRxvgv/nN/aAV5vnxJe9OddAX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8K3SnEAAAA3gAAAA8AAAAAAAAAAAAAAAAAmAIAAGRycy9k&#10;b3ducmV2LnhtbFBLBQYAAAAABAAEAPUAAACJAwAAAAA=&#10;" path="m,137r21,l21,,,e" filled="f" strokeweight=".12pt">
                <v:path arrowok="t" o:connecttype="custom" o:connectlocs="0,130;20,130;20,0;0,0" o:connectangles="0,0,0,0"/>
                <o:lock v:ext="edit" aspectratio="t"/>
              </v:shape>
              <v:shape id="Freeform 2021" o:spid="_x0000_s4067" style="position:absolute;left:7070;top:9067;width:39;height:168;rotation:90;visibility:visible;mso-wrap-style:square;v-text-anchor:top" coordsize="41,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12XckA&#10;AADeAAAADwAAAGRycy9kb3ducmV2LnhtbESPQWvCQBSE70L/w/IKvenGpohGV7HaQrH1EBXPj+wz&#10;Sc2+DdltjP76rlDocZiZb5jZojOVaKlxpWUFw0EEgjizuuRcwWH/3h+DcB5ZY2WZFFzJwWL+0Jth&#10;ou2FU2p3PhcBwi5BBYX3dSKlywoy6Aa2Jg7eyTYGfZBNLnWDlwA3lXyOopE0WHJYKLCmVUHZefdj&#10;FGzXX+flYfOdft7Gq+E6telbdHxV6umxW05BeOr8f/iv/aEVxPHoZQL3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e12XckAAADeAAAADwAAAAAAAAAAAAAAAACYAgAA&#10;ZHJzL2Rvd25yZXYueG1sUEsFBgAAAAAEAAQA9QAAAI4DAAAAAA==&#10;" path="m41,177l41,,7,,,12,,165r7,12l41,177e" filled="f" strokeweight=".12pt">
                <v:path arrowok="t" o:connecttype="custom" o:connectlocs="39,168;39,0;7,0;0,11;0,157;7,168;39,168" o:connectangles="0,0,0,0,0,0,0"/>
                <o:lock v:ext="edit" aspectratio="t"/>
              </v:shape>
              <v:shape id="Freeform 2022" o:spid="_x0000_s4068" style="position:absolute;left:7030;top:9154;width:32;height:0;rotation:90;visibility:visible;mso-wrap-style:square;v-text-anchor:top" coordsize="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LBUccA&#10;AADeAAAADwAAAGRycy9kb3ducmV2LnhtbESPXWvCMBSG7wf+h3AGuxmaOplKZ5QxNhApglWQ3Z01&#10;x7YuOSlNVuu/NxcDL1/eL57FqrdGdNT62rGC8SgBQVw4XXOp4LD/Gs5B+ICs0TgmBVfysFoOHhaY&#10;anfhHXV5KEUcYZ+igiqEJpXSFxVZ9CPXEEfv5FqLIcq2lLrFSxy3Rr4kyVRarDk+VNjQR0XFb/5n&#10;FWyyrsmOs/zZU/Z9rj9P5mc7Nko9PfbvbyAC9eEe/m+vtYLJZPoaASJOR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CwVHHAAAA3gAAAA8AAAAAAAAAAAAAAAAAmAIAAGRy&#10;cy9kb3ducmV2LnhtbFBLBQYAAAAABAAEAPUAAACMAwAAAAA=&#10;" path="m34,l,e" filled="f" strokeweight=".12pt">
                <v:path arrowok="t" o:connecttype="custom" o:connectlocs="32,0;0,0" o:connectangles="0,0"/>
                <o:lock v:ext="edit" aspectratio="t"/>
              </v:shape>
              <v:shape id="Freeform 2023" o:spid="_x0000_s4069" style="position:absolute;left:7115;top:9154;width:32;height:0;rotation:90;visibility:visible;mso-wrap-style:square;v-text-anchor:top" coordsize="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5kyskA&#10;AADeAAAADwAAAGRycy9kb3ducmV2LnhtbESPQUvDQBSE70L/w/IKXsRuYrFK7LaIKEgJhaaCeHtm&#10;X5O0u29Ddk3Tf98tCD0OM/MNM18O1oieOt84VpBOEhDEpdMNVwq+th/3zyB8QNZoHJOCE3lYLkY3&#10;c8y0O/KG+iJUIkLYZ6igDqHNpPRlTRb9xLXE0du5zmKIsquk7vAY4dbIhySZSYsNx4UaW3qrqTwU&#10;f1bBKu/b/PupuPOU/+yb9535XadGqdvx8PoCItAQruH/9qdWMJ3OHlO43IlXQC7O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g5kyskAAADeAAAADwAAAAAAAAAAAAAAAACYAgAA&#10;ZHJzL2Rvd25yZXYueG1sUEsFBgAAAAAEAAQA9QAAAI4DAAAAAA==&#10;" path="m34,l,e" filled="f" strokeweight=".12pt">
                <v:path arrowok="t" o:connecttype="custom" o:connectlocs="32,0;0,0" o:connectangles="0,0"/>
                <o:lock v:ext="edit" aspectratio="t"/>
              </v:shape>
              <v:shape id="Freeform 2024" o:spid="_x0000_s4070" style="position:absolute;left:7086;top:9051;width:7;height:168;rotation:90;visibility:visible;mso-wrap-style:square;v-text-anchor:top" coordsize="7,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A5pMYA&#10;AADeAAAADwAAAGRycy9kb3ducmV2LnhtbESPT2vCQBTE74LfYXlCb7rb+IeSuooIlh41bWmPj+xr&#10;kpp9G7Jrkn57VxA8DjPzG2a9HWwtOmp95VjD80yBIM6dqbjQ8PlxmL6A8AHZYO2YNPyTh+1mPFpj&#10;alzPJ+qyUIgIYZ+ihjKEJpXS5yVZ9DPXEEfv17UWQ5RtIU2LfYTbWiZKraTFiuNCiQ3tS8rP2cVq&#10;OJpdv/j73idZrZbuCzu1+Hk7a/00GXavIAIN4RG+t9+Nhvl8tUzgdideAbm5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A5pMYAAADeAAAADwAAAAAAAAAAAAAAAACYAgAAZHJz&#10;L2Rvd25yZXYueG1sUEsFBgAAAAAEAAQA9QAAAIsDAAAAAA==&#10;" path="m7,l5,2r,2l2,4r,8l,12,,33r2,l2,38r3,2l5,43r2,l7,45,5,52,2,60r,7l,74r,29l2,110r,10l5,127r2,7l5,134r,5l2,139r,5l,144r,21l2,165r,7l5,172r,5l7,177e" filled="f" strokeweight=".12pt">
                <v:path arrowok="t" o:connecttype="custom" o:connectlocs="7,0;5,2;5,4;2,4;2,11;0,11;0,31;2,31;2,36;5,38;5,41;7,41;7,43;5,49;2,57;2,64;0,70;0,98;2,104;2,114;5,121;7,127;5,127;5,132;2,132;2,137;0,137;0,157;2,157;2,163;5,163;5,168;7,168" o:connectangles="0,0,0,0,0,0,0,0,0,0,0,0,0,0,0,0,0,0,0,0,0,0,0,0,0,0,0,0,0,0,0,0,0"/>
                <o:lock v:ext="edit" aspectratio="t"/>
              </v:shape>
              <v:shape id="Freeform 2025" o:spid="_x0000_s4071" style="position:absolute;left:6962;top:9501;width:68;height:13;rotation:90;visibility:visible;mso-wrap-style:square;v-text-anchor:top" coordsize="7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FzIccA&#10;AADeAAAADwAAAGRycy9kb3ducmV2LnhtbESP0WrCQBRE3wv+w3KFvojZaKi1MauUFkV9sZp+wCV7&#10;TYLZu2l2q+nfdwsFH4eZM8Nkq9404kqdqy0rmEQxCOLC6ppLBZ/5ejwH4TyyxsYyKfghB6vl4CHD&#10;VNsbH+l68qUIJexSVFB536ZSuqIigy6yLXHwzrYz6IPsSqk7vIVy08hpHM+kwZrDQoUtvVVUXE7f&#10;RsH0OHr27x+cf23y0e7lENjtXiv1OOxfFyA89f4e/qe3WkGSzJ4S+Ls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xcyHHAAAA3gAAAA8AAAAAAAAAAAAAAAAAmAIAAGRy&#10;cy9kb3ducmV2LnhtbFBLBQYAAAAABAAEAPUAAACMAwAAAAA=&#10;" path="m,l7,14r58,l72,e" filled="f" strokeweight=".12pt">
                <v:path arrowok="t" o:connecttype="custom" o:connectlocs="0,0;7,13;61,13;68,0" o:connectangles="0,0,0,0"/>
                <o:lock v:ext="edit" aspectratio="t"/>
              </v:shape>
              <v:shape id="Freeform 2026" o:spid="_x0000_s4072" style="position:absolute;left:7147;top:9501;width:68;height:14;rotation:90;visibility:visible;mso-wrap-style:square;v-text-anchor:top" coordsize="7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nJc8UA&#10;AADeAAAADwAAAGRycy9kb3ducmV2LnhtbESPT2sCMRTE7wW/Q3hCbzVbt4qsRhGhYKEX/x28PTav&#10;u8tuXsImrum3bwqCx2FmfsOsNtF0YqDeN5YVvE8yEMSl1Q1XCs6nz7cFCB+QNXaWScEvedisRy8r&#10;LLS984GGY6hEgrAvUEEdgiuk9GVNBv3EOuLk/djeYEiyr6Tu8Z7gppPTLJtLgw2nhRod7Woq2+PN&#10;KNheXbygd/uh/Q47k9PXIbYzpV7HcbsEESiGZ/jR3msFeT6ffcD/nXQF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CclzxQAAAN4AAAAPAAAAAAAAAAAAAAAAAJgCAABkcnMv&#10;ZG93bnJldi54bWxQSwUGAAAAAAQABAD1AAAAigMAAAAA&#10;" path="m72,15l65,,7,,,15e" filled="f" strokeweight=".12pt">
                <v:path arrowok="t" o:connecttype="custom" o:connectlocs="68,14;61,0;7,0;0,14" o:connectangles="0,0,0,0"/>
                <o:lock v:ext="edit" aspectratio="t"/>
              </v:shape>
              <v:shape id="Freeform 2027" o:spid="_x0000_s4073" style="position:absolute;left:7012;top:9508;width:55;height:0;rotation:90;visibility:visible;mso-wrap-style:square;v-text-anchor:top" coordsize="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AEscA&#10;AADeAAAADwAAAGRycy9kb3ducmV2LnhtbESP0WrCQBRE3wv+w3KFvtVNI1pJ3YRoWyi0L0Y/4JK9&#10;ZoPZuyG7atqv7wpCH4eZOcOsi9F24kKDbx0reJ4lIIhrp1tuFBz2H08rED4ga+wck4If8lDkk4c1&#10;ZtpdeUeXKjQiQthnqMCE0GdS+tqQRT9zPXH0jm6wGKIcGqkHvEa47WSaJEtpseW4YLCnraH6VJ2t&#10;An3aVu9fm515CWVqq+/f/RH5TanH6Vi+ggg0hv/wvf2pFczny8UCbnfiFZD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7igBLHAAAA3gAAAA8AAAAAAAAAAAAAAAAAmAIAAGRy&#10;cy9kb3ducmV2LnhtbFBLBQYAAAAABAAEAPUAAACMAwAAAAA=&#10;" path="m,l58,e" filled="f" strokeweight=".12pt">
                <v:path arrowok="t" o:connecttype="custom" o:connectlocs="0,0;55,0" o:connectangles="0,0"/>
                <o:lock v:ext="edit" aspectratio="t"/>
              </v:shape>
              <v:shape id="Freeform 2028" o:spid="_x0000_s4074" style="position:absolute;left:7111;top:9508;width:55;height:0;rotation:90;visibility:visible;mso-wrap-style:square;v-text-anchor:top" coordsize="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AeZcYA&#10;AADeAAAADwAAAGRycy9kb3ducmV2LnhtbESP0WrCQBRE3wv9h+UKvtWNSqOkWcWqhUJ9SewHXLI3&#10;2WD2bsiumvbru4VCH4eZOcPk29F24kaDbx0rmM8SEMSV0y03Cj7Pb09rED4ga+wck4Iv8rDdPD7k&#10;mGl354JuZWhEhLDPUIEJoc+k9JUhi37meuLo1W6wGKIcGqkHvEe47eQiSVJpseW4YLCnvaHqUl6t&#10;An3Zl8eP18Kswm5hy9P3uUY+KDWdjLsXEIHG8B/+a79rBctl+pzC7514Be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AeZcYAAADeAAAADwAAAAAAAAAAAAAAAACYAgAAZHJz&#10;L2Rvd25yZXYueG1sUEsFBgAAAAAEAAQA9QAAAIsDAAAAAA==&#10;" path="m,l58,e" filled="f" strokeweight=".12pt">
                <v:path arrowok="t" o:connecttype="custom" o:connectlocs="0,0;55,0" o:connectangles="0,0"/>
                <o:lock v:ext="edit" aspectratio="t"/>
              </v:shape>
              <v:shape id="Freeform 2029" o:spid="_x0000_s4075" style="position:absolute;left:7082;top:9442;width:7;height:193;rotation:90;visibility:visible;mso-wrap-style:square;v-text-anchor:top" coordsize="7,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ILuMcA&#10;AADeAAAADwAAAGRycy9kb3ducmV2LnhtbESPUWsCMRCE3wv9D2ELfas5K2q5GqWoBQVBqu379rLe&#10;nb1sjmSr5783QqGPw8x8w0xmnWvUiUKsPRvo9zJQxIW3NZcGPvfvTy+goiBbbDyTgQtFmE3v7yaY&#10;W3/mDzrtpFQJwjFHA5VIm2sdi4ocxp5viZN38MGhJBlKbQOeE9w1+jnLRtphzWmhwpbmFRU/u19n&#10;QNxmu98269Vi3j+WX8vvIIvl2JjHh+7tFZRQJ//hv/bKGhgMRsMx3O6kK6C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CC7jHAAAA3gAAAA8AAAAAAAAAAAAAAAAAmAIAAGRy&#10;cy9kb3ducmV2LnhtbFBLBQYAAAAABAAEAPUAAACMAwAAAAA=&#10;" path="m,204r,-5l2,199r,-5l5,194r,-7l7,187r,-21l5,166r,-8l2,158r,-4l,154r,-3l2,142r3,-8l5,125,7,115,7,82,5,72r,-7l2,55,,46,,43r2,l2,38r3,l5,31r2,l7,10r-2,l5,2,2,2,2,e" filled="f" strokeweight=".12pt">
                <v:path arrowok="t" o:connecttype="custom" o:connectlocs="0,193;0,188;2,188;2,184;5,184;5,177;7,177;7,157;5,157;5,149;2,149;2,146;0,146;0,143;2,134;5,127;5,118;7,109;7,78;5,68;5,61;2,52;0,44;0,41;2,41;2,36;5,36;5,29;7,29;7,9;5,9;5,2;2,2;2,0" o:connectangles="0,0,0,0,0,0,0,0,0,0,0,0,0,0,0,0,0,0,0,0,0,0,0,0,0,0,0,0,0,0,0,0,0,0"/>
                <o:lock v:ext="edit" aspectratio="t"/>
              </v:shape>
              <v:shape id="Freeform 2030" o:spid="_x0000_s4076" style="position:absolute;left:7184;top:9533;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LWGcUA&#10;AADeAAAADwAAAGRycy9kb3ducmV2LnhtbERPTWvCQBC9F/oflil4q5s0GEp0ldIabFEPseJ5yE6T&#10;0OxsyK6a5td3D4LHx/terAbTigv1rrGsIJ5GIIhLqxuuFBy/8+dXEM4ja2wtk4I/crBaPj4sMNP2&#10;ygVdDr4SIYRdhgpq77tMSlfWZNBNbUccuB/bG/QB9pXUPV5DuGnlSxSl0mDDoaHGjt5rKn8PZ6Ng&#10;m1s6FrzL9/Y0+9h/FWO83oxKTZ6GtzkIT4O/i2/uT60gSdJZ2BvuhCs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MtYZxQAAAN4AAAAPAAAAAAAAAAAAAAAAAJgCAABkcnMv&#10;ZG93bnJldi54bWxQSwUGAAAAAAQABAD1AAAAigMAAAAA&#10;" path="m2,5l2,3,,3,,e" filled="f" strokeweight=".12pt">
                <v:path arrowok="t" o:connecttype="custom" o:connectlocs="2,5;2,3;0,3;0,0" o:connectangles="0,0,0,0"/>
                <o:lock v:ext="edit" aspectratio="t"/>
              </v:shape>
              <v:shape id="Freeform 2031" o:spid="_x0000_s4077" style="position:absolute;left:7086;top:9378;width:6;height:198;rotation:90;visibility:visible;mso-wrap-style:square;v-text-anchor:top" coordsize="7,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glsgA&#10;AADeAAAADwAAAGRycy9kb3ducmV2LnhtbESPW2sCMRSE3wv+h3CEvpSataK0W6NIL3h50lTa18Pm&#10;dLO4OVk2qW7/vREEH4eZ+YaZzjtXiyO1ofKsYDjIQBAX3lRcKth/fT4+gwgR2WDtmRT8U4D5rHc3&#10;xdz4E+/oqGMpEoRDjgpsjE0uZSgsOQwD3xAn79e3DmOSbSlNi6cEd7V8yrKJdFhxWrDY0Jul4qD/&#10;nIKfdWH0fqt3fvOulw/j+vC9tB9K3fe7xSuISF28ha/tlVEwGk3GL3C5k6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KCWyAAAAN4AAAAPAAAAAAAAAAAAAAAAAJgCAABk&#10;cnMvZG93bnJldi54bWxQSwUGAAAAAAQABAD1AAAAjQMAAAAA&#10;" path="m7,l5,r,5l2,5r,7l,12,,39r2,l2,46r3,l5,51r2,l5,60,2,70,,77r,53l2,139r3,8l7,156r-2,3l5,161r-3,2l2,168r-2,l,195r2,l2,202r3,l5,207r2,l7,209e" filled="f" strokeweight=".12pt">
                <v:path arrowok="t" o:connecttype="custom" o:connectlocs="6,0;4,0;4,5;2,5;2,11;0,11;0,37;2,37;2,44;4,44;4,48;6,48;4,57;2,66;0,73;0,123;2,132;4,139;6,148;4,151;4,153;2,154;2,159;0,159;0,185;2,185;2,191;4,191;4,196;6,196;6,198" o:connectangles="0,0,0,0,0,0,0,0,0,0,0,0,0,0,0,0,0,0,0,0,0,0,0,0,0,0,0,0,0,0,0"/>
                <o:lock v:ext="edit" aspectratio="t"/>
              </v:shape>
              <v:shape id="Freeform 2032" o:spid="_x0000_s4078" style="position:absolute;left:7028;top:9449;width:0;height:50;rotation:90;visibility:visible;mso-wrap-style:square;v-text-anchor:top" coordsize="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QPwMUA&#10;AADeAAAADwAAAGRycy9kb3ducmV2LnhtbESPXWvCMBSG7wX/QziCd5pqWZFqLN3YQNjYphteH5qz&#10;trM5KUnU7t8vF4KXL+8Xz6YYTCcu5HxrWcFinoAgrqxuuVbw/fUyW4HwAVljZ5kU/JGHYjsebTDX&#10;9sp7uhxCLeII+xwVNCH0uZS+asign9ueOHo/1hkMUbpaaofXOG46uUySTBpsOT402NNTQ9XpcDYK&#10;8PFBv3382ueqc1n6+f56LM9Lo9R0MpRrEIGGcA/f2jutIE2zLAJEnIgCcvs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JA/AxQAAAN4AAAAPAAAAAAAAAAAAAAAAAJgCAABkcnMv&#10;ZG93bnJldi54bWxQSwUGAAAAAAQABAD1AAAAigMAAAAA&#10;" path="m,l,53e" filled="f" strokeweight=".12pt">
                <v:path arrowok="t" o:connecttype="custom" o:connectlocs="0,0;0,50" o:connectangles="0,0"/>
                <o:lock v:ext="edit" aspectratio="t"/>
              </v:shape>
              <v:shape id="Freeform 2033" o:spid="_x0000_s4079" style="position:absolute;left:7085;top:9433;width:0;height:81;rotation:90;visibility:visible;mso-wrap-style:square;v-text-anchor:top" coordsize="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wEfcYA&#10;AADeAAAADwAAAGRycy9kb3ducmV2LnhtbESPT2vCQBTE70K/w/IKvdWNBtIaXUUKBQ8F/xW9PrPP&#10;JDb7Nma3Jn57VxA8DjPzG2Yy60wlLtS40rKCQT8CQZxZXXKu4Hf7/f4JwnlkjZVlUnAlB7PpS2+C&#10;qbYtr+my8bkIEHYpKii8r1MpXVaQQde3NXHwjrYx6INscqkbbAPcVHIYRYk0WHJYKLCmr4Kyv82/&#10;CZT4oPftYn5ernY/p0Tixyiig1Jvr918DMJT55/hR3uhFcRxkgzgfidc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wEfcYAAADeAAAADwAAAAAAAAAAAAAAAACYAgAAZHJz&#10;L2Rvd25yZXYueG1sUEsFBgAAAAAEAAQA9QAAAIsDAAAAAA==&#10;" path="m,86l,e" filled="f" strokeweight=".12pt">
                <v:path arrowok="t" o:connecttype="custom" o:connectlocs="0,81;0,0" o:connectangles="0,0"/>
                <o:lock v:ext="edit" aspectratio="t"/>
              </v:shape>
              <v:shape id="Freeform 2034" o:spid="_x0000_s4080" style="position:absolute;left:7113;top:9413;width:0;height:121;rotation:90;visibility:visible;mso-wrap-style:square;v-text-anchor:top" coordsize="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08mMcA&#10;AADeAAAADwAAAGRycy9kb3ducmV2LnhtbESPQWvCQBSE74L/YXlCL1I3RkgldRW1CL140PbQ42v2&#10;NQnNvo27axL/fVcQehxm5htmtRlMIzpyvrasYD5LQBAXVtdcKvj8ODwvQfiArLGxTApu5GGzHo9W&#10;mGvb84m6cyhFhLDPUUEVQptL6YuKDPqZbYmj92OdwRClK6V22Ee4aWSaJJk0WHNcqLClfUXF7/lq&#10;FHx1L8td3bvL/Lu/vk2b41SnR1LqaTJsX0EEGsJ/+NF+1woWiyxL4X4nX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9PJjHAAAA3gAAAA8AAAAAAAAAAAAAAAAAmAIAAGRy&#10;cy9kb3ducmV2LnhtbFBLBQYAAAAABAAEAPUAAACMAwAAAAA=&#10;" path="m,l,127e" filled="f" strokeweight=".12pt">
                <v:path arrowok="t" o:connecttype="custom" o:connectlocs="0,0;0,121" o:connectangles="0,0"/>
                <o:lock v:ext="edit" aspectratio="t"/>
              </v:shape>
              <v:shape id="Freeform 2035" o:spid="_x0000_s4081" style="position:absolute;left:7037;top:9550;width:16;height:0;rotation:90;visibility:visible;mso-wrap-style:square;v-text-anchor:top" coordsize="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8ydscA&#10;AADeAAAADwAAAGRycy9kb3ducmV2LnhtbESP0WrCQBRE3wv+w3KFvtWNhgZNXUUEpUgLGvsBl+xt&#10;kpq9G3ZXE/v13UKhj8PMnGGW68G04kbON5YVTCcJCOLS6oYrBR/n3dMchA/IGlvLpOBOHtar0cMS&#10;c217PtGtCJWIEPY5KqhD6HIpfVmTQT+xHXH0Pq0zGKJ0ldQO+wg3rZwlSSYNNhwXauxoW1N5Ka5G&#10;wTfJYnbInO0X8+2+eD6e39+6L6Uex8PmBUSgIfyH/9qvWkGaZlkKv3fiFZ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PMnbHAAAA3gAAAA8AAAAAAAAAAAAAAAAAmAIAAGRy&#10;cy9kb3ducmV2LnhtbFBLBQYAAAAABAAEAPUAAACMAwAAAAA=&#10;" path="m,l17,e" filled="f" strokeweight=".12pt">
                <v:path arrowok="t" o:connecttype="custom" o:connectlocs="0,0;16,0" o:connectangles="0,0"/>
                <o:lock v:ext="edit" aspectratio="t"/>
              </v:shape>
              <v:shape id="Freeform 2036" o:spid="_x0000_s4082" style="position:absolute;left:7028;top:9517;width:0;height:50;rotation:90;visibility:visible;mso-wrap-style:square;v-text-anchor:top" coordsize="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8Jw8cA&#10;AADeAAAADwAAAGRycy9kb3ducmV2LnhtbESPQWvCQBSE74L/YXmCN93UaCipq6hYKFiqtaXnR/Y1&#10;iWbfht1V03/fLQg9DjPzDTNfdqYRV3K+tqzgYZyAIC6srrlU8PnxPHoE4QOyxsYyKfghD8tFvzfH&#10;XNsbv9P1GEoRIexzVFCF0OZS+qIig35sW+LofVtnMETpSqkd3iLcNHKSJJk0WHNcqLClTUXF+Xgx&#10;CnA906/7k90WjcvSw9vua3WZGKWGg271BCJQF/7D9/aLVpCmWTaFvzvxC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fCcPHAAAA3gAAAA8AAAAAAAAAAAAAAAAAmAIAAGRy&#10;cy9kb3ducmV2LnhtbFBLBQYAAAAABAAEAPUAAACMAwAAAAA=&#10;" path="m,53l,e" filled="f" strokeweight=".12pt">
                <v:path arrowok="t" o:connecttype="custom" o:connectlocs="0,50;0,0" o:connectangles="0,0"/>
                <o:lock v:ext="edit" aspectratio="t"/>
              </v:shape>
              <v:shape id="Freeform 2037" o:spid="_x0000_s4083" style="position:absolute;left:7040;top:9555;width:25;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HZvsQA&#10;AADeAAAADwAAAGRycy9kb3ducmV2LnhtbESPzWrDMBCE74G+g9hCb4nshJriRgnFNLTX/JD2uFgb&#10;S8RaGUux3bePCoUeh5n5hllvJ9eKgfpgPSvIFxkI4tpry42C03E3fwERIrLG1jMp+KEA283DbI2l&#10;9iPvaTjERiQIhxIVmBi7UspQG3IYFr4jTt7F9w5jkn0jdY9jgrtWLrOskA4tpwWDHVWG6uvh5hS4&#10;6lufu7x9t9Yfi2F09PElb0o9PU5vryAiTfE//Nf+1ApWq6J4ht876Qr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2b7EAAAA3gAAAA8AAAAAAAAAAAAAAAAAmAIAAGRycy9k&#10;b3ducmV2LnhtbFBLBQYAAAAABAAEAPUAAACJAwAAAAA=&#10;" path="m26,l,e" filled="f" strokeweight=".12pt">
                <v:path arrowok="t" o:connecttype="custom" o:connectlocs="25,0;0,0" o:connectangles="0,0"/>
                <o:lock v:ext="edit" aspectratio="t"/>
              </v:shape>
              <v:shape id="Freeform 2038" o:spid="_x0000_s4084" style="position:absolute;left:7089;top:9505;width:0;height:73;rotation:90;visibility:visible;mso-wrap-style:square;v-text-anchor:top" coordsize="0,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xN9cUA&#10;AADeAAAADwAAAGRycy9kb3ducmV2LnhtbESPQUsDMRSE74L/ITyhN5utxVDXpkWUguC20CqeH8nr&#10;ZunmZUliu/57Iwgeh5n5hlmuR9+LM8XUBdYwm1YgiE2wHbcaPt43twsQKSNb7AOThm9KsF5dXy2x&#10;tuHCezofcisKhFONGlzOQy1lMo48pmkYiIt3DNFjLjK20ka8FLjv5V1VKemx47LgcKBnR+Z0+PIa&#10;1IN5274c7z9nzTYZtYvNKbtG68nN+PQIItOY/8N/7VerYT5XSsHvnXIF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LE31xQAAAN4AAAAPAAAAAAAAAAAAAAAAAJgCAABkcnMv&#10;ZG93bnJldi54bWxQSwUGAAAAAAQABAD1AAAAigMAAAAA&#10;" path="m,77l,e" filled="f" strokeweight=".12pt">
                <v:path arrowok="t" o:connecttype="custom" o:connectlocs="0,73;0,0" o:connectangles="0,0"/>
                <o:lock v:ext="edit" aspectratio="t"/>
              </v:shape>
              <v:shape id="Freeform 2039" o:spid="_x0000_s4085" style="position:absolute;left:7113;top:9555;width:25;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iUsQA&#10;AADeAAAADwAAAGRycy9kb3ducmV2LnhtbESPzWrDMBCE74G+g9hCb4nsBNziRgnFNLTX/JD2uFgb&#10;S8RaGUux3bePCoUeh5n5hllvJ9eKgfpgPSvIFxkI4tpry42C03E3fwERIrLG1jMp+KEA283DbI2l&#10;9iPvaTjERiQIhxIVmBi7UspQG3IYFr4jTt7F9w5jkn0jdY9jgrtWLrOskA4tpwWDHVWG6uvh5hS4&#10;6lufu7x9t9Yfi2F09PElb0o9PU5vryAiTfE//Nf+1ApWq6J4ht876QrI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P4lLEAAAA3gAAAA8AAAAAAAAAAAAAAAAAmAIAAGRycy9k&#10;b3ducmV2LnhtbFBLBQYAAAAABAAEAPUAAACJAwAAAAA=&#10;" path="m26,l,e" filled="f" strokeweight=".12pt">
                <v:path arrowok="t" o:connecttype="custom" o:connectlocs="25,0;0,0" o:connectangles="0,0"/>
                <o:lock v:ext="edit" aspectratio="t"/>
              </v:shape>
              <v:shape id="Freeform 2040" o:spid="_x0000_s4086" style="position:absolute;left:7150;top:9518;width:0;height:48;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ffPcQA&#10;AADeAAAADwAAAGRycy9kb3ducmV2LnhtbERPz2vCMBS+C/sfwhN201SFop1RxoasQ8aY7qC3Z/PW&#10;lDUvpck0/vfLQfD48f1erqNtxZl63zhWMBlnIIgrpxuuFXzvN6M5CB+QNbaOScGVPKxXD4MlFtpd&#10;+IvOu1CLFMK+QAUmhK6Q0leGLPqx64gT9+N6iyHBvpa6x0sKt62cZlkuLTacGgx29GKo+t39WQX5&#10;6SNuQ1m/Hhclzd/tZzwc3oxSj8P4/AQiUAx38c1dagWzWZ6nvelOugJy9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633z3EAAAA3gAAAA8AAAAAAAAAAAAAAAAAmAIAAGRycy9k&#10;b3ducmV2LnhtbFBLBQYAAAAABAAEAPUAAACJAwAAAAA=&#10;" path="m,50l,e" filled="f" strokeweight=".12pt">
                <v:path arrowok="t" o:connecttype="custom" o:connectlocs="0,48;0,0" o:connectangles="0,0"/>
                <o:lock v:ext="edit" aspectratio="t"/>
              </v:shape>
              <v:shape id="Freeform 2041" o:spid="_x0000_s4087" style="position:absolute;left:7128;top:9550;width:16;height:0;rotation:90;visibility:visible;mso-wrap-style:square;v-text-anchor:top" coordsize="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cFnMYA&#10;AADeAAAADwAAAGRycy9kb3ducmV2LnhtbESP0WrCQBRE3wv+w3IF3+pGpUGjq4hQkdJCjX7AJXtN&#10;otm7YXdrYr++Wyj0cZiZM8xq05tG3Mn52rKCyTgBQVxYXXOp4Hx6fZ6D8AFZY2OZFDzIw2Y9eFph&#10;pm3HR7rnoRQRwj5DBVUIbSalLyoy6Me2JY7exTqDIUpXSu2wi3DTyGmSpNJgzXGhwpZ2FRW3/Mso&#10;+CaZT99SZ7vFfLfPXz5PH+/tVanRsN8uQQTqw3/4r33QCmazNF3A7514Be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ycFnMYAAADeAAAADwAAAAAAAAAAAAAAAACYAgAAZHJz&#10;L2Rvd25yZXYueG1sUEsFBgAAAAAEAAQA9QAAAIsDAAAAAA==&#10;" path="m17,l,e" filled="f" strokeweight=".12pt">
                <v:path arrowok="t" o:connecttype="custom" o:connectlocs="16,0;0,0" o:connectangles="0,0"/>
                <o:lock v:ext="edit" aspectratio="t"/>
              </v:shape>
              <v:shape id="Freeform 2042" o:spid="_x0000_s4088" style="position:absolute;left:8025;top:9144;width:0;height:91;rotation:90;visibility:visible;mso-wrap-style:square;v-text-anchor:top" coordsize="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8Fb8UA&#10;AADeAAAADwAAAGRycy9kb3ducmV2LnhtbESPTUvDQBCG70L/wzKCN7uxxbam3ZZQEAQv9uPgcchO&#10;k9XsbNjdNvHfOwfB48v7xbPZjb5TN4rJBTbwNC1AEdfBOm4MnE+vjytQKSNb7AKTgR9KsNtO7jZY&#10;2jDwgW7H3CgZ4VSigTbnvtQ61S15TNPQE4t3CdFjFhkbbSMOMu47PSuKhfboWB5a7GnfUv19vHr5&#10;deOn6172B/21qq9V9T5E/fxhzMP9WK1BZRrzf/iv/WYNzOeLpQAIjqCA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PwVvxQAAAN4AAAAPAAAAAAAAAAAAAAAAAJgCAABkcnMv&#10;ZG93bnJldi54bWxQSwUGAAAAAAQABAD1AAAAigMAAAAA&#10;" path="m,96l,e" filled="f" strokeweight=".12pt">
                <v:path arrowok="t" o:connecttype="custom" o:connectlocs="0,91;0,0" o:connectangles="0,0"/>
                <o:lock v:ext="edit" aspectratio="t"/>
              </v:shape>
              <v:shape id="Freeform 2043" o:spid="_x0000_s4089" style="position:absolute;left:8020;top:9517;width:9;height:91;rotation:90;visibility:visible;mso-wrap-style:square;v-text-anchor:top" coordsize="9,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M4ncgA&#10;AADeAAAADwAAAGRycy9kb3ducmV2LnhtbESPW2sCMRSE3wX/QziFvtWsF7ayGkUshfbRS0XfDpvj&#10;Zu3mZNmkuvrrG0HwcZiZb5jpvLWVOFPjS8cK+r0EBHHudMmFgu3m820MwgdkjZVjUnAlD/NZtzPF&#10;TLsLr+i8DoWIEPYZKjAh1JmUPjdk0fdcTRy9o2sshiibQuoGLxFuKzlIklRaLDkuGKxpaSj/Xf9Z&#10;BfUtH5n96MQ/p/0g/Ug238vd+KDU60u7mIAI1IZn+NH+0gqGw/S9D/c78QrI2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8zidyAAAAN4AAAAPAAAAAAAAAAAAAAAAAJgCAABk&#10;cnMvZG93bnJldi54bWxQSwUGAAAAAAQABAD1AAAAjQMAAAAA&#10;" path="m,96l9,86,9,10,,e" filled="f" strokeweight=".12pt">
                <v:path arrowok="t" o:connecttype="custom" o:connectlocs="0,91;9,82;9,9;0,0" o:connectangles="0,0,0,0"/>
                <o:lock v:ext="edit" aspectratio="t"/>
              </v:shape>
              <v:shape id="Freeform 2044" o:spid="_x0000_s4090" style="position:absolute;left:8025;top:9512;width:0;height:91;rotation:90;visibility:visible;mso-wrap-style:square;v-text-anchor:top" coordsize="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g8UA&#10;AADeAAAADwAAAGRycy9kb3ducmV2LnhtbESPS2sCMRSF9wX/Q7hCdzWjUrVTowyCUOjG16LLy+R2&#10;Jjq5GZLojP/eCIUuD+fxcZbr3jbiRj4YxwrGowwEcem04UrB6bh9W4AIEVlj45gU3CnAejV4WWKu&#10;Xcd7uh1iJdIIhxwV1DG2uZShrMliGLmWOHm/zluMSfpKao9dGreNnGTZTFo0nAg1trSpqbwcrjZx&#10;Tf9jmo/NXp4X5bUovjsv33dKvQ774hNEpD7+h//aX1rBdDqbT+B5J10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oT6DxQAAAN4AAAAPAAAAAAAAAAAAAAAAAJgCAABkcnMv&#10;ZG93bnJldi54bWxQSwUGAAAAAAQABAD1AAAAigMAAAAA&#10;" path="m,96l,e" filled="f" strokeweight=".12pt">
                <v:path arrowok="t" o:connecttype="custom" o:connectlocs="0,91;0,0" o:connectangles="0,0"/>
                <o:lock v:ext="edit" aspectratio="t"/>
              </v:shape>
              <v:shape id="Freeform 2045" o:spid="_x0000_s4091" style="position:absolute;left:8017;top:9115;width:20;height:130;rotation:90;visibility:visible;mso-wrap-style:square;v-text-anchor:top" coordsize="2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KF5cYA&#10;AADeAAAADwAAAGRycy9kb3ducmV2LnhtbESPQWsCMRSE7wX/Q3iCF9GsLmjZGsW2KD0JakF6e2ye&#10;yeLmZdmkuv57UxB6HGbmG2ax6lwtrtSGyrOCyTgDQVx6XbFR8H3cjF5BhIissfZMCu4UYLXsvSyw&#10;0P7Ge7oeohEJwqFABTbGppAylJYchrFviJN39q3DmGRrpG7xluCultMsm0mHFacFiw19WCovh1+n&#10;wP005jz93IXueKq2Q2M273Y3UWrQ79ZvICJ18T/8bH9pBXk+m+fwdydd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8KF5cYAAADeAAAADwAAAAAAAAAAAAAAAACYAgAAZHJz&#10;L2Rvd25yZXYueG1sUEsFBgAAAAAEAAQA9QAAAIsDAAAAAA==&#10;" path="m,137r21,l21,,,e" filled="f" strokeweight=".12pt">
                <v:path arrowok="t" o:connecttype="custom" o:connectlocs="0,130;20,130;20,0;0,0" o:connectangles="0,0,0,0"/>
                <o:lock v:ext="edit" aspectratio="t"/>
              </v:shape>
              <v:shape id="Freeform 2046" o:spid="_x0000_s4092" style="position:absolute;left:8005;top:9066;width:39;height:169;rotation:90;visibility:visible;mso-wrap-style:square;v-text-anchor:top" coordsize="41,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JhOsQA&#10;AADeAAAADwAAAGRycy9kb3ducmV2LnhtbESPQYvCMBSE78L+h/AWvGlaFZWuUVxF8Lruoh6fzbMp&#10;Ni+liVr/vVkQPA4z8w0zW7S2EjdqfOlYQdpPQBDnTpdcKPj73fSmIHxA1lg5JgUP8rCYf3RmmGl3&#10;5x+67UIhIoR9hgpMCHUmpc8NWfR9VxNH7+waiyHKppC6wXuE20oOkmQsLZYcFwzWtDKUX3ZXq2Dj&#10;18erOZy/L5xjuh1MTulyf1Kq+9kuv0AEasM7/GpvtYLhcDwZwf+deAXk/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yYTrEAAAA3gAAAA8AAAAAAAAAAAAAAAAAmAIAAGRycy9k&#10;b3ducmV2LnhtbFBLBQYAAAAABAAEAPUAAACJAwAAAAA=&#10;" path="m41,178l41,,7,,,12,,166r7,12l41,178e" filled="f" strokeweight=".12pt">
                <v:path arrowok="t" o:connecttype="custom" o:connectlocs="39,169;39,0;7,0;0,11;0,158;7,169;39,169" o:connectangles="0,0,0,0,0,0,0"/>
                <o:lock v:ext="edit" aspectratio="t"/>
              </v:shape>
              <v:shape id="Freeform 2047" o:spid="_x0000_s4093" style="position:absolute;left:7969;top:9154;width:32;height:0;rotation:90;visibility:visible;mso-wrap-style:square;v-text-anchor:top" coordsize="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A+qckA&#10;AADeAAAADwAAAGRycy9kb3ducmV2LnhtbESPQWvCQBSE74L/YXlCL1I3VqoldZVSWigSBNNC6e01&#10;+0yiu29Ddhvjv3eFgsdhZr5hluveGtFR62vHCqaTBARx4XTNpYKvz/f7JxA+IGs0jknBmTysV8PB&#10;ElPtTryjLg+liBD2KSqoQmhSKX1RkUU/cQ1x9PautRiibEupWzxFuDXyIUnm0mLNcaHChl4rKo75&#10;n1Wwybom+17kY0/Zz6F+25vf7dQodTfqX55BBOrDLfzf/tAKZrP54hGud+IVkK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oA+qckAAADeAAAADwAAAAAAAAAAAAAAAACYAgAA&#10;ZHJzL2Rvd25yZXYueG1sUEsFBgAAAAAEAAQA9QAAAI4DAAAAAA==&#10;" path="m34,l,e" filled="f" strokeweight=".12pt">
                <v:path arrowok="t" o:connecttype="custom" o:connectlocs="32,0;0,0" o:connectangles="0,0"/>
                <o:lock v:ext="edit" aspectratio="t"/>
              </v:shape>
              <v:shape id="Freeform 2048" o:spid="_x0000_s4094" style="position:absolute;left:8053;top:9154;width:32;height:0;rotation:90;visibility:visible;mso-wrap-style:square;v-text-anchor:top" coordsize="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Kg3sgA&#10;AADeAAAADwAAAGRycy9kb3ducmV2LnhtbESPQUvDQBSE74L/YXkFL2I3tZBI7LaIKEgJQtOCeHtm&#10;X5PU3bchu6bpv+8WhB6HmfmGWaxGa8RAvW8dK5hNExDEldMt1wp22/eHJxA+IGs0jknBiTyslrc3&#10;C8y1O/KGhjLUIkLY56igCaHLpfRVQxb91HXE0du73mKIsq+l7vEY4dbIxyRJpcWW40KDHb02VP2W&#10;f1bBuhi64isr7z0V34f2bW9+PmdGqbvJ+PIMItAYruH/9odWMJ+nWQqXO/EKyOU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UqDeyAAAAN4AAAAPAAAAAAAAAAAAAAAAAJgCAABk&#10;cnMvZG93bnJldi54bWxQSwUGAAAAAAQABAD1AAAAjQMAAAAA&#10;" path="m34,l,e" filled="f" strokeweight=".12pt">
                <v:path arrowok="t" o:connecttype="custom" o:connectlocs="32,0;0,0" o:connectangles="0,0"/>
                <o:lock v:ext="edit" aspectratio="t"/>
              </v:shape>
              <v:shape id="Freeform 2049" o:spid="_x0000_s4095" style="position:absolute;left:8021;top:9050;width:7;height:169;rotation:90;visibility:visible;mso-wrap-style:square;v-text-anchor:top" coordsize="7,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WqRMcA&#10;AADeAAAADwAAAGRycy9kb3ducmV2LnhtbESPW2sCMRSE3wX/QzhC3zSrgiurUaQXKKUF6wX07ZCc&#10;veDmZNmkuv33Rij0cZiZb5jlurO1uFLrK8cKxqMEBLF2puJCwWH/NpyD8AHZYO2YFPySh/Wq31ti&#10;ZtyNv+m6C4WIEPYZKihDaDIpvS7Joh+5hjh6uWsthijbQpoWbxFuazlJkpm0WHFcKLGh55L0Zfdj&#10;FRT59lN3enxMJ68ufOxfzvnXqVHqadBtFiACdeE//Nd+Nwqm01mawuNOvAJ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FqkTHAAAA3gAAAA8AAAAAAAAAAAAAAAAAmAIAAGRy&#10;cy9kb3ducmV2LnhtbFBLBQYAAAAABAAEAPUAAACMAwAAAAA=&#10;" path="m7,l5,r,5l2,5r,5l,12,,34r2,l2,39r3,l5,43r2,l5,51,2,58r,7l,75r,28l2,111r,7l5,125r2,7l5,135r,2l2,139r,5l,144r,22l2,166r,5l5,173r,2l7,178e" filled="f" strokeweight=".12pt">
                <v:path arrowok="t" o:connecttype="custom" o:connectlocs="7,0;5,0;5,5;2,5;2,9;0,11;0,32;2,32;2,37;5,37;5,41;7,41;5,48;2,55;2,62;0,71;0,98;2,105;2,112;5,119;7,125;5,128;5,130;2,132;2,137;0,137;0,158;2,158;2,162;5,164;5,166;7,169" o:connectangles="0,0,0,0,0,0,0,0,0,0,0,0,0,0,0,0,0,0,0,0,0,0,0,0,0,0,0,0,0,0,0,0"/>
                <o:lock v:ext="edit" aspectratio="t"/>
              </v:shape>
              <v:shape id="Freeform 2050" o:spid="_x0000_s4096" style="position:absolute;left:7900;top:9501;width:68;height:13;rotation:90;visibility:visible;mso-wrap-style:square;v-text-anchor:top" coordsize="7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C9MMQA&#10;AADeAAAADwAAAGRycy9kb3ducmV2LnhtbERPzWrCQBC+F/oOywhepG6qoDW6SmlpsV78iQ8wZMck&#10;mJ1Ns6vGt3cOhR4/vv/FqnO1ulIbKs8GXocJKOLc24oLA8fs6+UNVIjIFmvPZOBOAVbL56cFptbf&#10;eE/XQyyUhHBI0UAZY5NqHfKSHIahb4iFO/nWYRTYFtq2eJNwV+tRkky0w4qlocSGPkrKz4eLMzDa&#10;D6bxc8fZ73c2+JltxbveWGP6ve59DipSF//Ff+61NTAeT6ayV+7IFdD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9gvTDEAAAA3gAAAA8AAAAAAAAAAAAAAAAAmAIAAGRycy9k&#10;b3ducmV2LnhtbFBLBQYAAAAABAAEAPUAAACJAwAAAAA=&#10;" path="m,l7,14r58,l72,e" filled="f" strokeweight=".12pt">
                <v:path arrowok="t" o:connecttype="custom" o:connectlocs="0,0;7,13;61,13;68,0" o:connectangles="0,0,0,0"/>
                <o:lock v:ext="edit" aspectratio="t"/>
              </v:shape>
              <v:shape id="Freeform 2051" o:spid="_x0000_s4097" style="position:absolute;left:8085;top:9501;width:68;height:14;rotation:90;visibility:visible;mso-wrap-style:square;v-text-anchor:top" coordsize="7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06jcYA&#10;AADeAAAADwAAAGRycy9kb3ducmV2LnhtbESPQWsCMRSE74L/ITzBm2brUm23RhFBsOBFbQ+9PTav&#10;u8tuXsImrum/b4RCj8PMfMOst9F0YqDeN5YVPM0zEMSl1Q1XCj6uh9kLCB+QNXaWScEPedhuxqM1&#10;Ftre+UzDJVQiQdgXqKAOwRVS+rImg35uHXHyvm1vMCTZV1L3eE9w08lFli2lwYbTQo2O9jWV7eVm&#10;FOy+XPxE745Dewp7k9P7ObbPSk0ncfcGIlAM/+G/9lEryPPl6hUed9IV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b06jcYAAADeAAAADwAAAAAAAAAAAAAAAACYAgAAZHJz&#10;L2Rvd25yZXYueG1sUEsFBgAAAAAEAAQA9QAAAIsDAAAAAA==&#10;" path="m72,15l65,,7,,,15e" filled="f" strokeweight=".12pt">
                <v:path arrowok="t" o:connecttype="custom" o:connectlocs="68,14;61,0;7,0;0,14" o:connectangles="0,0,0,0"/>
                <o:lock v:ext="edit" aspectratio="t"/>
              </v:shape>
              <v:shape id="Freeform 2052" o:spid="_x0000_s4098" style="position:absolute;left:7947;top:9508;width:55;height:0;rotation:90;visibility:visible;mso-wrap-style:square;v-text-anchor:top" coordsize="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UPzcQA&#10;AADeAAAADwAAAGRycy9kb3ducmV2LnhtbESPzYrCMBSF9wO+Q7iCuzFVwZHaKOooCM7G6gNcmtum&#10;2NyUJqN1nn6yEFwezh9ftu5tI+7U+dqxgsk4AUFcOF1zpeB6OXwuQPiArLFxTAqe5GG9GnxkmGr3&#10;4DPd81CJOMI+RQUmhDaV0heGLPqxa4mjV7rOYoiyq6Tu8BHHbSOnSTKXFmuODwZb2hkqbvmvVaBv&#10;u3x/2p7NV9hMbf7zdymRv5UaDfvNEkSgPrzDr/ZRK5jN5osIEHEiCs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D1D83EAAAA3gAAAA8AAAAAAAAAAAAAAAAAmAIAAGRycy9k&#10;b3ducmV2LnhtbFBLBQYAAAAABAAEAPUAAACJAwAAAAA=&#10;" path="m,l58,e" filled="f" strokeweight=".12pt">
                <v:path arrowok="t" o:connecttype="custom" o:connectlocs="0,0;55,0" o:connectangles="0,0"/>
                <o:lock v:ext="edit" aspectratio="t"/>
              </v:shape>
              <v:shape id="Freeform 2053" o:spid="_x0000_s4099" style="position:absolute;left:8048;top:9508;width:55;height:0;rotation:90;visibility:visible;mso-wrap-style:square;v-text-anchor:top" coordsize="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qVsUA&#10;AADeAAAADwAAAGRycy9kb3ducmV2LnhtbESP0YrCMBRE34X9h3AXfNNUBZVqFNfdBUFfWv2AS3Nt&#10;is1NabJa9+uNIPg4zMwZZrnubC2u1PrKsYLRMAFBXDhdcangdPwdzEH4gKyxdkwK7uRhvfroLTHV&#10;7sYZXfNQighhn6ICE0KTSukLQxb90DXE0Tu71mKIsi2lbvEW4baW4ySZSosVxwWDDW0NFZf8zyrQ&#10;l23+s//KzCxsxjY//B/PyN9K9T+7zQJEoC68w6/2TiuYTKbzETzvxCsgV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apWxQAAAN4AAAAPAAAAAAAAAAAAAAAAAJgCAABkcnMv&#10;ZG93bnJldi54bWxQSwUGAAAAAAQABAD1AAAAigMAAAAA&#10;" path="m,l58,e" filled="f" strokeweight=".12pt">
                <v:path arrowok="t" o:connecttype="custom" o:connectlocs="0,0;55,0" o:connectangles="0,0"/>
                <o:lock v:ext="edit" aspectratio="t"/>
              </v:shape>
              <v:shape id="Freeform 2054" o:spid="_x0000_s4100" style="position:absolute;left:8023;top:9440;width:7;height:198;rotation:90;visibility:visible;mso-wrap-style:square;v-text-anchor:top" coordsize="7,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QeoMcA&#10;AADeAAAADwAAAGRycy9kb3ducmV2LnhtbESPT2sCMRTE7wW/Q3iFXkrNqiiyNYrYFv+cairt9bF5&#10;3SxuXpZNqttvbwTB4zAzv2Fmi87V4kRtqDwrGPQzEMSFNxWXCg5fHy9TECEiG6w9k4J/CrCY9x5m&#10;mBt/5j2ddCxFgnDIUYGNscmlDIUlh6HvG+Lk/frWYUyyLaVp8ZzgrpbDLJtIhxWnBYsNrSwVR/3n&#10;FPxsC6MPn3rvd296/Tyuj99r+67U02O3fAURqYv38K29MQpGo8l0CNc76QrI+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8kHqDHAAAA3gAAAA8AAAAAAAAAAAAAAAAAmAIAAGRy&#10;cy9kb3ducmV2LnhtbFBLBQYAAAAABAAEAPUAAACMAwAAAAA=&#10;" path="m,209r,-2l2,207r,-5l5,202r,-7l7,195r,-22l5,173r,-7l2,166r,-5l,161r,-2l2,149r3,-9l5,132r2,-9l7,87,5,80,5,70,2,63,,53,,51r2,l2,46r3,l5,39r2,l7,17,5,15r,-5l2,10,2,5,,5,,e" filled="f" strokeweight=".12pt">
                <v:path arrowok="t" o:connecttype="custom" o:connectlocs="0,198;0,196;2,196;2,191;5,191;5,185;7,185;7,164;5,164;5,157;2,157;2,153;0,153;0,151;2,141;5,133;5,125;7,117;7,82;5,76;5,66;2,60;0,50;0,48;2,48;2,44;5,44;5,37;7,37;7,16;5,14;5,9;2,9;2,5;0,5;0,0" o:connectangles="0,0,0,0,0,0,0,0,0,0,0,0,0,0,0,0,0,0,0,0,0,0,0,0,0,0,0,0,0,0,0,0,0,0,0,0"/>
                <o:lock v:ext="edit" aspectratio="t"/>
              </v:shape>
              <v:shape id="Freeform 2055" o:spid="_x0000_s4101" style="position:absolute;left:8098;top:9452;width:6;height:50;rotation:90;visibility:visible;mso-wrap-style:square;v-text-anchor:top" coordsize="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Sv7cYA&#10;AADeAAAADwAAAGRycy9kb3ducmV2LnhtbESPzWrDMBCE74G+g9hCb4ncGpLgRjFtwNCLD/mB9LhY&#10;W8vEWtmWGrtvXwUCOQ4z3wyzySfbiisNvnGs4HWRgCCunG64VnA6FvM1CB+QNbaOScEfeci3T7MN&#10;ZtqNvKfrIdQilrDPUIEJocuk9JUhi37hOuLo/bjBYohyqKUecIzltpVvSbKUFhuOCwY72hmqLodf&#10;qyBdfftVX+7ORfu5T6hPzaUoJ6VenqePdxCBpvAI3+kvHbl0uU7hdideAbn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Sv7cYAAADeAAAADwAAAAAAAAAAAAAAAACYAgAAZHJz&#10;L2Rvd25yZXYueG1sUEsFBgAAAAAEAAQA9QAAAIsDAAAAAA==&#10;" path="m7,r,3l5,3r,5l2,8r,7l,15,,41r2,l2,46r3,2l5,51r2,2e" filled="f" strokeweight=".12pt">
                <v:path arrowok="t" o:connecttype="custom" o:connectlocs="6,0;6,3;4,3;4,8;2,8;2,14;0,14;0,39;2,39;2,43;4,45;4,48;6,50" o:connectangles="0,0,0,0,0,0,0,0,0,0,0,0,0"/>
                <o:lock v:ext="edit" aspectratio="t"/>
              </v:shape>
              <v:shape id="Freeform 2056" o:spid="_x0000_s4102" style="position:absolute;left:7948;top:9453;width:6;height:47;rotation:90;visibility:visible;mso-wrap-style:square;v-text-anchor:top" coordsize="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ix6ckA&#10;AADeAAAADwAAAGRycy9kb3ducmV2LnhtbESPT2sCMRTE74LfITyhF6lJq4jdGkWKBQ+C+I+2t+fm&#10;dXdx87Ju4rp++6ZQ6HGYmd8w03lrS9FQ7QvHGp4GCgRx6kzBmYbD/v1xAsIHZIOlY9JwJw/zWbcz&#10;xcS4G2+p2YVMRAj7BDXkIVSJlD7NyaIfuIo4et+uthiirDNparxFuC3ls1JjabHguJBjRW85pefd&#10;1WpYLxeb4+ncp68PZU77zxd1vDQHrR967eIVRKA2/If/2iujYTgcT0bweydeATn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2ix6ckAAADeAAAADwAAAAAAAAAAAAAAAACYAgAA&#10;ZHJzL2Rvd25yZXYueG1sUEsFBgAAAAAEAAQA9QAAAI4DAAAAAA==&#10;" path="m7,l5,r,5l2,5r,7l,12,,38r2,l2,45r3,l5,48r2,2e" filled="f" strokeweight=".12pt">
                <v:path arrowok="t" o:connecttype="custom" o:connectlocs="6,0;4,0;4,5;2,5;2,11;0,11;0,36;2,36;2,42;4,42;4,45;6,47" o:connectangles="0,0,0,0,0,0,0,0,0,0,0,0"/>
                <o:lock v:ext="edit" aspectratio="t"/>
              </v:shape>
              <v:shape id="Freeform 2057" o:spid="_x0000_s4103" style="position:absolute;left:7965;top:9450;width:0;height:48;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s91MgA&#10;AADeAAAADwAAAGRycy9kb3ducmV2LnhtbESPQWvCQBSE74X+h+UVvNWNSkWiq4jY0kov1Rz09sg+&#10;s9Hs25Bdk9Rf3y0Uehxm5htmseptJVpqfOlYwWiYgCDOnS65UJAdXp9nIHxA1lg5JgXf5GG1fHxY&#10;YKpdx1/U7kMhIoR9igpMCHUqpc8NWfRDVxNH7+waiyHKppC6wS7CbSXHSTKVFkuOCwZr2hjKr/ub&#10;VXDuxsV2t71sTPbxdly3fDl9ZnelBk/9eg4iUB/+w3/td61gMpnOXuD3Trw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z3UyAAAAN4AAAAPAAAAAAAAAAAAAAAAAJgCAABk&#10;cnMvZG93bnJldi54bWxQSwUGAAAAAAQABAD1AAAAjQMAAAAA&#10;" path="m,l,51e" filled="f" strokeweight=".12pt">
                <v:path arrowok="t" o:connecttype="custom" o:connectlocs="0,0;0,48" o:connectangles="0,0"/>
                <o:lock v:ext="edit" aspectratio="t"/>
              </v:shape>
              <v:shape id="Freeform 2058" o:spid="_x0000_s4104" style="position:absolute;left:8020;top:9433;width:0;height:81;rotation:90;visibility:visible;mso-wrap-style:square;v-text-anchor:top" coordsize="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l688cA&#10;AADeAAAADwAAAGRycy9kb3ducmV2LnhtbESPT2vCQBTE74LfYXlCb7rRQLQxGxGh4KHQ+od6fWZf&#10;k9Ts2zS7Nem37xYKPQ4z8xsm2wymEXfqXG1ZwXwWgSAurK65VHA+PU1XIJxH1thYJgXf5GCTj0cZ&#10;ptr2fKD70ZciQNilqKDyvk2ldEVFBt3MtsTBe7edQR9kV0rdYR/gppGLKEqkwZrDQoUt7Soqbscv&#10;EyjxVV/6/fbz5fXt+SORuHyM6KrUw2TYrkF4Gvx/+K+91wriOFkl8HsnXAG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pevPHAAAA3gAAAA8AAAAAAAAAAAAAAAAAmAIAAGRy&#10;cy9kb3ducmV2LnhtbFBLBQYAAAAABAAEAPUAAACMAwAAAAA=&#10;" path="m,86l,e" filled="f" strokeweight=".12pt">
                <v:path arrowok="t" o:connecttype="custom" o:connectlocs="0,81;0,0" o:connectangles="0,0"/>
                <o:lock v:ext="edit" aspectratio="t"/>
              </v:shape>
              <v:shape id="Freeform 2059" o:spid="_x0000_s4105" style="position:absolute;left:8050;top:9412;width:0;height:123;rotation:90;visibility:visible;mso-wrap-style:square;v-text-anchor:top" coordsize="0,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W1nsQA&#10;AADeAAAADwAAAGRycy9kb3ducmV2LnhtbESP0YrCMBRE3xf8h3AF39bUFbpSjSJCQVhw0foB1+ba&#10;FJub2kStf28WhH0cZuYMs1j1thF36nztWMFknIAgLp2uuVJwLPLPGQgfkDU2jknBkzysloOPBWba&#10;PXhP90OoRISwz1CBCaHNpPSlIYt+7Fri6J1dZzFE2VVSd/iIcNvIryRJpcWa44LBljaGysvhZhWc&#10;rrdNmVvz2+5+inyb2nzii0ap0bBfz0EE6sN/+N3eagXTaTr7hr878QrI5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ltZ7EAAAA3gAAAA8AAAAAAAAAAAAAAAAAmAIAAGRycy9k&#10;b3ducmV2LnhtbFBLBQYAAAAABAAEAPUAAACJAwAAAAA=&#10;" path="m,l,129e" filled="f" strokeweight=".12pt">
                <v:path arrowok="t" o:connecttype="custom" o:connectlocs="0,0;0,123" o:connectangles="0,0"/>
                <o:lock v:ext="edit" aspectratio="t"/>
              </v:shape>
              <v:shape id="Freeform 2060" o:spid="_x0000_s4106" style="position:absolute;left:7972;top:9550;width:16;height:0;rotation:90;visibility:visible;mso-wrap-style:square;v-text-anchor:top" coordsize="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dG/cQA&#10;AADeAAAADwAAAGRycy9kb3ducmV2LnhtbERP3WrCMBS+F3yHcITdaaqy0lWjiOAYY8LW7gEOzbHt&#10;1pyUJNpuT79cDLz8+P63+9F04kbOt5YVLBcJCOLK6pZrBZ/laZ6B8AFZY2eZFPyQh/1uOtliru3A&#10;H3QrQi1iCPscFTQh9LmUvmrIoF/YnjhyF+sMhghdLbXDIYabTq6SJJUGW44NDfZ0bKj6Lq5GwS/J&#10;YvWaOjs8Zcfn4vG9PL/1X0o9zMbDBkSgMdzF/+4XrWC9TrO4N96JV0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xnRv3EAAAA3gAAAA8AAAAAAAAAAAAAAAAAmAIAAGRycy9k&#10;b3ducmV2LnhtbFBLBQYAAAAABAAEAPUAAACJAwAAAAA=&#10;" path="m,l17,e" filled="f" strokeweight=".12pt">
                <v:path arrowok="t" o:connecttype="custom" o:connectlocs="0,0;16,0" o:connectangles="0,0"/>
                <o:lock v:ext="edit" aspectratio="t"/>
              </v:shape>
              <v:shape id="Freeform 2061" o:spid="_x0000_s4107" style="position:absolute;left:7965;top:9518;width:0;height:48;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Y30cgA&#10;AADeAAAADwAAAGRycy9kb3ducmV2LnhtbESPQWvCQBSE74X+h+UVvNVNFcRGVxGxUksv2hza2yP7&#10;zEazb0N2m8T+elcoeBxm5htmvuxtJVpqfOlYwcswAUGcO11yoSD7enuegvABWWPlmBRcyMNy8fgw&#10;x1S7jvfUHkIhIoR9igpMCHUqpc8NWfRDVxNH7+gaiyHKppC6wS7CbSVHSTKRFkuOCwZrWhvKz4df&#10;q+DYjYrNx+a0Ntlu+71q+fTzmf0pNXjqVzMQgfpwD/+337WC8XgyfYXbnXgF5OI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tjfRyAAAAN4AAAAPAAAAAAAAAAAAAAAAAJgCAABk&#10;cnMvZG93bnJldi54bWxQSwUGAAAAAAQABAD1AAAAjQMAAAAA&#10;" path="m,51l,e" filled="f" strokeweight=".12pt">
                <v:path arrowok="t" o:connecttype="custom" o:connectlocs="0,48;0,0" o:connectangles="0,0"/>
                <o:lock v:ext="edit" aspectratio="t"/>
              </v:shape>
              <v:shape id="Freeform 2062" o:spid="_x0000_s4108" style="position:absolute;left:7976;top:9555;width:25;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KAcMA&#10;AADeAAAADwAAAGRycy9kb3ducmV2LnhtbESPy2rDMBBF94X8g5hAd42cGEzrRAnBpLTbOqHJcrAm&#10;tog1Mpb86N9Xi0KXl/vi7A6zbcVIvTeOFaxXCQjiymnDtYLL+f3lFYQPyBpbx6Tghzwc9ounHeba&#10;TfxFYxlqEUfY56igCaHLpfRVQxb9ynXE0bu73mKIsq+l7nGK47aVmyTJpEXD8aHBjoqGqkc5WAW2&#10;uOnvbt2ejHHnbJwsfVzloNTzcj5uQQSaw3/4r/2pFaRp9hYBIk5E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MKAcMAAADeAAAADwAAAAAAAAAAAAAAAACYAgAAZHJzL2Rv&#10;d25yZXYueG1sUEsFBgAAAAAEAAQA9QAAAIgDAAAAAA==&#10;" path="m26,l,e" filled="f" strokeweight=".12pt">
                <v:path arrowok="t" o:connecttype="custom" o:connectlocs="25,0;0,0" o:connectangles="0,0"/>
                <o:lock v:ext="edit" aspectratio="t"/>
              </v:shape>
              <v:shape id="Freeform 2063" o:spid="_x0000_s4109" style="position:absolute;left:8025;top:9506;width:0;height:72;rotation:90;visibility:visible;mso-wrap-style:square;v-text-anchor:top" coordsize="0,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RKMgA&#10;AADeAAAADwAAAGRycy9kb3ducmV2LnhtbESPQWvCQBSE74X+h+UJvdVNKhWNrlKE0hwK0rQFj8/s&#10;MxvMvg3ZbZL6612h0OMwM98w6+1oG9FT52vHCtJpAoK4dLrmSsHX5+vjAoQPyBobx6TglzxsN/d3&#10;a8y0G/iD+iJUIkLYZ6jAhNBmUvrSkEU/dS1x9E6usxii7CqpOxwi3DbyKUnm0mLNccFgSztD5bn4&#10;sQqK3dv3ZZ+/Hw/pYPQixUPz3OdKPUzGlxWIQGP4D/+1c61gNpsvU7jdiVdAb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ShEoyAAAAN4AAAAPAAAAAAAAAAAAAAAAAJgCAABk&#10;cnMvZG93bnJldi54bWxQSwUGAAAAAAQABAD1AAAAjQMAAAAA&#10;" path="m,76l,e" filled="f" strokeweight=".12pt">
                <v:path arrowok="t" o:connecttype="custom" o:connectlocs="0,72;0,0" o:connectangles="0,0"/>
                <o:lock v:ext="edit" aspectratio="t"/>
              </v:shape>
              <v:shape id="Freeform 2064" o:spid="_x0000_s4110" style="position:absolute;left:8048;top:9555;width:25;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0x7cUA&#10;AADeAAAADwAAAGRycy9kb3ducmV2LnhtbESPzWrDMBCE74W+g9hCbo0cB0zqRgkltCTXJqHtcbG2&#10;lqi1Mpb8k7evAoEch5n5hllvJ9eIgbpgPStYzDMQxJXXlmsF59PH8wpEiMgaG8+k4EIBtpvHhzWW&#10;2o/8ScMx1iJBOJSowMTYllKGypDDMPctcfJ+fecwJtnVUnc4JrhrZJ5lhXRoOS0YbGlnqPo79k6B&#10;2/3or3bRvFvrT8UwOtp/y16p2dP09goi0hTv4Vv7oBUsl8VLDtc76Qr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LTHtxQAAAN4AAAAPAAAAAAAAAAAAAAAAAJgCAABkcnMv&#10;ZG93bnJldi54bWxQSwUGAAAAAAQABAD1AAAAigMAAAAA&#10;" path="m26,l,e" filled="f" strokeweight=".12pt">
                <v:path arrowok="t" o:connecttype="custom" o:connectlocs="25,0;0,0" o:connectangles="0,0"/>
                <o:lock v:ext="edit" aspectratio="t"/>
              </v:shape>
              <v:shape id="Freeform 2065" o:spid="_x0000_s4111" style="position:absolute;left:8086;top:9516;width:0;height:51;rotation:90;visibility:visible;mso-wrap-style:square;v-text-anchor:top" coordsize="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PhkMcA&#10;AADeAAAADwAAAGRycy9kb3ducmV2LnhtbESPQWvCQBSE70L/w/IK3nRTg8GmrqKiIFhaa0vPj+xr&#10;kjb7NuyuGv+9WxA8DjPzDTOdd6YRJ3K+tqzgaZiAIC6srrlU8PW5GUxA+ICssbFMCi7kYT576E0x&#10;1/bMH3Q6hFJECPscFVQhtLmUvqjIoB/aljh6P9YZDFG6UmqH5wg3jRwlSSYN1hwXKmxpVVHxdzga&#10;Bbgc69f3X7suGpel+7fd9+I4Mkr1H7vFC4hAXbiHb+2tVpCm2XMK/3fiFZ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j4ZDHAAAA3gAAAA8AAAAAAAAAAAAAAAAAmAIAAGRy&#10;cy9kb3ducmV2LnhtbFBLBQYAAAAABAAEAPUAAACMAwAAAAA=&#10;" path="m,53l,e" filled="f" strokeweight=".12pt">
                <v:path arrowok="t" o:connecttype="custom" o:connectlocs="0,51;0,0" o:connectangles="0,0"/>
                <o:lock v:ext="edit" aspectratio="t"/>
              </v:shape>
              <v:shape id="Freeform 2066" o:spid="_x0000_s4112" style="position:absolute;left:8063;top:9550;width:16;height:0;rotation:90;visibility:visible;mso-wrap-style:square;v-text-anchor:top" coordsize="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PaJccA&#10;AADeAAAADwAAAGRycy9kb3ducmV2LnhtbESP0WrCQBRE3wv+w3KFvtWNWoOmriJCpZQKNvYDLtnb&#10;JJq9G3ZXk/bruwXBx2FmzjDLdW8acSXna8sKxqMEBHFhdc2lgq/j69MchA/IGhvLpOCHPKxXg4cl&#10;Ztp2/EnXPJQiQthnqKAKoc2k9EVFBv3ItsTR+7bOYIjSlVI77CLcNHKSJKk0WHNcqLClbUXFOb8Y&#10;Bb8k88l76my3mG93+exw3H+0J6Ueh/3mBUSgPtzDt/abVjCdpotn+L8Tr4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z2iXHAAAA3gAAAA8AAAAAAAAAAAAAAAAAmAIAAGRy&#10;cy9kb3ducmV2LnhtbFBLBQYAAAAABAAEAPUAAACMAwAAAAA=&#10;" path="m17,l,e" filled="f" strokeweight=".12pt">
                <v:path arrowok="t" o:connecttype="custom" o:connectlocs="16,0;0,0" o:connectangles="0,0"/>
                <o:lock v:ext="edit" aspectratio="t"/>
              </v:shape>
              <v:shape id="Freeform 2067" o:spid="_x0000_s4113" style="position:absolute;left:20560;top:8077;width:63;height:153;rotation:90;visibility:visible;mso-wrap-style:square;v-text-anchor:top" coordsize="67,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JQt8YA&#10;AADeAAAADwAAAGRycy9kb3ducmV2LnhtbESPQWvCQBSE74L/YXmF3nRTbYNGV1FLwUMP1rb3R/aZ&#10;RLNvw+5q4r93BcHjMDPfMPNlZ2pxIecrywrehgkI4tzqigsFf79fgwkIH5A11pZJwZU8LBf93hwz&#10;bVv+ocs+FCJC2GeooAyhyaT0eUkG/dA2xNE7WGcwROkKqR22EW5qOUqSVBqsOC6U2NCmpPy0PxsF&#10;u//zOx7duj2uT58Tf/jmMFqxUq8v3WoGIlAXnuFHe6sVjMfp9APud+IV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lJQt8YAAADeAAAADwAAAAAAAAAAAAAAAACYAgAAZHJz&#10;L2Rvd25yZXYueG1sUEsFBgAAAAAEAAQA9QAAAIsDAAAAAA==&#10;" path="m,l,15,2,32r22,69l31,116r7,12l48,140r9,12l67,161e" filled="f" strokeweight=".12pt">
                <v:path arrowok="t" o:connecttype="custom" o:connectlocs="0,0;0,14;2,30;23,96;29,110;36,122;45,133;54,144;63,153" o:connectangles="0,0,0,0,0,0,0,0,0"/>
                <o:lock v:ext="edit" aspectratio="t"/>
              </v:shape>
              <v:shape id="Freeform 2068" o:spid="_x0000_s4114" style="position:absolute;left:18176;top:8575;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H2skA&#10;AADeAAAADwAAAGRycy9kb3ducmV2LnhtbESPT0vDQBTE74LfYXlCb3ZjK7GN3RapCJoeSv9A6e2Z&#10;fSbB7Nu4u23it+8KQo/DzPyGmS1604gzOV9bVvAwTEAQF1bXXCrY797uJyB8QNbYWCYFv+RhMb+9&#10;mWGmbccbOm9DKSKEfYYKqhDaTEpfVGTQD21LHL0v6wyGKF0ptcMuwk0jR0mSSoM1x4UKW1pWVHxv&#10;T0bB+vj6QYc8P/mVO+yxW/88fT7mSg3u+pdnEIH6cA3/t9+1gvE4nabwdydeAT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V+H2skAAADeAAAADwAAAAAAAAAAAAAAAACYAgAA&#10;ZHJzL2Rvd25yZXYueG1sUEsFBgAAAAAEAAQA9QAAAI4DAAAAAA==&#10;" path="m2,l,,,2r5,l5,,2,e" filled="f" strokeweight=".12pt">
                <v:path arrowok="t" o:connecttype="custom" o:connectlocs="2,0;0,0;0,2;5,2;5,0;2,0" o:connectangles="0,0,0,0,0,0"/>
                <o:lock v:ext="edit" aspectratio="t"/>
              </v:shape>
              <v:shape id="Freeform 2069" o:spid="_x0000_s4115" style="position:absolute;left:18824;top:7760;width:6;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FuDcYA&#10;AADeAAAADwAAAGRycy9kb3ducmV2LnhtbESPQUsDMRSE74L/ITzBm83a6qpr0yKii3hrK1Rvj81z&#10;N7h5WZLXdvvvG0HwOMzMN8x8Ofpe7SkmF9jA9aQARdwE67g18LF5vboHlQTZYh+YDBwpwXJxfjbH&#10;yoYDr2i/llZlCKcKDXQiQ6V1ajrymCZhIM7ed4geJcvYahvxkOG+19OiKLVHx3mhw4GeO2p+1jtv&#10;YCsvX+XtVOpddM6On3Wo37c3xlxejE+PoIRG+Q//td+sgdmsfLiD3zv5CujF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FuDcYAAADeAAAADwAAAAAAAAAAAAAAAACYAgAAZHJz&#10;L2Rvd25yZXYueG1sUEsFBgAAAAAEAAQA9QAAAIsDAAAAAA==&#10;" path="m,l7,e" filled="f" strokecolor="#871800" strokeweight=".12pt">
                <v:path arrowok="t" o:connecttype="custom" o:connectlocs="0,0;6,0" o:connectangles="0,0"/>
                <o:lock v:ext="edit" aspectratio="t"/>
              </v:shape>
              <v:shape id="Freeform 2070" o:spid="_x0000_s4116" style="position:absolute;left:18824;top:7766;width:7;height:2;rotation:90;visibility:visible;mso-wrap-style:square;v-text-anchor:top" coordsize="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eE8QA&#10;AADeAAAADwAAAGRycy9kb3ducmV2LnhtbERPz2vCMBS+D/wfwhO8zVSF4qpRRJwMxgarHjw+mmdb&#10;bV5KktV2f/1yGOz48f1eb3vTiI6cry0rmE0TEMSF1TWXCs6n1+clCB+QNTaWScFAHrab0dMaM20f&#10;/EVdHkoRQ9hnqKAKoc2k9EVFBv3UtsSRu1pnMEToSqkdPmK4aeQ8SVJpsObYUGFL+4qKe/5tFOTd&#10;kN6G4bA8HPnycfbv9JO6T6Um4363AhGoD//iP/ebVrBYpC9xb7wTr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hHhPEAAAA3gAAAA8AAAAAAAAAAAAAAAAAmAIAAGRycy9k&#10;b3ducmV2LnhtbFBLBQYAAAAABAAEAPUAAACJAwAAAAA=&#10;" path="m,2l7,e" filled="f" strokecolor="#871800" strokeweight=".12pt">
                <v:path arrowok="t" o:connecttype="custom" o:connectlocs="0,2;7,0" o:connectangles="0,0"/>
                <o:lock v:ext="edit" aspectratio="t"/>
              </v:shape>
              <v:shape id="Freeform 2071" o:spid="_x0000_s4117" style="position:absolute;left:18827;top:7772;width:7;height:4;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J6/cUA&#10;AADeAAAADwAAAGRycy9kb3ducmV2LnhtbESPQWvCQBSE74L/YXlCb7qxgjSpq0gh1KtpLrm9Zl+z&#10;sdm3IbvG9N93BcHjMDPfMLvDZDsx0uBbxwrWqwQEce10y42C8itfvoHwAVlj55gU/JGHw34+22Gm&#10;3Y3PNBahERHCPkMFJoQ+k9LXhiz6leuJo/fjBoshyqGResBbhNtOvibJVlpsOS4Y7OnDUP1bXK2C&#10;8XKtqjS/HNfSGj5950X5WbZKvSym4zuIQFN4hh/tk1aw2WzTFO534hW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8nr9xQAAAN4AAAAPAAAAAAAAAAAAAAAAAJgCAABkcnMv&#10;ZG93bnJldi54bWxQSwUGAAAAAAQABAD1AAAAigMAAAAA&#10;" path="m,5l7,e" filled="f" strokecolor="#871800" strokeweight=".12pt">
                <v:path arrowok="t" o:connecttype="custom" o:connectlocs="0,4;7,0" o:connectangles="0,0"/>
                <o:lock v:ext="edit" aspectratio="t"/>
              </v:shape>
              <v:shape id="Freeform 2072" o:spid="_x0000_s4118" style="position:absolute;left:18832;top:7777;width:4;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COxMQA&#10;AADeAAAADwAAAGRycy9kb3ducmV2LnhtbESPzWoCMRSF94W+Q7hCN6UmdbCjo1FEKHSrFbq9Tq6T&#10;wcnNkKTO9O2bheDycP741tvRdeJGIbaeNbxPFQji2puWGw2n78+3BYiYkA12nknDH0XYbp6f1lgZ&#10;P/CBbsfUiDzCsUINNqW+kjLWlhzGqe+Js3fxwWHKMjTSBBzyuOvkTKkP6bDl/GCxp72l+nr8dRqG&#10;LqjZfH9Z1qfX8FOMu9La8qz1y2TcrUAkGtMjfG9/GQ1FUaoMkHEyCsjN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gjsTEAAAA3gAAAA8AAAAAAAAAAAAAAAAAmAIAAGRycy9k&#10;b3ducmV2LnhtbFBLBQYAAAAABAAEAPUAAACJAwAAAAA=&#10;" path="m,3l5,e" filled="f" strokecolor="#871800" strokeweight=".12pt">
                <v:path arrowok="t" o:connecttype="custom" o:connectlocs="0,3;4,0" o:connectangles="0,0"/>
                <o:lock v:ext="edit" aspectratio="t"/>
              </v:shape>
              <v:shape id="Freeform 2073" o:spid="_x0000_s4119" style="position:absolute;left:18835;top:7782;width:5;height:4;rotation:90;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BFx8kA&#10;AADeAAAADwAAAGRycy9kb3ducmV2LnhtbESPQWvCQBSE7wX/w/KEXkrdGGvV6CqlEGiLHmo9eHxk&#10;n0kw+zbd3Zr4791CocdhZr5hVpveNOJCzteWFYxHCQjiwuqaSwWHr/xxDsIHZI2NZVJwJQ+b9eBu&#10;hZm2HX/SZR9KESHsM1RQhdBmUvqiIoN+ZFvi6J2sMxiidKXUDrsIN41Mk+RZGqw5LlTY0mtFxXn/&#10;YxSku7zdPhxP+fv39GO7KJ/S7uhSpe6H/csSRKA+/If/2m9awWQyS8bweydeAbm+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TBFx8kAAADeAAAADwAAAAAAAAAAAAAAAACYAgAA&#10;ZHJzL2Rvd25yZXYueG1sUEsFBgAAAAAEAAQA9QAAAI4DAAAAAA==&#10;" path="m,4l5,e" filled="f" strokecolor="#871800" strokeweight=".12pt">
                <v:path arrowok="t" o:connecttype="custom" o:connectlocs="0,4;5,0" o:connectangles="0,0"/>
                <o:lock v:ext="edit" aspectratio="t"/>
              </v:shape>
              <v:shape id="Freeform 2074" o:spid="_x0000_s4120" style="position:absolute;left:18841;top:7785;width:5;height:8;rotation:90;visibility:visible;mso-wrap-style:square;v-text-anchor:top" coordsize="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A8q8YA&#10;AADeAAAADwAAAGRycy9kb3ducmV2LnhtbESPT2sCMRTE7wW/Q3hCbzWrgspqFBULtgep/+6PzTO7&#10;unlZN1G3374RhB6HmfkNM5k1thR3qn3hWEG3k4Agzpwu2Cg47D8/RiB8QNZYOiYFv+RhNm29TTDV&#10;7sFbuu+CERHCPkUFeQhVKqXPcrLoO64ijt7J1RZDlLWRusZHhNtS9pJkIC0WHBdyrGiZU3bZ3ayC&#10;8/Z6+lpsBuWxOzoauVr9XL/JKPXebuZjEIGa8B9+tddaQb8/THrwvBOv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AA8q8YAAADeAAAADwAAAAAAAAAAAAAAAACYAgAAZHJz&#10;L2Rvd25yZXYueG1sUEsFBgAAAAAEAAQA9QAAAIsDAAAAAA==&#10;" path="m,8l5,e" filled="f" strokecolor="#871800" strokeweight=".12pt">
                <v:path arrowok="t" o:connecttype="custom" o:connectlocs="0,8;5,0" o:connectangles="0,0"/>
                <o:lock v:ext="edit" aspectratio="t"/>
              </v:shape>
              <v:shape id="Freeform 2075" o:spid="_x0000_s4121" style="position:absolute;left:18850;top:7789;width:2;height:6;rotation:90;visibility:visible;mso-wrap-style:square;v-text-anchor:top" coordsize="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d2scA&#10;AADeAAAADwAAAGRycy9kb3ducmV2LnhtbESPQWvCQBSE74L/YXmCF6mbGKgluoqIordStdDjM/tM&#10;YrJvY3bV9N93C4Ueh5n5hpkvO1OLB7WutKwgHkcgiDOrS84VnI7blzcQziNrrC2Tgm9ysFz0e3NM&#10;tX3yBz0OPhcBwi5FBYX3TSqlywoy6Ma2IQ7exbYGfZBtLnWLzwA3tZxE0as0WHJYKLChdUFZdbgb&#10;BV9Vfn4ffe6O+9skvsUbu7nWcaXUcNCtZiA8df4//NfeawVJMo0S+L0TroBc/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9ndrHAAAA3gAAAA8AAAAAAAAAAAAAAAAAmAIAAGRy&#10;cy9kb3ducmV2LnhtbFBLBQYAAAAABAAEAPUAAACMAwAAAAA=&#10;" path="m,7l2,e" filled="f" strokecolor="#871800" strokeweight=".12pt">
                <v:path arrowok="t" o:connecttype="custom" o:connectlocs="0,6;2,0" o:connectangles="0,0"/>
                <o:lock v:ext="edit" aspectratio="t"/>
              </v:shape>
              <v:shape id="Freeform 2076" o:spid="_x0000_s4122" style="position:absolute;left:18856;top:7790;width:2;height:7;rotation:90;visibility:visible;mso-wrap-style:square;v-text-anchor:top" coordsize="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QFrsgA&#10;AADeAAAADwAAAGRycy9kb3ducmV2LnhtbESPQWvCQBSE7wX/w/IEL0U3UWklzUZKUfRW1AoeX7Ov&#10;SZrs25hdNf333YLQ4zAz3zDpsjeNuFLnKssK4kkEgji3uuJCwcdhPV6AcB5ZY2OZFPyQg2U2eEgx&#10;0fbGO7rufSEChF2CCkrv20RKl5dk0E1sSxy8L9sZ9EF2hdQd3gLcNHIaRU/SYMVhocSW3krK6/3F&#10;KDjVxef743Fz2J6n8Tle2dV3E9dKjYb96wsIT73/D9/bW61gNnuO5vB3J1wBmf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FAWuyAAAAN4AAAAPAAAAAAAAAAAAAAAAAJgCAABk&#10;cnMvZG93bnJldi54bWxQSwUGAAAAAAQABAD1AAAAjQMAAAAA&#10;" path="m,7l2,e" filled="f" strokecolor="#871800" strokeweight=".12pt">
                <v:path arrowok="t" o:connecttype="custom" o:connectlocs="0,7;2,0" o:connectangles="0,0"/>
                <o:lock v:ext="edit" aspectratio="t"/>
              </v:shape>
              <v:shape id="Freeform 2077" o:spid="_x0000_s4123" style="position:absolute;left:18864;top:7791;width:0;height:7;rotation:90;visibility:visible;mso-wrap-style:square;v-text-anchor:top" coordsize="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SOI8cA&#10;AADeAAAADwAAAGRycy9kb3ducmV2LnhtbESPQUsDMRSE74L/ITzBi9isFm3ZNi1SEDxI6daC10fy&#10;urt087Ikz3b11zcFocdhZr5h5svBd+pIMbWBDTyNClDENriWawO7r/fHKagkyA67wGTglxIsF7c3&#10;cyxdOHFFx63UKkM4lWigEelLrZNtyGMahZ44e/sQPUqWsdYu4inDfaefi+JVe2w5LzTY06ohe9j+&#10;eAOb7wdbifvcrbzF6m9j1xOJa2Pu74a3GSihQa7h//aHMzAeT4oXuNzJV0Avz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sUjiPHAAAA3gAAAA8AAAAAAAAAAAAAAAAAmAIAAGRy&#10;cy9kb3ducmV2LnhtbFBLBQYAAAAABAAEAPUAAACMAwAAAAA=&#10;" path="m,7l,e" filled="f" strokecolor="#871800" strokeweight=".12pt">
                <v:path arrowok="t" o:connecttype="custom" o:connectlocs="0,7;0,0" o:connectangles="0,0"/>
                <o:lock v:ext="edit" aspectratio="t"/>
              </v:shape>
              <v:shape id="Freeform 2078" o:spid="_x0000_s4124" style="position:absolute;left:18871;top:7792;width:0;height:6;rotation:90;visibility:visible;mso-wrap-style:square;v-text-anchor:top" coordsize="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YQVMYA&#10;AADeAAAADwAAAGRycy9kb3ducmV2LnhtbESPQWsCMRSE7wX/Q3hCL6VmW0HL1ihFKPQg4qrQ6yN5&#10;7i5uXpbkVbf++qZQ6HGYmW+YxWrwnbpQTG1gA0+TAhSxDa7l2sDx8P74AioJssMuMBn4pgSr5ehu&#10;gaULV67ospdaZQinEg00In2pdbINeUyT0BNn7xSiR8ky1tpFvGa47/RzUcy0x5bzQoM9rRuy5/2X&#10;N7D7fLCVuM1x7S1Wt53dziVujbkfD2+voIQG+Q//tT+cgel0Xszg906+Anr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8YQVMYAAADeAAAADwAAAAAAAAAAAAAAAACYAgAAZHJz&#10;L2Rvd25yZXYueG1sUEsFBgAAAAAEAAQA9QAAAIsDAAAAAA==&#10;" path="m,7l,e" filled="f" strokecolor="#871800" strokeweight=".12pt">
                <v:path arrowok="t" o:connecttype="custom" o:connectlocs="0,6;0,0" o:connectangles="0,0"/>
                <o:lock v:ext="edit" aspectratio="t"/>
              </v:shape>
              <v:shape id="Freeform 2079" o:spid="_x0000_s4125" style="position:absolute;left:18877;top:7790;width:2;height:8;rotation:90;visibility:visible;mso-wrap-style:square;v-text-anchor:top" coordsize="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HfH8YA&#10;AADeAAAADwAAAGRycy9kb3ducmV2LnhtbESPQWsCMRSE7wX/Q3hCL1ITu9ItW6OIUFR60rb3x+a5&#10;Wbp5WTapu/rrjVDocZiZb5jFanCNOFMXas8aZlMFgrj0puZKw9fn+9MriBCRDTaeScOFAqyWo4cF&#10;Fsb3fKDzMVYiQTgUqMHG2BZShtKSwzD1LXHyTr5zGJPsKmk67BPcNfJZqRfpsOa0YLGljaXy5/jr&#10;NOQZzfe+PPXKyk1+nXxv1Uez1fpxPKzfQEQa4n/4r70zGrIsVznc76Qr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HfH8YAAADeAAAADwAAAAAAAAAAAAAAAACYAgAAZHJz&#10;L2Rvd25yZXYueG1sUEsFBgAAAAAEAAQA9QAAAIsDAAAAAA==&#10;" path="m2,8l,e" filled="f" strokecolor="#871800" strokeweight=".12pt">
                <v:path arrowok="t" o:connecttype="custom" o:connectlocs="2,8;0,0" o:connectangles="0,0"/>
                <o:lock v:ext="edit" aspectratio="t"/>
              </v:shape>
              <v:shape id="Freeform 2080" o:spid="_x0000_s4126" style="position:absolute;left:18884;top:7789;width:2;height:6;rotation:90;visibility:visible;mso-wrap-style:square;v-text-anchor:top" coordsize="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kPq8UA&#10;AADeAAAADwAAAGRycy9kb3ducmV2LnhtbERPTWvCQBC9F/wPywheitnEQFtSVylFqbeiacHjNDsm&#10;MdnZmN3G9N+7h4LHx/terkfTioF6V1tWkEQxCOLC6ppLBV/5dv4Cwnlkja1lUvBHDtarycMSM22v&#10;vKfh4EsRQthlqKDyvsukdEVFBl1kO+LAnWxv0AfYl1L3eA3hppWLOH6SBmsODRV29F5R0Rx+jYJj&#10;U/58Pn5/5LvLIrkkG7s5t0mj1Gw6vr2C8DT6u/jfvdMK0vQ5DnvDnXAF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WQ+rxQAAAN4AAAAPAAAAAAAAAAAAAAAAAJgCAABkcnMv&#10;ZG93bnJldi54bWxQSwUGAAAAAAQABAD1AAAAigMAAAAA&#10;" path="m2,7l,e" filled="f" strokecolor="#871800" strokeweight=".12pt">
                <v:path arrowok="t" o:connecttype="custom" o:connectlocs="2,6;0,0" o:connectangles="0,0"/>
                <o:lock v:ext="edit" aspectratio="t"/>
              </v:shape>
              <v:shape id="Freeform 2081" o:spid="_x0000_s4127" style="position:absolute;left:18887;top:7786;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oIwcgA&#10;AADeAAAADwAAAGRycy9kb3ducmV2LnhtbESPT2vCQBTE70K/w/KE3nSjQm1jNlILhR6qUv/h8ZF9&#10;Jmmzb2N2jfHbdwtCj8PM/IZJ5p2pREuNKy0rGA0jEMSZ1SXnCnbb98EzCOeRNVaWScGNHMzTh16C&#10;sbZX/qJ243MRIOxiVFB4X8dSuqwgg25oa+LgnWxj0AfZ5FI3eA1wU8lxFD1JgyWHhQJreiso+9lc&#10;jILlcnHE/EzT9fd2tW/Ly/nweUOlHvvd6wyEp87/h+/tD61gMplGL/B3J1wBmf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6gjByAAAAN4AAAAPAAAAAAAAAAAAAAAAAJgCAABk&#10;cnMvZG93bnJldi54bWxQSwUGAAAAAAQABAD1AAAAjQMAAAAA&#10;" path="m5,5l,e" filled="f" strokecolor="#871800" strokeweight=".12pt">
                <v:path arrowok="t" o:connecttype="custom" o:connectlocs="5,5;0,0" o:connectangles="0,0"/>
                <o:lock v:ext="edit" aspectratio="t"/>
              </v:shape>
              <v:shape id="Freeform 2082" o:spid="_x0000_s4128" style="position:absolute;left:18892;top:7782;width:5;height:4;rotation:90;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V2gcgA&#10;AADeAAAADwAAAGRycy9kb3ducmV2LnhtbESPy2rCQBSG9wXfYTiCm1InRnsxOooIgSp2UduFy0Pm&#10;mIRmzqQzo0nf3lkIXf78N77lujeNuJLztWUFk3ECgriwuuZSwfdX/vQGwgdkjY1lUvBHHtarwcMS&#10;M207/qTrMZQijrDPUEEVQptJ6YuKDPqxbYmjd7bOYIjSlVI77OK4aWSaJC/SYM3xocKWthUVP8eL&#10;UZB+5O3h8XTOd7/P+8O8nKXdyaVKjYb9ZgEiUB/+w/f2u1Ywnb5OIkDEiSggV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pXaByAAAAN4AAAAPAAAAAAAAAAAAAAAAAJgCAABk&#10;cnMvZG93bnJldi54bWxQSwUGAAAAAAQABAD1AAAAjQMAAAAA&#10;" path="m5,4l,e" filled="f" strokecolor="#871800" strokeweight=".12pt">
                <v:path arrowok="t" o:connecttype="custom" o:connectlocs="5,4;0,0" o:connectangles="0,0"/>
                <o:lock v:ext="edit" aspectratio="t"/>
              </v:shape>
              <v:shape id="Freeform 2083" o:spid="_x0000_s4129" style="position:absolute;left:18897;top:7776;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WSGscA&#10;AADeAAAADwAAAGRycy9kb3ducmV2LnhtbESPQWvCQBSE74L/YXlCb7qJgkrqKlYo9FAVtS0eH9ln&#10;Ept9G7NrjP++WxA8DjPzDTNbtKYUDdWusKwgHkQgiFOrC84UfB3e+1MQziNrLC2Tgjs5WMy7nRkm&#10;2t54R83eZyJA2CWoIPe+SqR0aU4G3cBWxME72dqgD7LOpK7xFuCmlMMoGkuDBYeFHCta5ZT+7q9G&#10;wXr9dsTsQpPt+bD5borr5efzjkq99NrlKwhPrX+GH+0PrWA0msQx/N8JV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FkhrHAAAA3gAAAA8AAAAAAAAAAAAAAAAAmAIAAGRy&#10;cy9kb3ducmV2LnhtbFBLBQYAAAAABAAEAPUAAACMAwAAAAA=&#10;" path="m5,5l,e" filled="f" strokecolor="#871800" strokeweight=".12pt">
                <v:path arrowok="t" o:connecttype="custom" o:connectlocs="4,5;0,0" o:connectangles="0,0"/>
                <o:lock v:ext="edit" aspectratio="t"/>
              </v:shape>
              <v:shape id="Freeform 2084" o:spid="_x0000_s4130" style="position:absolute;left:18902;top:7774;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fxkMcA&#10;AADeAAAADwAAAGRycy9kb3ducmV2LnhtbESPQWsCMRSE74X+h/CE3mpWhW1ZjaKFgoilVj14fN28&#10;7i5uXkIS3fXfm0Khx2FmvmFmi9604ko+NJYVjIYZCOLS6oYrBcfD+/MriBCRNbaWScGNAizmjw8z&#10;LLTt+Iuu+1iJBOFQoII6RldIGcqaDIahdcTJ+7HeYEzSV1J77BLctHKcZbk02HBaqNHRW03leX8x&#10;CtbOffhuuwn5efXd7T63eGpXuVJPg345BRGpj//hv/ZaK5hMXkZj+L2Tr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n8ZDHAAAA3gAAAA8AAAAAAAAAAAAAAAAAmAIAAGRy&#10;cy9kb3ducmV2LnhtbFBLBQYAAAAABAAEAPUAAACMAwAAAAA=&#10;" path="m2,3l,e" filled="f" strokecolor="#871800" strokeweight=".12pt">
                <v:path arrowok="t" o:connecttype="custom" o:connectlocs="2,3;0,0" o:connectangles="0,0"/>
                <o:lock v:ext="edit" aspectratio="t"/>
              </v:shape>
              <v:shape id="Freeform 2085" o:spid="_x0000_s4131" style="position:absolute;left:18835;top:7725;width:5;height:4;rotation:90;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fo9soA&#10;AADeAAAADwAAAGRycy9kb3ducmV2LnhtbESPT0vDQBTE74LfYXlCL9JummirsdsihUCVeuifQ4+P&#10;7GsSzL6Nu9smfntXEDwOM/MbZrEaTCuu5HxjWcF0koAgLq1uuFJwPBTjJxA+IGtsLZOCb/KwWt7e&#10;LDDXtucdXfehEhHCPkcFdQhdLqUvazLoJ7Yjjt7ZOoMhSldJ7bCPcNPKNElm0mDDcaHGjtY1lZ/7&#10;i1GQfhTd9v50Lt6+Ht+3z9VD2p9cqtTobnh9ARFoCP/hv/ZGK8iy+TSD3zvxCsjl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N36PbKAAAA3gAAAA8AAAAAAAAAAAAAAAAAmAIA&#10;AGRycy9kb3ducmV2LnhtbFBLBQYAAAAABAAEAPUAAACPAwAAAAA=&#10;" path="m,l5,4e" filled="f" strokecolor="#871800" strokeweight=".12pt">
                <v:path arrowok="t" o:connecttype="custom" o:connectlocs="0,0;5,4" o:connectangles="0,0"/>
                <o:lock v:ext="edit" aspectratio="t"/>
              </v:shape>
              <v:shape id="Freeform 2086" o:spid="_x0000_s4132" style="position:absolute;left:18830;top:7731;width:7;height:3;rotation:90;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yxJ8sA&#10;AADeAAAADwAAAGRycy9kb3ducmV2LnhtbESP3WoCMRSE7wu+QziF3hTNWusPq1FsaakgVFwF9e50&#10;c9xdujlZklS3b98UCr0cZuYbZrZoTS0u5HxlWUG/l4Agzq2uuFCw3712JyB8QNZYWyYF3+RhMe/c&#10;zDDV9spbumShEBHCPkUFZQhNKqXPSzLoe7Yhjt7ZOoMhSldI7fAa4aaWD0kykgYrjgslNvRcUv6Z&#10;fRkFk+HmMH47uePL+36ZHUfh4/7psFbq7rZdTkEEasN/+K+90goGg3H/EX7vxCsg5z8A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AWPLEnywAAAN4AAAAPAAAAAAAAAAAAAAAAAJgC&#10;AABkcnMvZG93bnJldi54bWxQSwUGAAAAAAQABAD1AAAAkAMAAAAA&#10;" path="m,l7,3e" filled="f" strokecolor="#871800" strokeweight=".12pt">
                <v:path arrowok="t" o:connecttype="custom" o:connectlocs="0,0;7,3" o:connectangles="0,0"/>
                <o:lock v:ext="edit" aspectratio="t"/>
              </v:shape>
              <v:shape id="Freeform 2087" o:spid="_x0000_s4133" style="position:absolute;left:18827;top:7738;width:7;height:4;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18P8UA&#10;AADeAAAADwAAAGRycy9kb3ducmV2LnhtbESPzW7CMBCE75V4B2uRuBUnoP6QYhBCiuDaNBdu23iJ&#10;Q+N1FJsQ3h5XqtTjaGa+0ay3o23FQL1vHCtI5wkI4srphmsF5Vf+/A7CB2SNrWNScCcP283kaY2Z&#10;djf+pKEItYgQ9hkqMCF0mZS+MmTRz11HHL2z6y2GKPta6h5vEW5buUiSV2mx4bhgsKO9oeqnuFoF&#10;w+V6Oq3yyy6V1vDxOy/KQ9koNZuOuw8QgcbwH/5rH7WC5fItfYHfO/EKyM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jXw/xQAAAN4AAAAPAAAAAAAAAAAAAAAAAJgCAABkcnMv&#10;ZG93bnJldi54bWxQSwUGAAAAAAQABAD1AAAAigMAAAAA&#10;" path="m,l7,5e" filled="f" strokecolor="#871800" strokeweight=".12pt">
                <v:path arrowok="t" o:connecttype="custom" o:connectlocs="0,0;7,4" o:connectangles="0,0"/>
                <o:lock v:ext="edit" aspectratio="t"/>
              </v:shape>
              <v:shape id="Freeform 2088" o:spid="_x0000_s4134" style="position:absolute;left:18824;top:7746;width:7;height:2;rotation:90;visibility:visible;mso-wrap-style:square;v-text-anchor:top" coordsize="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NhVscA&#10;AADeAAAADwAAAGRycy9kb3ducmV2LnhtbESPW2vCQBSE3wv9D8sRfKsbDaY1ukqVCn0RvL4fsycX&#10;zJ4N2VXT/vpuQfBxmJlvmNmiM7W4UesqywqGgwgEcWZ1xYWC42H99gHCeWSNtWVS8EMOFvPXlxmm&#10;2t55R7e9L0SAsEtRQel9k0rpspIMuoFtiIOX29agD7ItpG7xHuCmlqMoSqTBisNCiQ2tSsou+6tR&#10;kExye9hFy+3591Rf1/HXZjzOJ0r1e93nFISnzj/Dj/a3VhDH78ME/u+EK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zYVbHAAAA3gAAAA8AAAAAAAAAAAAAAAAAmAIAAGRy&#10;cy9kb3ducmV2LnhtbFBLBQYAAAAABAAEAPUAAACMAwAAAAA=&#10;" path="m,l8,2e" filled="f" strokecolor="#871800" strokeweight=".12pt">
                <v:path arrowok="t" o:connecttype="custom" o:connectlocs="0,0;7,2" o:connectangles="0,0"/>
                <o:lock v:ext="edit" aspectratio="t"/>
              </v:shape>
              <v:shape id="Freeform 2089" o:spid="_x0000_s4135" style="position:absolute;left:18823;top:7754;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9NiyscA&#10;AADeAAAADwAAAGRycy9kb3ducmV2LnhtbESPQUsDMRSE70L/Q3gFbzbbVltZm5Yiuog3q1C9PTbP&#10;3dDNy5K8tuu/N4LQ4zAz3zCrzeA7daKYXGAD00kBirgO1nFj4OP9+eYeVBJki11gMvBDCTbr0dUK&#10;SxvO/EannTQqQziVaKAV6UutU92SxzQJPXH2vkP0KFnGRtuI5wz3nZ4VxUJ7dJwXWuzpsaX6sDt6&#10;A3t5+lrczaQ6Rufs8FmF6nV/a8z1eNg+gBIa5BL+b79YA/P5crqEvzv5Cu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TYsrHAAAA3gAAAA8AAAAAAAAAAAAAAAAAmAIAAGRy&#10;cy9kb3ducmV2LnhtbFBLBQYAAAAABAAEAPUAAACMAwAAAAA=&#10;" path="m,l7,e" filled="f" strokecolor="#871800" strokeweight=".12pt">
                <v:path arrowok="t" o:connecttype="custom" o:connectlocs="0,0;7,0" o:connectangles="0,0"/>
                <o:lock v:ext="edit" aspectratio="t"/>
              </v:shape>
              <v:shape id="Freeform 2090" o:spid="_x0000_s4136" style="position:absolute;left:18932;top:7613;width:94;height:55;rotation:90;visibility:visible;mso-wrap-style:square;v-text-anchor:top" coordsize="9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0H2cQA&#10;AADeAAAADwAAAGRycy9kb3ducmV2LnhtbERPz2vCMBS+C/4P4Qm7aaoFlWoUEYTBDmNuE4/P5NkW&#10;k5fSxFr31y+HwY4f3+/1tndWdNSG2rOC6SQDQay9qblU8PV5GC9BhIhs0HomBU8KsN0MB2ssjH/w&#10;B3XHWIoUwqFABVWMTSFl0BU5DBPfECfu6luHMcG2lKbFRwp3Vs6ybC4d1pwaKmxoX5G+He9OQXPL&#10;fy7ZSd+t7d6f34vLWb/Nz0q9jPrdCkSkPv6L/9yvRkGeL6Zpb7qTro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tB9nEAAAA3gAAAA8AAAAAAAAAAAAAAAAAmAIAAGRycy9k&#10;b3ducmV2LnhtbFBLBQYAAAAABAAEAPUAAACJAwAAAAA=&#10;" path="m,58l99,e" filled="f" strokecolor="#871800" strokeweight=".12pt">
                <v:path arrowok="t" o:connecttype="custom" o:connectlocs="0,55;94,0" o:connectangles="0,0"/>
                <o:lock v:ext="edit" aspectratio="t"/>
              </v:shape>
              <v:shape id="Freeform 2091" o:spid="_x0000_s4137" style="position:absolute;left:18939;top:7613;width:94;height:55;rotation:90;visibility:visible;mso-wrap-style:square;v-text-anchor:top" coordsize="9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GiQsgA&#10;AADeAAAADwAAAGRycy9kb3ducmV2LnhtbESPQWsCMRSE7wX/Q3hCbzWrC1pXo5SCUOihVK14fCbP&#10;3cXkZdnEde2vbwqFHoeZ+YZZrntnRUdtqD0rGI8yEMTam5pLBfvd5ukZRIjIBq1nUnCnAOvV4GGJ&#10;hfE3/qRuG0uRIBwKVFDF2BRSBl2RwzDyDXHyzr51GJNsS2lavCW4s3KSZVPpsOa0UGFDrxXpy/bq&#10;FDSX/PuUHfTV2u7j/jU7HfX79KjU47B/WYCI1Mf/8F/7zSjI89l4Dr930hW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IaJCyAAAAN4AAAAPAAAAAAAAAAAAAAAAAJgCAABk&#10;cnMvZG93bnJldi54bWxQSwUGAAAAAAQABAD1AAAAjQMAAAAA&#10;" path="m99,l,58e" filled="f" strokecolor="#871800" strokeweight=".12pt">
                <v:path arrowok="t" o:connecttype="custom" o:connectlocs="94,0;0,55" o:connectangles="0,0"/>
                <o:lock v:ext="edit" aspectratio="t"/>
              </v:shape>
              <v:shape id="Freeform 2092" o:spid="_x0000_s4138" style="position:absolute;left:18815;top:7704;width:3;height:5;rotation:90;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TFcYA&#10;AADeAAAADwAAAGRycy9kb3ducmV2LnhtbESPzWrCQBSF9wXfYbhCd3Wi0qoxE5GWgrhJq1m4vGSu&#10;STBzJ52Zavr2zkLo8nD++LLNYDpxJedbywqmkwQEcWV1y7WC8vj5sgThA7LGzjIp+CMPm3z0lGGq&#10;7Y2/6XoItYgj7FNU0ITQp1L6qiGDfmJ74uidrTMYonS11A5vcdx0cpYkb9Jgy/GhwZ7eG6ouh1+j&#10;YLUvzqevknfT4bV07qMqzP6nUOp5PGzXIAIN4T/8aO+0gvl8MYsAESeigMz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yTFcYAAADeAAAADwAAAAAAAAAAAAAAAACYAgAAZHJz&#10;L2Rvd25yZXYueG1sUEsFBgAAAAAEAAQA9QAAAIsDAAAAAA==&#10;" path="m4,l,5e" filled="f" strokecolor="#871800" strokeweight=".12pt">
                <v:path arrowok="t" o:connecttype="custom" o:connectlocs="3,0;0,5" o:connectangles="0,0"/>
                <o:lock v:ext="edit" aspectratio="t"/>
              </v:shape>
              <v:shape id="Freeform 2093" o:spid="_x0000_s4139" style="position:absolute;left:18903;top:7642;width:39;height:21;rotation:90;visibility:visible;mso-wrap-style:square;v-text-anchor:top" coordsize="4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7OuMYA&#10;AADeAAAADwAAAGRycy9kb3ducmV2LnhtbESPQWsCMRSE7wX/Q3iF3rpZXWhlNYoISgul6tpDj4/k&#10;uVm6eVk2Udd/3xSEHoeZ+YaZLwfXigv1ofGsYJzlIIi1Nw3XCr6Om+cpiBCRDbaeScGNAiwXo4c5&#10;lsZf+UCXKtYiQTiUqMDG2JVSBm3JYch8R5y8k+8dxiT7WpoerwnuWjnJ8xfpsOG0YLGjtSX9U52d&#10;gu3Z7IsqfHw3enWzO/mp37ELSj09DqsZiEhD/A/f229GQVG8Tsbwdydd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7OuMYAAADeAAAADwAAAAAAAAAAAAAAAACYAgAAZHJz&#10;L2Rvd25yZXYueG1sUEsFBgAAAAAEAAQA9QAAAIsDAAAAAA==&#10;" path="m41,l,22e" filled="f" strokecolor="#871800" strokeweight=".12pt">
                <v:path arrowok="t" o:connecttype="custom" o:connectlocs="39,0;0,21" o:connectangles="0,0"/>
                <o:lock v:ext="edit" aspectratio="t"/>
              </v:shape>
              <v:shape id="Freeform 2094" o:spid="_x0000_s4140" style="position:absolute;left:18908;top:7640;width:39;height:21;rotation:90;visibility:visible;mso-wrap-style:square;v-text-anchor:top" coordsize="4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xQz8YA&#10;AADeAAAADwAAAGRycy9kb3ducmV2LnhtbESPQWsCMRSE7wX/Q3iF3jTbXdCyGkUEpYXS2tWDx0fy&#10;ulm6eVk2Udd/bwqFHoeZ+YZZrAbXigv1ofGs4HmSgSDW3jRcKzgetuMXECEiG2w9k4IbBVgtRw8L&#10;LI2/8hddqliLBOFQogIbY1dKGbQlh2HiO+LkffveYUyyr6Xp8ZrgrpV5lk2lw4bTgsWONpb0T3V2&#10;CnZnsy+q8H5q9PpmP+WHfsMuKPX0OKznICIN8T/81341Copilufweydd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xQz8YAAADeAAAADwAAAAAAAAAAAAAAAACYAgAAZHJz&#10;L2Rvd25yZXYueG1sUEsFBgAAAAAEAAQA9QAAAIsDAAAAAA==&#10;" path="m41,l,22e" filled="f" strokecolor="#871800" strokeweight=".12pt">
                <v:path arrowok="t" o:connecttype="custom" o:connectlocs="39,0;0,21" o:connectangles="0,0"/>
                <o:lock v:ext="edit" aspectratio="t"/>
              </v:shape>
              <v:shape id="Freeform 2095" o:spid="_x0000_s4141" style="position:absolute;left:18913;top:7802;width:9;height:10;rotation:90;visibility:visible;mso-wrap-style:square;v-text-anchor:top" coordsize="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ZVz8YA&#10;AADeAAAADwAAAGRycy9kb3ducmV2LnhtbESPQWvCQBSE70L/w/IK3symCcSQuoqIgvVWFdvjI/ua&#10;hGbfhuxq4r/vCgWPw8x8wyxWo2nFjXrXWFbwFsUgiEurG64UnE+7WQ7CeWSNrWVScCcHq+XLZIGF&#10;tgN/0u3oKxEg7ApUUHvfFVK6siaDLrIdcfB+bG/QB9lXUvc4BLhpZRLHmTTYcFiosaNNTeXv8WoU&#10;NN+Hj819nWTb/MLD9SvfbbOxVWr6Oq7fQXga/TP8395rBWk6T1J43A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ZVz8YAAADeAAAADwAAAAAAAAAAAAAAAACYAgAAZHJz&#10;L2Rvd25yZXYueG1sUEsFBgAAAAAEAAQA9QAAAIsDAAAAAA==&#10;" path="m9,10l,e" filled="f" strokecolor="#871800" strokeweight=".12pt">
                <v:path arrowok="t" o:connecttype="custom" o:connectlocs="9,10;0,0" o:connectangles="0,0"/>
                <o:lock v:ext="edit" aspectratio="t"/>
              </v:shape>
              <v:shape id="Freeform 2096" o:spid="_x0000_s4142" style="position:absolute;left:18922;top:7794;width:9;height:8;rotation:90;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E+nsUA&#10;AADeAAAADwAAAGRycy9kb3ducmV2LnhtbESP0YrCMBRE3xf8h3AF39ZUXdq1GkVaBJ+Edf2AS3Nt&#10;i81NaaKtfr1ZEPZxmJkzzHo7mEbcqXO1ZQWzaQSCuLC65lLB+Xf/+Q3CeWSNjWVS8CAH283oY42p&#10;tj3/0P3kSxEg7FJUUHnfplK6oiKDbmpb4uBdbGfQB9mVUnfYB7hp5DyKYmmw5rBQYUtZRcX1dDMK&#10;okvW3/I4z5aJz2bJEZ+xPOdKTcbDbgXC0+D/w+/2QStYLJL5F/zdCVdAb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T6exQAAAN4AAAAPAAAAAAAAAAAAAAAAAJgCAABkcnMv&#10;ZG93bnJldi54bWxQSwUGAAAAAAQABAD1AAAAigMAAAAA&#10;" path="m10,9l,e" filled="f" strokecolor="#871800" strokeweight=".12pt">
                <v:path arrowok="t" o:connecttype="custom" o:connectlocs="9,8;0,0" o:connectangles="0,0"/>
                <o:lock v:ext="edit" aspectratio="t"/>
              </v:shape>
              <v:shape id="Freeform 2097" o:spid="_x0000_s4143" style="position:absolute;left:18929;top:7783;width:12;height:8;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X8L8YA&#10;AADeAAAADwAAAGRycy9kb3ducmV2LnhtbESPQWvCQBSE7wX/w/IEb3WjYtOmriJCifRWzcHjI/ua&#10;RLNvk92txn/fLRQ8DjPzDbPaDKYVV3K+saxgNk1AEJdWN1wpKI4fz68gfEDW2FomBXfysFmPnlaY&#10;aXvjL7oeQiUihH2GCuoQukxKX9Zk0E9tRxy9b+sMhihdJbXDW4SbVs6T5EUabDgu1NjRrqbycvgx&#10;Cvq8bDos7GeOb0V6Oqe9y8+9UpPxsH0HEWgIj/B/e68VLBbpfAl/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2X8L8YAAADeAAAADwAAAAAAAAAAAAAAAACYAgAAZHJz&#10;L2Rvd25yZXYueG1sUEsFBgAAAAAEAAQA9QAAAIsDAAAAAA==&#10;" path="m12,8l,e" filled="f" strokecolor="#871800" strokeweight=".12pt">
                <v:path arrowok="t" o:connecttype="custom" o:connectlocs="12,8;0,0" o:connectangles="0,0"/>
                <o:lock v:ext="edit" aspectratio="t"/>
              </v:shape>
              <v:shape id="Freeform 2098" o:spid="_x0000_s4144" style="position:absolute;left:18936;top:7773;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ekNsgA&#10;AADeAAAADwAAAGRycy9kb3ducmV2LnhtbESPT2vCQBTE74V+h+UVehHd1IANqauoRbEXqX8QvD2y&#10;r0lw923IbjV+e7cg9DjMzG+Y8bSzRlyo9bVjBW+DBARx4XTNpYLDftnPQPiArNE4JgU38jCdPD+N&#10;Mdfuylu67EIpIoR9jgqqEJpcSl9UZNEPXEMcvR/XWgxRtqXULV4j3Bo5TJKRtFhzXKiwoUVFxXn3&#10;axXI9Php7Nfq27j55tTLsmSlF2elXl+62QeIQF34Dz/aa60gTd+HI/i7E6+An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l6Q2yAAAAN4AAAAPAAAAAAAAAAAAAAAAAJgCAABk&#10;cnMvZG93bnJldi54bWxQSwUGAAAAAAQABAD1AAAAjQMAAAAA&#10;" path="m12,7l,e" filled="f" strokecolor="#871800" strokeweight=".12pt">
                <v:path arrowok="t" o:connecttype="custom" o:connectlocs="11,6;0,0" o:connectangles="0,0"/>
                <o:lock v:ext="edit" aspectratio="t"/>
              </v:shape>
              <v:shape id="Freeform 2099" o:spid="_x0000_s4145" style="position:absolute;left:18940;top:7761;width:13;height:5;rotation:90;visibility:visible;mso-wrap-style:square;v-text-anchor:top" coordsize="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Zk+MgA&#10;AADeAAAADwAAAGRycy9kb3ducmV2LnhtbESPQWvCQBSE7wX/w/IEb3VjlCipq0hKQbCXWhF6e2Rf&#10;k9Ts25DdaMyvdwuFHoeZ+YZZb3tTiyu1rrKsYDaNQBDnVldcKDh9vj2vQDiPrLG2TAru5GC7GT2t&#10;MdX2xh90PfpCBAi7FBWU3jeplC4vyaCb2oY4eN+2NeiDbAupW7wFuKllHEWJNFhxWCixoayk/HLs&#10;jIJ3d+qSLF50s5/465wcmiEbXgelJuN+9wLCU+//w3/tvVYwny/jJfzeCVdAb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JmT4yAAAAN4AAAAPAAAAAAAAAAAAAAAAAJgCAABk&#10;cnMvZG93bnJldi54bWxQSwUGAAAAAAQABAD1AAAAjQMAAAAA&#10;" path="m14,5l,e" filled="f" strokecolor="#871800" strokeweight=".12pt">
                <v:path arrowok="t" o:connecttype="custom" o:connectlocs="13,5;0,0" o:connectangles="0,0"/>
                <o:lock v:ext="edit" aspectratio="t"/>
              </v:shape>
              <v:shape id="Freeform 2100" o:spid="_x0000_s4146" style="position:absolute;left:18945;top:7750;width:12;height:2;rotation:90;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vie8EA&#10;AADeAAAADwAAAGRycy9kb3ducmV2LnhtbERPzYrCMBC+C75DGGFvmqpQl2oUURYKSw/VfYChGdti&#10;MylN1O7b7xwWPH58/7vD6Dr1pCG0ng0sFwko4srblmsDP9ev+SeoEJEtdp7JwC8FOOynkx1m1r+4&#10;pOcl1kpCOGRooImxz7QOVUMOw8L3xMLd/OAwChxqbQd8Sbjr9CpJUu2wZWlosKdTQ9X98nBScjzl&#10;Rc5j6lLnyzI5F98pF8Z8zMbjFlSkMb7F/+7cGlivNyvZK3fkCuj9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4b4nvBAAAA3gAAAA8AAAAAAAAAAAAAAAAAmAIAAGRycy9kb3du&#10;cmV2LnhtbFBLBQYAAAAABAAEAPUAAACGAwAAAAA=&#10;" path="m12,2l,e" filled="f" strokecolor="#871800" strokeweight=".12pt">
                <v:path arrowok="t" o:connecttype="custom" o:connectlocs="12,2;0,0" o:connectangles="0,0"/>
                <o:lock v:ext="edit" aspectratio="t"/>
              </v:shape>
              <v:shape id="Freeform 2101" o:spid="_x0000_s4147" style="position:absolute;left:18946;top:7737;width:14;height:2;rotation:90;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beHMgA&#10;AADeAAAADwAAAGRycy9kb3ducmV2LnhtbESPQWvCQBSE7wX/w/KE3upGU7SmrhKk1h7qwaTg9ZF9&#10;JqHZtyG7avTXuwWhx2FmvmEWq9404kydqy0rGI8iEMSF1TWXCn7yzcsbCOeRNTaWScGVHKyWg6cF&#10;JtpeeE/nzJciQNglqKDyvk2kdEVFBt3ItsTBO9rOoA+yK6Xu8BLgppGTKJpKgzWHhQpbWldU/GYn&#10;oyDbz3bfn8UO48PNpem2zY+vH7lSz8M+fQfhqff/4Uf7SyuI49lkDn93whWQy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Bt4cyAAAAN4AAAAPAAAAAAAAAAAAAAAAAJgCAABk&#10;cnMvZG93bnJldi54bWxQSwUGAAAAAAQABAD1AAAAjQMAAAAA&#10;" path="m15,2l,e" filled="f" strokecolor="#871800" strokeweight=".12pt">
                <v:path arrowok="t" o:connecttype="custom" o:connectlocs="14,2;0,0" o:connectangles="0,0"/>
                <o:lock v:ext="edit" aspectratio="t"/>
              </v:shape>
              <v:shape id="Freeform 2102" o:spid="_x0000_s4148" style="position:absolute;left:18947;top:7725;width:13;height:0;rotation:90;visibility:visible;mso-wrap-style:square;v-text-anchor:top" coordsize="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YyDMUA&#10;AADeAAAADwAAAGRycy9kb3ducmV2LnhtbESPXWvCMBSG7wf7D+EMvBkznQU3qrGsg4G7ELTT+0Nz&#10;TIvNSZdkWv/9ciF4+fJ+8SzL0fbiTD50jhW8TjMQxI3THRsF+5+vl3cQISJr7B2TgisFKFePD0ss&#10;tLvwjs51NCKNcChQQRvjUEgZmpYshqkbiJN3dN5iTNIbqT1e0rjt5SzL5tJix+mhxYE+W2pO9Z9V&#10;gJXZHrzZdCaX+8qtv2fP21+r1ORp/FiAiDTGe/jWXmsFef6WJ4CEk1B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hjIMxQAAAN4AAAAPAAAAAAAAAAAAAAAAAJgCAABkcnMv&#10;ZG93bnJldi54bWxQSwUGAAAAAAQABAD1AAAAigMAAAAA&#10;" path="m14,l,e" filled="f" strokecolor="#871800" strokeweight=".12pt">
                <v:path arrowok="t" o:connecttype="custom" o:connectlocs="13,0;0,0" o:connectangles="0,0"/>
                <o:lock v:ext="edit" aspectratio="t"/>
              </v:shape>
              <v:shape id="Freeform 2103" o:spid="_x0000_s4149" style="position:absolute;left:18953;top:7717;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0X5cYA&#10;AADeAAAADwAAAGRycy9kb3ducmV2LnhtbESPT4vCMBTE74LfITxhb5q6hVWqUUSQlT0U/HPx9mye&#10;bbF5qUnU7rffLAgeh5n5DTNfdqYRD3K+tqxgPEpAEBdW11wqOB42wykIH5A1NpZJwS95WC76vTlm&#10;2j55R499KEWEsM9QQRVCm0npi4oM+pFtiaN3sc5giNKVUjt8Rrhp5GeSfEmDNceFCltaV1Rc93ej&#10;YJqv62K7uee5Ox3Pt3aV/uS3b6U+Bt1qBiJQF97hV3urFaTpJB3D/514Be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0X5cYAAADeAAAADwAAAAAAAAAAAAAAAACYAgAAZHJz&#10;L2Rvd25yZXYueG1sUEsFBgAAAAAEAAQA9QAAAIsDAAAAAA==&#10;" path="m2,l,e" filled="f" strokecolor="#871800" strokeweight=".12pt">
                <v:path arrowok="t" o:connecttype="custom" o:connectlocs="2,0;0,0" o:connectangles="0,0"/>
                <o:lock v:ext="edit" aspectratio="t"/>
              </v:shape>
              <v:shape id="Freeform 2104" o:spid="_x0000_s4150" style="position:absolute;left:18910;top:7805;width:3;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XBrcgA&#10;AADeAAAADwAAAGRycy9kb3ducmV2LnhtbESPQWvCQBSE7wX/w/IEL0U3GrQldRUpFYRStNpDj6/Z&#10;1yQm+zZkt0n8925B8DjMzDfMct2bSrTUuMKygukkAkGcWl1wpuDrtB0/g3AeWWNlmRRcyMF6NXhY&#10;YqJtx5/UHn0mAoRdggpy7+tESpfmZNBNbE0cvF/bGPRBNpnUDXYBbio5i6KFNFhwWMixptec0vL4&#10;ZxS0j/1hzvuPsvvZHbozfZfvZ/mm1GjYb15AeOr9PXxr77SCOH6KZ/B/J1wBubo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FcGtyAAAAN4AAAAPAAAAAAAAAAAAAAAAAJgCAABk&#10;cnMvZG93bnJldi54bWxQSwUGAAAAAAQABAD1AAAAjQMAAAAA&#10;" path="m3,2l,e" filled="f" strokecolor="#871800" strokeweight=".12pt">
                <v:path arrowok="t" o:connecttype="custom" o:connectlocs="3,2;0,0" o:connectangles="0,0"/>
                <o:lock v:ext="edit" aspectratio="t"/>
              </v:shape>
              <v:shape id="Freeform 2105" o:spid="_x0000_s4151" style="position:absolute;left:18913;top:7801;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4Ia8cA&#10;AADeAAAADwAAAGRycy9kb3ducmV2LnhtbESPQUvDQBSE7wX/w/IEb3ajgShpN8EKQpGKNXro8Zl9&#10;JqHZt8vu2sR/7wpCj8PMfMOs69mM4kQ+DJYV3CwzEMSt1QN3Cj7en67vQYSIrHG0TAp+KEBdXSzW&#10;WGo78RudmtiJBOFQooI+RldKGdqeDIaldcTJ+7LeYEzSd1J7nBLcjPI2ywppcOC00KOjx57aY/Nt&#10;FGyde/HT7jkUx83ntH/d4WHcFEpdXc4PKxCR5ngO/7e3WkGe3+U5/N1JV0BW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eCGvHAAAA3gAAAA8AAAAAAAAAAAAAAAAAmAIAAGRy&#10;cy9kb3ducmV2LnhtbFBLBQYAAAAABAAEAPUAAACMAwAAAAA=&#10;" path="m2,3l,e" filled="f" strokecolor="#871800" strokeweight=".12pt">
                <v:path arrowok="t" o:connecttype="custom" o:connectlocs="2,3;0,0" o:connectangles="0,0"/>
                <o:lock v:ext="edit" aspectratio="t"/>
              </v:shape>
              <v:shape id="Freeform 2106" o:spid="_x0000_s4152" style="position:absolute;left:18916;top:7800;width:2;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D8QskA&#10;AADeAAAADwAAAGRycy9kb3ducmV2LnhtbESPT2vCQBTE7wW/w/KEXopubKqV6CpSWhCK+Kc99PjM&#10;PpOY7NuQ3Sbpt+8WCh6HmfkNs1z3phItNa6wrGAyjkAQp1YXnCn4/HgbzUE4j6yxskwKfsjBejW4&#10;W2KibcdHak8+EwHCLkEFufd1IqVLczLoxrYmDt7FNgZ9kE0mdYNdgJtKPkbRTBosOCzkWNNLTml5&#10;+jYK2of+MOX9ruzO20N3pa/y/Spflbof9psFCE+9v4X/21utII6f4yf4uxOugF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LD8QskAAADeAAAADwAAAAAAAAAAAAAAAACYAgAA&#10;ZHJzL2Rvd25yZXYueG1sUEsFBgAAAAAEAAQA9QAAAI4DAAAAAA==&#10;" path="m3,2l,e" filled="f" strokecolor="#871800" strokeweight=".12pt">
                <v:path arrowok="t" o:connecttype="custom" o:connectlocs="2,2;0,0" o:connectangles="0,0"/>
                <o:lock v:ext="edit" aspectratio="t"/>
              </v:shape>
              <v:shape id="Freeform 2107" o:spid="_x0000_s4153" style="position:absolute;left:18918;top:7798;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HZtsYA&#10;AADeAAAADwAAAGRycy9kb3ducmV2LnhtbESPQWvCQBSE70L/w/IKvemmxiYSXaVUBGlBrdX7I/ua&#10;Dc2+DdlV47/vFgoeh5n5hpkve9uIC3W+dqzgeZSAIC6drrlScPxaD6cgfEDW2DgmBTfysFw8DOZY&#10;aHflT7ocQiUihH2BCkwIbSGlLw1Z9CPXEkfv23UWQ5RdJXWH1wi3jRwnSSYt1hwXDLb0Zqj8OZyt&#10;AhvG553ZtyuZnz4qzrfZ+2qSKfX02L/OQATqwz38395oBWmapy/wdyde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HZtsYAAADeAAAADwAAAAAAAAAAAAAAAACYAgAAZHJz&#10;L2Rvd25yZXYueG1sUEsFBgAAAAAEAAQA9QAAAIsDAAAAAA==&#10;" path="m2,2l,e" filled="f" strokecolor="#871800" strokeweight=".12pt">
                <v:path arrowok="t" o:connecttype="custom" o:connectlocs="2,2;0,0" o:connectangles="0,0"/>
                <o:lock v:ext="edit" aspectratio="t"/>
              </v:shape>
              <v:shape id="Freeform 2108" o:spid="_x0000_s4154" style="position:absolute;left:18918;top:7794;width:5;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l5lsUA&#10;AADeAAAADwAAAGRycy9kb3ducmV2LnhtbESPT2sCMRTE74V+h/AKXkrN1qWubo0iguDVP+D1dfPc&#10;LN28LEnqrt/eCEKPw8z8hlmsBtuKK/nQOFbwOc5AEFdON1wrOB23HzMQISJrbB2TghsFWC1fXxZY&#10;atfznq6HWIsE4VCiAhNjV0oZKkMWw9h1xMm7OG8xJulrqT32CW5bOcmyqbTYcFow2NHGUPV7+LMK&#10;+tZnk6/NZV6d3v05H9aFMcWPUqO3Yf0NItIQ/8PP9k4ryPMin8LjTro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XmWxQAAAN4AAAAPAAAAAAAAAAAAAAAAAJgCAABkcnMv&#10;ZG93bnJldi54bWxQSwUGAAAAAAQABAD1AAAAigMAAAAA&#10;" path="m5,3l,e" filled="f" strokecolor="#871800" strokeweight=".12pt">
                <v:path arrowok="t" o:connecttype="custom" o:connectlocs="5,3;0,0" o:connectangles="0,0"/>
                <o:lock v:ext="edit" aspectratio="t"/>
              </v:shape>
              <v:shape id="Freeform 2109" o:spid="_x0000_s4155" style="position:absolute;left:18924;top:7790;width:2;height:4;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5jGMcA&#10;AADeAAAADwAAAGRycy9kb3ducmV2LnhtbESPwU7DMBBE70j8g7VIvVEHIkgb6laoUirgUJS0H7DE&#10;2zglXqexacPfYyQkjqOZeaNZrEbbiTMNvnWs4G6agCCunW65UbDfFbczED4ga+wck4Jv8rBaXl8t&#10;MNfuwiWdq9CICGGfowITQp9L6WtDFv3U9cTRO7jBYohyaKQe8BLhtpP3SfIoLbYcFwz2tDZUf1Zf&#10;VkHFb9syc6XZzF9PaTg2xcf7Q6HU5GZ8fgIRaAz/4b/2i1aQplmawe+deAX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ueYxjHAAAA3gAAAA8AAAAAAAAAAAAAAAAAmAIAAGRy&#10;cy9kb3ducmV2LnhtbFBLBQYAAAAABAAEAPUAAACMAwAAAAA=&#10;" path="m2,5l,e" filled="f" strokecolor="#871800" strokeweight=".12pt">
                <v:path arrowok="t" o:connecttype="custom" o:connectlocs="2,4;0,0" o:connectangles="0,0"/>
                <o:lock v:ext="edit" aspectratio="t"/>
              </v:shape>
              <v:shape id="Freeform 2110" o:spid="_x0000_s4156" style="position:absolute;left:18926;top:7789;width:3;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32R8UA&#10;AADeAAAADwAAAGRycy9kb3ducmV2LnhtbERPy2rCQBTdF/yH4QpuSp3U0AepoxRREES0aRcur5nb&#10;JCZzJ2TGJP69syh0eTjv+XIwteiodaVlBc/TCARxZnXJuYKf783TOwjnkTXWlknBjRwsF6OHOSba&#10;9vxFXepzEULYJaig8L5JpHRZQQbd1DbEgfu1rUEfYJtL3WIfwk0tZ1H0Kg2WHBoKbGhVUFalV6Og&#10;exyOL3zYV/15e+wvdKp2F7lWajIePj9AeBr8v/jPvdUK4vgtDnvDnXAF5OI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fZHxQAAAN4AAAAPAAAAAAAAAAAAAAAAAJgCAABkcnMv&#10;ZG93bnJldi54bWxQSwUGAAAAAAQABAD1AAAAigMAAAAA&#10;" path="m3,2l,e" filled="f" strokecolor="#871800" strokeweight=".12pt">
                <v:path arrowok="t" o:connecttype="custom" o:connectlocs="3,2;0,0" o:connectangles="0,0"/>
                <o:lock v:ext="edit" aspectratio="t"/>
              </v:shape>
              <v:shape id="Freeform 2111" o:spid="_x0000_s4157" style="position:absolute;left:18928;top:7787;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sb48cA&#10;AADeAAAADwAAAGRycy9kb3ducmV2LnhtbESPQWvCQBSE74X+h+UJ3urGBqpGVxFBlB4CWi/entln&#10;Esy+jburpv++Kwg9DjPzDTNbdKYRd3K+tqxgOEhAEBdW11wqOPysP8YgfEDW2FgmBb/kYTF/f5th&#10;pu2Dd3Tfh1JECPsMFVQhtJmUvqjIoB/Yljh6Z+sMhihdKbXDR4SbRn4myZc0WHNcqLClVUXFZX8z&#10;Csb5qi6261ueu+PhdG2X6Xd+3SjV73XLKYhAXfgPv9pbrSBNR+kEnnfiF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bG+PHAAAA3gAAAA8AAAAAAAAAAAAAAAAAmAIAAGRy&#10;cy9kb3ducmV2LnhtbFBLBQYAAAAABAAEAPUAAACMAwAAAAA=&#10;" path="m2,l,e" filled="f" strokecolor="#871800" strokeweight=".12pt">
                <v:path arrowok="t" o:connecttype="custom" o:connectlocs="2,0;0,0" o:connectangles="0,0"/>
                <o:lock v:ext="edit" aspectratio="t"/>
              </v:shape>
              <v:shape id="Freeform 2112" o:spid="_x0000_s4158" style="position:absolute;left:18927;top:7783;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hwv8cA&#10;AADeAAAADwAAAGRycy9kb3ducmV2LnhtbESPzWrCQBSF94LvMNyCm1InGmkldQzREnEhSK0PcJu5&#10;TUIzd0JmmqR9emdRcHk4f3ybdDSN6KlztWUFi3kEgriwuuZSwfUjf1qDcB5ZY2OZFPySg3Q7nWww&#10;0Xbgd+ovvhRhhF2CCirv20RKV1Rk0M1tSxy8L9sZ9EF2pdQdDmHcNHIZRc/SYM3hocKW9hUV35cf&#10;o+C86JeP65zpLY92p+vfp/EZHZSaPYzZKwhPo7+H/9tHrSCOX1YBIOAEFJDb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YcL/HAAAA3gAAAA8AAAAAAAAAAAAAAAAAmAIAAGRy&#10;cy9kb3ducmV2LnhtbFBLBQYAAAAABAAEAPUAAACMAwAAAAA=&#10;" path="m5,2l,e" filled="f" strokecolor="#871800" strokeweight=".12pt">
                <v:path arrowok="t" o:connecttype="custom" o:connectlocs="5,2;0,0" o:connectangles="0,0"/>
                <o:lock v:ext="edit" aspectratio="t"/>
              </v:shape>
              <v:shape id="Freeform 2113" o:spid="_x0000_s4159" style="position:absolute;left:18931;top:7779;width:1;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ZA+sgA&#10;AADeAAAADwAAAGRycy9kb3ducmV2LnhtbESPQUsDMRSE74L/ITzBWzdbW1ZZmxZbKJRSqbY9eHxu&#10;nrtLNy8hid313xuh4HGYmW+Y2WIwnbiQD61lBeMsB0FcWd1yreB0XI+eQISIrLGzTAp+KMBifnsz&#10;w1Lbnt/pcoi1SBAOJSpoYnSllKFqyGDIrCNO3pf1BmOSvpbaY5/gppMPeV5Igy2nhQYdrRqqzodv&#10;o2Dj3Kvvd9tQnJef/dt+hx/dslDq/m54eQYRaYj/4Wt7oxVMJo/TMfzd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RkD6yAAAAN4AAAAPAAAAAAAAAAAAAAAAAJgCAABk&#10;cnMvZG93bnJldi54bWxQSwUGAAAAAAQABAD1AAAAjQMAAAAA&#10;" path="m2,3l,e" filled="f" strokecolor="#871800" strokeweight=".12pt">
                <v:path arrowok="t" o:connecttype="custom" o:connectlocs="1,3;0,0" o:connectangles="0,0"/>
                <o:lock v:ext="edit" aspectratio="t"/>
              </v:shape>
              <v:shape id="Freeform 2114" o:spid="_x0000_s4160" style="position:absolute;left:18932;top:7777;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ZLU8cA&#10;AADeAAAADwAAAGRycy9kb3ducmV2LnhtbESP3WrCQBSE7wt9h+UUvBHdGKWV6Cr+EOmFUKo+wDF7&#10;moRmz4bsGqNP3xWEXg4z8w0zX3amEi01rrSsYDSMQBBnVpecKzgd08EUhPPIGivLpOBGDpaL15c5&#10;Jtpe+Zvag89FgLBLUEHhfZ1I6bKCDLqhrYmD92Mbgz7IJpe6wWuAm0rGUfQuDZYcFgqsaVNQ9nu4&#10;GAVfozbuT1OmbRqt96f72fgV7ZTqvXWrGQhPnf8PP9ufWsF4/DGJ4XEnX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GS1PHAAAA3gAAAA8AAAAAAAAAAAAAAAAAmAIAAGRy&#10;cy9kb3ducmV2LnhtbFBLBQYAAAAABAAEAPUAAACMAwAAAAA=&#10;" path="m5,2l,e" filled="f" strokecolor="#871800" strokeweight=".12pt">
                <v:path arrowok="t" o:connecttype="custom" o:connectlocs="5,2;0,0" o:connectangles="0,0"/>
                <o:lock v:ext="edit" aspectratio="t"/>
              </v:shape>
              <v:shape id="Freeform 2115" o:spid="_x0000_s4161" style="position:absolute;left:18936;top:7772;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h7FsgA&#10;AADeAAAADwAAAGRycy9kb3ducmV2LnhtbESPT0sDMRTE74LfITyhN5vVlW1ZmxYrCEVatH8OPT43&#10;z92lm5eQpN3125uC4HGYmd8ws8VgOnEhH1rLCh7GGQjiyuqWawWH/dv9FESIyBo7y6TghwIs5rc3&#10;Myy17XlLl12sRYJwKFFBE6MrpQxVQwbD2Dri5H1bbzAm6WupPfYJbjr5mGWFNNhyWmjQ0WtD1Wl3&#10;NgpWzm18v34PxWn51X9+rPHYLQulRnfDyzOISEP8D/+1V1pBnk+ecrjeS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2HsWyAAAAN4AAAAPAAAAAAAAAAAAAAAAAJgCAABk&#10;cnMvZG93bnJldi54bWxQSwUGAAAAAAQABAD1AAAAjQMAAAAA&#10;" path="m2,3l,e" filled="f" strokecolor="#871800" strokeweight=".12pt">
                <v:path arrowok="t" o:connecttype="custom" o:connectlocs="2,3;0,0" o:connectangles="0,0"/>
                <o:lock v:ext="edit" aspectratio="t"/>
              </v:shape>
              <v:shape id="Freeform 2116" o:spid="_x0000_s4162" style="position:absolute;left:18935;top:7767;width:10;height:2;rotation:90;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w7T8cA&#10;AADeAAAADwAAAGRycy9kb3ducmV2LnhtbESPzW7CMBCE75X6DtYi9dY4QARRwCBUqVV66IGfB1ji&#10;JQ7E6zQ2kL59XakSx9HMfKNZrgfbihv1vnGsYJykIIgrpxuuFRz27685CB+QNbaOScEPeVivnp+W&#10;WGh35y3ddqEWEcK+QAUmhK6Q0leGLPrEdcTRO7neYoiyr6Xu8R7htpWTNJ1Jiw3HBYMdvRmqLrur&#10;VfBxlcdqa8qv7/n5czaMbZ13k41SL6NhswARaAiP8H+71Aqm03mWwd+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8O0/HAAAA3gAAAA8AAAAAAAAAAAAAAAAAmAIAAGRy&#10;cy9kb3ducmV2LnhtbFBLBQYAAAAABAAEAPUAAACMAwAAAAA=&#10;" path="m10,2l,e" filled="f" strokecolor="#871800" strokeweight=".12pt">
                <v:path arrowok="t" o:connecttype="custom" o:connectlocs="10,2;0,0" o:connectangles="0,0"/>
                <o:lock v:ext="edit" aspectratio="t"/>
              </v:shape>
              <v:shape id="Freeform 2117" o:spid="_x0000_s4163" style="position:absolute;left:18938;top:7759;width:6;height:1;rotation:90;visibility:visible;mso-wrap-style:square;v-text-anchor:top" coordsize="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SV8gA&#10;AADeAAAADwAAAGRycy9kb3ducmV2LnhtbESPQUvDQBSE70L/w/IK3uxGq2lJuy0iVQRpoWkPPT6y&#10;r0k0+zbsrmnir3cFocdhZr5hluveNKIj52vLCu4nCQjiwuqaSwXHw+vdHIQPyBoby6RgIA/r1ehm&#10;iZm2F95Tl4dSRAj7DBVUIbSZlL6oyKCf2JY4emfrDIYoXSm1w0uEm0Y+JEkqDdYcFyps6aWi4iv/&#10;Ngrybkg/h2Ez37zxaXv0H/STup1St+P+eQEiUB+u4f/2u1Ywnc4en+DvTrwC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YZJXyAAAAN4AAAAPAAAAAAAAAAAAAAAAAJgCAABk&#10;cnMvZG93bnJldi54bWxQSwUGAAAAAAQABAD1AAAAjQMAAAAA&#10;" path="m7,2l,e" filled="f" strokecolor="#871800" strokeweight=".12pt">
                <v:path arrowok="t" o:connecttype="custom" o:connectlocs="6,1;0,0" o:connectangles="0,0"/>
                <o:lock v:ext="edit" aspectratio="t"/>
              </v:shape>
              <v:shape id="Freeform 2118" o:spid="_x0000_s4164" style="position:absolute;left:18938;top:7750;width:10;height:3;rotation:90;visibility:visible;mso-wrap-style:square;v-text-anchor:top" coordsize="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IixcoA&#10;AADeAAAADwAAAGRycy9kb3ducmV2LnhtbESPX2vCQBDE34V+h2MLfRG9tCkq0VOKUigUiprgn7cl&#10;tyZpc3shd2r67XsFwcdhdn6zM1t0phYXal1lWcHzMAJBnFtdcaEgS98HExDOI2usLZOCX3KwmD/0&#10;Zphoe+UNXba+EAHCLkEFpfdNIqXLSzLohrYhDt7JtgZ9kG0hdYvXADe1fImikTRYcWgosaFlSfnP&#10;9mzCG/vDbv2ZueV59XWMJqvsu1/EqVJPj93bFISnzt+Pb+kPrSCOx68j+J8TGCDn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FiIsXKAAAA3gAAAA8AAAAAAAAAAAAAAAAAmAIA&#10;AGRycy9kb3ducmV2LnhtbFBLBQYAAAAABAAEAPUAAACPAwAAAAA=&#10;" path="m10,3l,e" filled="f" strokecolor="#871800" strokeweight=".12pt">
                <v:path arrowok="t" o:connecttype="custom" o:connectlocs="10,3;0,0" o:connectangles="0,0"/>
                <o:lock v:ext="edit" aspectratio="t"/>
              </v:shape>
              <v:shape id="Freeform 2119" o:spid="_x0000_s4165" style="position:absolute;left:18941;top:7742;width:9;height:2;rotation:90;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6lOMYA&#10;AADeAAAADwAAAGRycy9kb3ducmV2LnhtbESP3YrCMBSE74V9h3AWvNPUH6xUo8iCohdeqPsAZ5tj&#10;093mpNtErW9vBMHLYWa+YebL1lbiSo0vHSsY9BMQxLnTJRcKvk/r3hSED8gaK8ek4E4elouPzhwz&#10;7W58oOsxFCJC2GeowIRQZ1L63JBF33c1cfTOrrEYomwKqRu8Rbit5DBJJtJiyXHBYE1fhvK/48Uq&#10;2FzkT34w2/1/+rubtANbTOvhSqnuZ7uagQjUhnf41d5qBaNROk7heSd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6lOMYAAADeAAAADwAAAAAAAAAAAAAAAACYAgAAZHJz&#10;L2Rvd25yZXYueG1sUEsFBgAAAAAEAAQA9QAAAIsDAAAAAA==&#10;" path="m10,2l,e" filled="f" strokecolor="#871800" strokeweight=".12pt">
                <v:path arrowok="t" o:connecttype="custom" o:connectlocs="9,2;0,0" o:connectangles="0,0"/>
                <o:lock v:ext="edit" aspectratio="t"/>
              </v:shape>
              <v:shape id="Freeform 2120" o:spid="_x0000_s4166" style="position:absolute;left:18942;top:7734;width:9;height:0;rotation:90;visibility:visible;mso-wrap-style:square;v-text-anchor:top" coordsize="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Og4MQA&#10;AADeAAAADwAAAGRycy9kb3ducmV2LnhtbERPz2vCMBS+D/wfwhN203R2qHRGscpgiBe7gdvt0by1&#10;Yc1LadLa/ffLQdjx4/u92Y22EQN13jhW8DRPQBCXThuuFHy8v87WIHxA1tg4JgW/5GG3nTxsMNPu&#10;xhcailCJGMI+QwV1CG0mpS9rsujnriWO3LfrLIYIu0rqDm8x3DZykSRLadFwbKixpUNN5U/RWwV9&#10;n59NavOvYXnam+vi6PqQfyr1OB33LyACjeFffHe/aQVpunqOe+OdeAXk9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oODEAAAA3gAAAA8AAAAAAAAAAAAAAAAAmAIAAGRycy9k&#10;b3ducmV2LnhtbFBLBQYAAAAABAAEAPUAAACJAwAAAAA=&#10;" path="m9,l,e" filled="f" strokecolor="#871800" strokeweight=".12pt">
                <v:path arrowok="t" o:connecttype="custom" o:connectlocs="9,0;0,0" o:connectangles="0,0"/>
                <o:lock v:ext="edit" aspectratio="t"/>
              </v:shape>
              <v:shape id="Freeform 2121" o:spid="_x0000_s4167" style="position:absolute;left:18944;top:7726;width:6;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8PscA&#10;AADeAAAADwAAAGRycy9kb3ducmV2LnhtbESPX0sDMRDE3wW/Q1jBN5vrH6u9Ni0iekjfrEL1bbls&#10;74KXzZFs2/PbG0HwcZiZ3zCrzeA7daKYXGAD41EBirgO1nFj4P3t+eYeVBJki11gMvBNCTbry4sV&#10;ljac+ZVOO2lUhnAq0UAr0pdap7olj2kUeuLsHUL0KFnGRtuI5wz3nZ4UxVx7dJwXWuzpsaX6a3f0&#10;Bvby9Dm/nUh1jM7Z4aMK1XY/M+b6anhYghIa5D/8136xBqbTu9kCfu/kK6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zfD7HAAAA3gAAAA8AAAAAAAAAAAAAAAAAmAIAAGRy&#10;cy9kb3ducmV2LnhtbFBLBQYAAAAABAAEAPUAAACMAwAAAAA=&#10;" path="m7,l,e" filled="f" strokecolor="#871800" strokeweight=".12pt">
                <v:path arrowok="t" o:connecttype="custom" o:connectlocs="6,0;0,0" o:connectangles="0,0"/>
                <o:lock v:ext="edit" aspectratio="t"/>
              </v:shape>
              <v:shape id="Freeform 2122" o:spid="_x0000_s4168" style="position:absolute;left:18942;top:7718;width:10;height:0;rotation:9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nF4MgA&#10;AADeAAAADwAAAGRycy9kb3ducmV2LnhtbESPy27CMBBF95X4B2uQuqnAoahAAwYBKg+1K6ALlqN4&#10;cALxOMQupH9fL5C6vLovncmssaW4Ue0Lxwp63QQEceZ0wUbB92HVGYHwAVlj6ZgU/JKH2bT1NMFU&#10;uzvv6LYPRsQR9ikqyEOoUil9lpNF33UVcfROrrYYoqyN1DXe47gt5WuSDKTFguNDjhUtc8ou+x+r&#10;wPRezh+LMPo0x+FmfXifDy5f56tSz+1mPgYRqAn/4Ud7qxX0+8O3CBBxIg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mcXgyAAAAN4AAAAPAAAAAAAAAAAAAAAAAJgCAABk&#10;cnMvZG93bnJldi54bWxQSwUGAAAAAAQABAD1AAAAjQMAAAAA&#10;" path="m10,l,e" filled="f" strokecolor="#871800" strokeweight=".12pt">
                <v:path arrowok="t" o:connecttype="custom" o:connectlocs="10,0;0,0" o:connectangles="0,0"/>
                <o:lock v:ext="edit" aspectratio="t"/>
              </v:shape>
              <v:shape id="Freeform 2123" o:spid="_x0000_s4169" style="position:absolute;left:18946;top:7712;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LyRcgA&#10;AADeAAAADwAAAGRycy9kb3ducmV2LnhtbESPT2vCQBTE7wW/w/IKvdWNBv+QuooIUukhoObS22v2&#10;NQnNvo27q6bf3hUEj8PM/IZZrHrTigs531hWMBomIIhLqxuuFBTH7fschA/IGlvLpOCfPKyWg5cF&#10;ZtpeeU+XQ6hEhLDPUEEdQpdJ6cuaDPqh7Yij92udwRClq6R2eI1w08pxkkylwYbjQo0dbWoq/w5n&#10;o2Ceb5pytz3nufsufk7dOv3KT59Kvb326w8QgfrwDD/aO60gTWeTEdzvxCs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cvJFyAAAAN4AAAAPAAAAAAAAAAAAAAAAAJgCAABk&#10;cnMvZG93bnJldi54bWxQSwUGAAAAAAQABAD1AAAAjQMAAAAA&#10;" path="m2,l,e" filled="f" strokecolor="#871800" strokeweight=".12pt">
                <v:path arrowok="t" o:connecttype="custom" o:connectlocs="2,0;0,0" o:connectangles="0,0"/>
                <o:lock v:ext="edit" aspectratio="t"/>
              </v:shape>
              <v:shape id="Freeform 2124" o:spid="_x0000_s4170" style="position:absolute;left:18812;top:7708;width:8;height:7;rotation:90;visibility:visible;mso-wrap-style:square;v-text-anchor:top" coordsize="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VDbcgA&#10;AADeAAAADwAAAGRycy9kb3ducmV2LnhtbESPS2/CMBCE75X6H6xF4lYcSHk0YFCpigQSFx6HHpd4&#10;SaLGazd2Sfrva6RKPY5m5hvNYtWZWtyo8ZVlBcNBAoI4t7riQsH5tHmagfABWWNtmRT8kIfV8vFh&#10;gZm2LR/odgyFiBD2GSooQ3CZlD4vyaAfWEccvattDIYom0LqBtsIN7UcJclEGqw4LpTo6K2k/PP4&#10;bRR8ucN685K63Xt7qWncFna4f/5Qqt/rXucgAnXhP/zX3moFaTodj+B+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9UNtyAAAAN4AAAAPAAAAAAAAAAAAAAAAAJgCAABk&#10;cnMvZG93bnJldi54bWxQSwUGAAAAAAQABAD1AAAAjQMAAAAA&#10;" path="m,l8,7e" filled="f" strokecolor="#871800" strokeweight=".12pt">
                <v:path arrowok="t" o:connecttype="custom" o:connectlocs="0,0;8,7" o:connectangles="0,0"/>
                <o:lock v:ext="edit" aspectratio="t"/>
              </v:shape>
              <v:shape id="Freeform 2125" o:spid="_x0000_s4171" style="position:absolute;left:18807;top:7718;width:8;height:4;rotation:90;visibility:visible;mso-wrap-style:square;v-text-anchor:top" coordsize="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LHIMgA&#10;AADeAAAADwAAAGRycy9kb3ducmV2LnhtbESP3WrCQBSE7wXfYTlCb4puarDa6CpSKNRSCvWvt4fs&#10;MQlmz4bsNq5v7xYKXg4z8w2zWAVTi45aV1lW8DRKQBDnVldcKNjv3oYzEM4ja6wtk4IrOVgt+70F&#10;Ztpe+Ju6rS9EhLDLUEHpfZNJ6fKSDLqRbYijd7KtQR9lW0jd4iXCTS3HSfIsDVYcF0ps6LWk/Lz9&#10;NQo+wte548PL/hE31/HnzySsj2lQ6mEQ1nMQnoK/h//b71pBmk4nKfzdiVdAL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kscgyAAAAN4AAAAPAAAAAAAAAAAAAAAAAJgCAABk&#10;cnMvZG93bnJldi54bWxQSwUGAAAAAAQABAD1AAAAjQMAAAAA&#10;" path="m,l9,5e" filled="f" strokecolor="#871800" strokeweight=".12pt">
                <v:path arrowok="t" o:connecttype="custom" o:connectlocs="0,0;8,4" o:connectangles="0,0"/>
                <o:lock v:ext="edit" aspectratio="t"/>
              </v:shape>
              <v:shape id="Freeform 2126" o:spid="_x0000_s4172" style="position:absolute;left:18801;top:7726;width:10;height:5;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32MgA&#10;AADeAAAADwAAAGRycy9kb3ducmV2LnhtbESPT2sCMRTE74LfITzBi9Ss3Vp1NUpRSqU3/0Dp7ZE8&#10;d7fdvCybqNt++qYgeBxm5jfMYtXaSlyo8aVjBaNhAoJYO1NyruB4eH2YgvAB2WDlmBT8kIfVsttZ&#10;YGbclXd02YdcRAj7DBUUIdSZlF4XZNEPXU0cvZNrLIYom1yaBq8Rbiv5mCTP0mLJcaHAmtYF6e/9&#10;2Sown2/0tc0taj16n20Gkw+T/KZK9XvtyxxEoDbcw7f21ihI08n4Cf7vxCs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qLfYyAAAAN4AAAAPAAAAAAAAAAAAAAAAAJgCAABk&#10;cnMvZG93bnJldi54bWxQSwUGAAAAAAQABAD1AAAAjQMAAAAA&#10;" path="m,l10,5e" filled="f" strokecolor="#871800" strokeweight=".12pt">
                <v:path arrowok="t" o:connecttype="custom" o:connectlocs="0,0;10,5" o:connectangles="0,0"/>
                <o:lock v:ext="edit" aspectratio="t"/>
              </v:shape>
              <v:shape id="Freeform 2127" o:spid="_x0000_s4173" style="position:absolute;left:18797;top:7739;width:11;height:2;rotation:90;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w+mMIA&#10;AADeAAAADwAAAGRycy9kb3ducmV2LnhtbESP3YrCMBCF7xd8hzCCd2uqYpVqFFGEgvSi6gMMzdgW&#10;m0lpota3N8LCXh7Oz8dZb3vTiCd1rrasYDKOQBAXVtdcKrhejr9LEM4ja2wsk4I3OdhuBj9rTLR9&#10;cU7Psy9FGGGXoILK+zaR0hUVGXRj2xIH72Y7gz7IrpS6w1cYN42cRlEsDdYcCBW2tK+ouJ8fJkB2&#10;+zRLuY9NbGyeR4fsFHOm1GjY71YgPPX+P/zXTrWC2Wwxn8P3TrgCcvM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D6YwgAAAN4AAAAPAAAAAAAAAAAAAAAAAJgCAABkcnMvZG93&#10;bnJldi54bWxQSwUGAAAAAAQABAD1AAAAhwMAAAAA&#10;" path="m,l12,2e" filled="f" strokecolor="#871800" strokeweight=".12pt">
                <v:path arrowok="t" o:connecttype="custom" o:connectlocs="0,0;11,2" o:connectangles="0,0"/>
                <o:lock v:ext="edit" aspectratio="t"/>
              </v:shape>
              <v:shape id="Freeform 2128" o:spid="_x0000_s4174" style="position:absolute;left:18795;top:7748;width:9;height:3;rotation:90;visibility:visible;mso-wrap-style:square;v-text-anchor:top" coordsize="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DVV8YA&#10;AADeAAAADwAAAGRycy9kb3ducmV2LnhtbESPzWrDMBCE74W+g9hAb42cOs2PGyWEQqGnQp3kvrG2&#10;som0MpYSq29fFQo9DjPzDbPZJWfFjYbQeVYwmxYgiBuvOzYKjoe3xxWIEJE1Ws+k4JsC7Lb3dxus&#10;tB/5k251NCJDOFSooI2xr6QMTUsOw9T3xNn78oPDmOVgpB5wzHBn5VNRLKTDjvNCiz29ttRc6qtT&#10;kI5nW5j5fp6uI15MfbIf5fqk1MMk7V9ARErxP/zXftcKynL5vIDfO/kK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XDVV8YAAADeAAAADwAAAAAAAAAAAAAAAACYAgAAZHJz&#10;L2Rvd25yZXYueG1sUEsFBgAAAAAEAAQA9QAAAIsDAAAAAA==&#10;" path="m,l9,3e" filled="f" strokecolor="#871800" strokeweight=".12pt">
                <v:path arrowok="t" o:connecttype="custom" o:connectlocs="0,0;9,3" o:connectangles="0,0"/>
                <o:lock v:ext="edit" aspectratio="t"/>
              </v:shape>
              <v:shape id="Freeform 2129" o:spid="_x0000_s4175" style="position:absolute;left:18794;top:7758;width:11;height:3;rotation:90;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YIWsYA&#10;AADeAAAADwAAAGRycy9kb3ducmV2LnhtbESPT2sCMRTE74V+h/AKvdWsFf+wGkWkpQvFg6t4fm5e&#10;N0s3L0sSdfvtTUHwOMzMb5jFqretuJAPjWMFw0EGgrhyuuFawWH/+TYDESKyxtYxKfijAKvl89MC&#10;c+2uvKNLGWuRIBxyVGBi7HIpQ2XIYhi4jjh5P85bjEn6WmqP1wS3rXzPsom02HBaMNjRxlD1W56t&#10;gm90p+L4Za35KMOk8Oc4dPutUq8v/XoOIlIfH+F7u9AKRqPpeAr/d9IVk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HYIWsYAAADeAAAADwAAAAAAAAAAAAAAAACYAgAAZHJz&#10;L2Rvd25yZXYueG1sUEsFBgAAAAAEAAQA9QAAAIsDAAAAAA==&#10;" path="m,3l12,e" filled="f" strokecolor="#871800" strokeweight=".12pt">
                <v:path arrowok="t" o:connecttype="custom" o:connectlocs="0,3;11,0" o:connectangles="0,0"/>
                <o:lock v:ext="edit" aspectratio="t"/>
              </v:shape>
              <v:shape id="Freeform 2130" o:spid="_x0000_s4176" style="position:absolute;left:18798;top:7769;width:10;height:2;rotation:90;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inl8UA&#10;AADeAAAADwAAAGRycy9kb3ducmV2LnhtbERPS27CMBDdI/UO1lTqDpwQFVCIQVGlVnTBAugBpvEQ&#10;p43HaWyS9PZ4UanLp/cv9pNtxUC9bxwrSBcJCOLK6YZrBR+X1/kGhA/IGlvHpOCXPOx3D7MCc+1G&#10;PtFwDrWIIexzVGBC6HIpfWXIol+4jjhyV9dbDBH2tdQ9jjHctnKZJCtpseHYYLCjF0PV9/lmFbzd&#10;5Gd1Mofjz/rrfTWltt50y1Kpp8ep3IIINIV/8Z/7oBVk2fo57o134hWQu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qKeXxQAAAN4AAAAPAAAAAAAAAAAAAAAAAJgCAABkcnMv&#10;ZG93bnJldi54bWxQSwUGAAAAAAQABAD1AAAAigMAAAAA&#10;" path="m,2l10,e" filled="f" strokecolor="#871800" strokeweight=".12pt">
                <v:path arrowok="t" o:connecttype="custom" o:connectlocs="0,2;10,0" o:connectangles="0,0"/>
                <o:lock v:ext="edit" aspectratio="t"/>
              </v:shape>
              <v:shape id="Freeform 2131" o:spid="_x0000_s4177" style="position:absolute;left:18800;top:7779;width:9;height:2;rotation:90;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QCDMcA&#10;AADeAAAADwAAAGRycy9kb3ducmV2LnhtbESPwW7CMBBE75X4B2uReisOICBNMQhVapUeegD6Adt4&#10;G6fE6xA7JPx9XQmJ42hm3mjW28HW4kKtrxwrmE4SEMSF0xWXCr6Ob08pCB+QNdaOScGVPGw3o4c1&#10;Ztr1vKfLIZQiQthnqMCE0GRS+sKQRT9xDXH0flxrMUTZllK32Ee4reUsSZbSYsVxwWBDr4aK06Gz&#10;Ct47+V3sTf55Xv1+LIepLdNmtlPqcTzsXkAEGsI9fGvnWsF8vlo8w/+deAXk5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kAgzHAAAA3gAAAA8AAAAAAAAAAAAAAAAAmAIAAGRy&#10;cy9kb3ducmV2LnhtbFBLBQYAAAAABAAEAPUAAACMAwAAAAA=&#10;" path="m,2l10,e" filled="f" strokecolor="#871800" strokeweight=".12pt">
                <v:path arrowok="t" o:connecttype="custom" o:connectlocs="0,2;9,0" o:connectangles="0,0"/>
                <o:lock v:ext="edit" aspectratio="t"/>
              </v:shape>
              <v:shape id="Freeform 2132" o:spid="_x0000_s4178" style="position:absolute;left:18803;top:7786;width:9;height:5;rotation:90;visibility:visible;mso-wrap-style:square;v-text-anchor:top" coordsize="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yT6sYA&#10;AADeAAAADwAAAGRycy9kb3ducmV2LnhtbESPy2rDMBBF94X+g5hCNyWRG5OXEyWEQqAtoZD3drCm&#10;tok1MpbiKH9fLQJdXu6LM18GU4uOWldZVvDeT0AQ51ZXXCg47Ne9CQjnkTXWlknBnRwsF89Pc8y0&#10;vfGWup0vRBxhl6GC0vsmk9LlJRl0fdsQR+/XtgZ9lG0hdYu3OG5qOUiSkTRYcXwosaGPkvLL7moU&#10;fIefS8fH6eENv+6DzXkYVqc0KPX6ElYzEJ6C/w8/2p9aQZqORxEg4kQU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yyT6sYAAADeAAAADwAAAAAAAAAAAAAAAACYAgAAZHJz&#10;L2Rvd25yZXYueG1sUEsFBgAAAAAEAAQA9QAAAIsDAAAAAA==&#10;" path="m,5l9,e" filled="f" strokecolor="#871800" strokeweight=".12pt">
                <v:path arrowok="t" o:connecttype="custom" o:connectlocs="0,5;9,0" o:connectangles="0,0"/>
                <o:lock v:ext="edit" aspectratio="t"/>
              </v:shape>
              <v:shape id="Freeform 2133" o:spid="_x0000_s4179" style="position:absolute;left:18809;top:7795;width:9;height:6;rotation:90;visibility:visible;mso-wrap-style:square;v-text-anchor:top" coordsize="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QXOMgA&#10;AADeAAAADwAAAGRycy9kb3ducmV2LnhtbESPQWvCQBSE74L/YXlCb7qxlkSjqxRpQdqLGlG8PbLP&#10;JJh9m2a3mv77bqHgcZiZb5jFqjO1uFHrKssKxqMIBHFudcWFgkP2PpyCcB5ZY22ZFPyQg9Wy31tg&#10;qu2dd3Tb+0IECLsUFZTeN6mULi/JoBvZhjh4F9sa9EG2hdQt3gPc1PI5imJpsOKwUGJD65Ly6/7b&#10;KMjkOYq3cXL6WG9ejl+nz8MsS96Uehp0r3MQnjr/CP+3N1rBZJLEY/i7E66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tBc4yAAAAN4AAAAPAAAAAAAAAAAAAAAAAJgCAABk&#10;cnMvZG93bnJldi54bWxQSwUGAAAAAAQABAD1AAAAjQMAAAAA&#10;" path="m,7l10,e" filled="f" strokecolor="#871800" strokeweight=".12pt">
                <v:path arrowok="t" o:connecttype="custom" o:connectlocs="0,6;9,0" o:connectangles="0,0"/>
                <o:lock v:ext="edit" aspectratio="t"/>
              </v:shape>
              <v:shape id="Freeform 2134" o:spid="_x0000_s4180" style="position:absolute;left:18818;top:7800;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rvnccA&#10;AADeAAAADwAAAGRycy9kb3ducmV2LnhtbESPwU7DMBBE70j8g7VI3KhDo7Y01ImqSkGFQ1FCP2CJ&#10;lzgQr0Ns2vD3GAmJ42hm3mg2xWR7caLRd44V3M4SEMSN0x23Co4v5c0dCB+QNfaOScE3eSjyy4sN&#10;ZtqduaJTHVoRIewzVGBCGDIpfWPIop+5gTh6b260GKIcW6lHPEe47eU8SZbSYsdxweBAO0PNR/1l&#10;FdT8dKhWrjIP68fPNLy35evzolTq+mra3oMINIX/8F97rxWk6Wo5h9878QrI/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a753HAAAA3gAAAA8AAAAAAAAAAAAAAAAAmAIAAGRy&#10;cy9kb3ducmV2LnhtbFBLBQYAAAAABAAEAPUAAACMAwAAAAA=&#10;" path="m,5l2,e" filled="f" strokecolor="#871800" strokeweight=".12pt">
                <v:path arrowok="t" o:connecttype="custom" o:connectlocs="0,5;2,0" o:connectangles="0,0"/>
                <o:lock v:ext="edit" aspectratio="t"/>
              </v:shape>
              <v:shape id="Freeform 2135" o:spid="_x0000_s4181" style="position:absolute;left:18808;top:7706;width:8;height:6;rotation:90;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h838cA&#10;AADeAAAADwAAAGRycy9kb3ducmV2LnhtbESPT2sCMRTE74V+h/CE3mpiF6ysRrEF23qp+Ofi7bl5&#10;btZuXpZN1O23NwWhx2FmfsNMZp2rxYXaUHnWMOgrEMSFNxWXGnbbxfMIRIjIBmvPpOGXAsymjw8T&#10;zI2/8poum1iKBOGQowYbY5NLGQpLDkPfN8TJO/rWYUyyLaVp8ZrgrpYvSg2lw4rTgsWG3i0VP5uz&#10;07AoVge7+tyjf1uqc/PtnRqcPrR+6nXzMYhIXfwP39tfRkOWvQ4z+LuTroC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EofN/HAAAA3gAAAA8AAAAAAAAAAAAAAAAAmAIAAGRy&#10;cy9kb3ducmV2LnhtbFBLBQYAAAAABAAEAPUAAACMAwAAAAA=&#10;" path="m,l9,7e" filled="f" strokecolor="#871800" strokeweight=".12pt">
                <v:path arrowok="t" o:connecttype="custom" o:connectlocs="0,0;8,6" o:connectangles="0,0"/>
                <o:lock v:ext="edit" aspectratio="t"/>
              </v:shape>
              <v:shape id="Freeform 2136" o:spid="_x0000_s4182" style="position:absolute;left:18801;top:7715;width:10;height:5;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R9ZccA&#10;AADeAAAADwAAAGRycy9kb3ducmV2LnhtbESPT2sCMRTE74LfIbxCL1Kzdot/tkYplaJ4Uwvi7ZG8&#10;7m7dvCybqFs/vREKHoeZ+Q0znbe2EmdqfOlYwaCfgCDWzpScK/jefb2MQfiAbLByTAr+yMN81u1M&#10;MTPuwhs6b0MuIoR9hgqKEOpMSq8Lsuj7riaO3o9rLIYom1yaBi8Rbiv5miRDabHkuFBgTZ8F6eP2&#10;ZBWYw5J+V7lFrQfryaI32pvkmir1/NR+vIMI1IZH+L+9MgrSdDR8g/udeAX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EfWXHAAAA3gAAAA8AAAAAAAAAAAAAAAAAmAIAAGRy&#10;cy9kb3ducmV2LnhtbFBLBQYAAAAABAAEAPUAAACMAwAAAAA=&#10;" path="m,l10,5e" filled="f" strokecolor="#871800" strokeweight=".12pt">
                <v:path arrowok="t" o:connecttype="custom" o:connectlocs="0,0;10,5" o:connectangles="0,0"/>
                <o:lock v:ext="edit" aspectratio="t"/>
              </v:shape>
              <v:shape id="Freeform 2137" o:spid="_x0000_s4183" style="position:absolute;left:18795;top:7726;width:11;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W17McA&#10;AADeAAAADwAAAGRycy9kb3ducmV2LnhtbESPT2vCQBTE7wW/w/IK3uqmDVWJrqLFluIt8d/1Nfua&#10;RLNvQ3Yb02/vFgoeh5n5DTNf9qYWHbWusqzgeRSBIM6trrhQsN+9P01BOI+ssbZMCn7JwXIxeJhj&#10;ou2VU+oyX4gAYZeggtL7JpHS5SUZdCPbEAfv27YGfZBtIXWL1wA3tXyJorE0WHFYKLGht5LyS/Zj&#10;FGx8dj7tpx9p9nWIZXe8rO1kmyo1fOxXMxCeen8P/7c/tYI4noxf4e9Ou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1tezHAAAA3gAAAA8AAAAAAAAAAAAAAAAAmAIAAGRy&#10;cy9kb3ducmV2LnhtbFBLBQYAAAAABAAEAPUAAACMAwAAAAA=&#10;" path="m,l12,5e" filled="f" strokecolor="#871800" strokeweight=".12pt">
                <v:path arrowok="t" o:connecttype="custom" o:connectlocs="0,0;11,5" o:connectangles="0,0"/>
                <o:lock v:ext="edit" aspectratio="t"/>
              </v:shape>
              <v:shape id="Freeform 2138" o:spid="_x0000_s4184" style="position:absolute;left:18793;top:7738;width:9;height:2;rotation:90;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2LOMYA&#10;AADeAAAADwAAAGRycy9kb3ducmV2LnhtbESPQWvCQBSE7wX/w/IEL0U3KqQaXUUKpT2UgtF4fmSf&#10;STD7NuyuMf333UKhx2FmvmG2+8G0oifnG8sK5rMEBHFpdcOVgvPpbboC4QOyxtYyKfgmD/vd6GmL&#10;mbYPPlKfh0pECPsMFdQhdJmUvqzJoJ/Zjjh6V+sMhihdJbXDR4SbVi6SJJUGG44LNXb0WlN5y+9G&#10;QZGuLy7kvVkn719NURyfPwt/V2oyHg4bEIGG8B/+a39oBcvlS5rC7514BeTu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2LOMYAAADeAAAADwAAAAAAAAAAAAAAAACYAgAAZHJz&#10;L2Rvd25yZXYueG1sUEsFBgAAAAAEAAQA9QAAAIsDAAAAAA==&#10;" path="m,l9,2e" filled="f" strokecolor="#871800" strokeweight=".12pt">
                <v:path arrowok="t" o:connecttype="custom" o:connectlocs="0,0;9,2" o:connectangles="0,0"/>
                <o:lock v:ext="edit" aspectratio="t"/>
              </v:shape>
              <v:shape id="Freeform 2139" o:spid="_x0000_s4185" style="position:absolute;left:18790;top:7748;width:11;height:2;rotation:90;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rC58UA&#10;AADeAAAADwAAAGRycy9kb3ducmV2LnhtbESPQWsCMRSE70L/Q3iF3jSrwlq2RimidEE8uJaeXzev&#10;m6WblyWJuv33jSB4HGbmG2a5HmwnLuRD61jBdJKBIK6dbrlR8HnajV9BhIissXNMCv4owHr1NFpi&#10;od2Vj3SpYiMShEOBCkyMfSFlqA1ZDBPXEyfvx3mLMUnfSO3xmuC2k7Msy6XFltOCwZ42hurf6mwV&#10;7NF9l18f1pptFfLSn+PUnQ5KvTwP728gIg3xEb63S61gPl/kC7jdSV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GsLnxQAAAN4AAAAPAAAAAAAAAAAAAAAAAJgCAABkcnMv&#10;ZG93bnJldi54bWxQSwUGAAAAAAQABAD1AAAAigMAAAAA&#10;" path="m,l12,3e" filled="f" strokecolor="#871800" strokeweight=".12pt">
                <v:path arrowok="t" o:connecttype="custom" o:connectlocs="0,0;11,2" o:connectangles="0,0"/>
                <o:lock v:ext="edit" aspectratio="t"/>
              </v:shape>
              <v:shape id="Freeform 2140" o:spid="_x0000_s4186" style="position:absolute;left:18789;top:7760;width:11;height:0;rotation:9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HxRMEA&#10;AADeAAAADwAAAGRycy9kb3ducmV2LnhtbERPy2oCMRTdC/2HcAvuNFMFK6NRbH11qy3o8jK5zqQz&#10;uRmSqNO/bxaCy8N5z5edbcSNfDCOFbwNMxDEhdOGSwU/39vBFESIyBobx6TgjwIsFy+9Oeba3flA&#10;t2MsRQrhkKOCKsY2lzIUFVkMQ9cSJ+7ivMWYoC+l9nhP4baRoyybSIuGU0OFLX1WVNTHq1Vw3tdI&#10;H+tuZXaevJHTze/1VCvVf+1WMxCRuvgUP9xfWsF4/D5Je9OddAXk4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yx8UTBAAAA3gAAAA8AAAAAAAAAAAAAAAAAmAIAAGRycy9kb3du&#10;cmV2LnhtbFBLBQYAAAAABAAEAPUAAACGAwAAAAA=&#10;" path="m,l12,e" filled="f" strokecolor="#871800" strokeweight=".12pt">
                <v:path arrowok="t" o:connecttype="custom" o:connectlocs="0,0;11,0" o:connectangles="0,0"/>
                <o:lock v:ext="edit" aspectratio="t"/>
              </v:shape>
              <v:shape id="Freeform 2141" o:spid="_x0000_s4187" style="position:absolute;left:18790;top:7770;width:12;height:2;rotation:90;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nzDsUA&#10;AADeAAAADwAAAGRycy9kb3ducmV2LnhtbESPQWsCMRSE7wX/Q3gFbzVrha1djSKlxYXiwbV4fm6e&#10;m6WblyWJuv33TUHocZiZb5jlerCduJIPrWMF00kGgrh2uuVGwdfh42kOIkRkjZ1jUvBDAdar0cMS&#10;C+1uvKdrFRuRIBwKVGBi7AspQ23IYpi4njh5Z+ctxiR9I7XHW4LbTj5nWS4ttpwWDPb0Zqj+ri5W&#10;wSe6U3ncWmveq5CX/hKn7rBTavw4bBYgIg3xP3xvl1rBbPaSv8LfnXQF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yfMOxQAAAN4AAAAPAAAAAAAAAAAAAAAAAJgCAABkcnMv&#10;ZG93bnJldi54bWxQSwUGAAAAAAQABAD1AAAAigMAAAAA&#10;" path="m,3l12,e" filled="f" strokecolor="#871800" strokeweight=".12pt">
                <v:path arrowok="t" o:connecttype="custom" o:connectlocs="0,2;12,0" o:connectangles="0,0"/>
                <o:lock v:ext="edit" aspectratio="t"/>
              </v:shape>
              <v:shape id="Freeform 2142" o:spid="_x0000_s4188" style="position:absolute;left:18794;top:7779;width:9;height:5;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btu8UA&#10;AADeAAAADwAAAGRycy9kb3ducmV2LnhtbESPzWrCQBSF90LfYbiFbkQnGjCaOkqplIq7WkHcXWZu&#10;k2jmTshMNfr0zkJweTh/fPNlZ2txptZXjhWMhgkIYu1MxYWC3e/XYArCB2SDtWNScCUPy8VLb465&#10;cRf+ofM2FCKOsM9RQRlCk0vpdUkW/dA1xNH7c63FEGVbSNPiJY7bWo6TZCItVhwfSmzosyR92v5b&#10;BebwTcd1YVHr0Wa26md7k9xSpd5eu493EIG68Aw/2mujIE2zLAJEnIg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Ju27xQAAAN4AAAAPAAAAAAAAAAAAAAAAAJgCAABkcnMv&#10;ZG93bnJldi54bWxQSwUGAAAAAAQABAD1AAAAigMAAAAA&#10;" path="m,5l10,e" filled="f" strokecolor="#871800" strokeweight=".12pt">
                <v:path arrowok="t" o:connecttype="custom" o:connectlocs="0,5;9,0" o:connectangles="0,0"/>
                <o:lock v:ext="edit" aspectratio="t"/>
              </v:shape>
              <v:shape id="Freeform 2143" o:spid="_x0000_s4189" style="position:absolute;left:18799;top:7789;width:9;height:4;rotation:90;visibility:visible;mso-wrap-style:square;v-text-anchor:top" coordsize="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S/cYA&#10;AADeAAAADwAAAGRycy9kb3ducmV2LnhtbESPT2vCQBTE7wW/w/KE3uomFVRi1iAFwUsPaj14e2Sf&#10;+WP2bcxuYvz2bqHQ4zAzv2HSbDSNGKhzlWUF8SwCQZxbXXGh4Oe0+1iBcB5ZY2OZFDzJQbaZvKWY&#10;aPvgAw1HX4gAYZeggtL7NpHS5SUZdDPbEgfvajuDPsiukLrDR4CbRn5G0UIarDgslNjSV0n57dgb&#10;Bef7/rCod/ml8sMN9Tf346nulXqfjts1CE+j/w//tfdawXy+XMbweydcAbl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i+S/cYAAADeAAAADwAAAAAAAAAAAAAAAACYAgAAZHJz&#10;L2Rvd25yZXYueG1sUEsFBgAAAAAEAAQA9QAAAIsDAAAAAA==&#10;" path="m,4l9,e" filled="f" strokecolor="#871800" strokeweight=".12pt">
                <v:path arrowok="t" o:connecttype="custom" o:connectlocs="0,4;9,0" o:connectangles="0,0"/>
                <o:lock v:ext="edit" aspectratio="t"/>
              </v:shape>
              <v:shape id="Freeform 2144" o:spid="_x0000_s4190" style="position:absolute;left:18805;top:7795;width:7;height:7;rotation:90;visibility:visible;mso-wrap-style:square;v-text-anchor:top" coordsize="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qlsUA&#10;AADeAAAADwAAAGRycy9kb3ducmV2LnhtbESP3YrCMBSE7xd8h3AEbxZNraBSjSKCUEFh/XmAQ3Ns&#10;is1JaaLWt98sCHs5zMw3zHLd2Vo8qfWVYwXjUQKCuHC64lLB9bIbzkH4gKyxdkwK3uRhvep9LTHT&#10;7sUnep5DKSKEfYYKTAhNJqUvDFn0I9cQR+/mWoshyraUusVXhNtapkkylRYrjgsGG9oaKu7nh1Xw&#10;Iw/bNDW7+W1vjpfvR5FPk0Ou1KDfbRYgAnXhP/xp51rBZDKbpfB3J14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J2qWxQAAAN4AAAAPAAAAAAAAAAAAAAAAAJgCAABkcnMv&#10;ZG93bnJldi54bWxQSwUGAAAAAAQABAD1AAAAigMAAAAA&#10;" path="m,8l8,e" filled="f" strokecolor="#871800" strokeweight=".12pt">
                <v:path arrowok="t" o:connecttype="custom" o:connectlocs="0,7;7,0" o:connectangles="0,0"/>
                <o:lock v:ext="edit" aspectratio="t"/>
              </v:shape>
              <v:shape id="Freeform 2145" o:spid="_x0000_s4191" style="position:absolute;left:18908;top:7810;width:3;height:5;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j6CskA&#10;AADeAAAADwAAAGRycy9kb3ducmV2LnhtbESPT2sCMRTE7wW/Q3iFXoom7YKrW6OIYGmhh/rnYG+P&#10;zXOzdPOy3UTdfnsjFHocZuY3zGzRu0acqQu1Zw1PIwWCuPSm5krDfrceTkCEiGyw8UwafinAYj64&#10;m2Fh/IU3dN7GSiQIhwI12BjbQspQWnIYRr4lTt7Rdw5jkl0lTYeXBHeNfFZqLB3WnBYstrSyVH5v&#10;T07Do41fU/X+cTzl2eFHfU7ceLN/1frhvl++gIjUx//wX/vNaMiyPM/gdiddATm/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Qj6CskAAADeAAAADwAAAAAAAAAAAAAAAACYAgAA&#10;ZHJzL2Rvd25yZXYueG1sUEsFBgAAAAAEAAQA9QAAAI4DAAAAAA==&#10;" path="m3,5l,e" filled="f" strokecolor="#871800" strokeweight=".12pt">
                <v:path arrowok="t" o:connecttype="custom" o:connectlocs="3,5;0,0" o:connectangles="0,0"/>
                <o:lock v:ext="edit" aspectratio="t"/>
              </v:shape>
              <v:shape id="Freeform 2146" o:spid="_x0000_s4192" style="position:absolute;left:18781;top:7764;width:13;height:0;rotation:90;visibility:visible;mso-wrap-style:square;v-text-anchor:top" coordsize="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eNz8YA&#10;AADeAAAADwAAAGRycy9kb3ducmV2LnhtbESPT2sCMRTE7wW/Q3hCL0WzdUVlNUotFOyh4N/7Y/PM&#10;Lm5etkmq22/fFASPw8z8hlmsOtuIK/lQO1bwOsxAEJdO12wUHA8fgxmIEJE1No5JwS8FWC17Twss&#10;tLvxjq77aESCcChQQRVjW0gZyooshqFriZN3dt5iTNIbqT3eEtw2cpRlE2mx5rRQYUvvFZWX/Y9V&#10;gGuzPXnzVZtcHtdu8zl62X5bpZ773dscRKQuPsL39kYryPPpdAz/d9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9eNz8YAAADeAAAADwAAAAAAAAAAAAAAAACYAgAAZHJz&#10;L2Rvd25yZXYueG1sUEsFBgAAAAAEAAQA9QAAAIsDAAAAAA==&#10;" path="m,l14,e" filled="f" strokecolor="#871800" strokeweight=".12pt">
                <v:path arrowok="t" o:connecttype="custom" o:connectlocs="0,0;13,0" o:connectangles="0,0"/>
                <o:lock v:ext="edit" aspectratio="t"/>
              </v:shape>
              <v:shape id="Freeform 2147" o:spid="_x0000_s4193" style="position:absolute;left:18783;top:7774;width:14;height:5;rotation:90;visibility:visible;mso-wrap-style:square;v-text-anchor:top" coordsize="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yMdMYA&#10;AADeAAAADwAAAGRycy9kb3ducmV2LnhtbESPQWsCMRSE74X+h/AK3mpWpVW2RilFwZu4SsHbI3nN&#10;rt28LJu4rv76Rih4HGbmG2a+7F0tOmpD5VnBaJiBINbeVGwVHPbr1xmIEJEN1p5JwZUCLBfPT3PM&#10;jb/wjroiWpEgHHJUUMbY5FIGXZLDMPQNcfJ+fOswJtlaaVq8JLir5TjL3qXDitNCiQ19laR/i7NT&#10;UHyfOm2Pnb1t97cTjorZYXXUSg1e+s8PEJH6+Aj/tzdGwWQynb7B/U66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HyMdMYAAADeAAAADwAAAAAAAAAAAAAAAACYAgAAZHJz&#10;L2Rvd25yZXYueG1sUEsFBgAAAAAEAAQA9QAAAIsDAAAAAA==&#10;" path="m,5l15,e" filled="f" strokecolor="#871800" strokeweight=".12pt">
                <v:path arrowok="t" o:connecttype="custom" o:connectlocs="0,5;14,0" o:connectangles="0,0"/>
                <o:lock v:ext="edit" aspectratio="t"/>
              </v:shape>
              <v:shape id="Freeform 2148" o:spid="_x0000_s4194" style="position:absolute;left:18789;top:7788;width:11;height:4;rotation:90;visibility:visible;mso-wrap-style:square;v-text-anchor:top" coordsize="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MN8gA&#10;AADeAAAADwAAAGRycy9kb3ducmV2LnhtbESPzWvCQBTE70L/h+UVehHdWIuR1FUk0A/oyY+Dx0f2&#10;mYRm367Zjab+9W5B8DjMzG+Yxao3jThT62vLCibjBARxYXXNpYL97mM0B+EDssbGMin4Iw+r5dNg&#10;gZm2F97QeRtKESHsM1RQheAyKX1RkUE/to44ekfbGgxRtqXULV4i3DTyNUlm0mDNcaFCR3lFxe+2&#10;Mwr0z6bLP69fDinN56dD0U3e3FCpl+d+/Q4iUB8e4Xv7WyuYTtN0Bv934hWQy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jAw3yAAAAN4AAAAPAAAAAAAAAAAAAAAAAJgCAABk&#10;cnMvZG93bnJldi54bWxQSwUGAAAAAAQABAD1AAAAjQMAAAAA&#10;" path="m,5l11,e" filled="f" strokecolor="#871800" strokeweight=".12pt">
                <v:path arrowok="t" o:connecttype="custom" o:connectlocs="0,4;11,0" o:connectangles="0,0"/>
                <o:lock v:ext="edit" aspectratio="t"/>
              </v:shape>
              <v:shape id="Freeform 2149" o:spid="_x0000_s4195" style="position:absolute;left:18795;top:7796;width:12;height:9;rotation:90;visibility:visible;mso-wrap-style:square;v-text-anchor:top" coordsize="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Z9d8YA&#10;AADeAAAADwAAAGRycy9kb3ducmV2LnhtbESPzWrCQBSF94LvMNxCdzppAk2aOooopV0JJlro7pK5&#10;TUIzd0JmGtO37wiCy8P5+TirzWQ6MdLgWssKnpYRCOLK6pZrBafybZGBcB5ZY2eZFPyRg816Plth&#10;ru2FjzQWvhZhhF2OChrv+1xKVzVk0C1tTxy8bzsY9EEOtdQDXsK46WQcRc/SYMuB0GBPu4aqn+LX&#10;BC7X7fs5k58H9zLFNt5XUfmVKfX4MG1fQXia/D18a39oBUmSpilc74Qr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AZ9d8YAAADeAAAADwAAAAAAAAAAAAAAAACYAgAAZHJz&#10;L2Rvd25yZXYueG1sUEsFBgAAAAAEAAQA9QAAAIsDAAAAAA==&#10;" path="m,9l13,e" filled="f" strokecolor="#871800" strokeweight=".12pt">
                <v:path arrowok="t" o:connecttype="custom" o:connectlocs="0,9;12,0" o:connectangles="0,0"/>
                <o:lock v:ext="edit" aspectratio="t"/>
              </v:shape>
              <v:shape id="Freeform 2150" o:spid="_x0000_s4196" style="position:absolute;left:18804;top:7808;width:12;height:9;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uj1sQA&#10;AADeAAAADwAAAGRycy9kb3ducmV2LnhtbERPy2rCQBTdC/7DcIXudGJTVKKj2FKhq4K2+NhdZq5J&#10;MHMnZKaa9OudheDycN6LVWsrcaXGl44VjEcJCGLtTMm5gt+fzXAGwgdkg5VjUtCRh9Wy31tgZtyN&#10;t3TdhVzEEPYZKihCqDMpvS7Ioh+5mjhyZ9dYDBE2uTQN3mK4reRrkkykxZJjQ4E1fRSkL7s/q6D2&#10;OnwejuvNbP9/+n5PurdUd06pl0G7noMI1Ian+OH+MgrSdDqNe+OdeAXk8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bo9bEAAAA3gAAAA8AAAAAAAAAAAAAAAAAmAIAAGRycy9k&#10;b3ducmV2LnhtbFBLBQYAAAAABAAEAPUAAACJAwAAAAA=&#10;" path="m,10l12,e" filled="f" strokecolor="#871800" strokeweight=".12pt">
                <v:path arrowok="t" o:connecttype="custom" o:connectlocs="0,9;12,0" o:connectangles="0,0"/>
                <o:lock v:ext="edit" aspectratio="t"/>
              </v:shape>
              <v:shape id="Freeform 2151" o:spid="_x0000_s4197" style="position:absolute;left:18818;top:7816;width:6;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mleMUA&#10;AADeAAAADwAAAGRycy9kb3ducmV2LnhtbESPS2vCQBSF9wX/w3AFd3ViBR/RUaS1UJfVgC4vmWsm&#10;MXMnZKaa+us7QsHl4Tw+znLd2VpcqfWlYwWjYQKCOHe65EJBdvh8nYHwAVlj7ZgU/JKH9ar3ssRU&#10;uxt/03UfChFH2KeowITQpFL63JBFP3QNcfTOrrUYomwLqVu8xXFby7ckmUiLJUeCwYbeDeWX/Y+N&#10;EHuv7jzZVVnIKjx9bI8mHx2VGvS7zQJEoC48w//tL61gPJ5O5/C4E6+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aaV4xQAAAN4AAAAPAAAAAAAAAAAAAAAAAJgCAABkcnMv&#10;ZG93bnJldi54bWxQSwUGAAAAAAQABAD1AAAAigMAAAAA&#10;" path="m,12l7,e" filled="f" strokecolor="#871800" strokeweight=".12pt">
                <v:path arrowok="t" o:connecttype="custom" o:connectlocs="0,12;6,0" o:connectangles="0,0"/>
                <o:lock v:ext="edit" aspectratio="t"/>
              </v:shape>
              <v:shape id="Freeform 2152" o:spid="_x0000_s4198" style="position:absolute;left:18829;top:7822;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YhxsUA&#10;AADeAAAADwAAAGRycy9kb3ducmV2LnhtbESPzWrCQBSF9wXfYbiCuzrRYLXRSRBBKFKEalu318w1&#10;CcnciZmpxrfvLApdHs4f3yrrTSNu1LnKsoLJOAJBnFtdcaHg87h9XoBwHlljY5kUPMhBlg6eVpho&#10;e+cPuh18IcIIuwQVlN63iZQuL8mgG9uWOHgX2xn0QXaF1B3ew7hp5DSKXqTBisNDiS1tSsrrw49R&#10;8LVH/16jjPfn1+upfugdf8+uSo2G/XoJwlPv/8N/7TetII7niwAQcAIK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RiHGxQAAAN4AAAAPAAAAAAAAAAAAAAAAAJgCAABkcnMv&#10;ZG93bnJldi54bWxQSwUGAAAAAAQABAD1AAAAigMAAAAA&#10;" path="m,14l7,e" filled="f" strokecolor="#871800" strokeweight=".12pt">
                <v:path arrowok="t" o:connecttype="custom" o:connectlocs="0,13;7,0" o:connectangles="0,0"/>
                <o:lock v:ext="edit" aspectratio="t"/>
              </v:shape>
              <v:shape id="Freeform 2153" o:spid="_x0000_s4199" style="position:absolute;left:18844;top:7828;width:2;height:10;rotation:9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EqLcUA&#10;AADeAAAADwAAAGRycy9kb3ducmV2LnhtbESPQWsCMRSE70L/Q3hCL1KzdsHa1ShFaC3ejMXzY/Pc&#10;XXbzEjapbv+9KQgeh5n5hlltBtuJC/WhcaxgNs1AEJfONFwp+Dl+vixAhIhssHNMCv4owGb9NFph&#10;YdyVD3TRsRIJwqFABXWMvpAylDVZDFPniZN3dr3FmGRfSdPjNcFtJ1+zbC4tNpwWavS0rals9a9V&#10;0G51uf/KT60+TY7anN+9w51X6nk8fCxBRBriI3xvfxsFef62mMH/nXQF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0SotxQAAAN4AAAAPAAAAAAAAAAAAAAAAAJgCAABkcnMv&#10;ZG93bnJldi54bWxQSwUGAAAAAAQABAD1AAAAigMAAAAA&#10;" path="m,10l2,e" filled="f" strokecolor="#871800" strokeweight=".12pt">
                <v:path arrowok="t" o:connecttype="custom" o:connectlocs="0,10;2,0" o:connectangles="0,0"/>
                <o:lock v:ext="edit" aspectratio="t"/>
              </v:shape>
              <v:shape id="Freeform 2154" o:spid="_x0000_s4200" style="position:absolute;left:18936;top:7786;width:7;height:3;rotation:90;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eHo8YA&#10;AADeAAAADwAAAGRycy9kb3ducmV2LnhtbESP0WrCQBRE34X+w3ILvummRjREVykFQURojX7ANXtN&#10;0mbvptnVxL93CwUfh5k5wyzXvanFjVpXWVbwNo5AEOdWV1woOB03owSE88gaa8uk4E4O1quXwRJT&#10;bTs+0C3zhQgQdikqKL1vUildXpJBN7YNcfAutjXog2wLqVvsAtzUchJFM2mw4rBQYkMfJeU/2dUo&#10;wPN85pvM/sbdbj/92n+607dJlBq+9u8LEJ56/wz/t7daQRzPkwn83QlXQK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eHo8YAAADeAAAADwAAAAAAAAAAAAAAAACYAgAAZHJz&#10;L2Rvd25yZXYueG1sUEsFBgAAAAAEAAQA9QAAAIsDAAAAAA==&#10;" path="m7,4l,e" filled="f" strokecolor="#871800" strokeweight=".12pt">
                <v:path arrowok="t" o:connecttype="custom" o:connectlocs="7,3;0,0" o:connectangles="0,0"/>
                <o:lock v:ext="edit" aspectratio="t"/>
              </v:shape>
              <v:shape id="Freeform 2155" o:spid="_x0000_s4201" style="position:absolute;left:18936;top:7775;width:14;height:3;rotation:90;visibility:visible;mso-wrap-style:square;v-text-anchor:top" coordsize="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xShMkA&#10;AADeAAAADwAAAGRycy9kb3ducmV2LnhtbESPW2sCMRSE34X+h3AKfRHNtisqq1HsRVHoixf09bA5&#10;brbdnCybVNd/3xSEPg4z8w0znbe2EhdqfOlYwXM/AUGcO11yoeCwX/bGIHxA1lg5JgU38jCfPXSm&#10;mGl35S1ddqEQEcI+QwUmhDqT0ueGLPq+q4mjd3aNxRBlU0jd4DXCbSVfkmQoLZYcFwzW9GYo/979&#10;WAWjrv4YDBZf2/BpjvvX99OmXt02Sj09tosJiEBt+A/f22utIE1H4xT+7s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xxShMkAAADeAAAADwAAAAAAAAAAAAAAAACYAgAA&#10;ZHJzL2Rvd25yZXYueG1sUEsFBgAAAAAEAAQA9QAAAI4DAAAAAA==&#10;" path="m15,3l,e" filled="f" strokecolor="#871800" strokeweight=".12pt">
                <v:path arrowok="t" o:connecttype="custom" o:connectlocs="14,3;0,0" o:connectangles="0,0"/>
                <o:lock v:ext="edit" aspectratio="t"/>
              </v:shape>
              <v:shape id="Freeform 2156" o:spid="_x0000_s4202" style="position:absolute;left:18939;top:7763;width:13;height:2;rotation:90;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6SDMcA&#10;AADeAAAADwAAAGRycy9kb3ducmV2LnhtbESPS4vCQBCE74L/YWhhb+tEXVaNjiIrPkAQfBw8Npk2&#10;Ccn0hMxEs//eWVjwWFTVV9R82ZpSPKh2uWUFg34EgjixOudUwfWy+ZyAcB5ZY2mZFPySg+Wi25lj&#10;rO2TT/Q4+1QECLsYFWTeV7GULsnIoOvbijh4d1sb9EHWqdQ1PgPclHIYRd/SYM5hIcOKfjJKinNj&#10;FNwu6926KKLtdH9oysKvmhavR6U+eu1qBsJT69/h//ZeKxiNxpMv+LsTroBcv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OkgzHAAAA3gAAAA8AAAAAAAAAAAAAAAAAmAIAAGRy&#10;cy9kb3ducmV2LnhtbFBLBQYAAAAABAAEAPUAAACMAwAAAAA=&#10;" path="m14,2l,e" filled="f" strokecolor="#871800" strokeweight=".12pt">
                <v:path arrowok="t" o:connecttype="custom" o:connectlocs="13,2;0,0" o:connectangles="0,0"/>
                <o:lock v:ext="edit" aspectratio="t"/>
              </v:shape>
              <v:shape id="Freeform 2157" o:spid="_x0000_s4203" style="position:absolute;left:18939;top:7749;width:14;height:2;rotation:90;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2LI8gA&#10;AADeAAAADwAAAGRycy9kb3ducmV2LnhtbESPT2vCQBTE7wW/w/IEb3WjaVWiqwSxfw71YCJ4fWSf&#10;STD7NmS3Gv303UKhx2FmfsOsNr1pxJU6V1tWMBlHIIgLq2suFRzzt+cFCOeRNTaWScGdHGzWg6cV&#10;Jtre+EDXzJciQNglqKDyvk2kdEVFBt3YtsTBO9vOoA+yK6Xu8BbgppHTKJpJgzWHhQpb2lZUXLJv&#10;oyA7zPdf78Ue49PDpelHm59fdrlSo2GfLkF46v1/+K/9qRXE8XzxCr93whW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LYsjyAAAAN4AAAAPAAAAAAAAAAAAAAAAAJgCAABk&#10;cnMvZG93bnJldi54bWxQSwUGAAAAAAQABAD1AAAAjQMAAAAA&#10;" path="m15,l,2e" filled="f" strokecolor="#871800" strokeweight=".12pt">
                <v:path arrowok="t" o:connecttype="custom" o:connectlocs="14,0;0,2" o:connectangles="0,0"/>
                <o:lock v:ext="edit" aspectratio="t"/>
              </v:shape>
              <v:shape id="Freeform 2158" o:spid="_x0000_s4204" style="position:absolute;left:18936;top:7734;width:14;height:3;rotation:90;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evScgA&#10;AADeAAAADwAAAGRycy9kb3ducmV2LnhtbESPQWsCMRSE74L/IbyCF6nZqqhsjVKUQpGC1pbS42Pz&#10;3CwmL8smXbf++qZQ8DjMzDfMct05K1pqQuVZwcMoA0FceF1xqeDj/fl+ASJEZI3WMyn4oQDrVb+3&#10;xFz7C79Re4ylSBAOOSowMda5lKEw5DCMfE2cvJNvHMYkm1LqBi8J7qwcZ9lMOqw4LRisaWOoOB+/&#10;nYIvaefb6eHzNN0P7bXNTEG7+KrU4K57egQRqYu38H/7RSuYTOaLGfzdSVd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69JyAAAAN4AAAAPAAAAAAAAAAAAAAAAAJgCAABk&#10;cnMvZG93bnJldi54bWxQSwUGAAAAAAQABAD1AAAAjQMAAAAA&#10;" path="m14,l,3e" filled="f" strokecolor="#871800" strokeweight=".12pt">
                <v:path arrowok="t" o:connecttype="custom" o:connectlocs="14,0;0,3" o:connectangles="0,0"/>
                <o:lock v:ext="edit" aspectratio="t"/>
              </v:shape>
              <v:shape id="Freeform 2159" o:spid="_x0000_s4205" style="position:absolute;left:18932;top:7720;width:13;height:6;rotation:90;visibility:visible;mso-wrap-style:square;v-text-anchor:top" coordsize="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SDSMYA&#10;AADeAAAADwAAAGRycy9kb3ducmV2LnhtbESPQWvCQBSE7wX/w/KE3uqmtRiJrqKFoLdiWgq9PbLP&#10;bGz2bchuY+yv7wqCx2FmvmGW68E2oqfO144VPE8SEMSl0zVXCj4/8qc5CB+QNTaOScGFPKxXo4cl&#10;Ztqd+UB9ESoRIewzVGBCaDMpfWnIop+4ljh6R9dZDFF2ldQdniPcNvIlSWbSYs1xwWBLb4bKn+LX&#10;Kjgm9Vdv8vz7tG39K+I7F7u/nVKP42GzABFoCPfwrb3XCqbTdJ7C9U68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5SDSMYAAADeAAAADwAAAAAAAAAAAAAAAACYAgAAZHJz&#10;L2Rvd25yZXYueG1sUEsFBgAAAAAEAAQA9QAAAIsDAAAAAA==&#10;" path="m14,l,7e" filled="f" strokecolor="#871800" strokeweight=".12pt">
                <v:path arrowok="t" o:connecttype="custom" o:connectlocs="13,0;0,6" o:connectangles="0,0"/>
                <o:lock v:ext="edit" aspectratio="t"/>
              </v:shape>
              <v:shape id="Freeform 2160" o:spid="_x0000_s4206" style="position:absolute;left:18926;top:7707;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LK5cUA&#10;AADeAAAADwAAAGRycy9kb3ducmV2LnhtbERPz2vCMBS+C/4P4Q12GTPdClpqU3GOiV7GdCJ4ezRv&#10;bTF5KU2m3X9vDgOPH9/vYjFYIy7U+9axgpdJAoK4crrlWsHh++M5A+EDskbjmBT8kYdFOR4VmGt3&#10;5R1d9qEWMYR9jgqaELpcSl81ZNFPXEccuR/XWwwR9rXUPV5juDXyNUmm0mLLsaHBjlYNVef9r1Ug&#10;0+O7sdv1l3Fvn6enLEvWenVW6vFhWM5BBBrCXfzv3mgFaTrL4t54J14BWd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IsrlxQAAAN4AAAAPAAAAAAAAAAAAAAAAAJgCAABkcnMv&#10;ZG93bnJldi54bWxQSwUGAAAAAAQABAD1AAAAigMAAAAA&#10;" path="m12,l,7e" filled="f" strokecolor="#871800" strokeweight=".12pt">
                <v:path arrowok="t" o:connecttype="custom" o:connectlocs="11,0;0,7" o:connectangles="0,0"/>
                <o:lock v:ext="edit" aspectratio="t"/>
              </v:shape>
              <v:shape id="Freeform 2161" o:spid="_x0000_s4207" style="position:absolute;left:18918;top:7694;width:10;height:11;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AB1scA&#10;AADeAAAADwAAAGRycy9kb3ducmV2LnhtbESPQWvCQBSE7wX/w/KE3upGA62NriKKYHsJRg/t7TX7&#10;TILZtzG7avz3rlDwOMzMN8x03plaXKh1lWUFw0EEgji3uuJCwX63fhuDcB5ZY22ZFNzIwXzWe5li&#10;ou2Vt3TJfCEChF2CCkrvm0RKl5dk0A1sQxy8g20N+iDbQuoWrwFuajmKondpsOKwUGJDy5LyY3Y2&#10;CuqzT78wTU+31U+1+T7+8jD7i5V67XeLCQhPnX+G/9sbrSCOP8af8LgTro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wAdbHAAAA3gAAAA8AAAAAAAAAAAAAAAAAmAIAAGRy&#10;cy9kb3ducmV2LnhtbFBLBQYAAAAABAAEAPUAAACMAwAAAAA=&#10;" path="m10,l,12e" filled="f" strokecolor="#871800" strokeweight=".12pt">
                <v:path arrowok="t" o:connecttype="custom" o:connectlocs="10,0;0,11" o:connectangles="0,0"/>
                <o:lock v:ext="edit" aspectratio="t"/>
              </v:shape>
              <v:shape id="Freeform 2162" o:spid="_x0000_s4208" style="position:absolute;left:18815;top:7693;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AlFMUA&#10;AADeAAAADwAAAGRycy9kb3ducmV2LnhtbESPy2rDMBBF94X+g5hCd41cp9iJE8WUhkJJIe/sB2ti&#10;mVojYymJ8/fVotDl5b4483KwrbhS7xvHCl5HCQjiyumGawXHw+fLBIQPyBpbx6TgTh7KxePDHAvt&#10;bryj6z7UIo6wL1CBCaErpPSVIYt+5Dri6J1dbzFE2ddS93iL47aVaZJk0mLD8cFgRx+Gqp/9xSqw&#10;Ib1szLZbyvz0XXO+zlbLt0yp56fhfQYi0BD+w3/tL61gPM6nESDiRBS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gCUUxQAAAN4AAAAPAAAAAAAAAAAAAAAAAJgCAABkcnMv&#10;ZG93bnJldi54bWxQSwUGAAAAAAQABAD1AAAAigMAAAAA&#10;" path="m,l2,2e" filled="f" strokecolor="#871800" strokeweight=".12pt">
                <v:path arrowok="t" o:connecttype="custom" o:connectlocs="0,0;2,2" o:connectangles="0,0"/>
                <o:lock v:ext="edit" aspectratio="t"/>
              </v:shape>
              <v:shape id="Freeform 2163" o:spid="_x0000_s4209" style="position:absolute;left:18805;top:7695;width:10;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GrjscA&#10;AADeAAAADwAAAGRycy9kb3ducmV2LnhtbESPT2vCQBTE74LfYXlCL1I3UfBP6iqtxWJvNdb7a/aZ&#10;BLNvQ3aj6bd3BcHjMDO/YZbrzlTiQo0rLSuIRxEI4szqknMFv4ft6xyE88gaK8uk4J8crFf93hIT&#10;ba+8p0vqcxEg7BJUUHhfJ1K6rCCDbmRr4uCdbGPQB9nkUjd4DXBTyXEUTaXBksNCgTVtCsrOaWsU&#10;bA/tsPxe/Ow/TRt9fB39Mf3rYqVeBt37GwhPnX+GH+2dVjCZzBYx3O+EK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hq47HAAAA3gAAAA8AAAAAAAAAAAAAAAAAmAIAAGRy&#10;cy9kb3ducmV2LnhtbFBLBQYAAAAABAAEAPUAAACMAwAAAAA=&#10;" path="m,l10,10e" filled="f" strokecolor="#871800" strokeweight=".12pt">
                <v:path arrowok="t" o:connecttype="custom" o:connectlocs="0,0;10,9" o:connectangles="0,0"/>
                <o:lock v:ext="edit" aspectratio="t"/>
              </v:shape>
              <v:shape id="Freeform 2164" o:spid="_x0000_s4210" style="position:absolute;left:18795;top:7706;width:11;height:9;rotation:90;visibility:visible;mso-wrap-style:square;v-text-anchor:top" coordsize="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qckA&#10;AADeAAAADwAAAGRycy9kb3ducmV2LnhtbESPQWsCMRSE70L/Q3iFXkSzVWm7W6OItKWHXmpFenzd&#10;PDdrNy9LEnX11xuh0OMwM98w03lnG3EgH2rHCu6HGQji0umaKwXrr9fBE4gQkTU2jknBiQLMZze9&#10;KRbaHfmTDqtYiQThUKACE2NbSBlKQxbD0LXEyds6bzEm6SupPR4T3DZylGUP0mLNacFgS0tD5e9q&#10;bxW8bcqPk8lffr79ZFefN7tJvu07pe5uu8UziEhd/A//td+1gvH4MR/B9U66AnJ2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kI/qckAAADeAAAADwAAAAAAAAAAAAAAAACYAgAA&#10;ZHJzL2Rvd25yZXYueG1sUEsFBgAAAAAEAAQA9QAAAI4DAAAAAA==&#10;" path="m,l12,9e" filled="f" strokecolor="#871800" strokeweight=".12pt">
                <v:path arrowok="t" o:connecttype="custom" o:connectlocs="0,0;11,9" o:connectangles="0,0"/>
                <o:lock v:ext="edit" aspectratio="t"/>
              </v:shape>
              <v:shape id="Freeform 2165" o:spid="_x0000_s4211" style="position:absolute;left:18788;top:7721;width:13;height:4;rotation:90;visibility:visible;mso-wrap-style:square;v-text-anchor:top" coordsize="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KrHMkA&#10;AADeAAAADwAAAGRycy9kb3ducmV2LnhtbESPQWvCQBSE70L/w/IKvenGRNKaukpJKQj2opWCt0f2&#10;NUmbfRuyG4359d1CweMwM98wq81gGnGmztWWFcxnEQjiwuqaSwXHj7fpEwjnkTU2lknBlRxs1neT&#10;FWbaXnhP54MvRYCwy1BB5X2bSemKigy6mW2Jg/dlO4M+yK6UusNLgJtGxlGUSoM1h4UKW8orKn4O&#10;vVHw7o59mseLfv4dnz7TXTvm4+uo1MP98PIMwtPgb+H/9lYrSJLHZQJ/d8IVkO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qKrHMkAAADeAAAADwAAAAAAAAAAAAAAAACYAgAA&#10;ZHJzL2Rvd25yZXYueG1sUEsFBgAAAAAEAAQA9QAAAI4DAAAAAA==&#10;" path="m,l14,5e" filled="f" strokecolor="#871800" strokeweight=".12pt">
                <v:path arrowok="t" o:connecttype="custom" o:connectlocs="0,0;13,4" o:connectangles="0,0"/>
                <o:lock v:ext="edit" aspectratio="t"/>
              </v:shape>
              <v:shape id="Freeform 2166" o:spid="_x0000_s4212" style="position:absolute;left:18783;top:7733;width:14;height:5;rotation:90;visibility:visible;mso-wrap-style:square;v-text-anchor:top" coordsize="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szaMgA&#10;AADeAAAADwAAAGRycy9kb3ducmV2LnhtbESPQWvCQBSE70L/w/IKvenGKLFNXaWkFAp60Yrg7ZF9&#10;TdJm34bsRmN+fbcgeBxm5htmue5NLc7UusqygukkAkGcW11xoeDw9TF+BuE8ssbaMim4koP16mG0&#10;xFTbC+/ovPeFCBB2KSoovW9SKV1ekkE3sQ1x8L5ta9AH2RZSt3gJcFPLOIoSabDisFBiQ1lJ+e++&#10;Mwq27tAlWTzvpj/x6ZhsmiEb3gelnh77t1cQnnp/D9/an1rBbLZ4mcP/nXAF5Oo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SzNoyAAAAN4AAAAPAAAAAAAAAAAAAAAAAJgCAABk&#10;cnMvZG93bnJldi54bWxQSwUGAAAAAAQABAD1AAAAjQMAAAAA&#10;" path="m,l14,5e" filled="f" strokecolor="#871800" strokeweight=".12pt">
                <v:path arrowok="t" o:connecttype="custom" o:connectlocs="0,0;14,5" o:connectangles="0,0"/>
                <o:lock v:ext="edit" aspectratio="t"/>
              </v:shape>
              <v:shape id="Freeform 2167" o:spid="_x0000_s4213" style="position:absolute;left:18781;top:7750;width:14;height:0;rotation:90;visibility:visible;mso-wrap-style:square;v-text-anchor:top" coordsize="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mai8UA&#10;AADeAAAADwAAAGRycy9kb3ducmV2LnhtbESPQUsDMRSE74L/ITzBi9jElmq73bSIIHoSWtv7Y/Oa&#10;Xd28LEncxv56Iwgeh5n5hqk32fVipBA7zxruJgoEceNNx1bD/v35dgEiJmSDvWfS8E0RNuvLixor&#10;40+8pXGXrCgQjhVqaFMaKilj05LDOPEDcfGOPjhMRQYrTcBTgbteTpW6lw47LgstDvTUUvO5+3Ia&#10;VJjH6WH/Yo39oJtlzmej3s5aX1/lxxWIRDn9h//ar0bDbPawnMPvnXIF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aZqLxQAAAN4AAAAPAAAAAAAAAAAAAAAAAJgCAABkcnMv&#10;ZG93bnJldi54bWxQSwUGAAAAAAQABAD1AAAAigMAAAAA&#10;" path="m,l15,e" filled="f" strokecolor="#871800" strokeweight=".12pt">
                <v:path arrowok="t" o:connecttype="custom" o:connectlocs="0,0;14,0" o:connectangles="0,0"/>
                <o:lock v:ext="edit" aspectratio="t"/>
              </v:shape>
              <v:shape id="Freeform 2168" o:spid="_x0000_s4214" style="position:absolute;left:19200;top:7351;width:94;height:55;rotation:90;visibility:visible;mso-wrap-style:square;v-text-anchor:top" coordsize="99,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01asgA&#10;AADeAAAADwAAAGRycy9kb3ducmV2LnhtbESPQWsCMRSE7wX/Q3iCN83WhbXdGqUUBKGHUm2Lx2fy&#10;uruYvCybuK799U1B6HGYmW+Y5XpwVvTUhcazgvtZBoJYe9NwpeBjv5k+gAgR2aD1TAquFGC9Gt0t&#10;sTT+wu/U72IlEoRDiQrqGNtSyqBrchhmviVO3rfvHMYku0qaDi8J7qycZ1khHTacFmps6aUmfdqd&#10;nYL2lP8csy99trZ/u34ujgf9WhyUmoyH5ycQkYb4H761t0ZBni8eC/i7k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bTVqyAAAAN4AAAAPAAAAAAAAAAAAAAAAAJgCAABk&#10;cnMvZG93bnJldi54bWxQSwUGAAAAAAQABAD1AAAAjQMAAAAA&#10;" path="m99,l,58e" filled="f" strokecolor="#871800" strokeweight=".12pt">
                <v:path arrowok="t" o:connecttype="custom" o:connectlocs="94,0;0,55" o:connectangles="0,0"/>
                <o:lock v:ext="edit" aspectratio="t"/>
              </v:shape>
              <v:shape id="Freeform 2169" o:spid="_x0000_s4215" style="position:absolute;left:19195;top:7352;width:94;height:53;rotation:90;visibility:visible;mso-wrap-style:square;v-text-anchor:top" coordsize="99,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So9MoA&#10;AADeAAAADwAAAGRycy9kb3ducmV2LnhtbESPT2vCQBTE74LfYXmFXkQ3Vqxt6ipSiRSR+q899PbI&#10;vibR7NuQXTX99m5B8DjMzG+Y8bQxpThT7QrLCvq9CARxanXBmYKvfdJ9AeE8ssbSMin4IwfTSbs1&#10;xljbC2/pvPOZCBB2MSrIva9iKV2ak0HXsxVx8H5tbdAHWWdS13gJcFPKpyh6lgYLDgs5VvSeU3rc&#10;nYyCRedz/XMYziq9+Z4vk/22fyxWiVKPD83sDYSnxt/Dt/aHVjAYjF5H8H8nXAE5u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okqPTKAAAA3gAAAA8AAAAAAAAAAAAAAAAAmAIA&#10;AGRycy9kb3ducmV2LnhtbFBLBQYAAAAABAAEAPUAAACPAwAAAAA=&#10;" path="m,56l99,e" filled="f" strokecolor="#871800" strokeweight=".12pt">
                <v:path arrowok="t" o:connecttype="custom" o:connectlocs="0,53;94,0" o:connectangles="0,0"/>
                <o:lock v:ext="edit" aspectratio="t"/>
              </v:shape>
              <v:shape id="Freeform 2170" o:spid="_x0000_s4216" style="position:absolute;left:19406;top:7309;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w43cUA&#10;AADeAAAADwAAAGRycy9kb3ducmV2LnhtbERPTWvCQBC9F/oflhF6azZW0Da6ii0UeqiKiYrHITsm&#10;qdnZmF1j/PfdQ6HHx/ueLXpTi45aV1lWMIxiEMS51RUXCnbZ5/MrCOeRNdaWScGdHCzmjw8zTLS9&#10;8Za61BcihLBLUEHpfZNI6fKSDLrINsSBO9nWoA+wLaRu8RbCTS1f4ngsDVYcGkps6KOk/JxejYLV&#10;6v2IxYUmm59sve+q6+XwfUelngb9cgrCU+//xX/uL61gNJq8hb3hTrgCcv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rDjdxQAAAN4AAAAPAAAAAAAAAAAAAAAAAJgCAABkcnMv&#10;ZG93bnJldi54bWxQSwUGAAAAAAQABAD1AAAAigMAAAAA&#10;" path="m,5l5,e" filled="f" strokecolor="#871800" strokeweight=".12pt">
                <v:path arrowok="t" o:connecttype="custom" o:connectlocs="0,5;5,0" o:connectangles="0,0"/>
                <o:lock v:ext="edit" aspectratio="t"/>
              </v:shape>
              <v:shape id="Freeform 2171" o:spid="_x0000_s4217" style="position:absolute;left:19284;top:7354;width:39;height:23;rotation:90;visibility:visible;mso-wrap-style:square;v-text-anchor:top" coordsize="4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RVMscA&#10;AADeAAAADwAAAGRycy9kb3ducmV2LnhtbESPQWvCQBSE74L/YXkFb7ppRa2pq4hU25sYhfb4kn0m&#10;wezbkF019te7QsHjMDPfMLNFaypxocaVlhW8DiIQxJnVJecKDvt1/x2E88gaK8uk4EYOFvNuZ4ax&#10;tlfe0SXxuQgQdjEqKLyvYyldVpBBN7A1cfCOtjHog2xyqRu8Brip5FsUjaXBksNCgTWtCspOydko&#10;SD7TZPK7+VnV22P0haNlOv47pEr1XtrlBwhPrX+G/9vfWsFwOJlO4XEnXA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EVTLHAAAA3gAAAA8AAAAAAAAAAAAAAAAAmAIAAGRy&#10;cy9kb3ducmV2LnhtbFBLBQYAAAAABAAEAPUAAACMAwAAAAA=&#10;" path="m,24l41,e" filled="f" strokecolor="#871800" strokeweight=".12pt">
                <v:path arrowok="t" o:connecttype="custom" o:connectlocs="0,23;39,0" o:connectangles="0,0"/>
                <o:lock v:ext="edit" aspectratio="t"/>
              </v:shape>
              <v:shape id="Freeform 2172" o:spid="_x0000_s4218" style="position:absolute;left:19282;top:7358;width:36;height:22;rotation:90;visibility:visible;mso-wrap-style:square;v-text-anchor:top" coordsize="3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hQccA&#10;AADeAAAADwAAAGRycy9kb3ducmV2LnhtbESPzUoDMRSF90LfIVzBnU10oA5j0zIoYkEEbbtod9fJ&#10;7WTayc2QxHZ8e7MQXB7OH998ObpenCnEzrOGu6kCQdx403GrYbt5uS1BxIRssPdMGn4ownIxuZpj&#10;ZfyFP+m8Tq3IIxwr1GBTGiopY2PJYZz6gTh7Bx8cpixDK03ASx53vbxXaiYddpwfLA70ZKk5rb+d&#10;hr543tfvD7MP+3U8qnL1+lbvDkHrm+uxfgSRaEz/4b/2ymgoilJlgIyTUU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CYUHHAAAA3gAAAA8AAAAAAAAAAAAAAAAAmAIAAGRy&#10;cy9kb3ducmV2LnhtbFBLBQYAAAAABAAEAPUAAACMAwAAAAA=&#10;" path="m,24l38,e" filled="f" strokecolor="#871800" strokeweight=".12pt">
                <v:path arrowok="t" o:connecttype="custom" o:connectlocs="0,22;36,0" o:connectangles="0,0"/>
                <o:lock v:ext="edit" aspectratio="t"/>
              </v:shape>
              <v:shape id="Freeform 2173" o:spid="_x0000_s4219" style="position:absolute;left:19304;top:7207;width:9;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qX8cA&#10;AADeAAAADwAAAGRycy9kb3ducmV2LnhtbESPT2vCQBTE74V+h+UVeim6mwqi0VX8g6W9adT7M/ua&#10;hGbfhuxG02/fLQgeh5n5DTNf9rYWV2p95VhDMlQgiHNnKi40nI67wQSED8gGa8ek4Zc8LBfPT3NM&#10;jbvxga5ZKESEsE9RQxlCk0rp85Is+qFriKP37VqLIcq2kKbFW4TbWr4rNZYWK44LJTa0KSn/yTqr&#10;YXfs3qqv6f6wtZ1af5zDObv0idavL/1qBiJQHx7he/vTaBiNJiqB/zvx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fql/HAAAA3gAAAA8AAAAAAAAAAAAAAAAAmAIAAGRy&#10;cy9kb3ducmV2LnhtbFBLBQYAAAAABAAEAPUAAACMAwAAAAA=&#10;" path="m,l10,10e" filled="f" strokecolor="#871800" strokeweight=".12pt">
                <v:path arrowok="t" o:connecttype="custom" o:connectlocs="0,0;9,9" o:connectangles="0,0"/>
                <o:lock v:ext="edit" aspectratio="t"/>
              </v:shape>
              <v:shape id="Freeform 2174" o:spid="_x0000_s4220" style="position:absolute;left:19294;top:7217;width:12;height:10;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FzF8cA&#10;AADeAAAADwAAAGRycy9kb3ducmV2LnhtbESPQUvDQBSE74L/YXmCN7NrUySk3YYoFjwJtqL29th9&#10;JsHs25Bd26S/3hUEj8PMfMOsq8n14khj6DxruM0UCGLjbceNhtf99qYAESKyxd4zaZgpQLW5vFhj&#10;af2JX+i4i41IEA4lamhjHEopg2nJYcj8QJy8Tz86jEmOjbQjnhLc9XKh1J102HFaaHGgh5bM1+7b&#10;aRiCiY/vH/W2eDsfnu/VvMzN7LW+vprqFYhIU/wP/7WfrIY8L9QCfu+kKyA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BcxfHAAAA3gAAAA8AAAAAAAAAAAAAAAAAmAIAAGRy&#10;cy9kb3ducmV2LnhtbFBLBQYAAAAABAAEAPUAAACMAwAAAAA=&#10;" path="m,l12,10e" filled="f" strokecolor="#871800" strokeweight=".12pt">
                <v:path arrowok="t" o:connecttype="custom" o:connectlocs="0,0;12,10" o:connectangles="0,0"/>
                <o:lock v:ext="edit" aspectratio="t"/>
              </v:shape>
              <v:shape id="Freeform 2175" o:spid="_x0000_s4221" style="position:absolute;left:19287;top:7230;width:9;height:6;rotation:90;visibility:visible;mso-wrap-style:square;v-text-anchor:top" coordsize="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FdIskA&#10;AADeAAAADwAAAGRycy9kb3ducmV2LnhtbESPQWvCQBSE74X+h+UVvNVdmxI1ukoRBWkvrRHF2yP7&#10;TEKzb9Psqum/7xYKPQ4z8w0zX/a2EVfqfO1Yw2ioQBAXztRcatjnm8cJCB+QDTaOScM3eVgu7u/m&#10;mBl34w+67kIpIoR9hhqqENpMSl9UZNEPXUscvbPrLIYou1KaDm8Rbhv5pFQqLdYcFypsaVVR8bm7&#10;WA25PKn0PR0fX1fb58PX8W0/zcdrrQcP/csMRKA+/If/2lujIUkmKoHfO/E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UFdIskAAADeAAAADwAAAAAAAAAAAAAAAACYAgAA&#10;ZHJzL2Rvd25yZXYueG1sUEsFBgAAAAAEAAQA9QAAAI4DAAAAAA==&#10;" path="m,l10,7e" filled="f" strokecolor="#871800" strokeweight=".12pt">
                <v:path arrowok="t" o:connecttype="custom" o:connectlocs="0,0;9,6" o:connectangles="0,0"/>
                <o:lock v:ext="edit" aspectratio="t"/>
              </v:shape>
              <v:shape id="Freeform 2176" o:spid="_x0000_s4222" style="position:absolute;left:19280;top:7240;width:11;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JhgccA&#10;AADeAAAADwAAAGRycy9kb3ducmV2LnhtbESPQWvCQBSE7wX/w/IK3uqmTbEhukpbbBFvSW29vmZf&#10;k2j2bchuY/z3riB4HGbmG2a+HEwjeupcbVnB4yQCQVxYXXOpYPv18ZCAcB5ZY2OZFJzIwXIxuptj&#10;qu2RM+pzX4oAYZeigsr7NpXSFRUZdBPbEgfvz3YGfZBdKXWHxwA3jXyKoqk0WHNYqLCl94qKQ/5v&#10;FKx8vt9tk88s//2OZf9zeLMvm0yp8f3wOgPhafC38LW91griOIme4XInXAG5O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SYYHHAAAA3gAAAA8AAAAAAAAAAAAAAAAAmAIAAGRy&#10;cy9kb3ducmV2LnhtbFBLBQYAAAAABAAEAPUAAACMAwAAAAA=&#10;" path="m,l12,5e" filled="f" strokecolor="#871800" strokeweight=".12pt">
                <v:path arrowok="t" o:connecttype="custom" o:connectlocs="0,0;11,5" o:connectangles="0,0"/>
                <o:lock v:ext="edit" aspectratio="t"/>
              </v:shape>
              <v:shape id="Freeform 2177" o:spid="_x0000_s4223" style="position:absolute;left:19275;top:7253;width:14;height:4;rotation:90;visibility:visible;mso-wrap-style:square;v-text-anchor:top" coordsize="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J5vsgA&#10;AADeAAAADwAAAGRycy9kb3ducmV2LnhtbESPQWsCMRSE74L/ITyhF6lJqy2yNUorFQVBqJbS42Pz&#10;3F3cvCyb6K7+eiMIHoeZ+YaZzFpbihPVvnCs4WWgQBCnzhScafjdLZ7HIHxANlg6Jg1n8jCbdjsT&#10;TIxr+IdO25CJCGGfoIY8hCqR0qc5WfQDVxFHb+9qiyHKOpOmxibCbSlflXqXFguOCzlWNM8pPWyP&#10;VsPuQsv+8bIpmnX796U23yOa07/WT7328wNEoDY8wvf2ymgYDsfqDW534hWQ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Mnm+yAAAAN4AAAAPAAAAAAAAAAAAAAAAAJgCAABk&#10;cnMvZG93bnJldi54bWxQSwUGAAAAAAQABAD1AAAAjQMAAAAA&#10;" path="m,l14,4e" filled="f" strokecolor="#871800" strokeweight=".12pt">
                <v:path arrowok="t" o:connecttype="custom" o:connectlocs="0,0;14,4" o:connectangles="0,0"/>
                <o:lock v:ext="edit" aspectratio="t"/>
              </v:shape>
              <v:shape id="Freeform 2178" o:spid="_x0000_s4224" style="position:absolute;left:19271;top:7265;width:11;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xabccA&#10;AADeAAAADwAAAGRycy9kb3ducmV2LnhtbESPT2vCQBTE74V+h+UVequbNqAhukpb2iLeEv9dn9ln&#10;Es2+DdltjN/eFQo9DjPzG2a2GEwjeupcbVnB6ygCQVxYXXOpYLP+fklAOI+ssbFMCq7kYDF/fJhh&#10;qu2FM+pzX4oAYZeigsr7NpXSFRUZdCPbEgfvaDuDPsiulLrDS4CbRr5F0VgarDksVNjSZ0XFOf81&#10;Cr58ftpvkp8sP2xj2e/OH3ayypR6fhrepyA8Df4//NdeagVxnERjuN8JV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MWm3HAAAA3gAAAA8AAAAAAAAAAAAAAAAAmAIAAGRy&#10;cy9kb3ducmV2LnhtbFBLBQYAAAAABAAEAPUAAACMAwAAAAA=&#10;" path="m,l12,5e" filled="f" strokecolor="#871800" strokeweight=".12pt">
                <v:path arrowok="t" o:connecttype="custom" o:connectlocs="0,0;11,5" o:connectangles="0,0"/>
                <o:lock v:ext="edit" aspectratio="t"/>
              </v:shape>
              <v:shape id="Freeform 2179" o:spid="_x0000_s4225" style="position:absolute;left:19268;top:7280;width:13;height:0;rotation:90;visibility:visible;mso-wrap-style:square;v-text-anchor:top" coordsize="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f0k8UA&#10;AADeAAAADwAAAGRycy9kb3ducmV2LnhtbESPT2sCMRTE7wW/Q3hCL0WzulBlNYoKBXso+Pf+2Dyz&#10;i5uXNYm6/fZNodDjMDO/YebLzjbiQT7UjhWMhhkI4tLpmo2C0/FjMAURIrLGxjEp+KYAy0XvZY6F&#10;dk/e0+MQjUgQDgUqqGJsCylDWZHFMHQtcfIuzluMSXojtcdngttGjrPsXVqsOS1U2NKmovJ6uFsF&#10;uDa7szdftcnlae22n+O33c0q9drvVjMQkbr4H/5rb7WCPJ9mE/i9k66AX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t/STxQAAAN4AAAAPAAAAAAAAAAAAAAAAAJgCAABkcnMv&#10;ZG93bnJldi54bWxQSwUGAAAAAAQABAD1AAAAigMAAAAA&#10;" path="m,l14,e" filled="f" strokecolor="#871800" strokeweight=".12pt">
                <v:path arrowok="t" o:connecttype="custom" o:connectlocs="0,0;13,0" o:connectangles="0,0"/>
                <o:lock v:ext="edit" aspectratio="t"/>
              </v:shape>
              <v:shape id="Freeform 2180" o:spid="_x0000_s4226" style="position:absolute;left:19267;top:7294;width:15;height:0;rotation:90;visibility:visible;mso-wrap-style:square;v-text-anchor:top" coordsize="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Y0xMIA&#10;AADeAAAADwAAAGRycy9kb3ducmV2LnhtbERPTWsCMRC9F/wPYYReSk1UKnZrFBFKPRWq9j5sptmt&#10;m8mSpBr99c1B8Ph434tVdp04UYitZw3jkQJBXHvTstVw2L8/z0HEhGyw80waLhRhtRw8LLAy/sxf&#10;dNolK0oIxwo1NCn1lZSxbshhHPmeuHA/PjhMBQYrTcBzCXednCg1kw5bLg0N9rRpqD7u/pwGFV7i&#10;5PvwYY39pafXnK9GfV61fhzm9RuIRDndxTf31miYTueq7C13yhW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1jTEwgAAAN4AAAAPAAAAAAAAAAAAAAAAAJgCAABkcnMvZG93&#10;bnJldi54bWxQSwUGAAAAAAQABAD1AAAAhwMAAAAA&#10;" path="m,l15,e" filled="f" strokecolor="#871800" strokeweight=".12pt">
                <v:path arrowok="t" o:connecttype="custom" o:connectlocs="0,0;15,0" o:connectangles="0,0"/>
                <o:lock v:ext="edit" aspectratio="t"/>
              </v:shape>
              <v:shape id="Freeform 2181" o:spid="_x0000_s4227" style="position:absolute;left:19274;top:7302;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NFCMcA&#10;AADeAAAADwAAAGRycy9kb3ducmV2LnhtbESPQWvCQBSE7wX/w/KE3upGAxJTVxFBKh4C1Vy8vWZf&#10;k9Ds27i7avz3bqHQ4zAz3zDL9WA6cSPnW8sKppMEBHFldcu1gvK0e8tA+ICssbNMCh7kYb0avSwx&#10;1/bOn3Q7hlpECPscFTQh9LmUvmrIoJ/Ynjh639YZDFG6WmqH9wg3nZwlyVwabDkuNNjTtqHq53g1&#10;CrJi21b73bUo3Ln8uvSb9FBcPpR6HQ+bdxCBhvAf/mvvtYI0zZIF/N6JV0C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DRQjHAAAA3gAAAA8AAAAAAAAAAAAAAAAAmAIAAGRy&#10;cy9kb3ducmV2LnhtbFBLBQYAAAAABAAEAPUAAACMAwAAAAA=&#10;" path="m,l2,e" filled="f" strokecolor="#871800" strokeweight=".12pt">
                <v:path arrowok="t" o:connecttype="custom" o:connectlocs="0,0;2,0" o:connectangles="0,0"/>
                <o:lock v:ext="edit" aspectratio="t"/>
              </v:shape>
              <v:shape id="Freeform 2182" o:spid="_x0000_s4228" style="position:absolute;left:19314;top:7211;width:3;height:4;rotation:90;visibility:visible;mso-wrap-style:square;v-text-anchor:top" coordsize="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EzcUA&#10;AADeAAAADwAAAGRycy9kb3ducmV2LnhtbESPTWvCQBCG74X+h2UKvelGI8WmriLSqtSDmNr7NDtN&#10;gtnZkJ1q/PfuQejx5f3imS1616gzdaH2bGA0TEARF97WXBo4fn0MpqCCIFtsPJOBKwVYzB8fZphZ&#10;f+EDnXMpVRzhkKGBSqTNtA5FRQ7D0LfE0fv1nUOJsiu17fASx12jx0nyoh3WHB8qbGlVUXHK/5yB&#10;n+Q0kXxn13t9dLh8f93I92dqzPNTv3wDJdTLf/je3loDaTodRYCIE1FAz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ITNxQAAAN4AAAAPAAAAAAAAAAAAAAAAAJgCAABkcnMv&#10;ZG93bnJldi54bWxQSwUGAAAAAAQABAD1AAAAigMAAAAA&#10;" path="m,l3,4e" filled="f" strokecolor="#871800" strokeweight=".12pt">
                <v:path arrowok="t" o:connecttype="custom" o:connectlocs="0,0;3,4" o:connectangles="0,0"/>
                <o:lock v:ext="edit" aspectratio="t"/>
              </v:shape>
              <v:shape id="Freeform 2183" o:spid="_x0000_s4229" style="position:absolute;left:19311;top:7213;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H7sccA&#10;AADeAAAADwAAAGRycy9kb3ducmV2LnhtbESPQWsCMRSE74X+h/CE3mp2FRZZjaIFQYql1fbg8bl5&#10;7i5uXkKSutt/3xQKHoeZ+YZZrAbTiRv50FpWkI8zEMSV1S3XCr4+t88zECEia+wsk4IfCrBaPj4s&#10;sNS25wPdjrEWCcKhRAVNjK6UMlQNGQxj64iTd7HeYEzS11J77BPcdHKSZYU02HJaaNDRS0PV9fht&#10;FOyce/P9/jUU1825/3jf46nbFEo9jYb1HESkId7D/+2dVjCdzvIc/u6kK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B+7HHAAAA3gAAAA8AAAAAAAAAAAAAAAAAmAIAAGRy&#10;cy9kb3ducmV2LnhtbFBLBQYAAAAABAAEAPUAAACMAwAAAAA=&#10;" path="m,l2,3e" filled="f" strokecolor="#871800" strokeweight=".12pt">
                <v:path arrowok="t" o:connecttype="custom" o:connectlocs="0,0;2,3" o:connectangles="0,0"/>
                <o:lock v:ext="edit" aspectratio="t"/>
              </v:shape>
              <v:shape id="Freeform 2184" o:spid="_x0000_s4230" style="position:absolute;left:19309;top:7216;width:2;height:1;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mJ9MYA&#10;AADeAAAADwAAAGRycy9kb3ducmV2LnhtbESP3WrCQBSE7wt9h+UUvNONsUSJrlIqgijUn9b7Q/aY&#10;DWbPhuyq6du7BaGXw8x8w8wWna3FjVpfOVYwHCQgiAunKy4V/Hyv+hMQPiBrrB2Tgl/ysJi/vsww&#10;1+7OB7odQykihH2OCkwITS6lLwxZ9APXEEfv7FqLIcq2lLrFe4TbWqZJkkmLFccFgw19Gioux6tV&#10;YEN63Zl9s5Tj07bk8Ve2Wb5nSvXeuo8piEBd+A8/22utYDSaDFP4uxOvgJ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mJ9MYAAADeAAAADwAAAAAAAAAAAAAAAACYAgAAZHJz&#10;L2Rvd25yZXYueG1sUEsFBgAAAAAEAAQA9QAAAIsDAAAAAA==&#10;" path="m,l2,2e" filled="f" strokecolor="#871800" strokeweight=".12pt">
                <v:path arrowok="t" o:connecttype="custom" o:connectlocs="0,0;2,1" o:connectangles="0,0"/>
                <o:lock v:ext="edit" aspectratio="t"/>
              </v:shape>
              <v:shape id="Freeform 2185" o:spid="_x0000_s4231" style="position:absolute;left:19305;top:7219;width:5;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8SOMUA&#10;AADeAAAADwAAAGRycy9kb3ducmV2LnhtbESPT2sCMRTE7wW/Q3hCL6VmdanarVFEELz6B7y+bp6b&#10;xc3LkkR3++2NIPQ4zMxvmMWqt424kw+1YwXjUQaCuHS65krB6bj9nIMIEVlj45gU/FGA1XLwtsBC&#10;u473dD/ESiQIhwIVmBjbQspQGrIYRq4lTt7FeYsxSV9J7bFLcNvISZZNpcWa04LBljaGyuvhZhV0&#10;jc8mX5vLd3n68Oe8X8+Mmf0q9T7s1z8gIvXxP/xq77SCPJ+Pc3jeSV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HxI4xQAAAN4AAAAPAAAAAAAAAAAAAAAAAJgCAABkcnMv&#10;ZG93bnJldi54bWxQSwUGAAAAAAQABAD1AAAAigMAAAAA&#10;" path="m,l5,3e" filled="f" strokecolor="#871800" strokeweight=".12pt">
                <v:path arrowok="t" o:connecttype="custom" o:connectlocs="0,0;5,3" o:connectangles="0,0"/>
                <o:lock v:ext="edit" aspectratio="t"/>
              </v:shape>
              <v:shape id="Freeform 2186" o:spid="_x0000_s4232" style="position:absolute;left:19305;top:7223;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y0G8cA&#10;AADeAAAADwAAAGRycy9kb3ducmV2LnhtbESP3WrCQBSE74W+w3KE3tWNPySSuglFEUoF29r2/pA9&#10;zQazZ0N21fTtXaHg5TAz3zCrcrCtOFPvG8cKppMEBHHldMO1gu+v7dMShA/IGlvHpOCPPJTFw2iF&#10;uXYX/qTzIdQiQtjnqMCE0OVS+sqQRT9xHXH0fl1vMUTZ11L3eIlw28pZkqTSYsNxwWBHa0PV8XCy&#10;CmyYnd7NR7eR2c+u5myfvm0WqVKP4+HlGUSgIdzD/+1XrWA+X04XcLsTr4As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ctBvHAAAA3gAAAA8AAAAAAAAAAAAAAAAAmAIAAGRy&#10;cy9kb3ducmV2LnhtbFBLBQYAAAAABAAEAPUAAACMAwAAAAA=&#10;" path="m,l2,2e" filled="f" strokecolor="#871800" strokeweight=".12pt">
                <v:path arrowok="t" o:connecttype="custom" o:connectlocs="0,0;2,2" o:connectangles="0,0"/>
                <o:lock v:ext="edit" aspectratio="t"/>
              </v:shape>
              <v:shape id="Freeform 2187" o:spid="_x0000_s4233" style="position:absolute;left:19302;top:7226;width:3;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2R78cA&#10;AADeAAAADwAAAGRycy9kb3ducmV2LnhtbESPT2vCQBTE74V+h+UVvJS6UVEkuhERBUFKrfbQ42v2&#10;mb/7NmTXJP323UKhx2FmfsOsN4OpRUetKywrmIwjEMSp1QVnCj6uh5clCOeRNdaWScE3Odgkjw9r&#10;jLXt+Z26i89EgLCLUUHufRNL6dKcDLqxbYiDd7OtQR9km0ndYh/gppbTKFpIgwWHhRwb2uWUVpe7&#10;UdA9D+c5v71W/dfx3Jf0WZ1KuVdq9DRsVyA8Df4//Nc+agWz2XIyh9874QrI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9ke/HAAAA3gAAAA8AAAAAAAAAAAAAAAAAmAIAAGRy&#10;cy9kb3ducmV2LnhtbFBLBQYAAAAABAAEAPUAAACMAwAAAAA=&#10;" path="m,l3,2e" filled="f" strokecolor="#871800" strokeweight=".12pt">
                <v:path arrowok="t" o:connecttype="custom" o:connectlocs="0,0;3,2" o:connectangles="0,0"/>
                <o:lock v:ext="edit" aspectratio="t"/>
              </v:shape>
              <v:shape id="Freeform 2188" o:spid="_x0000_s4234" style="position:absolute;left:19300;top:7227;width:1;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hjxcYA&#10;AADeAAAADwAAAGRycy9kb3ducmV2LnhtbESPQWsCMRSE74L/IbxCb5pVYZGtUaogSFGstoceXzev&#10;u4ubl5Ck7vbfG6HgcZiZb5jFqjetuJIPjWUFk3EGgri0uuFKwefHdjQHESKyxtYyKfijAKvlcLDA&#10;QtuOT3Q9x0okCIcCFdQxukLKUNZkMIytI07ej/UGY5K+ktpjl+CmldMsy6XBhtNCjY42NZWX869R&#10;sHPu4Lv9W8gv6+/u/bjHr3adK/X81L++gIjUx0f4v73TCmaz+SSH+510Be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hjxcYAAADeAAAADwAAAAAAAAAAAAAAAACYAgAAZHJz&#10;L2Rvd25yZXYueG1sUEsFBgAAAAAEAAQA9QAAAIsDAAAAAA==&#10;" path="m,l2,3e" filled="f" strokecolor="#871800" strokeweight=".12pt">
                <v:path arrowok="t" o:connecttype="custom" o:connectlocs="0,0;1,3" o:connectangles="0,0"/>
                <o:lock v:ext="edit" aspectratio="t"/>
              </v:shape>
              <v:shape id="Freeform 2189" o:spid="_x0000_s4235" style="position:absolute;left:19296;top:7231;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ZTgMcA&#10;AADeAAAADwAAAGRycy9kb3ducmV2LnhtbESP0WrCQBRE34X+w3ILfSnNJgo2pFnFWiI+CKL1A26z&#10;t0lo9m7IrjH267tCwcdhZs4w+XI0rRiod41lBUkUgyAurW64UnD6LF5SEM4ja2wtk4IrOVguHiY5&#10;Ztpe+EDD0VciQNhlqKD2vsukdGVNBl1kO+LgfdveoA+yr6Tu8RLgppXTOJ5Lgw2HhRo7WtdU/hzP&#10;RsE+GabPacH0UcTvu9Pvl/Er2ij19Diu3kB4Gv09/N/eagWzWZq8wu1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2U4DHAAAA3gAAAA8AAAAAAAAAAAAAAAAAmAIAAGRy&#10;cy9kb3ducmV2LnhtbFBLBQYAAAAABAAEAPUAAACMAwAAAAA=&#10;" path="m,l5,2e" filled="f" strokecolor="#871800" strokeweight=".12pt">
                <v:path arrowok="t" o:connecttype="custom" o:connectlocs="0,0;5,2" o:connectangles="0,0"/>
                <o:lock v:ext="edit" aspectratio="t"/>
              </v:shape>
              <v:shape id="Freeform 2190" o:spid="_x0000_s4236" style="position:absolute;left:19294;top:7234;width:3;height:3;rotation: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YUAL4A&#10;AADeAAAADwAAAGRycy9kb3ducmV2LnhtbERPyQrCMBC9C/5DGMGbpiqoVKO44II3lw8YmrEtNpOS&#10;RK1/bw6Cx8fb58vGVOJFzpeWFQz6CQjizOqScwW36643BeEDssbKMin4kIflot2aY6rtm8/0uoRc&#10;xBD2KSooQqhTKX1WkEHftzVx5O7WGQwRulxqh+8Ybio5TJKxNFhybCiwpk1B2ePyNAr8k66Tk3Xb&#10;z2pyC/vN+uD2w4NS3U6zmoEI1IS/+Oc+agWj0XQQ98Y78QrIxR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GmFAC+AAAA3gAAAA8AAAAAAAAAAAAAAAAAmAIAAGRycy9kb3ducmV2&#10;LnhtbFBLBQYAAAAABAAEAPUAAACDAwAAAAA=&#10;" path="m,l3,3e" filled="f" strokecolor="#871800" strokeweight=".12pt">
                <v:path arrowok="t" o:connecttype="custom" o:connectlocs="0,0;3,3" o:connectangles="0,0"/>
                <o:lock v:ext="edit" aspectratio="t"/>
              </v:shape>
              <v:shape id="Freeform 2191" o:spid="_x0000_s4237" style="position:absolute;left:19292;top:7238;width:4;height:2;rotation:9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22zsgA&#10;AADeAAAADwAAAGRycy9kb3ducmV2LnhtbESPQWvCQBSE70L/w/IKvUjd2IBozEaKIJS2IrVFr6/Z&#10;1yQ1+zZkNxr/vSsIHoeZ+YZJF72pxZFaV1lWMB5FIIhzqysuFPx8r56nIJxH1lhbJgVncrDIHgYp&#10;Jtqe+IuOW1+IAGGXoILS+yaR0uUlGXQj2xAH78+2Bn2QbSF1i6cAN7V8iaKJNFhxWCixoWVJ+WHb&#10;GQVU7d5/P2bdLnafm2G87vb/B2Klnh771zkIT72/h2/tN60gjqfjGVzvhCsg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vbbOyAAAAN4AAAAPAAAAAAAAAAAAAAAAAJgCAABk&#10;cnMvZG93bnJldi54bWxQSwUGAAAAAAQABAD1AAAAjQMAAAAA&#10;" path="m,l4,2e" filled="f" strokecolor="#871800" strokeweight=".12pt">
                <v:path arrowok="t" o:connecttype="custom" o:connectlocs="0,0;4,2" o:connectangles="0,0"/>
                <o:lock v:ext="edit" aspectratio="t"/>
              </v:shape>
              <v:shape id="Freeform 2192" o:spid="_x0000_s4238" style="position:absolute;left:19290;top:7242;width:3;height:1;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b4ysYA&#10;AADeAAAADwAAAGRycy9kb3ducmV2LnhtbESPy2rCQBSG94LvMByhG9GJikVSRynFgiDFS124PGZO&#10;k5jMmZAZk/TtnYXg8ue/8S3XnSlFQ7XLLSuYjCMQxInVOacKzr/fowUI55E1lpZJwT85WK/6vSXG&#10;2rZ8pObkUxFG2MWoIPO+iqV0SUYG3dhWxMH7s7VBH2SdSl1jG8ZNKadR9C4N5hweMqzoK6OkON2N&#10;gmbYHea8/yna6/bQ3uhS7G5yo9TboPv8AOGp86/ws73VCmazxTQABJyAAnL1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b4ysYAAADeAAAADwAAAAAAAAAAAAAAAACYAgAAZHJz&#10;L2Rvd25yZXYueG1sUEsFBgAAAAAEAAQA9QAAAIsDAAAAAA==&#10;" path="m,l3,2e" filled="f" strokecolor="#871800" strokeweight=".12pt">
                <v:path arrowok="t" o:connecttype="custom" o:connectlocs="0,0;3,1" o:connectangles="0,0"/>
                <o:lock v:ext="edit" aspectratio="t"/>
              </v:shape>
              <v:shape id="Freeform 2193" o:spid="_x0000_s4239" style="position:absolute;left:19291;top:7245;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AVbsYA&#10;AADeAAAADwAAAGRycy9kb3ducmV2LnhtbESPQYvCMBSE74L/ITxhb5pqYSnVKCKIsofCqpe9vW2e&#10;bbF5qUnU+u/NwoLHYWa+YRar3rTiTs43lhVMJwkI4tLqhisFp+N2nIHwAVlja5kUPMnDajkcLDDX&#10;9sHfdD+ESkQI+xwV1CF0uZS+rMmgn9iOOHpn6wyGKF0ltcNHhJtWzpLkUxpsOC7U2NGmpvJyuBkF&#10;WbFpyv32VhTu5/R77dbpV3HdKfUx6tdzEIH68A7/t/daQZpmsyn83YlX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AVbsYAAADeAAAADwAAAAAAAAAAAAAAAACYAgAAZHJz&#10;L2Rvd25yZXYueG1sUEsFBgAAAAAEAAQA9QAAAIsDAAAAAA==&#10;" path="m,l2,e" filled="f" strokecolor="#871800" strokeweight=".12pt">
                <v:path arrowok="t" o:connecttype="custom" o:connectlocs="0,0;2,0" o:connectangles="0,0"/>
                <o:lock v:ext="edit" aspectratio="t"/>
              </v:shape>
              <v:shape id="Freeform 2194" o:spid="_x0000_s4240" style="position:absolute;left:19284;top:7248;width:9;height:5;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tHMcA&#10;AADeAAAADwAAAGRycy9kb3ducmV2LnhtbESPT2vCQBTE70K/w/IKXkQ3JuCf1FVEKZXetAXx9th9&#10;TaLZtyG71bSfvlsQPA4z8xtmsepsLa7U+sqxgvEoAUGsnam4UPD58TqcgfAB2WDtmBT8kIfV8qm3&#10;wNy4G+/pegiFiBD2OSooQ2hyKb0uyaIfuYY4el+utRiibAtpWrxFuK1lmiQTabHiuFBiQ5uS9OXw&#10;bRWY0xudd4VFrcfv8+1gejTJb6ZU/7lbv4AI1IVH+N7eGQVZNktT+L8Tr4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bRzHAAAA3gAAAA8AAAAAAAAAAAAAAAAAmAIAAGRy&#10;cy9kb3ducmV2LnhtbFBLBQYAAAAABAAEAPUAAACMAwAAAAA=&#10;" path="m,l10,5e" filled="f" strokecolor="#871800" strokeweight=".12pt">
                <v:path arrowok="t" o:connecttype="custom" o:connectlocs="0,0;9,5" o:connectangles="0,0"/>
                <o:lock v:ext="edit" aspectratio="t"/>
              </v:shape>
              <v:shape id="Freeform 2195" o:spid="_x0000_s4241" style="position:absolute;left:19280;top:7258;width:9;height:3;rotation:90;visibility:visible;mso-wrap-style:square;v-text-anchor:top" coordsize="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7WR5MQA&#10;AADeAAAADwAAAGRycy9kb3ducmV2LnhtbESPQWsCMRSE74X+h/CE3mpWV0RXo0ih0FOhq96fm2d2&#10;MXlZNtFN/31TKPQ4zMw3zHafnBUPGkLnWcFsWoAgbrzu2Cg4Hd9fVyBCRNZoPZOCbwqw3z0/bbHS&#10;fuQvetTRiAzhUKGCNsa+kjI0LTkMU98TZ+/qB4cxy8FIPeCY4c7KeVEspcOO80KLPb211Nzqu1OQ&#10;ThdbmMVhke4j3kx9tp/l+qzUyyQdNiAipfgf/mt/aAVluZqX8HsnXwG5+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u1keTEAAAA3gAAAA8AAAAAAAAAAAAAAAAAmAIAAGRycy9k&#10;b3ducmV2LnhtbFBLBQYAAAAABAAEAPUAAACJAwAAAAA=&#10;" path="m,l9,3e" filled="f" strokecolor="#871800" strokeweight=".12pt">
                <v:path arrowok="t" o:connecttype="custom" o:connectlocs="0,0;9,3" o:connectangles="0,0"/>
                <o:lock v:ext="edit" aspectratio="t"/>
              </v:shape>
              <v:shape id="Freeform 2196" o:spid="_x0000_s4242" style="position:absolute;left:19279;top:7267;width:7;height:2;rotation:90;visibility:visible;mso-wrap-style:square;v-text-anchor:top" coordsize="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UEUccA&#10;AADeAAAADwAAAGRycy9kb3ducmV2LnhtbESPS2sCQRCE74H8h6ED3uKsbhRdHUUlQi4Bn/d2p/eB&#10;Oz3Lzqirvz4TEDwWVfUVNZ23phJXalxpWUGvG4EgTq0uOVdw2K8/RyCcR9ZYWSYFd3Iwn72/TTHR&#10;9sZbuu58LgKEXYIKCu/rREqXFmTQdW1NHLzMNgZ9kE0udYO3ADeV7EfRUBosOSwUWNOqoPS8uxgF&#10;w3Fm99touTk9jtVlHX//DgbZWKnOR7uYgPDU+lf42f7RCuJ41P+C/zvh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1BFHHAAAA3gAAAA8AAAAAAAAAAAAAAAAAmAIAAGRy&#10;cy9kb3ducmV2LnhtbFBLBQYAAAAABAAEAPUAAACMAwAAAAA=&#10;" path="m,l8,2e" filled="f" strokecolor="#871800" strokeweight=".12pt">
                <v:path arrowok="t" o:connecttype="custom" o:connectlocs="0,0;7,2" o:connectangles="0,0"/>
                <o:lock v:ext="edit" aspectratio="t"/>
              </v:shape>
              <v:shape id="Freeform 2197" o:spid="_x0000_s4243" style="position:absolute;left:19276;top:7275;width:9;height:2;rotation:90;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E42cYA&#10;AADeAAAADwAAAGRycy9kb3ducmV2LnhtbESPQWvCQBSE7wX/w/IEL0U3KhWNriKFYg+lYGo8P7LP&#10;JJh9G3bXmP77riD0OMzMN8xm15tGdOR8bVnBdJKAIC6srrlUcPr5GC9B+ICssbFMCn7Jw247eNlg&#10;qu2dj9RloRQRwj5FBVUIbSqlLyoy6Ce2JY7exTqDIUpXSu3wHuGmkbMkWUiDNceFClt6r6i4Zjej&#10;IF+szi5knVklh+86z4+vX7m/KTUa9vs1iEB9+A8/259awXy+nL3B4068AnL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E42cYAAADeAAAADwAAAAAAAAAAAAAAAACYAgAAZHJz&#10;L2Rvd25yZXYueG1sUEsFBgAAAAAEAAQA9QAAAIsDAAAAAA==&#10;" path="m,l9,2e" filled="f" strokecolor="#871800" strokeweight=".12pt">
                <v:path arrowok="t" o:connecttype="custom" o:connectlocs="0,0;9,2" o:connectangles="0,0"/>
                <o:lock v:ext="edit" aspectratio="t"/>
              </v:shape>
              <v:shape id="Freeform 2198" o:spid="_x0000_s4244" style="position:absolute;left:19275;top:7285;width:9;height:0;rotation:9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4fJMkA&#10;AADeAAAADwAAAGRycy9kb3ducmV2LnhtbESPQWvCQBSE74X+h+UVehHdqBBjdBVb2ir2VO2hx0f2&#10;uYlm36bZrab/visIPQ4z8w0zX3a2FmdqfeVYwXCQgCAunK7YKPjcv/YzED4ga6wdk4Jf8rBc3N/N&#10;Mdfuwh903gUjIoR9jgrKEJpcSl+UZNEPXEMcvYNrLYYoWyN1i5cIt7UcJUkqLVYcF0ps6Lmk4rT7&#10;sQrMsHd8eQrZ1nxN1m/76So9vR+/lXp86FYzEIG68B++tTdawXicjVK43olXQC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I4fJMkAAADeAAAADwAAAAAAAAAAAAAAAACYAgAA&#10;ZHJzL2Rvd25yZXYueG1sUEsFBgAAAAAEAAQA9QAAAI4DAAAAAA==&#10;" path="m,l10,e" filled="f" strokecolor="#871800" strokeweight=".12pt">
                <v:path arrowok="t" o:connecttype="custom" o:connectlocs="0,0;9,0" o:connectangles="0,0"/>
                <o:lock v:ext="edit" aspectratio="t"/>
              </v:shape>
              <v:shape id="Freeform 2199" o:spid="_x0000_s4245" style="position:absolute;left:19275;top:7294;width:9;height:0;rotation:90;visibility:visible;mso-wrap-style:square;v-text-anchor:top" coordsize="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dFZMcA&#10;AADeAAAADwAAAGRycy9kb3ducmV2LnhtbESPQWvCQBSE74X+h+UVvNVNE7ASXcVUBCleqkLr7ZF9&#10;TZZm34bsJqb/3i0UPA4z8w2zXI+2EQN13jhW8DJNQBCXThuuFJxPu+c5CB+QNTaOScEveVivHh+W&#10;mGt35Q8ajqESEcI+RwV1CG0upS9rsuinriWO3rfrLIYou0rqDq8RbhuZJslMWjQcF2ps6a2m8ufY&#10;WwV9XxxMZovLMHvfmM906/pQfCk1eRo3CxCBxnAP/7f3WkGWzdNX+LsTr4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HRWTHAAAA3gAAAA8AAAAAAAAAAAAAAAAAmAIAAGRy&#10;cy9kb3ducmV2LnhtbFBLBQYAAAAABAAEAPUAAACMAwAAAAA=&#10;" path="m,l9,e" filled="f" strokecolor="#871800" strokeweight=".12pt">
                <v:path arrowok="t" o:connecttype="custom" o:connectlocs="0,0;9,0" o:connectangles="0,0"/>
                <o:lock v:ext="edit" aspectratio="t"/>
              </v:shape>
              <v:shape id="Freeform 2200" o:spid="_x0000_s4246" style="position:absolute;left:19276;top:7302;width:7;height:0;rotation:90;visibility:visible;mso-wrap-style:square;v-text-anchor:top" coordsize="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mIBcUA&#10;AADeAAAADwAAAGRycy9kb3ducmV2LnhtbERPXWvCMBR9H/gfwhV8m6kWRDqjiKCUgQPr0D1emrum&#10;s7kpTWa7/frlQdjj4XyvNoNtxJ06XztWMJsmIIhLp2uuFLyf989LED4ga2wck4If8rBZj55WmGnX&#10;84nuRahEDGGfoQITQptJ6UtDFv3UtcSR+3SdxRBhV0ndYR/DbSPnSbKQFmuODQZb2hkqb8W3VXCo&#10;8n53rF/fvsz5gMXi45r/XlKlJuNh+wIi0BD+xQ93rhWk6XIe98Y78Qr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mYgFxQAAAN4AAAAPAAAAAAAAAAAAAAAAAJgCAABkcnMv&#10;ZG93bnJldi54bWxQSwUGAAAAAAQABAD1AAAAigMAAAAA&#10;" path="m,l8,e" filled="f" strokecolor="#871800" strokeweight=".12pt">
                <v:path arrowok="t" o:connecttype="custom" o:connectlocs="0,0;7,0" o:connectangles="0,0"/>
                <o:lock v:ext="edit" aspectratio="t"/>
              </v:shape>
              <v:shape id="Freeform 2201" o:spid="_x0000_s4247" style="position:absolute;left:19279;top:7306;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YZaMcA&#10;AADeAAAADwAAAGRycy9kb3ducmV2LnhtbESPQWvCQBSE7wX/w/IEb3WjgZKmboIIovQQqPXi7Zl9&#10;TYLZt3F31fTfdwuFHoeZ+YZZlaPpxZ2c7ywrWMwTEMS11R03Co6f2+cMhA/IGnvLpOCbPJTF5GmF&#10;ubYP/qD7ITQiQtjnqKANYcil9HVLBv3cDsTR+7LOYIjSNVI7fES46eUySV6kwY7jQosDbVqqL4eb&#10;UZBVm67eb29V5U7H83VYp+/VdafUbDqu30AEGsN/+K+91wrSNFu+wu+deAVk8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2GWjHAAAA3gAAAA8AAAAAAAAAAAAAAAAAmAIAAGRy&#10;cy9kb3ducmV2LnhtbFBLBQYAAAAABAAEAPUAAACMAwAAAAA=&#10;" path="m,l2,e" filled="f" strokecolor="#871800" strokeweight=".12pt">
                <v:path arrowok="t" o:connecttype="custom" o:connectlocs="0,0;2,0" o:connectangles="0,0"/>
                <o:lock v:ext="edit" aspectratio="t"/>
              </v:shape>
              <v:shape id="Freeform 2202" o:spid="_x0000_s4248" style="position:absolute;left:19407;top:7302;width:6;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MI8YA&#10;AADeAAAADwAAAGRycy9kb3ducmV2LnhtbESPzWrCQBSF9wXfYbiCO51orNroKCItCAXFWArdXTLX&#10;JJi5EzKjJm/vLIQuD+ePb7VpTSXu1LjSsoLxKAJBnFldcq7g5/w1XIBwHlljZZkUdORgs+69rTDR&#10;9sEnuqc+F2GEXYIKCu/rREqXFWTQjWxNHLyLbQz6IJtc6gYfYdxUchJFM2mw5PBQYE27grJrejMK&#10;jt/z7WfX7dOP3+mh7s6nd29mf0oN+u12CcJT6//Dr/ZeK4jjRRwAAk5AAbl+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XMI8YAAADeAAAADwAAAAAAAAAAAAAAAACYAgAAZHJz&#10;L2Rvd25yZXYueG1sUEsFBgAAAAAEAAQA9QAAAIsDAAAAAA==&#10;" path="m7,7l,e" filled="f" strokecolor="#871800" strokeweight=".12pt">
                <v:path arrowok="t" o:connecttype="custom" o:connectlocs="6,7;0,0" o:connectangles="0,0"/>
                <o:lock v:ext="edit" aspectratio="t"/>
              </v:shape>
              <v:shape id="Freeform 2203" o:spid="_x0000_s4249" style="position:absolute;left:19412;top:7295;width:9;height:7;rotation:90;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H8eMYA&#10;AADeAAAADwAAAGRycy9kb3ducmV2LnhtbESPQWsCMRSE74X+h/AK3mqyXSiyNYotWPWi1Pbi7bl5&#10;blY3L8sm6vbfm0LB4zAz3zDjae8acaEu1J41ZEMFgrj0puZKw8/3/HkEIkRkg41n0vBLAaaTx4cx&#10;FsZf+Ysu21iJBOFQoAYbY1tIGUpLDsPQt8TJO/jOYUyyq6Tp8JrgrpEvSr1KhzWnBYstfVgqT9uz&#10;0zAvN3u7WezQv6/UuV17p7Ljp9aDp372BiJSH+/h//bSaMjzUZ7B3510BeTk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H8eMYAAADeAAAADwAAAAAAAAAAAAAAAACYAgAAZHJz&#10;L2Rvd25yZXYueG1sUEsFBgAAAAAEAAQA9QAAAIsDAAAAAA==&#10;" path="m9,7l,e" filled="f" strokecolor="#871800" strokeweight=".12pt">
                <v:path arrowok="t" o:connecttype="custom" o:connectlocs="9,7;0,0" o:connectangles="0,0"/>
                <o:lock v:ext="edit" aspectratio="t"/>
              </v:shape>
              <v:shape id="Freeform 2204" o:spid="_x0000_s4250" style="position:absolute;left:19417;top:7289;width:9;height:2;rotation:90;visibility:visible;mso-wrap-style:square;v-text-anchor:top" coordsize="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vD7cgA&#10;AADeAAAADwAAAGRycy9kb3ducmV2LnhtbESPUWvCQBCE3wX/w7FCX0QvGigh9RRRhEKhtBps+7bk&#10;1iSa2wu5U9N/7wmCj8PsfLMzW3SmFhdqXWVZwWQcgSDOra64UJDtNqMEhPPIGmvLpOCfHCzm/d4M&#10;U22v/E2XrS9EgLBLUUHpfZNK6fKSDLqxbYiDd7CtQR9kW0jd4jXATS2nUfQqDVYcGkpsaFVSftqe&#10;TXjj53f/9ZG51Xn9+Rcl6+w4LOKdUi+DbvkGwlPnn8eP9LtWEMdJPIX7nMAAOb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68PtyAAAAN4AAAAPAAAAAAAAAAAAAAAAAJgCAABk&#10;cnMvZG93bnJldi54bWxQSwUGAAAAAAQABAD1AAAAjQMAAAAA&#10;" path="m10,3l,e" filled="f" strokecolor="#871800" strokeweight=".12pt">
                <v:path arrowok="t" o:connecttype="custom" o:connectlocs="9,2;0,0" o:connectangles="0,0"/>
                <o:lock v:ext="edit" aspectratio="t"/>
              </v:shape>
              <v:shape id="Freeform 2205" o:spid="_x0000_s4251" style="position:absolute;left:19420;top:7277;width:10;height:5;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peWsYA&#10;AADeAAAADwAAAGRycy9kb3ducmV2LnhtbESPQWsCMRSE74X+h/AKvZSatYGqq1GKUhRvaqH09kie&#10;u2s3L8sm1dVfb4SCx2FmvmEms87V4khtqDxr6PcyEMTG24oLDV+7z9chiBCRLdaeScOZAsymjw8T&#10;zK0/8YaO21iIBOGQo4YyxiaXMpiSHIaeb4iTt/etw5hkW0jb4inBXS3fsuxdOqw4LZTY0Lwk87v9&#10;cxrsz5IOq8KhMf31aPEy+LbZRWn9/NR9jEFE6uI9/N9eWQ1KDZWC2510BeT0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peWsYAAADeAAAADwAAAAAAAAAAAAAAAACYAgAAZHJz&#10;L2Rvd25yZXYueG1sUEsFBgAAAAAEAAQA9QAAAIsDAAAAAA==&#10;" path="m10,5l,e" filled="f" strokecolor="#871800" strokeweight=".12pt">
                <v:path arrowok="t" o:connecttype="custom" o:connectlocs="10,5;0,0" o:connectangles="0,0"/>
                <o:lock v:ext="edit" aspectratio="t"/>
              </v:shape>
              <v:shape id="Freeform 2206" o:spid="_x0000_s4252" style="position:absolute;left:19422;top:7270;width:11;height:0;rotation:9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tACsYA&#10;AADeAAAADwAAAGRycy9kb3ducmV2LnhtbESPzWrDMBCE74W8g9hAb43cuBTjRAn5aZtemxaS42Jt&#10;bNXWykhK4r59VCj0OMzMN8x8OdhOXMgH41jB4yQDQVw5bbhW8PX5+lCACBFZY+eYFPxQgOVidDfH&#10;Ursrf9BlH2uRIBxKVNDE2JdShqohi2HieuLknZy3GJP0tdQerwluOznNsmdp0XBaaLCnTUNVuz9b&#10;Bcddi7TeDivz5skbWbx8nw+tUvfjYTUDEWmI/+G/9rtWkOdF/gS/d9IV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tACsYAAADeAAAADwAAAAAAAAAAAAAAAACYAgAAZHJz&#10;L2Rvd25yZXYueG1sUEsFBgAAAAAEAAQA9QAAAIsDAAAAAA==&#10;" path="m12,l,e" filled="f" strokecolor="#871800" strokeweight=".12pt">
                <v:path arrowok="t" o:connecttype="custom" o:connectlocs="11,0;0,0" o:connectangles="0,0"/>
                <o:lock v:ext="edit" aspectratio="t"/>
              </v:shape>
              <v:shape id="Freeform 2207" o:spid="_x0000_s4253" style="position:absolute;left:19423;top:7260;width:9;height:0;rotation:90;visibility:visible;mso-wrap-style:square;v-text-anchor:top" coordsize="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DoVccA&#10;AADeAAAADwAAAGRycy9kb3ducmV2LnhtbESPQWvCQBSE7wX/w/IKvdVNDYpEVzGWQileqoJ6e2Rf&#10;k6XZtyG7iem/d4WCx2FmvmGW68HWoqfWG8cK3sYJCOLCacOlguPh43UOwgdkjbVjUvBHHtar0dMS&#10;M+2u/E39PpQiQthnqKAKocmk9EVFFv3YNcTR+3GtxRBlW0rd4jXCbS0nSTKTFg3HhQob2lZU/O47&#10;q6Dr8p1JbX7pZ18bc5q8uy7kZ6VenofNAkSgITzC/+1PrSBN5+kU7nfiFZ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8A6FXHAAAA3gAAAA8AAAAAAAAAAAAAAAAAmAIAAGRy&#10;cy9kb3ducmV2LnhtbFBLBQYAAAAABAAEAPUAAACMAwAAAAA=&#10;" path="m9,l,e" filled="f" strokecolor="#871800" strokeweight=".12pt">
                <v:path arrowok="t" o:connecttype="custom" o:connectlocs="9,0;0,0" o:connectangles="0,0"/>
                <o:lock v:ext="edit" aspectratio="t"/>
              </v:shape>
              <v:shape id="Freeform 2208" o:spid="_x0000_s4254" style="position:absolute;left:19420;top:7248;width:11;height:3;rotation:90;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HcN8UA&#10;AADeAAAADwAAAGRycy9kb3ducmV2LnhtbESPQWvCQBSE74X+h+UVeqsbGwgSXUVKSwOlB6N4fmaf&#10;2WD2bdhdNf33XUHwOMzMN8xiNdpeXMiHzrGC6SQDQdw43XGrYLf9epuBCBFZY++YFPxRgNXy+WmB&#10;pXZX3tCljq1IEA4lKjAxDqWUoTFkMUzcQJy8o/MWY5K+ldrjNcFtL9+zrJAWO04LBgf6MNSc6rNV&#10;8IPuUO2/rTWfdSgqf45Tt/1V6vVlXM9BRBrjI3xvV1pBns/yAm530hWQy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Udw3xQAAAN4AAAAPAAAAAAAAAAAAAAAAAJgCAABkcnMv&#10;ZG93bnJldi54bWxQSwUGAAAAAAQABAD1AAAAigMAAAAA&#10;" path="m12,l,3e" filled="f" strokecolor="#871800" strokeweight=".12pt">
                <v:path arrowok="t" o:connecttype="custom" o:connectlocs="11,0;0,3" o:connectangles="0,0"/>
                <o:lock v:ext="edit" aspectratio="t"/>
              </v:shape>
              <v:shape id="Freeform 2209" o:spid="_x0000_s4255" style="position:absolute;left:19418;top:7237;width:10;height:4;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FYWcYA&#10;AADeAAAADwAAAGRycy9kb3ducmV2LnhtbESPQWsCMRSE70L/Q3hCL1KzdqHarVGKUhRvakG8PZLn&#10;7urmZdmkuvrrjVDwOMzMN8x42tpKnKnxpWMFg34Cglg7U3Ku4Hf78zYC4QOywcoxKbiSh+nkpTPG&#10;zLgLr+m8CbmIEPYZKihCqDMpvS7Iou+7mjh6B9dYDFE2uTQNXiLcVvI9ST6kxZLjQoE1zQrSp82f&#10;VWD2Czouc4taD1af895wZ5JbqtRrt/3+AhGoDc/wf3tpFKTpKB3C4068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RFYWcYAAADeAAAADwAAAAAAAAAAAAAAAACYAgAAZHJz&#10;L2Rvd25yZXYueG1sUEsFBgAAAAAEAAQA9QAAAIsDAAAAAA==&#10;" path="m10,l,5e" filled="f" strokecolor="#871800" strokeweight=".12pt">
                <v:path arrowok="t" o:connecttype="custom" o:connectlocs="10,0;0,4" o:connectangles="0,0"/>
                <o:lock v:ext="edit" aspectratio="t"/>
              </v:shape>
              <v:shape id="Freeform 2210" o:spid="_x0000_s4256" style="position:absolute;left:19414;top:7228;width:9;height:4;rotation:90;visibility:visible;mso-wrap-style:square;v-text-anchor:top" coordsize="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as7cQA&#10;AADeAAAADwAAAGRycy9kb3ducmV2LnhtbERPTUvDQBC9C/0PywhexG5qsIS021IEoQqCTXvxNmSn&#10;2WB2Ns2uTfz3zkHw+Hjf6+3kO3WlIbaBDSzmGSjiOtiWGwOn48tDASomZItdYDLwQxG2m9nNGksb&#10;Rj7QtUqNkhCOJRpwKfWl1rF25DHOQ08s3DkMHpPAodF2wFHCfacfs2ypPbYsDQ57enZUf1XfXkpG&#10;V7y/7fb39skn+7G4vB4r+2nM3e20W4FKNKV/8Z97bw3keZHLXrkjV0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WrO3EAAAA3gAAAA8AAAAAAAAAAAAAAAAAmAIAAGRycy9k&#10;b3ducmV2LnhtbFBLBQYAAAAABAAEAPUAAACJAwAAAAA=&#10;" path="m10,l,4e" filled="f" strokecolor="#871800" strokeweight=".12pt">
                <v:path arrowok="t" o:connecttype="custom" o:connectlocs="9,0;0,4" o:connectangles="0,0"/>
                <o:lock v:ext="edit" aspectratio="t"/>
              </v:shape>
              <v:shape id="Freeform 2211" o:spid="_x0000_s4257" style="position:absolute;left:19409;top:7218;width:7;height:8;rotation:90;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1u8cgA&#10;AADeAAAADwAAAGRycy9kb3ducmV2LnhtbESP3WoCMRSE74W+QziF3tVsXbC6GkUFoZSqrT/Yy8Pm&#10;dHfp5mRJUt2+vREEL4eZ+YYZT1tTixM5X1lW8NJNQBDnVldcKNjvls8DED4ga6wtk4J/8jCdPHTG&#10;mGl75i86bUMhIoR9hgrKEJpMSp+XZNB3bUMcvR/rDIYoXSG1w3OEm1r2kqQvDVYcF0psaFFS/rv9&#10;Mwqq3UwWm9f94fPd1iv3cfzW67lV6umxnY1ABGrDPXxrv2kFaTpIh3C9E6+AnF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LW7xyAAAAN4AAAAPAAAAAAAAAAAAAAAAAJgCAABk&#10;cnMvZG93bnJldi54bWxQSwUGAAAAAAQABAD1AAAAjQMAAAAA&#10;" path="m7,l,8e" filled="f" strokecolor="#871800" strokeweight=".12pt">
                <v:path arrowok="t" o:connecttype="custom" o:connectlocs="7,0;0,8" o:connectangles="0,0"/>
                <o:lock v:ext="edit" aspectratio="t"/>
              </v:shape>
              <v:shape id="Freeform 2212" o:spid="_x0000_s4258" style="position:absolute;left:19406;top:7215;width:4;height:2;rotation:90;visibility:visible;mso-wrap-style:square;v-text-anchor:top" coordsize="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QwTscA&#10;AADeAAAADwAAAGRycy9kb3ducmV2LnhtbESPzWrCQBSF90LfYbiFbqRONKXYNBMRQShakdpit7eZ&#10;2ySauRMyE41v7ywEl4fzx5fOelOLE7WusqxgPIpAEOdWV1wo+PlePk9BOI+ssbZMCi7kYJY9DFJM&#10;tD3zF512vhBhhF2CCkrvm0RKl5dk0I1sQxy8f9sa9EG2hdQtnsO4qeUkil6lwYrDQ4kNLUrKj7vO&#10;KKBqv/pbv3X72H1uh/Gm+z0ciZV6euzn7yA89f4evrU/tII4nr4EgIATUEB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0ME7HAAAA3gAAAA8AAAAAAAAAAAAAAAAAmAIAAGRy&#10;cy9kb3ducmV2LnhtbFBLBQYAAAAABAAEAPUAAACMAwAAAAA=&#10;" path="m4,l,2e" filled="f" strokecolor="#871800" strokeweight=".12pt">
                <v:path arrowok="t" o:connecttype="custom" o:connectlocs="4,0;0,2" o:connectangles="0,0"/>
                <o:lock v:ext="edit" aspectratio="t"/>
              </v:shape>
              <v:shape id="Freeform 2213" o:spid="_x0000_s4259" style="position:absolute;left:19410;top:7306;width:9;height:7;rotation:90;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ePBccA&#10;AADeAAAADwAAAGRycy9kb3ducmV2LnhtbESPzWsCMRTE74L/Q3iF3jTZWoqsRmkL9uNS8ePi7bl5&#10;blY3L8sm6va/bwqCx2FmfsNM552rxYXaUHnWkA0VCOLCm4pLDdvNYjAGESKywdozafilAPNZvzfF&#10;3Pgrr+iyjqVIEA45arAxNrmUobDkMAx9Q5y8g28dxiTbUpoWrwnuavmk1It0WHFasNjQu6XitD47&#10;DYtiubfLzx36t291bn68U9nxQ+vHh+51AiJSF+/hW/vLaBiNxs8Z/N9JV0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3jwXHAAAA3gAAAA8AAAAAAAAAAAAAAAAAmAIAAGRy&#10;cy9kb3ducmV2LnhtbFBLBQYAAAAABAAEAPUAAACMAwAAAAA=&#10;" path="m9,7l,e" filled="f" strokecolor="#871800" strokeweight=".12pt">
                <v:path arrowok="t" o:connecttype="custom" o:connectlocs="9,7;0,0" o:connectangles="0,0"/>
                <o:lock v:ext="edit" aspectratio="t"/>
              </v:shape>
              <v:shape id="Freeform 2214" o:spid="_x0000_s4260" style="position:absolute;left:19417;top:7298;width:9;height:6;rotation:90;visibility:visible;mso-wrap-style:square;v-text-anchor:top" coordsize="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dBecgA&#10;AADeAAAADwAAAGRycy9kb3ducmV2LnhtbESPQWvCQBSE74L/YXlCb7qpSrTRVYq0IHpRIxVvj+xr&#10;Epp9m2ZXTf+9WxA8DjPzDTNftqYSV2pcaVnB6yACQZxZXXKu4Jh+9qcgnEfWWFkmBX/kYLnoduaY&#10;aHvjPV0PPhcBwi5BBYX3dSKlywoy6Aa2Jg7et20M+iCbXOoGbwFuKjmMolgaLDksFFjTqqDs53Ax&#10;ClJ5juJdPDltVuvx1+9pe3xLJx9KvfTa9xkIT61/hh/ttVYwGk3HQ/i/E66AX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Z0F5yAAAAN4AAAAPAAAAAAAAAAAAAAAAAJgCAABk&#10;cnMvZG93bnJldi54bWxQSwUGAAAAAAQABAD1AAAAjQMAAAAA&#10;" path="m10,7l,e" filled="f" strokecolor="#871800" strokeweight=".12pt">
                <v:path arrowok="t" o:connecttype="custom" o:connectlocs="9,6;0,0" o:connectangles="0,0"/>
                <o:lock v:ext="edit" aspectratio="t"/>
              </v:shape>
              <v:shape id="Freeform 2215" o:spid="_x0000_s4261" style="position:absolute;left:19422;top:7288;width:10;height:5;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wtJ8cA&#10;AADeAAAADwAAAGRycy9kb3ducmV2LnhtbESPQWvCQBSE74L/YXlCL0U3NtJqdBVpKYq3pkLp7bH7&#10;TKLZtyG71dhf3xUKHoeZ+YZZrDpbizO1vnKsYDxKQBBrZyouFOw/34dTED4gG6wdk4IreVgt+70F&#10;ZsZd+IPOeShEhLDPUEEZQpNJ6XVJFv3INcTRO7jWYoiyLaRp8RLhtpZPSfIsLVYcF0ps6LUkfcp/&#10;rALzvaHjtrCo9Xg3e3t8+TLJb6rUw6Bbz0EE6sI9/N/eGgVpOp2kcLsTr4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4sLSfHAAAA3gAAAA8AAAAAAAAAAAAAAAAAmAIAAGRy&#10;cy9kb3ducmV2LnhtbFBLBQYAAAAABAAEAPUAAACMAwAAAAA=&#10;" path="m10,5l,e" filled="f" strokecolor="#871800" strokeweight=".12pt">
                <v:path arrowok="t" o:connecttype="custom" o:connectlocs="10,5;0,0" o:connectangles="0,0"/>
                <o:lock v:ext="edit" aspectratio="t"/>
              </v:shape>
              <v:shape id="Freeform 2216" o:spid="_x0000_s4262" style="position:absolute;left:19425;top:7280;width:11;height:2;rotation:90;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2ZiMEA&#10;AADeAAAADwAAAGRycy9kb3ducmV2LnhtbESPzarCMBCF94LvEEZwp6lXKVKNIl6EgnRR9QGGZmyL&#10;zaQ0UevbG0FweTg/H2e97U0jHtS52rKC2TQCQVxYXXOp4HI+TJYgnEfW2FgmBS9ysN0MB2tMtH1y&#10;To+TL0UYYZeggsr7NpHSFRUZdFPbEgfvajuDPsiulLrDZxg3jfyLolgarDkQKmxpX1FxO91NgOz2&#10;aZZyH5vY2DyP/rNjzJlS41G/W4Hw1Ptf+NtOtYL5fLlYwOdOuAJy8w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Q9mYjBAAAA3gAAAA8AAAAAAAAAAAAAAAAAmAIAAGRycy9kb3du&#10;cmV2LnhtbFBLBQYAAAAABAAEAPUAAACGAwAAAAA=&#10;" path="m12,2l,e" filled="f" strokecolor="#871800" strokeweight=".12pt">
                <v:path arrowok="t" o:connecttype="custom" o:connectlocs="11,2;0,0" o:connectangles="0,0"/>
                <o:lock v:ext="edit" aspectratio="t"/>
              </v:shape>
              <v:shape id="Freeform 2217" o:spid="_x0000_s4263" style="position:absolute;left:19426;top:7270;width:11;height:0;rotation:9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GW7MUA&#10;AADeAAAADwAAAGRycy9kb3ducmV2LnhtbESPzW7CMBCE75V4B2uReisO0KIoYBD0D67QSu1xFS+J&#10;SbyObAPp2+NKlXoczcw3msWqt624kA/GsYLxKANBXDptuFLw+fH2kIMIEVlj65gU/FCA1XJwt8BC&#10;uyvv6XKIlUgQDgUqqGPsCilDWZPFMHIdcfKOzluMSfpKao/XBLetnGTZTFo0nBZq7Oi5prI5nK2C&#10;722DtHnp1+bdkzcyfz2dvxql7of9eg4iUh//w3/tnVYwneaPT/B7J10Bub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ZbsxQAAAN4AAAAPAAAAAAAAAAAAAAAAAJgCAABkcnMv&#10;ZG93bnJldi54bWxQSwUGAAAAAAQABAD1AAAAigMAAAAA&#10;" path="m12,l,e" filled="f" strokecolor="#871800" strokeweight=".12pt">
                <v:path arrowok="t" o:connecttype="custom" o:connectlocs="11,0;0,0" o:connectangles="0,0"/>
                <o:lock v:ext="edit" aspectratio="t"/>
              </v:shape>
              <v:shape id="Freeform 2218" o:spid="_x0000_s4264" style="position:absolute;left:19426;top:7258;width:12;height:0;rotation:90;visibility:visible;mso-wrap-style:square;v-text-anchor:top" coordsize="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MIm8UA&#10;AADeAAAADwAAAGRycy9kb3ducmV2LnhtbESPQWsCMRSE7wX/Q3iCt5pViyxbo6itba9qoT0+Ns/d&#10;uJuXJYm6/fdNoeBxmJlvmMWqt624kg/GsYLJOANBXDptuFLwedw95iBCRNbYOiYFPxRgtRw8LLDQ&#10;7sZ7uh5iJRKEQ4EK6hi7QspQ1mQxjF1HnLyT8xZjkr6S2uMtwW0rp1k2lxYNp4UaO9rWVDaHi1Xw&#10;/d4gbV76tXnz5I3MX8+Xr0ap0bBfP4OI1Md7+L/9oRXMZvnTHP7upCs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YwibxQAAAN4AAAAPAAAAAAAAAAAAAAAAAJgCAABkcnMv&#10;ZG93bnJldi54bWxQSwUGAAAAAAQABAD1AAAAigMAAAAA&#10;" path="m12,l,e" filled="f" strokecolor="#871800" strokeweight=".12pt">
                <v:path arrowok="t" o:connecttype="custom" o:connectlocs="12,0;0,0" o:connectangles="0,0"/>
                <o:lock v:ext="edit" aspectratio="t"/>
              </v:shape>
              <v:shape id="Freeform 2219" o:spid="_x0000_s4265" style="position:absolute;left:19427;top:7247;width:8;height:2;rotation:90;visibility:visible;mso-wrap-style:square;v-text-anchor:top" coordsize="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DmlccA&#10;AADeAAAADwAAAGRycy9kb3ducmV2LnhtbESPT2vCQBTE7wW/w/KEXopu1OKf6CoilPZQCkbj+ZF9&#10;JsHs27C7xvTbdwuFHoeZ+Q2z2fWmER05X1tWMBknIIgLq2suFZxPb6MlCB+QNTaWScE3edhtB08b&#10;TLV98JG6LJQiQtinqKAKoU2l9EVFBv3YtsTRu1pnMETpSqkdPiLcNHKaJHNpsOa4UGFLh4qKW3Y3&#10;CvL56uJC1plV8v5V5/nx5TP3d6Weh/1+DSJQH/7Df+0PrWA2W74u4PdOvAJ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w5pXHAAAA3gAAAA8AAAAAAAAAAAAAAAAAmAIAAGRy&#10;cy9kb3ducmV2LnhtbFBLBQYAAAAABAAEAPUAAACMAwAAAAA=&#10;" path="m9,l,2e" filled="f" strokecolor="#871800" strokeweight=".12pt">
                <v:path arrowok="t" o:connecttype="custom" o:connectlocs="8,0;0,2" o:connectangles="0,0"/>
                <o:lock v:ext="edit" aspectratio="t"/>
              </v:shape>
              <v:shape id="Freeform 2220" o:spid="_x0000_s4266" style="position:absolute;left:19421;top:7235;width:12;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XSRMQA&#10;AADeAAAADwAAAGRycy9kb3ducmV2LnhtbERPTU/CQBC9m/gfNmPCTbZaIk1lIUjAEG+tCNexO7aF&#10;7mzTXUv59+yBhOPL+54tBtOInjpXW1bwMo5AEBdW11wq2H1vnhMQziNrbCyTggs5WMwfH2aYanvm&#10;jPrclyKEsEtRQeV9m0rpiooMurFtiQP3ZzuDPsCulLrDcwg3jXyNojdpsObQUGFLq4qKU/5vFKx9&#10;fjzsks8s//2JZb8/fdjpV6bU6GlYvoPwNPi7+ObeagVxnEzC3nAnXA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10kTEAAAA3gAAAA8AAAAAAAAAAAAAAAAAmAIAAGRycy9k&#10;b3ducmV2LnhtbFBLBQYAAAAABAAEAPUAAACJAwAAAAA=&#10;" path="m12,l,5e" filled="f" strokecolor="#871800" strokeweight=".12pt">
                <v:path arrowok="t" o:connecttype="custom" o:connectlocs="12,0;0,5" o:connectangles="0,0"/>
                <o:lock v:ext="edit" aspectratio="t"/>
              </v:shape>
              <v:shape id="Freeform 2221" o:spid="_x0000_s4267" style="position:absolute;left:19418;top:7226;width:9;height:4;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QazccA&#10;AADeAAAADwAAAGRycy9kb3ducmV2LnhtbESPQWvCQBSE70L/w/IKvYhuNFI1dZViKRVvpoJ4e+w+&#10;k7TZtyG71bS/visIHoeZ+YZZrDpbizO1vnKsYDRMQBBrZyouFOw/3wczED4gG6wdk4Jf8rBaPvQW&#10;mBl34R2d81CICGGfoYIyhCaT0uuSLPqha4ijd3KtxRBlW0jT4iXCbS3HSfIsLVYcF0psaF2S/s5/&#10;rAJz/KCvTWFR69F2/tafHkzylyr19Ni9voAI1IV7+NbeGAVpOpvM4XonXg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Gs3HAAAA3gAAAA8AAAAAAAAAAAAAAAAAmAIAAGRy&#10;cy9kb3ducmV2LnhtbFBLBQYAAAAABAAEAPUAAACMAwAAAAA=&#10;" path="m10,l,5e" filled="f" strokecolor="#871800" strokeweight=".12pt">
                <v:path arrowok="t" o:connecttype="custom" o:connectlocs="9,0;0,4" o:connectangles="0,0"/>
                <o:lock v:ext="edit" aspectratio="t"/>
              </v:shape>
              <v:shape id="Freeform 2222" o:spid="_x0000_s4268" style="position:absolute;left:19415;top:7218;width:7;height:4;rotation:90;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0EXsYA&#10;AADeAAAADwAAAGRycy9kb3ducmV2LnhtbESP32rCMBTG7wXfIRzBO023TleqaRkDYQzBrfMBjs1Z&#10;26056ZrM1rc3F4KXH98/ftt8NK04U+8aywoelhEI4tLqhisFx6/dIgHhPLLG1jIpuJCDPJtOtphq&#10;O/AnnQtfiTDCLkUFtfddKqUrazLolrYjDt637Q36IPtK6h6HMG5a+RhFa2mw4fBQY0evNZW/xb9R&#10;gKfnte8K+xcP7/unj/3BHX9MotR8Nr5sQHga/T18a79pBXGcrAJAwAkoI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h0EXsYAAADeAAAADwAAAAAAAAAAAAAAAACYAgAAZHJz&#10;L2Rvd25yZXYueG1sUEsFBgAAAAAEAAQA9QAAAIsDAAAAAA==&#10;" path="m7,l,4e" filled="f" strokecolor="#871800" strokeweight=".12pt">
                <v:path arrowok="t" o:connecttype="custom" o:connectlocs="7,0;0,4" o:connectangles="0,0"/>
                <o:lock v:ext="edit" aspectratio="t"/>
              </v:shape>
              <v:shape id="Freeform 2223" o:spid="_x0000_s4269" style="position:absolute;left:19315;top:7204;width:2;height:4;rotation:9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1PNMgA&#10;AADeAAAADwAAAGRycy9kb3ducmV2LnhtbESPQWvCQBSE74L/YXlCb7pJU6tEVymFlmJLoerB4yP7&#10;moRm36a72xj99W5B8DjMzDfMct2bRnTkfG1ZQTpJQBAXVtdcKtjvXsZzED4ga2wsk4ITeVivhoMl&#10;5toe+Yu6bShFhLDPUUEVQptL6YuKDPqJbYmj922dwRClK6V2eIxw08j7JHmUBmuOCxW29FxR8bP9&#10;Mwpe/UexOZym3ezd/R7MQ3rW2edZqbtR/7QAEagPt/C1/aYVZNl8msL/nXgF5Oo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LU80yAAAAN4AAAAPAAAAAAAAAAAAAAAAAJgCAABk&#10;cnMvZG93bnJldi54bWxQSwUGAAAAAAQABAD1AAAAjQMAAAAA&#10;" path="m,l2,4e" filled="f" strokecolor="#871800" strokeweight=".12pt">
                <v:path arrowok="t" o:connecttype="custom" o:connectlocs="0,0;2,4" o:connectangles="0,0"/>
                <o:lock v:ext="edit" aspectratio="t"/>
              </v:shape>
              <v:shape id="Freeform 2224" o:spid="_x0000_s4270" style="position:absolute;left:19432;top:7255;width:16;height:1;rotation:90;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zXyscA&#10;AADeAAAADwAAAGRycy9kb3ducmV2LnhtbESPQWvCQBSE74L/YXlCb7rREAnRVVQQLNSD2h56e2Sf&#10;Sdrs27C71fjv3UKhx2FmvmGW69604kbON5YVTCcJCOLS6oYrBe+X/TgH4QOyxtYyKXiQh/VqOFhi&#10;oe2dT3Q7h0pECPsCFdQhdIWUvqzJoJ/Yjjh6V+sMhihdJbXDe4SbVs6SZC4NNhwXauxoV1P5ff4x&#10;Cl632TTbv12azZchehzc5/EjzZR6GfWbBYhAffgP/7UPWkGa5tkMfu/EKyB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M18rHAAAA3gAAAA8AAAAAAAAAAAAAAAAAmAIAAGRy&#10;cy9kb3ducmV2LnhtbFBLBQYAAAAABAAEAPUAAACMAwAAAAA=&#10;" path="m16,l,2e" filled="f" strokecolor="#871800" strokeweight=".12pt">
                <v:path arrowok="t" o:connecttype="custom" o:connectlocs="16,0;0,1" o:connectangles="0,0"/>
                <o:lock v:ext="edit" aspectratio="t"/>
              </v:shape>
              <v:shape id="Freeform 2225" o:spid="_x0000_s4271" style="position:absolute;left:19431;top:7239;width:14;height:3;rotation:90;visibility:visible;mso-wrap-style:square;v-text-anchor:top" coordsize="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jqlckA&#10;AADeAAAADwAAAGRycy9kb3ducmV2LnhtbESPQWvCQBSE74L/YXlCL1I3bWwrqavYVqVCL9HSXh/Z&#10;12w0+zZktxr/fVcQehxm5htmOu9sLY7U+sqxgrtRAoK4cLriUsHnbnU7AeEDssbaMSk4k4f5rN+b&#10;YqbdiXM6bkMpIoR9hgpMCE0mpS8MWfQj1xBH78e1FkOUbSl1i6cIt7W8T5JHabHiuGCwoVdDxWH7&#10;axU8DfVyPF7s8/BhvnYvb9+bZn3eKHUz6BbPIAJ14T98bb9rBWk6eUjhcideATn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8jqlckAAADeAAAADwAAAAAAAAAAAAAAAACYAgAA&#10;ZHJzL2Rvd25yZXYueG1sUEsFBgAAAAAEAAQA9QAAAI4DAAAAAA==&#10;" path="m15,l,3e" filled="f" strokecolor="#871800" strokeweight=".12pt">
                <v:path arrowok="t" o:connecttype="custom" o:connectlocs="14,0;0,3" o:connectangles="0,0"/>
                <o:lock v:ext="edit" aspectratio="t"/>
              </v:shape>
              <v:shape id="Freeform 2226" o:spid="_x0000_s4272" style="position:absolute;left:19427;top:7225;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t48cgA&#10;AADeAAAADwAAAGRycy9kb3ducmV2LnhtbESPQWvCQBSE70L/w/IKvYhubFoJqatURakXqVoKvT2y&#10;r0lw923Irhr/fbcgeBxm5htmMuusEWdqfe1YwWiYgCAunK65VPB1WA0yED4gazSOScGVPMymD70J&#10;5tpdeEfnfShFhLDPUUEVQpNL6YuKLPqha4ij9+taiyHKtpS6xUuEWyOfk2QsLdYcFypsaFFRcdyf&#10;rAKZfi+N3aw/jZtvf/pZlqz14qjU02P3/gYiUBfu4Vv7QytI0+z1Bf7vxCsgp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u3jxyAAAAN4AAAAPAAAAAAAAAAAAAAAAAJgCAABk&#10;cnMvZG93bnJldi54bWxQSwUGAAAAAAQABAD1AAAAjQMAAAAA&#10;" path="m12,l,7e" filled="f" strokecolor="#871800" strokeweight=".12pt">
                <v:path arrowok="t" o:connecttype="custom" o:connectlocs="11,0;0,7" o:connectangles="0,0"/>
                <o:lock v:ext="edit" aspectratio="t"/>
              </v:shape>
              <v:shape id="Freeform 2227" o:spid="_x0000_s4273" style="position:absolute;left:19420;top:7213;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fdasgA&#10;AADeAAAADwAAAGRycy9kb3ducmV2LnhtbESPW2vCQBSE3wv+h+UU+iK60aCE1FW8UGlfxBtC3w7Z&#10;0yS4ezZkt5r++25B6OMwM98ws0VnjbhR62vHCkbDBARx4XTNpYLz6W2QgfABWaNxTAp+yMNi3nua&#10;Ya7dnQ90O4ZSRAj7HBVUITS5lL6oyKIfuoY4el+utRiibEupW7xHuDVynCRTabHmuFBhQ+uKiuvx&#10;2yqQ6WVj7Md2b9xq99nPsmSr11elXp675SuIQF34Dz/a71pBmmaTC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991qyAAAAN4AAAAPAAAAAAAAAAAAAAAAAJgCAABk&#10;cnMvZG93bnJldi54bWxQSwUGAAAAAAQABAD1AAAAjQMAAAAA&#10;" path="m12,l,7e" filled="f" strokecolor="#871800" strokeweight=".12pt">
                <v:path arrowok="t" o:connecttype="custom" o:connectlocs="12,0;0,7" o:connectangles="0,0"/>
                <o:lock v:ext="edit" aspectratio="t"/>
              </v:shape>
              <v:shape id="Freeform 2228" o:spid="_x0000_s4274" style="position:absolute;left:19413;top:7201;width:8;height:11;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P77MQA&#10;AADeAAAADwAAAGRycy9kb3ducmV2LnhtbESPwWrDMBBE74X8g9hAb43cGBvjRAnFpLQ91m3ui7Wx&#10;TayVkVTb+fuoUOhxmJk3zP64mEFM5HxvWcHzJgFB3Fjdc6vg++v1qQDhA7LGwTIpuJGH42H1sMdS&#10;25k/aapDKyKEfYkKuhDGUkrfdGTQb+xIHL2LdQZDlK6V2uEc4WaQ2yTJpcGe40KHI1UdNdf6xyho&#10;Eycvham0r9PrOftwef12ypV6XC8vOxCBlvAf/mu/awVpWmQ5/N6JV0Ae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QD++zEAAAA3gAAAA8AAAAAAAAAAAAAAAAAmAIAAGRycy9k&#10;b3ducmV2LnhtbFBLBQYAAAAABAAEAPUAAACJAwAAAAA=&#10;" path="m9,l,12e" filled="f" strokecolor="#871800" strokeweight=".12pt">
                <v:path arrowok="t" o:connecttype="custom" o:connectlocs="8,0;0,11" o:connectangles="0,0"/>
                <o:lock v:ext="edit" aspectratio="t"/>
              </v:shape>
              <v:shape id="Freeform 2229" o:spid="_x0000_s4275" style="position:absolute;left:19401;top:7192;width:10;height:11;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eILscA&#10;AADeAAAADwAAAGRycy9kb3ducmV2LnhtbESPQWvCQBSE7wX/w/KE3upGQ6tEVxFFsL0EYw/t7TX7&#10;TILZtzG7avz3rlDwOMzMN8xs0ZlaXKh1lWUFw0EEgji3uuJCwfd+8zYB4TyyxtoyKbiRg8W89zLD&#10;RNsr7+iS+UIECLsEFZTeN4mULi/JoBvYhjh4B9sa9EG2hdQtXgPc1HIURR/SYMVhocSGViXlx+xs&#10;FNRnn35imp5u659q+3X85WH2Fyv12u+WUxCeOv8M/7e3WkEcT97H8LgTr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3iC7HAAAA3gAAAA8AAAAAAAAAAAAAAAAAmAIAAGRy&#10;cy9kb3ducmV2LnhtbFBLBQYAAAAABAAEAPUAAACMAwAAAAA=&#10;" path="m10,l,12e" filled="f" strokecolor="#871800" strokeweight=".12pt">
                <v:path arrowok="t" o:connecttype="custom" o:connectlocs="10,0;0,11" o:connectangles="0,0"/>
                <o:lock v:ext="edit" aspectratio="t"/>
              </v:shape>
              <v:shape id="Freeform 2230" o:spid="_x0000_s4276" style="position:absolute;left:19392;top:7184;width:6;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TI1cIA&#10;AADeAAAADwAAAGRycy9kb3ducmV2LnhtbERPS2vCQBC+C/0PyxR6042ViqSuUvoAe1QD9jhkp9mk&#10;2dmQ3Wr01zsHwePH916uB9+qI/WxDmxgOslAEZfB1lwZKPZf4wWomJAttoHJwJkirFcPoyXmNpx4&#10;S8ddqpSEcMzRgEupy7WOpSOPcRI6YuF+Q+8xCewrbXs8Sbhv9XOWzbXHmqXBYUfvjsq/3b+XEn9p&#10;Ljz/bopUNPjz8Xlw5fRgzNPj8PYKKtGQ7uKbe2MNzGaLF9krd+QK6N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JMjVwgAAAN4AAAAPAAAAAAAAAAAAAAAAAJgCAABkcnMvZG93&#10;bnJldi54bWxQSwUGAAAAAAQABAD1AAAAhwMAAAAA&#10;" path="m7,l,12e" filled="f" strokecolor="#871800" strokeweight=".12pt">
                <v:path arrowok="t" o:connecttype="custom" o:connectlocs="6,0;0,12" o:connectangles="0,0"/>
                <o:lock v:ext="edit" aspectratio="t"/>
              </v:shape>
              <v:shape id="Freeform 2231" o:spid="_x0000_s4277" style="position:absolute;left:19382;top:7181;width:3;height:9;rotation:9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xOS8kA&#10;AADeAAAADwAAAGRycy9kb3ducmV2LnhtbESPQWvCQBSE7wX/w/KEXqRuUtHa1FWsRBQKhVrB62v2&#10;mcRm34bsGuO/d4VCj8PMfMPMFp2pREuNKy0riIcRCOLM6pJzBfvv9dMUhPPIGivLpOBKDhbz3sMM&#10;E20v/EXtzuciQNglqKDwvk6kdFlBBt3Q1sTBO9rGoA+yyaVu8BLgppLPUTSRBksOCwXWtCoo+92d&#10;jYL80A4m+zT9ef84LV8260OcRp+xUo/9bvkGwlPn/8N/7a1WMBpNx69wvxOugJz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axOS8kAAADeAAAADwAAAAAAAAAAAAAAAACYAgAA&#10;ZHJzL2Rvd25yZXYueG1sUEsFBgAAAAAEAAQA9QAAAI4DAAAAAA==&#10;" path="m3,l,10e" filled="f" strokecolor="#871800" strokeweight=".12pt">
                <v:path arrowok="t" o:connecttype="custom" o:connectlocs="3,0;0,9" o:connectangles="0,0"/>
                <o:lock v:ext="edit" aspectratio="t"/>
              </v:shape>
              <v:shape id="Freeform 2232" o:spid="_x0000_s4278" style="position:absolute;left:19283;top:7228;width:6;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g4jMIA&#10;AADeAAAADwAAAGRycy9kb3ducmV2LnhtbESPzYrCMBSF9wO+Q7iCuzFVQbQaRYSi26nduLs216ba&#10;3JQm1s7bTxYDLg/nj2+7H2wjeup87VjBbJqAIC6drrlSUFyy7xUIH5A1No5JwS952O9GX1tMtXvz&#10;D/V5qEQcYZ+iAhNCm0rpS0MW/dS1xNG7u85iiLKrpO7wHcdtI+dJspQWa44PBls6Giqf+csq6B+v&#10;63WdPQ4zaQ2fb1lenIpaqcl4OGxABBrCJ/zfPmsFi8VqGQEiTkQBuf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SDiMwgAAAN4AAAAPAAAAAAAAAAAAAAAAAJgCAABkcnMvZG93&#10;bnJldi54bWxQSwUGAAAAAAQABAD1AAAAhwMAAAAA&#10;" path="m,l7,5e" filled="f" strokecolor="#871800" strokeweight=".12pt">
                <v:path arrowok="t" o:connecttype="custom" o:connectlocs="0,0;6,5" o:connectangles="0,0"/>
                <o:lock v:ext="edit" aspectratio="t"/>
              </v:shape>
              <v:shape id="Freeform 2233" o:spid="_x0000_s4279" style="position:absolute;left:19276;top:7240;width:14;height:2;rotation:90;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7/jMcA&#10;AADeAAAADwAAAGRycy9kb3ducmV2LnhtbESPT2vCQBTE70K/w/IK3nSjKVaiq4Tiv0M9mBS8PrLP&#10;JDT7NmRXjf30bqHQ4zAzv2GW69404kadqy0rmIwjEMSF1TWXCr7y7WgOwnlkjY1lUvAgB+vVy2CJ&#10;ibZ3PtEt86UIEHYJKqi8bxMpXVGRQTe2LXHwLrYz6IPsSqk7vAe4aeQ0imbSYM1hocKWPioqvrOr&#10;UZCd3o+fu+KI8fnHpem+zS9vm1yp4WufLkB46v1/+K990ArieD6bwO+dcAXk6g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u/4zHAAAA3gAAAA8AAAAAAAAAAAAAAAAAmAIAAGRy&#10;cy9kb3ducmV2LnhtbFBLBQYAAAAABAAEAPUAAACMAwAAAAA=&#10;" path="m,l15,2e" filled="f" strokecolor="#871800" strokeweight=".12pt">
                <v:path arrowok="t" o:connecttype="custom" o:connectlocs="0,0;14,2" o:connectangles="0,0"/>
                <o:lock v:ext="edit" aspectratio="t"/>
              </v:shape>
              <v:shape id="Freeform 2234" o:spid="_x0000_s4280" style="position:absolute;left:19273;top:7255;width:16;height:2;rotation:90;visibility:visible;mso-wrap-style:square;v-text-anchor:top" coordsize="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Add8cA&#10;AADeAAAADwAAAGRycy9kb3ducmV2LnhtbESPT4vCMBTE74LfITzBm6ZaKtI1ii4ICrsH/x329mje&#10;tl2bl5JktX77zYLgcZiZ3zCLVWcacSPna8sKJuMEBHFhdc2lgvNpO5qD8AFZY2OZFDzIw2rZ7y0w&#10;1/bOB7odQykihH2OCqoQ2lxKX1Rk0I9tSxy9b+sMhihdKbXDe4SbRk6TZCYN1hwXKmzpvaLievw1&#10;CvabbJJtP071+scQPXbu6/OSZkoNB936DUSgLrzCz/ZOK0jT+WwK/3fiF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gHXfHAAAA3gAAAA8AAAAAAAAAAAAAAAAAmAIAAGRy&#10;cy9kb3ducmV2LnhtbFBLBQYAAAAABAAEAPUAAACMAwAAAAA=&#10;" path="m,l16,2e" filled="f" strokecolor="#871800" strokeweight=".12pt">
                <v:path arrowok="t" o:connecttype="custom" o:connectlocs="0,0;16,2" o:connectangles="0,0"/>
                <o:lock v:ext="edit" aspectratio="t"/>
              </v:shape>
              <v:shape id="Freeform 2235" o:spid="_x0000_s4281" style="position:absolute;left:19274;top:7270;width:14;height:2;rotation:90;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DEYMcA&#10;AADeAAAADwAAAGRycy9kb3ducmV2LnhtbESPQWvCQBSE7wX/w/KE3urGRlSiqwSpbQ/1YCJ4fWSf&#10;STD7NmRXTf313YLgcZiZb5jlujeNuFLnassKxqMIBHFhdc2lgkO+fZuDcB5ZY2OZFPySg/Vq8LLE&#10;RNsb7+ma+VIECLsEFVTet4mUrqjIoBvZljh4J9sZ9EF2pdQd3gLcNPI9iqbSYM1hocKWNhUV5+xi&#10;FGT72e7ns9hhfLy7NP1q89PkI1fqddinCxCeev8MP9rfWkEcz6cx/N8JV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wxGDHAAAA3gAAAA8AAAAAAAAAAAAAAAAAmAIAAGRy&#10;cy9kb3ducmV2LnhtbFBLBQYAAAAABAAEAPUAAACMAwAAAAA=&#10;" path="m,2l15,e" filled="f" strokecolor="#871800" strokeweight=".12pt">
                <v:path arrowok="t" o:connecttype="custom" o:connectlocs="0,2;14,0" o:connectangles="0,0"/>
                <o:lock v:ext="edit" aspectratio="t"/>
              </v:shape>
              <v:shape id="Freeform 2236" o:spid="_x0000_s4282" style="position:absolute;left:19276;top:7284;width:13;height:2;rotation:90;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bgoMYA&#10;AADeAAAADwAAAGRycy9kb3ducmV2LnhtbESPT4vCMBTE7wt+h/AEb2vqKqLVKKKsCguCfw4eH82z&#10;LW1eSpNq/fZGEPY4zMxvmPmyNaW4U+1yywoG/QgEcWJ1zqmCy/n3ewLCeWSNpWVS8CQHy0Xna46x&#10;tg8+0v3kUxEg7GJUkHlfxVK6JCODrm8r4uDdbG3QB1mnUtf4CHBTyp8oGkuDOYeFDCtaZ5QUp8Yo&#10;uJ43u01RRNvp/q8pC79qWrwclOp129UMhKfW/4c/7b1WMBxOxiN43wlX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bgoMYAAADeAAAADwAAAAAAAAAAAAAAAACYAgAAZHJz&#10;L2Rvd25yZXYueG1sUEsFBgAAAAAEAAQA9QAAAIsDAAAAAA==&#10;" path="m,2l14,e" filled="f" strokecolor="#871800" strokeweight=".12pt">
                <v:path arrowok="t" o:connecttype="custom" o:connectlocs="0,2;13,0" o:connectangles="0,0"/>
                <o:lock v:ext="edit" aspectratio="t"/>
              </v:shape>
              <v:shape id="Freeform 2237" o:spid="_x0000_s4283" style="position:absolute;left:19282;top:7293;width:12;height:8;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vRucUA&#10;AADeAAAADwAAAGRycy9kb3ducmV2LnhtbESPQWvCQBSE70L/w/IKvelGpWqjq4hQUrxVc+jxkX0m&#10;0ezbZHfV9N93hYLHYWa+YVab3jTiRs7XlhWMRwkI4sLqmksF+fFzuADhA7LGxjIp+CUPm/XLYIWp&#10;tnf+ptshlCJC2KeooAqhTaX0RUUG/ci2xNE7WWcwROlKqR3eI9w0cpIkM2mw5rhQYUu7iorL4WoU&#10;dFlRt5jbfYYf+fznPO9cdu6Uenvtt0sQgfrwDP+3v7SC6XQxe4fHnXgF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9G5xQAAAN4AAAAPAAAAAAAAAAAAAAAAAJgCAABkcnMv&#10;ZG93bnJldi54bWxQSwUGAAAAAAQABAD1AAAAigMAAAAA&#10;" path="m,8l12,e" filled="f" strokecolor="#871800" strokeweight=".12pt">
                <v:path arrowok="t" o:connecttype="custom" o:connectlocs="0,8;12,0" o:connectangles="0,0"/>
                <o:lock v:ext="edit" aspectratio="t"/>
              </v:shape>
              <v:shape id="Freeform 2238" o:spid="_x0000_s4284" style="position:absolute;left:19290;top:7305;width:11;height:8;rotation:90;visibility:visible;mso-wrap-style:square;v-text-anchor:top" coordsize="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jd28kA&#10;AADeAAAADwAAAGRycy9kb3ducmV2LnhtbESPQWsCMRSE74X+h/AKvZSatcqiW6NIqeKhl9oiHp+b&#10;52bt5mVJoq7++kYo9DjMzDfMZNbZRpzIh9qxgn4vA0FcOl1zpeD7a/E8AhEissbGMSm4UIDZ9P5u&#10;goV2Z/6k0zpWIkE4FKjAxNgWUobSkMXQcy1x8vbOW4xJ+kpqj+cEt418ybJcWqw5LRhs6c1Q+bM+&#10;WgXLTflxMeP33dYPD/V1cxiO909OqceHbv4KIlIX/8N/7ZVWMBiM8hxud9IVkN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hjd28kAAADeAAAADwAAAAAAAAAAAAAAAACYAgAA&#10;ZHJzL2Rvd25yZXYueG1sUEsFBgAAAAAEAAQA9QAAAI4DAAAAAA==&#10;" path="m,9l12,e" filled="f" strokecolor="#871800" strokeweight=".12pt">
                <v:path arrowok="t" o:connecttype="custom" o:connectlocs="0,8;11,0" o:connectangles="0,0"/>
                <o:lock v:ext="edit" aspectratio="t"/>
              </v:shape>
              <v:shape id="Freeform 2239" o:spid="_x0000_s4285" style="position:absolute;left:19299;top:7315;width:11;height:10;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k1L8gA&#10;AADeAAAADwAAAGRycy9kb3ducmV2LnhtbESPT2vCQBTE74V+h+UVeqsbm6IhuootFXoSquKf22P3&#10;mQSzb0N2q4mfvlsQehxm5jfMdN7ZWlyo9ZVjBcNBAoJYO1NxoWC7Wb5kIHxANlg7JgU9eZjPHh+m&#10;mBt35W+6rEMhIoR9jgrKEJpcSq9LsugHriGO3sm1FkOUbSFNi9cIt7V8TZKRtFhxXCixoY+S9Hn9&#10;YxU0XofP/WGxzHa34+o96d9S3Tulnp+6xQREoC78h+/tL6MgTbPRGP7ux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6TUvyAAAAN4AAAAPAAAAAAAAAAAAAAAAAJgCAABk&#10;cnMvZG93bnJldi54bWxQSwUGAAAAAAQABAD1AAAAjQMAAAAA&#10;" path="m,10l12,e" filled="f" strokecolor="#871800" strokeweight=".12pt">
                <v:path arrowok="t" o:connecttype="custom" o:connectlocs="0,10;11,0" o:connectangles="0,0"/>
                <o:lock v:ext="edit" aspectratio="t"/>
              </v:shape>
              <v:shape id="Freeform 2240" o:spid="_x0000_s4286" style="position:absolute;left:19410;top:7323;width:0;height:3;rotation:90;visibility:visible;mso-wrap-style:square;v-text-anchor:top" coordsize="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XQdsIA&#10;AADeAAAADwAAAGRycy9kb3ducmV2LnhtbERPy4rCMBTdC/MP4Q6403QUilSjyIyDjjsfC91dm2ta&#10;bG5KE239+8lCcHk479mis5V4UONLxwq+hgkI4tzpko2C4+F3MAHhA7LGyjEpeJKHxfyjN8NMu5Z3&#10;9NgHI2II+wwVFCHUmZQ+L8iiH7qaOHJX11gMETZG6gbbGG4rOUqSVFosOTYUWNN3Qfltf7cKVuvy&#10;p/7jy8kko7O72NXWtJtUqf5nt5yCCNSFt/jl3mgF4/EkjXvjnXgF5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pdB2wgAAAN4AAAAPAAAAAAAAAAAAAAAAAJgCAABkcnMvZG93&#10;bnJldi54bWxQSwUGAAAAAAQABAD1AAAAhwMAAAAA&#10;" path="m,3l,e" filled="f" strokecolor="#871800" strokeweight=".12pt">
                <v:path arrowok="t" o:connecttype="custom" o:connectlocs="0,3;0,0" o:connectangles="0,0"/>
                <o:lock v:ext="edit" aspectratio="t"/>
              </v:shape>
              <v:shape id="Freeform 2241" o:spid="_x0000_s4287" style="position:absolute;left:19411;top:7314;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dIxcUA&#10;AADeAAAADwAAAGRycy9kb3ducmV2LnhtbESPX2vCMBTF3wW/Q7jC3jTVQuc6o4giTsYedPp+aa5t&#10;sbkJTaZ1n94MBj4ezp8fZ7boTCOu1PrasoLxKAFBXFhdc6ng+L0ZTkH4gKyxsUwK7uRhMe/3Zphr&#10;e+M9XQ+hFHGEfY4KqhBcLqUvKjLoR9YRR+9sW4MhyraUusVbHDeNnCRJJg3WHAkVOlpVVFwOPyZC&#10;du51u673Tn9mKf9ujvp0unwp9TLolu8gAnXhGf5vf2gFaTrN3uDvTrw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0jFxQAAAN4AAAAPAAAAAAAAAAAAAAAAAJgCAABkcnMv&#10;ZG93bnJldi54bWxQSwUGAAAAAAQABAD1AAAAigMAAAAA&#10;" path="m12,12l,e" filled="f" strokecolor="#871800" strokeweight=".12pt">
                <v:path arrowok="t" o:connecttype="custom" o:connectlocs="11,11;0,0" o:connectangles="0,0"/>
                <o:lock v:ext="edit" aspectratio="t"/>
              </v:shape>
              <v:shape id="Freeform 2242" o:spid="_x0000_s4288" style="position:absolute;left:19420;top:7305;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UikscA&#10;AADeAAAADwAAAGRycy9kb3ducmV2LnhtbESPzWrCQBSF94LvMNxCN6VO2oCGmIlYS0U3pVoR3F0y&#10;t0lw5k7ITDV9e2dRcHk4f3zFYrBGXKj3rWMFL5MEBHHldMu1gsP3x3MGwgdkjcYxKfgjD4tyPCow&#10;1+7KO7rsQy3iCPscFTQhdLmUvmrIop+4jjh6P663GKLsa6l7vMZxa+RrkkylxZbjQ4MdrRqqzvtf&#10;q0Cmx3djt+sv494+T09Zlqz16qzU48OwnIMINIR7+L+90QrSNJtFgIgTUUCW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1IpLHAAAA3gAAAA8AAAAAAAAAAAAAAAAAmAIAAGRy&#10;cy9kb3ducmV2LnhtbFBLBQYAAAAABAAEAPUAAACMAwAAAAA=&#10;" path="m12,7l,e" filled="f" strokecolor="#871800" strokeweight=".12pt">
                <v:path arrowok="t" o:connecttype="custom" o:connectlocs="11,7;0,0" o:connectangles="0,0"/>
                <o:lock v:ext="edit" aspectratio="t"/>
              </v:shape>
              <v:shape id="Freeform 2243" o:spid="_x0000_s4289" style="position:absolute;left:19427;top:7293;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mHCcgA&#10;AADeAAAADwAAAGRycy9kb3ducmV2LnhtbESPT2vCQBTE7wW/w/KEXkQ3NlBDdBVrUdpLqX8QvD2y&#10;zyS4+zZkV02/fbcg9DjMzG+Y2aKzRtyo9bVjBeNRAoK4cLrmUsFhvx5mIHxA1mgck4If8rCY955m&#10;mGt35y3ddqEUEcI+RwVVCE0upS8qsuhHriGO3tm1FkOUbSl1i/cIt0a+JMmrtFhzXKiwoVVFxWV3&#10;tQpkenw39nPzbdzb12mQZclGry5KPfe75RREoC78hx/tD60gTbPJGP7ux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eYcJyAAAAN4AAAAPAAAAAAAAAAAAAAAAAJgCAABk&#10;cnMvZG93bnJldi54bWxQSwUGAAAAAAQABAD1AAAAjQMAAAAA&#10;" path="m12,7l,e" filled="f" strokecolor="#871800" strokeweight=".12pt">
                <v:path arrowok="t" o:connecttype="custom" o:connectlocs="12,7;0,0" o:connectangles="0,0"/>
                <o:lock v:ext="edit" aspectratio="t"/>
              </v:shape>
              <v:shape id="Freeform 2244" o:spid="_x0000_s4290" style="position:absolute;left:19431;top:7283;width:13;height:3;rotation:90;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1NO8gA&#10;AADeAAAADwAAAGRycy9kb3ducmV2LnhtbESPQWsCMRSE7wX/Q3gFL6Vmq6KyNUpRCkUKWltKj4/N&#10;c7OYvCybuK7+elMo9DjMzDfMfNk5K1pqQuVZwdMgA0FceF1xqeDr8/VxBiJEZI3WMym4UIDlonc3&#10;x1z7M39Qu4+lSBAOOSowMda5lKEw5DAMfE2cvINvHMYkm1LqBs8J7qwcZtlEOqw4LRisaWWoOO5P&#10;TsGPtNP1ePd9GG8f7LXNTEGb+K5U/757eQYRqYv/4b/2m1YwGs2mQ/i9k6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rU07yAAAAN4AAAAPAAAAAAAAAAAAAAAAAJgCAABk&#10;cnMvZG93bnJldi54bWxQSwUGAAAAAAQABAD1AAAAjQMAAAAA&#10;" path="m14,3l,e" filled="f" strokecolor="#871800" strokeweight=".12pt">
                <v:path arrowok="t" o:connecttype="custom" o:connectlocs="13,3;0,0" o:connectangles="0,0"/>
                <o:lock v:ext="edit" aspectratio="t"/>
              </v:shape>
              <v:shape id="Freeform 2245" o:spid="_x0000_s4291" style="position:absolute;left:19433;top:7270;width:14;height:1;rotation:90;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SvccA&#10;AADeAAAADwAAAGRycy9kb3ducmV2LnhtbESPQWvCQBSE74L/YXmCN91oSpXoKkFq20M9mAheH9ln&#10;Esy+Ddmtpv313YLgcZiZb5j1tjeNuFHnassKZtMIBHFhdc2lglO+nyxBOI+ssbFMCn7IwXYzHKwx&#10;0fbOR7plvhQBwi5BBZX3bSKlKyoy6Ka2JQ7exXYGfZBdKXWH9wA3jZxH0as0WHNYqLClXUXFNfs2&#10;CrLj4vD1XhwwPv+6NP1o88vLW67UeNSnKxCeev8MP9qfWkEcLxcx/N8JV0B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pUr3HAAAA3gAAAA8AAAAAAAAAAAAAAAAAmAIAAGRy&#10;cy9kb3ducmV2LnhtbFBLBQYAAAAABAAEAPUAAACMAwAAAAA=&#10;" path="m15,2l,e" filled="f" strokecolor="#871800" strokeweight=".12pt">
                <v:path arrowok="t" o:connecttype="custom" o:connectlocs="14,1;0,0" o:connectangles="0,0"/>
                <o:lock v:ext="edit" aspectratio="t"/>
              </v:shape>
              <v:shape id="Freeform 2246" o:spid="_x0000_s4292" style="position:absolute;left:19017;top:7333;width:199;height:198;rotation:90;visibility:visible;mso-wrap-style:square;v-text-anchor:top" coordsize="209,2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IQj8kA&#10;AADeAAAADwAAAGRycy9kb3ducmV2LnhtbESP3WrCQBSE7wu+w3IE7+qmRtSmrqJCURD7EwVvT7On&#10;STB7NmS3Jr59Vyj0cpiZb5j5sjOVuFLjSssKnoYRCOLM6pJzBafj6+MMhPPIGivLpOBGDpaL3sMc&#10;E21b/qRr6nMRIOwSVFB4XydSuqwgg25oa+LgfdvGoA+yyaVusA1wU8lRFE2kwZLDQoE1bQrKLumP&#10;UXBevx/eRsfndHI4f0332/hjLU+tUoN+t3oB4anz/+G/9k4riOPZdAz3O+EK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gIQj8kAAADeAAAADwAAAAAAAAAAAAAAAACYAgAA&#10;ZHJzL2Rvd25yZXYueG1sUEsFBgAAAAAEAAQA9QAAAI4DAAAAAA==&#10;" path="m209,208l,e" filled="f" strokecolor="#871800" strokeweight=".12pt">
                <v:path arrowok="t" o:connecttype="custom" o:connectlocs="199,198;0,0" o:connectangles="0,0"/>
                <o:lock v:ext="edit" aspectratio="t"/>
              </v:shape>
              <v:shape id="Freeform 2247" o:spid="_x0000_s4293" style="position:absolute;left:19071;top:7428;width:199;height:199;rotation:90;visibility:visible;mso-wrap-style:square;v-text-anchor:top" coordsize="209,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GFN8cA&#10;AADeAAAADwAAAGRycy9kb3ducmV2LnhtbESP3WrCQBSE74W+w3IK3unGhFqJbqQIpYVWUFvo7SF7&#10;zE+zZ2N21din7wqCl8PMfMMslr1pxIk6V1lWMBlHIIhzqysuFHx/vY5mIJxH1thYJgUXcrDMHgYL&#10;TLU985ZOO1+IAGGXooLS+zaV0uUlGXRj2xIHb287gz7IrpC6w3OAm0bGUTSVBisOCyW2tCop/90d&#10;jYJa/k1+mk1M+cfn5YDrdVLH/KbU8LF/mYPw1Pt7+NZ+1wqSZPb8BNc74QrI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RhTfHAAAA3gAAAA8AAAAAAAAAAAAAAAAAmAIAAGRy&#10;cy9kb3ducmV2LnhtbFBLBQYAAAAABAAEAPUAAACMAwAAAAA=&#10;" path="m,l209,209e" filled="f" strokecolor="#871800" strokeweight=".12pt">
                <v:path arrowok="t" o:connecttype="custom" o:connectlocs="0,0;199,199" o:connectangles="0,0"/>
                <o:lock v:ext="edit" aspectratio="t"/>
              </v:shape>
              <v:shape id="Freeform 2248" o:spid="_x0000_s4294" style="position:absolute;left:19057;top:7263;width:303;height:306;rotation:90;visibility:visible;mso-wrap-style:square;v-text-anchor:top" coordsize="319,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e158UA&#10;AADeAAAADwAAAGRycy9kb3ducmV2LnhtbESPQWsCMRSE74X+h/AKvdWkCjZsjWKFLcWLdC09Pzav&#10;u4ubl2UTNf33RhA8DjPzDbNYJdeLE42h82zgdaJAENfedtwY+NmXLxpEiMgWe89k4J8CrJaPDwss&#10;rD/zN52q2IgM4VCggTbGoZAy1C05DBM/EGfvz48OY5ZjI+2I5wx3vZwqNZcOO84LLQ60aak+VEdn&#10;YDukY7d1+1KnD/35G7XalTtlzPNTWr+DiJTiPXxrf1kDs5l+m8P1Tr4Cc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7XnxQAAAN4AAAAPAAAAAAAAAAAAAAAAAJgCAABkcnMv&#10;ZG93bnJldi54bWxQSwUGAAAAAAQABAD1AAAAigMAAAAA&#10;" path="m,l319,322e" filled="f" strokecolor="#871800" strokeweight=".12pt">
                <v:path arrowok="t" o:connecttype="custom" o:connectlocs="0,0;303,306" o:connectangles="0,0"/>
                <o:lock v:ext="edit" aspectratio="t"/>
              </v:shape>
              <v:shape id="Freeform 2249" o:spid="_x0000_s4295" style="position:absolute;left:18903;top:7645;width:77;height:74;rotation:90;visibility:visible;mso-wrap-style:square;v-text-anchor:top" coordsize="8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kp68gA&#10;AADeAAAADwAAAGRycy9kb3ducmV2LnhtbESP3WrCQBSE74W+w3IKvRHdWIs/0VWkEChSof48wDF7&#10;TNJmz4bsqca37xYKvRxm5htmue5cra7UhsqzgdEwAUWce1txYeB0zAYzUEGQLdaeycCdAqxXD70l&#10;ptbfeE/XgxQqQjikaKAUaVKtQ16SwzD0DXH0Lr51KFG2hbYt3iLc1fo5SSbaYcVxocSGXkvKvw7f&#10;zsBu/vJ+/txO+hluL7W4zN5PH2LM02O3WYAS6uQ//Nd+swbG49l0Cr934hX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iSnryAAAAN4AAAAPAAAAAAAAAAAAAAAAAJgCAABk&#10;cnMvZG93bnJldi54bWxQSwUGAAAAAAQABAD1AAAAjQMAAAAA&#10;" path="m,l81,79e" filled="f" strokecolor="#871800" strokeweight=".12pt">
                <v:path arrowok="t" o:connecttype="custom" o:connectlocs="0,0;77,74" o:connectangles="0,0"/>
                <o:lock v:ext="edit" aspectratio="t"/>
              </v:shape>
              <v:shape id="Freeform 2250" o:spid="_x0000_s4296" style="position:absolute;left:19321;top:7223;width:80;height:80;rotation:90;visibility:visible;mso-wrap-style:square;v-text-anchor:top" coordsize="8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U4ZMMA&#10;AADeAAAADwAAAGRycy9kb3ducmV2LnhtbERPS2sCMRC+F/wPYYTeaqILrWyNIkqhID3Ux33YTHcX&#10;N5OwGd1tf31zKPT48b1Xm9F36k59agNbmM8MKOIquJZrC+fT29MSVBJkh11gsvBNCTbrycMKSxcG&#10;/qT7UWqVQziVaKERiaXWqWrIY5qFSJy5r9B7lAz7WrsehxzuO70w5ll7bDk3NBhp11B1Pd68hVic&#10;xexPP2Y3xHjbX+Tg48fB2sfpuH0FJTTKv/jP/e4sFMXyJe/Nd/IV0O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KU4ZMMAAADeAAAADwAAAAAAAAAAAAAAAACYAgAAZHJzL2Rv&#10;d25yZXYueG1sUEsFBgAAAAAEAAQA9QAAAIgDAAAAAA==&#10;" path="m43,l34,,27,3,,34,,48,34,84r17,l84,48r,-14l51,,43,e" filled="f" strokeweight=".12pt">
                <v:path arrowok="t" o:connecttype="custom" o:connectlocs="41,0;32,0;26,3;0,32;0,46;32,80;49,80;80,46;80,32;49,0;41,0" o:connectangles="0,0,0,0,0,0,0,0,0,0,0"/>
                <o:lock v:ext="edit" aspectratio="t"/>
              </v:shape>
              <v:shape id="Freeform 2251" o:spid="_x0000_s4297" style="position:absolute;left:19365;top:7265;width:46;height:26;rotation:90;visibility:visible;mso-wrap-style:square;v-text-anchor:top" coordsize="48,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DrMMYA&#10;AADeAAAADwAAAGRycy9kb3ducmV2LnhtbESPT2sCMRDF70K/Q5hCb5q1i/9Wo7SCUvRSbb0Pm2l2&#10;6WayJFHXb28KQo+PN+/35i1WnW3EhXyoHSsYDjIQxKXTNRsF31+b/hREiMgaG8ek4EYBVsun3gIL&#10;7a58oMsxGpEgHApUUMXYFlKGsiKLYeBa4uT9OG8xJumN1B6vCW4b+ZplY2mx5tRQYUvrisrf49mm&#10;N7br3bs/Dc2spHzcmtG+CZ97pV6eu7c5iEhd/D9+pD+0gjyfTmbwNycx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0DrMMYAAADeAAAADwAAAAAAAAAAAAAAAACYAgAAZHJz&#10;L2Rvd25yZXYueG1sUEsFBgAAAAAEAAQA9QAAAIsDAAAAAA==&#10;" path="m48,27l,e" filled="f" strokecolor="#00009b" strokeweight=".12pt">
                <v:path arrowok="t" o:connecttype="custom" o:connectlocs="46,26;0,0" o:connectangles="0,0"/>
                <o:lock v:ext="edit" aspectratio="t"/>
              </v:shape>
              <v:shape id="Freeform 2252" o:spid="_x0000_s4298" style="position:absolute;left:19340;top:7252;width:66;height:36;rotation:90;visibility:visible;mso-wrap-style:square;v-text-anchor:top" coordsize="6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XjcQA&#10;AADeAAAADwAAAGRycy9kb3ducmV2LnhtbESPy4rCMBSG94LvEI4wO01VlNIxijoM6ELFywOcac40&#10;ZZqTThO1vr1ZCC5//hvfbNHaStyo8aVjBcNBAoI4d7rkQsHl/N1PQfiArLFyTAoe5GEx73ZmmGl3&#10;5yPdTqEQcYR9hgpMCHUmpc8NWfQDVxNH79c1FkOUTSF1g/c4bis5SpKptFhyfDBY09pQ/ne6WgWH&#10;3c9+W5v9VzW0R3s1kzYN/yulPnrt8hNEoDa8w6/2RisYj9M0AkSci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6Pl43EAAAA3gAAAA8AAAAAAAAAAAAAAAAAmAIAAGRycy9k&#10;b3ducmV2LnhtbFBLBQYAAAAABAAEAPUAAACJAwAAAAA=&#10;" path="m69,38l,e" filled="f" strokecolor="#00009b" strokeweight=".12pt">
                <v:path arrowok="t" o:connecttype="custom" o:connectlocs="66,36;0,0" o:connectangles="0,0"/>
                <o:lock v:ext="edit" aspectratio="t"/>
              </v:shape>
              <v:shape id="Freeform 2253" o:spid="_x0000_s4299" style="position:absolute;left:19325;top:7241;width:68;height:41;rotation:90;visibility:visible;mso-wrap-style:square;v-text-anchor:top" coordsize="7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J0EsUA&#10;AADeAAAADwAAAGRycy9kb3ducmV2LnhtbESPQWvCQBSE7wX/w/KE3uomKjWkriKKtOCpRtrrI/ua&#10;LGbfxuwa03/vFgoeh5n5hlmuB9uInjpvHCtIJwkI4tJpw5WCU7F/yUD4gKyxcUwKfsnDejV6WmKu&#10;3Y0/qT+GSkQI+xwV1CG0uZS+rMmin7iWOHo/rrMYouwqqTu8Rbht5DRJXqVFw3Ghxpa2NZXn49Uq&#10;MN+7pjDF/OIszr9w/75Ip/1BqefxsHkDEWgIj/B/+0MrmM2yLIW/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UnQSxQAAAN4AAAAPAAAAAAAAAAAAAAAAAJgCAABkcnMv&#10;ZG93bnJldi54bWxQSwUGAAAAAAQABAD1AAAAigMAAAAA&#10;" path="m72,43l,e" filled="f" strokecolor="#00009b" strokeweight=".12pt">
                <v:path arrowok="t" o:connecttype="custom" o:connectlocs="68,41;0,0" o:connectangles="0,0"/>
                <o:lock v:ext="edit" aspectratio="t"/>
              </v:shape>
              <v:shape id="Freeform 2254" o:spid="_x0000_s4300" style="position:absolute;left:19315;top:7236;width:62;height:36;rotation:90;visibility:visible;mso-wrap-style:square;v-text-anchor:top" coordsize="6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A+E8cA&#10;AADeAAAADwAAAGRycy9kb3ducmV2LnhtbESPzWrDMBCE74G+g9hCboncCIpxI5sSKA05BJof6HGx&#10;tpaptXIsOXHevioUehxm5htmXU2uE1caQutZw9MyA0Fce9Nyo+F0fFvkIEJENth5Jg13ClCVD7M1&#10;Fsbf+IOuh9iIBOFQoAYbY19IGWpLDsPS98TJ+/KDw5jk0Egz4C3BXSdXWfYsHbacFiz2tLFUfx9G&#10;p+HyeRzz/XZ3UdN4tkrazbva3bWeP06vLyAiTfE//NfeGg1K5fkKfu+kKy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QwPhPHAAAA3gAAAA8AAAAAAAAAAAAAAAAAmAIAAGRy&#10;cy9kb3ducmV2LnhtbFBLBQYAAAAABAAEAPUAAACMAwAAAAA=&#10;" path="m65,38l,e" filled="f" strokecolor="#00009b" strokeweight=".12pt">
                <v:path arrowok="t" o:connecttype="custom" o:connectlocs="62,36;0,0" o:connectangles="0,0"/>
                <o:lock v:ext="edit" aspectratio="t"/>
              </v:shape>
              <v:shape id="Freeform 2255" o:spid="_x0000_s4301" style="position:absolute;left:19314;top:7234;width:36;height:23;rotation:90;visibility:visible;mso-wrap-style:square;v-text-anchor:top" coordsize="38,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h2sgA&#10;AADeAAAADwAAAGRycy9kb3ducmV2LnhtbESPT2vCQBTE74V+h+UVvNWNRtqYuooI/jkUWtN66O2R&#10;fSbB7Nslu2r89m6h0OMwM79hZovetOJCnW8sKxgNExDEpdUNVwq+v9bPGQgfkDW2lknBjTws5o8P&#10;M8y1vfKeLkWoRISwz1FBHYLLpfRlTQb90Dri6B1tZzBE2VVSd3iNcNPKcZK8SIMNx4UaHa1qKk/F&#10;2SjYTJLp/vXj57h0xejz4N4zm25LpQZP/fINRKA+/If/2jutIE2zLIX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ZOHayAAAAN4AAAAPAAAAAAAAAAAAAAAAAJgCAABk&#10;cnMvZG93bnJldi54bWxQSwUGAAAAAAQABAD1AAAAjQMAAAAA&#10;" path="m38,24l,e" filled="f" strokecolor="#00009b" strokeweight=".12pt">
                <v:path arrowok="t" o:connecttype="custom" o:connectlocs="36,23;0,0" o:connectangles="0,0"/>
                <o:lock v:ext="edit" aspectratio="t"/>
              </v:shape>
              <v:shape id="Freeform 2256" o:spid="_x0000_s4302" style="position:absolute;left:18732;top:7254;width:62;height:36;rotation:90;visibility:visible;mso-wrap-style:square;v-text-anchor:top" coordsize="6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UD/McA&#10;AADeAAAADwAAAGRycy9kb3ducmV2LnhtbESPQWvCQBSE70L/w/IKvemmXZGQukoRSsVDoaaFHh/Z&#10;ZzaYfRuzG43/visUPA4z8w2zXI+uFWfqQ+NZw/MsA0FcedNwreG7fJ/mIEJENth6Jg1XCrBePUyW&#10;WBh/4S8672MtEoRDgRpsjF0hZagsOQwz3xEn7+B7hzHJvpamx0uCu1a+ZNlCOmw4LVjsaGOpOu4H&#10;p+H0Ww7553Z3UuPwY5W0mw+1u2r99Di+vYKINMZ7+L+9NRqUyvM53O6kK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SVA/zHAAAA3gAAAA8AAAAAAAAAAAAAAAAAmAIAAGRy&#10;cy9kb3ducmV2LnhtbFBLBQYAAAAABAAEAPUAAACMAwAAAAA=&#10;" path="m,38l65,e" filled="f" strokecolor="#00009b" strokeweight=".12pt">
                <v:path arrowok="t" o:connecttype="custom" o:connectlocs="0,36;62,0" o:connectangles="0,0"/>
                <o:lock v:ext="edit" aspectratio="t"/>
              </v:shape>
              <v:shape id="Freeform 2257" o:spid="_x0000_s4303" style="position:absolute;left:18754;top:7219;width:121;height:69;rotation:90;visibility:visible;mso-wrap-style:square;v-text-anchor:top" coordsize="12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T+VMQA&#10;AADeAAAADwAAAGRycy9kb3ducmV2LnhtbESPzWrCQBSF94W+w3AL7uqkijVER7FF0U0XRsHtJXPN&#10;hGbuhMyYpG/fEQSXh/PzcZbrwdaio9ZXjhV8jBMQxIXTFZcKzqfdewrCB2SNtWNS8Ece1qvXlyVm&#10;2vV8pC4PpYgj7DNUYEJoMil9YciiH7uGOHpX11oMUbal1C32cdzWcpIkn9JixZFgsKFvQ8VvfrMK&#10;Npduvw3VvP7J+0nk4oCN+VJq9DZsFiACDeEZfrQPWsF0mqYzuN+JV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E/lTEAAAA3gAAAA8AAAAAAAAAAAAAAAAAmAIAAGRycy9k&#10;b3ducmV2LnhtbFBLBQYAAAAABAAEAPUAAACJAwAAAAA=&#10;" path="m,72l127,e" filled="f" strokecolor="#00009b" strokeweight=".12pt">
                <v:path arrowok="t" o:connecttype="custom" o:connectlocs="0,69;121,0" o:connectangles="0,0"/>
                <o:lock v:ext="edit" aspectratio="t"/>
              </v:shape>
              <v:shape id="Freeform 2258" o:spid="_x0000_s4304" style="position:absolute;left:18810;top:7217;width:135;height:80;rotation:90;visibility:visible;mso-wrap-style:square;v-text-anchor:top" coordsize="14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x+KMgA&#10;AADeAAAADwAAAGRycy9kb3ducmV2LnhtbESP3WrCQBSE7wu+w3KE3hTd1JQQUleRQlHBgj+l14fs&#10;aRLNnk13txrf3i0UvBxm5htmOu9NK87kfGNZwfM4AUFcWt1wpeDz8D7KQfiArLG1TAqu5GE+GzxM&#10;sdD2wjs670MlIoR9gQrqELpCSl/WZNCPbUccvW/rDIYoXSW1w0uEm1ZOkiSTBhuOCzV29FZTedr/&#10;GgU/h5ev7CNZbk+7zmXHp02Trt1Vqcdhv3gFEagP9/B/e6UVpGmeZ/B3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fH4oyAAAAN4AAAAPAAAAAAAAAAAAAAAAAJgCAABk&#10;cnMvZG93bnJldi54bWxQSwUGAAAAAAQABAD1AAAAjQMAAAAA&#10;" path="m,84l142,e" filled="f" strokecolor="#00009b" strokeweight=".12pt">
                <v:path arrowok="t" o:connecttype="custom" o:connectlocs="0,80;135,0" o:connectangles="0,0"/>
                <o:lock v:ext="edit" aspectratio="t"/>
              </v:shape>
              <v:shape id="Freeform 2259" o:spid="_x0000_s4305" style="position:absolute;left:18860;top:7218;width:171;height:99;rotation:90;visibility:visible;mso-wrap-style:square;v-text-anchor:top" coordsize="18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tRF8UA&#10;AADeAAAADwAAAGRycy9kb3ducmV2LnhtbESPQWvCQBSE7wX/w/IEb3XXiDVGVxFF6K00evH2yD6T&#10;YPZtyK4m/vtuodDjMDPfMJvdYBvxpM7XjjXMpgoEceFMzaWGy/n0noLwAdlg45g0vMjDbjt622Bm&#10;XM/f9MxDKSKEfYYaqhDaTEpfVGTRT11LHL2b6yyGKLtSmg77CLeNTJT6kBZrjgsVtnSoqLjnD6th&#10;8ZXcVG+WC5Xk1/aYX1bHgozWk/GwX4MINIT/8F/702iYz9N0Cb934hW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G1EXxQAAAN4AAAAPAAAAAAAAAAAAAAAAAJgCAABkcnMv&#10;ZG93bnJldi54bWxQSwUGAAAAAAQABAD1AAAAigMAAAAA&#10;" path="m,104l180,e" filled="f" strokecolor="#00009b" strokeweight=".12pt">
                <v:path arrowok="t" o:connecttype="custom" o:connectlocs="0,99;171,0" o:connectangles="0,0"/>
                <o:lock v:ext="edit" aspectratio="t"/>
              </v:shape>
              <v:shape id="Freeform 2260" o:spid="_x0000_s4306" style="position:absolute;left:18908;top:7220;width:214;height:123;rotation:90;visibility:visible;mso-wrap-style:square;v-text-anchor:top" coordsize="225,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wJMUA&#10;AADeAAAADwAAAGRycy9kb3ducmV2LnhtbERPTWvCQBC9F/wPywi9FN20gRKiq4giSKUFoyDehuyY&#10;RLOzaXbV5N93DwWPj/c9nXemFndqXWVZwfs4AkGcW11xoeCwX48SEM4ja6wtk4KeHMxng5cppto+&#10;eEf3zBcihLBLUUHpfZNK6fKSDLqxbYgDd7atQR9gW0jd4iOEm1p+RNGnNFhxaCixoWVJ+TW7GQXb&#10;OI+bn0yvTr+Xt9t5++WPff+t1OuwW0xAeOr8U/zv3mgFcZwkYW+4E66An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6zjAkxQAAAN4AAAAPAAAAAAAAAAAAAAAAAJgCAABkcnMv&#10;ZG93bnJldi54bWxQSwUGAAAAAAQABAD1AAAAigMAAAAA&#10;" path="m,130l225,e" filled="f" strokecolor="#00009b" strokeweight=".12pt">
                <v:path arrowok="t" o:connecttype="custom" o:connectlocs="0,123;214,0" o:connectangles="0,0"/>
                <o:lock v:ext="edit" aspectratio="t"/>
              </v:shape>
              <v:shape id="Freeform 2261" o:spid="_x0000_s4307" style="position:absolute;left:18960;top:7224;width:252;height:145;rotation:90;visibility:visible;mso-wrap-style:square;v-text-anchor:top" coordsize="26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a80ccA&#10;AADeAAAADwAAAGRycy9kb3ducmV2LnhtbESPQWvCQBSE7wX/w/IEb3VThTZGV6mKWCg9xIrnZ/aZ&#10;pM2+jburxn/fLRR6HGbmG2a26EwjruR8bVnB0zABQVxYXXOpYP+5eUxB+ICssbFMCu7kYTHvPcww&#10;0/bGOV13oRQRwj5DBVUIbSalLyoy6Ie2JY7eyTqDIUpXSu3wFuGmkaMkeZYGa44LFba0qqj43l2M&#10;guCW+vyer7fr/OV+/Niaw/lrNVJq0O9epyACdeE//Nd+0wrG4zSdwO+deAXk/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vNHHAAAA3gAAAA8AAAAAAAAAAAAAAAAAmAIAAGRy&#10;cy9kb3ducmV2LnhtbFBLBQYAAAAABAAEAPUAAACMAwAAAAA=&#10;" path="m,153l266,e" filled="f" strokecolor="#00009b" strokeweight=".12pt">
                <v:path arrowok="t" o:connecttype="custom" o:connectlocs="0,145;252,0" o:connectangles="0,0"/>
                <o:lock v:ext="edit" aspectratio="t"/>
              </v:shape>
              <v:shape id="Freeform 2262" o:spid="_x0000_s4308" style="position:absolute;left:19008;top:7227;width:296;height:169;rotation:90;visibility:visible;mso-wrap-style:square;v-text-anchor:top" coordsize="312,1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7uUcYA&#10;AADeAAAADwAAAGRycy9kb3ducmV2LnhtbESPTWvCQBCG74X+h2UKvRTdtClFo6uUQqHak6Yg3obs&#10;mA1mZ0N2a+K/dw6FHl/eL57levStulAfm8AGnqcZKOIq2IZrAz/l52QGKiZki21gMnClCOvV/d0S&#10;CxsG3tFln2olIxwLNOBS6gqtY+XIY5yGjli8U+g9JpF9rW2Pg4z7Vr9k2Zv22LA8OOzow1F13v96&#10;+T3Mz+VTm75f0Z3KPLfHbthujHl8GN8XoBKN6T/81/6yBvJ8NhcAwREU0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7uUcYAAADeAAAADwAAAAAAAAAAAAAAAACYAgAAZHJz&#10;L2Rvd25yZXYueG1sUEsFBgAAAAAEAAQA9QAAAIsDAAAAAA==&#10;" path="m,178l312,e" filled="f" strokecolor="#00009b" strokeweight=".12pt">
                <v:path arrowok="t" o:connecttype="custom" o:connectlocs="0,169;296,0" o:connectangles="0,0"/>
                <o:lock v:ext="edit" aspectratio="t"/>
              </v:shape>
              <v:shape id="Freeform 2263" o:spid="_x0000_s4309" style="position:absolute;left:19058;top:7227;width:338;height:197;rotation:90;visibility:visible;mso-wrap-style:square;v-text-anchor:top" coordsize="355,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qd78gA&#10;AADeAAAADwAAAGRycy9kb3ducmV2LnhtbESPT2vCQBTE74LfYXlCL1I3KohGV5FioAcv/qHt8Zl9&#10;JtHs2zS71dRP7wqCx2FmfsPMFo0pxYVqV1hW0O9FIIhTqwvOFOx3yfsYhPPIGkvLpOCfHCzm7dYM&#10;Y22vvKHL1mciQNjFqCD3voqldGlOBl3PVsTBO9raoA+yzqSu8RrgppSDKBpJgwWHhRwr+sgpPW//&#10;jILDz4iT0y3dr76Tm9mtJ93frzUp9dZpllMQnhr/Cj/bn1rBcDie9OFxJ1wBOb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2p3vyAAAAN4AAAAPAAAAAAAAAAAAAAAAAJgCAABk&#10;cnMvZG93bnJldi54bWxQSwUGAAAAAAQABAD1AAAAjQMAAAAA&#10;" path="m,207l355,e" filled="f" strokecolor="#00009b" strokeweight=".12pt">
                <v:path arrowok="t" o:connecttype="custom" o:connectlocs="0,197;338,0" o:connectangles="0,0"/>
                <o:lock v:ext="edit" aspectratio="t"/>
              </v:shape>
              <v:shape id="Freeform 2264" o:spid="_x0000_s4310" style="position:absolute;left:19109;top:7233;width:378;height:218;rotation:90;visibility:visible;mso-wrap-style:square;v-text-anchor:top" coordsize="398,2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DG18cA&#10;AADeAAAADwAAAGRycy9kb3ducmV2LnhtbESPQWvCQBSE74X+h+UVvNWNCiVGVxFR6MVD04Lt7Zl9&#10;JsHs25h9NfHfdwuFHoeZ+YZZrgfXqBt1ofZsYDJOQBEX3tZcGvh43z+noIIgW2w8k4E7BVivHh+W&#10;mFnf8xvdcilVhHDI0EAl0mZah6Iih2HsW+LonX3nUKLsSm077CPcNXqaJC/aYc1xocKWthUVl/zb&#10;GTif5sd7L+lpf8g/v+S63R3t5GLM6GnYLEAJDfIf/mu/WgOzWTqfwu+deAX0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gxtfHAAAA3gAAAA8AAAAAAAAAAAAAAAAAmAIAAGRy&#10;cy9kb3ducmV2LnhtbFBLBQYAAAAABAAEAPUAAACMAwAAAAA=&#10;" path="m,230l398,e" filled="f" strokecolor="#00009b" strokeweight=".12pt">
                <v:path arrowok="t" o:connecttype="custom" o:connectlocs="0,218;378,0" o:connectangles="0,0"/>
                <o:lock v:ext="edit" aspectratio="t"/>
              </v:shape>
              <v:shape id="Freeform 2265" o:spid="_x0000_s4311" style="position:absolute;left:19157;top:7234;width:419;height:243;rotation:90;visibility:visible;mso-wrap-style:square;v-text-anchor:top" coordsize="441,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8MAMcA&#10;AADeAAAADwAAAGRycy9kb3ducmV2LnhtbESP3WrCQBSE7wu+w3IEb0Q3NcVq6ipVKRS0F/48wCF7&#10;8kOzZ0N2TeLbuwWhl8PMfMOsNr2pREuNKy0reJ1GIIhTq0vOFVwvX5MFCOeRNVaWScGdHGzWg5cV&#10;Jtp2fKL27HMRIOwSVFB4XydSurQgg25qa+LgZbYx6INscqkb7ALcVHIWRXNpsOSwUGBNu4LS3/PN&#10;KIjkKZ9tjz/t++4t7nw2zrr9oVVqNOw/P0B46v1/+Nn+1grieLGM4e9OuAJy/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fDADHAAAA3gAAAA8AAAAAAAAAAAAAAAAAmAIAAGRy&#10;cy9kb3ducmV2LnhtbFBLBQYAAAAABAAEAPUAAACMAwAAAAA=&#10;" path="m,256l441,e" filled="f" strokecolor="#00009b" strokeweight=".12pt">
                <v:path arrowok="t" o:connecttype="custom" o:connectlocs="0,243;419,0" o:connectangles="0,0"/>
                <o:lock v:ext="edit" aspectratio="t"/>
              </v:shape>
              <v:shape id="Freeform 2266" o:spid="_x0000_s4312" style="position:absolute;left:19206;top:7237;width:464;height:266;rotation:90;visibility:visible;mso-wrap-style:square;v-text-anchor:top" coordsize="488,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zvLcYA&#10;AADeAAAADwAAAGRycy9kb3ducmV2LnhtbESPS2vCQBSF9wX/w3CFbopOrCIaHUUKpUJF8LFwec3c&#10;SYKZOyEzNfHfd4RCl4fz+DjLdWcrcafGl44VjIYJCOLM6ZJzBefT52AGwgdkjZVjUvAgD+tV72WJ&#10;qXYtH+h+DLmII+xTVFCEUKdS+qwgi37oauLoGddYDFE2udQNtnHcVvI9SabSYsmRUGBNHwVlt+OP&#10;jZD9NdmYt52hYEz23R4mX1ZflHrtd5sFiEBd+A//tbdawXg8m0/geSd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qzvLcYAAADeAAAADwAAAAAAAAAAAAAAAACYAgAAZHJz&#10;L2Rvd25yZXYueG1sUEsFBgAAAAAEAAQA9QAAAIsDAAAAAA==&#10;" path="m,281l488,e" filled="f" strokecolor="#00009b" strokeweight=".12pt">
                <v:path arrowok="t" o:connecttype="custom" o:connectlocs="0,266;464,0" o:connectangles="0,0"/>
                <o:lock v:ext="edit" aspectratio="t"/>
              </v:shape>
              <v:shape id="Freeform 2267" o:spid="_x0000_s4313" style="position:absolute;left:19263;top:7247;width:493;height:285;rotation:90;visibility:visible;mso-wrap-style:square;v-text-anchor:top" coordsize="519,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clcYA&#10;AADeAAAADwAAAGRycy9kb3ducmV2LnhtbESPQWvCQBSE74X+h+UVvNVNTRps6ipVEAv1orb3R/aZ&#10;BLNvQ3bNxn/vFgo9DjPzDbNYjaYVA/WusazgZZqAIC6tbrhS8H3aPs9BOI+ssbVMCm7kYLV8fFhg&#10;oW3gAw1HX4kIYVeggtr7rpDSlTUZdFPbEUfvbHuDPsq+krrHEOGmlbMkyaXBhuNCjR1taiovx6tR&#10;kDW79U/42meXYIZwPXM25KlVavI0fryD8DT6//Bf+1MrSNP52yv83olX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clcYAAADeAAAADwAAAAAAAAAAAAAAAACYAgAAZHJz&#10;L2Rvd25yZXYueG1sUEsFBgAAAAAEAAQA9QAAAIsDAAAAAA==&#10;" path="m,300l519,e" filled="f" strokecolor="#00009b" strokeweight=".12pt">
                <v:path arrowok="t" o:connecttype="custom" o:connectlocs="0,285;493,0" o:connectangles="0,0"/>
                <o:lock v:ext="edit" aspectratio="t"/>
              </v:shape>
              <v:shape id="Freeform 2268" o:spid="_x0000_s4314" style="position:absolute;left:19340;top:7276;width:499;height:289;rotation:90;visibility:visible;mso-wrap-style:square;v-text-anchor:top" coordsize="526,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dfEckA&#10;AADeAAAADwAAAGRycy9kb3ducmV2LnhtbESPQWvCQBSE7wX/w/IKXkrdWEE0ZiPFVvHgRVtKj6/Z&#10;Z5KafRuyGxP767uC4HGYmW+YZNmbSpypcaVlBeNRBII4s7rkXMHnx/p5BsJ5ZI2VZVJwIQfLdPCQ&#10;YKxtx3s6H3wuAoRdjAoK7+tYSpcVZNCNbE0cvKNtDPogm1zqBrsAN5V8iaKpNFhyWCiwplVB2enQ&#10;GgXt36odu/dOvn3/PvU7137Nf3YbpYaP/esChKfe38O39lYrmExm8ylc74QrIN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FdfEckAAADeAAAADwAAAAAAAAAAAAAAAACYAgAA&#10;ZHJzL2Rvd25yZXYueG1sUEsFBgAAAAAEAAQA9QAAAI4DAAAAAA==&#10;" path="m,305l526,e" filled="f" strokecolor="#00009b" strokeweight=".12pt">
                <v:path arrowok="t" o:connecttype="custom" o:connectlocs="0,289;499,0" o:connectangles="0,0"/>
                <o:lock v:ext="edit" aspectratio="t"/>
              </v:shape>
              <v:shape id="Freeform 2269" o:spid="_x0000_s4315" style="position:absolute;left:19396;top:7330;width:609;height:350;rotation:90;visibility:visible;mso-wrap-style:square;v-text-anchor:top" coordsize="641,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mWiccA&#10;AADeAAAADwAAAGRycy9kb3ducmV2LnhtbESPT2vCQBTE74V+h+UVvDUbFf+lriKK4FVNKd4e2dck&#10;NPs2za4x5tN3C4LHYWZ+wyzXnalES40rLSsYRjEI4szqknMF6Xn/PgfhPLLGyjIpuJOD9er1ZYmJ&#10;tjc+UnvyuQgQdgkqKLyvEyldVpBBF9maOHjftjHog2xyqRu8Bbip5CiOp9JgyWGhwJq2BWU/p6tR&#10;8Pv51fezsh1e0t1oe0yzflpPzkoN3rrNBwhPnX+GH+2DVjAezxcz+L8Tr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plonHAAAA3gAAAA8AAAAAAAAAAAAAAAAAmAIAAGRy&#10;cy9kb3ducmV2LnhtbFBLBQYAAAAABAAEAPUAAACMAwAAAAA=&#10;" path="m,369l641,e" filled="f" strokecolor="#00009b" strokeweight=".12pt">
                <v:path arrowok="t" o:connecttype="custom" o:connectlocs="0,350;609,0" o:connectangles="0,0"/>
                <o:lock v:ext="edit" aspectratio="t"/>
              </v:shape>
              <v:shape id="Freeform 2270" o:spid="_x0000_s4316" style="position:absolute;left:19514;top:7316;width:415;height:239;rotation:90;visibility:visible;mso-wrap-style:square;v-text-anchor:top" coordsize="437,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DPCcYA&#10;AADeAAAADwAAAGRycy9kb3ducmV2LnhtbERPz2vCMBS+D/Y/hDfwMmY6BVeraRmCw4Ee7ETw9mje&#10;2rLmpSSZ1v315iDs+PH9XhaD6cSZnG8tK3gdJyCIK6tbrhUcvtYvKQgfkDV2lknBlTwU+ePDEjNt&#10;L7yncxlqEUPYZ6igCaHPpPRVQwb92PbEkfu2zmCI0NVSO7zEcNPJSZLMpMGWY0ODPa0aqn7KX6Ng&#10;J/f6+JFOPrd/J+NP5fNbvdo5pUZPw/sCRKAh/Ivv7o1WMJ2m87g33olXQO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eDPCcYAAADeAAAADwAAAAAAAAAAAAAAAACYAgAAZHJz&#10;L2Rvd25yZXYueG1sUEsFBgAAAAAEAAQA9QAAAIsDAAAAAA==&#10;" path="m,252l437,e" filled="f" strokecolor="#00009b" strokeweight=".12pt">
                <v:path arrowok="t" o:connecttype="custom" o:connectlocs="0,239;415,0" o:connectangles="0,0"/>
                <o:lock v:ext="edit" aspectratio="t"/>
              </v:shape>
              <v:shape id="Freeform 2271" o:spid="_x0000_s4317" style="position:absolute;left:19857;top:7745;width:130;height:75;rotation:90;visibility:visible;mso-wrap-style:square;v-text-anchor:top" coordsize="13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xQB8cA&#10;AADeAAAADwAAAGRycy9kb3ducmV2LnhtbESPQWvCQBSE7wX/w/IK3urGChJTV9Gi4MGDiR48vmaf&#10;2dDs25BdNe2vdwsFj8PMfMPMl71txI06XztWMB4lIIhLp2uuFJyO27cUhA/IGhvHpOCHPCwXg5c5&#10;ZtrdOadbESoRIewzVGBCaDMpfWnIoh+5ljh6F9dZDFF2ldQd3iPcNvI9SabSYs1xwWBLn4bK7+Jq&#10;FRx3l1Dkm9R8Hej3XKzq9X5scqWGr/3qA0SgPjzD/+2dVjCZpLMZ/N2JV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cUAfHAAAA3gAAAA8AAAAAAAAAAAAAAAAAmAIAAGRy&#10;cy9kb3ducmV2LnhtbFBLBQYAAAAABAAEAPUAAACMAwAAAAA=&#10;" path="m,79l137,e" filled="f" strokecolor="#00009b" strokeweight=".12pt">
                <v:path arrowok="t" o:connecttype="custom" o:connectlocs="0,75;130,0" o:connectangles="0,0"/>
                <o:lock v:ext="edit" aspectratio="t"/>
              </v:shape>
              <v:shape id="Freeform 2272" o:spid="_x0000_s4318" style="position:absolute;left:19619;top:7317;width:292;height:171;rotation:90;visibility:visible;mso-wrap-style:square;v-text-anchor:top" coordsize="307,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s8XsUA&#10;AADeAAAADwAAAGRycy9kb3ducmV2LnhtbESPzWqDQBSF94G+w3AL3SVjFYqxmUgbKHVTJWkf4OLc&#10;qujcEWei9u07i0CWh/PHd8hXM4iZJtdZVvC8i0AQ11Z33Cj4+f7YpiCcR9Y4WCYFf+QgPz5sDphp&#10;u/CZ5otvRBhhl6GC1vsxk9LVLRl0OzsSB+/XTgZ9kFMj9YRLGDeDjKPoRRrsODy0ONKppbq/XI2C&#10;ksv+67NP530fF9W5rK7vp4qUenpc315BeFr9PXxrF1pBkuyjABBwAgrI4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azxexQAAAN4AAAAPAAAAAAAAAAAAAAAAAJgCAABkcnMv&#10;ZG93bnJldi54bWxQSwUGAAAAAAQABAD1AAAAigMAAAAA&#10;" path="m,180l307,e" filled="f" strokecolor="#00009b" strokeweight=".12pt">
                <v:path arrowok="t" o:connecttype="custom" o:connectlocs="0,171;292,0" o:connectangles="0,0"/>
                <o:lock v:ext="edit" aspectratio="t"/>
              </v:shape>
              <v:shape id="Freeform 2273" o:spid="_x0000_s4319" style="position:absolute;left:19942;top:7784;width:127;height:73;rotation:90;visibility:visible;mso-wrap-style:square;v-text-anchor:top" coordsize="13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vGA8UA&#10;AADeAAAADwAAAGRycy9kb3ducmV2LnhtbESPUWvCMBSF3wf+h3AF32bSKUOrsbgx2WDsYdUfcGmu&#10;bbG5CU3U+u+XgeDj4ZzzHc66GGwnLtSH1rGGbKpAEFfOtFxrOOx3zwsQISIb7ByThhsFKDajpzXm&#10;xl35ly5lrEWCcMhRQxOjz6UMVUMWw9R54uQdXW8xJtnX0vR4TXDbyRelXqXFltNCg57eG6pO5dlq&#10;ONKn/C53c/I/fi7LD3sy5zel9WQ8bFcgIg3xEb63v4yG2WypMvi/k6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q8YDxQAAAN4AAAAPAAAAAAAAAAAAAAAAAJgCAABkcnMv&#10;ZG93bnJldi54bWxQSwUGAAAAAAQABAD1AAAAigMAAAAA&#10;" path="m,77l134,e" filled="f" strokecolor="#00009b" strokeweight=".12pt">
                <v:path arrowok="t" o:connecttype="custom" o:connectlocs="0,73;127,0" o:connectangles="0,0"/>
                <o:lock v:ext="edit" aspectratio="t"/>
              </v:shape>
              <v:shape id="Freeform 2274" o:spid="_x0000_s4320" style="position:absolute;left:19714;top:7330;width:216;height:125;rotation:90;visibility:visible;mso-wrap-style:square;v-text-anchor:top" coordsize="228,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jPLskA&#10;AADeAAAADwAAAGRycy9kb3ducmV2LnhtbESPQWvCQBSE7wX/w/IKvUjdqCCauopolXoQMQq9PrKv&#10;SWj2bcyuSdpf3xWEHoeZ+YaZLztTioZqV1hWMBxEIIhTqwvOFFzO29cpCOeRNZaWScEPOVguek9z&#10;jLVt+URN4jMRIOxiVJB7X8VSujQng25gK+LgfdnaoA+yzqSusQ1wU8pRFE2kwYLDQo4VrXNKv5Ob&#10;UXD8HO77zXu7XW9+z7vD5XS4YjJT6uW5W72B8NT5//Cj/aEVjMezaAT3O+EKyM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pjPLskAAADeAAAADwAAAAAAAAAAAAAAAACYAgAA&#10;ZHJzL2Rvd25yZXYueG1sUEsFBgAAAAAEAAQA9QAAAI4DAAAAAA==&#10;" path="m,132l228,e" filled="f" strokecolor="#00009b" strokeweight=".12pt">
                <v:path arrowok="t" o:connecttype="custom" o:connectlocs="0,125;216,0" o:connectangles="0,0"/>
                <o:lock v:ext="edit" aspectratio="t"/>
              </v:shape>
              <v:shape id="Freeform 2275" o:spid="_x0000_s4321" style="position:absolute;left:19990;top:7788;width:171;height:95;rotation:90;visibility:visible;mso-wrap-style:square;v-text-anchor:top" coordsize="18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po7sYA&#10;AADeAAAADwAAAGRycy9kb3ducmV2LnhtbESPQYvCMBSE7wv+h/AEL6KpFhatRhFBdmFlwarg8dE8&#10;22Lz0m2i1n9vBGGPw8x8w8yXranEjRpXWlYwGkYgiDOrS84VHPabwQSE88gaK8uk4EEOlovOxxwT&#10;be+8o1vqcxEg7BJUUHhfJ1K6rCCDbmhr4uCdbWPQB9nkUjd4D3BTyXEUfUqDJYeFAmtaF5Rd0qtR&#10;8Hv9WW03/db5ozl9HfJUXrI/qVSv265mIDy1/j/8bn9rBXE8jWJ43QlX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po7sYAAADeAAAADwAAAAAAAAAAAAAAAACYAgAAZHJz&#10;L2Rvd25yZXYueG1sUEsFBgAAAAAEAAQA9QAAAIsDAAAAAA==&#10;" path="m,101l180,e" filled="f" strokecolor="#00009b" strokeweight=".12pt">
                <v:path arrowok="t" o:connecttype="custom" o:connectlocs="0,95;171,0" o:connectangles="0,0"/>
                <o:lock v:ext="edit" aspectratio="t"/>
              </v:shape>
              <v:shape id="Freeform 2276" o:spid="_x0000_s4322" style="position:absolute;left:19804;top:7347;width:160;height:93;rotation:90;visibility:visible;mso-wrap-style:square;v-text-anchor:top" coordsize="16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P9+cYA&#10;AADeAAAADwAAAGRycy9kb3ducmV2LnhtbESPQWvCQBSE7wX/w/IEb3WTphQbXUMIKB7sQesPeGSf&#10;STT7NmS3Mfn3bqHQ4zAz3zCbbDStGKh3jWUF8TICQVxa3XCl4PK9e12BcB5ZY2uZFEzkINvOXjaY&#10;avvgEw1nX4kAYZeigtr7LpXSlTUZdEvbEQfvanuDPsi+krrHR4CbVr5F0Yc02HBYqLGjoqbyfv4x&#10;ClbJfu/z6RYX8enyddSHKS5xUmoxH/M1CE+j/w//tQ9aQZJ8Ru/weydcAbl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UP9+cYAAADeAAAADwAAAAAAAAAAAAAAAACYAgAAZHJz&#10;L2Rvd25yZXYueG1sUEsFBgAAAAAEAAQA9QAAAIsDAAAAAA==&#10;" path="m,98l168,e" filled="f" strokecolor="#00009b" strokeweight=".12pt">
                <v:path arrowok="t" o:connecttype="custom" o:connectlocs="0,93;160,0" o:connectangles="0,0"/>
                <o:lock v:ext="edit" aspectratio="t"/>
              </v:shape>
              <v:shape id="Freeform 2277" o:spid="_x0000_s4323" style="position:absolute;left:20027;top:7773;width:228;height:135;rotation:90;visibility:visible;mso-wrap-style:square;v-text-anchor:top" coordsize="240,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7h2MYA&#10;AADeAAAADwAAAGRycy9kb3ducmV2LnhtbESPQUvEMBSE7wv+h/AEb7upFpdtbbosQlHEPbgKXh/J&#10;s602LyWJbf33RhD2OMzMN0y1X+wgJvKhd6zgepOBINbO9NwqeHtt1jsQISIbHByTgh8KsK8vVhWW&#10;xs38QtMptiJBOJSooItxLKUMuiOLYeNG4uR9OG8xJulbaTzOCW4HeZNlW2mx57TQ4Uj3Hemv07dV&#10;cJifc/9Z7CbfPOEcG/1eHPWDUleXy+EORKQlnsP/7UejIM+L7Bb+7qQrI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7h2MYAAADeAAAADwAAAAAAAAAAAAAAAACYAgAAZHJz&#10;L2Rvd25yZXYueG1sUEsFBgAAAAAEAAQA9QAAAIsDAAAAAA==&#10;" path="m,142l240,e" filled="f" strokecolor="#00009b" strokeweight=".12pt">
                <v:path arrowok="t" o:connecttype="custom" o:connectlocs="0,135;228,0" o:connectangles="0,0"/>
                <o:lock v:ext="edit" aspectratio="t"/>
              </v:shape>
              <v:shape id="Freeform 2278" o:spid="_x0000_s4324" style="position:absolute;left:19890;top:7366;width:120;height:71;rotation:90;visibility:visible;mso-wrap-style:square;v-text-anchor:top" coordsize="127,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0gJsUA&#10;AADeAAAADwAAAGRycy9kb3ducmV2LnhtbESPT2sCMRTE74LfITyhN03qwqJbo1RBWi8F//T+2Dw3&#10;i5uXZZPqtp/eFASPw8z8hlmseteIK3Wh9qzhdaJAEJfe1FxpOB234xmIEJENNp5Jwy8FWC2HgwUW&#10;xt94T9dDrESCcChQg42xLaQMpSWHYeJb4uSdfecwJtlV0nR4S3DXyKlSuXRYc1qw2NLGUnk5/DgN&#10;a7LqJKe7b85Mlm8/5PGrn/9p/TLq399AROrjM/xofxoNWTZXOfzfSV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7SAmxQAAAN4AAAAPAAAAAAAAAAAAAAAAAJgCAABkcnMv&#10;ZG93bnJldi54bWxQSwUGAAAAAAQABAD1AAAAigMAAAAA&#10;" path="m,75l127,e" filled="f" strokecolor="#00009b" strokeweight=".12pt">
                <v:path arrowok="t" o:connecttype="custom" o:connectlocs="0,71;120,0" o:connectangles="0,0"/>
                <o:lock v:ext="edit" aspectratio="t"/>
              </v:shape>
              <v:shape id="Freeform 2279" o:spid="_x0000_s4325" style="position:absolute;left:20047;top:7749;width:307;height:177;rotation:90;visibility:visible;mso-wrap-style:square;v-text-anchor:top" coordsize="324,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8pecMA&#10;AADeAAAADwAAAGRycy9kb3ducmV2LnhtbESP3WoCMRSE7wu+QzhC72qilv5sjSKCIPSq6gMcNsdk&#10;cXOybI7r9u2bQqGXw8x8w6w2Y2zVQH1uEluYzwwo4jq5hr2F82n/9AYqC7LDNjFZ+KYMm/XkYYWV&#10;S3f+ouEoXhUI5wotBJGu0jrXgSLmWeqIi3dJfUQpsvfa9Xgv8NjqhTEvOmLDZSFgR7tA9fV4ixbM&#10;s/ckewmfuzjI1l3y4UzZ2sfpuP0AJTTKf/ivfXAWlst38wq/d8oV0O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q8pecMAAADeAAAADwAAAAAAAAAAAAAAAACYAgAAZHJzL2Rv&#10;d25yZXYueG1sUEsFBgAAAAAEAAQA9QAAAIgDAAAAAA==&#10;" path="m,187l324,e" filled="f" strokecolor="#00009b" strokeweight=".12pt">
                <v:path arrowok="t" o:connecttype="custom" o:connectlocs="0,177;307,0" o:connectangles="0,0"/>
                <o:lock v:ext="edit" aspectratio="t"/>
              </v:shape>
              <v:shape id="Freeform 2280" o:spid="_x0000_s4326" style="position:absolute;left:19971;top:7394;width:109;height:64;rotation:90;visibility:visible;mso-wrap-style:square;v-text-anchor:top" coordsize="11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XQv8QA&#10;AADeAAAADwAAAGRycy9kb3ducmV2LnhtbERPy4rCMBTdD/gP4QpuRFOVEadjFBGUcSM+ZjHLS3Nt&#10;i81NTWLt+PWThTDLw3nPl62pREPOl5YVjIYJCOLM6pJzBd/nzWAGwgdkjZVlUvBLHpaLztscU20f&#10;fKTmFHIRQ9inqKAIoU6l9FlBBv3Q1sSRu1hnMETocqkdPmK4qeQ4SabSYMmxocCa1gVl19PdKPh5&#10;ugOX1c0629/tt+/7y1TPGqV63Xb1CSJQG/7FL/eXVjCZfCRxb7wTr4B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8F0L/EAAAA3gAAAA8AAAAAAAAAAAAAAAAAmAIAAGRycy9k&#10;b3ducmV2LnhtbFBLBQYAAAAABAAEAPUAAACJAwAAAAA=&#10;" path="m,67l115,e" filled="f" strokecolor="#00009b" strokeweight=".12pt">
                <v:path arrowok="t" o:connecttype="custom" o:connectlocs="0,64;109,0" o:connectangles="0,0"/>
                <o:lock v:ext="edit" aspectratio="t"/>
              </v:shape>
              <v:shape id="Freeform 2281" o:spid="_x0000_s4327" style="position:absolute;left:20047;top:7694;width:395;height:228;rotation:90;visibility:visible;mso-wrap-style:square;v-text-anchor:top" coordsize="415,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6ZAMcA&#10;AADeAAAADwAAAGRycy9kb3ducmV2LnhtbESPQUvDQBSE74L/YXlCb3bXlqqJ3RYpFNqLYPXQ4zP7&#10;mgSz78XsNk37611B6HGYmW+Y+XLwjeqpC7WwhYexAUVciKu5tPD5sb5/BhUissNGmCycKcBycXsz&#10;x9zJid+p38VSJQiHHC1UMba51qGoyGMYS0ucvIN0HmOSXaldh6cE942eGPOoPdacFipsaVVR8b07&#10;egvbA4Wfr6eZmH0v/Sq77CfxTawd3Q2vL6AiDfEa/m9vnIXpNDMZ/N1JV0A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OmQDHAAAA3gAAAA8AAAAAAAAAAAAAAAAAmAIAAGRy&#10;cy9kb3ducmV2LnhtbFBLBQYAAAAABAAEAPUAAACMAwAAAAA=&#10;" path="m,240l415,e" filled="f" strokecolor="#00009b" strokeweight=".12pt">
                <v:path arrowok="t" o:connecttype="custom" o:connectlocs="0,228;395,0" o:connectangles="0,0"/>
                <o:lock v:ext="edit" aspectratio="t"/>
              </v:shape>
              <v:shape id="Freeform 2282" o:spid="_x0000_s4328" style="position:absolute;left:19945;top:7526;width:597;height:344;rotation:90;visibility:visible;mso-wrap-style:square;v-text-anchor:top" coordsize="629,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ltcAA&#10;AADeAAAADwAAAGRycy9kb3ducmV2LnhtbESPywrCMBBF94L/EEZwp2kVRKtRRBB05XvhbmjGtthM&#10;ShO1/XuzEFxe7ouzWDWmFG+qXWFZQTyMQBCnVhecKbhetoMpCOeRNZaWSUFLDlbLbmeBibYfPtH7&#10;7DMRRtglqCD3vkqkdGlOBt3QVsTBe9jaoA+yzqSu8RPGTSlHUTSRBgsODzlWtMkpfZ5fRsE9utw2&#10;s6m8tutWI8X7+FAdt0r1e816DsJT4//hX3unFYzHszgABJyAAnL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h+ltcAAAADeAAAADwAAAAAAAAAAAAAAAACYAgAAZHJzL2Rvd25y&#10;ZXYueG1sUEsFBgAAAAAEAAQA9QAAAIUDAAAAAA==&#10;" path="m,362l629,e" filled="f" strokecolor="#00009b" strokeweight=".12pt">
                <v:path arrowok="t" o:connecttype="custom" o:connectlocs="0,344;597,0" o:connectangles="0,0"/>
                <o:lock v:ext="edit" aspectratio="t"/>
              </v:shape>
              <v:shape id="Freeform 2283" o:spid="_x0000_s4329" style="position:absolute;left:20060;top:7570;width:513;height:294;rotation:90;visibility:visible;mso-wrap-style:square;v-text-anchor:top" coordsize="540,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rMTMgA&#10;AADeAAAADwAAAGRycy9kb3ducmV2LnhtbESPQU/CQBSE7yT+h80z8Wa3tVGhshBihJJwUIEDx2f3&#10;2Va6b5vuAoVf75qYcJzMzDeZ8bQ3jThS52rLCpIoBkFcWF1zqWC7md8PQTiPrLGxTArO5GA6uRmM&#10;MdP2xJ90XPtSBAi7DBVU3reZlK6oyKCLbEscvG/bGfRBdqXUHZ4C3DTyIY6fpMGaw0KFLb1WVOzX&#10;B6Ngl3+NLpiaN/ec5+n76hE/fhao1N1tP3sB4an31/B/e6kVpOkoSeDvTrgCcvI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usxMyAAAAN4AAAAPAAAAAAAAAAAAAAAAAJgCAABk&#10;cnMvZG93bnJldi54bWxQSwUGAAAAAAQABAD1AAAAjQMAAAAA&#10;" path="m,310l540,e" filled="f" strokecolor="#00009b" strokeweight=".12pt">
                <v:path arrowok="t" o:connecttype="custom" o:connectlocs="0,294;513,0" o:connectangles="0,0"/>
                <o:lock v:ext="edit" aspectratio="t"/>
              </v:shape>
              <v:shape id="Freeform 2284" o:spid="_x0000_s4330" style="position:absolute;left:20186;top:7616;width:403;height:233;rotation:90;visibility:visible;mso-wrap-style:square;v-text-anchor:top" coordsize="425,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UNSskA&#10;AADeAAAADwAAAGRycy9kb3ducmV2LnhtbESPT2vCQBTE7wW/w/IEL0U3/qm0qauIIBV7KI0Wenxk&#10;X5OY7NuYXTX207tCocdhZn7DzBatqcSZGldYVjAcRCCIU6sLzhTsd+v+MwjnkTVWlknBlRws5p2H&#10;GcbaXviTzonPRICwi1FB7n0dS+nSnAy6ga2Jg/djG4M+yCaTusFLgJtKjqJoKg0WHBZyrGmVU1om&#10;J6PgSHX1cZi0T+9f2yT9/qVy9fhWKtXrtstXEJ5a/x/+a2+0gvH4ZTiC+51wBeT8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KUNSskAAADeAAAADwAAAAAAAAAAAAAAAACYAgAA&#10;ZHJzL2Rvd25yZXYueG1sUEsFBgAAAAAEAAQA9QAAAI4DAAAAAA==&#10;" path="m,245l425,e" filled="f" strokecolor="#00009b" strokeweight=".12pt">
                <v:path arrowok="t" o:connecttype="custom" o:connectlocs="0,233;403,0" o:connectangles="0,0"/>
                <o:lock v:ext="edit" aspectratio="t"/>
              </v:shape>
              <v:shape id="Freeform 2285" o:spid="_x0000_s4331" style="position:absolute;left:20312;top:7659;width:283;height:163;rotation:90;visibility:visible;mso-wrap-style:square;v-text-anchor:top" coordsize="298,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XD18YA&#10;AADeAAAADwAAAGRycy9kb3ducmV2LnhtbESPzYrCMBSF94LvEK7gRsbUKcjYMYroFBR0MY4Ll5fm&#10;TltsbkoTtfr0RhBcHs7Px5nOW1OJCzWutKxgNIxAEGdWl5wrOPylH18gnEfWWFkmBTdyMJ91O1NM&#10;tL3yL132PhdhhF2CCgrv60RKlxVk0A1tTRy8f9sY9EE2udQNXsO4qeRnFI2lwZIDocCalgVlp/3Z&#10;BO79uNlOFiWt3DpOx6nfDX52Wql+r118g/DU+nf41V5rBXE8GcXwvBOugJ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XD18YAAADeAAAADwAAAAAAAAAAAAAAAACYAgAAZHJz&#10;L2Rvd25yZXYueG1sUEsFBgAAAAAEAAQA9QAAAIsDAAAAAA==&#10;" path="m,172l298,e" filled="f" strokecolor="#00009b" strokeweight=".12pt">
                <v:path arrowok="t" o:connecttype="custom" o:connectlocs="0,163;283,0" o:connectangles="0,0"/>
                <o:lock v:ext="edit" aspectratio="t"/>
              </v:shape>
              <v:shape id="Freeform 2286" o:spid="_x0000_s4332" style="position:absolute;left:20452;top:7696;width:116;height:67;rotation:90;visibility:visible;mso-wrap-style:square;v-text-anchor:top" coordsize="12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xWyMcA&#10;AADeAAAADwAAAGRycy9kb3ducmV2LnhtbESPzWrDMBCE74G+g9hCL6GRHYXSuFZCCaT02iS09LZY&#10;6x9srYwlJ87bV4VAjsPMfMPk28l24kyDbxxrSBcJCOLCmYYrDafj/vkVhA/IBjvHpOFKHrabh1mO&#10;mXEX/qLzIVQiQthnqKEOoc+k9EVNFv3C9cTRK91gMUQ5VNIMeIlw28llkrxIiw3HhRp72tVUtIfR&#10;avgtr6f253tal07N5+PR8seSlNZPj9P7G4hAU7iHb+1Po0GpdbqC/zvxCs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cVsjHAAAA3gAAAA8AAAAAAAAAAAAAAAAAmAIAAGRy&#10;cy9kb3ducmV2LnhtbFBLBQYAAAAABAAEAPUAAACMAwAAAAA=&#10;" path="m,70l122,e" filled="f" strokecolor="#00009b" strokeweight=".12pt">
                <v:path arrowok="t" o:connecttype="custom" o:connectlocs="0,67;116,0" o:connectangles="0,0"/>
                <o:lock v:ext="edit" aspectratio="t"/>
              </v:shape>
              <v:shape id="Freeform 2287" o:spid="_x0000_s4333" style="position:absolute;left:20067;top:7715;width:11;height:8;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ttcYA&#10;AADeAAAADwAAAGRycy9kb3ducmV2LnhtbESP0WrCQBRE3wv+w3IF3+pulBaNrqKCUgp9MOYDLtlr&#10;EszeDdlVo1/vFgp9HGbmDLNc97YRN+p87VhDMlYgiAtnai415Kf9+wyED8gGG8ek4UEe1qvB2xJT&#10;4+58pFsWShEh7FPUUIXQplL6oiKLfuxa4uidXWcxRNmV0nR4j3DbyIlSn9JizXGhwpZ2FRWX7Go1&#10;ZLvk+nNITs/tZH+kp/pWs3Oeaz0a9psFiEB9+A//tb+Mhul0nnzA7514BeTq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ttcYAAADeAAAADwAAAAAAAAAAAAAAAACYAgAAZHJz&#10;L2Rvd25yZXYueG1sUEsFBgAAAAAEAAQA9QAAAIsDAAAAAA==&#10;" path="m12,8l,e" filled="f" strokecolor="#00009b" strokeweight=".12pt">
                <v:path arrowok="t" o:connecttype="custom" o:connectlocs="11,8;0,0" o:connectangles="0,0"/>
                <o:lock v:ext="edit" aspectratio="t"/>
              </v:shape>
              <v:shape id="Freeform 2288" o:spid="_x0000_s4334" style="position:absolute;left:20081;top:7693;width:12;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OfXsUA&#10;AADeAAAADwAAAGRycy9kb3ducmV2LnhtbESPzWrDMBCE74G+g9hCbomchiSuGyWUQqH01PzdF2sr&#10;m1orY21iJ09fFQo5DjPzDbPeDr5RF+piHdjAbJqBIi6DrdkZOB7eJzmoKMgWm8Bk4EoRtpuH0RoL&#10;G3re0WUvTiUIxwINVCJtoXUsK/IYp6ElTt536DxKkp3TtsM+wX2jn7JsqT3WnBYqbOmtovJnf/YG&#10;Pm95fjjfTvJlFwuWFTpyrjdm/Di8voASGuQe/m9/WAPz+fNsCX930hX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k59exQAAAN4AAAAPAAAAAAAAAAAAAAAAAJgCAABkcnMv&#10;ZG93bnJldi54bWxQSwUGAAAAAAQABAD1AAAAigMAAAAA&#10;" path="m12,7l,e" filled="f" strokecolor="#00009b" strokeweight=".12pt">
                <v:path arrowok="t" o:connecttype="custom" o:connectlocs="12,6;0,0" o:connectangles="0,0"/>
                <o:lock v:ext="edit" aspectratio="t"/>
              </v:shape>
              <v:shape id="Freeform 2289" o:spid="_x0000_s4335" style="position:absolute;left:20094;top:7669;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86xcQA&#10;AADeAAAADwAAAGRycy9kb3ducmV2LnhtbESPQWvCQBSE74X+h+UVeqsbFWsaXaUIheKpVXt/ZJ+b&#10;0OzbkH2a1F/vFgSPw8x8wyzXg2/UmbpYBzYwHmWgiMtga3YGDvuPlxxUFGSLTWAy8EcR1qvHhyUW&#10;NvT8TeedOJUgHAs0UIm0hdaxrMhjHIWWOHnH0HmUJDunbYd9gvtGT7LsVXusOS1U2NKmovJ3d/IG&#10;tpc8358uP/JlZzOWOTpyrjfm+Wl4X4ASGuQevrU/rYHp9G08h/876Qro1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3fOsXEAAAA3gAAAA8AAAAAAAAAAAAAAAAAmAIAAGRycy9k&#10;b3ducmV2LnhtbFBLBQYAAAAABAAEAPUAAACJAwAAAAA=&#10;" path="m12,7l,e" filled="f" strokecolor="#00009b" strokeweight=".12pt">
                <v:path arrowok="t" o:connecttype="custom" o:connectlocs="11,6;0,0" o:connectangles="0,0"/>
                <o:lock v:ext="edit" aspectratio="t"/>
              </v:shape>
              <v:shape id="Freeform 2290" o:spid="_x0000_s4336" style="position:absolute;left:20105;top:7645;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Cut8EA&#10;AADeAAAADwAAAGRycy9kb3ducmV2LnhtbERPTWvCQBC9C/6HZYTedGPFGqOrlEKheGq1vQ/ZcRPM&#10;zobsaFJ/ffcg9Ph439v94Bt1oy7WgQ3MZxko4jLYmp2B79P7NAcVBdliE5gM/FKE/W482mJhQ89f&#10;dDuKUymEY4EGKpG20DqWFXmMs9ASJ+4cOo+SYOe07bBP4b7Rz1n2oj3WnBoqbOmtovJyvHoDh3ue&#10;n673H/m0yyXLCh051xvzNBleN6CEBvkXP9wf1sBisZ6nvelOugJ69w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xArrfBAAAA3gAAAA8AAAAAAAAAAAAAAAAAmAIAAGRycy9kb3du&#10;cmV2LnhtbFBLBQYAAAAABAAEAPUAAACGAwAAAAA=&#10;" path="m12,7l,e" filled="f" strokecolor="#00009b" strokeweight=".12pt">
                <v:path arrowok="t" o:connecttype="custom" o:connectlocs="11,7;0,0" o:connectangles="0,0"/>
                <o:lock v:ext="edit" aspectratio="t"/>
              </v:shape>
              <v:shape id="Freeform 2291" o:spid="_x0000_s4337" style="position:absolute;left:20119;top:7622;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wLLMQA&#10;AADeAAAADwAAAGRycy9kb3ducmV2LnhtbESPQWvCQBSE74X+h+UVeqsbFWuMrlKEQvHUant/ZJ+b&#10;0OzbkH2a1F/vFgSPw8x8w6w2g2/UmbpYBzYwHmWgiMtga3YGvg/vLzmoKMgWm8Bk4I8ibNaPDyss&#10;bOj5i857cSpBOBZooBJpC61jWZHHOAotcfKOofMoSXZO2w77BPeNnmTZq/ZYc1qosKVtReXv/uQN&#10;7C55fjhdfuTTzmYsc3TkXG/M89PwtgQlNMg9fGt/WAPT6WK8gP876Qro9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MCyzEAAAA3gAAAA8AAAAAAAAAAAAAAAAAmAIAAGRycy9k&#10;b3ducmV2LnhtbFBLBQYAAAAABAAEAPUAAACJAwAAAAA=&#10;" path="m12,7l,e" filled="f" strokecolor="#00009b" strokeweight=".12pt">
                <v:path arrowok="t" o:connecttype="custom" o:connectlocs="11,7;0,0" o:connectangles="0,0"/>
                <o:lock v:ext="edit" aspectratio="t"/>
              </v:shape>
              <v:shape id="Freeform 2292" o:spid="_x0000_s4338" style="position:absolute;left:20020;top:7746;width:7;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ZmBMUA&#10;AADeAAAADwAAAGRycy9kb3ducmV2LnhtbESPy2rCQBSG9wXfYTiCG9FJE1o0OooXCl220Qc4ZI5J&#10;NHMmzEw15uk7i0KXP/+Nb73tTSvu5HxjWcHrPAFBXFrdcKXgfPqYLUD4gKyxtUwKnuRhuxm9rDHX&#10;9sHfdC9CJeII+xwV1CF0uZS+rMmgn9uOOHoX6wyGKF0ltcNHHDetTJPkXRpsOD7U2NGhpvJW/BgF&#10;0yorhuF03Lvuq0ivcrkf3qa9UpNxv1uBCNSH//Bf+1MryLJlGgEiTkQ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tmYExQAAAN4AAAAPAAAAAAAAAAAAAAAAAJgCAABkcnMv&#10;ZG93bnJldi54bWxQSwUGAAAAAAQABAD1AAAAigMAAAAA&#10;" path="m7,5l,e" filled="f" strokecolor="#00009b" strokeweight=".12pt">
                <v:path arrowok="t" o:connecttype="custom" o:connectlocs="7,5;0,0" o:connectangles="0,0"/>
                <o:lock v:ext="edit" aspectratio="t"/>
              </v:shape>
              <v:shape id="Freeform 2293" o:spid="_x0000_s4339" style="position:absolute;left:20030;top:7725;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bNl8UA&#10;AADeAAAADwAAAGRycy9kb3ducmV2LnhtbESPX2vCQBDE34V+h2MLfdOLipqmnlIKheKTf9r3Jbe9&#10;hOb2Qm41qZ/eEwp9HGbmN8x6O/hGXaiLdWAD00kGirgMtmZn4PP0Ps5BRUG22AQmA78UYbt5GK2x&#10;sKHnA12O4lSCcCzQQCXSFlrHsiKPcRJa4uR9h86jJNk5bTvsE9w3epZlS+2x5rRQYUtvFZU/x7M3&#10;sLvm+el8/ZK9XSxYVujIud6Yp8fh9QWU0CD/4b/2hzUwnz/PpnC/k66A3t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Fs2XxQAAAN4AAAAPAAAAAAAAAAAAAAAAAJgCAABkcnMv&#10;ZG93bnJldi54bWxQSwUGAAAAAAQABAD1AAAAigMAAAAA&#10;" path="m12,7l,e" filled="f" strokecolor="#00009b" strokeweight=".12pt">
                <v:path arrowok="t" o:connecttype="custom" o:connectlocs="11,7;0,0" o:connectangles="0,0"/>
                <o:lock v:ext="edit" aspectratio="t"/>
              </v:shape>
              <v:shape id="Freeform 2294" o:spid="_x0000_s4340" style="position:absolute;left:20044;top:7702;width:11;height:7;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r/fMYA&#10;AADeAAAADwAAAGRycy9kb3ducmV2LnhtbESP0WrCQBRE3wv+w3IF3+puIhSbuooKihT6YMwHXLLX&#10;JJi9G7KrRr/eLRT6OMzMGWaxGmwrbtT7xrGGZKpAEJfONFxpKE679zkIH5ANto5Jw4M8rJajtwVm&#10;xt35SLc8VCJC2GeooQ6hy6T0ZU0W/dR1xNE7u95iiLKvpOnxHuG2lalSH9Jiw3Ghxo62NZWX/Go1&#10;5Nvk+rNPTs9NujvSU32r+bkotJ6Mh/UXiEBD+A//tQ9Gw2z2mabweydeAbl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r/fMYAAADeAAAADwAAAAAAAAAAAAAAAACYAgAAZHJz&#10;L2Rvd25yZXYueG1sUEsFBgAAAAAEAAQA9QAAAIsDAAAAAA==&#10;" path="m12,8l,e" filled="f" strokecolor="#00009b" strokeweight=".12pt">
                <v:path arrowok="t" o:connecttype="custom" o:connectlocs="11,7;0,0" o:connectangles="0,0"/>
                <o:lock v:ext="edit" aspectratio="t"/>
              </v:shape>
              <v:shape id="Freeform 2295" o:spid="_x0000_s4341" style="position:absolute;left:20060;top:7687;width:2;height:0;rotation:9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LO+MYA&#10;AADeAAAADwAAAGRycy9kb3ducmV2LnhtbESPQWvCQBSE70L/w/IKvRTdaLBodBWxGOpBqFHvj+wz&#10;CWbfhuxq0n/fLRQ8DjPzDbNc96YWD2pdZVnBeBSBIM6trrhQcD7thjMQziNrrC2Tgh9ysF69DJaY&#10;aNvxkR6ZL0SAsEtQQel9k0jp8pIMupFtiIN3ta1BH2RbSN1iF+CmlpMo+pAGKw4LJTa0LSm/ZXej&#10;gA/v/fn+fZnuuvFN4medZuk+Verttd8sQHjq/TP83/7SCuJ4Ponh706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2LO+MYAAADeAAAADwAAAAAAAAAAAAAAAACYAgAAZHJz&#10;L2Rvd25yZXYueG1sUEsFBgAAAAAEAAQA9QAAAIsDAAAAAA==&#10;" path="m3,l,e" filled="f" strokecolor="#00009b" strokeweight=".12pt">
                <v:path arrowok="t" o:connecttype="custom" o:connectlocs="2,0;0,0" o:connectangles="0,0"/>
                <o:lock v:ext="edit" aspectratio="t"/>
              </v:shape>
              <v:shape id="Freeform 2296" o:spid="_x0000_s4342" style="position:absolute;left:20085;top:7632;width:9;height:4;rotation:90;visibility:visible;mso-wrap-style:square;v-text-anchor:top" coordsize="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WCNsgA&#10;AADeAAAADwAAAGRycy9kb3ducmV2LnhtbESPQUvDQBSE70L/w/KE3uzGVkqM3ZZaqAi2hyYePD6y&#10;z2ww+zbsrmnsr3cLgsdhZr5hVpvRdmIgH1rHCu5nGQji2umWGwXv1f4uBxEissbOMSn4oQCb9eRm&#10;hYV2Zz7RUMZGJAiHAhWYGPtCylAbshhmridO3qfzFmOSvpHa4znBbSfnWbaUFltOCwZ72hmqv8pv&#10;q+Dol4fqYj7KYXeRw0v19pybfFRqejtun0BEGuN/+K/9qhUsFo/zB7jeSVd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pYI2yAAAAN4AAAAPAAAAAAAAAAAAAAAAAJgCAABk&#10;cnMvZG93bnJldi54bWxQSwUGAAAAAAQABAD1AAAAjQMAAAAA&#10;" path="m10,4l,e" filled="f" strokecolor="#00009b" strokeweight=".12pt">
                <v:path arrowok="t" o:connecttype="custom" o:connectlocs="9,4;0,0" o:connectangles="0,0"/>
                <o:lock v:ext="edit" aspectratio="t"/>
              </v:shape>
              <v:shape id="Freeform 2297" o:spid="_x0000_s4343" style="position:absolute;left:20097;top:7609;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3LlMUA&#10;AADeAAAADwAAAGRycy9kb3ducmV2LnhtbESPQWvCQBSE74X+h+UVeqsblbQxuooIhdJTq/X+yD43&#10;wezbkH2a1F/fLRR6HGbmG2a1GX2rrtTHJrCB6SQDRVwF27Az8HV4fSpARUG22AYmA98UYbO+v1th&#10;acPAn3Tdi1MJwrFEA7VIV2odq5o8xknoiJN3Cr1HSbJ32vY4JLhv9SzLnrXHhtNCjR3taqrO+4s3&#10;8H4risPldpQPm+csL+jIucGYx4dxuwQlNMp/+K/9Zg3M54tZDr930hXQ6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LcuUxQAAAN4AAAAPAAAAAAAAAAAAAAAAAJgCAABkcnMv&#10;ZG93bnJldi54bWxQSwUGAAAAAAQABAD1AAAAigMAAAAA&#10;" path="m12,7l,e" filled="f" strokecolor="#00009b" strokeweight=".12pt">
                <v:path arrowok="t" o:connecttype="custom" o:connectlocs="11,6;0,0" o:connectangles="0,0"/>
                <o:lock v:ext="edit" aspectratio="t"/>
              </v:shape>
              <v:shape id="Freeform 2298" o:spid="_x0000_s4344" style="position:absolute;left:20110;top:7585;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9V48QA&#10;AADeAAAADwAAAGRycy9kb3ducmV2LnhtbESPQWvCQBSE70L/w/IKvemmippGVymFgvRUtb0/sq+b&#10;YPZtyD5N6q93CwWPw8x8w6y3g2/UhbpYBzbwPMlAEZfB1uwMfB3fxzmoKMgWm8Bk4JcibDcPozUW&#10;NvS8p8tBnEoQjgUaqETaQutYVuQxTkJLnLyf0HmUJDunbYd9gvtGT7NsoT3WnBYqbOmtovJ0OHsD&#10;H9c8P56v3/Jp53OWJTpyrjfm6XF4XYESGuQe/m/vrIHZ7GW6gL876Qro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VePEAAAA3gAAAA8AAAAAAAAAAAAAAAAAmAIAAGRycy9k&#10;b3ducmV2LnhtbFBLBQYAAAAABAAEAPUAAACJAwAAAAA=&#10;" path="m12,7l,e" filled="f" strokecolor="#00009b" strokeweight=".12pt">
                <v:path arrowok="t" o:connecttype="custom" o:connectlocs="11,7;0,0" o:connectangles="0,0"/>
                <o:lock v:ext="edit" aspectratio="t"/>
              </v:shape>
              <v:shape id="Freeform 2299" o:spid="_x0000_s4345" style="position:absolute;left:20125;top:7571;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6t+8IA&#10;AADeAAAADwAAAGRycy9kb3ducmV2LnhtbESPS4vCMBSF9wP+h3AFN8OYqqAz1SgqCm59MN1emmta&#10;bG5KE7X+eyMILg/n8XFmi9ZW4kaNLx0rGPQTEMS50yUbBafj9ucXhA/IGivHpOBBHhbzztcMU+3u&#10;vKfbIRgRR9inqKAIoU6l9HlBFn3f1cTRO7vGYoiyMVI3eI/jtpLDJBlLiyVHQoE1rQvKL4erjZDS&#10;yJzMZvVP2Xe9ucosuzAr1eu2yymIQG34hN/tnVYwGv0NJ/C6E6+AnD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zq37wgAAAN4AAAAPAAAAAAAAAAAAAAAAAJgCAABkcnMvZG93&#10;bnJldi54bWxQSwUGAAAAAAQABAD1AAAAhwMAAAAA&#10;" path="m2,l,e" filled="f" strokecolor="#00009b" strokeweight=".12pt">
                <v:path arrowok="t" o:connecttype="custom" o:connectlocs="2,0;0,0" o:connectangles="0,0"/>
                <o:lock v:ext="edit" aspectratio="t"/>
              </v:shape>
              <v:shape id="Freeform 2300" o:spid="_x0000_s4346" style="position:absolute;left:19987;top:7755;width:3;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1LaScQA&#10;AADeAAAADwAAAGRycy9kb3ducmV2LnhtbERPy2rCQBTdF/yH4Qru6kSFUmMmIimiFFp8gbi7Zq5J&#10;bOZOyExj+vedRaHLw3kny97UoqPWVZYVTMYRCOLc6ooLBafj+vkVhPPIGmvLpOCHHCzTwVOCsbYP&#10;3lN38IUIIexiVFB638RSurwkg25sG+LA3Wxr0AfYFlK3+AjhppbTKHqRBisODSU2lJWUfx2+jYIr&#10;NRh9ZrvuVJzvdsMX//6WfSg1GvarBQhPvf8X/7m3WsFsNp+GveFOuAIy/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9S2knEAAAA3gAAAA8AAAAAAAAAAAAAAAAAmAIAAGRycy9k&#10;b3ducmV2LnhtbFBLBQYAAAAABAAEAPUAAACJAwAAAAA=&#10;" path="m3,2l,e" filled="f" strokecolor="#00009b" strokeweight=".12pt">
                <v:path arrowok="t" o:connecttype="custom" o:connectlocs="3,2;0,0" o:connectangles="0,0"/>
                <o:lock v:ext="edit" aspectratio="t"/>
              </v:shape>
              <v:shape id="Freeform 2301" o:spid="_x0000_s4347" style="position:absolute;left:19994;top:7733;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DBkcQA&#10;AADeAAAADwAAAGRycy9kb3ducmV2LnhtbESPQWvCQBSE7wX/w/IEb3WjYo2pq5SCID212t4f2ddN&#10;MPs2ZJ8m+uu7hUKPw8x8w2x2g2/UlbpYBzYwm2agiMtga3YGPk/7xxxUFGSLTWAycKMIu+3oYYOF&#10;DT1/0PUoTiUIxwINVCJtoXUsK/IYp6ElTt536DxKkp3TtsM+wX2j51n2pD3WnBYqbOm1ovJ8vHgD&#10;b/c8P13uX/Jul0uWFTpyrjdmMh5enkEJDfIf/msfrIHFYj1fw++ddAX0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1gwZHEAAAA3gAAAA8AAAAAAAAAAAAAAAAAmAIAAGRycy9k&#10;b3ducmV2LnhtbFBLBQYAAAAABAAEAPUAAACJAwAAAAA=&#10;" path="m12,7l,e" filled="f" strokecolor="#00009b" strokeweight=".12pt">
                <v:path arrowok="t" o:connecttype="custom" o:connectlocs="12,7;0,0" o:connectangles="0,0"/>
                <o:lock v:ext="edit" aspectratio="t"/>
              </v:shape>
              <v:shape id="Freeform 2302" o:spid="_x0000_s4348" style="position:absolute;left:20009;top:7715;width:7;height:4;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w2cUA&#10;AADeAAAADwAAAGRycy9kb3ducmV2LnhtbESP32rCMBTG74W9QziD3YimWpRZjTI3hF1quwc4NMe2&#10;rjkpSdSuT28uBl5+fP/4bXa9acWNnG8sK5hNExDEpdUNVwp+isPkHYQPyBpby6Tgjzzsti+jDWba&#10;3vlEtzxUIo6wz1BBHUKXSenLmgz6qe2Io3e2zmCI0lVSO7zHcdPKeZIspcGG40ONHX3WVP7mV6Ng&#10;XKX5MBRfe9cd8/lFrvbDYtwr9fbaf6xBBOrDM/zf/tYK0nSVRoCIE1FAb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b/DZxQAAAN4AAAAPAAAAAAAAAAAAAAAAAJgCAABkcnMv&#10;ZG93bnJldi54bWxQSwUGAAAAAAQABAD1AAAAigMAAAAA&#10;" path="m7,5l,e" filled="f" strokecolor="#00009b" strokeweight=".12pt">
                <v:path arrowok="t" o:connecttype="custom" o:connectlocs="7,4;0,0" o:connectangles="0,0"/>
                <o:lock v:ext="edit" aspectratio="t"/>
              </v:shape>
              <v:shape id="Freeform 2303" o:spid="_x0000_s4349" style="position:absolute;left:20087;top:7572;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bSsUA&#10;AADeAAAADwAAAGRycy9kb3ducmV2LnhtbESPQUvDQBSE74L/YXmCN7tpQ22M3RYpCNKTpvX+yD43&#10;wezbkH1tYn99VxA8DjPzDbPeTr5TZxpiG9jAfJaBIq6DbdkZOB5eHwpQUZAtdoHJwA9F2G5ub9ZY&#10;2jDyB50rcSpBOJZooBHpS61j3ZDHOAs9cfK+wuBRkhyctgOOCe47vciyR+2x5bTQYE+7hurv6uQN&#10;7C9FcThdPuXdLpcsK3Tk3GjM/d308gxKaJL/8F/7zRrI86d8Dr930hXQm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z1tKxQAAAN4AAAAPAAAAAAAAAAAAAAAAAJgCAABkcnMv&#10;ZG93bnJldi54bWxQSwUGAAAAAAQABAD1AAAAigMAAAAA&#10;" path="m12,7l,e" filled="f" strokecolor="#00009b" strokeweight=".12pt">
                <v:path arrowok="t" o:connecttype="custom" o:connectlocs="11,7;0,0" o:connectangles="0,0"/>
                <o:lock v:ext="edit" aspectratio="t"/>
              </v:shape>
              <v:shape id="Freeform 2304" o:spid="_x0000_s4350" style="position:absolute;left:20101;top:7549;width:11;height:8;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pocYA&#10;AADeAAAADwAAAGRycy9kb3ducmV2LnhtbESP0WrCQBRE34X+w3ILvuluEigaXcUKllLogzEfcMle&#10;k2D2bsiuGv36bqHQx2FmzjDr7Wg7caPBt441JHMFgrhypuVaQ3k6zBYgfEA22DkmDQ/ysN28TNaY&#10;G3fnI92KUIsIYZ+jhiaEPpfSVw1Z9HPXE0fv7AaLIcqhlmbAe4TbTqZKvUmLLceFBnvaN1RdiqvV&#10;UOyT6/dHcnq+p4cjPdWXWpzLUuvp67hbgQg0hv/wX/vTaMiyZZbC7514BeTm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NpocYAAADeAAAADwAAAAAAAAAAAAAAAACYAgAAZHJz&#10;L2Rvd25yZXYueG1sUEsFBgAAAAAEAAQA9QAAAIsDAAAAAA==&#10;" path="m12,8l,e" filled="f" strokecolor="#00009b" strokeweight=".12pt">
                <v:path arrowok="t" o:connecttype="custom" o:connectlocs="11,8;0,0" o:connectangles="0,0"/>
                <o:lock v:ext="edit" aspectratio="t"/>
              </v:shape>
              <v:shape id="Freeform 2305" o:spid="_x0000_s4351" style="position:absolute;left:19957;top:7745;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FgpsQA&#10;AADeAAAADwAAAGRycy9kb3ducmV2LnhtbESPQUvDQBSE7wX/w/IEb+3GhrYxdlukIIgnm+r9kX1u&#10;gtm3IfvaxP56VxA8DjPzDbPdT75TFxpiG9jA/SIDRVwH27Iz8H56nhegoiBb7AKTgW+KsN/dzLZY&#10;2jDykS6VOJUgHEs00Ij0pdaxbshjXISeOHmfYfAoSQ5O2wHHBPedXmbZWntsOS002NOhofqrOnsD&#10;r9eiOJ2vH/JmVyuWDTpybjTm7nZ6egQlNMl/+K/9Yg3k+UOew++ddAX07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lRYKbEAAAA3gAAAA8AAAAAAAAAAAAAAAAAmAIAAGRycy9k&#10;b3ducmV2LnhtbFBLBQYAAAAABAAEAPUAAACJAwAAAAA=&#10;" path="m12,7l,e" filled="f" strokecolor="#00009b" strokeweight=".12pt">
                <v:path arrowok="t" o:connecttype="custom" o:connectlocs="11,7;0,0" o:connectangles="0,0"/>
                <o:lock v:ext="edit" aspectratio="t"/>
              </v:shape>
              <v:shape id="Freeform 2306" o:spid="_x0000_s4352" style="position:absolute;left:19970;top:7722;width:11;height:4;rotation:90;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A08cA&#10;AADeAAAADwAAAGRycy9kb3ducmV2LnhtbESPUUvDMBSF3wX/Q7jC3lw6K1LrsjFGZTJwsE3w9dJc&#10;27DmpiSxrf56Iwg+Hs453+Es15PtxEA+GMcKFvMMBHHttOFGwdv5+bYAESKyxs4xKfiiAOvV9dUS&#10;S+1GPtJwio1IEA4lKmhj7EspQ92SxTB3PXHyPpy3GJP0jdQexwS3nbzLsgdp0XBaaLGnbUv15fRp&#10;FZhifN2a732/P7xvLotqqHa+qJSa3UybJxCRpvgf/mu/aAV5/pjfw++ddAX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agNPHAAAA3gAAAA8AAAAAAAAAAAAAAAAAmAIAAGRy&#10;cy9kb3ducmV2LnhtbFBLBQYAAAAABAAEAPUAAACMAwAAAAA=&#10;" path="m12,4l,e" filled="f" strokecolor="#00009b" strokeweight=".12pt">
                <v:path arrowok="t" o:connecttype="custom" o:connectlocs="11,4;0,0" o:connectangles="0,0"/>
                <o:lock v:ext="edit" aspectratio="t"/>
              </v:shape>
              <v:shape id="Freeform 2307" o:spid="_x0000_s4353" style="position:absolute;left:20077;top:7538;width:11;height:4;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10xccA&#10;AADeAAAADwAAAGRycy9kb3ducmV2LnhtbESPzW7CMBCE75X6DtZW4lYcsEAkYBBQteqp4u8BlnhJ&#10;IuJ1GhtI+/R1JSSOo5n5RjNbdLYWV2p95VjDoJ+AIM6dqbjQcNi/v05A+IBssHZMGn7Iw2L+/DTD&#10;zLgbb+m6C4WIEPYZaihDaDIpfV6SRd93DXH0Tq61GKJsC2lavEW4reUwScbSYsVxocSG1iXl593F&#10;angbcaJUvlFfx9Vh/fuRpqvvSap176VbTkEE6sIjfG9/Gg1KpWoE/3fiF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7NdMXHAAAA3gAAAA8AAAAAAAAAAAAAAAAAmAIAAGRy&#10;cy9kb3ducmV2LnhtbFBLBQYAAAAABAAEAPUAAACMAwAAAAA=&#10;" path="m12,5l,e" filled="f" strokecolor="#00009b" strokeweight=".12pt">
                <v:path arrowok="t" o:connecttype="custom" o:connectlocs="11,4;0,0" o:connectangles="0,0"/>
                <o:lock v:ext="edit" aspectratio="t"/>
              </v:shape>
              <v:shape id="Freeform 2308" o:spid="_x0000_s4354" style="position:absolute;left:20090;top:7516;width:7;height:5;rotation:90;visibility:visible;mso-wrap-style:square;v-text-anchor:top" coordsize="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uLasgA&#10;AADeAAAADwAAAGRycy9kb3ducmV2LnhtbESPQWvCQBSE7wX/w/KEXkrd1GCoqasUqyAiSK2X3h7Z&#10;1yRt9u02u2r8964geBxm5htmMutMI47U+tqygpdBAoK4sLrmUsH+a/n8CsIHZI2NZVJwJg+zae9h&#10;grm2J/6k4y6UIkLY56igCsHlUvqiIoN+YB1x9H5sazBE2ZZSt3iKcNPIYZJk0mDNcaFCR/OKir/d&#10;wUTK+Gm0nifZx/D7f/3rNm6xPYe9Uo/97v0NRKAu3MO39korSNNxmsH1Trw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K4tqyAAAAN4AAAAPAAAAAAAAAAAAAAAAAJgCAABk&#10;cnMvZG93bnJldi54bWxQSwUGAAAAAAQABAD1AAAAjQMAAAAA&#10;" path="m8,5l,e" filled="f" strokecolor="#00009b" strokeweight=".12pt">
                <v:path arrowok="t" o:connecttype="custom" o:connectlocs="7,5;0,0" o:connectangles="0,0"/>
                <o:lock v:ext="edit" aspectratio="t"/>
              </v:shape>
              <v:shape id="Freeform 2309" o:spid="_x0000_s4355" style="position:absolute;left:19933;top:7732;width:12;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NPKccA&#10;AADeAAAADwAAAGRycy9kb3ducmV2LnhtbESPzW7CMBCE70h9B2uReisOtWhJwKBCVdQTKj8PsMRL&#10;EhGv09iFwNPXlSpxHM3MN5rpvLO1OFPrK8cahoMEBHHuTMWFhv3u42kMwgdkg7Vj0nAlD/PZQ2+K&#10;mXEX3tB5GwoRIewz1FCG0GRS+rwki37gGuLoHV1rMUTZFtK0eIlwW8vnJHmRFiuOCyU2tCwpP21/&#10;rIb3ESdK5V9qfVjsl7dVmi6+x6nWj/3ubQIiUBfu4f/2p9GgVKpe4e9OvAJy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TTynHAAAA3gAAAA8AAAAAAAAAAAAAAAAAmAIAAGRy&#10;cy9kb3ducmV2LnhtbFBLBQYAAAAABAAEAPUAAACMAwAAAAA=&#10;" path="m12,5l,e" filled="f" strokecolor="#00009b" strokeweight=".12pt">
                <v:path arrowok="t" o:connecttype="custom" o:connectlocs="12,5;0,0" o:connectangles="0,0"/>
                <o:lock v:ext="edit" aspectratio="t"/>
              </v:shape>
              <v:shape id="Freeform 2310" o:spid="_x0000_s4356" style="position:absolute;left:19947;top:7712;width:7;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838MA&#10;AADeAAAADwAAAGRycy9kb3ducmV2LnhtbERP3WrCMBS+F/YO4Qx2I5pqUWY1ytwQdqntHuDQHNu6&#10;5qQkUbs+vbkYePnx/W92vWnFjZxvLCuYTRMQxKXVDVcKforD5B2ED8gaW8uk4I887LYvow1m2t75&#10;RLc8VCKGsM9QQR1Cl0npy5oM+qntiCN3ts5giNBVUju8x3DTynmSLKXBhmNDjR191lT+5lejYFyl&#10;+TAUX3vXHfP5Ra72w2LcK/X22n+sQQTqw1P87/7WCtJ0lca98U68AnL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hn838MAAADeAAAADwAAAAAAAAAAAAAAAACYAgAAZHJzL2Rv&#10;d25yZXYueG1sUEsFBgAAAAAEAAQA9QAAAIgDAAAAAA==&#10;" path="m7,5l,e" filled="f" strokecolor="#00009b" strokeweight=".12pt">
                <v:path arrowok="t" o:connecttype="custom" o:connectlocs="7,5;0,0" o:connectangles="0,0"/>
                <o:lock v:ext="edit" aspectratio="t"/>
              </v:shape>
              <v:shape id="Freeform 2311" o:spid="_x0000_s4357" style="position:absolute;left:20054;top:7522;width:12;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4B+wMcA&#10;AADeAAAADwAAAGRycy9kb3ducmV2LnhtbESPwU7DMBBE70j9B2uRuFEHLFCdxqnaIhAnBKUfsI23&#10;SdR4HWLTpv16jITEcTQzbzTFYnSdONIQWs8G7qYZCOLK25ZrA9vP59sZiBCRLXaeycCZAizKyVWB&#10;ufUn/qDjJtYiQTjkaKCJsc+lDFVDDsPU98TJ2/vBYUxyqKUd8JTgrpP3WfYoHbacFhrsad1Qddh8&#10;OwNPD5wpVb2rt91qu768aL36mmljbq7H5RxEpDH+h//ar9aAUlpp+L2TroAs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fsDHAAAA3gAAAA8AAAAAAAAAAAAAAAAAmAIAAGRy&#10;cy9kb3ducmV2LnhtbFBLBQYAAAAABAAEAPUAAACMAwAAAAA=&#10;" path="m12,5l,e" filled="f" strokecolor="#00009b" strokeweight=".12pt">
                <v:path arrowok="t" o:connecttype="custom" o:connectlocs="12,5;0,0" o:connectangles="0,0"/>
                <o:lock v:ext="edit" aspectratio="t"/>
              </v:shape>
              <v:shape id="Freeform 2312" o:spid="_x0000_s4358" style="position:absolute;left:20067;top:7498;width:12;height:8;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shMMUA&#10;AADeAAAADwAAAGRycy9kb3ducmV2LnhtbESPzYrCMBSF9wO+Q7jC7MakKoNWoziCMgizsPYBLs21&#10;LTY3pYlaffrJQnB5OH98y3VvG3GjzteONSQjBYK4cKbmUkN+2n3NQPiAbLBxTBoe5GG9GnwsMTXu&#10;zke6ZaEUcYR9ihqqENpUSl9UZNGPXEscvbPrLIYou1KaDu9x3DZyrNS3tFhzfKiwpW1FxSW7Wg3Z&#10;Nrn+7ZPT82e8O9JTHdTsnOdafw77zQJEoD68w6/2r9EwmcynESDiRBS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uyEwxQAAAN4AAAAPAAAAAAAAAAAAAAAAAJgCAABkcnMv&#10;ZG93bnJldi54bWxQSwUGAAAAAAQABAD1AAAAigMAAAAA&#10;" path="m12,8l,e" filled="f" strokecolor="#00009b" strokeweight=".12pt">
                <v:path arrowok="t" o:connecttype="custom" o:connectlocs="12,8;0,0" o:connectangles="0,0"/>
                <o:lock v:ext="edit" aspectratio="t"/>
              </v:shape>
              <v:shape id="Freeform 2313" o:spid="_x0000_s4359" style="position:absolute;left:19910;top:7719;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koN8UA&#10;AADeAAAADwAAAGRycy9kb3ducmV2LnhtbESPzWrDMBCE74W+g9hCb42cpkldN0oohUDJqfnpfbG2&#10;sqm1MtYmdvL0USDQ4zAz3zDz5eAbdaQu1oENjEcZKOIy2Jqdgf1u9ZSDioJssQlMBk4UYbm4v5tj&#10;YUPPGzpuxakE4ViggUqkLbSOZUUe4yi0xMn7DZ1HSbJz2nbYJ7hv9HOWzbTHmtNChS19VlT+bQ/e&#10;wPqc57vD+Ue+7XTK8oqOnOuNeXwYPt5BCQ3yH761v6yByeTtZQzXO+kK6M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ySg3xQAAAN4AAAAPAAAAAAAAAAAAAAAAAJgCAABkcnMv&#10;ZG93bnJldi54bWxQSwUGAAAAAAQABAD1AAAAigMAAAAA&#10;" path="m12,7l,e" filled="f" strokecolor="#00009b" strokeweight=".12pt">
                <v:path arrowok="t" o:connecttype="custom" o:connectlocs="11,6;0,0" o:connectangles="0,0"/>
                <o:lock v:ext="edit" aspectratio="t"/>
              </v:shape>
              <v:shape id="Freeform 2314" o:spid="_x0000_s4360" style="position:absolute;left:19924;top:7701;width:5;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UZXMYA&#10;AADeAAAADwAAAGRycy9kb3ducmV2LnhtbESPQWsCMRSE74X+h/AEL1KzXYvoahQpFXqtitDbY/Pc&#10;Xdy8hCTrrv76plDocZiZb5j1djCtuJEPjWUFr9MMBHFpdcOVgtNx/7IAESKyxtYyKbhTgO3m+WmN&#10;hbY9f9HtECuRIBwKVFDH6AopQ1mTwTC1jjh5F+sNxiR9JbXHPsFNK/Msm0uDDaeFGh2911ReD51R&#10;cP5oXJc733M32Q3L7/lEPxak1Hg07FYgIg3xP/zX/tQKZrPlWw6/d9IV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UZXMYAAADeAAAADwAAAAAAAAAAAAAAAACYAgAAZHJz&#10;L2Rvd25yZXYueG1sUEsFBgAAAAAEAAQA9QAAAIsDAAAAAA==&#10;" path="m5,3l,e" filled="f" strokecolor="#00009b" strokeweight=".12pt">
                <v:path arrowok="t" o:connecttype="custom" o:connectlocs="5,3;0,0" o:connectangles="0,0"/>
                <o:lock v:ext="edit" aspectratio="t"/>
              </v:shape>
              <v:shape id="Freeform 2315" o:spid="_x0000_s4361" style="position:absolute;left:20032;top:7508;width:9;height:5;rotation:90;visibility:visible;mso-wrap-style:square;v-text-anchor:top" coordsize="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yjWMgA&#10;AADeAAAADwAAAGRycy9kb3ducmV2LnhtbESPzU7DMBCE70i8g7VIvVEHUvoT6lYIhMShl6Y9tLdt&#10;vMRR43UUu4379hgJieNoZr7RLNfRtuJKvW8cK3gaZyCIK6cbrhXsd5+PcxA+IGtsHZOCG3lYr+7v&#10;llhoN/CWrmWoRYKwL1CBCaErpPSVIYt+7Dri5H273mJIsq+l7nFIcNvK5yybSosNpwWDHb0bqs7l&#10;xSo4tbOPY3nYLDZyeDlPbqaJMSuVGj3Et1cQgWL4D/+1v7SCPF9Mcvi9k66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fKNYyAAAAN4AAAAPAAAAAAAAAAAAAAAAAJgCAABk&#10;cnMvZG93bnJldi54bWxQSwUGAAAAAAQABAD1AAAAjQMAAAAA&#10;" path="m9,5l,e" filled="f" strokecolor="#00009b" strokeweight=".12pt">
                <v:path arrowok="t" o:connecttype="custom" o:connectlocs="9,5;0,0" o:connectangles="0,0"/>
                <o:lock v:ext="edit" aspectratio="t"/>
              </v:shape>
              <v:shape id="Freeform 2316" o:spid="_x0000_s4362" style="position:absolute;left:20044;top:7485;width:12;height:7;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AnM8gA&#10;AADeAAAADwAAAGRycy9kb3ducmV2LnhtbESPwWrDMBBE74X+g9hAb43kJJTEsRzaQEop9GDHH7BY&#10;G9vEWhlLSdx8fVUo9DjMzBsm2022F1cafedYQzJXIIhrZzpuNFTHw/MahA/IBnvHpOGbPOzyx4cM&#10;U+NuXNC1DI2IEPYpamhDGFIpfd2SRT93A3H0Tm60GKIcG2lGvEW47eVCqRdpseO40OJA+5bqc3mx&#10;Gsp9cvl6T473t8WhoLv6VOtTVWn9NJtetyACTeE//Nf+MBqWy81qBb934hWQ+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gCczyAAAAN4AAAAPAAAAAAAAAAAAAAAAAJgCAABk&#10;cnMvZG93bnJldi54bWxQSwUGAAAAAAQABAD1AAAAjQMAAAAA&#10;" path="m12,8l,e" filled="f" strokecolor="#00009b" strokeweight=".12pt">
                <v:path arrowok="t" o:connecttype="custom" o:connectlocs="12,7;0,0" o:connectangles="0,0"/>
                <o:lock v:ext="edit" aspectratio="t"/>
              </v:shape>
              <v:shape id="Freeform 2317" o:spid="_x0000_s4363" style="position:absolute;left:19887;top:7704;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IuNMUA&#10;AADeAAAADwAAAGRycy9kb3ducmV2LnhtbESPQUvDQBSE7wX/w/IEb+1G22iM3RYRhOKptnp/ZJ+b&#10;YPZtyL42sb/eLRR6HGbmG2a5Hn2rjtTHJrCB+1kGirgKtmFn4Gv/Pi1ARUG22AYmA38UYb26mSyx&#10;tGHgTzruxKkE4ViigVqkK7WOVU0e4yx0xMn7Cb1HSbJ32vY4JLhv9UOWPWqPDaeFGjt6q6n63R28&#10;gY9TUewPp2/Z2jxneUJHzg3G3N2Ory+ghEa5hi/tjTUwnz8vcjjfSVdAr/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8i40xQAAAN4AAAAPAAAAAAAAAAAAAAAAAJgCAABkcnMv&#10;ZG93bnJldi54bWxQSwUGAAAAAAQABAD1AAAAigMAAAAA&#10;" path="m12,7l,e" filled="f" strokecolor="#00009b" strokeweight=".12pt">
                <v:path arrowok="t" o:connecttype="custom" o:connectlocs="11,7;0,0" o:connectangles="0,0"/>
                <o:lock v:ext="edit" aspectratio="t"/>
              </v:shape>
              <v:shape id="Freeform 2318" o:spid="_x0000_s4364" style="position:absolute;left:19902;top:7684;width:6;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S8cA&#10;AADeAAAADwAAAGRycy9kb3ducmV2LnhtbESP0WrCQBRE3wv+w3ILfZG60VipqatoRfDRxn7AJXub&#10;pM3eDburxny9Kwh9HGbmDLNYdaYRZ3K+tqxgPEpAEBdW11wq+D7uXt9B+ICssbFMCq7kYbUcPC0w&#10;0/bCX3TOQykihH2GCqoQ2kxKX1Rk0I9sSxy9H+sMhihdKbXDS4SbRk6SZCYN1hwXKmzps6LiLz8Z&#10;BcMyzfv+uN249pBPfuV8078NO6Venrv1B4hAXfgPP9p7rSBN59MZ3O/EK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MvkvHAAAA3gAAAA8AAAAAAAAAAAAAAAAAmAIAAGRy&#10;cy9kb3ducmV2LnhtbFBLBQYAAAAABAAEAPUAAACMAwAAAAA=&#10;" path="m7,5l,e" filled="f" strokecolor="#00009b" strokeweight=".12pt">
                <v:path arrowok="t" o:connecttype="custom" o:connectlocs="6,5;0,0" o:connectangles="0,0"/>
                <o:lock v:ext="edit" aspectratio="t"/>
              </v:shape>
              <v:shape id="Freeform 2319" o:spid="_x0000_s4365" style="position:absolute;left:20008;top:7495;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wV2MUA&#10;AADeAAAADwAAAGRycy9kb3ducmV2LnhtbESPzWrDMBCE74W+g9hCb42cpklcN0oohULJqfnpfbG2&#10;som1MtYmdvP0USDQ4zAz3zCL1eAbdaIu1oENjEcZKOIy2Jqdgf3u8ykHFQXZYhOYDPxRhNXy/m6B&#10;hQ09b+i0FacShGOBBiqRttA6lhV5jKPQEifvN3QeJcnOadthn+C+0c9ZNtMea04LFbb0UVF52B69&#10;gfU5z3fH84982+mUZY6OnOuNeXwY3t9ACQ3yH761v6yByeT1ZQ7XO+kK6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bBXYxQAAAN4AAAAPAAAAAAAAAAAAAAAAAJgCAABkcnMv&#10;ZG93bnJldi54bWxQSwUGAAAAAAQABAD1AAAAigMAAAAA&#10;" path="m12,7l,e" filled="f" strokecolor="#00009b" strokeweight=".12pt">
                <v:path arrowok="t" o:connecttype="custom" o:connectlocs="11,6;0,0" o:connectangles="0,0"/>
                <o:lock v:ext="edit" aspectratio="t"/>
              </v:shape>
              <v:shape id="Freeform 2320" o:spid="_x0000_s4366" style="position:absolute;left:20021;top:7471;width:11;height:7;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0tNsMA&#10;AADeAAAADwAAAGRycy9kb3ducmV2LnhtbERPzYrCMBC+L/gOYYS9rUlVFq1GcQVlEfZg7QMMzdgW&#10;m0lpolaffnMQPH58/8t1bxtxo87XjjUkIwWCuHCm5lJDftp9zUD4gGywcUwaHuRhvRp8LDE17s5H&#10;umWhFDGEfYoaqhDaVEpfVGTRj1xLHLmz6yyGCLtSmg7vMdw2cqzUt7RYc2yosKVtRcUlu1oN2Ta5&#10;/u2T0/NnvDvSUx3U7JznWn8O+80CRKA+vMUv96/RMJnMp3FvvBOv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0tNsMAAADeAAAADwAAAAAAAAAAAAAAAACYAgAAZHJzL2Rv&#10;d25yZXYueG1sUEsFBgAAAAAEAAQA9QAAAIgDAAAAAA==&#10;" path="m12,8l,e" filled="f" strokecolor="#00009b" strokeweight=".12pt">
                <v:path arrowok="t" o:connecttype="custom" o:connectlocs="11,7;0,0" o:connectangles="0,0"/>
                <o:lock v:ext="edit" aspectratio="t"/>
              </v:shape>
              <v:shape id="Freeform 2321" o:spid="_x0000_s4367" style="position:absolute;left:19864;top:7690;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8kMcUA&#10;AADeAAAADwAAAGRycy9kb3ducmV2LnhtbESPQWvCQBSE7wX/w/IEb3VTrW1MXUUEofRUtb0/sq+b&#10;0OzbkH2a6K/vFgo9DjPzDbPaDL5RF+piHdjAwzQDRVwGW7Mz8HHa3+egoiBbbAKTgStF2KxHdyss&#10;bOj5QJejOJUgHAs0UIm0hdaxrMhjnIaWOHlfofMoSXZO2w77BPeNnmXZk/ZYc1qosKVdReX38ewN&#10;vN3y/HS+fcq7XSxYntGRc70xk/GwfQElNMh/+K/9ag3M58vHJfzeSVdAr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vyQxxQAAAN4AAAAPAAAAAAAAAAAAAAAAAJgCAABkcnMv&#10;ZG93bnJldi54bWxQSwUGAAAAAAQABAD1AAAAigMAAAAA&#10;" path="m12,7l,e" filled="f" strokecolor="#00009b" strokeweight=".12pt">
                <v:path arrowok="t" o:connecttype="custom" o:connectlocs="12,7;0,0" o:connectangles="0,0"/>
                <o:lock v:ext="edit" aspectratio="t"/>
              </v:shape>
              <v:shape id="Freeform 2322" o:spid="_x0000_s4368" style="position:absolute;left:19878;top:7669;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wbccMA&#10;AADeAAAADwAAAGRycy9kb3ducmV2LnhtbESPTWvCQBCG74X+h2UK3upGJW1MXUUKBemp1XofstNN&#10;MDsbsqOJ/nr3UOjx5f3iWW1G36oL9bEJbGA2zUARV8E27Az8HD6eC1BRkC22gcnAlSJs1o8PKyxt&#10;GPibLntxKo1wLNFALdKVWseqJo9xGjri5P2G3qMk2TttexzSuG/1PMtetMeG00ONHb3XVJ32Z2/g&#10;81YUh/PtKF82z1le0ZFzgzGTp3H7BkpolP/wX3tnDSwWyzwBJJyEAnp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wbccMAAADeAAAADwAAAAAAAAAAAAAAAACYAgAAZHJzL2Rv&#10;d25yZXYueG1sUEsFBgAAAAAEAAQA9QAAAIgDAAAAAA==&#10;" path="m12,7l,e" filled="f" strokecolor="#00009b" strokeweight=".12pt">
                <v:path arrowok="t" o:connecttype="custom" o:connectlocs="11,6;0,0" o:connectangles="0,0"/>
                <o:lock v:ext="edit" aspectratio="t"/>
              </v:shape>
              <v:shape id="Freeform 2323" o:spid="_x0000_s4369" style="position:absolute;left:19984;top:7482;width:14;height:6;rotation:90;visibility:visible;mso-wrap-style:square;v-text-anchor:top" coordsize="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Iev8gA&#10;AADeAAAADwAAAGRycy9kb3ducmV2LnhtbESPQWvCQBSE74L/YXlCL1I3aTCt0VXaotCLB6OX3h7Z&#10;ZxLMvo3ZrUn/fVcoeBxm5htmtRlMI27UudqygngWgSAurK65VHA67p7fQDiPrLGxTAp+ycFmPR6t&#10;MNO25wPdcl+KAGGXoYLK+zaT0hUVGXQz2xIH72w7gz7IrpS6wz7ATSNfoiiVBmsOCxW29FlRccl/&#10;jII9J9Ppd9/nr+nimsaHZmtOH1ulnibD+xKEp8E/wv/tL60gSRbzGO53whW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Qh6/yAAAAN4AAAAPAAAAAAAAAAAAAAAAAJgCAABk&#10;cnMvZG93bnJldi54bWxQSwUGAAAAAAQABAD1AAAAjQMAAAAA&#10;" path="m14,7l,e" filled="f" strokecolor="#00009b" strokeweight=".12pt">
                <v:path arrowok="t" o:connecttype="custom" o:connectlocs="14,6;0,0" o:connectangles="0,0"/>
                <o:lock v:ext="edit" aspectratio="t"/>
              </v:shape>
              <v:shape id="Freeform 2324" o:spid="_x0000_s4370" style="position:absolute;left:19999;top:7463;width:5;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yPgcYA&#10;AADeAAAADwAAAGRycy9kb3ducmV2LnhtbESPQWsCMRSE74X+h/AEL1KzXanoahQpFXqtitDbY/Pc&#10;Xdy8hCTrrv76plDocZiZb5j1djCtuJEPjWUFr9MMBHFpdcOVgtNx/7IAESKyxtYyKbhTgO3m+WmN&#10;hbY9f9HtECuRIBwKVFDH6AopQ1mTwTC1jjh5F+sNxiR9JbXHPsFNK/Msm0uDDaeFGh2911ReD51R&#10;cP5oXJc733M32Q3L7/lEPxak1Hg07FYgIg3xP/zX/tQKZrPlWw6/d9IV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yPgcYAAADeAAAADwAAAAAAAAAAAAAAAACYAgAAZHJz&#10;L2Rvd25yZXYueG1sUEsFBgAAAAAEAAQA9QAAAIsDAAAAAA==&#10;" path="m5,3l,e" filled="f" strokecolor="#00009b" strokeweight=".12pt">
                <v:path arrowok="t" o:connecttype="custom" o:connectlocs="5,3;0,0" o:connectangles="0,0"/>
                <o:lock v:ext="edit" aspectratio="t"/>
              </v:shape>
              <v:shape id="Freeform 2325" o:spid="_x0000_s4371" style="position:absolute;left:19855;top:7654;width:12;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6FBsUA&#10;AADeAAAADwAAAGRycy9kb3ducmV2LnhtbESPX0vDQBDE34V+h2MF3+xFQ2xMey1FEMQn7Z/3Jbde&#10;QnN7IbdtYj+9Jwg+DjPzG2a1mXynLjTENrCBh3kGirgOtmVn4LB/vS9BRUG22AUmA98UYbOe3ayw&#10;smHkT7rsxKkE4VihgUakr7SOdUMe4zz0xMn7CoNHSXJw2g44Jrjv9GOWPWmPLaeFBnt6aag+7c7e&#10;wPu1LPfn61E+bFGwLNCRc6Mxd7fTdglKaJL/8F/7zRrI8+cih9876Qro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joUGxQAAAN4AAAAPAAAAAAAAAAAAAAAAAJgCAABkcnMv&#10;ZG93bnJldi54bWxQSwUGAAAAAAQABAD1AAAAigMAAAAA&#10;" path="m12,7l,e" filled="f" strokecolor="#00009b" strokeweight=".12pt">
                <v:path arrowok="t" o:connecttype="custom" o:connectlocs="12,6;0,0" o:connectangles="0,0"/>
                <o:lock v:ext="edit" aspectratio="t"/>
              </v:shape>
              <v:shape id="Freeform 2326" o:spid="_x0000_s4372" style="position:absolute;left:19868;top:7633;width:11;height:4;rotation:90;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Vlc8gA&#10;AADeAAAADwAAAGRycy9kb3ducmV2LnhtbESPUUvDMBSF34X9h3AHvm3pnEpXl40xKspAwSns9dJc&#10;27DmpiSxrf56Iwx8PJxzvsNZb0fbip58MI4VLOYZCOLKacO1go/3x1kOIkRkja1jUvBNAbabydUa&#10;C+0GfqP+GGuRIBwKVNDE2BVShqohi2HuOuLkfTpvMSbpa6k9DgluW3mTZffSouG00GBH+4aq8/HL&#10;KjD58LI3P4fu8HranRdlXz75vFTqejruHkBEGuN/+NJ+1gqWy9XdLfzdSVdAb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RWVzyAAAAN4AAAAPAAAAAAAAAAAAAAAAAJgCAABk&#10;cnMvZG93bnJldi54bWxQSwUGAAAAAAQABAD1AAAAjQMAAAAA&#10;" path="m12,4l,e" filled="f" strokecolor="#00009b" strokeweight=".12pt">
                <v:path arrowok="t" o:connecttype="custom" o:connectlocs="11,4;0,0" o:connectangles="0,0"/>
                <o:lock v:ext="edit" aspectratio="t"/>
              </v:shape>
              <v:shape id="Freeform 2327" o:spid="_x0000_s4373" style="position:absolute;left:19949;top:7493;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u46cUA&#10;AADeAAAADwAAAGRycy9kb3ducmV2LnhtbESPQWvCQBSE74X+h+UVequbVlJjdJVSKBRPrbb3R/a5&#10;CWbfhuzTpP56tyB4HGbmG2a5Hn2rTtTHJrCB50kGirgKtmFn4Gf38VSAioJssQ1MBv4ownp1f7fE&#10;0oaBv+m0FacShGOJBmqRrtQ6VjV5jJPQESdvH3qPkmTvtO1xSHDf6pcse9UeG04LNXb0XlN12B69&#10;gc25KHbH86982TxnmaEj5wZjHh/GtwUooVFu4Wv70xqYTud5Dv930hXQq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K7jpxQAAAN4AAAAPAAAAAAAAAAAAAAAAAJgCAABkcnMv&#10;ZG93bnJldi54bWxQSwUGAAAAAAQABAD1AAAAigMAAAAA&#10;" path="m12,7l,e" filled="f" strokecolor="#00009b" strokeweight=".12pt">
                <v:path arrowok="t" o:connecttype="custom" o:connectlocs="11,6;0,0" o:connectangles="0,0"/>
                <o:lock v:ext="edit" aspectratio="t"/>
              </v:shape>
              <v:shape id="Freeform 2328" o:spid="_x0000_s4374" style="position:absolute;left:19962;top:7469;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kmnsUA&#10;AADeAAAADwAAAGRycy9kb3ducmV2LnhtbESPQWvCQBSE74X+h+UVvNVNK7Fp6ipFEIonq+39kX3d&#10;hGbfhuzTRH99VxB6HGbmG2axGn2rTtTHJrCBp2kGirgKtmFn4OuweSxARUG22AYmA2eKsFre3y2w&#10;tGHgTzrtxakE4ViigVqkK7WOVU0e4zR0xMn7Cb1HSbJ32vY4JLhv9XOWzbXHhtNCjR2ta6p+90dv&#10;YHspisPx8i07m+csL+jIucGYycP4/gZKaJT/8K39YQ3MZq/5HK530hX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aexQAAAN4AAAAPAAAAAAAAAAAAAAAAAJgCAABkcnMv&#10;ZG93bnJldi54bWxQSwUGAAAAAAQABAD1AAAAigMAAAAA&#10;" path="m12,7l,e" filled="f" strokecolor="#00009b" strokeweight=".12pt">
                <v:path arrowok="t" o:connecttype="custom" o:connectlocs="11,7;0,0" o:connectangles="0,0"/>
                <o:lock v:ext="edit" aspectratio="t"/>
              </v:shape>
              <v:shape id="Freeform 2329" o:spid="_x0000_s4375" style="position:absolute;left:19843;top:7617;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WDBcQA&#10;AADeAAAADwAAAGRycy9kb3ducmV2LnhtbESPQUvDQBSE7wX/w/IEb+1GS9oYuwkiCOLJtnp/ZJ+b&#10;YPZtyL42sb/eFQSPw8x8w+zq2ffqTGPsAhu4XWWgiJtgO3YG3o/PywJUFGSLfWAy8E0R6upqscPS&#10;hon3dD6IUwnCsUQDrchQah2bljzGVRiIk/cZRo+S5Oi0HXFKcN/ruyzbaI8dp4UWB3pqqfk6nLyB&#10;10tRHE+XD3mzec6yRUfOTcbcXM+PD6CEZvkP/7VfrIH1+j7fwu+ddAV0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u1gwXEAAAA3gAAAA8AAAAAAAAAAAAAAAAAmAIAAGRycy9k&#10;b3ducmV2LnhtbFBLBQYAAAAABAAEAPUAAACJAwAAAAA=&#10;" path="m12,7l,e" filled="f" strokecolor="#00009b" strokeweight=".12pt">
                <v:path arrowok="t" o:connecttype="custom" o:connectlocs="12,7;0,0" o:connectangles="0,0"/>
                <o:lock v:ext="edit" aspectratio="t"/>
              </v:shape>
              <v:shape id="Freeform 2330" o:spid="_x0000_s4376" style="position:absolute;left:19858;top:7595;width:12;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ioXd8IA&#10;AADeAAAADwAAAGRycy9kb3ducmV2LnhtbERPTWvCQBC9F/oflil4qxuVtDF1FSkUpKdW633ITjfB&#10;7GzIjib6691DocfH+15tRt+qC/WxCWxgNs1AEVfBNuwM/Bw+ngtQUZAttoHJwJUibNaPDyssbRj4&#10;my57cSqFcCzRQC3SlVrHqiaPcRo64sT9ht6jJNg7bXscUrhv9TzLXrTHhlNDjR2911Sd9mdv4PNW&#10;FIfz7ShfNs9ZXtGRc4Mxk6dx+wZKaJR/8Z97Zw0sFss87U130hXQ6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Khd3wgAAAN4AAAAPAAAAAAAAAAAAAAAAAJgCAABkcnMvZG93&#10;bnJldi54bWxQSwUGAAAAAAQABAD1AAAAhwMAAAAA&#10;" path="m12,7l,e" filled="f" strokecolor="#00009b" strokeweight=".12pt">
                <v:path arrowok="t" o:connecttype="custom" o:connectlocs="12,6;0,0" o:connectangles="0,0"/>
                <o:lock v:ext="edit" aspectratio="t"/>
              </v:shape>
              <v:shape id="Freeform 2331" o:spid="_x0000_s4377" style="position:absolute;left:19871;top:7572;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ay7MUA&#10;AADeAAAADwAAAGRycy9kb3ducmV2LnhtbESPQWvCQBSE74X+h+UVequbVtLG6CqlUJCerNb7I/vc&#10;BLNvQ/Zpor++KxR6HGbmG2axGn2rztTHJrCB50kGirgKtmFn4Gf3+VSAioJssQ1MBi4UYbW8v1tg&#10;acPA33TeilMJwrFEA7VIV2odq5o8xknoiJN3CL1HSbJ32vY4JLhv9UuWvWqPDaeFGjv6qKk6bk/e&#10;wNe1KHan6142Ns9Z3tCRc4Mxjw/j+xyU0Cj/4b/22hqYTmf5DG530hX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ZrLsxQAAAN4AAAAPAAAAAAAAAAAAAAAAAJgCAABkcnMv&#10;ZG93bnJldi54bWxQSwUGAAAAAAQABAD1AAAAigMAAAAA&#10;" path="m12,7l,e" filled="f" strokecolor="#00009b" strokeweight=".12pt">
                <v:path arrowok="t" o:connecttype="custom" o:connectlocs="11,7;0,0" o:connectangles="0,0"/>
                <o:lock v:ext="edit" aspectratio="t"/>
              </v:shape>
              <v:shape id="Freeform 2332" o:spid="_x0000_s4378" style="position:absolute;left:19884;top:7548;width:13;height:8;rotation:90;visibility:visible;mso-wrap-style:square;v-text-anchor:top" coordsize="1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d/W8UA&#10;AADeAAAADwAAAGRycy9kb3ducmV2LnhtbESPTW7CMBCF95V6B2sqdVecEiktASdCNK3YVUAPMIqH&#10;ODQeh9iFlNPjBRLLp/enb1GOthMnGnzrWMHrJAFBXDvdcqPgZ/f58g7CB2SNnWNS8E8eyuLxYYG5&#10;dmfe0GkbGhFH2OeowITQ51L62pBFP3E9cfT2brAYohwaqQc8x3HbyWmSZNJiy/HBYE8rQ/Xv9s8q&#10;QPp4Sw/f1Y42q3W2/KoupjpelHp+GpdzEIHGcA/f2mutIE1nWQSIOBEFZH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Z39bxQAAAN4AAAAPAAAAAAAAAAAAAAAAAJgCAABkcnMv&#10;ZG93bnJldi54bWxQSwUGAAAAAAQABAD1AAAAigMAAAAA&#10;" path="m14,8l,e" filled="f" strokecolor="#00009b" strokeweight=".12pt">
                <v:path arrowok="t" o:connecttype="custom" o:connectlocs="13,8;0,0" o:connectangles="0,0"/>
                <o:lock v:ext="edit" aspectratio="t"/>
              </v:shape>
              <v:shape id="Freeform 2333" o:spid="_x0000_s4379" style="position:absolute;left:19898;top:7524;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x0V8UA&#10;AADeAAAADwAAAGRycy9kb3ducmV2LnhtbESPzWrDMBCE74G+g9hCbomchiSuGyWUQqH01PzdF2sr&#10;m1orY21iJ09fFQo5DjPzDbPeDr5RF+piHdjAbJqBIi6DrdkZOB7eJzmoKMgWm8Bk4EoRtpuH0RoL&#10;G3re0WUvTiUIxwINVCJtoXUsK/IYp6ElTt536DxKkp3TtsM+wX2jn7JsqT3WnBYqbOmtovJnf/YG&#10;Pm95fjjfTvJlFwuWFTpyrjdm/Di8voASGuQe/m9/WAPz+fNyBn930hX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fHRXxQAAAN4AAAAPAAAAAAAAAAAAAAAAAJgCAABkcnMv&#10;ZG93bnJldi54bWxQSwUGAAAAAAQABAD1AAAAigMAAAAA&#10;" path="m12,7l,e" filled="f" strokecolor="#00009b" strokeweight=".12pt">
                <v:path arrowok="t" o:connecttype="custom" o:connectlocs="12,7;0,0" o:connectangles="0,0"/>
                <o:lock v:ext="edit" aspectratio="t"/>
              </v:shape>
              <v:shape id="Freeform 2334" o:spid="_x0000_s4380" style="position:absolute;left:19912;top:7502;width:11;height:6;rotation:90;visibility:visible;mso-wrap-style:square;v-text-anchor:top" coordsize="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apBMMA&#10;AADeAAAADwAAAGRycy9kb3ducmV2LnhtbESPzYoCMRCE78K+Q+gFb5pZB2QdjSILggcv63rx1iQ9&#10;PzjphCTq+PZmQfBYVNVX1Goz2F7cKMTOsYKvaQGCWDvTcaPg9LebfIOICdlg75gUPCjCZv0xWmFl&#10;3J1/6XZMjcgQjhUqaFPylZRRt2QxTp0nzl7tgsWUZWikCXjPcNvLWVHMpcWO80KLnn5a0pfj1Sq4&#10;mvrw4F3tT3tdH7QP53JhvVLjz2G7BJFoSO/wq703CspyMZ/B/518BeT6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LapBMMAAADeAAAADwAAAAAAAAAAAAAAAACYAgAAZHJzL2Rv&#10;d25yZXYueG1sUEsFBgAAAAAEAAQA9QAAAIgDAAAAAA==&#10;" path="m11,7l,e" filled="f" strokecolor="#00009b" strokeweight=".12pt">
                <v:path arrowok="t" o:connecttype="custom" o:connectlocs="11,6;0,0" o:connectangles="0,0"/>
                <o:lock v:ext="edit" aspectratio="t"/>
              </v:shape>
              <v:shape id="Freeform 2335" o:spid="_x0000_s4381" style="position:absolute;left:19926;top:7479;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JPu8UA&#10;AADeAAAADwAAAGRycy9kb3ducmV2LnhtbESPQWvCQBSE74X+h+UVvNVNG7Rp6ipFEIonq+39kX3d&#10;hGbfhuzTRH99VxB6HGbmG2axGn2rTtTHJrCBp2kGirgKtmFn4OuweSxARUG22AYmA2eKsFre3y2w&#10;tGHgTzrtxakE4ViigVqkK7WOVU0e4zR0xMn7Cb1HSbJ32vY4JLhv9XOWzbXHhtNCjR2ta6p+90dv&#10;YHspisPx8i07O5uxvKAj5wZjJg/j+xsooVH+w7f2hzWQ56/zHK530hX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4k+7xQAAAN4AAAAPAAAAAAAAAAAAAAAAAJgCAABkcnMv&#10;ZG93bnJldi54bWxQSwUGAAAAAAQABAD1AAAAigMAAAAA&#10;" path="m12,7l,e" filled="f" strokecolor="#00009b" strokeweight=".12pt">
                <v:path arrowok="t" o:connecttype="custom" o:connectlocs="11,7;0,0" o:connectangles="0,0"/>
                <o:lock v:ext="edit" aspectratio="t"/>
              </v:shape>
              <v:shape id="Freeform 2336" o:spid="_x0000_s4382" style="position:absolute;left:19838;top:7580;width:7;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fZx8cA&#10;AADeAAAADwAAAGRycy9kb3ducmV2LnhtbESP0WrCQBRE3wv+w3ILfZG60VipqatoRfDRxn7AJXub&#10;pM3eDburxny9Kwh9HGbmDLNYdaYRZ3K+tqxgPEpAEBdW11wq+D7uXt9B+ICssbFMCq7kYbUcPC0w&#10;0/bCX3TOQykihH2GCqoQ2kxKX1Rk0I9sSxy9H+sMhihdKbXDS4SbRk6SZCYN1hwXKmzps6LiLz8Z&#10;BcMyzfv+uN249pBPfuV8078NO6Venrv1B4hAXfgPP9p7rSBN57Mp3O/EK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n2cfHAAAA3gAAAA8AAAAAAAAAAAAAAAAAmAIAAGRy&#10;cy9kb3ducmV2LnhtbFBLBQYAAAAABAAEAPUAAACMAwAAAAA=&#10;" path="m7,5l,e" filled="f" strokecolor="#00009b" strokeweight=".12pt">
                <v:path arrowok="t" o:connecttype="custom" o:connectlocs="7,5;0,0" o:connectangles="0,0"/>
                <o:lock v:ext="edit" aspectratio="t"/>
              </v:shape>
              <v:shape id="Freeform 2337" o:spid="_x0000_s4383" style="position:absolute;left:19848;top:7558;width:11;height:7;rotation:90;visibility:visible;mso-wrap-style:square;v-text-anchor:top" coordsize="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8xcMQA&#10;AADeAAAADwAAAGRycy9kb3ducmV2LnhtbESPzWsCMRTE74X+D+EJ3mrWLopujVIKggcvfly8PZK3&#10;H3TzEpKo639vCgWPw8z8hlltBtuLG4XYOVYwnRQgiLUzHTcKzqftxwJETMgGe8ek4EERNuv3txVW&#10;xt35QLdjakSGcKxQQZuSr6SMuiWLceI8cfZqFyymLEMjTcB7httefhbFXFrsOC+06OmnJf17vFoF&#10;V1PvH7yt/Xmn67324VIurVdqPBq+v0AkGtIr/N/eGQVluZzP4O9Ovg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fMXDEAAAA3gAAAA8AAAAAAAAAAAAAAAAAmAIAAGRycy9k&#10;b3ducmV2LnhtbFBLBQYAAAAABAAEAPUAAACJAwAAAAA=&#10;" path="m11,7l,e" filled="f" strokecolor="#00009b" strokeweight=".12pt">
                <v:path arrowok="t" o:connecttype="custom" o:connectlocs="11,7;0,0" o:connectangles="0,0"/>
                <o:lock v:ext="edit" aspectratio="t"/>
              </v:shape>
              <v:shape id="Freeform 2338" o:spid="_x0000_s4384" style="position:absolute;left:19862;top:7536;width:11;height:8;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tAv8YA&#10;AADeAAAADwAAAGRycy9kb3ducmV2LnhtbESP0WrCQBRE3wv+w3KFvtXdKARNXUUFSxF8MOYDLtlr&#10;Epq9G7Krpn69Wyj4OMzMGWa5HmwrbtT7xrGGZKJAEJfONFxpKM77jzkIH5ANto5Jwy95WK9Gb0vM&#10;jLvziW55qESEsM9QQx1Cl0npy5os+onriKN3cb3FEGVfSdPjPcJtK6dKpdJiw3Ghxo52NZU/+dVq&#10;yHfJ9fiVnB/b6f5ED3VQ80tRaP0+HjafIAIN4RX+b38bDbPZIk3h7068AnL1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tAv8YAAADeAAAADwAAAAAAAAAAAAAAAACYAgAAZHJz&#10;L2Rvd25yZXYueG1sUEsFBgAAAAAEAAQA9QAAAIsDAAAAAA==&#10;" path="m12,8l,e" filled="f" strokecolor="#00009b" strokeweight=".12pt">
                <v:path arrowok="t" o:connecttype="custom" o:connectlocs="11,8;0,0" o:connectangles="0,0"/>
                <o:lock v:ext="edit" aspectratio="t"/>
              </v:shape>
              <v:shape id="Freeform 2339" o:spid="_x0000_s4385" style="position:absolute;left:19876;top:7511;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JuMUA&#10;AADeAAAADwAAAGRycy9kb3ducmV2LnhtbESPzWrDMBCE74G+g9hCb4nchCSOGyWEQqH01PzdF2sr&#10;m1orY21iN09fFQo5DjPzDbPeDr5RV+piHdjA8yQDRVwGW7MzcDq+jXNQUZAtNoHJwA9F2G4eRmss&#10;bOh5T9eDOJUgHAs0UIm0hdaxrMhjnISWOHlfofMoSXZO2w77BPeNnmbZQnusOS1U2NJrReX34eIN&#10;fNzy/Hi5neXTzucsS3TkXG/M0+OwewElNMg9/N9+twZms9ViCX930hX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2Um4xQAAAN4AAAAPAAAAAAAAAAAAAAAAAJgCAABkcnMv&#10;ZG93bnJldi54bWxQSwUGAAAAAAQABAD1AAAAigMAAAAA&#10;" path="m12,7l,e" filled="f" strokecolor="#00009b" strokeweight=".12pt">
                <v:path arrowok="t" o:connecttype="custom" o:connectlocs="11,6;0,0" o:connectangles="0,0"/>
                <o:lock v:ext="edit" aspectratio="t"/>
              </v:shape>
              <v:shape id="Freeform 2340" o:spid="_x0000_s4386" style="position:absolute;left:19863;top:8654;width:29;height:105;rotation:90;visibility:visible;mso-wrap-style:square;v-text-anchor:top" coordsize="3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MhxMQA&#10;AADeAAAADwAAAGRycy9kb3ducmV2LnhtbERPz2vCMBS+D/Y/hDfwIppooczOKFMQ3GGMddPzo3lr&#10;y5qXksTa/ffLQfD48f1eb0fbiYF8aB1rWMwVCOLKmZZrDd9fh9kziBCRDXaOScMfBdhuHh/WWBh3&#10;5U8ayliLFMKhQA1NjH0hZagashjmridO3I/zFmOCvpbG4zWF204ulcqlxZZTQ4M97RuqfsuL1aCm&#10;bXlWp7zbLaelHw5vq49z9q715Gl8fQERaYx38c19NBqybJWnvelOug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3jIcTEAAAA3gAAAA8AAAAAAAAAAAAAAAAAmAIAAGRycy9k&#10;b3ducmV2LnhtbFBLBQYAAAAABAAEAPUAAACJAwAAAAA=&#10;" path="m31,110l,e" filled="f" strokecolor="#871800" strokeweight=".12pt">
                <v:path arrowok="t" o:connecttype="custom" o:connectlocs="29,105;0,0" o:connectangles="0,0"/>
                <o:lock v:ext="edit" aspectratio="t"/>
              </v:shape>
              <v:shape id="Freeform 2341" o:spid="_x0000_s4387" style="position:absolute;left:20069;top:8595;width:30;height:103;rotation:90;visibility:visible;mso-wrap-style:square;v-text-anchor:top" coordsize="3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2lHMYA&#10;AADeAAAADwAAAGRycy9kb3ducmV2LnhtbESPQWsCMRSE74X+h/AEbzW7WqSuRimFgiehasHjc/Pc&#10;Xdy8rElco7++KRR6HGbmG2axiqYVPTnfWFaQjzIQxKXVDVcK9rvPlzcQPiBrbC2Tgjt5WC2fnxZY&#10;aHvjL+q3oRIJwr5ABXUIXSGlL2sy6Ee2I07eyTqDIUlXSe3wluCmleMsm0qDDaeFGjv6qKk8b69G&#10;wfWwiy7PH/fv8eaVj/GCofcXpYaD+D4HESiG//Bfe60VTCaz6Qx+76Qr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2lHMYAAADeAAAADwAAAAAAAAAAAAAAAACYAgAAZHJz&#10;L2Rvd25yZXYueG1sUEsFBgAAAAAEAAQA9QAAAIsDAAAAAA==&#10;" path="m32,108l,e" filled="f" strokecolor="#871800" strokeweight=".12pt">
                <v:path arrowok="t" o:connecttype="custom" o:connectlocs="30,103;0,0" o:connectangles="0,0"/>
                <o:lock v:ext="edit" aspectratio="t"/>
              </v:shape>
              <v:shape id="Freeform 2342" o:spid="_x0000_s4388" style="position:absolute;left:19891;top:8734;width:322;height:321;rotation:90;visibility:visible;mso-wrap-style:square;v-text-anchor:top" coordsize="339,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ctdcYA&#10;AADeAAAADwAAAGRycy9kb3ducmV2LnhtbESPzWrCQBSF94LvMFyhO51UoZrUUUQIFurGKLTLS+Y2&#10;ic3cCTOjpn16ZyG4PJw/vuW6N624kvONZQWvkwQEcWl1w5WC0zEfL0D4gKyxtUwK/sjDejUcLDHT&#10;9sYHuhahEnGEfYYK6hC6TEpf1mTQT2xHHL0f6wyGKF0ltcNbHDetnCbJmzTYcHyosaNtTeVvcTEK&#10;zruvU2q+t7tz+r/fu+Izx8UlV+pl1G/eQQTqwzP8aH9oBbNZOo8AESei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ctdcYAAADeAAAADwAAAAAAAAAAAAAAAACYAgAAZHJz&#10;L2Rvd25yZXYueG1sUEsFBgAAAAAEAAQA9QAAAIsDAAAAAA==&#10;" path="m171,l154,3,135,5r-17,5l101,15,87,24,70,34,58,44,46,58,34,70,5,135,,171r3,17l5,204r5,20l17,238r7,17l70,308r65,28l154,339r34,l255,317r53,-48l324,238r8,-14l336,204r3,-16l339,152,317,87,296,58,284,44,269,34,255,24,240,15,224,10,207,5,188,3,171,e" filled="f" strokeweight=".12pt">
                <v:path arrowok="t" o:connecttype="custom" o:connectlocs="162,0;146,3;128,5;112,9;96,14;83,23;66,32;55,42;44,55;32,66;5,128;0,162;3,178;5,193;9,212;16,225;23,241;66,292;128,318;146,321;179,321;242,300;293,255;308,225;315,212;319,193;322,178;322,144;301,82;281,55;270,42;256,32;242,23;228,14;213,9;197,5;179,3;162,0" o:connectangles="0,0,0,0,0,0,0,0,0,0,0,0,0,0,0,0,0,0,0,0,0,0,0,0,0,0,0,0,0,0,0,0,0,0,0,0,0,0"/>
                <o:lock v:ext="edit" aspectratio="t"/>
              </v:shape>
              <v:shape id="Freeform 2343" o:spid="_x0000_s4389" style="position:absolute;left:19890;top:8906;width:5;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tNlsYA&#10;AADeAAAADwAAAGRycy9kb3ducmV2LnhtbESPT2sCMRTE7wW/Q3iCF6lZFaxujSJioVf/UOjtsXnd&#10;Xdy8hCTrbv30piD0OMzMb5j1tjeNuJEPtWUF00kGgriwuuZSweX88boEESKyxsYyKfilANvN4GWN&#10;ubYdH+l2iqVIEA45KqhidLmUoajIYJhYR5y8H+sNxiR9KbXHLsFNI2dZtpAGa04LFTraV1RcT61R&#10;8HWoXTtzvuN2vOtX34uxvi9JqdGw372DiNTH//Cz/akVzOertyn83UlXQG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tNlsYAAADeAAAADwAAAAAAAAAAAAAAAACYAgAAZHJz&#10;L2Rvd25yZXYueG1sUEsFBgAAAAAEAAQA9QAAAIsDAAAAAA==&#10;" path="m,3l5,e" filled="f" strokecolor="#00009b" strokeweight=".12pt">
                <v:path arrowok="t" o:connecttype="custom" o:connectlocs="0,3;5,0" o:connectangles="0,0"/>
                <o:lock v:ext="edit" aspectratio="t"/>
              </v:shape>
              <v:shape id="Freeform 2344" o:spid="_x0000_s4390" style="position:absolute;left:19898;top:8924;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d8/cUA&#10;AADeAAAADwAAAGRycy9kb3ducmV2LnhtbESPX2vCQBDE3wv9DscW+lYvVawxeooIhdKn1j/vS269&#10;hOb2Qm41qZ++VxB8HGbmN8xyPfhGXaiLdWADr6MMFHEZbM3OwGH//pKDioJssQlMBn4pwnr1+LDE&#10;woaev+myE6cShGOBBiqRttA6lhV5jKPQEifvFDqPkmTntO2wT3Df6HGWvWmPNaeFClvaVlT+7M7e&#10;wOc1z/fn61G+7HTKMkNHzvXGPD8NmwUooUHu4Vv7wxqYTOazMfzfSVd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d3z9xQAAAN4AAAAPAAAAAAAAAAAAAAAAAJgCAABkcnMv&#10;ZG93bnJldi54bWxQSwUGAAAAAAQABAD1AAAAigMAAAAA&#10;" path="m,7l12,e" filled="f" strokecolor="#00009b" strokeweight=".12pt">
                <v:path arrowok="t" o:connecttype="custom" o:connectlocs="0,7;11,0" o:connectangles="0,0"/>
                <o:lock v:ext="edit" aspectratio="t"/>
              </v:shape>
              <v:shape id="Freeform 2345" o:spid="_x0000_s4391" style="position:absolute;left:19912;top:8947;width:12;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vZZsQA&#10;AADeAAAADwAAAGRycy9kb3ducmV2LnhtbESPQUvDQBSE7wX/w/IEb+1GQ9sYuwkiCOLJtnp/ZJ+b&#10;YPZtyL42sb/eFQSPw8x8w+zq2ffqTGPsAhu4XWWgiJtgO3YG3o/PywJUFGSLfWAy8E0R6upqscPS&#10;hon3dD6IUwnCsUQDrchQah2bljzGVRiIk/cZRo+S5Oi0HXFKcN/ruyzbaI8dp4UWB3pqqfk6nLyB&#10;10tRHE+XD3mz6zXLFh05Nxlzcz0/PoASmuU//Nd+sQby/H6bw++ddAV0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872WbEAAAA3gAAAA8AAAAAAAAAAAAAAAAAmAIAAGRycy9k&#10;b3ducmV2LnhtbFBLBQYAAAAABAAEAPUAAACJAwAAAAA=&#10;" path="m,7l12,e" filled="f" strokecolor="#00009b" strokeweight=".12pt">
                <v:path arrowok="t" o:connecttype="custom" o:connectlocs="0,6;12,0" o:connectangles="0,0"/>
                <o:lock v:ext="edit" aspectratio="t"/>
              </v:shape>
              <v:shape id="Freeform 2346" o:spid="_x0000_s4392" style="position:absolute;left:19926;top:8969;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JBEsUA&#10;AADeAAAADwAAAGRycy9kb3ducmV2LnhtbESPzWrDMBCE74W+g9hCb42cpklcN0oohULJqfnpfbG2&#10;som1MtYmdvP0USDQ4zAz3zCL1eAbdaIu1oENjEcZKOIy2Jqdgf3u8ykHFQXZYhOYDPxRhNXy/m6B&#10;hQ09b+i0FacShGOBBiqRttA6lhV5jKPQEifvN3QeJcnOadthn+C+0c9ZNtMea04LFbb0UVF52B69&#10;gfU5z3fH84982+mUZY6OnOuNeXwY3t9ACQ3yH761v6yByeR1/gLXO+kK6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0kESxQAAAN4AAAAPAAAAAAAAAAAAAAAAAJgCAABkcnMv&#10;ZG93bnJldi54bWxQSwUGAAAAAAQABAD1AAAAigMAAAAA&#10;" path="m,7l12,e" filled="f" strokecolor="#00009b" strokeweight=".12pt">
                <v:path arrowok="t" o:connecttype="custom" o:connectlocs="0,7;12,0" o:connectangles="0,0"/>
                <o:lock v:ext="edit" aspectratio="t"/>
              </v:shape>
              <v:shape id="Freeform 2347" o:spid="_x0000_s4393" style="position:absolute;left:19939;top:8995;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7kicQA&#10;AADeAAAADwAAAGRycy9kb3ducmV2LnhtbESPQUvDQBSE7wX/w/IEb+1GS9oYuwkiCOLJtnp/ZJ+b&#10;YPZtyL42sb/eFQSPw8x8w+zq2ffqTGPsAhu4XWWgiJtgO3YG3o/PywJUFGSLfWAy8E0R6upqscPS&#10;hon3dD6IUwnCsUQDrchQah2bljzGVRiIk/cZRo+S5Oi0HXFKcN/ruyzbaI8dp4UWB3pqqfk6nLyB&#10;10tRHE+XD3mzec6yRUfOTcbcXM+PD6CEZvkP/7VfrIH1+n6bw++ddAV0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5InEAAAA3gAAAA8AAAAAAAAAAAAAAAAAmAIAAGRycy9k&#10;b3ducmV2LnhtbFBLBQYAAAAABAAEAPUAAACJAwAAAAA=&#10;" path="m,7l12,e" filled="f" strokecolor="#00009b" strokeweight=".12pt">
                <v:path arrowok="t" o:connecttype="custom" o:connectlocs="0,7;11,0" o:connectangles="0,0"/>
                <o:lock v:ext="edit" aspectratio="t"/>
              </v:shape>
              <v:shape id="Freeform 2348" o:spid="_x0000_s4394" style="position:absolute;left:19951;top:9019;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x6/sUA&#10;AADeAAAADwAAAGRycy9kb3ducmV2LnhtbESPzWrDMBCE74G+g9hCb4nchCSOGyWEQqH01PzdF2sr&#10;m1orY21iN09fFQo5DjPzDbPeDr5RV+piHdjA8yQDRVwGW7MzcDq+jXNQUZAtNoHJwA9F2G4eRmss&#10;bOh5T9eDOJUgHAs0UIm0hdaxrMhjnISWOHlfofMoSXZO2w77BPeNnmbZQnusOS1U2NJrReX34eIN&#10;fNzy/Hi5neXTzucsS3TkXG/M0+OwewElNMg9/N9+twZms9VyAX930hX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THr+xQAAAN4AAAAPAAAAAAAAAAAAAAAAAJgCAABkcnMv&#10;ZG93bnJldi54bWxQSwUGAAAAAAQABAD1AAAAigMAAAAA&#10;" path="m,7l12,e" filled="f" strokecolor="#00009b" strokeweight=".12pt">
                <v:path arrowok="t" o:connecttype="custom" o:connectlocs="0,6;11,0" o:connectangles="0,0"/>
                <o:lock v:ext="edit" aspectratio="t"/>
              </v:shape>
              <v:shape id="Freeform 2349" o:spid="_x0000_s4395" style="position:absolute;left:19894;top:8866;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DfZcQA&#10;AADeAAAADwAAAGRycy9kb3ducmV2LnhtbESPQUvDQBSE7wX/w/IEb+1GS5sYsykiCOLJtnp/ZJ+b&#10;YPZtyL42sb/eFQSPw8x8w1S72ffqTGPsAhu4XWWgiJtgO3YG3o/PywJUFGSLfWAy8E0RdvXVosLS&#10;hon3dD6IUwnCsUQDrchQah2bljzGVRiIk/cZRo+S5Oi0HXFKcN/ruyzbao8dp4UWB3pqqfk6nLyB&#10;10tRHE+XD3mzmw1Ljo6cm4y5uZ4fH0AJzfIf/mu/WAPr9X2ew++ddAV0/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A32XEAAAA3gAAAA8AAAAAAAAAAAAAAAAAmAIAAGRycy9k&#10;b3ducmV2LnhtbFBLBQYAAAAABAAEAPUAAACJAwAAAAA=&#10;" path="m,7l12,e" filled="f" strokecolor="#00009b" strokeweight=".12pt">
                <v:path arrowok="t" o:connecttype="custom" o:connectlocs="0,6;11,0" o:connectangles="0,0"/>
                <o:lock v:ext="edit" aspectratio="t"/>
              </v:shape>
              <v:shape id="Freeform 2350" o:spid="_x0000_s4396" style="position:absolute;left:19908;top:8887;width:12;height:8;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Hni8MA&#10;AADeAAAADwAAAGRycy9kb3ducmV2LnhtbERPzYrCMBC+L/gOYYS9rUkVXK1GcQVlEfZg7QMMzdgW&#10;m0lpolaffnMQPH58/8t1bxtxo87XjjUkIwWCuHCm5lJDftp9zUD4gGywcUwaHuRhvRp8LDE17s5H&#10;umWhFDGEfYoaqhDaVEpfVGTRj1xLHLmz6yyGCLtSmg7vMdw2cqzUVFqsOTZU2NK2ouKSXa2GbJtc&#10;//bJ6fkz3h3pqQ5qds5zrT+H/WYBIlAf3uKX+9domEzm33FvvBOvgFz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Hni8MAAADeAAAADwAAAAAAAAAAAAAAAACYAgAAZHJzL2Rv&#10;d25yZXYueG1sUEsFBgAAAAAEAAQA9QAAAIgDAAAAAA==&#10;" path="m,8l12,e" filled="f" strokecolor="#00009b" strokeweight=".12pt">
                <v:path arrowok="t" o:connecttype="custom" o:connectlocs="0,8;12,0" o:connectangles="0,0"/>
                <o:lock v:ext="edit" aspectratio="t"/>
              </v:shape>
              <v:shape id="Freeform 2351" o:spid="_x0000_s4397" style="position:absolute;left:19921;top:8910;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ujMQA&#10;AADeAAAADwAAAGRycy9kb3ducmV2LnhtbESPQWvCQBSE74X+h+UJvdWNijVGVylCoXhq1d4f2ddN&#10;MPs2ZJ8m9de7hUKPw8x8w6y3g2/UlbpYBzYwGWegiMtga3YGTse35xxUFGSLTWAy8EMRtpvHhzUW&#10;NvT8SdeDOJUgHAs0UIm0hdaxrMhjHIeWOHnfofMoSXZO2w77BPeNnmbZi/ZYc1qosKVdReX5cPEG&#10;9rc8P15uX/Jh53OWBTpyrjfmaTS8rkAJDfIf/mu/WwOz2XKxhN876Qroz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T7ozEAAAA3gAAAA8AAAAAAAAAAAAAAAAAmAIAAGRycy9k&#10;b3ducmV2LnhtbFBLBQYAAAAABAAEAPUAAACJAwAAAAA=&#10;" path="m,7l12,e" filled="f" strokecolor="#00009b" strokeweight=".12pt">
                <v:path arrowok="t" o:connecttype="custom" o:connectlocs="0,7;12,0" o:connectangles="0,0"/>
                <o:lock v:ext="edit" aspectratio="t"/>
              </v:shape>
              <v:shape id="Freeform 2352" o:spid="_x0000_s4398" style="position:absolute;left:19934;top:8933;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w3NsMA&#10;AADeAAAADwAAAGRycy9kb3ducmV2LnhtbESPTWvCQBCG74L/YRmhN920oqapq5RCQXqq0d6H7HQT&#10;mp0N2dGk/nr3UOjx5f3i2e5H36or9bEJbOBxkYEiroJt2Bk4n97nOagoyBbbwGTglyLsd9PJFgsb&#10;Bj7StRSn0gjHAg3UIl2hdaxq8hgXoSNO3nfoPUqSvdO2xyGN+1Y/Zdlae2w4PdTY0VtN1U958QY+&#10;bnl+uty+5NOuViwbdOTcYMzDbHx9ASU0yn/4r32wBpbL5zwBJJyEAnp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jw3NsMAAADeAAAADwAAAAAAAAAAAAAAAACYAgAAZHJzL2Rv&#10;d25yZXYueG1sUEsFBgAAAAAEAAQA9QAAAIgDAAAAAA==&#10;" path="m,7l12,e" filled="f" strokecolor="#00009b" strokeweight=".12pt">
                <v:path arrowok="t" o:connecttype="custom" o:connectlocs="0,7;11,0" o:connectangles="0,0"/>
                <o:lock v:ext="edit" aspectratio="t"/>
              </v:shape>
              <v:shape id="Freeform 2353" o:spid="_x0000_s4399" style="position:absolute;left:19949;top:8959;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CSrcQA&#10;AADeAAAADwAAAGRycy9kb3ducmV2LnhtbESPQWvCQBSE74X+h+UVeqsbK7YxukopFIonq/X+yD43&#10;odm3Ifs0qb/eFQSPw8x8wyxWg2/UibpYBzYwHmWgiMtga3YGfndfLzmoKMgWm8Bk4J8irJaPDwss&#10;bOj5h05bcSpBOBZooBJpC61jWZHHOAotcfIOofMoSXZO2w77BPeNfs2yN+2x5rRQYUufFZV/26M3&#10;sD7n+e543svGTqcs7+jIud6Y56fhYw5KaJB7+Nb+tgYmk1k+huuddAX08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wkq3EAAAA3gAAAA8AAAAAAAAAAAAAAAAAmAIAAGRycy9k&#10;b3ducmV2LnhtbFBLBQYAAAAABAAEAPUAAACJAwAAAAA=&#10;" path="m,7l12,e" filled="f" strokecolor="#00009b" strokeweight=".12pt">
                <v:path arrowok="t" o:connecttype="custom" o:connectlocs="0,6;11,0" o:connectangles="0,0"/>
                <o:lock v:ext="edit" aspectratio="t"/>
              </v:shape>
              <v:shape id="Freeform 2354" o:spid="_x0000_s4400" style="position:absolute;left:19962;top:8981;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IM2sQA&#10;AADeAAAADwAAAGRycy9kb3ducmV2LnhtbESPQWvCQBSE74X+h+UVeqsbFdsYXUWEQump1Xp/ZJ+b&#10;YPZtyD5N6q/vFgSPw8x8wyzXg2/UhbpYBzYwHmWgiMtga3YGfvbvLzmoKMgWm8Bk4JcirFePD0ss&#10;bOj5my47cSpBOBZooBJpC61jWZHHOAotcfKOofMoSXZO2w77BPeNnmTZq/ZYc1qosKVtReVpd/YG&#10;Pq95vj9fD/JlZzOWN3TkXG/M89OwWYASGuQevrU/rIHpdJ5P4P9OugJ6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iDNrEAAAA3gAAAA8AAAAAAAAAAAAAAAAAmAIAAGRycy9k&#10;b3ducmV2LnhtbFBLBQYAAAAABAAEAPUAAACJAwAAAAA=&#10;" path="m,7l12,e" filled="f" strokecolor="#00009b" strokeweight=".12pt">
                <v:path arrowok="t" o:connecttype="custom" o:connectlocs="0,7;11,0" o:connectangles="0,0"/>
                <o:lock v:ext="edit" aspectratio="t"/>
              </v:shape>
              <v:shape id="Freeform 2355" o:spid="_x0000_s4401" style="position:absolute;left:19976;top:9003;width:12;height:8;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AF3cYA&#10;AADeAAAADwAAAGRycy9kb3ducmV2LnhtbESP0WrCQBRE3wv9h+UWfKu7MVDS1FWsYCkFH4z5gEv2&#10;mgSzd0N21ejXdwXBx2FmzjDz5Wg7cabBt441JFMFgrhypuVaQ7nfvGcgfEA22DkmDVfysFy8vswx&#10;N+7COzoXoRYRwj5HDU0IfS6lrxqy6KeuJ47ewQ0WQ5RDLc2Alwi3nZwp9SEtthwXGuxp3VB1LE5W&#10;Q7FOTtufZH/7nm12dFN/KjuUpdaTt3H1BSLQGJ7hR/vXaEjTzyyF+514BeTi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NAF3cYAAADeAAAADwAAAAAAAAAAAAAAAACYAgAAZHJz&#10;L2Rvd25yZXYueG1sUEsFBgAAAAAEAAQA9QAAAIsDAAAAAA==&#10;" path="m,8l12,e" filled="f" strokecolor="#00009b" strokeweight=".12pt">
                <v:path arrowok="t" o:connecttype="custom" o:connectlocs="0,8;12,0" o:connectangles="0,0"/>
                <o:lock v:ext="edit" aspectratio="t"/>
              </v:shape>
              <v:shape id="Freeform 2356" o:spid="_x0000_s4402" style="position:absolute;left:19988;top:9027;width:12;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4YuccA&#10;AADeAAAADwAAAGRycy9kb3ducmV2LnhtbESPwW7CMBBE75X4B2uRuBWHukVJikFAVdQTopQP2MZL&#10;EhGv09hAytfXlSr1OJqZN5rZoreNuFDna8caJuMEBHHhTM2lhsPH630Kwgdkg41j0vBNHhbzwd0M&#10;c+Ou/E6XfShFhLDPUUMVQptL6YuKLPqxa4mjd3SdxRBlV0rT4TXCbSMfkmQqLdYcFypsaV1Rcdqf&#10;rYaXJ06UKnZq+7k6rG+bLFt9pZnWo2G/fAYRqA//4b/2m9GgVJY+wu+deAXk/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GLnHAAAA3gAAAA8AAAAAAAAAAAAAAAAAmAIAAGRy&#10;cy9kb3ducmV2LnhtbFBLBQYAAAAABAAEAPUAAACMAwAAAAA=&#10;" path="m,5l12,e" filled="f" strokecolor="#00009b" strokeweight=".12pt">
                <v:path arrowok="t" o:connecttype="custom" o:connectlocs="0,5;12,0" o:connectangles="0,0"/>
                <o:lock v:ext="edit" aspectratio="t"/>
              </v:shape>
              <v:shape id="Freeform 2357" o:spid="_x0000_s4403" style="position:absolute;left:20003;top:9048;width:3;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Uq7ccA&#10;AADeAAAADwAAAGRycy9kb3ducmV2LnhtbESPQWvCQBSE74L/YXmCN91YUWx0lZIiLYLFWqF4e2af&#10;SWz2bchuY/z3XaHgcZiZb5jFqjWlaKh2hWUFo2EEgji1uuBMweFrPZiBcB5ZY2mZFNzIwWrZ7Sww&#10;1vbKn9TsfSYChF2MCnLvq1hKl+Zk0A1tRRy8s60N+iDrTOoarwFuSvkURVNpsOCwkGNFSU7pz/7X&#10;KDhRhdFHsmsO2ffFvvHRb16TrVL9XvsyB+Gp9Y/wf/tdKxiPn2cTuN8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c1Ku3HAAAA3gAAAA8AAAAAAAAAAAAAAAAAmAIAAGRy&#10;cy9kb3ducmV2LnhtbFBLBQYAAAAABAAEAPUAAACMAwAAAAA=&#10;" path="m,2l3,e" filled="f" strokecolor="#00009b" strokeweight=".12pt">
                <v:path arrowok="t" o:connecttype="custom" o:connectlocs="0,2;3,0" o:connectangles="0,0"/>
                <o:lock v:ext="edit" aspectratio="t"/>
              </v:shape>
              <v:shape id="Freeform 2358" o:spid="_x0000_s4404" style="position:absolute;left:19905;top:8828;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kK2cQA&#10;AADeAAAADwAAAGRycy9kb3ducmV2LnhtbESPQWvCQBSE74X+h+UVeqsbFW2MriKFgvTUar0/ss9N&#10;MPs2ZJ8m9de7hUKPw8x8w6w2g2/UlbpYBzYwHmWgiMtga3YGvg/vLzmoKMgWm8Bk4IcibNaPDyss&#10;bOj5i657cSpBOBZooBJpC61jWZHHOAotcfJOofMoSXZO2w77BPeNnmTZXHusOS1U2NJbReV5f/EG&#10;Pm55frjcjvJpZzOWV3TkXG/M89OwXYISGuQ//NfeWQPT6SKfw++ddAX0+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ZCtnEAAAA3gAAAA8AAAAAAAAAAAAAAAAAmAIAAGRycy9k&#10;b3ducmV2LnhtbFBLBQYAAAAABAAEAPUAAACJAwAAAAA=&#10;" path="m,7l12,e" filled="f" strokecolor="#00009b" strokeweight=".12pt">
                <v:path arrowok="t" o:connecttype="custom" o:connectlocs="0,7;11,0" o:connectangles="0,0"/>
                <o:lock v:ext="edit" aspectratio="t"/>
              </v:shape>
              <v:shape id="Freeform 2359" o:spid="_x0000_s4405" style="position:absolute;left:19917;top:8851;width:12;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yGzscA&#10;AADeAAAADwAAAGRycy9kb3ducmV2LnhtbESPwW7CMBBE75X4B2uRuBWHWi1JikFAVdQTopQP2MZL&#10;EhGv09hAytfXlSr1OJqZN5rZoreNuFDna8caJuMEBHHhTM2lhsPH630Kwgdkg41j0vBNHhbzwd0M&#10;c+Ou/E6XfShFhLDPUUMVQptL6YuKLPqxa4mjd3SdxRBlV0rT4TXCbSMfkuRJWqw5LlTY0rqi4rQ/&#10;Ww0vj5woVezU9nN1WN82Wbb6SjOtR8N++QwiUB/+w3/tN6NBqSydwu+deAXk/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shs7HAAAA3gAAAA8AAAAAAAAAAAAAAAAAmAIAAGRy&#10;cy9kb3ducmV2LnhtbFBLBQYAAAAABAAEAPUAAACMAwAAAAA=&#10;" path="m,5l12,e" filled="f" strokecolor="#00009b" strokeweight=".12pt">
                <v:path arrowok="t" o:connecttype="custom" o:connectlocs="0,5;12,0" o:connectangles="0,0"/>
                <o:lock v:ext="edit" aspectratio="t"/>
              </v:shape>
              <v:shape id="Freeform 2360" o:spid="_x0000_s4406" style="position:absolute;left:19930;top:8873;width:12;height:7;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SXrMMA&#10;AADeAAAADwAAAGRycy9kb3ducmV2LnhtbERPzYrCMBC+C/sOYQRvmlRhqV2juIKyCB6sfYChGduy&#10;zaQ0Ubs+vTksePz4/lebwbbiTr1vHGtIZgoEcelMw5WG4rKfpiB8QDbYOiYNf+Rhs/4YrTAz7sFn&#10;uuehEjGEfYYa6hC6TEpf1mTRz1xHHLmr6y2GCPtKmh4fMdy2cq7Up7TYcGyosaNdTeVvfrMa8l1y&#10;Ox2Sy/N7vj/TUx1Vei0KrSfjYfsFItAQ3uJ/94/RsFgs07g33olXQK5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nSXrMMAAADeAAAADwAAAAAAAAAAAAAAAACYAgAAZHJzL2Rv&#10;d25yZXYueG1sUEsFBgAAAAAEAAQA9QAAAIgDAAAAAA==&#10;" path="m,8l12,e" filled="f" strokecolor="#00009b" strokeweight=".12pt">
                <v:path arrowok="t" o:connecttype="custom" o:connectlocs="0,7;12,0" o:connectangles="0,0"/>
                <o:lock v:ext="edit" aspectratio="t"/>
              </v:shape>
              <v:shape id="Freeform 2361" o:spid="_x0000_s4407" style="position:absolute;left:20003;top:8993;width:6;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qQo8cA&#10;AADeAAAADwAAAGRycy9kb3ducmV2LnhtbESP0WrCQBRE3wv9h+UWfJG6qaFiUlepSsHHmvQDLtnb&#10;JG32bthdNc3Xu4LQx2FmzjCrzWA6cSbnW8sKXmYJCOLK6pZrBV/lx/MShA/IGjvLpOCPPGzWjw8r&#10;zLW98JHORahFhLDPUUETQp9L6auGDPqZ7Ymj922dwRClq6V2eIlw08l5kiykwZbjQoM97RqqfouT&#10;UTCt02Icy/3W9Z/F/Edm2/F1Oig1eRre30AEGsJ/+N4+aAVpmi0zuN2JV0C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qkKPHAAAA3gAAAA8AAAAAAAAAAAAAAAAAmAIAAGRy&#10;cy9kb3ducmV2LnhtbFBLBQYAAAAABAAEAPUAAACMAwAAAAA=&#10;" path="m,5l7,e" filled="f" strokecolor="#00009b" strokeweight=".12pt">
                <v:path arrowok="t" o:connecttype="custom" o:connectlocs="0,5;6,0" o:connectangles="0,0"/>
                <o:lock v:ext="edit" aspectratio="t"/>
              </v:shape>
              <v:shape id="Freeform 2362" o:spid="_x0000_s4408" style="position:absolute;left:20012;top:9013;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h68MA&#10;AADeAAAADwAAAGRycy9kb3ducmV2LnhtbESPTWvCQBCG74X+h2UKvdVNK2qMrlIEofSksb0P2XET&#10;mp0N2dGk/vruoeDx5f3iWW9H36or9bEJbOB1koEiroJt2Bn4Ou1fclBRkC22gcnAL0XYbh4f1ljY&#10;MPCRrqU4lUY4FmigFukKrWNVk8c4CR1x8s6h9yhJ9k7bHoc07lv9lmVz7bHh9FBjR7uaqp/y4g18&#10;3vL8dLl9y8HOZiwLdOTcYMzz0/i+AiU0yj383/6wBqbT5TIBJJyEAn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Wh68MAAADeAAAADwAAAAAAAAAAAAAAAACYAgAAZHJzL2Rv&#10;d25yZXYueG1sUEsFBgAAAAAEAAQA9QAAAIgDAAAAAA==&#10;" path="m,7l12,e" filled="f" strokecolor="#00009b" strokeweight=".12pt">
                <v:path arrowok="t" o:connecttype="custom" o:connectlocs="0,7;11,0" o:connectangles="0,0"/>
                <o:lock v:ext="edit" aspectratio="t"/>
              </v:shape>
              <v:shape id="Freeform 2363" o:spid="_x0000_s4409" style="position:absolute;left:20025;top:9038;width:11;height:4;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At/McA&#10;AADeAAAADwAAAGRycy9kb3ducmV2LnhtbESPwW7CMBBE75X6D9Yi9VYcarXCAYMKFRWnigIfsMRL&#10;EhGv09hA2q/HlSr1OJqZN5rpvHeNuFAXas8GRsMMBHHhbc2lgf1u9TgGESKyxcYzGfimAPPZ/d0U&#10;c+uv/EmXbSxFgnDI0UAVY5tLGYqKHIahb4mTd/Sdw5hkV0rb4TXBXSOfsuxFOqw5LVTY0rKi4rQ9&#10;OwNvz5wpVWzUx2GxX/68a734GmtjHgb96wREpD7+h//aa2tAKa1H8HsnXQ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QLfzHAAAA3gAAAA8AAAAAAAAAAAAAAAAAmAIAAGRy&#10;cy9kb3ducmV2LnhtbFBLBQYAAAAABAAEAPUAAACMAwAAAAA=&#10;" path="m,5l12,e" filled="f" strokecolor="#00009b" strokeweight=".12pt">
                <v:path arrowok="t" o:connecttype="custom" o:connectlocs="0,4;11,0" o:connectangles="0,0"/>
                <o:lock v:ext="edit" aspectratio="t"/>
              </v:shape>
              <v:shape id="Freeform 2364" o:spid="_x0000_s4410" style="position:absolute;left:19928;top:8815;width:12;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uaB8QA&#10;AADeAAAADwAAAGRycy9kb3ducmV2LnhtbESPQWvCQBSE7wX/w/IEb3WjYo2pq5SCID212t4f2ddN&#10;MPs2ZJ8m+uu7hUKPw8x8w2x2g2/UlbpYBzYwm2agiMtga3YGPk/7xxxUFGSLTWAycKMIu+3oYYOF&#10;DT1/0PUoTiUIxwINVCJtoXUsK/IYp6ElTt536DxKkp3TtsM+wX2j51n2pD3WnBYqbOm1ovJ8vHgD&#10;b/c8P13uX/Jul0uWFTpyrjdmMh5enkEJDfIf/msfrIHFYr2ew++ddAX0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B7mgfEAAAA3gAAAA8AAAAAAAAAAAAAAAAAmAIAAGRycy9k&#10;b3ducmV2LnhtbFBLBQYAAAAABAAEAPUAAACJAwAAAAA=&#10;" path="m,7l12,e" filled="f" strokecolor="#00009b" strokeweight=".12pt">
                <v:path arrowok="t" o:connecttype="custom" o:connectlocs="0,6;12,0" o:connectangles="0,0"/>
                <o:lock v:ext="edit" aspectratio="t"/>
              </v:shape>
              <v:shape id="Freeform 2365" o:spid="_x0000_s4411" style="position:absolute;left:19942;top:8837;width:11;height:8;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mTAMcA&#10;AADeAAAADwAAAGRycy9kb3ducmV2LnhtbESP0WrCQBRE3wv9h+UW+lZ3Y6BodBUVlFLog0k+4JK9&#10;JsHs3ZBdNfXru4LQx2FmzjDL9Wg7caXBt441JBMFgrhypuVaQ1nsP2YgfEA22DkmDb/kYb16fVli&#10;ZtyNj3TNQy0ihH2GGpoQ+kxKXzVk0U9cTxy9kxsshiiHWpoBbxFuOzlV6lNabDkuNNjTrqHqnF+s&#10;hnyXXH4OSXHfTvdHuqtvNTuVpdbvb+NmASLQGP7Dz/aX0ZCm83kKjzvxCs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JkwDHAAAA3gAAAA8AAAAAAAAAAAAAAAAAmAIAAGRy&#10;cy9kb3ducmV2LnhtbFBLBQYAAAAABAAEAPUAAACMAwAAAAA=&#10;" path="m,8l12,e" filled="f" strokecolor="#00009b" strokeweight=".12pt">
                <v:path arrowok="t" o:connecttype="custom" o:connectlocs="0,8;11,0" o:connectangles="0,0"/>
                <o:lock v:ext="edit" aspectratio="t"/>
              </v:shape>
              <v:shape id="Freeform 2366" o:spid="_x0000_s4412" style="position:absolute;left:20040;top:9003;width:4;height:5;rotation:90;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xaVMUA&#10;AADeAAAADwAAAGRycy9kb3ducmV2LnhtbESPT2vCQBTE70K/w/IKvYhurCFqzEZKoeDV9I/XR/aZ&#10;BLNv0+zWpN/eFQSPw8z8hsl2o2nFhXrXWFawmEcgiEurG64UfH1+zNYgnEfW2FomBf/kYJc/TTJM&#10;tR34QJfCVyJA2KWooPa+S6V0ZU0G3dx2xME72d6gD7KvpO5xCHDTytcoSqTBhsNCjR2911Seiz+j&#10;oHALPSTOJtPVz7GM8Tcez99WqZfn8W0LwtPoH+F7e68VLJebTQy3O+EKyPw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XFpUxQAAAN4AAAAPAAAAAAAAAAAAAAAAAJgCAABkcnMv&#10;ZG93bnJldi54bWxQSwUGAAAAAAQABAD1AAAAigMAAAAA&#10;" path="m,5l4,e" filled="f" strokecolor="#00009b" strokeweight=".12pt">
                <v:path arrowok="t" o:connecttype="custom" o:connectlocs="0,5;4,0" o:connectangles="0,0"/>
                <o:lock v:ext="edit" aspectratio="t"/>
              </v:shape>
              <v:shape id="Freeform 2367" o:spid="_x0000_s4413" style="position:absolute;left:20046;top:9023;width:15;height:7;rotation:90;visibility:visible;mso-wrap-style:square;v-text-anchor:top" coordsize="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jceMcA&#10;AADeAAAADwAAAGRycy9kb3ducmV2LnhtbESPQWvCQBSE74X+h+UJ3uom2opJ3UgpKF56UEO9PrKv&#10;2WD2bZpdY/z33UKhx2FmvmHWm9G2YqDeN44VpLMEBHHldMO1gvK0fVqB8AFZY+uYFNzJw6Z4fFhj&#10;rt2NDzQcQy0ihH2OCkwIXS6lrwxZ9DPXEUfvy/UWQ5R9LXWPtwi3rZwnyVJabDguGOzo3VB1OV6t&#10;gnP53JbdZ1am8+Vgdvwxng7fRqnpZHx7BRFoDP/hv/ZeK1gssuwFfu/EKy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Y3HjHAAAA3gAAAA8AAAAAAAAAAAAAAAAAmAIAAGRy&#10;cy9kb3ducmV2LnhtbFBLBQYAAAAABAAEAPUAAACMAwAAAAA=&#10;" path="m,7l15,e" filled="f" strokecolor="#00009b" strokeweight=".12pt">
                <v:path arrowok="t" o:connecttype="custom" o:connectlocs="0,7;15,0" o:connectangles="0,0"/>
                <o:lock v:ext="edit" aspectratio="t"/>
              </v:shape>
              <v:shape id="Freeform 2368" o:spid="_x0000_s4414" style="position:absolute;left:20063;top:9048;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CcBMUA&#10;AADeAAAADwAAAGRycy9kb3ducmV2LnhtbESPzWrDMBCE74G+g9hCb4nchCSOGyWEQqH01PzdF2sr&#10;m1orY21iN09fFQo5DjPzDbPeDr5RV+piHdjA8yQDRVwGW7MzcDq+jXNQUZAtNoHJwA9F2G4eRmss&#10;bOh5T9eDOJUgHAs0UIm0hdaxrMhjnISWOHlfofMoSXZO2w77BPeNnmbZQnusOS1U2NJrReX34eIN&#10;fNzy/Hi5neXTzucsS3TkXG/M0+OwewElNMg9/N9+twZms9VqAX930hX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JwExQAAAN4AAAAPAAAAAAAAAAAAAAAAAJgCAABkcnMv&#10;ZG93bnJldi54bWxQSwUGAAAAAAQABAD1AAAAigMAAAAA&#10;" path="m,7l12,e" filled="f" strokecolor="#00009b" strokeweight=".12pt">
                <v:path arrowok="t" o:connecttype="custom" o:connectlocs="0,6;11,0" o:connectangles="0,0"/>
                <o:lock v:ext="edit" aspectratio="t"/>
              </v:shape>
              <v:shape id="Freeform 2369" o:spid="_x0000_s4415" style="position:absolute;left:19939;top:8780;width:10;height:5;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ykQMUA&#10;AADeAAAADwAAAGRycy9kb3ducmV2LnhtbESPQWvCQBSE74X+h+UJ3urGLliNrlKEUqWnqvT8mn0m&#10;wezbkH2N8d+7hUKPw8x8w6w2g29UT12sA1uYTjJQxEVwNZcWTse3pzmoKMgOm8Bk4UYRNuvHhxXm&#10;Llz5k/qDlCpBOOZooRJpc61jUZHHOAktcfLOofMoSXaldh1eE9w3+jnLZtpjzWmhwpa2FRWXw4+3&#10;IKfdOZOP7dfe7Muj/h6M6end2vFoeF2CEhrkP/zX3jkLxiwWL/B7J10Bv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7KRAxQAAAN4AAAAPAAAAAAAAAAAAAAAAAJgCAABkcnMv&#10;ZG93bnJldi54bWxQSwUGAAAAAAQABAD1AAAAigMAAAAA&#10;" path="m,5l10,e" filled="f" strokecolor="#00009b" strokeweight=".12pt">
                <v:path arrowok="t" o:connecttype="custom" o:connectlocs="0,5;10,0" o:connectangles="0,0"/>
                <o:lock v:ext="edit" aspectratio="t"/>
              </v:shape>
              <v:shape id="Freeform 2370" o:spid="_x0000_s4416" style="position:absolute;left:19951;top:8802;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Ot7cIA&#10;AADeAAAADwAAAGRycy9kb3ducmV2LnhtbERPTWvCQBC9F/oflin0VjetqDG6ShGE0pPG9j5kx01o&#10;djZkR5P667uHgsfH+15vR9+qK/WxCWzgdZKBIq6CbdgZ+DrtX3JQUZAttoHJwC9F2G4eH9ZY2DDw&#10;ka6lOJVCOBZooBbpCq1jVZPHOAkdceLOofcoCfZO2x6HFO5b/ZZlc+2x4dRQY0e7mqqf8uINfN7y&#10;/HS5fcvBzmYsC3Tk3GDM89P4vgIlNMpd/O/+sAam0+Uy7U130hXQm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k63twgAAAN4AAAAPAAAAAAAAAAAAAAAAAJgCAABkcnMvZG93&#10;bnJldi54bWxQSwUGAAAAAAQABAD1AAAAhwMAAAAA&#10;" path="m,7l12,e" filled="f" strokecolor="#00009b" strokeweight=".12pt">
                <v:path arrowok="t" o:connecttype="custom" o:connectlocs="0,6;11,0" o:connectangles="0,0"/>
                <o:lock v:ext="edit" aspectratio="t"/>
              </v:shape>
              <v:shape id="Freeform 2371" o:spid="_x0000_s4417" style="position:absolute;left:19965;top:8823;width:6;height:3;rotation:90;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tU5cgA&#10;AADeAAAADwAAAGRycy9kb3ducmV2LnhtbESPQWvCQBSE74X+h+UVvNVNq0gTs0orCNpeNNWDt0f2&#10;mQSzb2N2o7G/visUehxmvhkmnfemFhdqXWVZwcswAkGcW11xoWD3vXx+A+E8ssbaMim4kYP57PEh&#10;xUTbK2/pkvlChBJ2CSoovW8SKV1ekkE3tA1x8I62NeiDbAupW7yGclPL1yiaSIMVh4USG1qUlJ+y&#10;zijoAoST8+amz+PNx9fP53q9Xx2UGjz171MQnnr/H/6jV1rBaBTHMdzvhCsgZ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S1TlyAAAAN4AAAAPAAAAAAAAAAAAAAAAAJgCAABk&#10;cnMvZG93bnJldi54bWxQSwUGAAAAAAQABAD1AAAAjQMAAAAA&#10;" path="m,3l7,e" filled="f" strokecolor="#00009b" strokeweight=".12pt">
                <v:path arrowok="t" o:connecttype="custom" o:connectlocs="0,3;6,0" o:connectangles="0,0"/>
                <o:lock v:ext="edit" aspectratio="t"/>
              </v:shape>
              <v:shape id="Freeform 2372" o:spid="_x0000_s4418" style="position:absolute;left:20071;top:9010;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9jWcMA&#10;AADeAAAADwAAAGRycy9kb3ducmV2LnhtbESPTUvDQBCG74L/YZlCb3a3amuI3RYRBPFkv+5DdtwE&#10;s7MhO23S/nr3IPT48n7xrDZjaNWZ+tREtjCfGVDEVXQNewuH/cdDASoJssM2Mlm4UILN+v5uhaWL&#10;A2/pvBOv8ginEi3UIl2pdapqCphmsSPO3k/sA0qWvdeuxyGPh1Y/GrPUARvODzV29F5T9bs7BQtf&#10;16LYn65H+XaLBcsLevJ+sHY6Gd9eQQmNcgv/tz+dhadnYzJAxskoo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R9jWcMAAADeAAAADwAAAAAAAAAAAAAAAACYAgAAZHJzL2Rv&#10;d25yZXYueG1sUEsFBgAAAAAEAAQA9QAAAIgDAAAAAA==&#10;" path="m,7l12,e" filled="f" strokecolor="#00009b" strokeweight=".12pt">
                <v:path arrowok="t" o:connecttype="custom" o:connectlocs="0,7;11,0" o:connectangles="0,0"/>
                <o:lock v:ext="edit" aspectratio="t"/>
              </v:shape>
              <v:shape id="Freeform 2373" o:spid="_x0000_s4419" style="position:absolute;left:20085;top:9033;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PGwsQA&#10;AADeAAAADwAAAGRycy9kb3ducmV2LnhtbESPQUsDMRSE74L/ITzBm01abV22TUsRhOJJW70/Ns/s&#10;0s3LsnntbvvrjSB4HGbmG2a1GUOrztSnJrKF6cSAIq6ia9hb+Dy8PhSgkiA7bCOThQsl2Kxvb1ZY&#10;ujjwB5334lWGcCrRQi3SlVqnqqaAaRI74ux9xz6gZNl77XocMjy0embMQgdsOC/U2NFLTdVxfwoW&#10;3q5FcThdv+Tdzecsz+jJ+8Ha+7txuwQlNMp/+K+9cxYen4yZwu+dfAX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TxsLEAAAA3gAAAA8AAAAAAAAAAAAAAAAAmAIAAGRycy9k&#10;b3ducmV2LnhtbFBLBQYAAAAABAAEAPUAAACJAwAAAAA=&#10;" path="m,7l12,e" filled="f" strokecolor="#00009b" strokeweight=".12pt">
                <v:path arrowok="t" o:connecttype="custom" o:connectlocs="0,7;11,0" o:connectangles="0,0"/>
                <o:lock v:ext="edit" aspectratio="t"/>
              </v:shape>
              <v:shape id="Freeform 2374" o:spid="_x0000_s4420" style="position:absolute;left:19960;top:8764;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FYtcUA&#10;AADeAAAADwAAAGRycy9kb3ducmV2LnhtbESPX0sDMRDE34V+h7CCbzax2npcm5YiCOKT9s/7cllz&#10;Ry+b47Ltnf30RhB8HGbmN8xqM4ZWXahPTWQLD1MDiriKrmFv4bB/vS9AJUF22EYmC9+UYLOe3Kyw&#10;dHHgT7rsxKsM4VSihVqkK7VOVU0B0zR2xNn7in1AybL32vU4ZHho9cyYhQ7YcF6osaOXmqrT7hws&#10;vF+LYn++HuXDzecsz+jJ+8Hau9txuwQlNMp/+K/95iw8Phkzg987+Qro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gVi1xQAAAN4AAAAPAAAAAAAAAAAAAAAAAJgCAABkcnMv&#10;ZG93bnJldi54bWxQSwUGAAAAAAQABAD1AAAAigMAAAAA&#10;" path="m,7l12,e" filled="f" strokecolor="#00009b" strokeweight=".12pt">
                <v:path arrowok="t" o:connecttype="custom" o:connectlocs="0,7;11,0" o:connectangles="0,0"/>
                <o:lock v:ext="edit" aspectratio="t"/>
              </v:shape>
              <v:shape id="Freeform 2375" o:spid="_x0000_s4421" style="position:absolute;left:19973;top:8787;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39LsUA&#10;AADeAAAADwAAAGRycy9kb3ducmV2LnhtbESPX0sDMRDE34V+h7CCbzbR2npcm5YiCOKT9s/7cllz&#10;Ry+b47Ltnf30RhB8HGbmN8xqM4ZWXahPTWQLD1MDiriKrmFv4bB/vS9AJUF22EYmC9+UYLOe3Kyw&#10;dHHgT7rsxKsM4VSihVqkK7VOVU0B0zR2xNn7in1AybL32vU4ZHho9aMxCx2w4bxQY0cvNVWn3TlY&#10;eL8Wxf58PcqHm89ZntGT94O1d7fjdglKaJT/8F/7zVmYPRkzg987+Qro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f0uxQAAAN4AAAAPAAAAAAAAAAAAAAAAAJgCAABkcnMv&#10;ZG93bnJldi54bWxQSwUGAAAAAAQABAD1AAAAigMAAAAA&#10;" path="m,7l12,e" filled="f" strokecolor="#00009b" strokeweight=".12pt">
                <v:path arrowok="t" o:connecttype="custom" o:connectlocs="0,7;11,0" o:connectangles="0,0"/>
                <o:lock v:ext="edit" aspectratio="t"/>
              </v:shape>
              <v:shape id="Freeform 2376" o:spid="_x0000_s4422" style="position:absolute;left:19989;top:8809;width:2;height:0;rotation:9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5d2ccA&#10;AADeAAAADwAAAGRycy9kb3ducmV2LnhtbESPT2vCQBTE7wW/w/IEL6Xu+q9I6iqiGNpDoUZ7f2Sf&#10;STD7NmRXE799t1DocZiZ3zCrTW9rcafWV441TMYKBHHuTMWFhvPp8LIE4QOywdoxaXiQh8168LTC&#10;xLiOj3TPQiEihH2CGsoQmkRKn5dk0Y9dQxy9i2sthijbQpoWuwi3tZwq9SotVhwXSmxoV1J+zW5W&#10;A38+9+fb1/fi0E2uEvd1mqUfqdajYb99AxGoD//hv/a70TCbKzWH3zvxCsj1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OXdnHAAAA3gAAAA8AAAAAAAAAAAAAAAAAmAIAAGRy&#10;cy9kb3ducmV2LnhtbFBLBQYAAAAABAAEAPUAAACMAwAAAAA=&#10;" path="m,l3,e" filled="f" strokecolor="#00009b" strokeweight=".12pt">
                <v:path arrowok="t" o:connecttype="custom" o:connectlocs="0,0;2,0" o:connectangles="0,0"/>
                <o:lock v:ext="edit" aspectratio="t"/>
              </v:shape>
              <v:shape id="Freeform 2377" o:spid="_x0000_s4423" style="position:absolute;left:20094;top:8998;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jAwcQA&#10;AADeAAAADwAAAGRycy9kb3ducmV2LnhtbESPQUvDQBSE74L/YXmCN7trNTbEbksRhOJJW3t/ZJ+b&#10;YPZtyL42aX+9Kwgeh5n5hlmup9CpEw2pjWzhfmZAEdfRtewtfO5f70pQSZAddpHJwpkSrFfXV0us&#10;XBz5g0478SpDOFVooRHpK61T3VDANIs9cfa+4hBQshy8dgOOGR46PTfmSQdsOS802NNLQ/X37hgs&#10;vF3Kcn+8HOTdFQXLAj15P1p7ezNtnkEJTfIf/mtvnYWHR2MK+L2Tr4Be/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1owMHEAAAA3gAAAA8AAAAAAAAAAAAAAAAAmAIAAGRycy9k&#10;b3ducmV2LnhtbFBLBQYAAAAABAAEAPUAAACJAwAAAAA=&#10;" path="m,7l12,e" filled="f" strokecolor="#00009b" strokeweight=".12pt">
                <v:path arrowok="t" o:connecttype="custom" o:connectlocs="0,6;11,0" o:connectangles="0,0"/>
                <o:lock v:ext="edit" aspectratio="t"/>
              </v:shape>
              <v:shape id="Freeform 2378" o:spid="_x0000_s4424" style="position:absolute;left:20108;top:9019;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petsMA&#10;AADeAAAADwAAAGRycy9kb3ducmV2LnhtbESPQWvCQBSE7wX/w/IEb3XTqm1IXaUIgvRktb0/sq+b&#10;0OzbkH2a6K/vCkKPw8x8wyzXg2/UmbpYBzbwNM1AEZfB1uwMfB23jzmoKMgWm8Bk4EIR1qvRwxIL&#10;G3r+pPNBnEoQjgUaqETaQutYVuQxTkNLnLyf0HmUJDunbYd9gvtGP2fZi/ZYc1qosKVNReXv4eQN&#10;fFzz/Hi6fsveLhYsr+jIud6YyXh4fwMlNMh/+N7eWQOzeULC7U66Anr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petsMAAADeAAAADwAAAAAAAAAAAAAAAACYAgAAZHJzL2Rv&#10;d25yZXYueG1sUEsFBgAAAAAEAAQA9QAAAIgDAAAAAA==&#10;" path="m,7l12,e" filled="f" strokecolor="#00009b" strokeweight=".12pt">
                <v:path arrowok="t" o:connecttype="custom" o:connectlocs="0,7;12,0" o:connectangles="0,0"/>
                <o:lock v:ext="edit" aspectratio="t"/>
              </v:shape>
              <v:shape id="Freeform 2379" o:spid="_x0000_s4425" style="position:absolute;left:19984;top:8753;width:11;height:4;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SocgA&#10;AADeAAAADwAAAGRycy9kb3ducmV2LnhtbESPzW7CMBCE70h9B2srcSt2SVtIwCB+1Kqnqvw8wBIv&#10;SdR4HWIDaZ++rlSJ42hmvtFM552txYVaXznW8DhQIIhzZyouNOx3rw9jED4gG6wdk4Zv8jCf3fWm&#10;mBl35Q1dtqEQEcI+Qw1lCE0mpc9LsugHriGO3tG1FkOUbSFNi9cIt7UcKvUiLVYcF0psaFVS/rU9&#10;Ww3rZ1ZJkn8mH4flfvXzlqbL0zjVun/fLSYgAnXhFv5vvxsNyZNSI/i7E6+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z9KhyAAAAN4AAAAPAAAAAAAAAAAAAAAAAJgCAABk&#10;cnMvZG93bnJldi54bWxQSwUGAAAAAAQABAD1AAAAjQMAAAAA&#10;" path="m,5l12,e" filled="f" strokecolor="#00009b" strokeweight=".12pt">
                <v:path arrowok="t" o:connecttype="custom" o:connectlocs="0,4;11,0" o:connectangles="0,0"/>
                <o:lock v:ext="edit" aspectratio="t"/>
              </v:shape>
              <v:shape id="Freeform 2380" o:spid="_x0000_s4426" style="position:absolute;left:19996;top:8773;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lvX8EA&#10;AADeAAAADwAAAGRycy9kb3ducmV2LnhtbERPS0sDMRC+C/6HMIXebFK1dVmbFhEE8WRf92EzZhc3&#10;k2Uz7W77681B6PHje682Y2jVmfrURLYwnxlQxFV0DXsLh/3HQwEqCbLDNjJZuFCCzfr+boWliwNv&#10;6bwTr3IIpxIt1CJdqXWqagqYZrEjztxP7ANKhr3Xrschh4dWPxqz1AEbzg01dvReU/W7OwULX9ei&#10;2J+uR/l2iwXLC3ryfrB2OhnfXkEJjXIT/7s/nYWnZ2Py3nwnXwG9/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Npb1/BAAAA3gAAAA8AAAAAAAAAAAAAAAAAmAIAAGRycy9kb3du&#10;cmV2LnhtbFBLBQYAAAAABAAEAPUAAACGAwAAAAA=&#10;" path="m,7l12,e" filled="f" strokecolor="#00009b" strokeweight=".12pt">
                <v:path arrowok="t" o:connecttype="custom" o:connectlocs="0,7;12,0" o:connectangles="0,0"/>
                <o:lock v:ext="edit" aspectratio="t"/>
              </v:shape>
              <v:shape id="Freeform 2381" o:spid="_x0000_s4427" style="position:absolute;left:20012;top:8793;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h+MYA&#10;AADeAAAADwAAAGRycy9kb3ducmV2LnhtbESPQWvCQBSE74X+h+UVvNVdTRVNXUMoVHIqVL14e2Sf&#10;SWj2bciuSfz3bqHQ4zAz3zC7bLKtGKj3jWMNi7kCQVw603Cl4Xz6fN2A8AHZYOuYNNzJQ7Z/ftph&#10;atzI3zQcQyUihH2KGuoQulRKX9Zk0c9dRxy9q+sthij7Spoexwi3rVwqtZYWG44LNXb0UVP5c7xZ&#10;DSrZJhi+8tN5qAq1WnQrebhctJ69TPk7iEBT+A//tQujIXlTagu/d+IVkP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h+MYAAADeAAAADwAAAAAAAAAAAAAAAACYAgAAZHJz&#10;L2Rvd25yZXYueG1sUEsFBgAAAAAEAAQA9QAAAIsDAAAAAA==&#10;" path="m,3l2,e" filled="f" strokecolor="#00009b" strokeweight=".12pt">
                <v:path arrowok="t" o:connecttype="custom" o:connectlocs="0,3;2,0" o:connectangles="0,0"/>
                <o:lock v:ext="edit" aspectratio="t"/>
              </v:shape>
              <v:shape id="Freeform 2382" o:spid="_x0000_s4428" style="position:absolute;left:20117;top:8984;width:12;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b1hMMA&#10;AADeAAAADwAAAGRycy9kb3ducmV2LnhtbESPTWvCQBCG74X+h2UKvdWNVWuIrlIKgniqWu9DdtyE&#10;ZmdDdjSpv949FDy+vF88y/XgG3WlLtaBDYxHGSjiMtianYGf4+YtBxUF2WITmAz8UYT16vlpiYUN&#10;Pe/pehCn0gjHAg1UIm2hdSwr8hhHoSVO3jl0HiXJzmnbYZ/GfaPfs+xDe6w5PVTY0ldF5e/h4g3s&#10;bnl+vNxO8m1nM5Y5OnKuN+b1ZfhcgBIa5BH+b2+tgck0GyeAhJNQQK/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Mb1hMMAAADeAAAADwAAAAAAAAAAAAAAAACYAgAAZHJzL2Rv&#10;d25yZXYueG1sUEsFBgAAAAAEAAQA9QAAAIgDAAAAAA==&#10;" path="m,7l12,e" filled="f" strokecolor="#00009b" strokeweight=".12pt">
                <v:path arrowok="t" o:connecttype="custom" o:connectlocs="0,6;12,0" o:connectangles="0,0"/>
                <o:lock v:ext="edit" aspectratio="t"/>
              </v:shape>
              <v:shape id="Freeform 2383" o:spid="_x0000_s4429" style="position:absolute;left:20131;top:9007;width:12;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pQH8UA&#10;AADeAAAADwAAAGRycy9kb3ducmV2LnhtbESPQWvCQBSE74X+h+UVvNVNtNqQuooIgvTUant/ZF83&#10;odm3Ifs00V/fLRR6HGbmG2a1GX2rLtTHJrCBfJqBIq6CbdgZ+DjtHwtQUZAttoHJwJUibNb3dyss&#10;bRj4nS5HcSpBOJZooBbpSq1jVZPHOA0dcfK+Qu9Rkuydtj0OCe5bPcuypfbYcFqosaNdTdX38ewN&#10;vN6K4nS+fcqbXSxYntGRc4Mxk4dx+wJKaJT/8F/7YA3Mn7I8h9876Qro9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ilAfxQAAAN4AAAAPAAAAAAAAAAAAAAAAAJgCAABkcnMv&#10;ZG93bnJldi54bWxQSwUGAAAAAAQABAD1AAAAigMAAAAA&#10;" path="m,7l12,e" filled="f" strokecolor="#00009b" strokeweight=".12pt">
                <v:path arrowok="t" o:connecttype="custom" o:connectlocs="0,6;12,0" o:connectangles="0,0"/>
                <o:lock v:ext="edit" aspectratio="t"/>
              </v:shape>
              <v:shape id="Freeform 2384" o:spid="_x0000_s4430" style="position:absolute;left:20012;top:8741;width:4;height:5;rotation:90;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oz1MUA&#10;AADeAAAADwAAAGRycy9kb3ducmV2LnhtbESPzWrDMBCE74W8g9hCLiWRnRqnuFZCKQRyrZuf62Jt&#10;bWNr5VhK7Lx9VCj0OMzMN0y+nUwnbjS4xrKCeBmBIC6tbrhScPjeLd5AOI+ssbNMCu7kYLuZPeWY&#10;aTvyF90KX4kAYZehgtr7PpPSlTUZdEvbEwfvxw4GfZBDJfWAY4CbTq6iKJUGGw4LNfb0WVPZFlej&#10;oHCxHlNn05f16VwmeEmm9miVmj9PH+8gPE3+P/zX3msFr0kUr+D3TrgCcv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2jPUxQAAAN4AAAAPAAAAAAAAAAAAAAAAAJgCAABkcnMv&#10;ZG93bnJldi54bWxQSwUGAAAAAAQABAD1AAAAigMAAAAA&#10;" path="m,5l4,e" filled="f" strokecolor="#00009b" strokeweight=".12pt">
                <v:path arrowok="t" o:connecttype="custom" o:connectlocs="0,5;4,0" o:connectangles="0,0"/>
                <o:lock v:ext="edit" aspectratio="t"/>
              </v:shape>
              <v:shape id="Freeform 2385" o:spid="_x0000_s4431" style="position:absolute;left:20021;top:8759;width:12;height:7;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rHb8UA&#10;AADeAAAADwAAAGRycy9kb3ducmV2LnhtbESP0YrCMBRE3xf8h3AF39akKot0jaKCIgs+WPsBl+ba&#10;lm1uShO1+vUbQdjHYWbOMItVbxtxo87XjjUkYwWCuHCm5lJDft59zkH4gGywcUwaHuRhtRx8LDA1&#10;7s4numWhFBHCPkUNVQhtKqUvKrLox64ljt7FdRZDlF0pTYf3CLeNnCj1JS3WHBcqbGlbUfGbXa2G&#10;bJtcj/vk/NxMdid6qh81v+S51qNhv/4GEagP/+F3+2A0TGcqmcLrTr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KsdvxQAAAN4AAAAPAAAAAAAAAAAAAAAAAJgCAABkcnMv&#10;ZG93bnJldi54bWxQSwUGAAAAAAQABAD1AAAAigMAAAAA&#10;" path="m,8l12,e" filled="f" strokecolor="#00009b" strokeweight=".12pt">
                <v:path arrowok="t" o:connecttype="custom" o:connectlocs="0,7;12,0" o:connectangles="0,0"/>
                <o:lock v:ext="edit" aspectratio="t"/>
              </v:shape>
              <v:shape id="Freeform 2386" o:spid="_x0000_s4432" style="position:absolute;left:20036;top:8782;width:6;height:8;rotation:90;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G5asgA&#10;AADeAAAADwAAAGRycy9kb3ducmV2LnhtbESPQWsCMRSE70L/Q3gFL0WzWmlla5SyVOihh6324u2R&#10;vO6u3bwsSequ/npTKHgcZuYbZrUZbCtO5EPjWMFsmoEg1s40XCn42m8nSxAhIhtsHZOCMwXYrO9G&#10;K8yN6/mTTrtYiQThkKOCOsYulzLomiyGqeuIk/ftvMWYpK+k8dgnuG3lPMuepMWG00KNHRU16Z/d&#10;r1VQLj0ey73Wl7L4OPRvz8VDPBZKje+H1xcQkYZ4C/+3342Cx0U2W8DfnXQF5Po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sblqyAAAAN4AAAAPAAAAAAAAAAAAAAAAAJgCAABk&#10;cnMvZG93bnJldi54bWxQSwUGAAAAAAQABAD1AAAAjQMAAAAA&#10;" path="m,8l7,e" filled="f" strokecolor="#00009b" strokeweight=".12pt">
                <v:path arrowok="t" o:connecttype="custom" o:connectlocs="0,8;6,0" o:connectangles="0,0"/>
                <o:lock v:ext="edit" aspectratio="t"/>
              </v:shape>
              <v:shape id="Freeform 2387" o:spid="_x0000_s4433" style="position:absolute;left:20139;top:8969;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WHMQA&#10;AADeAAAADwAAAGRycy9kb3ducmV2LnhtbESPQUvDQBSE70L/w/IK3uymamqI3RYRhOLJpnp/ZJ+b&#10;YPZtyL42aX+9Kwg9DjPzDbPeTr5TJxpiG9jAcpGBIq6DbdkZ+Dy83RWgoiBb7AKTgTNF2G5mN2ss&#10;bRh5T6dKnEoQjiUaaET6UutYN+QxLkJPnLzvMHiUJAen7YBjgvtO32fZSntsOS002NNrQ/VPdfQG&#10;3i9FcThevuTD5jnLEzpybjTmdj69PIMSmuQa/m/vrIGHx2yZw9+ddAX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xVhzEAAAA3gAAAA8AAAAAAAAAAAAAAAAAmAIAAGRycy9k&#10;b3ducmV2LnhtbFBLBQYAAAAABAAEAPUAAACJAwAAAAA=&#10;" path="m,7l12,e" filled="f" strokecolor="#00009b" strokeweight=".12pt">
                <v:path arrowok="t" o:connecttype="custom" o:connectlocs="0,7;12,0" o:connectangles="0,0"/>
                <o:lock v:ext="edit" aspectratio="t"/>
              </v:shape>
              <v:shape id="Freeform 2388" o:spid="_x0000_s4434" style="position:absolute;left:20154;top:8993;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PIa8QA&#10;AADeAAAADwAAAGRycy9kb3ducmV2LnhtbESPQWvCQBSE7wX/w/KE3upGWzVEV5FCQXpqtb0/ss9N&#10;MPs2ZJ8m+uu7hUKPw8x8w6y3g2/UlbpYBzYwnWSgiMtga3YGvo5vTzmoKMgWm8Bk4EYRtpvRwxoL&#10;G3r+pOtBnEoQjgUaqETaQutYVuQxTkJLnLxT6DxKkp3TtsM+wX2jZ1m20B5rTgsVtvRaUXk+XLyB&#10;93ueHy/3b/mw8znLEh051xvzOB52K1BCg/yH/9p7a+D5JZsu4PdOugJ68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jyGvEAAAA3gAAAA8AAAAAAAAAAAAAAAAAmAIAAGRycy9k&#10;b3ducmV2LnhtbFBLBQYAAAAABAAEAPUAAACJAwAAAAA=&#10;" path="m,7l12,e" filled="f" strokecolor="#00009b" strokeweight=".12pt">
                <v:path arrowok="t" o:connecttype="custom" o:connectlocs="0,6;11,0" o:connectangles="0,0"/>
                <o:lock v:ext="edit" aspectratio="t"/>
              </v:shape>
              <v:shape id="Freeform 2389" o:spid="_x0000_s4435" style="position:absolute;left:20044;top:8748;width:11;height:7;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HBbMYA&#10;AADeAAAADwAAAGRycy9kb3ducmV2LnhtbESP0WrCQBRE3wv+w3KFvtXdWGkldRUrKCL0wZgPuGSv&#10;STB7N2RXTf16VxB8HGbmDDNb9LYRF+p87VhDMlIgiAtnai415If1xxSED8gGG8ek4Z88LOaDtxmm&#10;xl15T5cslCJC2KeooQqhTaX0RUUW/ci1xNE7us5iiLIrpenwGuG2kWOlvqTFmuNChS2tKipO2dlq&#10;yFbJ+W+THG6/4/Webmqnpsc81/p92C9/QATqwyv8bG+Nhs+JSr7hcSde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RHBbMYAAADeAAAADwAAAAAAAAAAAAAAAACYAgAAZHJz&#10;L2Rvd25yZXYueG1sUEsFBgAAAAAEAAQA9QAAAIsDAAAAAA==&#10;" path="m,8l12,e" filled="f" strokecolor="#00009b" strokeweight=".12pt">
                <v:path arrowok="t" o:connecttype="custom" o:connectlocs="0,7;11,0" o:connectangles="0,0"/>
                <o:lock v:ext="edit" aspectratio="t"/>
              </v:shape>
              <v:shape id="Freeform 2390" o:spid="_x0000_s4436" style="position:absolute;left:20058;top:8772;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D5gsEA&#10;AADeAAAADwAAAGRycy9kb3ducmV2LnhtbERPTWvCQBC9F/oflin0VjdWrSG6SikI4qlqvQ/ZcROa&#10;nQ3Z0aT+evdQ8Ph438v14Bt1pS7WgQ2MRxko4jLYmp2Bn+PmLQcVBdliE5gM/FGE9er5aYmFDT3v&#10;6XoQp1IIxwINVCJtoXUsK/IYR6ElTtw5dB4lwc5p22Gfwn2j37PsQ3usOTVU2NJXReXv4eIN7G55&#10;frzcTvJtZzOWOTpyrjfm9WX4XIASGuQh/ndvrYHJNBunvelOugJ6dQ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aw+YLBAAAA3gAAAA8AAAAAAAAAAAAAAAAAmAIAAGRycy9kb3du&#10;cmV2LnhtbFBLBQYAAAAABAAEAPUAAACGAwAAAAA=&#10;" path="m,7l12,e" filled="f" strokecolor="#00009b" strokeweight=".12pt">
                <v:path arrowok="t" o:connecttype="custom" o:connectlocs="0,6;11,0" o:connectangles="0,0"/>
                <o:lock v:ext="edit" aspectratio="t"/>
              </v:shape>
              <v:shape id="Freeform 2391" o:spid="_x0000_s4437" style="position:absolute;left:20073;top:8790;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VH3cYA&#10;AADeAAAADwAAAGRycy9kb3ducmV2LnhtbESPUUsDMRCE34X+h7CCbzZXlWKvTYuKgiAWrELp2/ay&#10;Xo5eNmc2vZ7/3giCj8PMfMMsVoNvVU9RmsAGJuMCFHEVbMO1gY/3p8tbUJKQLbaBycA3CayWo7MF&#10;ljac+I36TapVhrCUaMCl1JVaS+XIo4xDR5y9zxA9pixjrW3EU4b7Vl8VxVR7bDgvOOzowVF12By9&#10;gemruKOXdf8obvsy++L97l6iMRfnw90cVKIh/Yf/2s/WwPVNMZnB7518Bf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VH3cYAAADeAAAADwAAAAAAAAAAAAAAAACYAgAAZHJz&#10;L2Rvd25yZXYueG1sUEsFBgAAAAAEAAQA9QAAAIsDAAAAAA==&#10;" path="m,2l,e" filled="f" strokecolor="#00009b" strokeweight=".12pt">
                <v:path arrowok="t" o:connecttype="custom" o:connectlocs="0,2;0,0" o:connectangles="0,0"/>
                <o:lock v:ext="edit" aspectratio="t"/>
              </v:shape>
              <v:shape id="Freeform 2392" o:spid="_x0000_s4438" style="position:absolute;left:20151;top:8934;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o/OcMA&#10;AADeAAAADwAAAGRycy9kb3ducmV2LnhtbESPTWvCQBCG74X+h2UK3uqmttqQuooIBempRnsfstNN&#10;aHY2ZEcT/fXuoeDx5f3iWa5H36oz9bEJbOBlmoEiroJt2Bk4Hj6fc1BRkC22gcnAhSKsV48PSyxs&#10;GHhP51KcSiMcCzRQi3SF1rGqyWOcho44eb+h9yhJ9k7bHoc07ls9y7KF9thweqixo21N1V958ga+&#10;rnl+OF1/5NvO5yzv6Mi5wZjJ07j5ACU0yj38395ZA69v2SwBJJyEAnp1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qo/OcMAAADeAAAADwAAAAAAAAAAAAAAAACYAgAAZHJzL2Rv&#10;d25yZXYueG1sUEsFBgAAAAAEAAQA9QAAAIgDAAAAAA==&#10;" path="m,7l12,e" filled="f" strokecolor="#00009b" strokeweight=".12pt">
                <v:path arrowok="t" o:connecttype="custom" o:connectlocs="0,6;11,0" o:connectangles="0,0"/>
                <o:lock v:ext="edit" aspectratio="t"/>
              </v:shape>
              <v:shape id="Freeform 2393" o:spid="_x0000_s4439" style="position:absolute;left:20165;top:8956;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aaosQA&#10;AADeAAAADwAAAGRycy9kb3ducmV2LnhtbESPQWvCQBSE74X+h+UVeqsbrdaQukoRBOnJar0/sq+b&#10;0OzbkH2a6K/vCkKPw8x8wyxWg2/UmbpYBzYwHmWgiMtga3YGvg+blxxUFGSLTWAycKEIq+XjwwIL&#10;G3r+ovNenEoQjgUaqETaQutYVuQxjkJLnLyf0HmUJDunbYd9gvtGT7LsTXusOS1U2NK6ovJ3f/IG&#10;Pq95fjhdj7KzsxnLHB051xvz/DR8vIMSGuQ/fG9vrYHXaTYZw+1OugJ6+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mmqLEAAAA3gAAAA8AAAAAAAAAAAAAAAAAmAIAAGRycy9k&#10;b3ducmV2LnhtbFBLBQYAAAAABAAEAPUAAACJAwAAAAA=&#10;" path="m,7l12,e" filled="f" strokecolor="#00009b" strokeweight=".12pt">
                <v:path arrowok="t" o:connecttype="custom" o:connectlocs="0,7;11,0" o:connectangles="0,0"/>
                <o:lock v:ext="edit" aspectratio="t"/>
              </v:shape>
              <v:shape id="Freeform 2394" o:spid="_x0000_s4440" style="position:absolute;left:20179;top:8978;width:8;height:5;rotation:90;visibility:visible;mso-wrap-style:square;v-text-anchor:top" coordsize="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0VscA&#10;AADeAAAADwAAAGRycy9kb3ducmV2LnhtbESPQUsDMRSE7wX/Q3hCbzZxrVXXpkUUoYdeunrQ23Pz&#10;3CzdvCybtJv++0YQehxm5htmuU6uE0caQutZw+1MgSCuvWm50fD58X7zCCJEZIOdZ9JwogDr1dVk&#10;iaXxI+/oWMVGZAiHEjXYGPtSylBbchhmvifO3q8fHMYsh0aaAccMd50slFpIhy3nBYs9vVqq99XB&#10;afjpHt6+q6/t01aO9/v5ybYpqUrr6XV6eQYRKcVL+L+9MRru5qoo4O9OvgJydQ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YftFbHAAAA3gAAAA8AAAAAAAAAAAAAAAAAmAIAAGRy&#10;cy9kb3ducmV2LnhtbFBLBQYAAAAABAAEAPUAAACMAwAAAAA=&#10;" path="m,5l9,e" filled="f" strokecolor="#00009b" strokeweight=".12pt">
                <v:path arrowok="t" o:connecttype="custom" o:connectlocs="0,5;8,0" o:connectangles="0,0"/>
                <o:lock v:ext="edit" aspectratio="t"/>
              </v:shape>
              <v:shape id="Freeform 2395" o:spid="_x0000_s4441" style="position:absolute;left:20070;top:8738;width:7;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SvRscA&#10;AADeAAAADwAAAGRycy9kb3ducmV2LnhtbESP0WrCQBRE3wv+w3KFvohuTKq00VVqi9BHjf2AS/Y2&#10;iWbvht2tpvl6t1Do4zAzZ5j1tjetuJLzjWUF81kCgri0uuFKwedpP30G4QOyxtYyKfghD9vN6GGN&#10;ubY3PtK1CJWIEPY5KqhD6HIpfVmTQT+zHXH0vqwzGKJ0ldQObxFuWpkmyVIabDgu1NjRW03lpfg2&#10;CiZVVgzD6X3nukORnuXLblhMeqUex/3rCkSgPvyH/9ofWkH2lKQZ/N6JV0B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uUr0bHAAAA3gAAAA8AAAAAAAAAAAAAAAAAmAIAAGRy&#10;cy9kb3ducmV2LnhtbFBLBQYAAAAABAAEAPUAAACMAwAAAAA=&#10;" path="m,5l7,e" filled="f" strokecolor="#00009b" strokeweight=".12pt">
                <v:path arrowok="t" o:connecttype="custom" o:connectlocs="0,5;7,0" o:connectangles="0,0"/>
                <o:lock v:ext="edit" aspectratio="t"/>
              </v:shape>
              <v:shape id="Freeform 2396" o:spid="_x0000_s4442" style="position:absolute;left:20081;top:8758;width:12;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E5OsQA&#10;AADeAAAADwAAAGRycy9kb3ducmV2LnhtbESPQWvCQBSE74X+h+UVeqsbrdYQXUWEQvHUar0/ss9N&#10;MPs2ZJ8m9dd3hUKPw8x8wyzXg2/UlbpYBzYwHmWgiMtga3YGvg/vLzmoKMgWm8Bk4IcirFePD0ss&#10;bOj5i657cSpBOBZooBJpC61jWZHHOAotcfJOofMoSXZO2w77BPeNnmTZm/ZYc1qosKVtReV5f/EG&#10;drc8P1xuR/m0sxnLHB051xvz/DRsFqCEBvkP/7U/rIHXaTaZwv1OugJ6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mROTrEAAAA3gAAAA8AAAAAAAAAAAAAAAAAmAIAAGRycy9k&#10;b3ducmV2LnhtbFBLBQYAAAAABAAEAPUAAACJAwAAAAA=&#10;" path="m,7l12,e" filled="f" strokecolor="#00009b" strokeweight=".12pt">
                <v:path arrowok="t" o:connecttype="custom" o:connectlocs="0,6;12,0" o:connectangles="0,0"/>
                <o:lock v:ext="edit" aspectratio="t"/>
              </v:shape>
              <v:shape id="Freeform 2397" o:spid="_x0000_s4443" style="position:absolute;left:20094;top:8781;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2cocUA&#10;AADeAAAADwAAAGRycy9kb3ducmV2LnhtbESPQWvCQBSE74X+h+UVequb2kZDdJVSKBRPVtv7I/vc&#10;BLNvQ/ZpUn+9WxB6HGbmG2a5Hn2rztTHJrCB50kGirgKtmFn4Hv/8VSAioJssQ1MBn4pwnp1f7fE&#10;0oaBv+i8E6cShGOJBmqRrtQ6VjV5jJPQESfvEHqPkmTvtO1xSHDf6mmWzbTHhtNCjR2911Qddydv&#10;YHMpiv3p8iNbm+csc3Tk3GDM48P4tgAlNMp/+Nb+tAZeXrNpDn930hXQq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3ZyhxQAAAN4AAAAPAAAAAAAAAAAAAAAAAJgCAABkcnMv&#10;ZG93bnJldi54bWxQSwUGAAAAAAQABAD1AAAAigMAAAAA&#10;" path="m,7l12,e" filled="f" strokecolor="#00009b" strokeweight=".12pt">
                <v:path arrowok="t" o:connecttype="custom" o:connectlocs="0,6;11,0" o:connectangles="0,0"/>
                <o:lock v:ext="edit" aspectratio="t"/>
              </v:shape>
              <v:shape id="Freeform 2398" o:spid="_x0000_s4444" style="position:absolute;left:20108;top:8804;width:9;height:4;rotation:90;visibility:visible;mso-wrap-style:square;v-text-anchor:top" coordsize="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vu78cA&#10;AADeAAAADwAAAGRycy9kb3ducmV2LnhtbESPQUvDQBSE7wX/w/IEb+3GWkKI3RYtVATrwcSDx0f2&#10;mQ1m34bdbRr767sFweMwM98w6+1kezGSD51jBfeLDARx43THrYLPej8vQISIrLF3TAp+KcB2czNb&#10;Y6ndiT9orGIrEoRDiQpMjEMpZWgMWQwLNxAn79t5izFJ30rt8ZTgtpfLLMulxY7TgsGBdoaan+po&#10;Fbz7/FCfzVc17s5yfKnfngtTTErd3U5PjyAiTfE//Nd+1QoeVtkyh+uddAXk5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L7u/HAAAA3gAAAA8AAAAAAAAAAAAAAAAAmAIAAGRy&#10;cy9kb3ducmV2LnhtbFBLBQYAAAAABAAEAPUAAACMAwAAAAA=&#10;" path="m,4l10,e" filled="f" strokecolor="#00009b" strokeweight=".12pt">
                <v:path arrowok="t" o:connecttype="custom" o:connectlocs="0,4;9,0" o:connectangles="0,0"/>
                <o:lock v:ext="edit" aspectratio="t"/>
              </v:shape>
              <v:shape id="Freeform 2399" o:spid="_x0000_s4445" style="position:absolute;left:20160;top:8896;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OnTcQA&#10;AADeAAAADwAAAGRycy9kb3ducmV2LnhtbESPQWvCQBSE7wX/w/IEb3Wj1hqiq0ihUHpqtd4f2ecm&#10;mH0bsk+T+uu7hUKPw8x8w2x2g2/UjbpYBzYwm2agiMtga3YGvo6vjzmoKMgWm8Bk4Jsi7Lajhw0W&#10;NvT8SbeDOJUgHAs0UIm0hdaxrMhjnIaWOHnn0HmUJDunbYd9gvtGz7PsWXusOS1U2NJLReXlcPUG&#10;3u95frzeT/Jhl0uWFTpyrjdmMh72a1BCg/yH/9pv1sDiKZuv4PdOug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Dp03EAAAA3gAAAA8AAAAAAAAAAAAAAAAAmAIAAGRycy9k&#10;b3ducmV2LnhtbFBLBQYAAAAABAAEAPUAAACJAwAAAAA=&#10;" path="m,7l12,e" filled="f" strokecolor="#00009b" strokeweight=".12pt">
                <v:path arrowok="t" o:connecttype="custom" o:connectlocs="0,7;11,0" o:connectangles="0,0"/>
                <o:lock v:ext="edit" aspectratio="t"/>
              </v:shape>
              <v:shape id="Freeform 2400" o:spid="_x0000_s4446" style="position:absolute;left:20173;top:8919;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wzP8IA&#10;AADeAAAADwAAAGRycy9kb3ducmV2LnhtbERPTWvCQBC9F/oflil4q5vaakPqKiIUpKca7X3ITjeh&#10;2dmQHU3017uHgsfH+16uR9+qM/WxCWzgZZqBIq6CbdgZOB4+n3NQUZAttoHJwIUirFePD0ssbBh4&#10;T+dSnEohHAs0UIt0hdaxqsljnIaOOHG/ofcoCfZO2x6HFO5bPcuyhfbYcGqosaNtTdVfefIGvq55&#10;fjhdf+Tbzucs7+jIucGYydO4+QAlNMpd/O/eWQOvb9ks7U130hX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3DM/wgAAAN4AAAAPAAAAAAAAAAAAAAAAAJgCAABkcnMvZG93&#10;bnJldi54bWxQSwUGAAAAAAQABAD1AAAAhwMAAAAA&#10;" path="m,7l12,e" filled="f" strokecolor="#00009b" strokeweight=".12pt">
                <v:path arrowok="t" o:connecttype="custom" o:connectlocs="0,7;11,0" o:connectangles="0,0"/>
                <o:lock v:ext="edit" aspectratio="t"/>
              </v:shape>
              <v:shape id="Freeform 2401" o:spid="_x0000_s4447" style="position:absolute;left:20188;top:8943;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CWpMUA&#10;AADeAAAADwAAAGRycy9kb3ducmV2LnhtbESPzWrDMBCE74W+g9hCbo3cpGkcJ0oohUDpqc3PfbE2&#10;sqm1MtYmdvL0VaHQ4zAz3zCrzeAbdaEu1oENPI0zUMRlsDU7A4f99jEHFQXZYhOYDFwpwmZ9f7fC&#10;woaev+iyE6cShGOBBiqRttA6lhV5jOPQEifvFDqPkmTntO2wT3Df6EmWvWiPNaeFClt6q6j83p29&#10;gY9bnu/Pt6N82tmMZY6OnOuNGT0Mr0tQQoP8h//a79bA9DmbLOD3TroCe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kJakxQAAAN4AAAAPAAAAAAAAAAAAAAAAAJgCAABkcnMv&#10;ZG93bnJldi54bWxQSwUGAAAAAAQABAD1AAAAigMAAAAA&#10;" path="m,7l12,e" filled="f" strokecolor="#00009b" strokeweight=".12pt">
                <v:path arrowok="t" o:connecttype="custom" o:connectlocs="0,6;11,0" o:connectangles="0,0"/>
                <o:lock v:ext="edit" aspectratio="t"/>
              </v:shape>
              <v:shape id="Freeform 2402" o:spid="_x0000_s4448" style="position:absolute;left:20106;top:8747;width:7;height:5;rotation:90;visibility:visible;mso-wrap-style:square;v-text-anchor:top" coordsize="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7hsMgA&#10;AADeAAAADwAAAGRycy9kb3ducmV2LnhtbESPQUsDMRCF74L/IYzgRWxia4uuTYu0ClKEYu3F27AZ&#10;d7fdTOImbbf/3jkIHoc373t803nvW3WkLjWBLdwNDCjiMriGKwvbz9fbB1ApIztsA5OFMyWYzy4v&#10;pli4cOIPOm5ypQTCqUALdc6x0DqVNXlMgxCJJfsOnccsZ1dp1+FJ4L7VQ2Mm2mPDslBjpEVN5X5z&#10;8EJ5vBmvFmayHH79rHbxPb6sz3lr7fVV//wEKlOf/5//2m/OwujejERAdEQF9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fuGwyAAAAN4AAAAPAAAAAAAAAAAAAAAAAJgCAABk&#10;cnMvZG93bnJldi54bWxQSwUGAAAAAAQABAD1AAAAjQMAAAAA&#10;" path="m,5l8,e" filled="f" strokecolor="#00009b" strokeweight=".12pt">
                <v:path arrowok="t" o:connecttype="custom" o:connectlocs="0,5;7,0" o:connectangles="0,0"/>
                <o:lock v:ext="edit" aspectratio="t"/>
              </v:shape>
              <v:shape id="Freeform 2403" o:spid="_x0000_s4449" style="position:absolute;left:20117;top:8768;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8Mf8UA&#10;AADeAAAADwAAAGRycy9kb3ducmV2LnhtbESPzWrDMBCE74W+g9hCb42cv8a4UUIJFEJPadLcF2sr&#10;m1orY21iJ09fBQI9DjPzDbNcD75RZ+piHdjAeJSBIi6DrdkZ+D58vOSgoiBbbAKTgQtFWK8eH5ZY&#10;2NDzF5334lSCcCzQQCXSFlrHsiKPcRRa4uT9hM6jJNk5bTvsE9w3epJlr9pjzWmhwpY2FZW/+5M3&#10;8HnN88PpepSdnc9ZFujIud6Y56fh/Q2U0CD/4Xt7aw1MZ9l0DLc76Qro1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Pwx/xQAAAN4AAAAPAAAAAAAAAAAAAAAAAJgCAABkcnMv&#10;ZG93bnJldi54bWxQSwUGAAAAAAQABAD1AAAAigMAAAAA&#10;" path="m,7l12,e" filled="f" strokecolor="#00009b" strokeweight=".12pt">
                <v:path arrowok="t" o:connecttype="custom" o:connectlocs="0,6;11,0" o:connectangles="0,0"/>
                <o:lock v:ext="edit" aspectratio="t"/>
              </v:shape>
              <v:shape id="Freeform 2404" o:spid="_x0000_s4450" style="position:absolute;left:20131;top:8791;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2SCMUA&#10;AADeAAAADwAAAGRycy9kb3ducmV2LnhtbESPX2vCQBDE3wt+h2OFvtVLtWqInlIKheJT65/3Jbde&#10;QnN7Ibea1E/vFQp9HGbmN8x6O/hGXamLdWADz5MMFHEZbM3OwPHw/pSDioJssQlMBn4ownYzelhj&#10;YUPPX3Tdi1MJwrFAA5VIW2gdy4o8xkloiZN3Dp1HSbJz2nbYJ7hv9DTLFtpjzWmhwpbeKiq/9xdv&#10;YHfL88PldpJPO5+zLNGRc70xj+PhdQVKaJD/8F/7wxqYvWSzKfzeSVdA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7ZIIxQAAAN4AAAAPAAAAAAAAAAAAAAAAAJgCAABkcnMv&#10;ZG93bnJldi54bWxQSwUGAAAAAAQABAD1AAAAigMAAAAA&#10;" path="m,7l12,e" filled="f" strokecolor="#00009b" strokeweight=".12pt">
                <v:path arrowok="t" o:connecttype="custom" o:connectlocs="0,6;11,0" o:connectangles="0,0"/>
                <o:lock v:ext="edit" aspectratio="t"/>
              </v:shape>
              <v:shape id="Freeform 2405" o:spid="_x0000_s4451" style="position:absolute;left:20143;top:8813;width:14;height:7;rotation:90;visibility:visible;mso-wrap-style:square;v-text-anchor:top" coordsize="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OXxscA&#10;AADeAAAADwAAAGRycy9kb3ducmV2LnhtbESPQWvCQBSE74X+h+UJvYhubErU6CoqFnrxYPTi7ZF9&#10;JsHs2zS7mvTfdwsFj8PMfMMs172pxYNaV1lWMBlHIIhzqysuFJxPn6MZCOeRNdaWScEPOVivXl+W&#10;mGrb8ZEemS9EgLBLUUHpfZNK6fKSDLqxbYiDd7WtQR9kW0jdYhfgppbvUZRIgxWHhRIb2pWU37K7&#10;UXDgeDi8dF02TebfyeRY7815u1fqbdBvFiA89f4Z/m9/aQXxRxTH8HcnX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zl8bHAAAA3gAAAA8AAAAAAAAAAAAAAAAAmAIAAGRy&#10;cy9kb3ducmV2LnhtbFBLBQYAAAAABAAEAPUAAACMAwAAAAA=&#10;" path="m,7l14,e" filled="f" strokecolor="#00009b" strokeweight=".12pt">
                <v:path arrowok="t" o:connecttype="custom" o:connectlocs="0,7;14,0" o:connectangles="0,0"/>
                <o:lock v:ext="edit" aspectratio="t"/>
              </v:shape>
              <v:shape id="Freeform 2406" o:spid="_x0000_s4452" style="position:absolute;left:20155;top:8837;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iv58UA&#10;AADeAAAADwAAAGRycy9kb3ducmV2LnhtbESPzWrDMBCE74W+g9hCb42cv8Y4UUIoFEJPbdLcF2sj&#10;m1grY21iN08fFQo9DjPzDbPaDL5RV+piHdjAeJSBIi6DrdkZ+D68v+SgoiBbbAKTgR+KsFk/Pqyw&#10;sKHnL7ruxakE4ViggUqkLbSOZUUe4yi0xMk7hc6jJNk5bTvsE9w3epJlr9pjzWmhwpbeKirP+4s3&#10;8HHL88PldpRPO5+zLNCRc70xz0/DdglKaJD/8F97Zw1MZ9l0Br930hX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SK/nxQAAAN4AAAAPAAAAAAAAAAAAAAAAAJgCAABkcnMv&#10;ZG93bnJldi54bWxQSwUGAAAAAAQABAD1AAAAigMAAAAA&#10;" path="m,7l12,e" filled="f" strokecolor="#00009b" strokeweight=".12pt">
                <v:path arrowok="t" o:connecttype="custom" o:connectlocs="0,7;11,0" o:connectangles="0,0"/>
                <o:lock v:ext="edit" aspectratio="t"/>
              </v:shape>
              <v:shape id="Freeform 2407" o:spid="_x0000_s4453" style="position:absolute;left:20169;top:8860;width:11;height:7;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qm4McA&#10;AADeAAAADwAAAGRycy9kb3ducmV2LnhtbESP3WrCQBSE7wu+w3KE3tXdaCuSZpVWsBShF8Y8wCF7&#10;8kOzZ0N21dSn7wqCl8PMfMNkm9F24kyDbx1rSGYKBHHpTMu1huK4e1mB8AHZYOeYNPyRh8168pRh&#10;atyFD3TOQy0ihH2KGpoQ+lRKXzZk0c9cTxy9yg0WQ5RDLc2Alwi3nZwrtZQWW44LDfa0baj8zU9W&#10;Q75NTj9fyfH6Od8d6Kr2alUVhdbP0/HjHUSgMTzC9/a30bB4VYs3uN2JV0C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06puDHAAAA3gAAAA8AAAAAAAAAAAAAAAAAmAIAAGRy&#10;cy9kb3ducmV2LnhtbFBLBQYAAAAABAAEAPUAAACMAwAAAAA=&#10;" path="m,8l12,e" filled="f" strokecolor="#00009b" strokeweight=".12pt">
                <v:path arrowok="t" o:connecttype="custom" o:connectlocs="0,7;11,0" o:connectangles="0,0"/>
                <o:lock v:ext="edit" aspectratio="t"/>
              </v:shape>
              <v:shape id="Freeform 2408" o:spid="_x0000_s4454" style="position:absolute;left:20183;top:8883;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aUC8UA&#10;AADeAAAADwAAAGRycy9kb3ducmV2LnhtbESPzWrDMBCE74G+g9hCb4ncpkmMGyWUQqHk1PzdF2sj&#10;m1orY21iN08fFQo5DjPzDbNcD75RF+piHdjA8yQDRVwGW7MzcNh/jnNQUZAtNoHJwC9FWK8eRkss&#10;bOh5S5edOJUgHAs0UIm0hdaxrMhjnISWOHmn0HmUJDunbYd9gvtGv2TZXHusOS1U2NJHReXP7uwN&#10;bK55vj9fj/JtZzOWBTpyrjfm6XF4fwMlNMg9/N/+sgamr9l0Dn930hXQq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1pQLxQAAAN4AAAAPAAAAAAAAAAAAAAAAAJgCAABkcnMv&#10;ZG93bnJldi54bWxQSwUGAAAAAAQABAD1AAAAigMAAAAA&#10;" path="m,7l12,e" filled="f" strokecolor="#00009b" strokeweight=".12pt">
                <v:path arrowok="t" o:connecttype="custom" o:connectlocs="0,7;11,0" o:connectangles="0,0"/>
                <o:lock v:ext="edit" aspectratio="t"/>
              </v:shape>
              <v:shape id="Freeform 2409" o:spid="_x0000_s4455" style="position:absolute;left:20196;top:8905;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oxkMUA&#10;AADeAAAADwAAAGRycy9kb3ducmV2LnhtbESPX2vCQBDE34V+h2MLfdNLa9UQPaUUCsWn+qfvS257&#10;Ceb2Qm41qZ/eKxR8HGbmN8xqM/hGXaiLdWADz5MMFHEZbM3OwPHwMc5BRUG22AQmA78UYbN+GK2w&#10;sKHnHV324lSCcCzQQCXSFlrHsiKPcRJa4uT9hM6jJNk5bTvsE9w3+iXL5tpjzWmhwpbeKypP+7M3&#10;sL3m+eF8/ZYvO5uxLNCRc70xT4/D2xKU0CD38H/70xqYvmbTBfzdSVdAr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mjGQxQAAAN4AAAAPAAAAAAAAAAAAAAAAAJgCAABkcnMv&#10;ZG93bnJldi54bWxQSwUGAAAAAAQABAD1AAAAigMAAAAA&#10;" path="m,7l12,e" filled="f" strokecolor="#00009b" strokeweight=".12pt">
                <v:path arrowok="t" o:connecttype="custom" o:connectlocs="0,7;12,0" o:connectangles="0,0"/>
                <o:lock v:ext="edit" aspectratio="t"/>
              </v:shape>
              <v:shape id="Freeform 2410" o:spid="_x0000_s4456" style="position:absolute;left:20154;top:8776;width:12;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Wl4sIA&#10;AADeAAAADwAAAGRycy9kb3ducmV2LnhtbERPTWvCQBC9F/oflin0VjfVakPqKiIIpSeN9j5kp5vQ&#10;7GzIjib113cPgsfH+16uR9+qC/WxCWzgdZKBIq6CbdgZOB13LzmoKMgW28Bk4I8irFePD0ssbBj4&#10;QJdSnEohHAs0UIt0hdaxqsljnISOOHE/ofcoCfZO2x6HFO5bPc2yhfbYcGqosaNtTdVvefYGvq55&#10;fjxfv2Vv53OWd3Tk3GDM89O4+QAlNMpdfHN/WgOzt2yW9qY76Qro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BaXiwgAAAN4AAAAPAAAAAAAAAAAAAAAAAJgCAABkcnMvZG93&#10;bnJldi54bWxQSwUGAAAAAAQABAD1AAAAhwMAAAAA&#10;" path="m,7l12,e" filled="f" strokecolor="#00009b" strokeweight=".12pt">
                <v:path arrowok="t" o:connecttype="custom" o:connectlocs="0,6;12,0" o:connectangles="0,0"/>
                <o:lock v:ext="edit" aspectratio="t"/>
              </v:shape>
              <v:shape id="Freeform 2411" o:spid="_x0000_s4457" style="position:absolute;left:20167;top:8802;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kAecUA&#10;AADeAAAADwAAAGRycy9kb3ducmV2LnhtbESPzWrDMBCE74W+g9hCb42cpmkcJ0oohULpqc3PfbE2&#10;som1MtYmdvP0VSDQ4zAz3zDL9eAbdaYu1oENjEcZKOIy2Jqdgd324ykHFQXZYhOYDPxShPXq/m6J&#10;hQ09/9B5I04lCMcCDVQibaF1LCvyGEehJU7eIXQeJcnOadthn+C+0c9Z9qo91pwWKmzpvaLyuDl5&#10;A1+XPN+eLnv5ttMpywwdOdcb8/gwvC1ACQ3yH761P62ByUs2mcP1TroCe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SQB5xQAAAN4AAAAPAAAAAAAAAAAAAAAAAJgCAABkcnMv&#10;ZG93bnJldi54bWxQSwUGAAAAAAQABAD1AAAAigMAAAAA&#10;" path="m,7l12,e" filled="f" strokecolor="#00009b" strokeweight=".12pt">
                <v:path arrowok="t" o:connecttype="custom" o:connectlocs="0,6;11,0" o:connectangles="0,0"/>
                <o:lock v:ext="edit" aspectratio="t"/>
              </v:shape>
              <v:shape id="Freeform 2412" o:spid="_x0000_s4458" style="position:absolute;left:20181;top:8824;width:11;height:8;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t2BcQA&#10;AADeAAAADwAAAGRycy9kb3ducmV2LnhtbESPzYrCMBSF98K8Q7gDs9OkjohUo6igDIIL2z7Apbm2&#10;xeamNFE7Pr1ZDMzycP74VpvBtuJBvW8ca0gmCgRx6UzDlYYiP4wXIHxANtg6Jg2/5GGz/hitMDXu&#10;yRd6ZKEScYR9ihrqELpUSl/WZNFPXEccvavrLYYo+0qaHp9x3LZyqtRcWmw4PtTY0b6m8pbdrYZs&#10;n9zPxyR/7aaHC73USS2uRaH11+ewXYIINIT/8F/7x2j4nqlZBIg4EQXk+g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LdgXEAAAA3gAAAA8AAAAAAAAAAAAAAAAAmAIAAGRycy9k&#10;b3ducmV2LnhtbFBLBQYAAAAABAAEAPUAAACJAwAAAAA=&#10;" path="m,8l12,e" filled="f" strokecolor="#00009b" strokeweight=".12pt">
                <v:path arrowok="t" o:connecttype="custom" o:connectlocs="0,8;11,0" o:connectangles="0,0"/>
                <o:lock v:ext="edit" aspectratio="t"/>
              </v:shape>
              <v:shape id="Freeform 2413" o:spid="_x0000_s4459" style="position:absolute;left:20193;top:8848;width:11;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BWjscA&#10;AADeAAAADwAAAGRycy9kb3ducmV2LnhtbESPwW7CMBBE70j8g7VI3IoNgYqkGARURT2hlvIB23ib&#10;RI3XIXYh5etrpEocRzPzRrNYdbYWZ2p95VjDeKRAEOfOVFxoOH68PMxB+IBssHZMGn7Jw2rZ7y0w&#10;M+7C73Q+hEJECPsMNZQhNJmUPi/Joh+5hjh6X661GKJsC2lavES4reVEqUdpseK4UGJD25Ly78OP&#10;1fA8Y5Uk+Vuy/9wct9ddmm5O81Tr4aBbP4EI1IV7+L/9ajQkUzUdw+1Ov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AVo7HAAAA3gAAAA8AAAAAAAAAAAAAAAAAmAIAAGRy&#10;cy9kb3ducmV2LnhtbFBLBQYAAAAABAAEAPUAAACMAwAAAAA=&#10;" path="m,5l12,e" filled="f" strokecolor="#00009b" strokeweight=".12pt">
                <v:path arrowok="t" o:connecttype="custom" o:connectlocs="0,5;11,0" o:connectangles="0,0"/>
                <o:lock v:ext="edit" aspectratio="t"/>
              </v:shape>
              <v:shape id="Freeform 2414" o:spid="_x0000_s4460" style="position:absolute;left:20210;top:8866;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L6scYA&#10;AADeAAAADwAAAGRycy9kb3ducmV2LnhtbESPUUsDMRCE3wX/Q9iCbzbXWoqeTYuKgiAWrIXi2/ay&#10;vRxeNmc2vZ7/3giCj8PMfMMsVoNvVU9RmsAGJuMCFHEVbMO1ge370+U1KEnIFtvAZOCbBFbL87MF&#10;ljac+I36TapVhrCUaMCl1JVaS+XIo4xDR5y9Q4geU5ax1jbiKcN9q6dFMdceG84LDjt6cFR9bo7e&#10;wPxV3NHLun8Ut3u5+eL9x71EYy5Gw90tqERD+g//tZ+tgatZMZvC7518Bf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2L6scYAAADeAAAADwAAAAAAAAAAAAAAAACYAgAAZHJz&#10;L2Rvd25yZXYueG1sUEsFBgAAAAAEAAQA9QAAAIsDAAAAAA==&#10;" path="m,2l,e" filled="f" strokecolor="#00009b" strokeweight=".12pt">
                <v:path arrowok="t" o:connecttype="custom" o:connectlocs="0,2;0,0" o:connectangles="0,0"/>
                <o:lock v:ext="edit" aspectratio="t"/>
              </v:shape>
              <v:shape id="Freeform 2415" o:spid="_x0000_s4461" style="position:absolute;left:20629;top:8945;width:141;height:82;rotation:90;visibility:visible;mso-wrap-style:square;v-text-anchor:top" coordsize="14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gcR8UA&#10;AADeAAAADwAAAGRycy9kb3ducmV2LnhtbESPQYvCMBSE7wv+h/CEvSyaaotI1ygiCF6EtYrnR/Ns&#10;yzYvtYm26683C4LHYWa+YRar3tTiTq2rLCuYjCMQxLnVFRcKTsftaA7CeWSNtWVS8EcOVsvBxwJT&#10;bTs+0D3zhQgQdikqKL1vUildXpJBN7YNcfAutjXog2wLqVvsAtzUchpFM2mw4rBQYkObkvLf7GYU&#10;7P2kexwPvTn/4OOrmGe77BonSn0O+/U3CE+9f4df7Z1WECdREsP/nXAF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WBxHxQAAAN4AAAAPAAAAAAAAAAAAAAAAAJgCAABkcnMv&#10;ZG93bnJldi54bWxQSwUGAAAAAAQABAD1AAAAigMAAAAA&#10;" path="m149,86l,e" filled="f" strokecolor="#00009b" strokeweight=".12pt">
                <v:path arrowok="t" o:connecttype="custom" o:connectlocs="141,82;0,0" o:connectangles="0,0"/>
                <o:lock v:ext="edit" aspectratio="t"/>
              </v:shape>
              <v:shape id="Freeform 2416" o:spid="_x0000_s4462" style="position:absolute;left:20578;top:9005;width:73;height:44;rotation:90;visibility:visible;mso-wrap-style:square;v-text-anchor:top" coordsize="77,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TFMMYA&#10;AADeAAAADwAAAGRycy9kb3ducmV2LnhtbESPQWvCQBSE74X+h+UJvRTdNAlBoquIUNqLB7U/4DX7&#10;TGKyb0N2m6T/3hUEj8PMfMOst5NpxUC9qy0r+FhEIIgLq2suFfycP+dLEM4ja2wtk4J/crDdvL6s&#10;Mdd25CMNJ1+KAGGXo4LK+y6X0hUVGXQL2xEH72J7gz7IvpS6xzHATSvjKMqkwZrDQoUd7SsqmtOf&#10;URDbY5MM16/ffda8J9nB7+JDOyr1Npt2KxCeJv8MP9rfWkGSRmkK9zvhCs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TFMMYAAADeAAAADwAAAAAAAAAAAAAAAACYAgAAZHJz&#10;L2Rvd25yZXYueG1sUEsFBgAAAAAEAAQA9QAAAIsDAAAAAA==&#10;" path="m77,46l,e" filled="f" strokecolor="#00009b" strokeweight=".12pt">
                <v:path arrowok="t" o:connecttype="custom" o:connectlocs="73,44;0,0" o:connectangles="0,0"/>
                <o:lock v:ext="edit" aspectratio="t"/>
              </v:shape>
              <v:shape id="Freeform 2417" o:spid="_x0000_s4463" style="position:absolute;left:20660;top:8880;width:59;height:34;rotation:90;visibility:visible;mso-wrap-style:square;v-text-anchor:top" coordsize="6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nlJ8cA&#10;AADeAAAADwAAAGRycy9kb3ducmV2LnhtbESPQWvCQBSE70L/w/IKvUjdtdUiaVYpxUJPVaOIx0f2&#10;mYRk34bsNqb/visIHoeZ+YZJV4NtRE+drxxrmE4UCOLcmYoLDYf91/MChA/IBhvHpOGPPKyWD6MU&#10;E+MuvKM+C4WIEPYJaihDaBMpfV6SRT9xLXH0zq6zGKLsCmk6vES4beSLUm/SYsVxocSWPkvK6+zX&#10;ati6Pa3rdTb9OZ3VWA64cfNjr/XT4/DxDiLQEO7hW/vbaHidqdkcrnfiF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Z5SfHAAAA3gAAAA8AAAAAAAAAAAAAAAAAmAIAAGRy&#10;cy9kb3ducmV2LnhtbFBLBQYAAAAABAAEAPUAAACMAwAAAAA=&#10;" path="m62,36l,e" filled="f" strokecolor="#00009b" strokeweight=".12pt">
                <v:path arrowok="t" o:connecttype="custom" o:connectlocs="59,34;0,0" o:connectangles="0,0"/>
                <o:lock v:ext="edit" aspectratio="t"/>
              </v:shape>
              <v:shape id="Freeform 2418" o:spid="_x0000_s4464" style="position:absolute;left:20499;top:8969;width:128;height:73;rotation:90;visibility:visible;mso-wrap-style:square;v-text-anchor:top" coordsize="13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iwgsQA&#10;AADeAAAADwAAAGRycy9kb3ducmV2LnhtbESP0WoCMRRE3wv+Q7gF32rSuohsjVKLoiB9cPUDLpvr&#10;7uLmJmyirn9vBKGPw8ycYWaL3rbiSl1oHGv4HCkQxKUzDVcajof1xxREiMgGW8ek4U4BFvPB2wxz&#10;4268p2sRK5EgHHLUUMfocylDWZPFMHKeOHkn11mMSXaVNB3eEty28kupibTYcFqo0dNvTeW5uFgN&#10;J9rIXbHOyP/5TBYrezaXpdJ6+N7/fIOI1Mf/8Ku9NRrGmcom8LyTro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YsILEAAAA3gAAAA8AAAAAAAAAAAAAAAAAmAIAAGRycy9k&#10;b3ducmV2LnhtbFBLBQYAAAAABAAEAPUAAACJAwAAAAA=&#10;" path="m134,77l,e" filled="f" strokecolor="#00009b" strokeweight=".12pt">
                <v:path arrowok="t" o:connecttype="custom" o:connectlocs="128,73;0,0" o:connectangles="0,0"/>
                <o:lock v:ext="edit" aspectratio="t"/>
              </v:shape>
              <v:shape id="Freeform 2419" o:spid="_x0000_s4465" style="position:absolute;left:20598;top:8860;width:75;height:45;rotation:90;visibility:visible;mso-wrap-style:square;v-text-anchor:top" coordsize="79,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LAB8YA&#10;AADeAAAADwAAAGRycy9kb3ducmV2LnhtbESPQWvCQBSE7wX/w/IEb3VjE1Siq5RCQTw12greHtln&#10;EpJ9G7JrjP/eLQgeh5n5hllvB9OInjpXWVYwm0YgiHOrKy4U/B6/35cgnEfW2FgmBXdysN2M3taY&#10;anvjjPqDL0SAsEtRQel9m0rp8pIMuqltiYN3sZ1BH2RXSN3hLcBNIz+iaC4NVhwWSmzpq6S8PlyN&#10;Apvfk+wc73dxpmuz6Od/p5+6UWoyHj5XIDwN/hV+tndaQZxEyQL+74QrID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oLAB8YAAADeAAAADwAAAAAAAAAAAAAAAACYAgAAZHJz&#10;L2Rvd25yZXYueG1sUEsFBgAAAAAEAAQA9QAAAIsDAAAAAA==&#10;" path="m79,48l,e" filled="f" strokecolor="#00009b" strokeweight=".12pt">
                <v:path arrowok="t" o:connecttype="custom" o:connectlocs="75,45;0,0" o:connectangles="0,0"/>
                <o:lock v:ext="edit" aspectratio="t"/>
              </v:shape>
              <v:shape id="Freeform 2420" o:spid="_x0000_s4466" style="position:absolute;left:20408;top:8881;width:251;height:146;rotation:90;visibility:visible;mso-wrap-style:square;v-text-anchor:top" coordsize="264,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NjzcUA&#10;AADeAAAADwAAAGRycy9kb3ducmV2LnhtbERPz2vCMBS+C/sfwhN201QnUzqjiLBN8NJVRY+P5q2t&#10;a15Kkmn1rzeHwY4f3+/5sjONuJDztWUFo2ECgriwuuZSwX73PpiB8AFZY2OZFNzIw3Lx1Jtjqu2V&#10;v+iSh1LEEPYpKqhCaFMpfVGRQT+0LXHkvq0zGCJ0pdQOrzHcNHKcJK/SYM2xocKW1hUVP/mvUXDI&#10;sm23+QifR5Of79OZW2WnUabUc79bvYEI1IV/8Z97oxW8TJJJ3BvvxCs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c2PNxQAAAN4AAAAPAAAAAAAAAAAAAAAAAJgCAABkcnMv&#10;ZG93bnJldi54bWxQSwUGAAAAAAQABAD1AAAAigMAAAAA&#10;" path="m264,154l,e" filled="f" strokecolor="#00009b" strokeweight=".12pt">
                <v:path arrowok="t" o:connecttype="custom" o:connectlocs="251,146;0,0" o:connectangles="0,0"/>
                <o:lock v:ext="edit" aspectratio="t"/>
              </v:shape>
              <v:shape id="Freeform 2421" o:spid="_x0000_s4467" style="position:absolute;left:20337;top:8871;width:274;height:156;rotation:90;visibility:visible;mso-wrap-style:square;v-text-anchor:top" coordsize="288,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78ZMYA&#10;AADeAAAADwAAAGRycy9kb3ducmV2LnhtbESPQUsDMRSE70L/Q3gFbzapVqlr01IEoZ7EKtLeHpvn&#10;ZuvmZbt5btd/b4SCx2FmvmEWqyE0qqcu1ZEtTCcGFHEZXc2Vhfe3p6s5qCTIDpvIZOGHEqyWo4sF&#10;Fi6e+JX6rVQqQzgVaMGLtIXWqfQUME1iS5y9z9gFlCy7SrsOTxkeGn1tzJ0OWHNe8NjSo6fya/sd&#10;LLx4OZrjB+F+OPTtYb67TbJ5tvZyPKwfQAkN8h8+tzfOws3MzO7h706+An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y78ZMYAAADeAAAADwAAAAAAAAAAAAAAAACYAgAAZHJz&#10;L2Rvd25yZXYueG1sUEsFBgAAAAAEAAQA9QAAAIsDAAAAAA==&#10;" path="m288,165l,e" filled="f" strokecolor="#00009b" strokeweight=".12pt">
                <v:path arrowok="t" o:connecttype="custom" o:connectlocs="274,156;0,0" o:connectangles="0,0"/>
                <o:lock v:ext="edit" aspectratio="t"/>
              </v:shape>
              <v:shape id="Freeform 2422" o:spid="_x0000_s4468" style="position:absolute;left:20265;top:8859;width:297;height:171;rotation:90;visibility:visible;mso-wrap-style:square;v-text-anchor:top" coordsize="31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mwcYA&#10;AADeAAAADwAAAGRycy9kb3ducmV2LnhtbESPzWoCMRSF90LfIdxCN6JJaxUZjVIsrYVZFHXcXybX&#10;mcHJzZCkOvr0zaLQ5eH88S3XvW3FhXxoHGt4HisQxKUzDVcaisPHaA4iRGSDrWPScKMA69XDYImZ&#10;cVfe0WUfK5FGOGSooY6xy6QMZU0Ww9h1xMk7OW8xJukraTxe07ht5YtSM2mx4fRQY0ebmsrz/sdq&#10;2E798ZM374c8fpNTw3tR5nmh9dNj/7YAEamP/+G/9pfRMHlV0wSQcBI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mwcYAAADeAAAADwAAAAAAAAAAAAAAAACYAgAAZHJz&#10;L2Rvd25yZXYueG1sUEsFBgAAAAAEAAQA9QAAAIsDAAAAAA==&#10;" path="m312,180l,e" filled="f" strokecolor="#00009b" strokeweight=".12pt">
                <v:path arrowok="t" o:connecttype="custom" o:connectlocs="297,171;0,0" o:connectangles="0,0"/>
                <o:lock v:ext="edit" aspectratio="t"/>
              </v:shape>
              <v:shape id="Freeform 2423" o:spid="_x0000_s4469" style="position:absolute;left:20194;top:8848;width:322;height:185;rotation:90;visibility:visible;mso-wrap-style:square;v-text-anchor:top" coordsize="339,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Kej8YA&#10;AADeAAAADwAAAGRycy9kb3ducmV2LnhtbESPQWvCQBSE74X+h+UJXoruWlsN0VVKROpVK3p9zb4m&#10;wezbNLtq/PddoeBxmJlvmPmys7W4UOsrxxpGQwWCOHem4kLD/ms9SED4gGywdkwabuRhuXh+mmNq&#10;3JW3dNmFQkQI+xQ1lCE0qZQ+L8miH7qGOHo/rrUYomwLaVq8Rrit5atSE2mx4rhQYkNZSflpd7Ya&#10;ji+J+q3MyWeH7hYS+znNxqtvrfu97mMGIlAXHuH/9sZoGL+p9xHc78Qr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Kej8YAAADeAAAADwAAAAAAAAAAAAAAAACYAgAAZHJz&#10;L2Rvd25yZXYueG1sUEsFBgAAAAAEAAQA9QAAAIsDAAAAAA==&#10;" path="m339,195l,e" filled="f" strokecolor="#00009b" strokeweight=".12pt">
                <v:path arrowok="t" o:connecttype="custom" o:connectlocs="322,185;0,0" o:connectangles="0,0"/>
                <o:lock v:ext="edit" aspectratio="t"/>
              </v:shape>
              <v:shape id="Freeform 2424" o:spid="_x0000_s4470" style="position:absolute;left:20124;top:8837;width:344;height:199;rotation:90;visibility:visible;mso-wrap-style:square;v-text-anchor:top" coordsize="362,2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LWYccA&#10;AADeAAAADwAAAGRycy9kb3ducmV2LnhtbESPQUsDMRSE74L/ITzBm01crZS1aRGhUFAPVhfb22Pz&#10;ulnc97JsYrv990YQehxm5htmvhy5UwcaYhvEwu3EgCKpg2ulsfD5sbqZgYoJxWEXhCycKMJycXkx&#10;x9KFo7zTYZMalSESS7TgU+pLrWPtiTFOQk+SvX0YGFOWQ6PdgMcM504Xxjxoxlbygseenj3V35sf&#10;trALr2a2nb6tqtOe1y/+i4uqYmuvr8anR1CJxnQO/7fXzsLdvZkW8HcnXwG9+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C1mHHAAAA3gAAAA8AAAAAAAAAAAAAAAAAmAIAAGRy&#10;cy9kb3ducmV2LnhtbFBLBQYAAAAABAAEAPUAAACMAwAAAAA=&#10;" path="m362,209l,e" filled="f" strokecolor="#00009b" strokeweight=".12pt">
                <v:path arrowok="t" o:connecttype="custom" o:connectlocs="344,199;0,0" o:connectangles="0,0"/>
                <o:lock v:ext="edit" aspectratio="t"/>
              </v:shape>
              <v:shape id="Freeform 2425" o:spid="_x0000_s4471" style="position:absolute;left:20050;top:8826;width:372;height:211;rotation:90;visibility:visible;mso-wrap-style:square;v-text-anchor:top" coordsize="392,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YolMQA&#10;AADeAAAADwAAAGRycy9kb3ducmV2LnhtbESPQWsCMRSE74X+h/CEXoomViuyGqUsCF7Ntj0/Ns/N&#10;4uZl2UTd/vumUPA4zMw3zHY/+k7caIhtYA3zmQJBXAfbcqPhszpM1yBiQrbYBSYNPxRhv3t+2mJh&#10;w51PdDOpERnCsUANLqW+kDLWjjzGWeiJs3cOg8eU5dBIO+A9w30n35RaSY8t5wWHPZWO6ou5eg2m&#10;X5fG1Keqmqvu9dh8ufBdjlq/TMaPDYhEY3qE/9tHq2GxVO8L+LuTr4D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GKJTEAAAA3gAAAA8AAAAAAAAAAAAAAAAAmAIAAGRycy9k&#10;b3ducmV2LnhtbFBLBQYAAAAABAAEAPUAAACJAwAAAAA=&#10;" path="m392,223l,e" filled="f" strokecolor="#00009b" strokeweight=".12pt">
                <v:path arrowok="t" o:connecttype="custom" o:connectlocs="372,211;0,0" o:connectangles="0,0"/>
                <o:lock v:ext="edit" aspectratio="t"/>
              </v:shape>
              <v:shape id="Freeform 2426" o:spid="_x0000_s4472" style="position:absolute;left:20048;top:9065;width:78;height:42;rotation:90;visibility:visible;mso-wrap-style:square;v-text-anchor:top" coordsize="8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vasMQA&#10;AADeAAAADwAAAGRycy9kb3ducmV2LnhtbESPS4sCMRCE7wv+h9CCtzXjY0VGo6goLHhYfN2bSTsz&#10;OOkMSdRxf70RBI9FVX1FTeeNqcSNnC8tK+h1ExDEmdUl5wqOh833GIQPyBory6TgQR7ms9bXFFNt&#10;77yj2z7kIkLYp6igCKFOpfRZQQZ919bE0TtbZzBE6XKpHd4j3FSynyQjabDkuFBgTauCssv+ahSM&#10;zifv6M+tXb4a9/63bneqs6VSnXazmIAI1IRP+N3+1QoGw+RnCK878QrI2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L2rDEAAAA3gAAAA8AAAAAAAAAAAAAAAAAmAIAAGRycy9k&#10;b3ducmV2LnhtbFBLBQYAAAAABAAEAPUAAACJAwAAAAA=&#10;" path="m82,45l,e" filled="f" strokecolor="#00009b" strokeweight=".12pt">
                <v:path arrowok="t" o:connecttype="custom" o:connectlocs="78,42;0,0" o:connectangles="0,0"/>
                <o:lock v:ext="edit" aspectratio="t"/>
              </v:shape>
              <v:shape id="Freeform 2427" o:spid="_x0000_s4473" style="position:absolute;left:20180;top:8761;width:140;height:79;rotation:90;visibility:visible;mso-wrap-style:square;v-text-anchor:top" coordsize="1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OHrscA&#10;AADeAAAADwAAAGRycy9kb3ducmV2LnhtbESPW2vCQBSE3wX/w3IEX0Q38YZEVymWgvSpXvD5kD1m&#10;g9mzaXZrUn99t1Do4zAz3zCbXWcr8aDGl44VpJMEBHHudMmFgsv5bbwC4QOyxsoxKfgmD7ttv7fB&#10;TLuWj/Q4hUJECPsMFZgQ6kxKnxuy6CeuJo7ezTUWQ5RNIXWDbYTbSk6TZCktlhwXDNa0N5TfT19W&#10;gU+Po3czWp6v7f76fJ19pJ8kU6WGg+5lDSJQF/7Df+2DVjCbJ4sF/N6JV0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Dh67HAAAA3gAAAA8AAAAAAAAAAAAAAAAAmAIAAGRy&#10;cy9kb3ducmV2LnhtbFBLBQYAAAAABAAEAPUAAACMAwAAAAA=&#10;" path="m148,84l,e" filled="f" strokecolor="#00009b" strokeweight=".12pt">
                <v:path arrowok="t" o:connecttype="custom" o:connectlocs="140,79;0,0" o:connectangles="0,0"/>
                <o:lock v:ext="edit" aspectratio="t"/>
              </v:shape>
              <v:shape id="Freeform 2428" o:spid="_x0000_s4474" style="position:absolute;left:19992;top:9069;width:64;height:37;rotation:90;visibility:visible;mso-wrap-style:square;v-text-anchor:top" coordsize="67,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7dj8gA&#10;AADeAAAADwAAAGRycy9kb3ducmV2LnhtbESPT2sCMRTE7wW/Q3hCbzXRVtGtUURZrPTSqpe9PTav&#10;+8fNy7JJdfvtm4LQ4zAzv2GW69424kqdrxxrGI8UCOLcmYoLDedT+jQH4QOywcYxafghD+vV4GGJ&#10;iXE3/qTrMRQiQtgnqKEMoU2k9HlJFv3ItcTR+3KdxRBlV0jT4S3CbSMnSs2kxYrjQoktbUvKL8dv&#10;q0FldX04XPbp5L1e7LPsI22qXar147DfvIII1If/8L39ZjQ8v6jpDP7uxCs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Lt2PyAAAAN4AAAAPAAAAAAAAAAAAAAAAAJgCAABk&#10;cnMvZG93bnJldi54bWxQSwUGAAAAAAQABAD1AAAAjQMAAAAA&#10;" path="m67,39l,e" filled="f" strokecolor="#00009b" strokeweight=".12pt">
                <v:path arrowok="t" o:connecttype="custom" o:connectlocs="64,37;0,0" o:connectangles="0,0"/>
                <o:lock v:ext="edit" aspectratio="t"/>
              </v:shape>
              <v:shape id="Freeform 2429" o:spid="_x0000_s4475" style="position:absolute;left:20165;top:8735;width:94;height:52;rotation:90;visibility:visible;mso-wrap-style:square;v-text-anchor:top" coordsize="9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6lOcgA&#10;AADeAAAADwAAAGRycy9kb3ducmV2LnhtbESPQWvCQBSE74X+h+UVequ7rZpKdJUgWAo9aUO9PrOv&#10;Sdrs2zS7Nam/3hWEHoeZ+YZZrAbbiCN1vnas4XGkQBAXztRcasjfNw8zED4gG2wck4Y/8rBa3t4s&#10;MDWu5y0dd6EUEcI+RQ1VCG0qpS8qsuhHriWO3qfrLIYou1KaDvsIt418UiqRFmuOCxW2tK6o+N79&#10;Wg2ZOk1ekk3yc/jIE7nt3/aH7Guv9f3dkM1BBBrCf/jafjUaxhM1fYbLnXgF5PI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jqU5yAAAAN4AAAAPAAAAAAAAAAAAAAAAAJgCAABk&#10;cnMvZG93bnJldi54bWxQSwUGAAAAAAQABAD1AAAAjQMAAAAA&#10;" path="m98,55l,e" filled="f" strokecolor="#00009b" strokeweight=".12pt">
                <v:path arrowok="t" o:connecttype="custom" o:connectlocs="94,52;0,0" o:connectangles="0,0"/>
                <o:lock v:ext="edit" aspectratio="t"/>
              </v:shape>
              <v:shape id="Freeform 2430" o:spid="_x0000_s4476" style="position:absolute;left:19941;top:9055;width:60;height:34;rotation:90;visibility:visible;mso-wrap-style:square;v-text-anchor:top" coordsize="6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oGFsMA&#10;AADeAAAADwAAAGRycy9kb3ducmV2LnhtbERPy2rCQBTdF/yH4QrdSJ3Y1mJTRymSiC59ri+ZaxLM&#10;3AmZaR5/31kILg/nvVz3phItNa60rGA2jUAQZ1aXnCs4n9K3BQjnkTVWlknBQA7Wq9HLEmNtOz5Q&#10;e/S5CCHsYlRQeF/HUrqsIINuamviwN1sY9AH2ORSN9iFcFPJ9yj6kgZLDg0F1rQpKLsf/4yC+rCd&#10;bL/b23l/zdPNZZgnV5okSr2O+98fEJ56/xQ/3Dut4OMzmoe94U64An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soGFsMAAADeAAAADwAAAAAAAAAAAAAAAACYAgAAZHJzL2Rv&#10;d25yZXYueG1sUEsFBgAAAAAEAAQA9QAAAIgDAAAAAA==&#10;" path="m63,36l,e" filled="f" strokecolor="#00009b" strokeweight=".12pt">
                <v:path arrowok="t" o:connecttype="custom" o:connectlocs="60,34;0,0" o:connectangles="0,0"/>
                <o:lock v:ext="edit" aspectratio="t"/>
              </v:shape>
              <v:shape id="Freeform 2431" o:spid="_x0000_s4477" style="position:absolute;left:20131;top:8708;width:75;height:44;rotation:90;visibility:visible;mso-wrap-style:square;v-text-anchor:top" coordsize="7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kbmscA&#10;AADeAAAADwAAAGRycy9kb3ducmV2LnhtbESPQU8CMRSE7yb8h+aRcDHSAmJkoRCDUeEIa8L1ZfvY&#10;Xdi+rm2F1V9vTUw8Tmbmm8xi1dlGXMiH2rGG0VCBIC6cqbnU8J6/3D2CCBHZYOOYNHxRgNWyd7PA&#10;zLgr7+iyj6VIEA4ZaqhibDMpQ1GRxTB0LXHyjs5bjEn6UhqP1wS3jRwr9SAt1pwWKmxpXVFx3n9a&#10;Dcav8/x0uJ180Obt+7XBqXo+bbUe9LunOYhIXfwP/7U3RsPkXk1n8HsnX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gpG5rHAAAA3gAAAA8AAAAAAAAAAAAAAAAAmAIAAGRy&#10;cy9kb3ducmV2LnhtbFBLBQYAAAAABAAEAPUAAACMAwAAAAA=&#10;" path="m79,46l,e" filled="f" strokecolor="#00009b" strokeweight=".12pt">
                <v:path arrowok="t" o:connecttype="custom" o:connectlocs="75,44;0,0" o:connectangles="0,0"/>
                <o:lock v:ext="edit" aspectratio="t"/>
              </v:shape>
              <v:shape id="Freeform 2432" o:spid="_x0000_s4478" style="position:absolute;left:19895;top:9026;width:60;height:34;rotation:90;visibility:visible;mso-wrap-style:square;v-text-anchor:top" coordsize="6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DArcYA&#10;AADeAAAADwAAAGRycy9kb3ducmV2LnhtbESPy2rCQBSG9wXfYThCN1IntlU0OgkSotSll7o+ZI5J&#10;MHMmZKYxvn1nUejy57/xbdLBNKKnztWWFcymEQjiwuqaSwWX8+5tCcJ5ZI2NZVLwJAdpMnrZYKzt&#10;g4/Un3wpwgi7GBVU3rexlK6oyKCb2pY4eDfbGfRBdqXUHT7CuGnkexQtpMGaw0OFLWUVFffTj1HQ&#10;HveT/aq/XQ7Xcpd9P+f5lSa5Uq/jYbsG4Wnw/+G/9pdW8PEZLQJAwAkoIJ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tDArcYAAADeAAAADwAAAAAAAAAAAAAAAACYAgAAZHJz&#10;L2Rvd25yZXYueG1sUEsFBgAAAAAEAAQA9QAAAIsDAAAAAA==&#10;" path="m63,36l,e" filled="f" strokecolor="#00009b" strokeweight=".12pt">
                <v:path arrowok="t" o:connecttype="custom" o:connectlocs="60,34;0,0" o:connectangles="0,0"/>
                <o:lock v:ext="edit" aspectratio="t"/>
              </v:shape>
              <v:shape id="Freeform 2433" o:spid="_x0000_s4479" style="position:absolute;left:20076;top:8664;width:103;height:57;rotation:90;visibility:visible;mso-wrap-style:square;v-text-anchor:top" coordsize="10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Y9fsgA&#10;AADeAAAADwAAAGRycy9kb3ducmV2LnhtbESPT2sCMRTE7wW/Q3hCbzWrLYusRlGx0pPFPwjeHpvn&#10;7uLmZU1S3fbTN4LgcZiZ3zDjaWtqcSXnK8sK+r0EBHFudcWFgv3u820IwgdkjbVlUvBLHqaTzssY&#10;M21vvKHrNhQiQthnqKAMocmk9HlJBn3PNsTRO1lnMETpCqkd3iLc1HKQJKk0WHFcKLGhRUn5eftj&#10;FGzW85Pez5fH5SW9fLv0b5Wv6oNSr912NgIRqA3P8KP9pRW8fyRpH+534hWQk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xj1+yAAAAN4AAAAPAAAAAAAAAAAAAAAAAJgCAABk&#10;cnMvZG93bnJldi54bWxQSwUGAAAAAAQABAD1AAAAjQMAAAAA&#10;" path="m108,60l,e" filled="f" strokecolor="#00009b" strokeweight=".12pt">
                <v:path arrowok="t" o:connecttype="custom" o:connectlocs="103,57;0,0" o:connectangles="0,0"/>
                <o:lock v:ext="edit" aspectratio="t"/>
              </v:shape>
              <v:shape id="Freeform 2434" o:spid="_x0000_s4480" style="position:absolute;left:19854;top:8981;width:67;height:39;rotation:90;visibility:visible;mso-wrap-style:square;v-text-anchor:top" coordsize="7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6XAMcA&#10;AADeAAAADwAAAGRycy9kb3ducmV2LnhtbESPQWsCMRSE74X+h/AK3mq2a1nqapRSEOzJunrx9tw8&#10;N4ubl20Sddtf3xQKPQ4z8w0zXw62E1fyoXWs4GmcgSCunW65UbDfrR5fQISIrLFzTAq+KMBycX83&#10;x1K7G2/pWsVGJAiHEhWYGPtSylAbshjGridO3sl5izFJ30jt8ZbgtpN5lhXSYstpwWBPb4bqc3Wx&#10;Cvzh/dBPN5/GhEtV5Ltv83HcbJUaPQyvMxCRhvgf/muvtYLJc1bk8HsnX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OlwDHAAAA3gAAAA8AAAAAAAAAAAAAAAAAmAIAAGRy&#10;cy9kb3ducmV2LnhtbFBLBQYAAAAABAAEAPUAAACMAwAAAAA=&#10;" path="m70,41l,e" filled="f" strokecolor="#00009b" strokeweight=".12pt">
                <v:path arrowok="t" o:connecttype="custom" o:connectlocs="67,39;0,0" o:connectangles="0,0"/>
                <o:lock v:ext="edit" aspectratio="t"/>
              </v:shape>
              <v:shape id="Freeform 2435" o:spid="_x0000_s4481" style="position:absolute;left:20009;top:8622;width:146;height:84;rotation:90;visibility:visible;mso-wrap-style:square;v-text-anchor:top" coordsize="154,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CUcYA&#10;AADeAAAADwAAAGRycy9kb3ducmV2LnhtbESPT4vCMBTE74LfIbyFvciauP5BqlFEFDwsgq4HvT2a&#10;t22xeSlNrPXbmwXB4zAzv2Hmy9aWoqHaF441DPoKBHHqTMGZhtPv9msKwgdkg6Vj0vAgD8tFtzPH&#10;xLg7H6g5hkxECPsENeQhVImUPs3Jou+7ijh6f662GKKsM2lqvEe4LeW3UhNpseC4kGNF65zS6/Fm&#10;NfRoI2/NeH8pgldcys3P+XT1Wn9+tKsZiEBteIdf7Z3RMBypyRD+78QrIB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ACUcYAAADeAAAADwAAAAAAAAAAAAAAAACYAgAAZHJz&#10;L2Rvd25yZXYueG1sUEsFBgAAAAAEAAQA9QAAAIsDAAAAAA==&#10;" path="m154,89l,e" filled="f" strokecolor="#00009b" strokeweight=".12pt">
                <v:path arrowok="t" o:connecttype="custom" o:connectlocs="146,84;0,0" o:connectangles="0,0"/>
                <o:lock v:ext="edit" aspectratio="t"/>
              </v:shape>
              <v:shape id="Freeform 2436" o:spid="_x0000_s4482" style="position:absolute;left:19821;top:8906;width:90;height:52;rotation:90;visibility:visible;mso-wrap-style:square;v-text-anchor:top" coordsize="94,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6QG8gA&#10;AADeAAAADwAAAGRycy9kb3ducmV2LnhtbESPQWvCQBSE7wX/w/IKvdVNrEiJriKiNJUiVkU8PrKv&#10;STD7NuxuY/rv3UKhx2FmvmFmi940oiPna8sK0mECgriwuuZSwem4eX4F4QOyxsYyKfghD4v54GGG&#10;mbY3/qTuEEoRIewzVFCF0GZS+qIig35oW+LofVlnMETpSqkd3iLcNHKUJBNpsOa4UGFLq4qK6+Hb&#10;KNjnbr17X3apOV3z82j7YYv07aLU02O/nIII1If/8F871wpexslkDL934hW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TpAbyAAAAN4AAAAPAAAAAAAAAAAAAAAAAJgCAABk&#10;cnMvZG93bnJldi54bWxQSwUGAAAAAAQABAD1AAAAjQMAAAAA&#10;" path="m94,55l,e" filled="f" strokecolor="#00009b" strokeweight=".12pt">
                <v:path arrowok="t" o:connecttype="custom" o:connectlocs="90,52;0,0" o:connectangles="0,0"/>
                <o:lock v:ext="edit" aspectratio="t"/>
              </v:shape>
              <v:shape id="Freeform 2437" o:spid="_x0000_s4483" style="position:absolute;left:19916;top:8587;width:221;height:129;rotation:90;visibility:visible;mso-wrap-style:square;v-text-anchor:top" coordsize="233,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g1osgA&#10;AADeAAAADwAAAGRycy9kb3ducmV2LnhtbESPT2sCMRTE74V+h/AEL6Vmq3WRrVFEEWyxB/8cPD42&#10;r5vFzcuSRHf77ZtCocdhZn7DzJe9bcSdfKgdK3gZZSCIS6drrhScT9vnGYgQkTU2jknBNwVYLh4f&#10;5lho1/GB7sdYiQThUKACE2NbSBlKQxbDyLXEyfty3mJM0ldSe+wS3DZynGW5tFhzWjDY0tpQeT3e&#10;bKJc7NTnq8/OTfbvm6d8bD62u4NSw0G/egMRqY//4b/2TiuYvGb5FH7vpCs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eDWiyAAAAN4AAAAPAAAAAAAAAAAAAAAAAJgCAABk&#10;cnMvZG93bnJldi54bWxQSwUGAAAAAAQABAD1AAAAjQMAAAAA&#10;" path="m233,136l,e" filled="f" strokecolor="#00009b" strokeweight=".12pt">
                <v:path arrowok="t" o:connecttype="custom" o:connectlocs="221,129;0,0" o:connectangles="0,0"/>
                <o:lock v:ext="edit" aspectratio="t"/>
              </v:shape>
              <v:shape id="Freeform 2438" o:spid="_x0000_s4484" style="position:absolute;left:19738;top:8577;width:406;height:234;rotation:90;visibility:visible;mso-wrap-style:square;v-text-anchor:top" coordsize="427,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CWtskA&#10;AADeAAAADwAAAGRycy9kb3ducmV2LnhtbESPW2vCQBSE3wv+h+UIfasbL0SJrlIspfpQihdE347Z&#10;YxKaPRuyWxP767tCwcdhZr5hZovWlOJKtSssK+j3IhDEqdUFZwr2u/eXCQjnkTWWlknBjRws5p2n&#10;GSbaNryh69ZnIkDYJagg975KpHRpTgZdz1bEwbvY2qAPss6krrEJcFPKQRTF0mDBYSHHipY5pd/b&#10;H6Pg8/y1WR9/V4e35mM9vg13Tl9OTqnnbvs6BeGp9Y/wf3ulFQxHURzD/U64AnL+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QCWtskAAADeAAAADwAAAAAAAAAAAAAAAACYAgAA&#10;ZHJzL2Rvd25yZXYueG1sUEsFBgAAAAAEAAQA9QAAAI4DAAAAAA==&#10;" path="m427,247l,e" filled="f" strokecolor="#00009b" strokeweight=".12pt">
                <v:path arrowok="t" o:connecttype="custom" o:connectlocs="406,234;0,0" o:connectangles="0,0"/>
                <o:lock v:ext="edit" aspectratio="t"/>
              </v:shape>
              <v:shape id="Freeform 2439" o:spid="_x0000_s4485" style="position:absolute;left:19751;top:8512;width:350;height:201;rotation:90;visibility:visible;mso-wrap-style:square;v-text-anchor:top" coordsize="368,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S5L8UA&#10;AADeAAAADwAAAGRycy9kb3ducmV2LnhtbESPQWsCMRSE7wX/Q3iCt5rVtSqrUUQQLfRS7cXbY/Pc&#10;LG5eliTq+u9NodDjMDPfMMt1ZxtxJx9qxwpGwwwEcel0zZWCn9PufQ4iRGSNjWNS8KQA61XvbYmF&#10;dg/+pvsxViJBOBSowMTYFlKG0pDFMHQtcfIuzluMSfpKao+PBLeNHGfZVFqsOS0YbGlrqLweb1bB&#10;YedPvHX559fHHC9NfWWzP+dKDfrdZgEiUhf/w3/tg1aQT7LpDH7vpCsgV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lLkvxQAAAN4AAAAPAAAAAAAAAAAAAAAAAJgCAABkcnMv&#10;ZG93bnJldi54bWxQSwUGAAAAAAQABAD1AAAAigMAAAAA&#10;" path="m368,211l,e" filled="f" strokecolor="#00009b" strokeweight=".12pt">
                <v:path arrowok="t" o:connecttype="custom" o:connectlocs="350,201;0,0" o:connectangles="0,0"/>
                <o:lock v:ext="edit" aspectratio="t"/>
              </v:shape>
              <v:shape id="Freeform 2440" o:spid="_x0000_s4486" style="position:absolute;left:19766;top:8450;width:287;height:168;rotation:90;visibility:visible;mso-wrap-style:square;v-text-anchor:top" coordsize="302,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uMPcQA&#10;AADeAAAADwAAAGRycy9kb3ducmV2LnhtbERPz2vCMBS+C/sfwhO8aermVDqjDIfoYQ6sHjw+mre2&#10;2Lx0SazVv345DHb8+H4vVp2pRUvOV5YVjEcJCOLc6ooLBafjZjgH4QOyxtoyKbiTh9XyqbfAVNsb&#10;H6jNQiFiCPsUFZQhNKmUPi/JoB/Zhjhy39YZDBG6QmqHtxhuavmcJFNpsOLYUGJD65LyS3Y1Cj7X&#10;2Xn2tUf+afEhP7auuXTFq1KDfvf+BiJQF/7Ff+6dVvAySaZxb7wTr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77jD3EAAAA3gAAAA8AAAAAAAAAAAAAAAAAmAIAAGRycy9k&#10;b3ducmV2LnhtbFBLBQYAAAAABAAEAPUAAACJAwAAAAA=&#10;" path="m302,177l,e" filled="f" strokecolor="#00009b" strokeweight=".12pt">
                <v:path arrowok="t" o:connecttype="custom" o:connectlocs="287,168;0,0" o:connectangles="0,0"/>
                <o:lock v:ext="edit" aspectratio="t"/>
              </v:shape>
              <v:shape id="Freeform 2441" o:spid="_x0000_s4487" style="position:absolute;left:19755;top:8395;width:260;height:150;rotation:90;visibility:visible;mso-wrap-style:square;v-text-anchor:top" coordsize="274,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RZWMcA&#10;AADeAAAADwAAAGRycy9kb3ducmV2LnhtbESPX0sDMRDE3wW/Q1ihbzZpq4eeTYsIFYsP0vrnebms&#10;d0eTzXHZtmc/fSMIPg4z8xtmvhyCVwfqUxvZwmRsQBFX0bVcW/h4X13fgUqC7NBHJgs/lGC5uLyY&#10;Y+nikTd02EqtMoRTiRYaka7UOlUNBUzj2BFn7zv2ASXLvtaux2OGB6+nxhQ6YMt5ocGOnhqqdtt9&#10;sFDQrTw7v3mV09eUTsObT2b9ae3oanh8ACU0yH/4r/3iLMxuTHEPv3fyFdCLM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DkWVjHAAAA3gAAAA8AAAAAAAAAAAAAAAAAmAIAAGRy&#10;cy9kb3ducmV2LnhtbFBLBQYAAAAABAAEAPUAAACMAwAAAAA=&#10;" path="m274,158l,e" filled="f" strokecolor="#00009b" strokeweight=".12pt">
                <v:path arrowok="t" o:connecttype="custom" o:connectlocs="260,150;0,0" o:connectangles="0,0"/>
                <o:lock v:ext="edit" aspectratio="t"/>
              </v:shape>
              <v:shape id="Freeform 2442" o:spid="_x0000_s4488" style="position:absolute;left:19728;top:8343;width:253;height:148;rotation:90;visibility:visible;mso-wrap-style:square;v-text-anchor:top" coordsize="267,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PnXsUA&#10;AADeAAAADwAAAGRycy9kb3ducmV2LnhtbESPzWrCQBSF9wXfYbhCN0Un1hI1OooUC91GBXV3yVwz&#10;wcydkJkm8e07i0KXh/PHt9kNthYdtb5yrGA2TUAQF05XXCo4n74mSxA+IGusHZOCJ3nYbUcvG8y0&#10;6zmn7hhKEUfYZ6jAhNBkUvrCkEU/dQ1x9O6utRiibEupW+zjuK3le5Kk0mLF8cFgQ5+Gisfxxyp4&#10;61bn66yvVvp2yfNrPU+dOaRKvY6H/RpEoCH8h//a31rB/CNZRICIE1F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7s+dexQAAAN4AAAAPAAAAAAAAAAAAAAAAAJgCAABkcnMv&#10;ZG93bnJldi54bWxQSwUGAAAAAAQABAD1AAAAigMAAAAA&#10;" path="m267,156l,e" filled="f" strokecolor="#00009b" strokeweight=".12pt">
                <v:path arrowok="t" o:connecttype="custom" o:connectlocs="253,148;0,0" o:connectangles="0,0"/>
                <o:lock v:ext="edit" aspectratio="t"/>
              </v:shape>
              <v:shape id="Freeform 2443" o:spid="_x0000_s4489" style="position:absolute;left:19702;top:8291;width:246;height:144;rotation:90;visibility:visible;mso-wrap-style:square;v-text-anchor:top" coordsize="259,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nbBskA&#10;AADeAAAADwAAAGRycy9kb3ducmV2LnhtbESPQWvCQBSE74X+h+UVeim6sUqjqauIUCoeLBoPHp/Z&#10;12ww+zbNbk38991CocdhZr5h5sve1uJKra8cKxgNExDEhdMVlwqO+dtgCsIHZI21Y1JwIw/Lxf3d&#10;HDPtOt7T9RBKESHsM1RgQmgyKX1hyKIfuoY4ep+utRiibEupW+wi3NbyOUlepMWK44LBhtaGisvh&#10;2yqYfG3rI57Os26dm/T9Y7zL0+2TUo8P/eoVRKA+/If/2hutYDxJ0hH83olX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7nbBskAAADeAAAADwAAAAAAAAAAAAAAAACYAgAA&#10;ZHJzL2Rvd25yZXYueG1sUEsFBgAAAAAEAAQA9QAAAI4DAAAAAA==&#10;" path="m259,151l,e" filled="f" strokecolor="#00009b" strokeweight=".12pt">
                <v:path arrowok="t" o:connecttype="custom" o:connectlocs="246,144;0,0" o:connectangles="0,0"/>
                <o:lock v:ext="edit" aspectratio="t"/>
              </v:shape>
              <v:shape id="Freeform 2444" o:spid="_x0000_s4490" style="position:absolute;left:19672;top:8238;width:242;height:139;rotation:90;visibility:visible;mso-wrap-style:square;v-text-anchor:top" coordsize="255,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ZK88YA&#10;AADeAAAADwAAAGRycy9kb3ducmV2LnhtbESPT2vCQBTE74LfYXmCt7rxD7amriLaoidpo70/ss8k&#10;mH0bs6tGP70rFDwOM/MbZjpvTCkuVLvCsoJ+LwJBnFpdcKZgv/t++wDhPLLG0jIpuJGD+azdmmKs&#10;7ZV/6ZL4TAQIuxgV5N5XsZQuzcmg69mKOHgHWxv0QdaZ1DVeA9yUchBFY2mw4LCQY0XLnNJjcjYK&#10;VrhP+vfxT/pXbOVmNPHD09d9rVS30yw+QXhq/Cv8395oBcNR9D6A551wBeTs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ZK88YAAADeAAAADwAAAAAAAAAAAAAAAACYAgAAZHJz&#10;L2Rvd25yZXYueG1sUEsFBgAAAAAEAAQA9QAAAIsDAAAAAA==&#10;" path="m255,146l,e" filled="f" strokecolor="#00009b" strokeweight=".12pt">
                <v:path arrowok="t" o:connecttype="custom" o:connectlocs="242,139;0,0" o:connectangles="0,0"/>
                <o:lock v:ext="edit" aspectratio="t"/>
              </v:shape>
              <v:shape id="Freeform 2445" o:spid="_x0000_s4491" style="position:absolute;left:19643;top:8188;width:237;height:136;rotation:90;visibility:visible;mso-wrap-style:square;v-text-anchor:top" coordsize="250,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y/ZcYA&#10;AADeAAAADwAAAGRycy9kb3ducmV2LnhtbESPQWsCMRSE74L/ITyhN02sVetqlFpoKYgHt4Ven5vn&#10;7tLNy5Kkuv33jSB4HGbmG2a16WwjzuRD7VjDeKRAEBfO1Fxq+Pp8Gz6DCBHZYOOYNPxRgM2631th&#10;ZtyFD3TOYykShEOGGqoY20zKUFRkMYxcS5y8k/MWY5K+lMbjJcFtIx+VmkmLNaeFClt6raj4yX+t&#10;hqk5qjz67223fT+wOxb7HcqF1g+D7mUJIlIX7+Fb+8NomDyp+QSud9IVkO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Ty/ZcYAAADeAAAADwAAAAAAAAAAAAAAAACYAgAAZHJz&#10;L2Rvd25yZXYueG1sUEsFBgAAAAAEAAQA9QAAAIsDAAAAAA==&#10;" path="m250,144l,e" filled="f" strokecolor="#00009b" strokeweight=".12pt">
                <v:path arrowok="t" o:connecttype="custom" o:connectlocs="237,136;0,0" o:connectangles="0,0"/>
                <o:lock v:ext="edit" aspectratio="t"/>
              </v:shape>
              <v:shape id="Freeform 2446" o:spid="_x0000_s4492" style="position:absolute;left:19622;top:8149;width:210;height:121;rotation:90;visibility:visible;mso-wrap-style:square;v-text-anchor:top" coordsize="22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P+f8YA&#10;AADeAAAADwAAAGRycy9kb3ducmV2LnhtbESPT2sCMRTE7wW/Q3iCt5pUxZWtURarIL20q/b+2Lz9&#10;QzcvyybV9dubQqHHYWZ+w6y3g23FlXrfONbwMlUgiAtnGq40XM6H5xUIH5ANto5Jw508bDejpzWm&#10;xt04p+spVCJC2KeooQ6hS6X0RU0W/dR1xNErXW8xRNlX0vR4i3DbyplSS2mx4bhQY0e7morv04/V&#10;kB3Kz6+PTF3e86Tcv+XFMiQDaj0ZD9kriEBD+A//tY9Gw3yhkgX83olXQG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TP+f8YAAADeAAAADwAAAAAAAAAAAAAAAACYAgAAZHJz&#10;L2Rvd25yZXYueG1sUEsFBgAAAAAEAAQA9QAAAIsDAAAAAA==&#10;" path="m221,127l,e" filled="f" strokecolor="#00009b" strokeweight=".12pt">
                <v:path arrowok="t" o:connecttype="custom" o:connectlocs="210,121;0,0" o:connectangles="0,0"/>
                <o:lock v:ext="edit" aspectratio="t"/>
              </v:shape>
              <v:shape id="Freeform 2447" o:spid="_x0000_s4493" style="position:absolute;left:19597;top:8112;width:185;height:107;rotation:90;visibility:visible;mso-wrap-style:square;v-text-anchor:top" coordsize="19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YOcMUA&#10;AADeAAAADwAAAGRycy9kb3ducmV2LnhtbESP3WoCMRSE7wu+QzhC72ri1rayGqUt/bGX1T7AITlu&#10;FjcnyyZq+vaNIPRymJlvmOU6+06caIhtYA3TiQJBbIJtudHws3u/m4OICdliF5g0/FKE9Wp0s8Ta&#10;hjN/02mbGlEgHGvU4FLqaymjceQxTkJPXLx9GDymIodG2gHPBe47WSn1KD22XBYc9vTqyBy2R6/h&#10;7aA+2qqaz9zL0Xx9JpN3003W+nacnxcgEuX0H762N1bD/Uw9PcDlTrk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xg5wxQAAAN4AAAAPAAAAAAAAAAAAAAAAAJgCAABkcnMv&#10;ZG93bnJldi54bWxQSwUGAAAAAAQABAD1AAAAigMAAAAA&#10;" path="m195,113l,e" filled="f" strokecolor="#00009b" strokeweight=".12pt">
                <v:path arrowok="t" o:connecttype="custom" o:connectlocs="185,107;0,0" o:connectangles="0,0"/>
                <o:lock v:ext="edit" aspectratio="t"/>
              </v:shape>
              <v:shape id="Freeform 2448" o:spid="_x0000_s4494" style="position:absolute;left:19573;top:8077;width:157;height:91;rotation:90;visibility:visible;mso-wrap-style:square;v-text-anchor:top" coordsize="166,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v9ZscA&#10;AADeAAAADwAAAGRycy9kb3ducmV2LnhtbESPQWvCQBSE74X+h+UVvNVNVVJJXSUECrUeSlXw+si+&#10;JqnZtyH7oum/dwuFHoeZ+YZZbUbXqgv1ofFs4GmagCIuvW24MnA8vD4uQQVBtth6JgM/FGCzvr9b&#10;YWb9lT/pspdKRQiHDA3UIl2mdShrchimviOO3pfvHUqUfaVtj9cId62eJUmqHTYcF2rsqKipPO8H&#10;Z+BdXPudFsPpnC/SQnYf22GWb42ZPIz5CyihUf7Df+03a2C+SJ5T+L0Tr4Be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L/WbHAAAA3gAAAA8AAAAAAAAAAAAAAAAAmAIAAGRy&#10;cy9kb3ducmV2LnhtbFBLBQYAAAAABAAEAPUAAACMAwAAAAA=&#10;" path="m166,96l,e" filled="f" strokecolor="#00009b" strokeweight=".12pt">
                <v:path arrowok="t" o:connecttype="custom" o:connectlocs="157,91;0,0" o:connectangles="0,0"/>
                <o:lock v:ext="edit" aspectratio="t"/>
              </v:shape>
              <v:shape id="Freeform 2449" o:spid="_x0000_s4495" style="position:absolute;left:19546;top:8044;width:139;height:80;rotation:90;visibility:visible;mso-wrap-style:square;v-text-anchor:top" coordsize="14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Ft8cA&#10;AADeAAAADwAAAGRycy9kb3ducmV2LnhtbESPQWvCQBSE74X+h+UVvNVNtNQSXUXEQKGnRpEen9nX&#10;bGj2bdhdNemv7xYKPQ4z8w2z2gy2E1fyoXWsIJ9mIIhrp1tuFBwP5eMLiBCRNXaOScFIATbr+7sV&#10;Ftrd+J2uVWxEgnAoUIGJsS+kDLUhi2HqeuLkfTpvMSbpG6k93hLcdnKWZc/SYstpwWBPO0P1V3Wx&#10;Ctp9Plant3M5+rrKL4bLj++8U2ryMGyXICIN8T/8137VCuZP2WIBv3fSFZ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BbfHAAAA3gAAAA8AAAAAAAAAAAAAAAAAmAIAAGRy&#10;cy9kb3ducmV2LnhtbFBLBQYAAAAABAAEAPUAAACMAwAAAAA=&#10;" path="m146,84l,e" filled="f" strokecolor="#00009b" strokeweight=".12pt">
                <v:path arrowok="t" o:connecttype="custom" o:connectlocs="139,80;0,0" o:connectangles="0,0"/>
                <o:lock v:ext="edit" aspectratio="t"/>
              </v:shape>
              <v:shape id="Freeform 2450" o:spid="_x0000_s4496" style="position:absolute;left:19513;top:8010;width:122;height:71;rotation:90;visibility:visible;mso-wrap-style:square;v-text-anchor:top" coordsize="129,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YqYcYA&#10;AADeAAAADwAAAGRycy9kb3ducmV2LnhtbERPTWsCMRC9F/wPYYReSs22Sq2rUYooCIJQ7aW3cTPu&#10;LiaTNcnq1l/fHAo9Pt73bNFZI67kQ+1YwcsgA0FcOF1zqeDrsH5+BxEiskbjmBT8UIDFvPcww1y7&#10;G3/SdR9LkUI45KigirHJpQxFRRbDwDXEiTs5bzEm6EupPd5SuDXyNcvepMWaU0OFDS0rKs771iq4&#10;fJfGtNt7e3laru+TTXH0q91Rqcd+9zEFEamL/+I/90YrGI6ycdqb7qQrI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YqYcYAAADeAAAADwAAAAAAAAAAAAAAAACYAgAAZHJz&#10;L2Rvd25yZXYueG1sUEsFBgAAAAAEAAQA9QAAAIsDAAAAAA==&#10;" path="m129,75l,e" filled="f" strokecolor="#00009b" strokeweight=".12pt">
                <v:path arrowok="t" o:connecttype="custom" o:connectlocs="122,71;0,0" o:connectangles="0,0"/>
                <o:lock v:ext="edit" aspectratio="t"/>
              </v:shape>
              <v:shape id="Freeform 2451" o:spid="_x0000_s4497" style="position:absolute;left:19480;top:7978;width:110;height:64;rotation:90;visibility:visible;mso-wrap-style:square;v-text-anchor:top" coordsize="11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9RbMgA&#10;AADeAAAADwAAAGRycy9kb3ducmV2LnhtbESPQWsCMRSE70L/Q3gFL0Wzaqt2axQpKO1FqvbQ42Pz&#10;3F3cvKxJuq7+elMoeBxm5htmtmhNJRpyvrSsYNBPQBBnVpecK/jer3pTED4ga6wsk4ILeVjMHzoz&#10;TLU985aaXchFhLBPUUERQp1K6bOCDPq+rYmjd7DOYIjS5VI7PEe4qeQwScbSYMlxocCa3gvKjrtf&#10;o+Dn6r64rE7W2afPzfplcxjraaNU97FdvoEI1IZ7+L/9oRWMnpPJK/zdiVdAz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v1FsyAAAAN4AAAAPAAAAAAAAAAAAAAAAAJgCAABk&#10;cnMvZG93bnJldi54bWxQSwUGAAAAAAQABAD1AAAAjQMAAAAA&#10;" path="m115,67l,e" filled="f" strokecolor="#00009b" strokeweight=".12pt">
                <v:path arrowok="t" o:connecttype="custom" o:connectlocs="110,64;0,0" o:connectangles="0,0"/>
                <o:lock v:ext="edit" aspectratio="t"/>
              </v:shape>
              <v:shape id="Freeform 2452" o:spid="_x0000_s4498" style="position:absolute;left:19450;top:7960;width:75;height:44;rotation:90;visibility:visible;mso-wrap-style:square;v-text-anchor:top" coordsize="7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3OeQMUA&#10;AADeAAAADwAAAGRycy9kb3ducmV2LnhtbESPzWoCMRSF90LfIdxCN0WT1ioyGqUorXZZR3B7mVxn&#10;Ric3Y5Lq1KdvFgWXh/PHN1t0thEX8qF2rOFloEAQF87UXGrY5R/9CYgQkQ02jknDLwVYzB96M8yM&#10;u/I3XbaxFGmEQ4YaqhjbTMpQVGQxDFxLnLyD8xZjkr6UxuM1jdtGvio1lhZrTg8VtrSsqDhtf6wG&#10;45d5ftw/D8+0Wd8+Gxyp1fFL66fH7n0KIlIX7+H/9sZoGL6pSQJIOAkF5P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c55AxQAAAN4AAAAPAAAAAAAAAAAAAAAAAJgCAABkcnMv&#10;ZG93bnJldi54bWxQSwUGAAAAAAQABAD1AAAAigMAAAAA&#10;" path="m79,46l,e" filled="f" strokecolor="#00009b" strokeweight=".12pt">
                <v:path arrowok="t" o:connecttype="custom" o:connectlocs="75,44;0,0" o:connectangles="0,0"/>
                <o:lock v:ext="edit" aspectratio="t"/>
              </v:shape>
              <v:shape id="Freeform 2453" o:spid="_x0000_s4499" style="position:absolute;left:19629;top:7358;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rLY8cA&#10;AADeAAAADwAAAGRycy9kb3ducmV2LnhtbESPW2vCQBSE3wv+h+UU+lY3tqKSuooVhD54wSt9PGRP&#10;k2j2bMyuMf77riD4OMzMN8xw3JhC1FS53LKCTjsCQZxYnXOqYLedvQ9AOI+ssbBMCm7kYDxqvQwx&#10;1vbKa6o3PhUBwi5GBZn3ZSylSzIy6Nq2JA7en60M+iCrVOoKrwFuCvkRRT1pMOewkGFJ04yS0+Zi&#10;FCwW37+Ynqm/Om6X+zq/nA/zGyr19tpMvkB4avwz/Gj/aAWf3WjQgfudcAXk6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qy2PHAAAA3gAAAA8AAAAAAAAAAAAAAAAAmAIAAGRy&#10;cy9kb3ducmV2LnhtbFBLBQYAAAAABAAEAPUAAACMAwAAAAA=&#10;" path="m5,5l,e" filled="f" strokecolor="#871800" strokeweight=".12pt">
                <v:path arrowok="t" o:connecttype="custom" o:connectlocs="5,5;0,0" o:connectangles="0,0"/>
                <o:lock v:ext="edit" aspectratio="t"/>
              </v:shape>
              <v:shape id="Freeform 2454" o:spid="_x0000_s4500" style="position:absolute;left:19633;top:7352;width:7;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u9MsQA&#10;AADeAAAADwAAAGRycy9kb3ducmV2LnhtbESPQWvCQBSE7wX/w/IEb3WjlWKjq4gQ6rVpLt5es89s&#10;NPs2ZNcY/31XEDwOM/MNs94OthE9db52rGA2TUAQl07XXCkofrP3JQgfkDU2jknBnTxsN6O3Naba&#10;3fiH+jxUIkLYp6jAhNCmUvrSkEU/dS1x9E6usxii7CqpO7xFuG3kPEk+pcWa44LBlvaGykt+tQr6&#10;8/V4/MrOu5m0hg9/WV58F7VSk/GwW4EINIRX+Nk+aAUfi2Q5h8edeAX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LvTLEAAAA3gAAAA8AAAAAAAAAAAAAAAAAmAIAAGRycy9k&#10;b3ducmV2LnhtbFBLBQYAAAAABAAEAPUAAACJAwAAAAA=&#10;" path="m7,5l,e" filled="f" strokecolor="#871800" strokeweight=".12pt">
                <v:path arrowok="t" o:connecttype="custom" o:connectlocs="7,5;0,0" o:connectangles="0,0"/>
                <o:lock v:ext="edit" aspectratio="t"/>
              </v:shape>
              <v:shape id="Freeform 2455" o:spid="_x0000_s4501" style="position:absolute;left:19637;top:7347;width:7;height:2;rotation:90;visibility:visible;mso-wrap-style:square;v-text-anchor:top" coordsize="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ubt8cA&#10;AADeAAAADwAAAGRycy9kb3ducmV2LnhtbESPT2sCMRTE7wW/Q3hCbzXRraJbo2ip4EWoWu/Pzds/&#10;dPOybKJu++mNUOhxmJnfMPNlZ2txpdZXjjUMBwoEceZMxYWGr+PmZQrCB2SDtWPS8EMelove0xxT&#10;4268p+shFCJC2KeooQyhSaX0WUkW/cA1xNHLXWsxRNkW0rR4i3Bby5FSE2mx4rhQYkPvJWXfh4vV&#10;MJnl7rhX68/z76m+bJKP3Xicz7R+7nerNxCBuvAf/mtvjYbkVU0TeNyJV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Wrm7fHAAAA3gAAAA8AAAAAAAAAAAAAAAAAmAIAAGRy&#10;cy9kb3ducmV2LnhtbFBLBQYAAAAABAAEAPUAAACMAwAAAAA=&#10;" path="m8,2l,e" filled="f" strokecolor="#871800" strokeweight=".12pt">
                <v:path arrowok="t" o:connecttype="custom" o:connectlocs="7,2;0,0" o:connectangles="0,0"/>
                <o:lock v:ext="edit" aspectratio="t"/>
              </v:shape>
              <v:shape id="Freeform 2456" o:spid="_x0000_s4502" style="position:absolute;left:19639;top:7340;width:7;height:2;rotation:90;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PoXsoA&#10;AADeAAAADwAAAGRycy9kb3ducmV2LnhtbESPUUsCQRSF3wP/w3CFXkJnK7VldRSLIkFQ2gTt7bpz&#10;213aubPMTLr9+yYIfDycc77DmS0604gTOV9bVnA7TEAQF1bXXCrYvb8MUhA+IGtsLJOCH/KwmPeu&#10;Zphpe+Y3OuWhFBHCPkMFVQhtJqUvKjLoh7Yljt6ndQZDlK6U2uE5wk0j75JkIg3WHBcqbOmpouIr&#10;/zYK0vF2//D64Q7Pm90yP0zC8eZxv1bqut8tpyACdeES/m+vtIL7UZKO4O9OvAJy/gs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ST6F7KAAAA3gAAAA8AAAAAAAAAAAAAAAAAmAIA&#10;AGRycy9kb3ducmV2LnhtbFBLBQYAAAAABAAEAPUAAACPAwAAAAA=&#10;" path="m7,3l,e" filled="f" strokecolor="#871800" strokeweight=".12pt">
                <v:path arrowok="t" o:connecttype="custom" o:connectlocs="7,2;0,0" o:connectangles="0,0"/>
                <o:lock v:ext="edit" aspectratio="t"/>
              </v:shape>
              <v:shape id="Freeform 2457" o:spid="_x0000_s4503" style="position:absolute;left:19640;top:7334;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IAX8YA&#10;AADeAAAADwAAAGRycy9kb3ducmV2LnhtbESPQUsDMRSE70L/Q3gFbzbb2paybVqK6CLerELt7bF5&#10;7gY3L0vy2q7/3giCx2FmvmE2u8F36kIxucAGppMCFHEdrOPGwPvb090KVBJki11gMvBNCXbb0c0G&#10;Sxuu/EqXgzQqQziVaKAV6UutU92SxzQJPXH2PkP0KFnGRtuI1wz3nZ4VxVJ7dJwXWuzpoaX663D2&#10;Bo7yeFouZlKdo3N2+KhC9XKcG3M7HvZrUEKD/If/2s/WwP28WC3g906+Anr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uIAX8YAAADeAAAADwAAAAAAAAAAAAAAAACYAgAAZHJz&#10;L2Rvd25yZXYueG1sUEsFBgAAAAAEAAQA9QAAAIsDAAAAAA==&#10;" path="m7,l,e" filled="f" strokecolor="#871800" strokeweight=".12pt">
                <v:path arrowok="t" o:connecttype="custom" o:connectlocs="7,0;0,0" o:connectangles="0,0"/>
                <o:lock v:ext="edit" aspectratio="t"/>
              </v:shape>
              <v:shape id="Freeform 2458" o:spid="_x0000_s4504" style="position:absolute;left:19641;top:7327;width:6;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CeKMYA&#10;AADeAAAADwAAAGRycy9kb3ducmV2LnhtbESPQUsDMRSE74L/ITzBm81a61LWpqUUXcSbbaF6e2ye&#10;u8HNy5K8tuu/N4LQ4zAz3zCL1eh7daKYXGAD95MCFHETrOPWwH73cjcHlQTZYh+YDPxQgtXy+mqB&#10;lQ1nfqfTVlqVIZwqNNCJDJXWqenIY5qEgTh7XyF6lCxjq23Ec4b7Xk+LotQeHeeFDgfadNR8b4/e&#10;wEGeP8vHqdTH6JwdP+pQvx1mxtzejOsnUEKjXML/7Vdr4GFWzEv4u5Ov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CeKMYAAADeAAAADwAAAAAAAAAAAAAAAACYAgAAZHJz&#10;L2Rvd25yZXYueG1sUEsFBgAAAAAEAAQA9QAAAIsDAAAAAA==&#10;" path="m7,l,e" filled="f" strokecolor="#871800" strokeweight=".12pt">
                <v:path arrowok="t" o:connecttype="custom" o:connectlocs="6,0;0,0" o:connectangles="0,0"/>
                <o:lock v:ext="edit" aspectratio="t"/>
              </v:shape>
              <v:shape id="Freeform 2459" o:spid="_x0000_s4505" style="position:absolute;left:19640;top:7321;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w7s8YA&#10;AADeAAAADwAAAGRycy9kb3ducmV2LnhtbESPQUsDMRSE74L/ITyhN5u1rW1ZmxYRu4g3q9B6e2ye&#10;u8HNy5K8ttt/bwTB4zAz3zCrzeA7daKYXGADd+MCFHEdrOPGwMf79nYJKgmyxS4wGbhQgs36+mqF&#10;pQ1nfqPTThqVIZxKNNCK9KXWqW7JYxqHnjh7XyF6lCxjo23Ec4b7Tk+KYq49Os4LLfb01FL9vTt6&#10;A3t5/pzfT6Q6RufscKhC9bqfGTO6GR4fQAkN8h/+a79YA9NZsVzA7518Bf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w7s8YAAADeAAAADwAAAAAAAAAAAAAAAACYAgAAZHJz&#10;L2Rvd25yZXYueG1sUEsFBgAAAAAEAAQA9QAAAIsDAAAAAA==&#10;" path="m7,l,e" filled="f" strokecolor="#871800" strokeweight=".12pt">
                <v:path arrowok="t" o:connecttype="custom" o:connectlocs="7,0;0,0" o:connectangles="0,0"/>
                <o:lock v:ext="edit" aspectratio="t"/>
              </v:shape>
              <v:shape id="Freeform 2460" o:spid="_x0000_s4506" style="position:absolute;left:19639;top:7312;width:8;height:2;rotation:90;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usy8UA&#10;AADeAAAADwAAAGRycy9kb3ducmV2LnhtbERPy2oCMRTdF/yHcAV3NeODMo5GEUvRbgRtVdzdTm4z&#10;g5ObYRJ1+vdmUXB5OO/ZorWVuFHjS8cKBv0EBHHudMlGwffXx2sKwgdkjZVjUvBHHhbzzssMM+3u&#10;vKPbPhgRQ9hnqKAIoc6k9HlBFn3f1cSR+3WNxRBhY6Ru8B7DbSWHSfImLZYcGwqsaVVQftlfrYLD&#10;T+6v4bg9nz7rpTlPjF6/jydK9brtcgoiUBue4n/3RisYjZM07o1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S6zLxQAAAN4AAAAPAAAAAAAAAAAAAAAAAJgCAABkcnMv&#10;ZG93bnJldi54bWxQSwUGAAAAAAQABAD1AAAAigMAAAAA&#10;" path="m8,l,3e" filled="f" strokecolor="#871800" strokeweight=".12pt">
                <v:path arrowok="t" o:connecttype="custom" o:connectlocs="8,0;0,2" o:connectangles="0,0"/>
                <o:lock v:ext="edit" aspectratio="t"/>
              </v:shape>
              <v:shape id="Freeform 2461" o:spid="_x0000_s4507" style="position:absolute;left:19638;top:7305;width:6;height:2;rotation:90;visibility:visible;mso-wrap-style:square;v-text-anchor:top" coordsize="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DuNsgA&#10;AADeAAAADwAAAGRycy9kb3ducmV2LnhtbESPQUvDQBSE70L/w/IKvdmNVkJMuy0itQhiobGHHh/Z&#10;ZxLNvg272zTx17uC0OMwM98wq81gWtGT841lBXfzBARxaXXDlYLjx8ttBsIHZI2tZVIwkofNenKz&#10;wlzbCx+oL0IlIoR9jgrqELpcSl/WZNDPbUccvU/rDIYoXSW1w0uEm1beJ0kqDTYcF2rs6Lmm8rs4&#10;GwVFP6Zf47jNtjs+vR/9G/2kbq/UbDo8LUEEGsI1/N9+1QoWD0n2CH934hWQ6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MO42yAAAAN4AAAAPAAAAAAAAAAAAAAAAAJgCAABk&#10;cnMvZG93bnJldi54bWxQSwUGAAAAAAQABAD1AAAAjQMAAAAA&#10;" path="m7,l,2e" filled="f" strokecolor="#871800" strokeweight=".12pt">
                <v:path arrowok="t" o:connecttype="custom" o:connectlocs="6,0;0,2" o:connectangles="0,0"/>
                <o:lock v:ext="edit" aspectratio="t"/>
              </v:shape>
              <v:shape id="Freeform 2462" o:spid="_x0000_s4508" style="position:absolute;left:19635;top:7299;width:5;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XvcMA&#10;AADeAAAADwAAAGRycy9kb3ducmV2LnhtbESPzWoCMRSF9wXfIVyhm1ITtdU6GkUEwW2t4PZ2cp0M&#10;ndwMSeqMb28WgsvD+eNbbXrXiCuFWHvWMB4pEMSlNzVXGk4/+/cvEDEhG2w8k4YbRdisBy8rLIzv&#10;+Juux1SJPMKxQA02pbaQMpaWHMaRb4mzd/HBYcoyVNIE7PK4a+REqZl0WHN+sNjSzlL5d/x3Grom&#10;qMnn7rIoT2/hPO23c2vnv1q/DvvtEkSiPj3Dj/bBaJh+qEUGyDgZBeT6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XvcMAAADeAAAADwAAAAAAAAAAAAAAAACYAgAAZHJzL2Rv&#10;d25yZXYueG1sUEsFBgAAAAAEAAQA9QAAAIgDAAAAAA==&#10;" path="m5,l,3e" filled="f" strokecolor="#871800" strokeweight=".12pt">
                <v:path arrowok="t" o:connecttype="custom" o:connectlocs="5,0;0,3" o:connectangles="0,0"/>
                <o:lock v:ext="edit" aspectratio="t"/>
              </v:shape>
              <v:shape id="Freeform 2463" o:spid="_x0000_s4509" style="position:absolute;left:19631;top:7293;width:7;height:4;rotation:90;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lD98cA&#10;AADeAAAADwAAAGRycy9kb3ducmV2LnhtbESP0WrCQBRE3wv+w3IF3+omKjaNWUUKhVIEbeoHXLO3&#10;SWr2bsyuJv37rlDo4zAzZ5hsM5hG3KhztWUF8TQCQVxYXXOp4Pj5+piAcB5ZY2OZFPyQg8169JBh&#10;qm3PH3TLfSkChF2KCirv21RKV1Rk0E1tSxy8L9sZ9EF2pdQd9gFuGjmLoqU0WHNYqLCll4qKc341&#10;CvD0tPRtbi/z/n23OOz27vhtEqUm42G7AuFp8P/hv/abVjBfRM8x3O+EK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5Q/fHAAAA3gAAAA8AAAAAAAAAAAAAAAAAmAIAAGRy&#10;cy9kb3ducmV2LnhtbFBLBQYAAAAABAAEAPUAAACMAwAAAAA=&#10;" path="m7,l,4e" filled="f" strokecolor="#871800" strokeweight=".12pt">
                <v:path arrowok="t" o:connecttype="custom" o:connectlocs="7,0;0,4" o:connectangles="0,0"/>
                <o:lock v:ext="edit" aspectratio="t"/>
              </v:shape>
              <v:shape id="Freeform 2464" o:spid="_x0000_s4510" style="position:absolute;left:19627;top:7286;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eHDycgA&#10;AADeAAAADwAAAGRycy9kb3ducmV2LnhtbESPQWvCQBSE7wX/w/IKvdVNrVQbXcUWBA9VMdrS4yP7&#10;TKLZtzG7xvjv3ULB4zAz3zDjaWtK0VDtCssKXroRCOLU6oIzBbvt/HkIwnlkjaVlUnAlB9NJ52GM&#10;sbYX3lCT+EwECLsYFeTeV7GULs3JoOvaijh4e1sb9EHWmdQ1XgLclLIXRW/SYMFhIceKPnNKj8nZ&#10;KFguP34xO9FgfdiuvpvifPr5uqJST4/tbATCU+vv4f/2Qit47UfvPfi7E66An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4cPJyAAAAN4AAAAPAAAAAAAAAAAAAAAAAJgCAABk&#10;cnMvZG93bnJldi54bWxQSwUGAAAAAAQABAD1AAAAjQMAAAAA&#10;" path="m5,l,5e" filled="f" strokecolor="#871800" strokeweight=".12pt">
                <v:path arrowok="t" o:connecttype="custom" o:connectlocs="5,0;0,5" o:connectangles="0,0"/>
                <o:lock v:ext="edit" aspectratio="t"/>
              </v:shape>
              <v:shape id="Freeform 2465" o:spid="_x0000_s4511" style="position:absolute;left:19555;top:7368;width:79;height:70;rotation:90;visibility:visible;mso-wrap-style:square;v-text-anchor:top" coordsize="8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hw1ccA&#10;AADeAAAADwAAAGRycy9kb3ducmV2LnhtbESPS0tDMRSE90L/QzgFdzbRXsRem5ZSEVwIxfqA7g43&#10;5z4wOYlJbK//3ghCl8PMfMMs16Oz4kgxDZ41XM8UCOLGm4E7DW+vj1d3IFJGNmg9k4YfSrBeTS6W&#10;WBt/4hc67nMnCoRTjRr6nEMtZWp6cphmPhAXr/XRYS4ydtJEPBW4s/JGqVvpcOCy0GOgbU/N5/7b&#10;aaiq3Zdqn234eAgH/24XuxAPrdaX03FzDyLTmM/h//aT0TCv1GIOf3fK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4cNXHAAAA3gAAAA8AAAAAAAAAAAAAAAAAmAIAAGRy&#10;cy9kb3ducmV2LnhtbFBLBQYAAAAABAAEAPUAAACMAwAAAAA=&#10;" path="m,l84,74e" filled="f" strokecolor="#871800" strokeweight=".12pt">
                <v:path arrowok="t" o:connecttype="custom" o:connectlocs="0,0;79,70" o:connectangles="0,0"/>
                <o:lock v:ext="edit" aspectratio="t"/>
              </v:shape>
              <v:shape id="Freeform 2466" o:spid="_x0000_s4512" style="position:absolute;left:19457;top:7524;width:31;height:28;rotation:90;visibility:visible;mso-wrap-style:square;v-text-anchor:top" coordsize="3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0MOMYA&#10;AADeAAAADwAAAGRycy9kb3ducmV2LnhtbESPS2vCQBSF9wX/w3AFd3Xig9JER9GC0pXUtNXtJXOb&#10;hGbupDNjTP+9Uyi4PJzHx1mue9OIjpyvLSuYjBMQxIXVNZcKPt53j88gfEDW2FgmBb/kYb0aPCwx&#10;0/bKR+ryUIo4wj5DBVUIbSalLyoy6Me2JY7el3UGQ5SulNrhNY6bRk6T5EkarDkSKmzppaLiO7+Y&#10;yP0J8nT+PO+3tHE5Hd6maZfulRoN+80CRKA+3MP/7VetYDZP0jn83YlX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0MOMYAAADeAAAADwAAAAAAAAAAAAAAAACYAgAAZHJz&#10;L2Rvd25yZXYueG1sUEsFBgAAAAAEAAQA9QAAAIsDAAAAAA==&#10;" path="m,l33,29e" filled="f" strokecolor="#871800" strokeweight=".12pt">
                <v:path arrowok="t" o:connecttype="custom" o:connectlocs="0,0;31,28" o:connectangles="0,0"/>
                <o:lock v:ext="edit" aspectratio="t"/>
              </v:shape>
              <v:shape id="Freeform 2467" o:spid="_x0000_s4513" style="position:absolute;left:19552;top:7210;width:72;height:79;rotation:90;visibility:visible;mso-wrap-style:square;v-text-anchor:top" coordsize="7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M//McA&#10;AADeAAAADwAAAGRycy9kb3ducmV2LnhtbESPS2/CMBCE75X6H6yt1FuxKQ9BwKCqKoJrebTXJd4m&#10;UeJ1FJsQ+PUYCanH0cx8o5kvO1uJlhpfONbQ7ykQxKkzBWca9rvV2wSED8gGK8ek4UIelovnpzkm&#10;xp35m9ptyESEsE9QQx5CnUjp05ws+p6riaP35xqLIcomk6bBc4TbSr4rNZYWC44LOdb0mVNabk9W&#10;w6Q9HI+jr76vwu91Xf6oPQ1WpdavL93HDESgLvyHH+2N0TAYqukI7nfiFZ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TP/zHAAAA3gAAAA8AAAAAAAAAAAAAAAAAmAIAAGRy&#10;cy9kb3ducmV2LnhtbFBLBQYAAAAABAAEAPUAAACMAwAAAAA=&#10;" path="m76,l,84e" filled="f" strokecolor="#871800" strokeweight=".12pt">
                <v:path arrowok="t" o:connecttype="custom" o:connectlocs="72,0;0,79" o:connectangles="0,0"/>
                <o:lock v:ext="edit" aspectratio="t"/>
              </v:shape>
              <v:shape id="Freeform 2468" o:spid="_x0000_s4514" style="position:absolute;left:19014;top:7244;width:4;height:4;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FysgA&#10;AADeAAAADwAAAGRycy9kb3ducmV2LnhtbESPQWvCQBSE74X+h+UVvNVNrVgbXaUWBA9qMdrS4yP7&#10;TNJm38bsGuO/dwXB4zAz3zDjaWtK0VDtCssKXroRCOLU6oIzBbvt/HkIwnlkjaVlUnAmB9PJ48MY&#10;Y21PvKEm8ZkIEHYxKsi9r2IpXZqTQde1FXHw9rY26IOsM6lrPAW4KWUvigbSYMFhIceKPnNK/5Oj&#10;UbBazX4xO9Db1992/d0Ux8PP8oxKdZ7ajxEIT62/h2/thVbw2o/eB3C9E66AnF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2sXKyAAAAN4AAAAPAAAAAAAAAAAAAAAAAJgCAABk&#10;cnMvZG93bnJldi54bWxQSwUGAAAAAAQABAD1AAAAjQMAAAAA&#10;" path="m,l5,5e" filled="f" strokecolor="#871800" strokeweight=".12pt">
                <v:path arrowok="t" o:connecttype="custom" o:connectlocs="0,0;4,4" o:connectangles="0,0"/>
                <o:lock v:ext="edit" aspectratio="t"/>
              </v:shape>
              <v:shape id="Freeform 2469" o:spid="_x0000_s4515" style="position:absolute;left:19008;top:7250;width:7;height:3;rotation:90;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" path="m,l7,3e" filled="f" strokecolor="#871800" strokeweight=".12pt">
                <v:path arrowok="t" o:connecttype="custom" o:connectlocs="0,0;7,3" o:connectangles="0,0"/>
                <o:lock v:ext="edit" aspectratio="t"/>
              </v:shape>
              <v:shape id="Freeform 2470" o:spid="_x0000_s4516" style="position:absolute;left:19006;top:7258;width:7;height:2;rotation:90;visibility:visible;mso-wrap-style:square;v-text-anchor:top" coordsize="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XdcMUA&#10;AADeAAAADwAAAGRycy9kb3ducmV2LnhtbERPz2vCMBS+C/sfwhvspqluFFeNIqIyGBus8+Dx0by1&#10;nc1LSWJt99cvB8Hjx/d7ue5NIzpyvrasYDpJQBAXVtdcKjh+78dzED4ga2wsk4KBPKxXD6MlZtpe&#10;+Yu6PJQihrDPUEEVQptJ6YuKDPqJbYkj92OdwRChK6V2eI3hppGzJEmlwZpjQ4UtbSsqzvnFKMi7&#10;If0dht18d+DTx9G/01/qPpV6euw3CxCB+nAX39xvWsHzS/Ia98Y78QrI1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pd1wxQAAAN4AAAAPAAAAAAAAAAAAAAAAAJgCAABkcnMv&#10;ZG93bnJldi54bWxQSwUGAAAAAAQABAD1AAAAigMAAAAA&#10;" path="m,l7,2e" filled="f" strokecolor="#871800" strokeweight=".12pt">
                <v:path arrowok="t" o:connecttype="custom" o:connectlocs="0,0;7,2" o:connectangles="0,0"/>
                <o:lock v:ext="edit" aspectratio="t"/>
              </v:shape>
              <v:shape id="Freeform 2471" o:spid="_x0000_s4517" style="position:absolute;left:19005;top:7264;width:6;height:2;rotation:90;visibility:visible;mso-wrap-style:square;v-text-anchor:top" coordsize="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l468gA&#10;AADeAAAADwAAAGRycy9kb3ducmV2LnhtbESPQWvCQBSE74L/YXlCb7qpLUFTVxHRUpAWmnro8ZF9&#10;TdJm34bdbUz89a5Q6HGYmW+Y1aY3jejI+dqygvtZAoK4sLrmUsHp4zBdgPABWWNjmRQM5GGzHo9W&#10;mGl75nfq8lCKCGGfoYIqhDaT0hcVGfQz2xJH78s6gyFKV0rt8BzhppHzJEmlwZrjQoUt7SoqfvJf&#10;oyDvhvR7GPaL/TN/vp78kS6pe1PqbtJvn0AE6sN/+K/9ohU8PCbLJdzuxCsg1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6XjryAAAAN4AAAAPAAAAAAAAAAAAAAAAAJgCAABk&#10;cnMvZG93bnJldi54bWxQSwUGAAAAAAQABAD1AAAAjQMAAAAA&#10;" path="m,l7,2e" filled="f" strokecolor="#871800" strokeweight=".12pt">
                <v:path arrowok="t" o:connecttype="custom" o:connectlocs="0,0;6,2" o:connectangles="0,0"/>
                <o:lock v:ext="edit" aspectratio="t"/>
              </v:shape>
              <v:shape id="Freeform 2472" o:spid="_x0000_s4518" style="position:absolute;left:19001;top:7270;width:7;height:3;rotation:90;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rimskA&#10;AADeAAAADwAAAGRycy9kb3ducmV2LnhtbESPXWvCMBSG7wf+h3AEb8ZM1U2lM4qKssFgw07Q3Z01&#10;x7bYnJQk0+7fm4vBLl/eL57ZojW1uJDzlWUFg34Cgji3uuJCwf5z+zAF4QOyxtoyKfglD4t5526G&#10;qbZX3tElC4WII+xTVFCG0KRS+rwkg75vG+LonawzGKJ0hdQOr3Hc1HKYJGNpsOL4UGJD65Lyc/Zj&#10;FEyfPg6Tly933Lzvl9lxHL7vV4c3pXrddvkMIlAb/sN/7VetYPQ4SCJAxIko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JrimskAAADeAAAADwAAAAAAAAAAAAAAAACYAgAA&#10;ZHJzL2Rvd25yZXYueG1sUEsFBgAAAAAEAAQA9QAAAI4DAAAAAA==&#10;" path="m,l7,3e" filled="f" strokecolor="#871800" strokeweight=".12pt">
                <v:path arrowok="t" o:connecttype="custom" o:connectlocs="0,0;7,3" o:connectangles="0,0"/>
                <o:lock v:ext="edit" aspectratio="t"/>
              </v:shape>
              <v:shape id="Freeform 2473" o:spid="_x0000_s4519" style="position:absolute;left:19000;top:7279;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sKm8YA&#10;AADeAAAADwAAAGRycy9kb3ducmV2LnhtbESPQUsDMRSE74L/ITzBm81urUXWpqUUXcSbbaF6e2ye&#10;u8HNy5K8tuu/N4LQ4zAz3zCL1eh7daKYXGAD5aQARdwE67g1sN+93D2CSoJssQ9MBn4owWp5fbXA&#10;yoYzv9NpK63KEE4VGuhEhkrr1HTkMU3CQJy9rxA9Spax1TbiOcN9r6dFMdceHeeFDgfadNR8b4/e&#10;wEGeP+cPU6mP0Tk7ftShfjvMjLm9GddPoIRGuYT/26/WwP2sLEr4u5Ov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sKm8YAAADeAAAADwAAAAAAAAAAAAAAAACYAgAAZHJz&#10;L2Rvd25yZXYueG1sUEsFBgAAAAAEAAQA9QAAAIsDAAAAAA==&#10;" path="m,l7,e" filled="f" strokecolor="#871800" strokeweight=".12pt">
                <v:path arrowok="t" o:connecttype="custom" o:connectlocs="0,0;7,0" o:connectangles="0,0"/>
                <o:lock v:ext="edit" aspectratio="t"/>
              </v:shape>
              <v:shape id="Freeform 2474" o:spid="_x0000_s4520" style="position:absolute;left:19001;top:7284;width:7;height:3;rotation:90;visibility:visible;mso-wrap-style:square;v-text-anchor:top" coordsize="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GX5sgA&#10;AADeAAAADwAAAGRycy9kb3ducmV2LnhtbESPQWvCQBSE7wX/w/IKvdVNrBSNbkSU0vYiVFvF2zP7&#10;uglm34bsqvHfu0Khx2FmvmGms87W4kytrxwrSPsJCOLC6YqNgu/N2/MIhA/IGmvHpOBKHmZ572GK&#10;mXYX/qLzOhgRIewzVFCG0GRS+qIki77vGuLo/brWYoiyNVK3eIlwW8tBkrxKixXHhRIbWpRUHNcn&#10;q+DnUPhT2K72u89mbvZjo9+Xw7FST4/dfAIiUBf+w3/tD63gZZgmA7jfiVdA5j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kZfmyAAAAN4AAAAPAAAAAAAAAAAAAAAAAJgCAABk&#10;cnMvZG93bnJldi54bWxQSwUGAAAAAAQABAD1AAAAjQMAAAAA&#10;" path="m,3l8,e" filled="f" strokecolor="#871800" strokeweight=".12pt">
                <v:path arrowok="t" o:connecttype="custom" o:connectlocs="0,3;7,0" o:connectangles="0,0"/>
                <o:lock v:ext="edit" aspectratio="t"/>
              </v:shape>
              <v:shape id="Freeform 2475" o:spid="_x0000_s4521" style="position:absolute;left:19003;top:7293;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Uxd8YA&#10;AADeAAAADwAAAGRycy9kb3ducmV2LnhtbESPX0sDMRDE34V+h7AF32yufyxyNi1F9BDfrELbt+Wy&#10;3oVeNkeybc9vbwTBx2FmfsOsNoPv1IVicoENTCcFKOI6WMeNgc+Pl7sHUEmQLXaBycA3JdisRzcr&#10;LG248jtddtKoDOFUooFWpC+1TnVLHtMk9MTZ+wrRo2QZG20jXjPcd3pWFEvt0XFeaLGnp5bq0+7s&#10;Dezl+bi8n0l1js7Z4VCF6m2/MOZ2PGwfQQkN8h/+a79aA/PFtJjD7518Bf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Uxd8YAAADeAAAADwAAAAAAAAAAAAAAAACYAgAAZHJz&#10;L2Rvd25yZXYueG1sUEsFBgAAAAAEAAQA9QAAAIsDAAAAAA==&#10;" path="m,l7,e" filled="f" strokecolor="#871800" strokeweight=".12pt">
                <v:path arrowok="t" o:connecttype="custom" o:connectlocs="0,0;7,0" o:connectangles="0,0"/>
                <o:lock v:ext="edit" aspectratio="t"/>
              </v:shape>
              <v:shape id="Freeform 2476" o:spid="_x0000_s4522" style="position:absolute;left:19005;top:7298;width:7;height:4;rotation:90;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V6dcUA&#10;AADeAAAADwAAAGRycy9kb3ducmV2LnhtbESP0WrCQBRE3wv+w3KFvtWNGqxEVxFBEBFsox9wzV6T&#10;aPZuzG5N/Hu3UOjjMDNnmPmyM5V4UONKywqGgwgEcWZ1ybmC03HzMQXhPLLGyjIpeJKD5aL3NsdE&#10;25a/6ZH6XAQIuwQVFN7XiZQuK8igG9iaOHgX2xj0QTa51A22AW4qOYqiiTRYclgosKZ1Qdkt/TEK&#10;8Pw58XVq7+N2t4+/9gd3upqpUu/9bjUD4anz/+G/9lYrGMfDKIbfO+EKyM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ZXp1xQAAAN4AAAAPAAAAAAAAAAAAAAAAAJgCAABkcnMv&#10;ZG93bnJldi54bWxQSwUGAAAAAAQABAD1AAAAigMAAAAA&#10;" path="m,4l7,e" filled="f" strokecolor="#871800" strokeweight=".12pt">
                <v:path arrowok="t" o:connecttype="custom" o:connectlocs="0,4;7,0" o:connectangles="0,0"/>
                <o:lock v:ext="edit" aspectratio="t"/>
              </v:shape>
              <v:shape id="Freeform 2477" o:spid="_x0000_s4523" style="position:absolute;left:19010;top:7303;width:4;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PuP8UA&#10;AADeAAAADwAAAGRycy9kb3ducmV2LnhtbESPQWsCMRSE7wX/Q3iCl1ITtVa7GkWEgtdaodfn5rlZ&#10;unlZkuiu/74RCj0OM/MNs972rhE3CrH2rGEyViCIS29qrjScvj5eliBiQjbYeCYNd4qw3Qye1lgY&#10;3/En3Y6pEhnCsUANNqW2kDKWlhzGsW+Js3fxwWHKMlTSBOwy3DVyqtSbdFhzXrDY0t5S+XO8Og1d&#10;E9R0vr+8l6fn8D3rdwtrF2etR8N+twKRqE//4b/2wWiYvU7UHB538hW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4/xQAAAN4AAAAPAAAAAAAAAAAAAAAAAJgCAABkcnMv&#10;ZG93bnJldi54bWxQSwUGAAAAAAQABAD1AAAAigMAAAAA&#10;" path="m,3l5,e" filled="f" strokecolor="#871800" strokeweight=".12pt">
                <v:path arrowok="t" o:connecttype="custom" o:connectlocs="0,3;4,0" o:connectangles="0,0"/>
                <o:lock v:ext="edit" aspectratio="t"/>
              </v:shape>
              <v:shape id="Freeform 2478" o:spid="_x0000_s4524" style="position:absolute;left:19012;top:7309;width:7;height:4;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K39sUA&#10;AADeAAAADwAAAGRycy9kb3ducmV2LnhtbESPQWvCQBSE74X+h+UJvdVNbBGbuooUgl4bc/H2mn3N&#10;RrNvQ3aN8d+7guBxmJlvmOV6tK0YqPeNYwXpNAFBXDndcK2g3OfvCxA+IGtsHZOCK3lYr15flphp&#10;d+FfGopQiwhhn6ECE0KXSekrQxb91HXE0ft3vcUQZV9L3eMlwm0rZ0kylxYbjgsGO/oxVJ2Ks1Uw&#10;HM+Hw1d+3KTSGt795UW5LRul3ibj5htEoDE8w4/2Tiv4+EyTOdzvxCs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wrf2xQAAAN4AAAAPAAAAAAAAAAAAAAAAAJgCAABkcnMv&#10;ZG93bnJldi54bWxQSwUGAAAAAAQABAD1AAAAigMAAAAA&#10;" path="m,5l7,e" filled="f" strokecolor="#871800" strokeweight=".12pt">
                <v:path arrowok="t" o:connecttype="custom" o:connectlocs="0,4;7,0" o:connectangles="0,0"/>
                <o:lock v:ext="edit" aspectratio="t"/>
              </v:shape>
              <v:shape id="Freeform 2479" o:spid="_x0000_s4525" style="position:absolute;left:19017;top:7315;width:5;height:4;rotation:90;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G7S8kA&#10;AADeAAAADwAAAGRycy9kb3ducmV2LnhtbESPQWvCQBSE7wX/w/KEXkrdmGrV6CqlEGiLHmo9eHxk&#10;n0kw+zbd3Zr037tCocdhZr5hVpveNOJCzteWFYxHCQjiwuqaSwWHr/xxDsIHZI2NZVLwSx4268Hd&#10;CjNtO/6kyz6UIkLYZ6igCqHNpPRFRQb9yLbE0TtZZzBE6UqpHXYRbhqZJsmzNFhzXKiwpdeKivP+&#10;xyhId3m7fTie8vfv6cd2UU7S7uhSpe6H/csSRKA+/If/2m9awdNknMzgdideAbm+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dG7S8kAAADeAAAADwAAAAAAAAAAAAAAAACYAgAA&#10;ZHJzL2Rvd25yZXYueG1sUEsFBgAAAAAEAAQA9QAAAI4DAAAAAA==&#10;" path="m,4l5,e" filled="f" strokecolor="#871800" strokeweight=".12pt">
                <v:path arrowok="t" o:connecttype="custom" o:connectlocs="0,4;5,0" o:connectangles="0,0"/>
                <o:lock v:ext="edit" aspectratio="t"/>
              </v:shape>
              <v:shape id="Freeform 2480" o:spid="_x0000_s4526" style="position:absolute;left:19014;top:7168;width:80;height:72;rotation:90;visibility:visible;mso-wrap-style:square;v-text-anchor:top" coordsize="84,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uN/sMA&#10;AADeAAAADwAAAGRycy9kb3ducmV2LnhtbERPz2vCMBS+C/4P4QleZKY6kdEZxQmCXhxWBY+P5q0p&#10;Ni9dE2v335vDwOPH93ux6mwlWmp86VjBZJyAIM6dLrlQcD5t3z5A+ICssXJMCv7Iw2rZ7y0w1e7B&#10;R2qzUIgYwj5FBSaEOpXS54Ys+rGriSP34xqLIcKmkLrBRwy3lZwmyVxaLDk2GKxpYyi/ZXerYPRV&#10;t+V+9H2QGud7bTK8XH9RqeGgW3+CCNSFl/jfvdMK3meTJO6Nd+IV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LuN/sMAAADeAAAADwAAAAAAAAAAAAAAAACYAgAAZHJzL2Rv&#10;d25yZXYueG1sUEsFBgAAAAAEAAQA9QAAAIgDAAAAAA==&#10;" path="m84,76l,e" filled="f" strokecolor="#871800" strokeweight=".12pt">
                <v:path arrowok="t" o:connecttype="custom" o:connectlocs="80,72;0,0" o:connectangles="0,0"/>
                <o:lock v:ext="edit" aspectratio="t"/>
              </v:shape>
              <v:shape id="Freeform 2481" o:spid="_x0000_s4527" style="position:absolute;left:19025;top:7316;width:73;height:80;rotation:90;visibility:visible;mso-wrap-style:square;v-text-anchor:top" coordsize="77,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xD7scA&#10;AADeAAAADwAAAGRycy9kb3ducmV2LnhtbESPQWvCQBSE70L/w/IK3nQ3tYpNXaVIhYIUqW0Eb4/s&#10;Mwlm34bsqvHfu0LB4zAz3zCzRWdrcabWV441JEMFgjh3puJCw9/vajAF4QOywdoxabiSh8X8qTfD&#10;1LgL/9B5GwoRIexT1FCG0KRS+rwki37oGuLoHVxrMUTZFtK0eIlwW8sXpSbSYsVxocSGliXlx+3J&#10;auiW+89kMt2F8Tr7HsvDRmWZPWrdf+4+3kEE6sIj/N/+MhpGr4l6g/udeAX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UcQ+7HAAAA3gAAAA8AAAAAAAAAAAAAAAAAmAIAAGRy&#10;cy9kb3ducmV2LnhtbFBLBQYAAAAABAAEAPUAAACMAwAAAAA=&#10;" path="m,84l77,e" filled="f" strokecolor="#871800" strokeweight=".12pt">
                <v:path arrowok="t" o:connecttype="custom" o:connectlocs="0,80;73,0" o:connectangles="0,0"/>
                <o:lock v:ext="edit" aspectratio="t"/>
              </v:shape>
              <v:shape id="Freeform 2482" o:spid="_x0000_s4528" style="position:absolute;left:19263;top:6957;width:18;height:75;rotation:90;visibility:visible;mso-wrap-style:square;v-text-anchor:top" coordsize="19,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wTcQA&#10;AADeAAAADwAAAGRycy9kb3ducmV2LnhtbESPTW7CMBCF95V6B2uQ2FTFCbQIAiaqkGjZQnuAkT0k&#10;gXic2m5IOT1eVOry6f3pW5eDbUVPPjSOFeSTDASxdqbhSsHX5+55ASJEZIOtY1LwSwHKzePDGgvj&#10;rnyg/hgrkUY4FKigjrErpAy6Joth4jri5J2ctxiT9JU0Hq9p3LZymmVzabHh9FBjR9ua9OX4YxW8&#10;d9LsX5f6Kdw+vi95nJ892ZtS49HwtgIRaYj/4b/23iiYveR5Akg4CQXk5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sfsE3EAAAA3gAAAA8AAAAAAAAAAAAAAAAAmAIAAGRycy9k&#10;b3ducmV2LnhtbFBLBQYAAAAABAAEAPUAAACJAwAAAAA=&#10;" path="m14,l9,5,7,12,4,19,2,27,,34r,7l2,48r,7l4,63r5,7l14,75r5,4e" filled="f" strokeweight=".12pt">
                <v:path arrowok="t" o:connecttype="custom" o:connectlocs="13,0;9,5;7,11;4,18;2,26;0,32;0,39;2,46;2,52;4,60;9,66;13,71;18,75" o:connectangles="0,0,0,0,0,0,0,0,0,0,0,0,0"/>
                <o:lock v:ext="edit" aspectratio="t"/>
              </v:shape>
              <v:shape id="Freeform 2483" o:spid="_x0000_s4529" style="position:absolute;left:19320;top:6990;width:203;height:224;rotation:90;visibility:visible;mso-wrap-style:square;v-text-anchor:top" coordsize="214,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iQMcA&#10;AADeAAAADwAAAGRycy9kb3ducmV2LnhtbESPT2vCQBTE74LfYXmF3nST/pEQXUUKhVIPorZ6few+&#10;k9Ds2zS7xuTbd4WCx2FmfsMsVr2tRUetrxwrSKcJCGLtTMWFgq/D+yQD4QOywdoxKRjIw2o5Hi0w&#10;N+7KO+r2oRARwj5HBWUITS6l1yVZ9FPXEEfv7FqLIcq2kKbFa4TbWj4lyUxarDgulNjQW0n6Z3+x&#10;Cn4vxy7LhmG7q1+zb13pTfF52ij1+NCv5yAC9eEe/m9/GAXPL2mawu1Ov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Y4kDHAAAA3gAAAA8AAAAAAAAAAAAAAAAAmAIAAGRy&#10;cy9kb3ducmV2LnhtbFBLBQYAAAAABAAEAPUAAACMAwAAAAA=&#10;" path="m,237l214,e" filled="f" strokeweight=".12pt">
                <v:path arrowok="t" o:connecttype="custom" o:connectlocs="0,224;203,0" o:connectangles="0,0"/>
                <o:lock v:ext="edit" aspectratio="t"/>
              </v:shape>
              <v:shape id="Freeform 2484" o:spid="_x0000_s4530" style="position:absolute;left:19085;top:7012;width:157;height:142;rotation:90;visibility:visible;mso-wrap-style:square;v-text-anchor:top" coordsize="165,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Z1ncgA&#10;AADeAAAADwAAAGRycy9kb3ducmV2LnhtbESPQWvCQBSE74X+h+UVvIhuYotI6ipB0PagB6MXb6/Z&#10;1yQ2+zZk1xj/fVcQPA4z8w0zX/amFh21rrKsIB5HIIhzqysuFBwP69EMhPPIGmvLpOBGDpaL15c5&#10;JtpeeU9d5gsRIOwSVFB63yRSurwkg25sG+Lg/drWoA+yLaRu8RrgppaTKJpKgxWHhRIbWpWU/2UX&#10;o6BbX86nfrPbzs6YTb9+VulweEuVGrz16ScIT71/hh/tb63g/SOOJ3C/E66AX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xnWdyAAAAN4AAAAPAAAAAAAAAAAAAAAAAJgCAABk&#10;cnMvZG93bnJldi54bWxQSwUGAAAAAAQABAD1AAAAjQMAAAAA&#10;" path="m,l165,149e" filled="f" strokeweight=".12pt">
                <v:path arrowok="t" o:connecttype="custom" o:connectlocs="0,0;157,142" o:connectangles="0,0"/>
                <o:lock v:ext="edit" aspectratio="t"/>
              </v:shape>
              <v:shape id="Freeform 2485" o:spid="_x0000_s4531" style="position:absolute;left:19370;top:7573;width:18;height:76;rotation:90;visibility:visible;mso-wrap-style:square;v-text-anchor:top" coordsize="1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2SMUA&#10;AADeAAAADwAAAGRycy9kb3ducmV2LnhtbESPQWvCQBSE70L/w/IKvekmRqVNXUWEguDJmEtuj+xr&#10;kjb7dsluNf77riB4HGbmG2a9HU0vLjT4zrKCdJaAIK6t7rhRUJ6/pu8gfEDW2FsmBTfysN28TNaY&#10;a3vlE12K0IgIYZ+jgjYEl0vp65YM+pl1xNH7toPBEOXQSD3gNcJNL+dJspIGO44LLTrat1T/Fn9G&#10;QVVVS1+6LD3c9D4U7mMsjj8npd5ex90niEBjeIYf7YNWkC3SNIP7nXgF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FjZIxQAAAN4AAAAPAAAAAAAAAAAAAAAAAJgCAABkcnMv&#10;ZG93bnJldi54bWxQSwUGAAAAAAQABAD1AAAAigMAAAAA&#10;" path="m4,80l9,75r3,-7l14,60r2,-7l19,46r,-7l16,32r,-8l12,17,9,12,4,5,,e" filled="f" strokeweight=".12pt">
                <v:path arrowok="t" o:connecttype="custom" o:connectlocs="4,76;9,71;11,65;13,57;15,50;18,44;18,37;15,30;15,23;11,16;9,11;4,5;0,0" o:connectangles="0,0,0,0,0,0,0,0,0,0,0,0,0"/>
                <o:lock v:ext="edit" aspectratio="t"/>
              </v:shape>
              <v:shape id="Freeform 2486" o:spid="_x0000_s4532" style="position:absolute;left:19132;top:7397;width:198;height:220;rotation:90;visibility:visible;mso-wrap-style:square;v-text-anchor:top" coordsize="208,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3COsYA&#10;AADeAAAADwAAAGRycy9kb3ducmV2LnhtbESPUUvDMBSF3wX/Q7jC3lxaN0TqslGFwQRRNofPl+Yu&#10;7UxuSpK19d8bQfDxcM75Dme1mZwVA4XYeVZQzgsQxI3XHRsFx4/t7QOImJA1Ws+k4JsibNbXVyus&#10;tB95T8MhGZEhHCtU0KbUV1LGpiWHce574uydfHCYsgxG6oBjhjsr74riXjrsOC+02NNzS83X4eIU&#10;hOGzrq1/jS9PZjy+vTf2Ys6lUrObqX4EkWhK/+G/9k4rWCzLcgm/d/IV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L3COsYAAADeAAAADwAAAAAAAAAAAAAAAACYAgAAZHJz&#10;L2Rvd25yZXYueG1sUEsFBgAAAAAEAAQA9QAAAIsDAAAAAA==&#10;" path="m208,l,232e" filled="f" strokeweight=".12pt">
                <v:path arrowok="t" o:connecttype="custom" o:connectlocs="198,0;0,220" o:connectangles="0,0"/>
                <o:lock v:ext="edit" aspectratio="t"/>
              </v:shape>
              <v:shape id="Freeform 2487" o:spid="_x0000_s4533" style="position:absolute;left:19413;top:7557;width:49;height:42;rotation:90;visibility:visible;mso-wrap-style:square;v-text-anchor:top" coordsize="5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ePncYA&#10;AADeAAAADwAAAGRycy9kb3ducmV2LnhtbESPT2vCQBTE70K/w/IKvelm+0c0dZXSInhR0Ijg7ZF9&#10;JqnZt2l2G9Nv7woFj8PM/IaZLXpbi45aXznWoEYJCOLcmYoLDftsOZyA8AHZYO2YNPyRh8X8YTDD&#10;1LgLb6nbhUJECPsUNZQhNKmUPi/Joh+5hjh6J9daDFG2hTQtXiLc1vI5ScbSYsVxocSGPkvKz7tf&#10;q8GcwgHdVP2ccf2tvo6bLmMltX567D/eQQTqwz38314ZDS+vSr3B7U6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ePncYAAADeAAAADwAAAAAAAAAAAAAAAACYAgAAZHJz&#10;L2Rvd25yZXYueG1sUEsFBgAAAAAEAAQA9QAAAIsDAAAAAA==&#10;" path="m51,45l,e" filled="f" strokeweight=".12pt">
                <v:path arrowok="t" o:connecttype="custom" o:connectlocs="49,42;0,0" o:connectangles="0,0"/>
                <o:lock v:ext="edit" aspectratio="t"/>
              </v:shape>
              <v:shape id="Freeform 2488" o:spid="_x0000_s4534" style="position:absolute;left:18762;top:6489;width:377;height:376;rotation:90;visibility:visible;mso-wrap-style:square;v-text-anchor:top" coordsize="396,3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48Z08UA&#10;AADeAAAADwAAAGRycy9kb3ducmV2LnhtbESPT2vCQBTE74LfYXmFXkQ3qUUlukosFLzVv/dH9pkN&#10;zb6N2a1Jv71bKHgcZuY3zGrT21rcqfWVYwXpJAFBXDhdcangfPocL0D4gKyxdkwKfsnDZj0crDDT&#10;ruMD3Y+hFBHCPkMFJoQmk9IXhiz6iWuIo3d1rcUQZVtK3WIX4baWb0kykxYrjgsGG/owVHwff6yC&#10;22K+1V/7kzR085f9aNrloc+Ven3p8yWIQH14hv/bO61g+p6mM/i7E6+AX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jxnTxQAAAN4AAAAPAAAAAAAAAAAAAAAAAJgCAABkcnMv&#10;ZG93bnJldi54bWxQSwUGAAAAAAQABAD1AAAAigMAAAAA&#10;" path="m200,l178,,159,5r-22,5l82,39,39,82,20,118,10,137,5,156,3,178,,197r3,22l5,238r5,21l20,279r7,16l39,315r14,14l68,343r14,15l101,370r17,7l137,387r22,4l178,394r22,2l219,394r21,-3l260,387r19,-10l298,370r48,-41l380,279r14,-60l396,197r-2,-19l392,156r-5,-19l380,118,370,99,358,82,346,65,298,27,240,5,219,,200,e" filled="f" strokeweight=".12pt">
                <v:path arrowok="t" o:connecttype="custom" o:connectlocs="190,0;169,0;151,5;130,9;78,37;37,78;19,112;10,130;5,148;3,169;0,187;3,208;5,226;10,246;19,265;26,280;37,299;50,312;65,326;78,340;96,351;112,358;130,367;151,371;169,374;190,376;208,374;228,371;248,367;266,358;284,351;329,312;362,265;375,208;377,187;375,169;373,148;368,130;362,112;352,94;341,78;329,62;284,26;228,5;208,0;190,0" o:connectangles="0,0,0,0,0,0,0,0,0,0,0,0,0,0,0,0,0,0,0,0,0,0,0,0,0,0,0,0,0,0,0,0,0,0,0,0,0,0,0,0,0,0,0,0,0,0"/>
                <o:lock v:ext="edit" aspectratio="t"/>
              </v:shape>
              <v:shape id="Freeform 2489" o:spid="_x0000_s4535" style="position:absolute;left:18816;top:6544;width:267;height:267;rotation:90;visibility:visible;mso-wrap-style:square;v-text-anchor:top" coordsize="281,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UjcMYA&#10;AADeAAAADwAAAGRycy9kb3ducmV2LnhtbESPQWsCMRSE74X+h/AK3jS7VVu7NYoUBKEH0Va8PjbP&#10;7LKblyWJuv77RhB6HGbmG2a+7G0rLuRD7VhBPspAEJdO12wU/P6shzMQISJrbB2TghsFWC6en+ZY&#10;aHflHV320YgE4VCggirGrpAylBVZDCPXESfv5LzFmKQ3Unu8Jrht5WuWvUmLNaeFCjv6qqhs9mer&#10;4MM0p2PvGzOddu68XX0fDva2Vmrw0q8+QUTq43/40d5oBeNJnr/D/U66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UjcMYAAADeAAAADwAAAAAAAAAAAAAAAACYAgAAZHJz&#10;L2Rvd25yZXYueG1sUEsFBgAAAAAEAAQA9QAAAIsDAAAAAA==&#10;" path="m142,l120,,101,5,84,12,67,19,14,79,,134r,19l5,173r5,19l43,242r51,29l110,278r22,3l151,281r72,-27l271,192r7,-19l281,153r,-38l276,96,266,79,257,60,199,12,161,,142,e" filled="f" strokeweight=".12pt">
                <v:path arrowok="t" o:connecttype="custom" o:connectlocs="135,0;114,0;96,5;80,11;64,18;13,75;0,127;0,145;5,164;10,182;41,230;89,257;105,264;125,267;143,267;212,241;257,182;264,164;267,145;267,109;262,91;253,75;244,57;189,11;153,0;135,0" o:connectangles="0,0,0,0,0,0,0,0,0,0,0,0,0,0,0,0,0,0,0,0,0,0,0,0,0,0"/>
                <o:lock v:ext="edit" aspectratio="t"/>
              </v:shape>
              <v:shape id="Freeform 2490" o:spid="_x0000_s4536" style="position:absolute;left:19047;top:6667;width:19;height:3;rotation:90;visibility:visible;mso-wrap-style:square;v-text-anchor:top" coordsize="2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QaB8MA&#10;AADeAAAADwAAAGRycy9kb3ducmV2LnhtbERPS27CMBDdV+IO1lTqrjihH1DAIITakhVSAwcYxUMc&#10;NR4H24H09vUCqcun919tRtuJK/nQOlaQTzMQxLXTLTcKTsfP5wWIEJE1do5JwS8F2KwnDysstLvx&#10;N12r2IgUwqFABSbGvpAy1IYshqnriRN3dt5iTNA3Unu8pXDbyVmWvUuLLacGgz3tDNU/1WAVVJfd&#10;MJR2pNKcjuHwtZ/XH29eqafHcbsEEWmM/+K7u9QKXl7zPO1Nd9IV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QaB8MAAADeAAAADwAAAAAAAAAAAAAAAACYAgAAZHJzL2Rv&#10;d25yZXYueG1sUEsFBgAAAAAEAAQA9QAAAIgDAAAAAA==&#10;" path="m20,l,3e" filled="f" strokecolor="#871800" strokeweight=".12pt">
                <v:path arrowok="t" o:connecttype="custom" o:connectlocs="19,0;0,3" o:connectangles="0,0"/>
                <o:lock v:ext="edit" aspectratio="t"/>
              </v:shape>
              <v:shape id="Freeform 2491" o:spid="_x0000_s4537" style="position:absolute;left:19046;top:6650;width:15;height:3;rotation:90;visibility:visible;mso-wrap-style:square;v-text-anchor:top" coordsize="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4dOckA&#10;AADeAAAADwAAAGRycy9kb3ducmV2LnhtbESPQWvCQBSE7wX/w/KE3uomtZQaXcUKBaFCrVro8Zl9&#10;JsHs27C70eivd4VCj8PMfMNMZp2pxYmcrywrSAcJCOLc6ooLBbvtx9MbCB+QNdaWScGFPMymvYcJ&#10;Ztqe+ZtOm1CICGGfoYIyhCaT0uclGfQD2xBH72CdwRClK6R2eI5wU8vnJHmVBiuOCyU2tCgpP25a&#10;o6C9rur99fC1Ho5+P9fL90vq8sWPUo/9bj4GEagL/+G/9lIrGL6k6Qjud+IVkN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E4dOckAAADeAAAADwAAAAAAAAAAAAAAAACYAgAA&#10;ZHJzL2Rvd25yZXYueG1sUEsFBgAAAAAEAAQA9QAAAI4DAAAAAA==&#10;" path="m16,l,4e" filled="f" strokecolor="#871800" strokeweight=".12pt">
                <v:path arrowok="t" o:connecttype="custom" o:connectlocs="15,0;0,3" o:connectangles="0,0"/>
                <o:lock v:ext="edit" aspectratio="t"/>
              </v:shape>
              <v:shape id="Freeform 2492" o:spid="_x0000_s4538" style="position:absolute;left:19042;top:6633;width:16;height:5;rotation:90;visibility:visible;mso-wrap-style:square;v-text-anchor:top" coordsize="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TksUA&#10;AADeAAAADwAAAGRycy9kb3ducmV2LnhtbESPTUvDQBCG70L/wzIFb3bTKlZit0UEUcSLaQ89TrLj&#10;JpidDbtrm/TXOwfB48v7xbPZjb5XJ4qpC2xguShAETfBduwMHPYvNw+gUka22AcmAxMl2G1nVxss&#10;bTjzJ52q7JSMcCrRQJvzUGqdmpY8pkUYiMX7CtFjFhmdthHPMu57vSqKe+2xY3locaDnlprv6scb&#10;uH2/TPVkHdYf42u1Pl7WrqijMdfz8ekRVKYx/4f/2m9WenfLlQAIjqCA3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BROSxQAAAN4AAAAPAAAAAAAAAAAAAAAAAJgCAABkcnMv&#10;ZG93bnJldi54bWxQSwUGAAAAAAQABAD1AAAAigMAAAAA&#10;" path="m17,l,5e" filled="f" strokecolor="#871800" strokeweight=".12pt">
                <v:path arrowok="t" o:connecttype="custom" o:connectlocs="16,0;0,5" o:connectangles="0,0"/>
                <o:lock v:ext="edit" aspectratio="t"/>
              </v:shape>
              <v:shape id="Freeform 2493" o:spid="_x0000_s4539" style="position:absolute;left:19036;top:6616;width:14;height:10;rotation:90;visibility:visible;mso-wrap-style:square;v-text-anchor:top" coordsize="1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cgosYA&#10;AADeAAAADwAAAGRycy9kb3ducmV2LnhtbESP0WrCQBRE3wv+w3KFvtVNtLQSXcUWC4IiRP2Aa/aa&#10;RLN3w+7WpH/fFQp9HGbmDDNf9qYRd3K+tqwgHSUgiAuray4VnI5fL1MQPiBrbCyTgh/ysFwMnuaY&#10;adtxTvdDKEWEsM9QQRVCm0npi4oM+pFtiaN3sc5giNKVUjvsItw0cpwkb9JgzXGhwpY+Kypuh2+j&#10;wDTv6Nbn/Mb7Yn/d7boPu9nmSj0P+9UMRKA+/If/2hutYPKajlN43I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cgosYAAADeAAAADwAAAAAAAAAAAAAAAACYAgAAZHJz&#10;L2Rvd25yZXYueG1sUEsFBgAAAAAEAAQA9QAAAIsDAAAAAA==&#10;" path="m15,l,10e" filled="f" strokecolor="#871800" strokeweight=".12pt">
                <v:path arrowok="t" o:connecttype="custom" o:connectlocs="14,0;0,10" o:connectangles="0,0"/>
                <o:lock v:ext="edit" aspectratio="t"/>
              </v:shape>
              <v:shape id="Freeform 2494" o:spid="_x0000_s4540" style="position:absolute;left:19025;top:6602;width:13;height:11;rotation:90;visibility:visible;mso-wrap-style:square;v-text-anchor:top" coordsize="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Cr+MgA&#10;AADeAAAADwAAAGRycy9kb3ducmV2LnhtbESPQWvCQBSE74L/YXkFb3VjlFpSV7GBagUvph56fGRf&#10;k7TZtyG76uqv7xYKHoeZ+YZZrIJpxZl611hWMBknIIhLqxuuFBw/3h6fQTiPrLG1TAqu5GC1HA4W&#10;mGl74QOdC1+JCGGXoYLa+y6T0pU1GXRj2xFH78v2Bn2UfSV1j5cIN61Mk+RJGmw4LtTYUV5T+VOc&#10;jILvnXntihBO9rbPk+3887o7bnKlRg9h/QLCU/D38H/7XSuYziZpCn934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oKv4yAAAAN4AAAAPAAAAAAAAAAAAAAAAAJgCAABk&#10;cnMvZG93bnJldi54bWxQSwUGAAAAAAQABAD1AAAAjQMAAAAA&#10;" path="m14,l,12e" filled="f" strokecolor="#871800" strokeweight=".12pt">
                <v:path arrowok="t" o:connecttype="custom" o:connectlocs="13,0;0,11" o:connectangles="0,0"/>
                <o:lock v:ext="edit" aspectratio="t"/>
              </v:shape>
              <v:shape id="Freeform 2495" o:spid="_x0000_s4541" style="position:absolute;left:19015;top:6589;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t6nMYA&#10;AADeAAAADwAAAGRycy9kb3ducmV2LnhtbESP3WrCQBSE7wu+w3KE3tWNSSoSXUVahNqLgj8PcMge&#10;k2j27JpdNb59t1DwcpiZb5j5sjetuFHnG8sKxqMEBHFpdcOVgsN+/TYF4QOyxtYyKXiQh+Vi8DLH&#10;Qts7b+m2C5WIEPYFKqhDcIWUvqzJoB9ZRxy9o+0Mhii7SuoO7xFuWpkmyUQabDgu1Ojoo6byvLsa&#10;BZ8Zn/Kj49ydLu3P9+bdTA7nVKnXYb+agQjUh2f4v/2lFWT5OM3g7068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yt6nMYAAADeAAAADwAAAAAAAAAAAAAAAACYAgAAZHJz&#10;L2Rvd25yZXYueG1sUEsFBgAAAAAEAAQA9QAAAIsDAAAAAA==&#10;" path="m10,l,14e" filled="f" strokecolor="#871800" strokeweight=".12pt">
                <v:path arrowok="t" o:connecttype="custom" o:connectlocs="10,0;0,13" o:connectangles="0,0"/>
                <o:lock v:ext="edit" aspectratio="t"/>
              </v:shape>
              <v:shape id="Freeform 2496" o:spid="_x0000_s4542" style="position:absolute;left:19009;top:6586;width:4;height:5;rotation:90;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NWdccA&#10;AADeAAAADwAAAGRycy9kb3ducmV2LnhtbESPT2vCQBTE74V+h+UVetNNrBVNXUVaBPES/+Tg8ZF9&#10;JqHZt3F31fTbdwtCj8PM/IaZL3vTihs531hWkA4TEMSl1Q1XCorjejAF4QOyxtYyKfghD8vF89Mc&#10;M23vvKfbIVQiQthnqKAOocuk9GVNBv3QdsTRO1tnMETpKqkd3iPctHKUJBNpsOG4UGNHnzWV34er&#10;UTDb5ufTruBN2r8Xzn2VudlecqVeX/rVB4hAffgPP9obreBtnI7G8HcnX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DVnXHAAAA3gAAAA8AAAAAAAAAAAAAAAAAmAIAAGRy&#10;cy9kb3ducmV2LnhtbFBLBQYAAAAABAAEAPUAAACMAwAAAAA=&#10;" path="m4,l,5e" filled="f" strokecolor="#871800" strokeweight=".12pt">
                <v:path arrowok="t" o:connecttype="custom" o:connectlocs="4,0;0,5" o:connectangles="0,0"/>
                <o:lock v:ext="edit" aspectratio="t"/>
              </v:shape>
              <v:shape id="Freeform 2497" o:spid="_x0000_s4543" style="position:absolute;left:18902;top:6580;width:3;height:4;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orm8kA&#10;AADeAAAADwAAAGRycy9kb3ducmV2LnhtbESPT2sCMRTE7wW/Q3hCL0UTtbW6GqUUKhV6qH8O9fbY&#10;PDeLm5ftJur67ZtCocdhZn7DzJetq8SFmlB61jDoKxDEuTclFxr2u7feBESIyAYrz6ThRgGWi87d&#10;HDPjr7yhyzYWIkE4ZKjBxlhnUobcksPQ9zVx8o6+cRiTbAppGrwmuKvkUKmxdFhyWrBY06ul/LQ9&#10;Ow0PNh6mav1xPD+Pvr7V58SNN/uV1vfd9mUGIlIb/8N/7XejYfQ4GD7B7510BeTi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lorm8kAAADeAAAADwAAAAAAAAAAAAAAAACYAgAA&#10;ZHJzL2Rvd25yZXYueG1sUEsFBgAAAAAEAAQA9QAAAI4DAAAAAA==&#10;" path="m,l3,5e" filled="f" strokecolor="#871800" strokeweight=".12pt">
                <v:path arrowok="t" o:connecttype="custom" o:connectlocs="0,0;3,4" o:connectangles="0,0"/>
                <o:lock v:ext="edit" aspectratio="t"/>
              </v:shape>
              <v:shape id="Freeform 2498" o:spid="_x0000_s4544" style="position:absolute;left:18891;top:6580;width:8;height:14;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vbgscA&#10;AADeAAAADwAAAGRycy9kb3ducmV2LnhtbESPX2vCQBDE3wt+h2MF3+olthVNPcVqhfpW/4D4tuS2&#10;SdrcXsitmn77XqHQx2FmfsPMFp2r1ZXaUHk2kA4TUMS5txUXBo6Hzf0EVBBki7VnMvBNARbz3t0M&#10;M+tvvKPrXgoVIRwyNFCKNJnWIS/JYRj6hjh6H751KFG2hbYt3iLc1XqUJGPtsOK4UGJDq5Lyr/3F&#10;GXgVWn8+rZfpcXV69+eXIJutnxoz6HfLZ1BCnfyH/9pv1sDDYzoaw++deAX0/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L24LHAAAA3gAAAA8AAAAAAAAAAAAAAAAAmAIAAGRy&#10;cy9kb3ducmV2LnhtbFBLBQYAAAAABAAEAPUAAACMAwAAAAA=&#10;" path="m,l9,14e" filled="f" strokecolor="#871800" strokeweight=".12pt">
                <v:path arrowok="t" o:connecttype="custom" o:connectlocs="0,0;8,14" o:connectangles="0,0"/>
                <o:lock v:ext="edit" aspectratio="t"/>
              </v:shape>
              <v:shape id="Freeform 2499" o:spid="_x0000_s4545" style="position:absolute;left:18876;top:6589;width:10;height:14;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LDzsYA&#10;AADeAAAADwAAAGRycy9kb3ducmV2LnhtbESPT4vCMBTE7wt+h/AEL4umuotKNYoKLupF/HPw+Gie&#10;bbF5qU2s9dubhYU9DjPzG2Y6b0whaqpcbllBvxeBIE6szjlVcD6tu2MQziNrLCyTghc5mM9aH1OM&#10;tX3ygeqjT0WAsItRQeZ9GUvpkowMup4tiYN3tZVBH2SVSl3hM8BNIQdRNJQGcw4LGZa0yii5HR9G&#10;wYq2tU7Lkd6ZHzwt7Wd9v/i9Up12s5iA8NT4//Bfe6MVfH33ByP4vROugJy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LDzsYAAADeAAAADwAAAAAAAAAAAAAAAACYAgAAZHJz&#10;L2Rvd25yZXYueG1sUEsFBgAAAAAEAAQA9QAAAIsDAAAAAA==&#10;" path="m,l10,15e" filled="f" strokecolor="#871800" strokeweight=".12pt">
                <v:path arrowok="t" o:connecttype="custom" o:connectlocs="0,0;10,14" o:connectangles="0,0"/>
                <o:lock v:ext="edit" aspectratio="t"/>
              </v:shape>
              <v:shape id="Freeform 2500" o:spid="_x0000_s4546" style="position:absolute;left:18863;top:6604;width:13;height:8;rotation:90;visibility:visible;mso-wrap-style:square;v-text-anchor:top" coordsize="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oQGsUA&#10;AADeAAAADwAAAGRycy9kb3ducmV2LnhtbERPy2rCQBTdF/yH4QrdiJmopdjoKEWw6sa2sR9wyVyT&#10;2MydkJk8/HtnUejycN7r7WAq0VHjSssKZlEMgjizuuRcwc9lP12CcB5ZY2WZFNzJwXYzelpjom3P&#10;39SlPhchhF2CCgrv60RKlxVk0EW2Jg7c1TYGfYBNLnWDfQg3lZzH8as0WHJoKLCmXUHZb9oaBZPj&#10;fnE+ZJ+7r8nHbVm9XWVbnzqlnsfD+wqEp8H/i//cR61g8TKbh73hTrgCcvM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ihAaxQAAAN4AAAAPAAAAAAAAAAAAAAAAAJgCAABkcnMv&#10;ZG93bnJldi54bWxQSwUGAAAAAAQABAD1AAAAigMAAAAA&#10;" path="m,l14,9e" filled="f" strokecolor="#871800" strokeweight=".12pt">
                <v:path arrowok="t" o:connecttype="custom" o:connectlocs="0,0;13,8" o:connectangles="0,0"/>
                <o:lock v:ext="edit" aspectratio="t"/>
              </v:shape>
              <v:shape id="Freeform 2501" o:spid="_x0000_s4547" style="position:absolute;left:18854;top:6616;width:14;height:10;rotation:90;visibility:visible;mso-wrap-style:square;v-text-anchor:top" coordsize="1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EspMYA&#10;AADeAAAADwAAAGRycy9kb3ducmV2LnhtbESP0WrCQBRE3wv9h+UWfKsbbbEaXaUtLQiKEPUDrtlr&#10;Es3eDburSf/eFYQ+DjNzhpktOlOLKzlfWVYw6CcgiHOrKy4U7He/r2MQPiBrrC2Tgj/ysJg/P80w&#10;1bbljK7bUIgIYZ+igjKEJpXS5yUZ9H3bEEfvaJ3BEKUrpHbYRrip5TBJRtJgxXGhxIa+S8rP24tR&#10;YOoPdD+H7MybfHNar9svu1xlSvVeus8piEBd+A8/2kut4O19MJzA/U6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EspMYAAADeAAAADwAAAAAAAAAAAAAAAACYAgAAZHJz&#10;L2Rvd25yZXYueG1sUEsFBgAAAAAEAAQA9QAAAIsDAAAAAA==&#10;" path="m,l15,10e" filled="f" strokecolor="#871800" strokeweight=".12pt">
                <v:path arrowok="t" o:connecttype="custom" o:connectlocs="0,0;14,10" o:connectangles="0,0"/>
                <o:lock v:ext="edit" aspectratio="t"/>
              </v:shape>
              <v:shape id="Freeform 2502" o:spid="_x0000_s4548" style="position:absolute;left:18845;top:6633;width:16;height:6;rotation:90;visibility:visible;mso-wrap-style:square;v-text-anchor:top" coordsize="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4PasYA&#10;AADeAAAADwAAAGRycy9kb3ducmV2LnhtbESPXWvCMBSG7wf+h3CE3a2JU4Z0Rhkbg8EGYhXRu0Nz&#10;1pY1JyVJbf335kLY5cv7xbPajLYVF/KhcaxhlikQxKUzDVcaDvvPpyWIEJENto5Jw5UCbNaThxXm&#10;xg28o0sRK5FGOOSooY6xy6UMZU0WQ+Y64uT9Om8xJukraTwOady28lmpF2mx4fRQY0fvNZV/RW81&#10;/PTNOarddzv4Y9+p6qPYntRV68fp+PYKItIY/8P39pfRMF/M5gkg4SQUkO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Z4PasYAAADeAAAADwAAAAAAAAAAAAAAAACYAgAAZHJz&#10;L2Rvd25yZXYueG1sUEsFBgAAAAAEAAQA9QAAAIsDAAAAAA==&#10;" path="m,l17,7e" filled="f" strokecolor="#871800" strokeweight=".12pt">
                <v:path arrowok="t" o:connecttype="custom" o:connectlocs="0,0;16,6" o:connectangles="0,0"/>
                <o:lock v:ext="edit" aspectratio="t"/>
              </v:shape>
              <v:shape id="Freeform 2503" o:spid="_x0000_s4549" style="position:absolute;left:18839;top:6649;width:15;height:5;rotation:90;visibility:visible;mso-wrap-style:square;v-text-anchor:top" coordsize="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ugjMYA&#10;AADeAAAADwAAAGRycy9kb3ducmV2LnhtbESP0WrCQBRE34X+w3ILvukmpohEV2nFglCFVv2Aa/aa&#10;BLN3Q3abxL93BcHHYWbOMItVbyrRUuNKywricQSCOLO65FzB6fg9moFwHlljZZkU3MjBavk2WGCq&#10;bcd/1B58LgKEXYoKCu/rVEqXFWTQjW1NHLyLbQz6IJtc6ga7ADeVnETRVBosOSwUWNO6oOx6+DcK&#10;3PV3f+pmWfvT7pLNV7Utk915rdTwvf+cg/DU+1f42d5qBclHnMTwuBOu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YugjMYAAADeAAAADwAAAAAAAAAAAAAAAACYAgAAZHJz&#10;L2Rvd25yZXYueG1sUEsFBgAAAAAEAAQA9QAAAIsDAAAAAA==&#10;" path="m,l16,5e" filled="f" strokecolor="#871800" strokeweight=".12pt">
                <v:path arrowok="t" o:connecttype="custom" o:connectlocs="0,0;15,5" o:connectangles="0,0"/>
                <o:lock v:ext="edit" aspectratio="t"/>
              </v:shape>
              <v:shape id="Freeform 2504" o:spid="_x0000_s4550" style="position:absolute;left:18842;top:6662;width:5;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BgmccA&#10;AADeAAAADwAAAGRycy9kb3ducmV2LnhtbESPQWvCQBSE74X+h+UJvZS6UVsTo6uIEBAqQq0Xb4/s&#10;Mwlm34bdVdN/3xUKPQ4z8w2zWPWmFTdyvrGsYDRMQBCXVjdcKTh+F28ZCB+QNbaWScEPeVgtn58W&#10;mGt75y+6HUIlIoR9jgrqELpcSl/WZNAPbUccvbN1BkOUrpLa4T3CTSvHSTKVBhuOCzV2tKmpvByu&#10;JlJ2n2l60oXdu4/pzL+uZ0W2D0q9DPr1HESgPvyH/9pbrWDyPpqM4XEnX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gYJnHAAAA3gAAAA8AAAAAAAAAAAAAAAAAmAIAAGRy&#10;cy9kb3ducmV2LnhtbFBLBQYAAAAABAAEAPUAAACMAwAAAAA=&#10;" path="m,l5,e" filled="f" strokecolor="#871800" strokeweight=".12pt">
                <v:path arrowok="t" o:connecttype="custom" o:connectlocs="0,0;5,0" o:connectangles="0,0"/>
                <o:lock v:ext="edit" aspectratio="t"/>
              </v:shape>
              <v:shape id="Freeform 2505" o:spid="_x0000_s4551" style="position:absolute;left:18883;top:6761;width:5;height:4;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o29ccA&#10;AADeAAAADwAAAGRycy9kb3ducmV2LnhtbESPQWvCQBSE74L/YXlCb7qxES2pq2ih4EEralt6fGRf&#10;k2j2bcyuMf57tyD0OMzMN8x03ppSNFS7wrKC4SACQZxaXXCm4PPw3n8B4TyyxtIyKbiRg/ms25li&#10;ou2Vd9TsfSYChF2CCnLvq0RKl+Zk0A1sRRy8X1sb9EHWmdQ1XgPclPI5isbSYMFhIceK3nJKT/uL&#10;UbDZLH8wO9Nkezx8fDXF5fy9vqFST7128QrCU+v/w4/2SiuIR8M4hr874Qr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IqNvXHAAAA3gAAAA8AAAAAAAAAAAAAAAAAmAIAAGRy&#10;cy9kb3ducmV2LnhtbFBLBQYAAAAABAAEAPUAAACMAwAAAAA=&#10;" path="m,5l5,e" filled="f" strokecolor="#871800" strokeweight=".12pt">
                <v:path arrowok="t" o:connecttype="custom" o:connectlocs="0,4;5,0" o:connectangles="0,0"/>
                <o:lock v:ext="edit" aspectratio="t"/>
              </v:shape>
              <v:shape id="Freeform 2506" o:spid="_x0000_s4552" style="position:absolute;left:18891;top:6762;width:8;height:14;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x2s8cA&#10;AADeAAAADwAAAGRycy9kb3ducmV2LnhtbESPX2vCQBDE3wW/w7FC3+ol1RZNPcVqhfpW/4D4tuS2&#10;SdrcXshtNf32vULBx2FmfsPMFp2r1YXaUHk2kA4TUMS5txUXBo6Hzf0EVBBki7VnMvBDARbzfm+G&#10;mfVX3tFlL4WKEA4ZGihFmkzrkJfkMAx9Qxy9D986lCjbQtsWrxHuav2QJE/aYcVxocSGViXlX/tv&#10;Z+BVaP35uF6mx9Xp3Z9fgmy2fmrM3aBbPoMS6uQW/m+/WQOjcToaw9+deAX0/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MdrPHAAAA3gAAAA8AAAAAAAAAAAAAAAAAmAIAAGRy&#10;cy9kb3ducmV2LnhtbFBLBQYAAAAABAAEAPUAAACMAwAAAAA=&#10;" path="m,14l9,e" filled="f" strokecolor="#871800" strokeweight=".12pt">
                <v:path arrowok="t" o:connecttype="custom" o:connectlocs="0,14;8,0" o:connectangles="0,0"/>
                <o:lock v:ext="edit" aspectratio="t"/>
              </v:shape>
              <v:shape id="Freeform 2507" o:spid="_x0000_s4553" style="position:absolute;left:18907;top:6768;width:5;height:16;rotation:90;visibility:visible;mso-wrap-style:square;v-text-anchor:top" coordsize="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77MccA&#10;AADeAAAADwAAAGRycy9kb3ducmV2LnhtbESPT2sCMRTE7wW/Q3hCL1Kz/sWuRtHSgjfRttLjY/Pc&#10;Xdy8LEm6bv30RhB6HGbmN8xi1ZpKNOR8aVnBoJ+AIM6sLjlX8PX58TID4QOyxsoyKfgjD6tl52mB&#10;qbYX3lNzCLmIEPYpKihCqFMpfVaQQd+3NXH0TtYZDFG6XGqHlwg3lRwmyVQaLDkuFFjTW0HZ+fBr&#10;FIzdd3Ut8+nP67FuervNxp/ejVfquduu5yACteE//GhvtYLReDCawP1Ov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u+zHHAAAA3gAAAA8AAAAAAAAAAAAAAAAAmAIAAGRy&#10;cy9kb3ducmV2LnhtbFBLBQYAAAAABAAEAPUAAACMAwAAAAA=&#10;" path="m,17l5,e" filled="f" strokecolor="#871800" strokeweight=".12pt">
                <v:path arrowok="t" o:connecttype="custom" o:connectlocs="0,16;5,0" o:connectangles="0,0"/>
                <o:lock v:ext="edit" aspectratio="t"/>
              </v:shape>
              <v:shape id="Freeform 2508" o:spid="_x0000_s4554" style="position:absolute;left:18923;top:6773;width:5;height:16;rotation:90;visibility:visible;mso-wrap-style:square;v-text-anchor:top" coordsize="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xlRscA&#10;AADeAAAADwAAAGRycy9kb3ducmV2LnhtbESPW2vCQBSE3wX/w3IEX6RuvBDa1FVqseCbaC/08ZA9&#10;JqHZs2F3jam/3hUEH4eZ+YZZrDpTi5acrywrmIwTEMS51RUXCr4+P56eQfiArLG2TAr+ycNq2e8t&#10;MNP2zHtqD6EQEcI+QwVlCE0mpc9LMujHtiGO3tE6gyFKV0jt8BzhppbTJEmlwYrjQokNvZeU/x1O&#10;RsHcfdeXqkh/X36adrRbr/1xY7xSw0H39goiUBce4Xt7qxXM5pNZCrc78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L8ZUbHAAAA3gAAAA8AAAAAAAAAAAAAAAAAmAIAAGRy&#10;cy9kb3ducmV2LnhtbFBLBQYAAAAABAAEAPUAAACMAwAAAAA=&#10;" path="m,17l5,e" filled="f" strokecolor="#871800" strokeweight=".12pt">
                <v:path arrowok="t" o:connecttype="custom" o:connectlocs="0,16;5,0" o:connectangles="0,0"/>
                <o:lock v:ext="edit" aspectratio="t"/>
              </v:shape>
              <v:shape id="Freeform 2509" o:spid="_x0000_s4555" style="position:absolute;left:18942;top:6775;width:2;height:18;rotation:90;visibility:visible;mso-wrap-style:square;v-text-anchor:top" coordsize="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LPh8cA&#10;AADeAAAADwAAAGRycy9kb3ducmV2LnhtbESPT2vCQBTE70K/w/IKvdWNjX9q6ipSECwUxOjF22P3&#10;NQlm34bsGuO37wqCx2FmfsMsVr2tRUetrxwrGA0TEMTamYoLBcfD5v0ThA/IBmvHpOBGHlbLl8EC&#10;M+OuvKcuD4WIEPYZKihDaDIpvS7Joh+6hjh6f661GKJsC2lavEa4reVHkkylxYrjQokNfZekz/nF&#10;KjjvdJfP5XiSeqN/b/Ppj7WniVJvr/36C0SgPjzDj/bWKEjHo3QG9zvxCs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yz4fHAAAA3gAAAA8AAAAAAAAAAAAAAAAAmAIAAGRy&#10;cy9kb3ducmV2LnhtbFBLBQYAAAAABAAEAPUAAACMAwAAAAA=&#10;" path="m,19l2,e" filled="f" strokecolor="#871800" strokeweight=".12pt">
                <v:path arrowok="t" o:connecttype="custom" o:connectlocs="0,18;2,0" o:connectangles="0,0"/>
                <o:lock v:ext="edit" aspectratio="t"/>
              </v:shape>
              <v:shape id="Freeform 2510" o:spid="_x0000_s4556" style="position:absolute;left:18959;top:6776;width:2;height:16;rotation:90;visibility:visible;mso-wrap-style:square;v-text-anchor:top" coordsize="2,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BrA8QA&#10;AADeAAAADwAAAGRycy9kb3ducmV2LnhtbERPz2vCMBS+D/wfwhO8zdS5iVajOMdYQTxYRfD2aJ5t&#10;sXkpSWa7/345DHb8+H6vNr1pxIOcry0rmIwTEMSF1TWXCs6nz+c5CB+QNTaWScEPedisB08rTLXt&#10;+EiPPJQihrBPUUEVQptK6YuKDPqxbYkjd7POYIjQlVI77GK4aeRLksykwZpjQ4Ut7Soq7vm3UWA6&#10;3+wXH9c3113y99rn2cF8ZUqNhv12CSJQH/7Ff+5MK5i+TqZxb7wTr4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QawPEAAAA3gAAAA8AAAAAAAAAAAAAAAAAmAIAAGRycy9k&#10;b3ducmV2LnhtbFBLBQYAAAAABAAEAPUAAACJAwAAAAA=&#10;" path="m2,17l,e" filled="f" strokecolor="#871800" strokeweight=".12pt">
                <v:path arrowok="t" o:connecttype="custom" o:connectlocs="2,16;0,0" o:connectangles="0,0"/>
                <o:lock v:ext="edit" aspectratio="t"/>
              </v:shape>
              <v:shape id="Freeform 2511" o:spid="_x0000_s4557" style="position:absolute;left:18973;top:6773;width:5;height:16;rotation:90;visibility:visible;mso-wrap-style:square;v-text-anchor:top" coordsize="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PxNMcA&#10;AADeAAAADwAAAGRycy9kb3ducmV2LnhtbESPT2sCMRTE74LfITzBi2jWP4hujVJLBW9Fq6XHx+a5&#10;u3TzsiTpuvrpjVDocZiZ3zCrTWsq0ZDzpWUF41ECgjizuuRcwelzN1yA8AFZY2WZFNzIw2bd7aww&#10;1fbKB2qOIRcRwj5FBUUIdSqlzwoy6Ee2Jo7exTqDIUqXS+3wGuGmkpMkmUuDJceFAmt6Kyj7Of4a&#10;BTN3ru5lPv9eftXN4GO79Zd345Xq99rXFxCB2vAf/mvvtYLpbDxdwvNOvAJy/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j8TTHAAAA3gAAAA8AAAAAAAAAAAAAAAAAmAIAAGRy&#10;cy9kb3ducmV2LnhtbFBLBQYAAAAABAAEAPUAAACMAwAAAAA=&#10;" path="m5,17l,e" filled="f" strokecolor="#871800" strokeweight=".12pt">
                <v:path arrowok="t" o:connecttype="custom" o:connectlocs="5,16;0,0" o:connectangles="0,0"/>
                <o:lock v:ext="edit" aspectratio="t"/>
              </v:shape>
              <v:shape id="Freeform 2512" o:spid="_x0000_s4558" style="position:absolute;left:19050;top:6698;width:9;height:2;rotation:90;visibility:visible;mso-wrap-style:square;v-text-anchor:top" coordsize="1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P+L8QA&#10;AADeAAAADwAAAGRycy9kb3ducmV2LnhtbESPzYrCMBSF9wO+Q7iCuzGtiko1igiKLmZhnQe401yb&#10;zjQ3tYla336yEFwezh/fct3ZWtyp9ZVjBekwAUFcOF1xqeD7vPucg/ABWWPtmBQ8ycN61ftYYqbd&#10;g090z0Mp4gj7DBWYEJpMSl8YsuiHriGO3sW1FkOUbSl1i484bms5SpKptFhxfDDY0NZQ8ZffrIL9&#10;Tf4UJ3P4us5+j9MuteW8GW2UGvS7zQJEoC68w6/2QSsYT9JJBIg4EQX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D/i/EAAAA3gAAAA8AAAAAAAAAAAAAAAAAmAIAAGRycy9k&#10;b3ducmV2LnhtbFBLBQYAAAAABAAEAPUAAACJAwAAAAA=&#10;" path="m10,2l,e" filled="f" strokecolor="#871800" strokeweight=".12pt">
                <v:path arrowok="t" o:connecttype="custom" o:connectlocs="9,2;0,0" o:connectangles="0,0"/>
                <o:lock v:ext="edit" aspectratio="t"/>
              </v:shape>
              <v:shape id="Freeform 2513" o:spid="_x0000_s4559" style="position:absolute;left:19049;top:6684;width:16;height:3;rotation:90;visibility:visible;mso-wrap-style:square;v-text-anchor:top" coordsize="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B7R8YA&#10;AADeAAAADwAAAGRycy9kb3ducmV2LnhtbESPQWvCQBSE7wX/w/IKXopuUoNI6ipaqHg17cHjM/ua&#10;Dc2+TbNrjP56Vyj0OMzMN8xyPdhG9NT52rGCdJqAIC6drrlS8PX5MVmA8AFZY+OYFFzJw3o1elpi&#10;rt2FD9QXoRIRwj5HBSaENpfSl4Ys+qlriaP37TqLIcqukrrDS4TbRr4myVxarDkuGGzp3VD5U5yt&#10;AjxuZXE6zF3y8pv15e1sdl5ulRo/D5s3EIGG8B/+a++1glmWZik87sQr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UB7R8YAAADeAAAADwAAAAAAAAAAAAAAAACYAgAAZHJz&#10;L2Rvd25yZXYueG1sUEsFBgAAAAAEAAQA9QAAAIsDAAAAAA==&#10;" path="m16,3l,e" filled="f" strokecolor="#871800" strokeweight=".12pt">
                <v:path arrowok="t" o:connecttype="custom" o:connectlocs="16,3;0,0" o:connectangles="0,0"/>
                <o:lock v:ext="edit" aspectratio="t"/>
              </v:shape>
              <v:shape id="Freeform 2514" o:spid="_x0000_s4560" style="position:absolute;left:18990;top:6698;width:188;height:109;rotation:90;visibility:visible;mso-wrap-style:square;v-text-anchor:top" coordsize="197,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o1cccA&#10;AADeAAAADwAAAGRycy9kb3ducmV2LnhtbESPQWvCQBSE7wX/w/IK3pqNqRRJs4oEJCJejHrw9si+&#10;JqHZtyG7NfHfu4VCj8PMfMNkm8l04k6Day0rWEQxCOLK6pZrBZfz7m0FwnlkjZ1lUvAgB5v17CXD&#10;VNuRT3QvfS0ChF2KChrv+1RKVzVk0EW2Jw7elx0M+iCHWuoBxwA3nUzi+EMabDksNNhT3lD1Xf4Y&#10;BV2hr4fbqj7Hx2Qct/tHXp6KUqn567T9BOFp8v/hv/ZeK3hfLpYJ/N4JV0Cu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aNXHHAAAA3gAAAA8AAAAAAAAAAAAAAAAAmAIAAGRy&#10;cy9kb3ducmV2LnhtbFBLBQYAAAAABAAEAPUAAACMAwAAAAA=&#10;" path="m197,115l,e" filled="f" strokecolor="#00009b" strokeweight=".12pt">
                <v:path arrowok="t" o:connecttype="custom" o:connectlocs="188,109;0,0" o:connectangles="0,0"/>
                <o:lock v:ext="edit" aspectratio="t"/>
              </v:shape>
              <v:shape id="Freeform 2515" o:spid="_x0000_s4561" style="position:absolute;left:18945;top:6818;width:61;height:34;rotation:90;visibility:visible;mso-wrap-style:square;v-text-anchor:top" coordsize="6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RRtscA&#10;AADeAAAADwAAAGRycy9kb3ducmV2LnhtbESP3WrCQBSE74W+w3IKvaubqIhGVxFBaCm0mPgAx+zJ&#10;D2bPhuzWxD59VxC8HGbmG2a9HUwjrtS52rKCeByBIM6trrlUcMoO7wsQziNrbCyTghs52G5eRmtM&#10;tO35SNfUlyJA2CWooPK+TaR0eUUG3di2xMErbGfQB9mVUnfYB7hp5CSK5tJgzWGhwpb2FeWX9Nco&#10;iA6fRfGTxfvBfs+XN/t3Tpv+S6m312G3AuFp8M/wo/2hFUxn8WwK9zvhCsj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JEUbbHAAAA3gAAAA8AAAAAAAAAAAAAAAAAmAIAAGRy&#10;cy9kb3ducmV2LnhtbFBLBQYAAAAABAAEAPUAAACMAwAAAAA=&#10;" path="m64,36l,e" filled="f" strokecolor="#00009b" strokeweight=".12pt">
                <v:path arrowok="t" o:connecttype="custom" o:connectlocs="61,34;0,0" o:connectangles="0,0"/>
                <o:lock v:ext="edit" aspectratio="t"/>
              </v:shape>
              <v:shape id="Freeform 2516" o:spid="_x0000_s4562" style="position:absolute;left:19068;top:6603;width:62;height:34;rotation:90;visibility:visible;mso-wrap-style:square;v-text-anchor:top" coordsize="6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3Ze8YA&#10;AADeAAAADwAAAGRycy9kb3ducmV2LnhtbESP3YrCMBSE7wXfIRxh7zTVLSLVKCIIgri7/qBeHptj&#10;W2xOShO1+/abBcHLYWa+YSazxpTiQbUrLCvo9yIQxKnVBWcKDvtldwTCeWSNpWVS8EsOZtN2a4KJ&#10;tk/e0mPnMxEg7BJUkHtfJVK6NCeDrmcr4uBdbW3QB1lnUtf4DHBTykEUDaXBgsNCjhUtckpvu7tR&#10;8H1any+bo96b25cZrHHhVz+slfroNPMxCE+Nf4df7ZVW8Bn34xj+74Qr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j3Ze8YAAADeAAAADwAAAAAAAAAAAAAAAACYAgAAZHJz&#10;L2Rvd25yZXYueG1sUEsFBgAAAAAEAAQA9QAAAIsDAAAAAA==&#10;" path="m65,36l,e" filled="f" strokecolor="#00009b" strokeweight=".12pt">
                <v:path arrowok="t" o:connecttype="custom" o:connectlocs="62,34;0,0" o:connectangles="0,0"/>
                <o:lock v:ext="edit" aspectratio="t"/>
              </v:shape>
              <v:shape id="Freeform 2517" o:spid="_x0000_s4563" style="position:absolute;left:18889;top:6818;width:50;height:29;rotation:90;visibility:visible;mso-wrap-style:square;v-text-anchor:top" coordsize="5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XBKckA&#10;AADeAAAADwAAAGRycy9kb3ducmV2LnhtbESPQWvCQBSE70L/w/IEL6FutLY0qauoKJVeWm0uvT2y&#10;zyQ0+zZmV43/3i0UPA4z8w0znXemFmdqXWVZwWgYgyDOra64UJB9bx5fQTiPrLG2TAqu5GA+e+hN&#10;MdX2wjs6730hAoRdigpK75tUSpeXZNANbUMcvINtDfog20LqFi8Bbmo5juMXabDisFBiQ6uS8t/9&#10;yShIjh/rTRRF2en98wt/kuuuqXip1KDfLd5AeOr8Pfzf3moFT5PR5Bn+7oQrIG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lXBKckAAADeAAAADwAAAAAAAAAAAAAAAACYAgAA&#10;ZHJzL2Rvd25yZXYueG1sUEsFBgAAAAAEAAQA9QAAAI4DAAAAAA==&#10;" path="m53,31l,e" filled="f" strokecolor="#00009b" strokeweight=".12pt">
                <v:path arrowok="t" o:connecttype="custom" o:connectlocs="50,29;0,0" o:connectangles="0,0"/>
                <o:lock v:ext="edit" aspectratio="t"/>
              </v:shape>
              <v:shape id="Freeform 2518" o:spid="_x0000_s4564" style="position:absolute;left:19044;top:6554;width:47;height:28;rotation:90;visibility:visible;mso-wrap-style:square;v-text-anchor:top" coordsize="5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pgCMcA&#10;AADeAAAADwAAAGRycy9kb3ducmV2LnhtbESP3UrDQBSE7wXfYTlC78ymP5Qauy02VLRFL/rzAIfs&#10;MQlmz4bsMY0+vSsUvBxm5htmuR5co3rqQu3ZwDhJQREX3tZcGjifnu8XoIIgW2w8k4FvCrBe3d4s&#10;MbP+wgfqj1KqCOGQoYFKpM20DkVFDkPiW+LoffjOoUTZldp2eIlw1+hJms61w5rjQoUt5RUVn8cv&#10;Z2B76Pf5zyTftYuGUB4272/5ixgzuhueHkEJDfIfvrZfrYHpbDybw9+deAX0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1KYAjHAAAA3gAAAA8AAAAAAAAAAAAAAAAAmAIAAGRy&#10;cy9kb3ducmV2LnhtbFBLBQYAAAAABAAEAPUAAACMAwAAAAA=&#10;" path="m50,29l,e" filled="f" strokecolor="#00009b" strokeweight=".12pt">
                <v:path arrowok="t" o:connecttype="custom" o:connectlocs="47,28;0,0" o:connectangles="0,0"/>
                <o:lock v:ext="edit" aspectratio="t"/>
              </v:shape>
              <v:shape id="Freeform 2519" o:spid="_x0000_s4565" style="position:absolute;left:18842;top:6799;width:45;height:28;rotation:90;visibility:visible;mso-wrap-style:square;v-text-anchor:top" coordsize="4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ZdqscA&#10;AADeAAAADwAAAGRycy9kb3ducmV2LnhtbESPwW7CMBBE70j9B2sr9YLAoRCKUgwCSiUuHKD5gFW8&#10;xCnxOopdCH+PKyFxHM3MG8182dlaXKj1lWMFo2ECgrhwuuJSQf7zPZiB8AFZY+2YFNzIw3Lx0ptj&#10;pt2VD3Q5hlJECPsMFZgQmkxKXxiy6IeuIY7eybUWQ5RtKXWL1wi3tXxPkqm0WHFcMNjQxlBxPv5Z&#10;Bed96ra/h9uXM+l2XU3zZIP9XKm31271CSJQF57hR3unFYwno8kH/N+JV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2XarHAAAA3gAAAA8AAAAAAAAAAAAAAAAAmAIAAGRy&#10;cy9kb3ducmV2LnhtbFBLBQYAAAAABAAEAPUAAACMAwAAAAA=&#10;" path="m48,29l,e" filled="f" strokecolor="#00009b" strokeweight=".12pt">
                <v:path arrowok="t" o:connecttype="custom" o:connectlocs="45,28;0,0" o:connectangles="0,0"/>
                <o:lock v:ext="edit" aspectratio="t"/>
              </v:shape>
              <v:shape id="Freeform 2520" o:spid="_x0000_s4566" style="position:absolute;left:19001;top:6520;width:46;height:27;rotation:90;visibility:visible;mso-wrap-style:square;v-text-anchor:top" coordsize="4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nJ2MIA&#10;AADeAAAADwAAAGRycy9kb3ducmV2LnhtbERPy4rCMBTdC/5DuIIb0dQnQ8coPmE2LtR+wKW503Rs&#10;bkoTtf69WQizPJz3ct3aSjyo8aVjBeNRAoI4d7rkQkF2PQ6/QPiArLFyTApe5GG96naWmGr35DM9&#10;LqEQMYR9igpMCHUqpc8NWfQjVxNH7tc1FkOETSF1g88Ybis5SZKFtFhybDBY085QfrvcrYLbae4O&#10;f+fX3pn5YVsusmSHg0ypfq/dfIMI1IZ/8cf9oxVMZ+NZ3BvvxCs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KcnYwgAAAN4AAAAPAAAAAAAAAAAAAAAAAJgCAABkcnMvZG93&#10;bnJldi54bWxQSwUGAAAAAAQABAD1AAAAhwMAAAAA&#10;" path="m48,29l,e" filled="f" strokecolor="#00009b" strokeweight=".12pt">
                <v:path arrowok="t" o:connecttype="custom" o:connectlocs="46,27;0,0" o:connectangles="0,0"/>
                <o:lock v:ext="edit" aspectratio="t"/>
              </v:shape>
              <v:shape id="Freeform 2521" o:spid="_x0000_s4567" style="position:absolute;left:18798;top:6761;width:52;height:27;rotation:90;visibility:visible;mso-wrap-style:square;v-text-anchor:top" coordsize="5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ht/McA&#10;AADeAAAADwAAAGRycy9kb3ducmV2LnhtbESP3WrCQBSE74W+w3IKvRGzMZVSU1cRqRAQxFrx+pA9&#10;+cHs2ZBdk/Ttu4WCl8PMfMOsNqNpRE+dqy0rmEcxCOLc6ppLBZfv/ewdhPPIGhvLpOCHHGzWT5MV&#10;ptoO/EX92ZciQNilqKDyvk2ldHlFBl1kW+LgFbYz6IPsSqk7HALcNDKJ4zdpsOawUGFLu4ry2/lu&#10;FOSn7Hjb94lrD9dPu6Xd9JAVd6VensftBwhPo3+E/9uZVvC6mC+W8HcnX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4bfzHAAAA3gAAAA8AAAAAAAAAAAAAAAAAmAIAAGRy&#10;cy9kb3ducmV2LnhtbFBLBQYAAAAABAAEAPUAAACMAwAAAAA=&#10;" path="m55,29l,e" filled="f" strokecolor="#00009b" strokeweight=".12pt">
                <v:path arrowok="t" o:connecttype="custom" o:connectlocs="52,27;0,0" o:connectangles="0,0"/>
                <o:lock v:ext="edit" aspectratio="t"/>
              </v:shape>
              <v:shape id="Freeform 2522" o:spid="_x0000_s4568" style="position:absolute;left:18946;top:6505;width:51;height:27;rotation:90;visibility:visible;mso-wrap-style:square;v-text-anchor:top" coordsize="5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nJMcUA&#10;AADeAAAADwAAAGRycy9kb3ducmV2LnhtbESPy2oCMRSG9wXfIRyhu5rx0iKjUWyx0o1QLw9wmJy5&#10;YHIyTuLM6NM3C6HLn//Gt1z31oiWGl85VjAeJSCIM6crLhScT99vcxA+IGs0jknBnTysV4OXJaba&#10;dXyg9hgKEUfYp6igDKFOpfRZSRb9yNXE0ctdYzFE2RRSN9jFcWvkJEk+pMWK40OJNX2VlF2ON6ug&#10;zvXnw+TXx2R/uO227bxzZvar1Ouw3yxABOrDf/jZ/tEKprPxewSIOBE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qckxxQAAAN4AAAAPAAAAAAAAAAAAAAAAAJgCAABkcnMv&#10;ZG93bnJldi54bWxQSwUGAAAAAAQABAD1AAAAigMAAAAA&#10;" path="m53,29l,e" filled="f" strokecolor="#00009b" strokeweight=".12pt">
                <v:path arrowok="t" o:connecttype="custom" o:connectlocs="51,27;0,0" o:connectangles="0,0"/>
                <o:lock v:ext="edit" aspectratio="t"/>
              </v:shape>
              <v:shape id="Freeform 2523" o:spid="_x0000_s4569" style="position:absolute;left:18763;top:6696;width:69;height:38;rotation:90;visibility:visible;mso-wrap-style:square;v-text-anchor:top" coordsize="7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VRv8gA&#10;AADeAAAADwAAAGRycy9kb3ducmV2LnhtbESP0WrCQBRE3wv9h+UKvhTdxFbR1FVEEH1QwegHXLK3&#10;STR7N81uNfr1bqHQx2FmzjDTeWsqcaXGlZYVxP0IBHFmdcm5gtNx1RuDcB5ZY2WZFNzJwXz2+jLF&#10;RNsbH+ia+lwECLsEFRTe14mULivIoOvbmjh4X7Yx6INscqkbvAW4qeQgikbSYMlhocCalgVll/TH&#10;KNB2u/o+j/1msXP7cr1+ix6TwUWpbqddfILw1Pr/8F97oxW8f8TDGH7vhCsgZ0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FVG/yAAAAN4AAAAPAAAAAAAAAAAAAAAAAJgCAABk&#10;cnMvZG93bnJldi54bWxQSwUGAAAAAAQABAD1AAAAjQMAAAAA&#10;" path="m72,40l,e" filled="f" strokecolor="#00009b" strokeweight=".12pt">
                <v:path arrowok="t" o:connecttype="custom" o:connectlocs="69,38;0,0" o:connectangles="0,0"/>
                <o:lock v:ext="edit" aspectratio="t"/>
              </v:shape>
              <v:shape id="Freeform 2524" o:spid="_x0000_s4570" style="position:absolute;left:18871;top:6505;width:69;height:41;rotation:90;visibility:visible;mso-wrap-style:square;v-text-anchor:top" coordsize="7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rKQMgA&#10;AADeAAAADwAAAGRycy9kb3ducmV2LnhtbESPQWvCQBCF7wX/wzJCL6VuYhuR6CpSEKQHS7W9D7tj&#10;Es3OhuxGo7/eLRQ8Pt68782bL3tbizO1vnKsIB0lIIi1MxUXCn7269cpCB+QDdaOScGVPCwXg6c5&#10;5sZd+JvOu1CICGGfo4IyhCaX0uuSLPqRa4ijd3CtxRBlW0jT4iXCbS3HSTKRFiuODSU29FGSPu06&#10;G9/Qxxd9m35mX79Jt+8Ok/U2u6VKPQ/71QxEoD48jv/TG6Pg7T3NxvA3JzJAL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espAyAAAAN4AAAAPAAAAAAAAAAAAAAAAAJgCAABk&#10;cnMvZG93bnJldi54bWxQSwUGAAAAAAQABAD1AAAAjQMAAAAA&#10;" path="m72,44l,e" filled="f" strokecolor="#00009b" strokeweight=".12pt">
                <v:path arrowok="t" o:connecttype="custom" o:connectlocs="69,41;0,0" o:connectangles="0,0"/>
                <o:lock v:ext="edit" aspectratio="t"/>
              </v:shape>
              <v:shape id="Freeform 2525" o:spid="_x0000_s4571" style="position:absolute;left:18734;top:6551;width:143;height:83;rotation:90;visibility:visible;mso-wrap-style:square;v-text-anchor:top" coordsize="1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QhUcgA&#10;AADeAAAADwAAAGRycy9kb3ducmV2LnhtbESPQU8CMRSE7yb+h+aZeJN2RY0uFELUjZ5IBAPX5/ax&#10;Xdi+brYFFn69NTHhOJmZbzLjae8acaAu1J41ZAMFgrj0puZKw/eyuHsGESKywcYzaThRgOnk+mqM&#10;ufFH/qLDIlYiQTjkqMHG2OZShtKSwzDwLXHyNr5zGJPsKmk6PCa4a+S9Uk/SYc1pwWJLr5bK3WLv&#10;NLwV9sVnW/WxKs7r7Y9Zve/Xc6X17U0/G4GI1MdL+L/9aTQMH7LHIfzdSVdAT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BCFRyAAAAN4AAAAPAAAAAAAAAAAAAAAAAJgCAABk&#10;cnMvZG93bnJldi54bWxQSwUGAAAAAAQABAD1AAAAjQMAAAAA&#10;" path="m151,87l,e" filled="f" strokecolor="#00009b" strokeweight=".12pt">
                <v:path arrowok="t" o:connecttype="custom" o:connectlocs="143,83;0,0" o:connectangles="0,0"/>
                <o:lock v:ext="edit" aspectratio="t"/>
              </v:shape>
              <v:shape id="Freeform 2526" o:spid="_x0000_s4572" style="position:absolute;left:19077;top:6794;width:22;height:13;rotation:90;visibility:visible;mso-wrap-style:square;v-text-anchor:top" coordsize="2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5A+McA&#10;AADeAAAADwAAAGRycy9kb3ducmV2LnhtbESPQWvCQBSE70L/w/IK3nSjxlJSN9IKogWh1Aq9vmZf&#10;syHZt2l21fTfu4LgcZiZb5jFsreNOFHnK8cKJuMEBHHhdMWlgsPXevQMwgdkjY1jUvBPHpb5w2CB&#10;mXZn/qTTPpQiQthnqMCE0GZS+sKQRT92LXH0fl1nMUTZlVJ3eI5w28hpkjxJixXHBYMtrQwV9f5o&#10;FdD3u/moNz9veptWu5lZ47Q8/Ck1fOxfX0AE6sM9fGtvtYJZOpmncL0Tr4DM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uQPjHAAAA3gAAAA8AAAAAAAAAAAAAAAAAmAIAAGRy&#10;cy9kb3ducmV2LnhtbFBLBQYAAAAABAAEAPUAAACMAwAAAAA=&#10;" path="m24,14l,e" filled="f" strokecolor="#00009b" strokeweight=".12pt">
                <v:path arrowok="t" o:connecttype="custom" o:connectlocs="22,13;0,0" o:connectangles="0,0"/>
                <o:lock v:ext="edit" aspectratio="t"/>
              </v:shape>
              <v:shape id="Freeform 2527" o:spid="_x0000_s4573" style="position:absolute;left:19102;top:6749;width:25;height:12;rotation:90;visibility:visible;mso-wrap-style:square;v-text-anchor:top" coordsize="2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Cqn8cA&#10;AADeAAAADwAAAGRycy9kb3ducmV2LnhtbESPW2sCMRSE34X+h3AKvmlWrRdWo6iwpfSleMHnw+a4&#10;u7g5WZOoW399Uyj0cZiZb5jFqjW1uJPzlWUFg34Cgji3uuJCwfGQ9WYgfEDWWFsmBd/kYbV86Sww&#10;1fbBO7rvQyEihH2KCsoQmlRKn5dk0PdtQxy9s3UGQ5SukNrhI8JNLYdJMpEGK44LJTa0LSm/7G9G&#10;QfJ1umpujhe3xud7NpkeNp/Dp1Ld13Y9BxGoDf/hv/aHVjB6G4zH8HsnX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Aqp/HAAAA3gAAAA8AAAAAAAAAAAAAAAAAmAIAAGRy&#10;cy9kb3ducmV2LnhtbFBLBQYAAAAABAAEAPUAAACMAwAAAAA=&#10;" path="m26,12l,e" filled="f" strokecolor="#00009b" strokeweight=".12pt">
                <v:path arrowok="t" o:connecttype="custom" o:connectlocs="25,12;0,0" o:connectangles="0,0"/>
                <o:lock v:ext="edit" aspectratio="t"/>
              </v:shape>
              <v:shape id="Freeform 2528" o:spid="_x0000_s4574" style="position:absolute;left:18990;top:6856;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Qw3sgA&#10;AADeAAAADwAAAGRycy9kb3ducmV2LnhtbESPQWvCQBSE74X+h+UVeqsbWyMSXWVRRC/F1gpen9ln&#10;Esy+TbNrjP++Wyj0OMzMN8xs0dtadNT6yrGC4SABQZw7U3Gh4PC1fpmA8AHZYO2YFNzJw2L++DDD&#10;zLgbf1K3D4WIEPYZKihDaDIpfV6SRT9wDXH0zq61GKJsC2lavEW4reVrkoylxYrjQokNLUvKL/ur&#10;VfDdLT82p91qk15H7zrdTfRR11qp56deT0EE6sN/+K+9NQreRsN0DL934hW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BDDeyAAAAN4AAAAPAAAAAAAAAAAAAAAAAJgCAABk&#10;cnMvZG93bnJldi54bWxQSwUGAAAAAAQABAD1AAAAjQMAAAAA&#10;" path="m5,5l,e" filled="f" strokecolor="#00009b" strokeweight=".12pt">
                <v:path arrowok="t" o:connecttype="custom" o:connectlocs="5,5;0,0" o:connectangles="0,0"/>
                <o:lock v:ext="edit" aspectratio="t"/>
              </v:shape>
              <v:shape id="Freeform 2529" o:spid="_x0000_s4575" style="position:absolute;left:19002;top:6814;width:25;height:13;rotation:90;visibility:visible;mso-wrap-style:square;v-text-anchor:top" coordsize="2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F8cA&#10;AADeAAAADwAAAGRycy9kb3ducmV2LnhtbESPQWvCQBSE7wX/w/IEb3VjbbWkrlIUS6QXTQWvj+xr&#10;Es2+Dbtbk/57Vyj0OMzMN8xi1ZtGXMn52rKCyTgBQVxYXXOp4Pi1fXwF4QOyxsYyKfglD6vl4GGB&#10;qbYdH+iah1JECPsUFVQhtKmUvqjIoB/bljh639YZDFG6UmqHXYSbRj4lyUwarDkuVNjSuqLikv8Y&#10;Bacyk/Wn2x0/ul22n+1Pm21uz0qNhv37G4hAffgP/7UzrWD6PHmZw/1Ov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mQBfHAAAA3gAAAA8AAAAAAAAAAAAAAAAAmAIAAGRy&#10;cy9kb3ducmV2LnhtbFBLBQYAAAAABAAEAPUAAACMAwAAAAA=&#10;" path="m27,14l,e" filled="f" strokecolor="#00009b" strokeweight=".12pt">
                <v:path arrowok="t" o:connecttype="custom" o:connectlocs="25,13;0,0" o:connectangles="0,0"/>
                <o:lock v:ext="edit" aspectratio="t"/>
              </v:shape>
              <v:shape id="Freeform 2530" o:spid="_x0000_s4576" style="position:absolute;left:19032;top:6780;width:7;height:4;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dB18QA&#10;AADeAAAADwAAAGRycy9kb3ducmV2LnhtbERPS27CMBDdI3EHayqxQeDwCWoDBkFRJZZt6AFG8TQJ&#10;jceRbSDN6fGiEsun99/sOtOIGzlfW1YwmyYgiAuray4VfJ8/Jq8gfEDW2FgmBX/kYbcdDjaYaXvn&#10;L7rloRQxhH2GCqoQ2kxKX1Rk0E9tSxy5H+sMhghdKbXDeww3jZwnyUoarDk2VNjSe0XFb341Csbl&#10;Iu/78/Hg2s98fpFvhz4dd0qNXrr9GkSgLjzF/+6TVrBYztK4N96JV0Bu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XQdfEAAAA3gAAAA8AAAAAAAAAAAAAAAAAmAIAAGRycy9k&#10;b3ducmV2LnhtbFBLBQYAAAAABAAEAPUAAACJAwAAAAA=&#10;" path="m7,5l,e" filled="f" strokecolor="#00009b" strokeweight=".12pt">
                <v:path arrowok="t" o:connecttype="custom" o:connectlocs="7,4;0,0" o:connectangles="0,0"/>
                <o:lock v:ext="edit" aspectratio="t"/>
              </v:shape>
              <v:shape id="Freeform 2531" o:spid="_x0000_s4577" style="position:absolute;left:19083;top:6674;width:23;height:13;rotation:90;visibility:visible;mso-wrap-style:square;v-text-anchor:top" coordsize="2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vZsYA&#10;AADeAAAADwAAAGRycy9kb3ducmV2LnhtbESPW2sCMRSE34X+h3AKfdOsV3RrFC1IFQTxAn093Zxu&#10;Fjcn202q239vBMHHYWa+YabzxpbiQrUvHCvodhIQxJnTBecKTsdVewzCB2SNpWNS8E8e5rOX1hRT&#10;7a68p8sh5CJC2KeowIRQpVL6zJBF33EVcfR+XG0xRFnnUtd4jXBbyl6SjKTFguOCwYo+DGXnw59V&#10;QF8bszt/fi/1elBs+2aFvfz0q9Tba7N4BxGoCc/wo73WCvqD7nAC9zvxCs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vZsYAAADeAAAADwAAAAAAAAAAAAAAAACYAgAAZHJz&#10;L2Rvd25yZXYueG1sUEsFBgAAAAAEAAQA9QAAAIsDAAAAAA==&#10;" path="m24,14l,e" filled="f" strokecolor="#00009b" strokeweight=".12pt">
                <v:path arrowok="t" o:connecttype="custom" o:connectlocs="23,13;0,0" o:connectangles="0,0"/>
                <o:lock v:ext="edit" aspectratio="t"/>
              </v:shape>
              <v:shape id="Freeform 2532" o:spid="_x0000_s4578" style="position:absolute;left:19110;top:6628;width:23;height:13;rotation:90;visibility:visible;mso-wrap-style:square;v-text-anchor:top" coordsize="2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mMRsQA&#10;AADeAAAADwAAAGRycy9kb3ducmV2LnhtbESPy4rCMBSG94LvEM7A7DT1ggwdo4yCjIIgdoTZHptj&#10;U2xOahO1vr1ZCC5//hvfdN7aStyo8aVjBYN+AoI4d7rkQsHhb9X7AuEDssbKMSl4kIf5rNuZYqrd&#10;nfd0y0Ih4gj7FBWYEOpUSp8bsuj7riaO3sk1FkOUTSF1g/c4bis5TJKJtFhyfDBY09JQfs6uVgH9&#10;b8zu/Htc6PW43I7MCofF4aLU50f78w0iUBve4Vd7rRWMxoNJBIg4EQXk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45jEbEAAAA3gAAAA8AAAAAAAAAAAAAAAAAmAIAAGRycy9k&#10;b3ducmV2LnhtbFBLBQYAAAAABAAEAPUAAACJAwAAAAA=&#10;" path="m24,14l,e" filled="f" strokecolor="#00009b" strokeweight=".12pt">
                <v:path arrowok="t" o:connecttype="custom" o:connectlocs="23,13;0,0" o:connectangles="0,0"/>
                <o:lock v:ext="edit" aspectratio="t"/>
              </v:shape>
              <v:shape id="Freeform 2533" o:spid="_x0000_s4579" style="position:absolute;left:18930;top:6834;width:22;height:11;rotation:90;visibility:visible;mso-wrap-style:square;v-text-anchor:top" coordsize="2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RttMUA&#10;AADeAAAADwAAAGRycy9kb3ducmV2LnhtbESPQWvCQBSE70L/w/IKvekmWkOJrlIKRdGTRjy/Zp/Z&#10;0OzbkF1N/PfdguBxmJlvmOV6sI24UedrxwrSSQKCuHS65krBqfgef4DwAVlj45gU3MnDevUyWmKu&#10;Xc8Huh1DJSKEfY4KTAhtLqUvDVn0E9cSR+/iOoshyq6SusM+wm0jp0mSSYs1xwWDLX0ZKn+PV6vg&#10;ms3TvmRzuv8U52I/3+42012m1Nvr8LkAEWgIz/CjvdUKZu9plsL/nXg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hG20xQAAAN4AAAAPAAAAAAAAAAAAAAAAAJgCAABkcnMv&#10;ZG93bnJldi54bWxQSwUGAAAAAAQABAD1AAAAigMAAAAA&#10;" path="m24,12l,e" filled="f" strokecolor="#00009b" strokeweight=".12pt">
                <v:path arrowok="t" o:connecttype="custom" o:connectlocs="22,11;0,0" o:connectangles="0,0"/>
                <o:lock v:ext="edit" aspectratio="t"/>
              </v:shape>
              <v:shape id="Freeform 2534" o:spid="_x0000_s4580" style="position:absolute;left:19065;top:6601;width:21;height:11;rotation:90;visibility:visible;mso-wrap-style:square;v-text-anchor:top" coordsize="2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8MsMQA&#10;AADeAAAADwAAAGRycy9kb3ducmV2LnhtbESPT2sCMRTE7wW/Q3iCt5rVFpHVKCJu8VSof+6PzTMb&#10;3Lysm+iu394UCj0OM/MbZrnuXS0e1AbrWcFknIEgLr22bBScjsX7HESIyBprz6TgSQHWq8HbEnPt&#10;O/6hxyEakSAcclRQxdjkUoayIodh7Bvi5F186zAm2RqpW+wS3NVymmUz6dByWqiwoW1F5fVwdwp2&#10;+pu/iu3tejY3i2dTXDprpFKjYb9ZgIjUx//wX3uvFXx8TmZT+L2TroB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PDLDEAAAA3gAAAA8AAAAAAAAAAAAAAAAAmAIAAGRycy9k&#10;b3ducmV2LnhtbFBLBQYAAAAABAAEAPUAAACJAwAAAAA=&#10;" path="m22,12l,e" filled="f" strokecolor="#00009b" strokeweight=".12pt">
                <v:path arrowok="t" o:connecttype="custom" o:connectlocs="21,11;0,0" o:connectangles="0,0"/>
                <o:lock v:ext="edit" aspectratio="t"/>
              </v:shape>
              <v:shape id="Freeform 2535" o:spid="_x0000_s4581" style="position:absolute;left:19092;top:6566;width:9;height:5;rotation:90;visibility:visible;mso-wrap-style:square;v-text-anchor:top" coordsize="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inkMcA&#10;AADeAAAADwAAAGRycy9kb3ducmV2LnhtbESPQWsCMRSE70L/Q3gFb5q1Wlu3RimK4MFLtz20t+fm&#10;dbO4eVk20Y3/3giFHoeZ+YZZrqNtxIU6XztWMBlnIIhLp2uuFHx97kavIHxA1tg4JgVX8rBePQyW&#10;mGvX8wddilCJBGGfowITQptL6UtDFv3YtcTJ+3WdxZBkV0ndYZ/gtpFPWTaXFmtOCwZb2hgqT8XZ&#10;Kjg2L9uf4vuwOMj++TS7mjrGrFBq+Bjf30AEiuE//NfeawXT2WQ+hfuddAX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Yp5DHAAAA3gAAAA8AAAAAAAAAAAAAAAAAmAIAAGRy&#10;cy9kb3ducmV2LnhtbFBLBQYAAAAABAAEAPUAAACMAwAAAAA=&#10;" path="m9,5l,e" filled="f" strokecolor="#00009b" strokeweight=".12pt">
                <v:path arrowok="t" o:connecttype="custom" o:connectlocs="9,5;0,0" o:connectangles="0,0"/>
                <o:lock v:ext="edit" aspectratio="t"/>
              </v:shape>
              <v:shape id="Freeform 2536" o:spid="_x0000_s4582" style="position:absolute;left:18883;top:6806;width:23;height:14;rotation:90;visibility:visible;mso-wrap-style:square;v-text-anchor:top" coordsize="2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KKRcYA&#10;AADeAAAADwAAAGRycy9kb3ducmV2LnhtbESPQWvCQBSE7wX/w/IEb3WjBinRVVSQWihIo+D1mX1m&#10;g9m3aXbV9N93hUKPw8x8w8yXna3FnVpfOVYwGiYgiAunKy4VHA/b1zcQPiBrrB2Tgh/ysFz0XuaY&#10;affgL7rnoRQRwj5DBSaEJpPSF4Ys+qFriKN3ca3FEGVbSt3iI8JtLcdJMpUWK44LBhvaGCqu+c0q&#10;oNOH2V/fz2u9S6vPidniuDx+KzXod6sZiEBd+A//tXdawSQdTVN43o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KKRcYAAADeAAAADwAAAAAAAAAAAAAAAACYAgAAZHJz&#10;L2Rvd25yZXYueG1sUEsFBgAAAAAEAAQA9QAAAIsDAAAAAA==&#10;" path="m24,14l,e" filled="f" strokecolor="#00009b" strokeweight=".12pt">
                <v:path arrowok="t" o:connecttype="custom" o:connectlocs="23,14;0,0" o:connectangles="0,0"/>
                <o:lock v:ext="edit" aspectratio="t"/>
              </v:shape>
              <v:shape id="Freeform 2537" o:spid="_x0000_s4583" style="position:absolute;left:19032;top:6570;width:5;height:2;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iF4MYA&#10;AADeAAAADwAAAGRycy9kb3ducmV2LnhtbESPQWsCMRSE74X+h/AKvYhm1XbRrVGkWOi1VgRvj81z&#10;d+nmJSRZd+2vN4WCx2FmvmFWm8G04kI+NJYVTCcZCOLS6oYrBYfvj/ECRIjIGlvLpOBKATbrx4cV&#10;Ftr2/EWXfaxEgnAoUEEdoyukDGVNBsPEOuLkna03GJP0ldQe+wQ3rZxlWS4NNpwWanT0XlP5s++M&#10;guOucd3M+Z670XZYnvKR/l2QUs9Pw/YNRKQh3sP/7U+tYP4yzV/h7066AnJ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3iF4MYAAADeAAAADwAAAAAAAAAAAAAAAACYAgAAZHJz&#10;L2Rvd25yZXYueG1sUEsFBgAAAAAEAAQA9QAAAIsDAAAAAA==&#10;" path="m5,3l,e" filled="f" strokecolor="#00009b" strokeweight=".12pt">
                <v:path arrowok="t" o:connecttype="custom" o:connectlocs="5,2;0,0" o:connectangles="0,0"/>
                <o:lock v:ext="edit" aspectratio="t"/>
              </v:shape>
              <v:shape id="Freeform 2538" o:spid="_x0000_s4584" style="position:absolute;left:19045;top:6530;width:19;height:11;rotation:90;visibility:visible;mso-wrap-style:square;v-text-anchor:top" coordsize="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JWqMUA&#10;AADeAAAADwAAAGRycy9kb3ducmV2LnhtbESPzWrDMBCE74W8g9hAb42cpjXBiRKSQmhPbf4eYLE2&#10;tom0ciTFdt++KhR6HGbmG2a5HqwRHfnQOFYwnWQgiEunG64UnE+7pzmIEJE1Gsek4JsCrFejhyUW&#10;2vV8oO4YK5EgHApUUMfYFlKGsiaLYeJa4uRdnLcYk/SV1B77BLdGPmdZLi02nBZqbOmtpvJ6vFsF&#10;/fb1vbWd//q87UszMxLN+ZYr9TgeNgsQkYb4H/5rf2gFs5dpnsPvnXQF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wlaoxQAAAN4AAAAPAAAAAAAAAAAAAAAAAJgCAABkcnMv&#10;ZG93bnJldi54bWxQSwUGAAAAAAQABAD1AAAAigMAAAAA&#10;" path="m21,12l,e" filled="f" strokecolor="#00009b" strokeweight=".12pt">
                <v:path arrowok="t" o:connecttype="custom" o:connectlocs="19,11;0,0" o:connectangles="0,0"/>
                <o:lock v:ext="edit" aspectratio="t"/>
              </v:shape>
              <v:shape id="Freeform 2539" o:spid="_x0000_s4585" style="position:absolute;left:18836;top:6779;width:26;height:13;rotation:90;visibility:visible;mso-wrap-style:square;v-text-anchor:top" coordsize="2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qKqscA&#10;AADeAAAADwAAAGRycy9kb3ducmV2LnhtbESPQWvCQBSE74X+h+UVeqsbbUklukqpKJFebBS8PrLP&#10;JJp9G3ZXk/77bqHgcZiZb5j5cjCtuJHzjWUF41ECgri0uuFKwWG/fpmC8AFZY2uZFPyQh+Xi8WGO&#10;mbY9f9OtCJWIEPYZKqhD6DIpfVmTQT+yHXH0TtYZDFG6SmqHfYSbVk6SJJUGG44LNXb0WVN5Ka5G&#10;wbHKZfPltodNv8136e64Whf2rNTz0/AxAxFoCPfwfzvXCl7fxuk7/N2JV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KiqrHAAAA3gAAAA8AAAAAAAAAAAAAAAAAmAIAAGRy&#10;cy9kb3ducmV2LnhtbFBLBQYAAAAABAAEAPUAAACMAwAAAAA=&#10;" path="m27,14l,e" filled="f" strokecolor="#00009b" strokeweight=".12pt">
                <v:path arrowok="t" o:connecttype="custom" o:connectlocs="26,13;0,0" o:connectangles="0,0"/>
                <o:lock v:ext="edit" aspectratio="t"/>
              </v:shape>
              <v:shape id="Freeform 2540" o:spid="_x0000_s4586" style="position:absolute;left:18985;top:6545;width:4;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YPb8MA&#10;AADeAAAADwAAAGRycy9kb3ducmV2LnhtbERPTWvCQBC9F/wPywi91Y2NFYmuIoWCHoTW9uBxzI5J&#10;NDsbsqOJ/757EDw+3vdi1bta3agNlWcD41ECijj3tuLCwN/v19sMVBBki7VnMnCnAKvl4GWBmfUd&#10;/9BtL4WKIRwyNFCKNJnWIS/JYRj5hjhyJ986lAjbQtsWuxjuav2eJFPtsOLYUGJDnyXll/3VGWgO&#10;55373laT0G0+juk1FZfIzpjXYb+egxLq5Sl+uDfWQDoZT+PeeCdeAb3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gYPb8MAAADeAAAADwAAAAAAAAAAAAAAAACYAgAAZHJzL2Rv&#10;d25yZXYueG1sUEsFBgAAAAAEAAQA9QAAAIgDAAAAAA==&#10;" path="m5,2l,e" filled="f" strokecolor="#00009b" strokeweight=".12pt">
                <v:path arrowok="t" o:connecttype="custom" o:connectlocs="4,2;0,0" o:connectangles="0,0"/>
                <o:lock v:ext="edit" aspectratio="t"/>
              </v:shape>
              <v:shape id="Freeform 2541" o:spid="_x0000_s4587" style="position:absolute;left:18998;top:6504;width:19;height:12;rotation:90;visibility:visible;mso-wrap-style:square;v-text-anchor:top" coordsize="2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rsUA&#10;AADeAAAADwAAAGRycy9kb3ducmV2LnhtbESP3WoCMRSE7wXfIRzBG6lZf5C6NUqpiPbOvwc4bk43&#10;225OliTq9u2bguDlMDPfMItVa2txIx8qxwpGwwwEceF0xaWC82nz8goiRGSNtWNS8EsBVstuZ4G5&#10;dnc+0O0YS5EgHHJUYGJscilDYchiGLqGOHlfzluMSfpSao/3BLe1HGfZTFqsOC0YbOjDUPFzvFoF&#10;48F+x/tveTVzj9v1JsNPd0Gl+r32/Q1EpDY+w4/2TiuYTEezOfzfSVdAL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z8KuxQAAAN4AAAAPAAAAAAAAAAAAAAAAAJgCAABkcnMv&#10;ZG93bnJldi54bWxQSwUGAAAAAAQABAD1AAAAigMAAAAA&#10;" path="m20,12l,e" filled="f" strokecolor="#00009b" strokeweight=".12pt">
                <v:path arrowok="t" o:connecttype="custom" o:connectlocs="19,12;0,0" o:connectangles="0,0"/>
                <o:lock v:ext="edit" aspectratio="t"/>
              </v:shape>
              <v:shape id="Freeform 2542" o:spid="_x0000_s4588" style="position:absolute;left:18791;top:6755;width:23;height:12;rotation:90;visibility:visible;mso-wrap-style:square;v-text-anchor:top" coordsize="2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Fe8sUA&#10;AADeAAAADwAAAGRycy9kb3ducmV2LnhtbESPzWrCQBSF94W+w3AFd3USramkjlIEqdiVRrq+Zm4z&#10;wcydkBlNfHtnIXR5OH98y/VgG3GjzteOFaSTBARx6XTNlYJTsX1bgPABWWPjmBTcycN69fqyxFy7&#10;ng90O4ZKxBH2OSowIbS5lL40ZNFPXEscvT/XWQxRdpXUHfZx3DZymiSZtFhzfDDY0sZQeTlerYJr&#10;Nk/7ks3pfi5+i5/5bv893WdKjUfD1yeIQEP4Dz/bO61g9p5+RICIE1F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EV7yxQAAAN4AAAAPAAAAAAAAAAAAAAAAAJgCAABkcnMv&#10;ZG93bnJldi54bWxQSwUGAAAAAAQABAD1AAAAigMAAAAA&#10;" path="m24,12l,e" filled="f" strokecolor="#00009b" strokeweight=".12pt">
                <v:path arrowok="t" o:connecttype="custom" o:connectlocs="23,12;0,0" o:connectangles="0,0"/>
                <o:lock v:ext="edit" aspectratio="t"/>
              </v:shape>
              <v:shape id="Freeform 2543" o:spid="_x0000_s4589" style="position:absolute;left:18821;top:6721;width:3;height:3;rotation: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mTVcUA&#10;AADeAAAADwAAAGRycy9kb3ducmV2LnhtbESPT4vCMBTE74LfIbwFL6JpXXGXrlFUELz657K3Z/Js&#10;yzYvtYm2fnuzIHgcZuY3zHzZ2UrcqfGlYwXpOAFBrJ0pOVdwOm5H3yB8QDZYOSYFD/KwXPR7c8yM&#10;a3lP90PIRYSwz1BBEUKdSel1QRb92NXE0bu4xmKIssmlabCNcFvJSZLMpMWS40KBNW0K0n+Hm1Ww&#10;O7ltqkk/rrPwW53X0+G1vQyVGnx0qx8QgbrwDr/aO6Pgc5p+pfB/J14BuX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ZNVxQAAAN4AAAAPAAAAAAAAAAAAAAAAAJgCAABkcnMv&#10;ZG93bnJldi54bWxQSwUGAAAAAAQABAD1AAAAigMAAAAA&#10;" path="m3,3l,e" filled="f" strokecolor="#00009b" strokeweight=".12pt">
                <v:path arrowok="t" o:connecttype="custom" o:connectlocs="3,3;0,0" o:connectangles="0,0"/>
                <o:lock v:ext="edit" aspectratio="t"/>
              </v:shape>
              <v:shape id="Freeform 2544" o:spid="_x0000_s4590" style="position:absolute;left:18923;top:6521;width:23;height:13;rotation:90;visibility:visible;mso-wrap-style:square;v-text-anchor:top" coordsize="2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4hd8cA&#10;AADeAAAADwAAAGRycy9kb3ducmV2LnhtbESP3WoCMRSE7wu+QziCdzXrKrVsjaKCVEEQf6C3p5vj&#10;ZnFzsm5SXd/eFAq9HGbmG2Yya20lbtT40rGCQT8BQZw7XXKh4HRcvb6D8AFZY+WYFDzIw2zaeZlg&#10;pt2d93Q7hEJECPsMFZgQ6kxKnxuy6PuuJo7e2TUWQ5RNIXWD9wi3lUyT5E1aLDkuGKxpaSi/HH6s&#10;AvramN3l83uh16NyOzQrTIvTValet51/gAjUhv/wX3utFQxHg3EKv3fiFZDT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IXfHAAAA3gAAAA8AAAAAAAAAAAAAAAAAmAIAAGRy&#10;cy9kb3ducmV2LnhtbFBLBQYAAAAABAAEAPUAAACMAwAAAAA=&#10;" path="m24,14l,e" filled="f" strokecolor="#00009b" strokeweight=".12pt">
                <v:path arrowok="t" o:connecttype="custom" o:connectlocs="23,13;0,0" o:connectangles="0,0"/>
                <o:lock v:ext="edit" aspectratio="t"/>
              </v:shape>
              <v:shape id="Freeform 2545" o:spid="_x0000_s4591" style="position:absolute;left:18957;top:6491;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av7McA&#10;AADeAAAADwAAAGRycy9kb3ducmV2LnhtbESPT2vCQBTE74LfYXkFb7rxT62kWUVEi9faYOntsfua&#10;hGTfhuwa0376bqHQ4zAzv2Gy3WAb0VPnK8cK5rMEBLF2puJCQf52mm5A+IBssHFMCr7Iw247HmWY&#10;GnfnV+ovoRARwj5FBWUIbSql1yVZ9DPXEkfv03UWQ5RdIU2H9wi3jVwkyVparDgulNjSoSRdX25W&#10;gcePlzYcNrr/9vr6fqrzx9X5qNTkYdg/gwg0hP/wX/tsFCxX86cl/N6JV0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Wr+zHAAAA3gAAAA8AAAAAAAAAAAAAAAAAmAIAAGRy&#10;cy9kb3ducmV2LnhtbFBLBQYAAAAABAAEAPUAAACMAwAAAAA=&#10;" path="m2,2l,e" filled="f" strokecolor="#00009b" strokeweight=".12pt">
                <v:path arrowok="t" o:connecttype="custom" o:connectlocs="2,2;0,0" o:connectangles="0,0"/>
                <o:lock v:ext="edit" aspectratio="t"/>
              </v:shape>
              <v:shape id="Freeform 2546" o:spid="_x0000_s4592" style="position:absolute;left:18773;top:6680;width:22;height:14;rotation:90;visibility:visible;mso-wrap-style:square;v-text-anchor:top" coordsize="2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4YMMkA&#10;AADeAAAADwAAAGRycy9kb3ducmV2LnhtbESPQWvCQBSE7wX/w/IKvUjd2AZToqvYgrWXQo0e9PbI&#10;vibB7NuQXWP017sFocdhZr5hZove1KKj1lWWFYxHEQji3OqKCwW77er5DYTzyBpry6TgQg4W88HD&#10;DFNtz7yhLvOFCBB2KSoovW9SKV1ekkE3sg1x8H5ta9AH2RZSt3gOcFPLlyiaSIMVh4USG/ooKT9m&#10;J6PgPY+Gh+XP2uy/412y/8yuHSVbpZ4e++UUhKfe/4fv7S+t4DUeJzH83QlXQM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V4YMMkAAADeAAAADwAAAAAAAAAAAAAAAACYAgAA&#10;ZHJzL2Rvd25yZXYueG1sUEsFBgAAAAAEAAQA9QAAAI4DAAAAAA==&#10;" path="m24,15l,e" filled="f" strokecolor="#00009b" strokeweight=".12pt">
                <v:path arrowok="t" o:connecttype="custom" o:connectlocs="22,14;0,0" o:connectangles="0,0"/>
                <o:lock v:ext="edit" aspectratio="t"/>
              </v:shape>
              <v:shape id="Freeform 2547" o:spid="_x0000_s4593" style="position:absolute;left:18798;top:6633;width:23;height:13;rotation:90;visibility:visible;mso-wrap-style:square;v-text-anchor:top" coordsize="2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e5A8YA&#10;AADeAAAADwAAAGRycy9kb3ducmV2LnhtbESPW2sCMRSE34X+h3AKfdOsd9kaRQtSBUG8QF9PN6eb&#10;xc3JdpPq9t8bQfBxmJlvmOm8saW4UO0Lxwq6nQQEceZ0wbmC03HVnoDwAVlj6ZgU/JOH+eylNcVU&#10;uyvv6XIIuYgQ9ikqMCFUqZQ+M2TRd1xFHL0fV1sMUda51DVeI9yWspckI2mx4LhgsKIPQ9n58GcV&#10;0NfG7M6f30u9HhTbvllhLz/9KvX22izeQQRqwjP8aK+1gv6gOx7C/U68AnJ2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5e5A8YAAADeAAAADwAAAAAAAAAAAAAAAACYAgAAZHJz&#10;L2Rvd25yZXYueG1sUEsFBgAAAAAEAAQA9QAAAIsDAAAAAA==&#10;" path="m24,14l,e" filled="f" strokecolor="#00009b" strokeweight=".12pt">
                <v:path arrowok="t" o:connecttype="custom" o:connectlocs="23,13;0,0" o:connectangles="0,0"/>
                <o:lock v:ext="edit" aspectratio="t"/>
              </v:shape>
              <v:shape id="Freeform 2548" o:spid="_x0000_s4594" style="position:absolute;left:18825;top:6587;width:22;height:14;rotation:90;visibility:visible;mso-wrap-style:square;v-text-anchor:top" coordsize="2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Aj3MkA&#10;AADeAAAADwAAAGRycy9kb3ducmV2LnhtbESPQWvCQBSE74X+h+UVvBTd2IqR6Cq2oPYiaPSgt0f2&#10;mYRm34bsGlN/fbdQ8DjMzDfMbNGZSrTUuNKyguEgAkGcWV1yruB4WPUnIJxH1lhZJgU/5GAxf36a&#10;YaLtjffUpj4XAcIuQQWF93UipcsKMugGtiYO3sU2Bn2QTS51g7cAN5V8i6KxNFhyWCiwps+Csu/0&#10;ahR8ZNHrebnbmNN2dIxP6/TeUnxQqvfSLacgPHX+Ef5vf2kF76NhPIa/O+E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sAj3MkAAADeAAAADwAAAAAAAAAAAAAAAACYAgAA&#10;ZHJzL2Rvd25yZXYueG1sUEsFBgAAAAAEAAQA9QAAAI4DAAAAAA==&#10;" path="m24,15l,e" filled="f" strokecolor="#00009b" strokeweight=".12pt">
                <v:path arrowok="t" o:connecttype="custom" o:connectlocs="22,14;0,0" o:connectangles="0,0"/>
                <o:lock v:ext="edit" aspectratio="t"/>
              </v:shape>
              <v:shape id="Freeform 2549" o:spid="_x0000_s4595" style="position:absolute;left:18851;top:6542;width:23;height:14;rotation:90;visibility:visible;mso-wrap-style:square;v-text-anchor:top" coordsize="2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yGR8kA&#10;AADeAAAADwAAAGRycy9kb3ducmV2LnhtbESPQWvCQBSE74X+h+UVepG6sZWmpK6igtWLYBMP9vbI&#10;viah2bchu8bor3cFocdhZr5hJrPe1KKj1lWWFYyGEQji3OqKCwX7bPXyAcJ5ZI21ZVJwJgez6ePD&#10;BBNtT/xNXeoLESDsElRQet8kUrq8JINuaBvi4P3a1qAPsi2kbvEU4KaWr1H0Lg1WHBZKbGhZUv6X&#10;Ho2CRR4Nfua7tTlsx/v48JVeOoozpZ6f+vknCE+9/w/f2xut4G08imO43QlXQE6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YyGR8kAAADeAAAADwAAAAAAAAAAAAAAAACYAgAA&#10;ZHJzL2Rvd25yZXYueG1sUEsFBgAAAAAEAAQA9QAAAI4DAAAAAA==&#10;" path="m24,15l,e" filled="f" strokecolor="#00009b" strokeweight=".12pt">
                <v:path arrowok="t" o:connecttype="custom" o:connectlocs="23,14;0,0" o:connectangles="0,0"/>
                <o:lock v:ext="edit" aspectratio="t"/>
              </v:shape>
              <v:shape id="Freeform 2550" o:spid="_x0000_s4596" style="position:absolute;left:18881;top:6503;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4Tv8IA&#10;AADeAAAADwAAAGRycy9kb3ducmV2LnhtbERPS2vCQBC+F/oflil4qxtr1RBdpRSE0pOP9j5kx01o&#10;djZkRxP99d2D4PHje682g2/UhbpYBzYwGWegiMtga3YGfo7b1xxUFGSLTWAycKUIm/Xz0woLG3re&#10;0+UgTqUQjgUaqETaQutYVuQxjkNLnLhT6DxKgp3TtsM+hftGv2XZXHusOTVU2NJnReXf4ewNfN/y&#10;/Hi+/crOzmYsC3TkXG/M6GX4WIISGuQhvru/rIHp+2SR9qY76Qro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jhO/wgAAAN4AAAAPAAAAAAAAAAAAAAAAAJgCAABkcnMvZG93&#10;bnJldi54bWxQSwUGAAAAAAQABAD1AAAAhwMAAAAA&#10;" path="m12,7l,e" filled="f" strokecolor="#00009b" strokeweight=".12pt">
                <v:path arrowok="t" o:connecttype="custom" o:connectlocs="11,6;0,0" o:connectangles="0,0"/>
                <o:lock v:ext="edit" aspectratio="t"/>
              </v:shape>
              <v:shape id="Freeform 2551" o:spid="_x0000_s4597" style="position:absolute;left:18789;top:6668;width:178;height:102;rotation:90;visibility:visible;mso-wrap-style:square;v-text-anchor:top" coordsize="187,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1MgA&#10;AADeAAAADwAAAGRycy9kb3ducmV2LnhtbESP3WrCQBSE7wt9h+UUelc3avEnuorYFpSCouYBDtmT&#10;nzZ7NmS3Jvr0riD0cpiZb5j5sjOVOFPjSssK+r0IBHFqdcm5guT09TYB4TyyxsoyKbiQg+Xi+WmO&#10;sbYtH+h89LkIEHYxKii8r2MpXVqQQdezNXHwMtsY9EE2udQNtgFuKjmIopE0WHJYKLCmdUHp7/HP&#10;KMiGm4/PiRnvk+1P2n6X193qIkmp15duNQPhqfP/4Ud7oxUM3/vjKdzvhCs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fX/UyAAAAN4AAAAPAAAAAAAAAAAAAAAAAJgCAABk&#10;cnMvZG93bnJldi54bWxQSwUGAAAAAAQABAD1AAAAjQMAAAAA&#10;" path="m,108l187,e" filled="f" strokecolor="#00009b" strokeweight=".12pt">
                <v:path arrowok="t" o:connecttype="custom" o:connectlocs="0,102;178,0" o:connectangles="0,0"/>
                <o:lock v:ext="edit" aspectratio="t"/>
              </v:shape>
              <v:shape id="Freeform 2552" o:spid="_x0000_s4598" style="position:absolute;left:18810;top:6628;width:226;height:129;rotation:90;visibility:visible;mso-wrap-style:square;v-text-anchor:top" coordsize="238,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FVjcYA&#10;AADeAAAADwAAAGRycy9kb3ducmV2LnhtbESPzWrCQBSF94W+w3AL3ekkWkVSRwkVocWNpoW2u0vm&#10;OgnN3AmZSYxv7yyELg/nj2+9HW0jBup87VhBOk1AEJdO12wUfH3uJysQPiBrbByTgit52G4eH9aY&#10;aXfhEw1FMCKOsM9QQRVCm0npy4os+qlriaN3dp3FEGVnpO7wEsdtI2dJspQWa44PFbb0VlH5V/RW&#10;QbEbzubHHlqTHr+t648fuVn8KvX8NOavIAKN4T98b79rBfOXdBUBIk5E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FVjcYAAADeAAAADwAAAAAAAAAAAAAAAACYAgAAZHJz&#10;L2Rvd25yZXYueG1sUEsFBgAAAAAEAAQA9QAAAIsDAAAAAA==&#10;" path="m,136l238,e" filled="f" strokecolor="#00009b" strokeweight=".12pt">
                <v:path arrowok="t" o:connecttype="custom" o:connectlocs="0,129;226,0" o:connectangles="0,0"/>
                <o:lock v:ext="edit" aspectratio="t"/>
              </v:shape>
              <v:shape id="Freeform 2553" o:spid="_x0000_s4599" style="position:absolute;left:18856;top:6601;width:228;height:131;rotation:90;visibility:visible;mso-wrap-style:square;v-text-anchor:top" coordsize="240,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d3dsgA&#10;AADeAAAADwAAAGRycy9kb3ducmV2LnhtbESPQWvCQBSE70L/w/KEXopuYkUkukootBRpEaOgx2f2&#10;mYRm38bsVuO/dwsFj8PMfMPMl52pxYVaV1lWEA8jEMS51RUXCnbb98EUhPPIGmvLpOBGDpaLp94c&#10;E22vvKFL5gsRIOwSVFB63yRSurwkg25oG+LgnWxr0AfZFlK3eA1wU8tRFE2kwYrDQokNvZWU/2S/&#10;RsH3+CXd49fIHvRxle5X2fnjuD4r9dzv0hkIT51/hP/bn1rB6ziexvB3J1wBub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J3d2yAAAAN4AAAAPAAAAAAAAAAAAAAAAAJgCAABk&#10;cnMvZG93bnJldi54bWxQSwUGAAAAAAQABAD1AAAAjQMAAAAA&#10;" path="m,139l240,e" filled="f" strokecolor="#00009b" strokeweight=".12pt">
                <v:path arrowok="t" o:connecttype="custom" o:connectlocs="0,131;228,0" o:connectangles="0,0"/>
                <o:lock v:ext="edit" aspectratio="t"/>
              </v:shape>
              <v:shape id="Freeform 2554" o:spid="_x0000_s4600" style="position:absolute;left:18920;top:6584;width:191;height:111;rotation:90;visibility:visible;mso-wrap-style:square;v-text-anchor:top" coordsize="202,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OI0cUA&#10;AADeAAAADwAAAGRycy9kb3ducmV2LnhtbESPzWrDMBCE74W8g9hAb42cOJTgRgltSqH0lt/zYm0s&#10;Y2llLNlx3r4qBHocZuYbZr0dnRUDdaH2rGA+y0AQl17XXCk4Hb9eViBCRNZoPZOCOwXYbiZPayy0&#10;v/GehkOsRIJwKFCBibEtpAylIYdh5lvi5F195zAm2VVSd3hLcGflIstepcOa04LBlnaGyubQOwW7&#10;Jv+wVztczsvzj2mavP8M916p5+n4/gYi0hj/w4/2t1aQL+erBfzdSV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k4jRxQAAAN4AAAAPAAAAAAAAAAAAAAAAAJgCAABkcnMv&#10;ZG93bnJldi54bWxQSwUGAAAAAAQABAD1AAAAigMAAAAA&#10;" path="m,117l202,e" filled="f" strokecolor="#00009b" strokeweight=".12pt">
                <v:path arrowok="t" o:connecttype="custom" o:connectlocs="0,111;191,0" o:connectangles="0,0"/>
                <o:lock v:ext="edit" aspectratio="t"/>
              </v:shape>
              <v:shape id="Freeform 2555" o:spid="_x0000_s4601" style="position:absolute;left:19031;top:6597;width:61;height:34;rotation:90;visibility:visible;mso-wrap-style:square;v-text-anchor:top" coordsize="6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37lccA&#10;AADeAAAADwAAAGRycy9kb3ducmV2LnhtbESP3WrCQBSE7wu+w3KE3tWNUYqkriIBISDa+kPby2P2&#10;mIRkz4bsVuPbdwsFL4eZ+YaZL3vTiCt1rrKsYDyKQBDnVldcKDgd1y8zEM4ja2wsk4I7OVguBk9z&#10;TLS98Z6uB1+IAGGXoILS+zaR0uUlGXQj2xIH72I7gz7IrpC6w1uAm0bGUfQqDVYcFkpsKS0prw8/&#10;RsH71+b7vP3UR1PvTLzB1GcfrJV6HvarNxCeev8I/7czrWAyHc8m8HcnX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t+5XHAAAA3gAAAA8AAAAAAAAAAAAAAAAAmAIAAGRy&#10;cy9kb3ducmV2LnhtbFBLBQYAAAAABAAEAPUAAACMAwAAAAA=&#10;" path="m,36l65,e" filled="f" strokecolor="#00009b" strokeweight=".12pt">
                <v:path arrowok="t" o:connecttype="custom" o:connectlocs="0,34;61,0" o:connectangles="0,0"/>
                <o:lock v:ext="edit" aspectratio="t"/>
              </v:shape>
              <v:shape id="Freeform 2556" o:spid="_x0000_s4602" style="position:absolute;left:18807;top:6534;width:564;height:285;rotation:90;visibility:visible;mso-wrap-style:square;v-text-anchor:top" coordsize="593,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BOJsgA&#10;AADeAAAADwAAAGRycy9kb3ducmV2LnhtbESPW2sCMRSE3wv+h3CEvtWs7aKyGkV6gVIELxV8PW6O&#10;u6ubkyVJde2vNwWhj8PMfMNMZq2pxZmcrywr6PcSEMS51RUXCrbfH08jED4ga6wtk4IreZhNOw8T&#10;zLS98JrOm1CICGGfoYIyhCaT0uclGfQ92xBH72CdwRClK6R2eIlwU8vnJBlIgxXHhRIbei0pP21+&#10;jIJ8eEx/d4uv62rJZr0cVu6ted8r9dht52MQgdrwH763P7WCl7Q/SuHvTrw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ME4myAAAAN4AAAAPAAAAAAAAAAAAAAAAAJgCAABk&#10;cnMvZG93bnJldi54bWxQSwUGAAAAAAQABAD1AAAAjQMAAAAA&#10;" path="m593,300r,-27l588,247r-5,-24l576,197,566,173,554,151,542,129,490,72,425,29,401,19,377,9,350,5,326,,273,,250,5,223,9r-24,8l130,50,72,103,43,144,29,168,19,192r-7,24l5,240,2,266,,293e" filled="f" strokeweight=".12pt">
                <v:path arrowok="t" o:connecttype="custom" o:connectlocs="564,285;564,259;559,235;554,212;548,187;538,164;527,143;515,123;466,68;404,28;381,18;359,9;333,5;310,0;260,0;238,5;212,9;189,16;124,48;68,98;41,137;28,160;18,182;11,205;5,228;2,253;0,278" o:connectangles="0,0,0,0,0,0,0,0,0,0,0,0,0,0,0,0,0,0,0,0,0,0,0,0,0,0,0"/>
                <o:lock v:ext="edit" aspectratio="t"/>
              </v:shape>
              <v:shape id="Freeform 2557" o:spid="_x0000_s4603" style="position:absolute;left:17908;top:6531;width:110;height:2;rotation:90;visibility:visible;mso-wrap-style:square;v-text-anchor:top" coordsize="11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F2+cgA&#10;AADeAAAADwAAAGRycy9kb3ducmV2LnhtbESPQWvCQBSE74X+h+UVequbGA2SukoRhV6q1BbB2yP7&#10;mqRm38bs1iT/3hWEHoeZ+YaZL3tTiwu1rrKsIB5FIIhzqysuFHx/bV5mIJxH1lhbJgUDOVguHh/m&#10;mGnb8Sdd9r4QAcIuQwWl900mpctLMuhGtiEO3o9tDfog20LqFrsAN7UcR1EqDVYcFkpsaFVSftr/&#10;GQUf2B3jJPndjg+n4Tw0u51N11Kp56f+7RWEp97/h+/td60gmcSzKdzuhCs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QXb5yAAAAN4AAAAPAAAAAAAAAAAAAAAAAJgCAABk&#10;cnMvZG93bnJldi54bWxQSwUGAAAAAAQABAD1AAAAjQMAAAAA&#10;" path="m,l116,2e" filled="f" strokecolor="#871800" strokeweight=".12pt">
                <v:path arrowok="t" o:connecttype="custom" o:connectlocs="0,0;110,2" o:connectangles="0,0"/>
                <o:lock v:ext="edit" aspectratio="t"/>
              </v:shape>
              <v:shape id="Freeform 2558" o:spid="_x0000_s4604" style="position:absolute;left:17907;top:6747;width:107;height:2;rotation:90;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t9wscA&#10;AADeAAAADwAAAGRycy9kb3ducmV2LnhtbESP3WrCQBSE7wu+w3IE73STKiFEVymiUCgI/kTau0P2&#10;mMRmz4bsVtO37wpCL4eZ+YZZrHrTiBt1rrasIJ5EIIgLq2suFZyO23EKwnlkjY1lUvBLDlbLwcsC&#10;M23vvKfbwZciQNhlqKDyvs2kdEVFBt3EtsTBu9jOoA+yK6Xu8B7gppGvUZRIgzWHhQpbWldUfB9+&#10;jIJN+RWlpvnMP+TuvL1wEju+5kqNhv3bHISn3v+Hn+13rWA6i9MEHnfCF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LfcLHAAAA3gAAAA8AAAAAAAAAAAAAAAAAmAIAAGRy&#10;cy9kb3ducmV2LnhtbFBLBQYAAAAABAAEAPUAAACMAwAAAAA=&#10;" path="m,l113,2e" filled="f" strokecolor="#871800" strokeweight=".12pt">
                <v:path arrowok="t" o:connecttype="custom" o:connectlocs="0,0;107,2" o:connectangles="0,0"/>
                <o:lock v:ext="edit" aspectratio="t"/>
              </v:shape>
              <v:shape id="Freeform 2559" o:spid="_x0000_s4605" style="position:absolute;left:17883;top:6423;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a18cA&#10;AADeAAAADwAAAGRycy9kb3ducmV2LnhtbESPS2vDMBCE74X8B7GF3hrZafPAjRJMaaGHEvKCXBdr&#10;I5tYK1dSE/ffV4FAjsPMfMPMl71txZl8aBwryIcZCOLK6YaNgv3u83kGIkRkja1jUvBHAZaLwcMc&#10;C+0uvKHzNhqRIBwKVFDH2BVShqomi2HoOuLkHZ23GJP0RmqPlwS3rRxl2URabDgt1NjRe03Vaftr&#10;Fay/j2YdDpn/GeenD70qS9+aUqmnx758AxGpj/fwrf2lFby85rMpXO+kKy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F2tfHAAAA3gAAAA8AAAAAAAAAAAAAAAAAmAIAAGRy&#10;cy9kb3ducmV2LnhtbFBLBQYAAAAABAAEAPUAAACMAwAAAAA=&#10;" path="m,113l,e" filled="f" strokecolor="#871800" strokeweight=".12pt">
                <v:path arrowok="t" o:connecttype="custom" o:connectlocs="0,107;0,0" o:connectangles="0,0"/>
                <o:lock v:ext="edit" aspectratio="t"/>
              </v:shape>
              <v:shape id="Freeform 2560" o:spid="_x0000_s4606" style="position:absolute;left:17905;top:6798;width:2;height:107;rotation:90;visibility:visible;mso-wrap-style:square;v-text-anchor:top" coordsize="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A4WMIA&#10;AADeAAAADwAAAGRycy9kb3ducmV2LnhtbERPTYvCMBC9L/gfwgje1lRdllKNIi0L4m1rDx6HZGyr&#10;zaQ0Wa3/3hyEPT7e92Y32k7cafCtYwWLeQKCWDvTcq2gOv18piB8QDbYOSYFT/Kw204+NpgZ9+Bf&#10;upehFjGEfYYKmhD6TEqvG7Lo564njtzFDRZDhEMtzYCPGG47uUySb2mx5djQYE95Q/pW/lkFmoqT&#10;PN6S4nnN80O5OuuqKFKlZtNxvwYRaAz/4rf7YBSsvhZp3BvvxCsgt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wDhYwgAAAN4AAAAPAAAAAAAAAAAAAAAAAJgCAABkcnMvZG93&#10;bnJldi54bWxQSwUGAAAAAAQABAD1AAAAhwMAAAAA&#10;" path="m2,l,113e" filled="f" strokecolor="#871800" strokeweight=".12pt">
                <v:path arrowok="t" o:connecttype="custom" o:connectlocs="2,0;0,107" o:connectangles="0,0"/>
                <o:lock v:ext="edit" aspectratio="t"/>
              </v:shape>
              <v:shape id="Freeform 2561" o:spid="_x0000_s4607" style="position:absolute;left:18978;top:6705;width:251;height:251;rotation:90;visibility:visible;mso-wrap-style:square;v-text-anchor:top" coordsize="264,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dXyMkA&#10;AADeAAAADwAAAGRycy9kb3ducmV2LnhtbESPT2vCQBTE70K/w/IKvYhu/NOSpq5SLILaU2ML9fbM&#10;viah2bchu8b47V1B8DjMzG+Y2aIzlWipcaVlBaNhBII4s7rkXMH3bjWIQTiPrLGyTArO5GAxf+jN&#10;MNH2xF/Upj4XAcIuQQWF93UipcsKMuiGtiYO3p9tDPogm1zqBk8Bbio5jqIXabDksFBgTcuCsv/0&#10;aBR024/+7+b4vP9Mt7Grf6L1pj1MlXp67N7fQHjq/D18a6+1gsl0FL/C9U64AnJ+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rdXyMkAAADeAAAADwAAAAAAAAAAAAAAAACYAgAA&#10;ZHJzL2Rvd25yZXYueG1sUEsFBgAAAAAEAAQA9QAAAI4DAAAAAA==&#10;" path="m264,264l,e" filled="f" strokecolor="#00009b" strokeweight=".12pt">
                <v:path arrowok="t" o:connecttype="custom" o:connectlocs="251,251;0,0" o:connectangles="0,0"/>
                <o:lock v:ext="edit" aspectratio="t"/>
              </v:shape>
              <v:shape id="Freeform 2562" o:spid="_x0000_s4608" style="position:absolute;left:18828;top:6573;width:383;height:383;rotation:90;visibility:visible;mso-wrap-style:square;v-text-anchor:top" coordsize="403,4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Za4sYA&#10;AADeAAAADwAAAGRycy9kb3ducmV2LnhtbESPzWrCQBSF94W+w3AL7uokKtKmjlKqouAiNK24vWau&#10;SWjmTsiMSXx7ZyF0eTh/fIvVYGrRUesqywricQSCOLe64kLB78/29Q2E88gaa8uk4EYOVsvnpwUm&#10;2vb8TV3mCxFG2CWooPS+SaR0eUkG3dg2xMG72NagD7ItpG6xD+OmlpMomkuDFYeHEhv6Kin/y65G&#10;QXE9ZgezWaf7S9ef010sz6dbqtToZfj8AOFp8P/hR3uvFUxn8XsACDgBBe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Za4sYAAADeAAAADwAAAAAAAAAAAAAAAACYAgAAZHJz&#10;L2Rvd25yZXYueG1sUEsFBgAAAAAEAAQA9QAAAIsDAAAAAA==&#10;" path="m403,404l,e" filled="f" strokecolor="#00009b" strokeweight=".12pt">
                <v:path arrowok="t" o:connecttype="custom" o:connectlocs="383,383;0,0" o:connectangles="0,0"/>
                <o:lock v:ext="edit" aspectratio="t"/>
              </v:shape>
              <v:shape id="Freeform 2563" o:spid="_x0000_s4609" style="position:absolute;left:18678;top:6482;width:474;height:473;rotation:90;visibility:visible;mso-wrap-style:square;v-text-anchor:top" coordsize="499,4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v7TsYA&#10;AADeAAAADwAAAGRycy9kb3ducmV2LnhtbESPzWrDMBCE74W+g9hCb43stITEiRJCIbSHHhy3Bx8X&#10;a2M5tVZGUh3n7atCIcdhfj5ms5tsL0byoXOsIJ9lIIgbpztuFXx9Hp6WIEJE1tg7JgVXCrDb3t9t&#10;sNDuwkcaq9iKNMKhQAUmxqGQMjSGLIaZG4iTd3LeYkzSt1J7vKRx28t5li2kxY4TweBAr4aa7+rH&#10;Jogp6+V4ro9Vvvcf9NaU9dWVSj0+TPs1iEhTvIX/2+9awfNLvsrh7066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v7TsYAAADeAAAADwAAAAAAAAAAAAAAAACYAgAAZHJz&#10;L2Rvd25yZXYueG1sUEsFBgAAAAAEAAQA9QAAAIsDAAAAAA==&#10;" path="m499,499l,e" filled="f" strokecolor="#00009b" strokeweight=".12pt">
                <v:path arrowok="t" o:connecttype="custom" o:connectlocs="474,473;0,0" o:connectangles="0,0"/>
                <o:lock v:ext="edit" aspectratio="t"/>
              </v:shape>
              <v:shape id="Freeform 2564" o:spid="_x0000_s4610" style="position:absolute;left:18529;top:6419;width:534;height:535;rotation:90;visibility:visible;mso-wrap-style:square;v-text-anchor:top" coordsize="562,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all8cA&#10;AADeAAAADwAAAGRycy9kb3ducmV2LnhtbESPQWvCQBSE7wX/w/KEXopuYiW2MRsppQUPeqiKvT6y&#10;r0kw+zbsrpr++64g9DjMzDdMsRpMJy7kfGtZQTpNQBBXVrdcKzjsPycvIHxA1thZJgW/5GFVjh4K&#10;zLW98hdddqEWEcI+RwVNCH0upa8aMuintieO3o91BkOUrpba4TXCTSdnSZJJgy3HhQZ7em+oOu3O&#10;RkGgrXvazjdIH5Rkx/3i3H2npNTjeHhbggg0hP/wvb3WCp7n6esMbnfiFZ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GpZfHAAAA3gAAAA8AAAAAAAAAAAAAAAAAmAIAAGRy&#10;cy9kb3ducmV2LnhtbFBLBQYAAAAABAAEAPUAAACMAwAAAAA=&#10;" path="m562,564l,e" filled="f" strokecolor="#00009b" strokeweight=".12pt">
                <v:path arrowok="t" o:connecttype="custom" o:connectlocs="534,535;0,0" o:connectangles="0,0"/>
                <o:lock v:ext="edit" aspectratio="t"/>
              </v:shape>
              <v:shape id="Freeform 2565" o:spid="_x0000_s4611" style="position:absolute;left:18379;top:6396;width:557;height:555;rotation:90;visibility:visible;mso-wrap-style:square;v-text-anchor:top" coordsize="586,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Tlf8kA&#10;AADeAAAADwAAAGRycy9kb3ducmV2LnhtbESPT2vCQBTE74LfYXkFL1I3JmJt6ipBKC3opf459PbI&#10;viah2bchuyZpP71bEHocZuY3zHo7mFp01LrKsoL5LAJBnFtdcaHgfHp9XIFwHlljbZkU/JCD7WY8&#10;WmOqbc8f1B19IQKEXYoKSu+bVEqXl2TQzWxDHLwv2xr0QbaF1C32AW5qGUfRUhqsOCyU2NCupPz7&#10;eDUKfj/fzPRwWuwvyyl1eZyhebqgUpOHIXsB4Wnw/+F7+10rSBbz5wT+7oQrID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5Tlf8kAAADeAAAADwAAAAAAAAAAAAAAAACYAgAA&#10;ZHJzL2Rvd25yZXYueG1sUEsFBgAAAAAEAAQA9QAAAI4DAAAAAA==&#10;" path="m586,585l,e" filled="f" strokecolor="#00009b" strokeweight=".12pt">
                <v:path arrowok="t" o:connecttype="custom" o:connectlocs="557,555;0,0" o:connectangles="0,0"/>
                <o:lock v:ext="edit" aspectratio="t"/>
              </v:shape>
              <v:shape id="Freeform 2566" o:spid="_x0000_s4612" style="position:absolute;left:18230;top:6393;width:556;height:556;rotation:90;visibility:visible;mso-wrap-style:square;v-text-anchor:top" coordsize="585,5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gQj8gA&#10;AADeAAAADwAAAGRycy9kb3ducmV2LnhtbESPQWvCQBSE70L/w/IKvekmrYiJrlK1hZ4KakG8PbLP&#10;bGj2bZpdY9Jf3y0Uehxm5htmue5tLTpqfeVYQTpJQBAXTldcKvg4vo7nIHxA1lg7JgUDeViv7kZL&#10;zLW78Z66QyhFhLDPUYEJocml9IUhi37iGuLoXVxrMUTZllK3eItwW8vHJJlJixXHBYMNbQ0Vn4er&#10;VTDbvH932Xx4qd0p/bqeh80x2xmlHu775wWIQH34D/+137SCp2maTeH3TrwC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yBCPyAAAAN4AAAAPAAAAAAAAAAAAAAAAAJgCAABk&#10;cnMvZG93bnJldi54bWxQSwUGAAAAAAQABAD1AAAAjQMAAAAA&#10;" path="m585,586l,e" filled="f" strokecolor="#00009b" strokeweight=".12pt">
                <v:path arrowok="t" o:connecttype="custom" o:connectlocs="556,556;0,0" o:connectangles="0,0"/>
                <o:lock v:ext="edit" aspectratio="t"/>
              </v:shape>
              <v:shape id="Freeform 2567" o:spid="_x0000_s4613" style="position:absolute;left:18079;top:6393;width:556;height:555;rotation:90;visibility:visible;mso-wrap-style:square;v-text-anchor:top" coordsize="585,5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WNisgA&#10;AADeAAAADwAAAGRycy9kb3ducmV2LnhtbESPQWsCMRSE7wX/Q3hCL6VmbW2rq1HEsiAitNVevD02&#10;z93FzUtIom7/fSMUehxm5htmtuhMKy7kQ2NZwXCQgSAurW64UvC9Lx7HIEJE1thaJgU/FGAx793N&#10;MNf2yl902cVKJAiHHBXUMbpcylDWZDAMrCNO3tF6gzFJX0nt8ZrgppVPWfYqDTacFmp0tKqpPO3O&#10;RkGx3G/fNsVGu9aPP4/ZO30c3INS9/1uOQURqYv/4b/2Wit4Hg0nL3C7k6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Y2KyAAAAN4AAAAPAAAAAAAAAAAAAAAAAJgCAABk&#10;cnMvZG93bnJldi54bWxQSwUGAAAAAAQABAD1AAAAjQMAAAAA&#10;" path="m585,585l,e" filled="f" strokecolor="#00009b" strokeweight=".12pt">
                <v:path arrowok="t" o:connecttype="custom" o:connectlocs="556,555;0,0" o:connectangles="0,0"/>
                <o:lock v:ext="edit" aspectratio="t"/>
              </v:shape>
              <v:shape id="Freeform 2568" o:spid="_x0000_s4614" style="position:absolute;left:17929;top:6391;width:556;height:555;rotation:90;visibility:visible;mso-wrap-style:square;v-text-anchor:top" coordsize="586,5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mnWcgA&#10;AADeAAAADwAAAGRycy9kb3ducmV2LnhtbESPT0sDMRTE74LfITzBi7TZVlnatWkprYpQkO2fS2+P&#10;zXN3NXlZkthdv70RBI/DzPyGWawGa8SFfGgdK5iMMxDEldMt1wpOx+fRDESIyBqNY1LwTQFWy+ur&#10;BRba9bynyyHWIkE4FKigibErpAxVQxbD2HXEyXt33mJM0tdSe+wT3Bo5zbJcWmw5LTTY0aah6vPw&#10;ZRU8lb35MGZb0qwcspezv8t596bU7c2wfgQRaYj/4b/2q1Zw/zCZ5/B7J10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KadZyAAAAN4AAAAPAAAAAAAAAAAAAAAAAJgCAABk&#10;cnMvZG93bnJldi54bWxQSwUGAAAAAAQABAD1AAAAjQMAAAAA&#10;" path="m586,586l,e" filled="f" strokecolor="#00009b" strokeweight=".12pt">
                <v:path arrowok="t" o:connecttype="custom" o:connectlocs="556,555;0,0" o:connectangles="0,0"/>
                <o:lock v:ext="edit" aspectratio="t"/>
              </v:shape>
              <v:shape id="Freeform 2569" o:spid="_x0000_s4615" style="position:absolute;left:17824;top:6390;width:513;height:512;rotation:90;visibility:visible;mso-wrap-style:square;v-text-anchor:top" coordsize="540,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mYhscA&#10;AADeAAAADwAAAGRycy9kb3ducmV2LnhtbESPQWsCMRSE74X+h/AEbzW7tdi6NUopWBahiLYHvT02&#10;r5vFzcuyiWv67xuh4HGYmW+YxSraVgzU+8axgnySgSCunG64VvD9tX54AeEDssbWMSn4JQ+r5f3d&#10;AgvtLryjYR9qkSDsC1RgQugKKX1lyKKfuI44eT+utxiS7Gupe7wkuG3lY5bNpMWG04LBjt4NVaf9&#10;2SrYbU2Zy/qwPQ64iR+f8sCzWCo1HsW3VxCBYriF/9ulVjB9yufPcL2Tr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85mIbHAAAA3gAAAA8AAAAAAAAAAAAAAAAAmAIAAGRy&#10;cy9kb3ducmV2LnhtbFBLBQYAAAAABAAEAPUAAACMAwAAAAA=&#10;" path="m540,540l,e" filled="f" strokecolor="#00009b" strokeweight=".12pt">
                <v:path arrowok="t" o:connecttype="custom" o:connectlocs="513,512;0,0" o:connectangles="0,0"/>
                <o:lock v:ext="edit" aspectratio="t"/>
              </v:shape>
              <v:shape id="Freeform 2570" o:spid="_x0000_s4616" style="position:absolute;left:17825;top:6388;width:363;height:360;rotation:90;visibility:visible;mso-wrap-style:square;v-text-anchor:top" coordsize="382,3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RRsQA&#10;AADeAAAADwAAAGRycy9kb3ducmV2LnhtbERPTYvCMBC9L+x/CCN401Rdi61GkcUVRS9WDx6HZmyL&#10;zaQ0Ubv/fnMQ9vh434tVZ2rxpNZVlhWMhhEI4tzqigsFl/PPYAbCeWSNtWVS8EsOVsvPjwWm2r74&#10;RM/MFyKEsEtRQel9k0rp8pIMuqFtiAN3s61BH2BbSN3iK4SbWo6jKJYGKw4NJTb0XVJ+zx5Gwfaw&#10;rpOk2oxnzX173Gd7O43dVal+r1vPQXjq/L/47d5pBZOvURL2hjvhCs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WkUbEAAAA3gAAAA8AAAAAAAAAAAAAAAAAmAIAAGRycy9k&#10;b3ducmV2LnhtbFBLBQYAAAAABAAEAPUAAACJAwAAAAA=&#10;" path="m382,380l,e" filled="f" strokecolor="#00009b" strokeweight=".12pt">
                <v:path arrowok="t" o:connecttype="custom" o:connectlocs="363,360;0,0" o:connectangles="0,0"/>
                <o:lock v:ext="edit" aspectratio="t"/>
              </v:shape>
              <v:shape id="Freeform 2571" o:spid="_x0000_s4617" style="position:absolute;left:17829;top:6386;width:208;height:207;rotation:90;visibility:visible;mso-wrap-style:square;v-text-anchor:top" coordsize="219,2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erw8YA&#10;AADeAAAADwAAAGRycy9kb3ducmV2LnhtbESP3WrCQBSE7wt9h+UUvBHd+Fea1FX8oSCCF40+wCF7&#10;mg3Nng3Z1cS3dwtCL4eZ+YZZrntbixu1vnKsYDJOQBAXTldcKricv0YfIHxA1lg7JgV38rBevb4s&#10;MdOu42+65aEUEcI+QwUmhCaT0heGLPqxa4ij9+NaiyHKtpS6xS7CbS2nSfIuLVYcFww2tDNU/OZX&#10;q6CbDbFapMedP6U23x+2ZPrzUKnBW7/5BBGoD//hZ/ugFczmkzSFvzvxCsjV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Ierw8YAAADeAAAADwAAAAAAAAAAAAAAAACYAgAAZHJz&#10;L2Rvd25yZXYueG1sUEsFBgAAAAAEAAQA9QAAAIsDAAAAAA==&#10;" path="m219,218l,e" filled="f" strokecolor="#00009b" strokeweight=".12pt">
                <v:path arrowok="t" o:connecttype="custom" o:connectlocs="208,207;0,0" o:connectangles="0,0"/>
                <o:lock v:ext="edit" aspectratio="t"/>
              </v:shape>
              <v:shape id="Freeform 2572" o:spid="_x0000_s4618" style="position:absolute;left:17830;top:6383;width:57;height:59;rotation:90;visibility:visible;mso-wrap-style:square;v-text-anchor:top" coordsize="6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ENcscA&#10;AADeAAAADwAAAGRycy9kb3ducmV2LnhtbESPzW7CMBCE75V4B2uRuFTglEYoCRgEVVv10Bz4eYAl&#10;XpJAvI5iN6RvX1eq1ONoZr7RrDaDaURPnastK3iaRSCIC6trLhWcjm/TBITzyBoby6Tgmxxs1qOH&#10;FWba3nlP/cGXIkDYZaig8r7NpHRFRQbdzLbEwbvYzqAPsiul7vAe4KaR8yhaSIM1h4UKW3qpqLgd&#10;voyCNH+N8kfLn/3unOJ7nezKa7xXajIetksQngb/H/5rf2gFz3Fgwu+dc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hDXLHAAAA3gAAAA8AAAAAAAAAAAAAAAAAmAIAAGRy&#10;cy9kb3ducmV2LnhtbFBLBQYAAAAABAAEAPUAAACMAwAAAAA=&#10;" path="m60,62l,e" filled="f" strokecolor="#00009b" strokeweight=".12pt">
                <v:path arrowok="t" o:connecttype="custom" o:connectlocs="57,59;0,0" o:connectangles="0,0"/>
                <o:lock v:ext="edit" aspectratio="t"/>
              </v:shape>
              <v:shape id="Freeform 2573" o:spid="_x0000_s4619" style="position:absolute;left:17720;top:6663;width:215;height:3;rotation:90;visibility:visible;mso-wrap-style:square;v-text-anchor:top" coordsize="2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QkEcgA&#10;AADeAAAADwAAAGRycy9kb3ducmV2LnhtbESP0WrCQBRE34X+w3ILvhTdxFopqauoYOuDBbX9gEv2&#10;msRk78bsatK/d4WCj8PMnGGm885U4kqNKywriIcRCOLU6oIzBb8/68E7COeRNVaWScEfOZjPnnpT&#10;TLRteU/Xg89EgLBLUEHufZ1I6dKcDLqhrYmDd7SNQR9kk0ndYBvgppKjKJpIgwWHhRxrWuWUloeL&#10;UXBenLbl28vn1/I749Wuu8RteV4r1X/uFh8gPHX+Ef5vb7SC1/EoiuF+J1w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FCQRyAAAAN4AAAAPAAAAAAAAAAAAAAAAAJgCAABk&#10;cnMvZG93bnJldi54bWxQSwUGAAAAAAQABAD1AAAAjQMAAAAA&#10;" path="m226,3l,e" filled="f" strokeweight=".12pt">
                <v:path arrowok="t" o:connecttype="custom" o:connectlocs="215,3;0,0" o:connectangles="0,0"/>
                <o:lock v:ext="edit" aspectratio="t"/>
              </v:shape>
              <v:shape id="Freeform 2574" o:spid="_x0000_s4620" style="position:absolute;left:17212;top:6712;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ddCcIA&#10;AADeAAAADwAAAGRycy9kb3ducmV2LnhtbESPQYvCMBSE7wv+h/AEb2tqXWSpRhFB8GrWi7dH87aN&#10;Ni+1idr+eyMs7HGYmW+Y1aZ3jXhQF6xnBbNpBoK49MZypeD0s//8BhEissHGMykYKMBmPfpYYWH8&#10;k4/00LESCcKhQAV1jG0hZShrchimviVO3q/vHMYku0qaDp8J7hqZZ9lCOrScFmpsaVdTedV3p+A4&#10;v/RkUWt9O1/321k1kNWDUpNxv12CiNTH//Bf+2AUzL/yLIf3nXQF5P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4d10JwgAAAN4AAAAPAAAAAAAAAAAAAAAAAJgCAABkcnMvZG93&#10;bnJldi54bWxQSwUGAAAAAAQABAD1AAAAhwMAAAAA&#10;" path="m113,l,e" filled="f" strokeweight=".12pt">
                <v:path arrowok="t" o:connecttype="custom" o:connectlocs="107,0;0,0" o:connectangles="0,0"/>
                <o:lock v:ext="edit" aspectratio="t"/>
              </v:shape>
              <v:shape id="Freeform 2575" o:spid="_x0000_s4621" style="position:absolute;left:17212;top:6603;width:108;height:1;rotation:90;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CsP8YA&#10;AADeAAAADwAAAGRycy9kb3ducmV2LnhtbESPQWvCQBSE74X+h+UVvNWNiZSauorYKh482OjB4yP7&#10;mg1m34bsqvHfu4LQ4zAz3zDTeW8bcaHO144VjIYJCOLS6ZorBYf96v0ThA/IGhvHpOBGHuaz15cp&#10;5tpd+ZcuRahEhLDPUYEJoc2l9KUhi37oWuLo/bnOYoiyq6Tu8BrhtpFpknxIizXHBYMtLQ2Vp+Js&#10;FaRy9/3TL7JRVk3OR1Mu0xNt10oN3vrFF4hAffgPP9sbrSAbp0kGjzvxCs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mCsP8YAAADeAAAADwAAAAAAAAAAAAAAAACYAgAAZHJz&#10;L2Rvd25yZXYueG1sUEsFBgAAAAAEAAQA9QAAAIsDAAAAAA==&#10;" path="m113,2l,e" filled="f" strokeweight=".12pt">
                <v:path arrowok="t" o:connecttype="custom" o:connectlocs="108,1;0,0" o:connectangles="0,0"/>
                <o:lock v:ext="edit" aspectratio="t"/>
              </v:shape>
              <v:shape id="Freeform 2576" o:spid="_x0000_s4622" style="position:absolute;left:17253;top:6457;width:27;height:0;rotation:90;visibility:visible;mso-wrap-style:square;v-text-anchor:top" coordsize="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rf7cUA&#10;AADeAAAADwAAAGRycy9kb3ducmV2LnhtbESPQWsCMRSE70L/Q3iF3jSpFSmrUaRQFL3YbS+9PTev&#10;u6mbl20SdfvvG6HgcZiZb5j5snetOFOI1rOGx5ECQVx5Y7nW8PH+OnwGEROywdYzafilCMvF3WCO&#10;hfEXfqNzmWqRIRwL1NCk1BVSxqohh3HkO+LsffngMGUZamkCXjLctXKs1FQ6tJwXGuzopaHqWJ6c&#10;hs9QKt4dpp78fr118dvufoLV+uG+X81AJOrTLfzf3hgNT5OxmsD1Tr4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t/txQAAAN4AAAAPAAAAAAAAAAAAAAAAAJgCAABkcnMv&#10;ZG93bnJldi54bWxQSwUGAAAAAAQABAD1AAAAigMAAAAA&#10;" path="m29,l,e" filled="f" strokeweight=".12pt">
                <v:path arrowok="t" o:connecttype="custom" o:connectlocs="27,0;0,0" o:connectangles="0,0"/>
                <o:lock v:ext="edit" aspectratio="t"/>
              </v:shape>
              <v:shape id="Freeform 2577" o:spid="_x0000_s4623" style="position:absolute;left:17542;top:6568;width:4;height:562;rotation:90;visibility:visible;mso-wrap-style:square;v-text-anchor:top" coordsize="5,5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zyMgA&#10;AADeAAAADwAAAGRycy9kb3ducmV2LnhtbESPQWvCQBSE70L/w/IKvemmqTaSuootiKKUYpR6fWRf&#10;k2D2bciumvrr3YLQ4zAz3zCTWWdqcabWVZYVPA8iEMS51RUXCva7RX8MwnlkjbVlUvBLDmbTh94E&#10;U20vvKVz5gsRIOxSVFB636RSurwkg25gG+Lg/djWoA+yLaRu8RLgppZxFL1KgxWHhRIb+igpP2Yn&#10;o+AqD3j4uibLZLN4X37G326UrZ1ST4/d/A2Ep87/h+/tlVbwMoyjEfzdCVd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4XPIyAAAAN4AAAAPAAAAAAAAAAAAAAAAAJgCAABk&#10;cnMvZG93bnJldi54bWxQSwUGAAAAAAQABAD1AAAAjQMAAAAA&#10;" path="m5,l,590r,3e" filled="f" strokeweight=".12pt">
                <v:path arrowok="t" o:connecttype="custom" o:connectlocs="4,0;0,559;0,562" o:connectangles="0,0,0"/>
                <o:lock v:ext="edit" aspectratio="t"/>
              </v:shape>
              <v:shape id="Freeform 2578" o:spid="_x0000_s4624" style="position:absolute;left:17253;top:6860;width:25;height:0;rotation:90;visibility:visible;mso-wrap-style:square;v-text-anchor:top" coordsize="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YYQscA&#10;AADeAAAADwAAAGRycy9kb3ducmV2LnhtbESPW2sCMRCF3wv+hzBC32pSWxddjVJKhVIo4gXxcdxM&#10;d5duJkuS6ra/vhEEHw/n8nFmi8424kQ+1I41PA4UCOLCmZpLDbvt8mEMIkRkg41j0vBLARbz3t0M&#10;c+POvKbTJpYijXDIUUMVY5tLGYqKLIaBa4mT9+W8xZikL6XxeE7jtpFDpTJpseZEqLCl14qK782P&#10;TZDPyd/BZ+Vqt1+uwtvHSIXmqLS+73cvUxCRungLX9vvRsPT81BlcLmTroC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GGELHAAAA3gAAAA8AAAAAAAAAAAAAAAAAmAIAAGRy&#10;cy9kb3ducmV2LnhtbFBLBQYAAAAABAAEAPUAAACMAwAAAAA=&#10;" path="m27,l,e" filled="f" strokeweight=".12pt">
                <v:path arrowok="t" o:connecttype="custom" o:connectlocs="25,0;0,0" o:connectangles="0,0"/>
                <o:lock v:ext="edit" aspectratio="t"/>
              </v:shape>
              <v:shape id="Freeform 2579" o:spid="_x0000_s4625" style="position:absolute;left:14879;top:6537;width:563;height:194;rotation:90;visibility:visible;mso-wrap-style:square;v-text-anchor:top" coordsize="593,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GcnscA&#10;AADeAAAADwAAAGRycy9kb3ducmV2LnhtbESPX2vCMBTF3wf7DuEO9iKaaIdKNYobbPggwpyCj5fm&#10;2habm9JE7fz0RhB8PJw/P8503tpKnKnxpWMN/Z4CQZw5U3KuYfv33R2D8AHZYOWYNPyTh/ns9WWK&#10;qXEX/qXzJuQijrBPUUMRQp1K6bOCLPqeq4mjd3CNxRBlk0vT4CWO20oOlBpKiyVHQoE1fRWUHTcn&#10;G7nr5Wp/7XROSX8dkvpnt118DpXW72/tYgIiUBue4Ud7aTQkHwM1gvudeAX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xnJ7HAAAA3gAAAA8AAAAAAAAAAAAAAAAAmAIAAGRy&#10;cy9kb3ducmV2LnhtbFBLBQYAAAAABAAEAPUAAACMAwAAAAA=&#10;" path="m,101r262,l279,r36,204l334,101r259,e" filled="f" strokeweight=".12pt">
                <v:path arrowok="t" o:connecttype="custom" o:connectlocs="0,96;249,96;265,0;299,194;317,96;563,96" o:connectangles="0,0,0,0,0,0"/>
                <o:lock v:ext="edit" aspectratio="t"/>
              </v:shape>
              <v:shape id="Freeform 2580" o:spid="_x0000_s4626" style="position:absolute;left:13356;top:4105;width:50;height:4457;rotation:90;visibility:visible;mso-wrap-style:square;v-text-anchor:top" coordsize="53,46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AhA8EA&#10;AADeAAAADwAAAGRycy9kb3ducmV2LnhtbERPW2vCMBR+F/YfwhF808QLZeuMMgZC2duqvp81x6bY&#10;nJQma+u/Xx4GPn589/1xcq0YqA+NZw3rlQJBXHnTcK3hcj4tX0GEiGyw9UwaHhTgeHiZ7TE3fuRv&#10;GspYixTCIUcNNsYulzJUlhyGle+IE3fzvcOYYF9L0+OYwl0rN0pl0mHDqcFiR5+Wqnv56zSc7a3A&#10;JquVH66t+hrU5ad7u2u9mE8f7yAiTfEp/ncXRsN2t1Fpb7qTroA8/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9gIQPBAAAA3gAAAA8AAAAAAAAAAAAAAAAAmAIAAGRycy9kb3du&#10;cmV2LnhtbFBLBQYAAAAABAAEAPUAAACGAwAAAAA=&#10;" path="m,4699l45,473,53,e" filled="f" strokeweight=".12pt">
                <v:path arrowok="t" o:connecttype="custom" o:connectlocs="0,4457;42,449;50,0" o:connectangles="0,0,0"/>
                <o:lock v:ext="edit" aspectratio="t"/>
              </v:shape>
              <v:shape id="Freeform 2581" o:spid="_x0000_s4627" style="position:absolute;left:13395;top:4711;width:48;height:4369;rotation:90;visibility:visible;mso-wrap-style:square;v-text-anchor:top" coordsize="50,46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SSFsUA&#10;AADeAAAADwAAAGRycy9kb3ducmV2LnhtbESPQWvCQBSE74L/YXlCb7rRlqLRVaQipCcxiudH9jWb&#10;NPs2ZLcx/fddQehxmJlvmM1usI3oqfOVYwXzWQKCuHC64lLB9XKcLkH4gKyxcUwKfsnDbjsebTDV&#10;7s5n6vNQighhn6ICE0KbSukLQxb9zLXE0ftyncUQZVdK3eE9wm0jF0nyLi1WHBcMtvRhqPjOf6yC&#10;g1lmQ309ns6fvTV1djrkza1W6mUy7NcgAg3hP/xsZ1rB69siWcHjTrw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FJIWxQAAAN4AAAAPAAAAAAAAAAAAAAAAAJgCAABkcnMv&#10;ZG93bnJldi54bWxQSwUGAAAAAAQABAD1AAAAigMAAAAA&#10;" path="m50,l45,466,,4606e" filled="f" strokeweight=".12pt">
                <v:path arrowok="t" o:connecttype="custom" o:connectlocs="48,0;43,442;0,4369" o:connectangles="0,0,0"/>
                <o:lock v:ext="edit" aspectratio="t"/>
              </v:shape>
              <v:shape id="Freeform 2582" o:spid="_x0000_s4628" style="position:absolute;left:16116;top:6593;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DwOMEA&#10;AADeAAAADwAAAGRycy9kb3ducmV2LnhtbESPzYrCMBSF9wO+Q7iCuzGtDiLVKCIIbo2zcXdprm20&#10;ualN1PbtzWJglofzx7fe9q4RL+qC9awgn2YgiEtvLFcKfs+H7yWIEJENNp5JwUABtpvR1xoL4998&#10;opeOlUgjHApUUMfYFlKGsiaHYepb4uRdfecwJtlV0nT4TuOukbMsW0iHltNDjS3tayrv+ukUnOa3&#10;nixqrR+X+2GXVwNZPSg1Gfe7FYhIffwP/7WPRsH8Z5YngISTUEBu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Iw8DjBAAAA3gAAAA8AAAAAAAAAAAAAAAAAmAIAAGRycy9kb3du&#10;cmV2LnhtbFBLBQYAAAAABAAEAPUAAACGAwAAAAA=&#10;" path="m,l113,e" filled="f" strokeweight=".12pt">
                <v:path arrowok="t" o:connecttype="custom" o:connectlocs="0,0;107,0" o:connectangles="0,0"/>
                <o:lock v:ext="edit" aspectratio="t"/>
              </v:shape>
              <v:shape id="Freeform 2583" o:spid="_x0000_s4629" style="position:absolute;left:16115;top:6699;width:108;height:2;rotation:90;visibility:visible;mso-wrap-style:square;v-text-anchor:top" coordsize="1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cBDscA&#10;AADeAAAADwAAAGRycy9kb3ducmV2LnhtbESPT2vCQBTE74LfYXlCb3Xzp5Q2zUZEbenBg7UePD6y&#10;r9lg9m3Irpp++25B8DjMzG+YcjHaTlxo8K1jBek8AUFcO91yo+Dw/f74AsIHZI2dY1LwSx4W1XRS&#10;YqHdlb/osg+NiBD2BSowIfSFlL42ZNHPXU8cvR83WAxRDo3UA14j3HYyS5JnabHluGCwp5Wh+rQ/&#10;WwWZ3K034zJP8+b1fDT1KjvR9kOph9m4fAMRaAz38K39qRXkT1mawv+deAVk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nAQ7HAAAA3gAAAA8AAAAAAAAAAAAAAAAAmAIAAGRy&#10;cy9kb3ducmV2LnhtbFBLBQYAAAAABAAEAPUAAACMAwAAAAA=&#10;" path="m,l113,2e" filled="f" strokeweight=".12pt">
                <v:path arrowok="t" o:connecttype="custom" o:connectlocs="0,0;108,2" o:connectangles="0,0"/>
                <o:lock v:ext="edit" aspectratio="t"/>
              </v:shape>
              <v:shape id="Freeform 2584" o:spid="_x0000_s4630" style="position:absolute;left:16115;top:6822;width:126;height:20;rotation:90;visibility:visible;mso-wrap-style:square;v-text-anchor:top" coordsize="133,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FD8scA&#10;AADeAAAADwAAAGRycy9kb3ducmV2LnhtbESPQWvCQBCF70L/wzKF3nSTqEVSVykFIWgvplWv0+w0&#10;Cc3OxuzWxH/fFQoeH2/e9+Yt14NpxIU6V1tWEE8iEMSF1TWXCj4/NuMFCOeRNTaWScGVHKxXD6Ml&#10;ptr2vKdL7ksRIOxSVFB536ZSuqIig25iW+LgfdvOoA+yK6XusA9w08gkip6lwZpDQ4UtvVVU/OS/&#10;JrxBu6PLzHnef+XJNjr7w3t2ipV6ehxeX0B4Gvz9+D+daQXTWRIncJsTGC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RQ/LHAAAA3gAAAA8AAAAAAAAAAAAAAAAAmAIAAGRy&#10;cy9kb3ducmV2LnhtbFBLBQYAAAAABAAEAPUAAACMAwAAAAA=&#10;" path="m,l,2r5,l5,4r5,l10,7r3,l15,9r2,l20,12r5,l25,14r4,l32,16r7,l39,19r10,l51,21r31,l85,19r9,l97,16r7,l104,14r5,l111,12r2,l116,9r2,l120,7r5,l125,4r3,l130,2r3,e" filled="f" strokeweight=".12pt">
                <v:path arrowok="t" o:connecttype="custom" o:connectlocs="0,0;0,2;5,2;5,4;9,4;9,7;12,7;14,9;16,9;19,11;24,11;24,13;27,13;30,15;37,15;37,18;46,18;48,20;78,20;81,18;89,18;92,15;99,15;99,13;103,13;105,11;107,11;110,9;112,9;114,7;118,7;118,4;121,4;123,2;126,2" o:connectangles="0,0,0,0,0,0,0,0,0,0,0,0,0,0,0,0,0,0,0,0,0,0,0,0,0,0,0,0,0,0,0,0,0,0,0"/>
                <o:lock v:ext="edit" aspectratio="t"/>
              </v:shape>
              <v:shape id="Freeform 2585" o:spid="_x0000_s4631" style="position:absolute;left:15757;top:6506;width:27;height:30;rotation:90;visibility:visible;mso-wrap-style:square;v-text-anchor:top" coordsize="2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kOFsYA&#10;AADeAAAADwAAAGRycy9kb3ducmV2LnhtbESP0WrCQBRE34X+w3ILvtWNUVRSVxFRiYLSaj/gkr1N&#10;QrN3l+yq6d93hYKPw8ycYebLzjTiRq2vLSsYDhIQxIXVNZcKvi7btxkIH5A1NpZJwS95WC5eenPM&#10;tL3zJ93OoRQRwj5DBVUILpPSFxUZ9APriKP3bVuDIcq2lLrFe4SbRqZJMpEGa44LFTpaV1T8nK9G&#10;QeKu7oBrl09xNd5vyjw9fpx2SvVfu9U7iEBdeIb/27lWMBqnwxE87sQr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kOFsYAAADeAAAADwAAAAAAAAAAAAAAAACYAgAAZHJz&#10;L2Rvd25yZXYueG1sUEsFBgAAAAAEAAQA9QAAAIsDAAAAAA==&#10;" path="m,l28,32e" filled="f" strokeweight=".12pt">
                <v:path arrowok="t" o:connecttype="custom" o:connectlocs="0,0;27,30" o:connectangles="0,0"/>
                <o:lock v:ext="edit" aspectratio="t"/>
              </v:shape>
              <v:shape id="Freeform 2586" o:spid="_x0000_s4632" style="position:absolute;left:15754;top:6748;width:27;height:29;rotation:90;visibility:visible;mso-wrap-style:square;v-text-anchor:top" coordsize="2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DaV8YA&#10;AADeAAAADwAAAGRycy9kb3ducmV2LnhtbESPS2vDMBCE74X8B7GB3ho57+JGCSGl1LeQB4HcFmtr&#10;m3pXrqUmzr+PAoUeh5n5hlmsOq7VhVpfOTEwHCSgSHJnKykMHA8fL6+gfECxWDshAzfysFr2nhaY&#10;WneVHV32oVARIj5FA2UITaq1z0ti9APXkETvy7WMIcq20LbFa4RzrUdJMtOMlcSFEhvalJR/73/Z&#10;AG7n5/B+Pn0Sb7bZevrD48yxMc/9bv0GKlAX/sN/7cwaGE9Gwwk87sQro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EDaV8YAAADeAAAADwAAAAAAAAAAAAAAAACYAgAAZHJz&#10;L2Rvd25yZXYueG1sUEsFBgAAAAAEAAQA9QAAAIsDAAAAAA==&#10;" path="m,31l29,e" filled="f" strokeweight=".12pt">
                <v:path arrowok="t" o:connecttype="custom" o:connectlocs="0,29;27,0" o:connectangles="0,0"/>
                <o:lock v:ext="edit" aspectratio="t"/>
              </v:shape>
              <v:shape id="Freeform 2587" o:spid="_x0000_s4633" style="position:absolute;left:15649;top:6640;width:269;height:3;rotation:90;visibility:visible;mso-wrap-style:square;v-text-anchor:top" coordsize="2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B4ccgA&#10;AADeAAAADwAAAGRycy9kb3ducmV2LnhtbESPQWvCQBSE74X+h+UVegm60Vot0VWKIPQgYjUHj8/s&#10;azaYfRuyq0Z/fbcg9DjMzDfMbNHZWlyo9ZVjBYN+CoK4cLriUkG+X/U+QPiArLF2TApu5GExf36a&#10;Yabdlb/psguliBD2GSowITSZlL4wZNH3XUMcvR/XWgxRtqXULV4j3NZymKZjabHiuGCwoaWh4rQ7&#10;WwUbM0m3922S8OGeh/y4pmXZJEq9vnSfUxCBuvAffrS/tIK30XDwDn934hW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kHhxyAAAAN4AAAAPAAAAAAAAAAAAAAAAAJgCAABk&#10;cnMvZG93bnJldi54bWxQSwUGAAAAAAQABAD1AAAAjQMAAAAA&#10;" path="m,l283,3e" filled="f" strokeweight=".12pt">
                <v:path arrowok="t" o:connecttype="custom" o:connectlocs="0,0;269,3" o:connectangles="0,0"/>
                <o:lock v:ext="edit" aspectratio="t"/>
              </v:shape>
              <v:shape id="Freeform 2588" o:spid="_x0000_s4634" style="position:absolute;left:15647;top:6641;width:215;height:2;rotation:90;visibility:visible;mso-wrap-style:square;v-text-anchor:top" coordsize="2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E/BMcA&#10;AADeAAAADwAAAGRycy9kb3ducmV2LnhtbESPT2vCQBTE70K/w/KEXoruRkUldZVaWuhFxD94fs0+&#10;k2D2bciuMX57t1DwOMzMb5jFqrOVaKnxpWMNyVCBIM6cKTnXcDx8D+YgfEA2WDkmDXfysFq+9BaY&#10;GnfjHbX7kIsIYZ+ihiKEOpXSZwVZ9ENXE0fv7BqLIcoml6bBW4TbSo6UmkqLJceFAmv6LCi77K9W&#10;g7p/ndq3Na9VMjv+yu3mfLpWrdav/e7jHUSgLjzD/+0fo2E8GSVT+LsTr4BcP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xPwTHAAAA3gAAAA8AAAAAAAAAAAAAAAAAmAIAAGRy&#10;cy9kb3ducmV2LnhtbFBLBQYAAAAABAAEAPUAAACMAwAAAAA=&#10;" path="m,l226,2e" filled="f" strokeweight=".12pt">
                <v:path arrowok="t" o:connecttype="custom" o:connectlocs="0,0;215,2" o:connectangles="0,0"/>
                <o:lock v:ext="edit" aspectratio="t"/>
              </v:shape>
              <v:shape id="Freeform 2589" o:spid="_x0000_s4635" style="position:absolute;left:15474;top:6637;width:268;height:4;rotation:90;visibility:visible;mso-wrap-style:square;v-text-anchor:top" coordsize="28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8s5MUA&#10;AADeAAAADwAAAGRycy9kb3ducmV2LnhtbESP0YrCMBRE3xf8h3AF39ZULSrVKCIsCMs+qP2AS3Nt&#10;i81NSbJt9evNwoKPw8ycYbb7wTSiI+drywpm0wQEcWF1zaWC/Pr1uQbhA7LGxjIpeJCH/W70scVM&#10;257P1F1CKSKEfYYKqhDaTEpfVGTQT21LHL2bdQZDlK6U2mEf4aaR8yRZSoM1x4UKWzpWVNwvv0bB&#10;d39yP7ec+/R592nTLuQxOXdKTcbDYQMi0BDe4f/2SStYpPPZCv7uxCsgd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zyzkxQAAAN4AAAAPAAAAAAAAAAAAAAAAAJgCAABkcnMv&#10;ZG93bnJldi54bWxQSwUGAAAAAAQABAD1AAAAigMAAAAA&#10;" path="m,l29,3,255,5r28,e" filled="f" strokeweight=".12pt">
                <v:path arrowok="t" o:connecttype="custom" o:connectlocs="0,0;27,2;241,4;268,4" o:connectangles="0,0,0,0"/>
                <o:lock v:ext="edit" aspectratio="t"/>
              </v:shape>
              <v:shape id="Freeform 2590" o:spid="_x0000_s4636" style="position:absolute;left:15583;top:6479;width:53;height:0;rotation:90;visibility:visible;mso-wrap-style:square;v-text-anchor:top" coordsize="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D1i8gA&#10;AADeAAAADwAAAGRycy9kb3ducmV2LnhtbESPT2vCQBDF74LfYRmhF6kbbSk2uoq0FPToH5Deptkx&#10;CcnOxuyqsZ/eORR6m2HevPd+82XnanWlNpSeDYxHCSjizNuScwOH/dfzFFSIyBZrz2TgTgGWi35v&#10;jqn1N97SdRdzJSYcUjRQxNikWoesIIdh5BtiuZ186zDK2ubatngTc1frSZK8aYclS0KBDX0UlFW7&#10;izMgUzVsfr4/f7fv68v+fD9u8upozNOgW81AReriv/jve20NvLxOxtJXcAQF9O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UPWLyAAAAN4AAAAPAAAAAAAAAAAAAAAAAJgCAABk&#10;cnMvZG93bnJldi54bWxQSwUGAAAAAAQABAD1AAAAjQMAAAAA&#10;" path="m,l55,e" filled="f" strokeweight=".12pt">
                <v:path arrowok="t" o:connecttype="custom" o:connectlocs="0,0;53,0" o:connectangles="0,0"/>
                <o:lock v:ext="edit" aspectratio="t"/>
              </v:shape>
              <v:shape id="Freeform 2591" o:spid="_x0000_s4637" style="position:absolute;left:15579;top:6800;width:53;height:0;rotation:90;visibility:visible;mso-wrap-style:square;v-text-anchor:top" coordsize="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xQEMUA&#10;AADeAAAADwAAAGRycy9kb3ducmV2LnhtbERPTYvCMBS8C/6H8AQvoqm6LFqNsiiCe1QXxNuzebal&#10;zUu3iVr99ZsFwdsM88XMl40pxY1ql1tWMBxEIIgTq3NOFfwcNv0JCOeRNZaWScGDHCwX7dYcY23v&#10;vKPb3qcilLCLUUHmfRVL6ZKMDLqBrYiDdrG1QR9onUpd4z2Um1KOouhTGsw5LGRY0SqjpNhfjYKA&#10;il51Pq2fu+n2evh9HL/T4qhUt9N8zUB4avzb/EpvtYLxx2g4hf874Qr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HFAQxQAAAN4AAAAPAAAAAAAAAAAAAAAAAJgCAABkcnMv&#10;ZG93bnJldi54bWxQSwUGAAAAAAQABAD1AAAAigMAAAAA&#10;" path="m,l55,e" filled="f" strokeweight=".12pt">
                <v:path arrowok="t" o:connecttype="custom" o:connectlocs="0,0;53,0" o:connectangles="0,0"/>
                <o:lock v:ext="edit" aspectratio="t"/>
              </v:shape>
              <v:shape id="Freeform 2592" o:spid="_x0000_s4638" style="position:absolute;left:15422;top:6504;width:107;height:0;rotation:90;visibility:visible;mso-wrap-style:square;v-text-anchor:top" coordsize="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tOwsYA&#10;AADeAAAADwAAAGRycy9kb3ducmV2LnhtbESPXWvCMBSG7wf+h3CE3c3Uboy1GkVEYRM2WB14e2zO&#10;mrLmJDRR6369uRjs8uX94pkvB9uJM/WhdaxgOslAENdOt9wo+NpvH15AhIissXNMCq4UYLkY3c2x&#10;1O7Cn3SuYiPSCIcSFZgYfSllqA1ZDBPniZP37XqLMcm+kbrHSxq3ncyz7FlabDk9GPS0NlT/VCer&#10;YLf5rY4H47en96I4fhT+7bp3Xqn78bCagYg0xP/wX/tVK3h8yvMEkHASCs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tOwsYAAADeAAAADwAAAAAAAAAAAAAAAACYAgAAZHJz&#10;L2Rvd25yZXYueG1sUEsFBgAAAAAEAAQA9QAAAIsDAAAAAA==&#10;" path="m,l112,e" filled="f" strokecolor="#871800" strokeweight=".12pt">
                <v:path arrowok="t" o:connecttype="custom" o:connectlocs="0,0;107,0" o:connectangles="0,0"/>
                <o:lock v:ext="edit" aspectratio="t"/>
              </v:shape>
              <v:shape id="Freeform 2593" o:spid="_x0000_s4639" style="position:absolute;left:15419;top:6718;width:106;height:3;rotation:90;visibility:visible;mso-wrap-style:square;v-text-anchor:top" coordsize="1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E7F8UA&#10;AADeAAAADwAAAGRycy9kb3ducmV2LnhtbESPX2vCMBTF3wd+h3CFvWlqJ3NUoxS34Z4G6ny/NNem&#10;trnpmmi7b78MhD0ezp8fZ7UZbCNu1PnKsYLZNAFBXDhdcang6/g+eQHhA7LGxjEp+CEPm/XoYYWZ&#10;dj3v6XYIpYgj7DNUYEJoMyl9Yciin7qWOHpn11kMUXal1B32cdw2Mk2SZ2mx4kgw2NLWUFEfrlZB&#10;ZJXX2l12/enzO68XbxeTt69KPY6HfAki0BD+w/f2h1bwNE/TGfzdiV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0TsXxQAAAN4AAAAPAAAAAAAAAAAAAAAAAJgCAABkcnMv&#10;ZG93bnJldi54bWxQSwUGAAAAAAQABAD1AAAAigMAAAAA&#10;" path="m,l112,3e" filled="f" strokecolor="#871800" strokeweight=".12pt">
                <v:path arrowok="t" o:connecttype="custom" o:connectlocs="0,0;106,3" o:connectangles="0,0"/>
                <o:lock v:ext="edit" aspectratio="t"/>
              </v:shape>
              <v:shape id="Freeform 2594" o:spid="_x0000_s4640" style="position:absolute;left:15555;top:6397;width:2;height:107;rotation:90;visibility:visible;mso-wrap-style:square;v-text-anchor:top" coordsize="2,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x9MQA&#10;AADeAAAADwAAAGRycy9kb3ducmV2LnhtbESPQYvCMBSE7wv+h/AEb2tqFZGuUZYWQbxt9eDxkbxt&#10;uzYvpYla/71ZEDwOM/MNs94OthU36n3jWMFsmoAg1s40XCk4HXefKxA+IBtsHZOCB3nYbkYfa8yM&#10;u/MP3cpQiQhhn6GCOoQuk9Lrmiz6qeuIo/freoshyr6Spsd7hNtWpkmylBYbjgs1dpTXpC/l1SrQ&#10;VBzl4ZIUj78835fzsz4VxUqpyXj4/gIRaAjv8Ku9NwrmizRN4f9Ov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JrMfTEAAAA3gAAAA8AAAAAAAAAAAAAAAAAmAIAAGRycy9k&#10;b3ducmV2LnhtbFBLBQYAAAAABAAEAPUAAACJAwAAAAA=&#10;" path="m2,l,113e" filled="f" strokecolor="#871800" strokeweight=".12pt">
                <v:path arrowok="t" o:connecttype="custom" o:connectlocs="2,0;0,107" o:connectangles="0,0"/>
                <o:lock v:ext="edit" aspectratio="t"/>
              </v:shape>
              <v:shape id="Freeform 2595" o:spid="_x0000_s4641" style="position:absolute;left:15524;top:6772;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3iksYA&#10;AADeAAAADwAAAGRycy9kb3ducmV2LnhtbESPQWsCMRSE74X+h/AK3mrW1ZayNcoiFTyI6LbQ62Pz&#10;zC5uXtYk1fXfm0Khx2FmvmHmy8F24kI+tI4VTMYZCOLa6ZaNgq/P9fMbiBCRNXaOScGNAiwXjw9z&#10;LLS78oEuVTQiQTgUqKCJsS+kDHVDFsPY9cTJOzpvMSbpjdQerwluO5ln2au02HJaaLCnVUP1qfqx&#10;Cvbbo9mH78yfXyanD70rS9+ZUqnR01C+g4g0xP/wX3ujFUxneT6F3zvp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3iksYAAADeAAAADwAAAAAAAAAAAAAAAACYAgAAZHJz&#10;L2Rvd25yZXYueG1sUEsFBgAAAAAEAAQA9QAAAIsDAAAAAA==&#10;" path="m,113l,e" filled="f" strokecolor="#871800" strokeweight=".12pt">
                <v:path arrowok="t" o:connecttype="custom" o:connectlocs="0,107;0,0" o:connectangles="0,0"/>
                <o:lock v:ext="edit" aspectratio="t"/>
              </v:shape>
              <v:shape id="Freeform 2596" o:spid="_x0000_s4642" style="position:absolute;left:15681;top:6459;width:2;height:148;rotation:90;visibility:visible;mso-wrap-style:square;v-text-anchor:top" coordsize="2,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hPNccA&#10;AADeAAAADwAAAGRycy9kb3ducmV2LnhtbESPQWvCQBSE70L/w/IKXopuErWV6CpSiO3Bi9aCx0f2&#10;mYRm34bsxsR/3y0UPA4z8w2z3g6mFjdqXWVZQTyNQBDnVldcKDh/ZZMlCOeRNdaWScGdHGw3T6M1&#10;ptr2fKTbyRciQNilqKD0vkmldHlJBt3UNsTBu9rWoA+yLaRusQ9wU8skil6lwYrDQokNvZeU/5w6&#10;o2Aff78cMrv7iF3nu/jtkvSLzCg1fh52KxCeBv8I/7c/tYLZPEnm8HcnXA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4TzXHAAAA3gAAAA8AAAAAAAAAAAAAAAAAmAIAAGRy&#10;cy9kb3ducmV2LnhtbFBLBQYAAAAABAAEAPUAAACMAwAAAAA=&#10;" path="m,156l2,e" filled="f" strokeweight=".12pt">
                <v:path arrowok="t" o:connecttype="custom" o:connectlocs="0,148;2,0" o:connectangles="0,0"/>
                <o:lock v:ext="edit" aspectratio="t"/>
              </v:shape>
              <v:shape id="Freeform 2597" o:spid="_x0000_s4643" style="position:absolute;left:15697;top:6418;width:2;height:176;rotation:90;visibility:visible;mso-wrap-style:square;v-text-anchor:top" coordsize="3,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bBUMcA&#10;AADeAAAADwAAAGRycy9kb3ducmV2LnhtbESPQWvCQBSE7wX/w/IKvdVNUysSXUWEUnvwUC09P7LP&#10;JJp9m2ZfY/TXdwXB4zAz3zCzRe9q1VEbKs8GXoYJKOLc24oLA9+79+cJqCDIFmvPZOBMARbzwcMM&#10;M+tP/EXdVgoVIRwyNFCKNJnWIS/JYRj6hjh6e986lCjbQtsWTxHuap0myVg7rDgulNjQqqT8uP1z&#10;BnZ2chh9rj9k81sczpfjZfyzEjTm6bFfTkEJ9XIP39pra+B1lKZvcL0Tr4Ce/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mwVDHAAAA3gAAAA8AAAAAAAAAAAAAAAAAmAIAAGRy&#10;cy9kb3ducmV2LnhtbFBLBQYAAAAABAAEAPUAAACMAwAAAAA=&#10;" path="m3,l,185e" filled="f" strokeweight=".12pt">
                <v:path arrowok="t" o:connecttype="custom" o:connectlocs="2,0;0,176" o:connectangles="0,0"/>
                <o:lock v:ext="edit" aspectratio="t"/>
              </v:shape>
              <v:shape id="Freeform 2598" o:spid="_x0000_s4644" style="position:absolute;left:15679;top:6674;width:2;height:148;rotation:90;visibility:visible;mso-wrap-style:square;v-text-anchor:top" coordsize="2,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Z02ccA&#10;AADeAAAADwAAAGRycy9kb3ducmV2LnhtbESPQWvCQBSE74X+h+UVepG6SWqtRFeRQqoHL7UKPT6y&#10;zySYfRuyGxP/vSsIPQ4z8w2zWA2mFhdqXWVZQTyOQBDnVldcKDj8Zm8zEM4ja6wtk4IrOVgtn58W&#10;mGrb8w9d9r4QAcIuRQWl900qpctLMujGtiEO3sm2Bn2QbSF1i32Am1omUTSVBisOCyU29FVSft53&#10;RsF3fBztMrvexK7zXfz5l/QfmVHq9WVYz0F4Gvx/+NHeagXvkySZwv1OuAJy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mdNnHAAAA3gAAAA8AAAAAAAAAAAAAAAAAmAIAAGRy&#10;cy9kb3ducmV2LnhtbFBLBQYAAAAABAAEAPUAAACMAwAAAAA=&#10;" path="m2,l,156e" filled="f" strokeweight=".12pt">
                <v:path arrowok="t" o:connecttype="custom" o:connectlocs="2,0;0,148" o:connectangles="0,0"/>
                <o:lock v:ext="edit" aspectratio="t"/>
              </v:shape>
              <v:shape id="Freeform 2599" o:spid="_x0000_s4645" style="position:absolute;left:15692;top:6686;width:3;height:177;rotation:90;visibility:visible;mso-wrap-style:square;v-text-anchor:top" coordsize="3,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x9xcMA&#10;AADeAAAADwAAAGRycy9kb3ducmV2LnhtbESPQWsCMRSE74L/ITyhN826LVa2RhGxpUfd1vtj89ws&#10;bl7WJOr23zeC4HGYmW+Yxaq3rbiSD41jBdNJBoK4crrhWsHvz+d4DiJEZI2tY1LwRwFWy+FggYV2&#10;N97TtYy1SBAOBSowMXaFlKEyZDFMXEecvKPzFmOSvpba4y3BbSvzLJtJiw2nBYMdbQxVp/JiFbTS&#10;aGfN1F0OXwd/Pu+q8rSdK/Uy6tcfICL18Rl+tL+1gte3PH+H+510Be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ex9xcMAAADeAAAADwAAAAAAAAAAAAAAAACYAgAAZHJzL2Rv&#10;d25yZXYueG1sUEsFBgAAAAAEAAQA9QAAAIgDAAAAAA==&#10;" path="m,187l3,e" filled="f" strokeweight=".12pt">
                <v:path arrowok="t" o:connecttype="custom" o:connectlocs="0,177;3,0" o:connectangles="0,0"/>
                <o:lock v:ext="edit" aspectratio="t"/>
              </v:shape>
              <v:shape id="Freeform 2600" o:spid="_x0000_s4646" style="position:absolute;left:15960;top:6330;width:5;height:414;rotation:90;visibility:visible;mso-wrap-style:square;v-text-anchor:top" coordsize="5,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JbacMA&#10;AADeAAAADwAAAGRycy9kb3ducmV2LnhtbERPy4rCMBTdC/5DuMLsNLWKDB2jDIIyoCA+QGZ3be40&#10;ZZqb0kRb/94sBJeH854vO1uJOzW+dKxgPEpAEOdOl1woOJ/Ww08QPiBrrByTggd5WC76vTlm2rV8&#10;oPsxFCKGsM9QgQmhzqT0uSGLfuRq4sj9ucZiiLAppG6wjeG2kmmSzKTFkmODwZpWhvL/480quJyv&#10;dEk3h+0vj/emlcUuuU52Sn0Muu8vEIG68Ba/3D9awWSapnFvvBOv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6JbacMAAADeAAAADwAAAAAAAAAAAAAAAACYAgAAZHJzL2Rv&#10;d25yZXYueG1sUEsFBgAAAAAEAAQA9QAAAIgDAAAAAA==&#10;" path="m,437l5,e" filled="f" strokeweight=".12pt">
                <v:path arrowok="t" o:connecttype="custom" o:connectlocs="0,414;5,0" o:connectangles="0,0"/>
                <o:lock v:ext="edit" aspectratio="t"/>
              </v:shape>
              <v:shape id="Freeform 2601" o:spid="_x0000_s4647" style="position:absolute;left:15958;top:6545;width:5;height:414;rotation:90;visibility:visible;mso-wrap-style:square;v-text-anchor:top" coordsize="5,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7+8scA&#10;AADeAAAADwAAAGRycy9kb3ducmV2LnhtbESP3WrCQBSE7wu+w3IE7+rGWIpGV5FCpVCh+APi3TF7&#10;zAazZ0N2a+Lbu4WCl8PMfMPMl52txI0aXzpWMBomIIhzp0suFBz2n68TED4ga6wck4I7eVguei9z&#10;zLRreUu3XShEhLDPUIEJoc6k9Lkhi37oauLoXVxjMUTZFFI32Ea4rWSaJO/SYslxwWBNH4by6+7X&#10;KjgeznRM19vvE49+TCuLTXIeb5Qa9LvVDESgLjzD/+0vrWD8lqZT+LsTr4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u/vLHAAAA3gAAAA8AAAAAAAAAAAAAAAAAmAIAAGRy&#10;cy9kb3ducmV2LnhtbFBLBQYAAAAABAAEAPUAAACMAwAAAAA=&#10;" path="m5,l,437e" filled="f" strokeweight=".12pt">
                <v:path arrowok="t" o:connecttype="custom" o:connectlocs="5,0;0,414" o:connectangles="0,0"/>
                <o:lock v:ext="edit" aspectratio="t"/>
              </v:shape>
              <v:shape id="Freeform 2602" o:spid="_x0000_s4648" style="position:absolute;left:15972;top:6586;width:5;height:385;rotation:90;visibility:visible;mso-wrap-style:square;v-text-anchor:top" coordsize="5,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Vh+MYA&#10;AADeAAAADwAAAGRycy9kb3ducmV2LnhtbESPzWrCQBSF94LvMFyhG6mTqrSSOkpRFMF20bRCl5fM&#10;NQlm7oSZaRLf3lkILg/nj2+57k0tWnK+sqzgZZKAIM6trrhQ8Puze16A8AFZY22ZFFzJw3o1HCwx&#10;1bbjb2qzUIg4wj5FBWUITSqlz0sy6Ce2IY7e2TqDIUpXSO2wi+OmltMkeZUGK44PJTa0KSm/ZP9G&#10;wQXz7Zjfjpnbn/jcuc/5l23/lHoa9R/vIAL14RG+tw9awWw+nUWAiBNR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BVh+MYAAADeAAAADwAAAAAAAAAAAAAAAACYAgAAZHJz&#10;L2Rvd25yZXYueG1sUEsFBgAAAAAEAAQA9QAAAIsDAAAAAA==&#10;" path="m,406l5,e" filled="f" strokeweight=".12pt">
                <v:path arrowok="t" o:connecttype="custom" o:connectlocs="0,385;5,0" o:connectangles="0,0"/>
                <o:lock v:ext="edit" aspectratio="t"/>
              </v:shape>
              <v:shape id="Freeform 2603" o:spid="_x0000_s4649" style="position:absolute;left:15976;top:6317;width:4;height:384;rotation:90;visibility:visible;mso-wrap-style:square;v-text-anchor:top" coordsize="4,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1sI8gA&#10;AADeAAAADwAAAGRycy9kb3ducmV2LnhtbESPQUvDQBSE70L/w/IKXsRumpaQxm6LCIInqbVKj4/s&#10;MxvNvg272yb+e7cg9DjMzDfMejvaTpzJh9axgvksA0FcO91yo+Dw/nxfgggRWWPnmBT8UoDtZnKz&#10;xkq7gd/ovI+NSBAOFSowMfaVlKE2ZDHMXE+cvC/nLcYkfSO1xyHBbSfzLCukxZbTgsGengzVP/uT&#10;VXAaysPncbkqivxjZ751+epLfafU7XR8fAARaYzX8H/7RStYLPPFHC530hWQm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DWwjyAAAAN4AAAAPAAAAAAAAAAAAAAAAAJgCAABk&#10;cnMvZG93bnJldi54bWxQSwUGAAAAAAQABAD1AAAAjQMAAAAA&#10;" path="m4,l,405e" filled="f" strokeweight=".12pt">
                <v:path arrowok="t" o:connecttype="custom" o:connectlocs="4,0;0,384" o:connectangles="0,0"/>
                <o:lock v:ext="edit" aspectratio="t"/>
              </v:shape>
              <v:shape id="Freeform 2604" o:spid="_x0000_s4650" style="position:absolute;left:16116;top:6485;width:108;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uXtMMA&#10;AADeAAAADwAAAGRycy9kb3ducmV2LnhtbESPQYvCMBSE7wv+h/AWvK2prYh0jSKC4NW4l709mmeb&#10;tXnpNlHbf2+EhT0OM/MNs94OrhV36oP1rGA+y0AQV95YrhV8nQ8fKxAhIhtsPZOCkQJsN5O3NZbG&#10;P/hEdx1rkSAcSlTQxNiVUoaqIYdh5jvi5F187zAm2dfS9PhIcNfKPMuW0qHltNBgR/uGqqu+OQWn&#10;4mcgi1rr3+/rYTevR7J6VGr6Puw+QUQa4n/4r300CopFXuTwupOugN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huXtMMAAADeAAAADwAAAAAAAAAAAAAAAACYAgAAZHJzL2Rv&#10;d25yZXYueG1sUEsFBgAAAAAEAAQA9QAAAIgDAAAAAA==&#10;" path="m,l113,e" filled="f" strokeweight=".12pt">
                <v:path arrowok="t" o:connecttype="custom" o:connectlocs="0,0;108,0" o:connectangles="0,0"/>
                <o:lock v:ext="edit" aspectratio="t"/>
              </v:shape>
              <v:shape id="Freeform 2605" o:spid="_x0000_s4651" style="position:absolute;left:16114;top:6808;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cyL8IA&#10;AADeAAAADwAAAGRycy9kb3ducmV2LnhtbESPQYvCMBSE7wv+h/AEb2uqlUWqUUQQvBr3srdH82yj&#10;zUttorb/3iws7HGYmW+Y9bZ3jXhSF6xnBbNpBoK49MZypeD7fPhcgggR2WDjmRQMFGC7GX2ssTD+&#10;xSd66liJBOFQoII6xraQMpQ1OQxT3xIn7+I7hzHJrpKmw1eCu0bOs+xLOrScFmpsaV9TedMPp+CU&#10;X3uyqLW+/9wOu1k1kNWDUpNxv1uBiNTH//Bf+2gU5It5nsPvnXQF5OY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VzIvwgAAAN4AAAAPAAAAAAAAAAAAAAAAAJgCAABkcnMvZG93&#10;bnJldi54bWxQSwUGAAAAAAQABAD1AAAAhwMAAAAA&#10;" path="m,l113,e" filled="f" strokeweight=".12pt">
                <v:path arrowok="t" o:connecttype="custom" o:connectlocs="0,0;107,0" o:connectangles="0,0"/>
                <o:lock v:ext="edit" aspectratio="t"/>
              </v:shape>
              <v:shape id="Freeform 2606" o:spid="_x0000_s4652" style="position:absolute;left:15610;top:6808;width:14;height:22;rotation:90;visibility:visible;mso-wrap-style:square;v-text-anchor:top" coordsize="1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KdpskA&#10;AADeAAAADwAAAGRycy9kb3ducmV2LnhtbESPQWvCQBSE7wX/w/KEXopuasSW6CoitCgo2lgRb4/s&#10;MwnNvk2zq6b/visUehxm5htmMmtNJa7UuNKygud+BII4s7rkXMHn/q33CsJ5ZI2VZVLwQw5m087D&#10;BBNtb/xB19TnIkDYJaig8L5OpHRZQQZd39bEwTvbxqAPssmlbvAW4KaSgygaSYMlh4UCa1oUlH2l&#10;F6NAzvn0vlttT/bwEj9d1t/HxcaxUo/ddj4G4an1/+G/9lIriIeDeAj3O+E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DKdpskAAADeAAAADwAAAAAAAAAAAAAAAACYAgAA&#10;ZHJzL2Rvd25yZXYueG1sUEsFBgAAAAAEAAQA9QAAAI4DAAAAAA==&#10;" path="m,24l14,e" filled="f" strokecolor="#00009b" strokeweight=".12pt">
                <v:path arrowok="t" o:connecttype="custom" o:connectlocs="0,22;14,0" o:connectangles="0,0"/>
                <o:lock v:ext="edit" aspectratio="t"/>
              </v:shape>
              <v:shape id="Freeform 2607" o:spid="_x0000_s4653" style="position:absolute;left:15681;top:6717;width:82;height:142;rotation:90;visibility:visible;mso-wrap-style:square;v-text-anchor:top" coordsize="86,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bx6sYA&#10;AADeAAAADwAAAGRycy9kb3ducmV2LnhtbESPQWvCQBSE70L/w/IKvemmrpYQXaVYhHoSbQ89PrLP&#10;JCb7NuxuTfrvu0Khx2FmvmHW29F24kY+NI41PM8yEMSlMw1XGj4/9tMcRIjIBjvHpOGHAmw3D5M1&#10;FsYNfKLbOVYiQTgUqKGOsS+kDGVNFsPM9cTJuzhvMSbpK2k8DgluOznPshdpseG0UGNPu5rK9vxt&#10;NXxJv6e4u6q3Vg3ZQV3zo2pzrZ8ex9cViEhj/A//td+NBrWYqyXc76Qr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bx6sYAAADeAAAADwAAAAAAAAAAAAAAAACYAgAAZHJz&#10;L2Rvd25yZXYueG1sUEsFBgAAAAAEAAQA9QAAAIsDAAAAAA==&#10;" path="m,149l86,e" filled="f" strokecolor="#00009b" strokeweight=".12pt">
                <v:path arrowok="t" o:connecttype="custom" o:connectlocs="0,142;82,0" o:connectangles="0,0"/>
                <o:lock v:ext="edit" aspectratio="t"/>
              </v:shape>
              <v:shape id="Freeform 2608" o:spid="_x0000_s4654" style="position:absolute;left:15883;top:6756;width:54;height:94;rotation:90;visibility:visible;mso-wrap-style:square;v-text-anchor:top" coordsize="5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zLEMcA&#10;AADeAAAADwAAAGRycy9kb3ducmV2LnhtbESPQWsCMRSE7wX/Q3hCL6VmXavIahSRFkrFg7b1/Ng8&#10;N6vJy7KJuv33plDocZiZb5j5snNWXKkNtWcFw0EGgrj0uuZKwdfn2/MURIjIGq1nUvBDAZaL3sMc&#10;C+1vvKPrPlYiQTgUqMDE2BRShtKQwzDwDXHyjr51GJNsK6lbvCW4szLPsol0WHNaMNjQ2lB53l+c&#10;grD5ft2un4g/7Olijr7M7XB8UOqx361mICJ18T/8137XCkYv+WgCv3fSFZC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ZMyxDHAAAA3gAAAA8AAAAAAAAAAAAAAAAAmAIAAGRy&#10;cy9kb3ducmV2LnhtbFBLBQYAAAAABAAEAPUAAACMAwAAAAA=&#10;" path="m,99l57,e" filled="f" strokecolor="#00009b" strokeweight=".12pt">
                <v:path arrowok="t" o:connecttype="custom" o:connectlocs="0,94;54,0" o:connectangles="0,0"/>
                <o:lock v:ext="edit" aspectratio="t"/>
              </v:shape>
              <v:shape id="Freeform 2609" o:spid="_x0000_s4655" style="position:absolute;left:16045;top:6759;width:55;height:93;rotation:90;visibility:visible;mso-wrap-style:square;v-text-anchor:top" coordsize="5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UgGMgA&#10;AADeAAAADwAAAGRycy9kb3ducmV2LnhtbESPT0vDQBTE70K/w/IK3uzGVGqbdltKMaDowf6hvT6y&#10;z2w0+zZk1zT207sFweMwM79hFqve1qKj1leOFdyPEhDEhdMVlwoO+/xuCsIHZI21Y1LwQx5Wy8HN&#10;AjPtzrylbhdKESHsM1RgQmgyKX1hyKIfuYY4eh+utRiibEupWzxHuK1lmiQTabHiuGCwoY2h4mv3&#10;bRXkJ75MunfKX98S8zmzdcpPL0elbof9eg4iUB/+w3/tZ61g/JCOH+F6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ZSAYyAAAAN4AAAAPAAAAAAAAAAAAAAAAAJgCAABk&#10;cnMvZG93bnJldi54bWxQSwUGAAAAAAQABAD1AAAAjQMAAAAA&#10;" path="m,98l58,e" filled="f" strokecolor="#00009b" strokeweight=".12pt">
                <v:path arrowok="t" o:connecttype="custom" o:connectlocs="0,93;55,0" o:connectangles="0,0"/>
                <o:lock v:ext="edit" aspectratio="t"/>
              </v:shape>
              <v:shape id="Freeform 2610" o:spid="_x0000_s4656" style="position:absolute;left:15651;top:6423;width:80;height:138;rotation:90;visibility:visible;mso-wrap-style:square;v-text-anchor:top" coordsize="84,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FMQA&#10;AADeAAAADwAAAGRycy9kb3ducmV2LnhtbERPTWvCQBC9C/0PyxR6001jEUldpRSUIvVgtAdvQ3aa&#10;hGZnl8xWo7/ePRR6fLzvxWpwnTpTL61nA8+TDBRx5W3LtYHjYT2eg5KIbLHzTAauJLBaPowWWFh/&#10;4T2dy1irFMJSoIEmxlBoLVVDDmXiA3Hivn3vMCbY19r2eEnhrtN5ls20w5ZTQ4OB3huqfspfZ+Ar&#10;XEVO65CdQr7ptjeUzbD7NObpcXh7BRVpiP/iP/eHNTB9yadpb7qTroBe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iCRTEAAAA3gAAAA8AAAAAAAAAAAAAAAAAmAIAAGRycy9k&#10;b3ducmV2LnhtbFBLBQYAAAAABAAEAPUAAACJAwAAAAA=&#10;" path="m,146l84,e" filled="f" strokecolor="#00009b" strokeweight=".12pt">
                <v:path arrowok="t" o:connecttype="custom" o:connectlocs="0,138;80,0" o:connectangles="0,0"/>
                <o:lock v:ext="edit" aspectratio="t"/>
              </v:shape>
              <v:shape id="Freeform 2611" o:spid="_x0000_s4657" style="position:absolute;left:15805;top:6434;width:55;height:95;rotation:90;visibility:visible;mso-wrap-style:square;v-text-anchor:top" coordsize="5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l08YA&#10;AADeAAAADwAAAGRycy9kb3ducmV2LnhtbESP3WoCMRSE7wt9h3AKvdNstVZdjWILUpGC+Ht92Bw3&#10;Szcn6yZdt29vCkIvh5n5hpnOW1uKhmpfOFbw0k1AEGdOF5wrOOyXnREIH5A1lo5JwS95mM8eH6aY&#10;anflLTW7kIsIYZ+iAhNClUrpM0MWfddVxNE7u9piiLLOpa7xGuG2lL0keZMWC44LBiv6MJR9736s&#10;gqO+ZObUfH3y5n1oBma1Hg80KvX81C4mIAK14T98b6+0gv5rrz+GvzvxCsjZ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0l08YAAADeAAAADwAAAAAAAAAAAAAAAACYAgAAZHJz&#10;L2Rvd25yZXYueG1sUEsFBgAAAAAEAAQA9QAAAIsDAAAAAA==&#10;" path="m,100l58,e" filled="f" strokecolor="#00009b" strokeweight=".12pt">
                <v:path arrowok="t" o:connecttype="custom" o:connectlocs="0,95;55,0" o:connectangles="0,0"/>
                <o:lock v:ext="edit" aspectratio="t"/>
              </v:shape>
              <v:shape id="Freeform 2612" o:spid="_x0000_s4658" style="position:absolute;left:15971;top:6435;width:52;height:96;rotation:90;visibility:visible;mso-wrap-style:square;v-text-anchor:top" coordsize="55,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9EMgA&#10;AADeAAAADwAAAGRycy9kb3ducmV2LnhtbESPy2rCQBSG94LvMJyCm6ITNfWSOoopFKS0C6Muujtm&#10;TpNg5kzITDV9e2dRcPnz3/hWm87U4kqtqywrGI8iEMS51RUXCo6H9+EChPPIGmvLpOCPHGzW/d4K&#10;E21vvKdr5gsRRtglqKD0vkmkdHlJBt3INsTB+7GtQR9kW0jd4i2Mm1pOomgmDVYcHkps6K2k/JL9&#10;GgUv5490dvrcfsfPi3RH53S5zOZfSg2euu0rCE+df4T/2zutYBpP4gAQcAIKyP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nD0QyAAAAN4AAAAPAAAAAAAAAAAAAAAAAJgCAABk&#10;cnMvZG93bnJldi54bWxQSwUGAAAAAAQABAD1AAAAjQMAAAAA&#10;" path="m,101l55,e" filled="f" strokecolor="#00009b" strokeweight=".12pt">
                <v:path arrowok="t" o:connecttype="custom" o:connectlocs="0,96;52,0" o:connectangles="0,0"/>
                <o:lock v:ext="edit" aspectratio="t"/>
              </v:shape>
              <v:shape id="Freeform 2613" o:spid="_x0000_s4659" style="position:absolute;left:16124;top:6445;width:34;height:57;rotation:90;visibility:visible;mso-wrap-style:square;v-text-anchor:top" coordsize="3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VlMkA&#10;AADeAAAADwAAAGRycy9kb3ducmV2LnhtbESPW2vCQBSE3wv9D8sp+FLqxgulpG5ECoLUB9GkkL4d&#10;sqe5mD0bsltN++tdQfBxmJlvmMVyMK04Ue9qywom4wgEcWF1zaWCLF2/vIFwHllja5kU/JGDZfL4&#10;sMBY2zPv6XTwpQgQdjEqqLzvYildUZFBN7YdcfB+bG/QB9mXUvd4DnDTymkUvUqDNYeFCjv6qKg4&#10;Hn6NAkpX7vv43zxnu22j8/wrT/lzo9ToaVi9g/A0+Hv41t5oBbP5dD6B651wBWR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FYVlMkAAADeAAAADwAAAAAAAAAAAAAAAACYAgAA&#10;ZHJzL2Rvd25yZXYueG1sUEsFBgAAAAAEAAQA9QAAAI4DAAAAAA==&#10;" path="m,60l36,e" filled="f" strokecolor="#00009b" strokeweight=".12pt">
                <v:path arrowok="t" o:connecttype="custom" o:connectlocs="0,57;34,0" o:connectangles="0,0"/>
                <o:lock v:ext="edit" aspectratio="t"/>
              </v:shape>
              <v:shape id="Freeform 2614" o:spid="_x0000_s4660" style="position:absolute;left:15482;top:6797;width:91;height:155;rotation:90;visibility:visible;mso-wrap-style:square;v-text-anchor:top" coordsize="96,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M28YA&#10;AADeAAAADwAAAGRycy9kb3ducmV2LnhtbESPwWrDMBBE74X8g9hAbo0cJ02LG8WEBoPpqUn7AYu1&#10;sU2llbFUx/HXR4VCj8PMvGF2+WiNGKj3rWMFq2UCgrhyuuVawddn8fgCwgdkjcYxKbiRh3w/e9hh&#10;pt2VTzScQy0ihH2GCpoQukxKXzVk0S9dRxy9i+sthij7WuoerxFujUyTZCstthwXGuzoraHq+/xj&#10;FaSlwfZUVqU1z8V6+pjwcnx6V2oxHw+vIAKN4T/81y61gvUm3aTweyde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I/M28YAAADeAAAADwAAAAAAAAAAAAAAAACYAgAAZHJz&#10;L2Rvd25yZXYueG1sUEsFBgAAAAAEAAQA9QAAAIsDAAAAAA==&#10;" path="m96,163l,e" filled="f" strokecolor="#00009b" strokeweight=".12pt">
                <v:path arrowok="t" o:connecttype="custom" o:connectlocs="91,155;0,0" o:connectangles="0,0"/>
                <o:lock v:ext="edit" aspectratio="t"/>
              </v:shape>
              <v:shape id="Freeform 2615" o:spid="_x0000_s4661" style="position:absolute;left:15357;top:6670;width:183;height:314;rotation:90;visibility:visible;mso-wrap-style:square;v-text-anchor:top" coordsize="192,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OSBsgA&#10;AADeAAAADwAAAGRycy9kb3ducmV2LnhtbESPT2vCQBTE7wW/w/IEL6VujEFq6iqitBYExT+HHh/Z&#10;ZxLMvg3ZbUz99G6h0OMwM79hZovOVKKlxpWWFYyGEQjizOqScwXn0/vLKwjnkTVWlknBDzlYzHtP&#10;M0y1vfGB2qPPRYCwS1FB4X2dSumyggy6oa2Jg3exjUEfZJNL3eAtwE0l4yiaSIMlh4UCa1oVlF2P&#10;30ZBgvcYn7d8/dok+9Nmrae7j9YrNeh3yzcQnjr/H/5rf2oF4yROxvB7J1wBO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45IGyAAAAN4AAAAPAAAAAAAAAAAAAAAAAJgCAABk&#10;cnMvZG93bnJldi54bWxQSwUGAAAAAAQABAD1AAAAjQMAAAAA&#10;" path="m192,331l,e" filled="f" strokecolor="#00009b" strokeweight=".12pt">
                <v:path arrowok="t" o:connecttype="custom" o:connectlocs="183,314;0,0" o:connectangles="0,0"/>
                <o:lock v:ext="edit" aspectratio="t"/>
              </v:shape>
              <v:shape id="Freeform 2616" o:spid="_x0000_s4662" style="position:absolute;left:15254;top:6549;width:261;height:446;rotation:90;visibility:visible;mso-wrap-style:square;v-text-anchor:top" coordsize="274,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M0ZMUA&#10;AADeAAAADwAAAGRycy9kb3ducmV2LnhtbESPQWvCQBSE74L/YXlCb7prGkpJXUUFRdpT1/b+yL4m&#10;odm3MbvG+O+7hUKPw8x8w6w2o2vFQH1oPGtYLhQI4tLbhisNH+fD/BlEiMgWW8+k4U4BNuvpZIWF&#10;9Td+p8HESiQIhwI11DF2hZShrMlhWPiOOHlfvncYk+wraXu8JbhrZabUk3TYcFqosaN9TeW3uToN&#10;VzPujM8HlWVhMNXr2+flqJZaP8zG7QuISGP8D/+1T1bDY57lOfzeSV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0zRkxQAAAN4AAAAPAAAAAAAAAAAAAAAAAJgCAABkcnMv&#10;ZG93bnJldi54bWxQSwUGAAAAAAQABAD1AAAAigMAAAAA&#10;" path="m274,470l,e" filled="f" strokecolor="#00009b" strokeweight=".12pt">
                <v:path arrowok="t" o:connecttype="custom" o:connectlocs="261,446;0,0" o:connectangles="0,0"/>
                <o:lock v:ext="edit" aspectratio="t"/>
              </v:shape>
              <v:shape id="Freeform 2617" o:spid="_x0000_s4663" style="position:absolute;left:15255;top:6455;width:260;height:446;rotation:90;visibility:visible;mso-wrap-style:square;v-text-anchor:top" coordsize="273,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9kWUsUA&#10;AADeAAAADwAAAGRycy9kb3ducmV2LnhtbESPT4vCMBTE78J+h/CEvYim6z+kGkUXZL3WVfD4aJ5N&#10;sXkpTbZ299MbQdjjMDO/YVabzlaipcaXjhV8jBIQxLnTJRcKTt/74QKED8gaK8ek4Jc8bNZvvRWm&#10;2t05o/YYChEh7FNUYEKoUyl9bsiiH7maOHpX11gMUTaF1A3eI9xWcpwkc2mx5LhgsKZPQ/nt+GMV&#10;aLs933YTmX3t/7rWX8gM/C5T6r3fbZcgAnXhP/xqH7SCyXQ8ncHzTrwC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2RZSxQAAAN4AAAAPAAAAAAAAAAAAAAAAAJgCAABkcnMv&#10;ZG93bnJldi54bWxQSwUGAAAAAAQABAD1AAAAigMAAAAA&#10;" path="m273,470l,e" filled="f" strokecolor="#00009b" strokeweight=".12pt">
                <v:path arrowok="t" o:connecttype="custom" o:connectlocs="260,446;0,0" o:connectangles="0,0"/>
                <o:lock v:ext="edit" aspectratio="t"/>
              </v:shape>
              <v:shape id="Freeform 2618" o:spid="_x0000_s4664" style="position:absolute;left:15255;top:6361;width:261;height:448;rotation:90;visibility:visible;mso-wrap-style:square;v-text-anchor:top" coordsize="274,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DbkMYA&#10;AADeAAAADwAAAGRycy9kb3ducmV2LnhtbESPQWsCMRSE74X+h/AKvWlSK6KrUUpBuydBK6K35+Z1&#10;s3Tzst1E3f57IxR6HGbmG2a26FwtLtSGyrOGl74CQVx4U3GpYfe57I1BhIhssPZMGn4pwGL++DDD&#10;zPgrb+iyjaVIEA4ZarAxNpmUobDkMPR9Q5y8L986jEm2pTQtXhPc1XKg1Eg6rDgtWGzo3VLxvT07&#10;DWp/3hRWTezhZ/0hV0eZn2qfa/381L1NQUTq4n/4r50bDa/DwXAE9zvpCs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DbkMYAAADeAAAADwAAAAAAAAAAAAAAAACYAgAAZHJz&#10;L2Rvd25yZXYueG1sUEsFBgAAAAAEAAQA9QAAAIsDAAAAAA==&#10;" path="m274,473l,e" filled="f" strokecolor="#00009b" strokeweight=".12pt">
                <v:path arrowok="t" o:connecttype="custom" o:connectlocs="261,448;0,0" o:connectangles="0,0"/>
                <o:lock v:ext="edit" aspectratio="t"/>
              </v:shape>
              <v:shape id="Freeform 2619" o:spid="_x0000_s4665" style="position:absolute;left:15256;top:6267;width:260;height:448;rotation:90;visibility:visible;mso-wrap-style:square;v-text-anchor:top" coordsize="274,4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x+C8cA&#10;AADeAAAADwAAAGRycy9kb3ducmV2LnhtbESPQWsCMRSE7wX/Q3hCbzWpSqtbo4hgu6eCVkRvr5vX&#10;zeLmZd1E3f77plDocZiZb5jZonO1uFIbKs8aHgcKBHHhTcWlht3H+mECIkRkg7Vn0vBNARbz3t0M&#10;M+NvvKHrNpYiQThkqMHG2GRShsKSwzDwDXHyvnzrMCbZltK0eEtwV8uhUk/SYcVpwWJDK0vFaXtx&#10;GtT+simsmtrD+f1Nvh5l/ln7XOv7frd8ARGpi//hv3ZuNIzGw/Ez/N5JV0DO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sfgvHAAAA3gAAAA8AAAAAAAAAAAAAAAAAmAIAAGRy&#10;cy9kb3ducmV2LnhtbFBLBQYAAAAABAAEAPUAAACMAwAAAAA=&#10;" path="m274,473l,e" filled="f" strokecolor="#00009b" strokeweight=".12pt">
                <v:path arrowok="t" o:connecttype="custom" o:connectlocs="260,448;0,0" o:connectangles="0,0"/>
                <o:lock v:ext="edit" aspectratio="t"/>
              </v:shape>
              <v:shape id="Freeform 2620" o:spid="_x0000_s4666" style="position:absolute;left:15224;top:6294;width:174;height:298;rotation:90;visibility:visible;mso-wrap-style:square;v-text-anchor:top" coordsize="183,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IA1MAA&#10;AADeAAAADwAAAGRycy9kb3ducmV2LnhtbERPzYrCMBC+C75DmAVvmm4VkWqUpSJ63FofYGhmm2Iz&#10;KU1s69tvDgt7/Pj+D6fJtmKg3jeOFXyuEhDEldMN1woe5WW5A+EDssbWMSl4k4fTcT47YKbdyAUN&#10;91CLGMI+QwUmhC6T0leGLPqV64gj9+N6iyHCvpa6xzGG21amSbKVFhuODQY7yg1Vz/vLKjjX8p0+&#10;tzo35XgbiitykX9flVp8TF97EIGm8C/+c9+0gvUm3cS98U68AvL4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uIA1MAAAADeAAAADwAAAAAAAAAAAAAAAACYAgAAZHJzL2Rvd25y&#10;ZXYueG1sUEsFBgAAAAAEAAQA9QAAAIUDAAAAAA==&#10;" path="m183,314l,e" filled="f" strokecolor="#00009b" strokeweight=".12pt">
                <v:path arrowok="t" o:connecttype="custom" o:connectlocs="174,298;0,0" o:connectangles="0,0"/>
                <o:lock v:ext="edit" aspectratio="t"/>
              </v:shape>
              <v:shape id="Freeform 2621" o:spid="_x0000_s4667" style="position:absolute;left:15191;top:6325;width:81;height:141;rotation:90;visibility:visible;mso-wrap-style:square;v-text-anchor:top" coordsize="86,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2IksYA&#10;AADeAAAADwAAAGRycy9kb3ducmV2LnhtbESPQWvCQBSE74X+h+UVvNWNrpQ0dZViEexJqj30+Mg+&#10;k5js27C7mvjvu0Khx2FmvmGW69F24ko+NI41zKYZCOLSmYYrDd/H7XMOIkRkg51j0nCjAOvV48MS&#10;C+MG/qLrIVYiQTgUqKGOsS+kDGVNFsPU9cTJOzlvMSbpK2k8DgluOznPshdpseG0UGNPm5rK9nCx&#10;Gn6k31LcnNVHq4bsU53zvWpzrSdP4/sbiEhj/A//tXdGg1rMF69wv5Ou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2IksYAAADeAAAADwAAAAAAAAAAAAAAAACYAgAAZHJz&#10;L2Rvd25yZXYueG1sUEsFBgAAAAAEAAQA9QAAAIsDAAAAAA==&#10;" path="m86,149l,e" filled="f" strokecolor="#00009b" strokeweight=".12pt">
                <v:path arrowok="t" o:connecttype="custom" o:connectlocs="81,141;0,0" o:connectangles="0,0"/>
                <o:lock v:ext="edit" aspectratio="t"/>
              </v:shape>
              <v:shape id="Freeform 2622" o:spid="_x0000_s4668" style="position:absolute;left:17513;top:6657;width:241;height:37;rotation:90;visibility:visible;mso-wrap-style:square;v-text-anchor:top" coordsize="25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tg2ccA&#10;AADeAAAADwAAAGRycy9kb3ducmV2LnhtbESPXUvDMBSG7wX/QziCdy51m2PUZWPohHrhYJ/i3Vlz&#10;bIrJSWliW/+9uRC8fHm/eBarwVnRURtqzwruRxkI4tLrmisFx8PL3RxEiMgarWdS8EMBVsvrqwXm&#10;2ve8o24fK5FGOOSowMTY5FKG0pDDMPINcfI+feswJtlWUrfYp3Fn5TjLZtJhzenBYENPhsqv/bdT&#10;UL+uzbnfdqeP5+llU7y/2cJdrFK3N8P6EUSkIf6H/9qFVjCZjh8SQMJJKC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bYNnHAAAA3gAAAA8AAAAAAAAAAAAAAAAAmAIAAGRy&#10;cy9kb3ducmV2LnhtbFBLBQYAAAAABAAEAPUAAACMAwAAAAA=&#10;" path="m,l225,3r29,36e" filled="f" strokeweight=".12pt">
                <v:path arrowok="t" o:connecttype="custom" o:connectlocs="0,0;213,3;241,37" o:connectangles="0,0,0"/>
                <o:lock v:ext="edit" aspectratio="t"/>
              </v:shape>
              <v:shape id="Freeform 2623" o:spid="_x0000_s4669" style="position:absolute;left:17621;top:6523;width:28;height:35;rotation:90;visibility:visible;mso-wrap-style:square;v-text-anchor:top" coordsize="2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CNMcA&#10;AADeAAAADwAAAGRycy9kb3ducmV2LnhtbESPS4vCQBCE7wv+h6GFvSw6iS8k6ygq7CqKBx/gtcn0&#10;JsFMT8jMavz3jiB4LKrqK2oya0wprlS7wrKCuBuBIE6tLjhTcDr+dMYgnEfWWFomBXdyMJu2PiaY&#10;aHvjPV0PPhMBwi5BBbn3VSKlS3My6Lq2Ig7en60N+iDrTOoabwFuStmLopE0WHBYyLGiZU7p5fBv&#10;FPyOtPXbbT9efW3KxS4drIbF/azUZ7uZf4Pw1Ph3+NVeawX9QW8Yw/NOuAJy+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3AjTHAAAA3gAAAA8AAAAAAAAAAAAAAAAAmAIAAGRy&#10;cy9kb3ducmV2LnhtbFBLBQYAAAAABAAEAPUAAACMAwAAAAA=&#10;" path="m29,l,36e" filled="f" strokeweight=".12pt">
                <v:path arrowok="t" o:connecttype="custom" o:connectlocs="28,0;0,35" o:connectangles="0,0"/>
                <o:lock v:ext="edit" aspectratio="t"/>
              </v:shape>
              <v:shape id="Freeform 2624" o:spid="_x0000_s4670" style="position:absolute;left:17790;top:6517;width:80;height:0;rotation:90;visibility:visible;mso-wrap-style:square;v-text-anchor:top" coordsize="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FvdMcA&#10;AADeAAAADwAAAGRycy9kb3ducmV2LnhtbESP0WrCQBRE3wv+w3KFvhSzaRpFYlYRQSh9alM/4Jq9&#10;JtHs3ZjdJunfdwuFPg4zc4bJd5NpxUC9aywreI5iEMSl1Q1XCk6fx8UahPPIGlvLpOCbHOy2s4cc&#10;M21H/qCh8JUIEHYZKqi97zIpXVmTQRfZjjh4F9sb9EH2ldQ9jgFuWpnE8UoabDgs1NjRoabyVnwZ&#10;BdNbebzu40M6Fuun7n4r7Pt5aZV6nE/7DQhPk/8P/7VftYKXNFkm8HsnXA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Bb3THAAAA3gAAAA8AAAAAAAAAAAAAAAAAmAIAAGRy&#10;cy9kb3ducmV2LnhtbFBLBQYAAAAABAAEAPUAAACMAwAAAAA=&#10;" path="m84,l,e" filled="f" strokeweight=".12pt">
                <v:path arrowok="t" o:connecttype="custom" o:connectlocs="80,0;0,0" o:connectangles="0,0"/>
                <o:lock v:ext="edit" aspectratio="t"/>
              </v:shape>
              <v:shape id="Freeform 2625" o:spid="_x0000_s4671" style="position:absolute;left:17786;top:6811;width:79;height:2;rotation:90;visibility:visible;mso-wrap-style:square;v-text-anchor:top" coordsize="8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Pv8cA&#10;AADeAAAADwAAAGRycy9kb3ducmV2LnhtbESPQWvCQBSE74X+h+UVvNWN0UqbuootWjy2RqjHR/Y1&#10;CWbfxuxT47/vCoUeh5n5hpkteteoM3Wh9mxgNExAERfe1lwa2OXrx2dQQZAtNp7JwJUCLOb3dzPM&#10;rL/wF523UqoI4ZChgUqkzbQORUUOw9C3xNH78Z1DibIrte3wEuGu0WmSTLXDmuNChS29V1Qctidn&#10;4PgZTkdJv6f7j+vyZZfv5S1fiTGDh375Ckqol//wX3tjDYwn6dMYbnfiFd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7iz7/HAAAA3gAAAA8AAAAAAAAAAAAAAAAAmAIAAGRy&#10;cy9kb3ducmV2LnhtbFBLBQYAAAAABAAEAPUAAACMAwAAAAA=&#10;" path="m84,2l29,,,e" filled="f" strokeweight=".12pt">
                <v:path arrowok="t" o:connecttype="custom" o:connectlocs="79,2;27,0;0,0" o:connectangles="0,0,0"/>
                <o:lock v:ext="edit" aspectratio="t"/>
              </v:shape>
              <v:shape id="Freeform 2626" o:spid="_x0000_s4672" style="position:absolute;left:17719;top:6692;width:3;height:211;rotation:90;visibility:visible;mso-wrap-style:square;v-text-anchor:top" coordsize="3,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DIy8cA&#10;AADeAAAADwAAAGRycy9kb3ducmV2LnhtbESP3WrCQBSE7wu+w3IE7+rGX0p0FREFlQhq+wCn2WMS&#10;zJ4N2TWmffquUPBymJlvmPmyNaVoqHaFZQWDfgSCOLW64EzB1+f2/QOE88gaS8uk4IccLBedtznG&#10;2j74TM3FZyJA2MWoIPe+iqV0aU4GXd9WxMG72tqgD7LOpK7xEeCmlMMomkqDBYeFHCta55TeLnej&#10;4PCts9N236yn90m5OZ5MkkS/iVK9bruagfDU+lf4v73TCkbj4WQMzzvhCsjF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QyMvHAAAA3gAAAA8AAAAAAAAAAAAAAAAAmAIAAGRy&#10;cy9kb3ducmV2LnhtbFBLBQYAAAAABAAEAPUAAACMAwAAAAA=&#10;" path="m,223l3,e" filled="f" strokeweight=".12pt">
                <v:path arrowok="t" o:connecttype="custom" o:connectlocs="0,211;3,0" o:connectangles="0,0"/>
                <o:lock v:ext="edit" aspectratio="t"/>
              </v:shape>
              <v:shape id="Freeform 2627" o:spid="_x0000_s4673" style="position:absolute;left:17736;top:6682;width:3;height:177;rotation:90;visibility:visible;mso-wrap-style:square;v-text-anchor:top" coordsize="3,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Q1VMQA&#10;AADeAAAADwAAAGRycy9kb3ducmV2LnhtbESPQWsCMRSE7wX/Q3iCt5pVqyxbo5Si4rFd9f7YvG4W&#10;Ny9rEnX996ZQ6HGYmW+Y5bq3rbiRD41jBZNxBoK4crrhWsHxsH3NQYSIrLF1TAoeFGC9GrwssdDu&#10;zt90K2MtEoRDgQpMjF0hZagMWQxj1xEn78d5izFJX0vt8Z7gtpXTLFtIiw2nBYMdfRqqzuXVKmil&#10;0c6aibuedid/uXxV5XmTKzUa9h/vICL18T/8195rBbO36XwOv3fSF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0NVTEAAAA3gAAAA8AAAAAAAAAAAAAAAAAmAIAAGRycy9k&#10;b3ducmV2LnhtbFBLBQYAAAAABAAEAPUAAACJAwAAAAA=&#10;" path="m,187l3,e" filled="f" strokeweight=".12pt">
                <v:path arrowok="t" o:connecttype="custom" o:connectlocs="0,177;3,0" o:connectangles="0,0"/>
                <o:lock v:ext="edit" aspectratio="t"/>
              </v:shape>
              <v:shape id="Freeform 2628" o:spid="_x0000_s4674" style="position:absolute;left:17740;top:6467;width:2;height:177;rotation:90;visibility:visible;mso-wrap-style:square;v-text-anchor:top" coordsize="2,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VJk8gA&#10;AADeAAAADwAAAGRycy9kb3ducmV2LnhtbESPT2vCQBTE7wW/w/IEb3XjvyCpq1hRkB5a1FLo7ZF9&#10;JiHZt2l2jamf3i0IPQ4z8xtmsepMJVpqXGFZwWgYgSBOrS44U/B52j3PQTiPrLGyTAp+ycFq2Xta&#10;YKLtlQ/UHn0mAoRdggpy7+tESpfmZNANbU0cvLNtDPogm0zqBq8Bbio5jqJYGiw4LORY0yantDxe&#10;jILXfbwZ3cru/ed7nnnbfmzfvtpSqUG/W7+A8NT5//CjvdcKJtPxLIa/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BUmTyAAAAN4AAAAPAAAAAAAAAAAAAAAAAJgCAABk&#10;cnMvZG93bnJldi54bWxQSwUGAAAAAAQABAD1AAAAjQMAAAAA&#10;" path="m,187l2,e" filled="f" strokeweight=".12pt">
                <v:path arrowok="t" o:connecttype="custom" o:connectlocs="0,177;2,0" o:connectangles="0,0"/>
                <o:lock v:ext="edit" aspectratio="t"/>
              </v:shape>
              <v:shape id="Freeform 2629" o:spid="_x0000_s4675" style="position:absolute;left:17722;top:6423;width:3;height:212;rotation:90;visibility:visible;mso-wrap-style:square;v-text-anchor:top" coordsize="3,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JWvMgA&#10;AADeAAAADwAAAGRycy9kb3ducmV2LnhtbESP0WrCQBRE3wv+w3IF3+pGrbbEbKRIhbZEsNYPuGav&#10;STB7N2TXmPbru0LBx2FmzjDJqje16Kh1lWUFk3EEgji3uuJCweF78/gCwnlkjbVlUvBDDlbp4CHB&#10;WNsrf1G394UIEHYxKii9b2IpXV6SQTe2DXHwTrY16INsC6lbvAa4qeU0ihbSYMVhocSG1iXl5/3F&#10;KPg86mK3+ejWi8u8ftvuTJZFv5lSo2H/ugThqff38H/7XSuYPU3nz3C7E66AT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wla8yAAAAN4AAAAPAAAAAAAAAAAAAAAAAJgCAABk&#10;cnMvZG93bnJldi54bWxQSwUGAAAAAAQABAD1AAAAjQMAAAAA&#10;" path="m,223l3,e" filled="f" strokeweight=".12pt">
                <v:path arrowok="t" o:connecttype="custom" o:connectlocs="0,212;3,0" o:connectangles="0,0"/>
                <o:lock v:ext="edit" aspectratio="t"/>
              </v:shape>
              <v:shape id="Freeform 2630" o:spid="_x0000_s4676" style="position:absolute;left:17227;top:6510;width:80;height:0;rotation:90;visibility:visible;mso-wrap-style:square;v-text-anchor:top" coordsize="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lYnsMA&#10;AADeAAAADwAAAGRycy9kb3ducmV2LnhtbERPy4rCMBTdC/5DuMJsxKbjY5DaKCIIg6uxzgdcm2tb&#10;bW5qk7H1781iwOXhvNNNb2rxoNZVlhV8RjEI4tzqigsFv6f9ZAnCeWSNtWVS8CQHm/VwkGKibcdH&#10;emS+ECGEXYIKSu+bREqXl2TQRbYhDtzFtgZ9gG0hdYtdCDe1nMbxlzRYcWgosaFdSfkt+zMK+kO+&#10;v27j3bzLluPmfsvsz3lhlfoY9dsVCE+9f4v/3d9awWw+XYS94U64AnL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OlYnsMAAADeAAAADwAAAAAAAAAAAAAAAACYAgAAZHJzL2Rv&#10;d25yZXYueG1sUEsFBgAAAAAEAAQA9QAAAIgDAAAAAA==&#10;" path="m84,l,e" filled="f" strokeweight=".12pt">
                <v:path arrowok="t" o:connecttype="custom" o:connectlocs="80,0;0,0" o:connectangles="0,0"/>
                <o:lock v:ext="edit" aspectratio="t"/>
              </v:shape>
              <v:shape id="Freeform 2631" o:spid="_x0000_s4677" style="position:absolute;left:17225;top:6806;width:82;height:0;rotation:90;visibility:visible;mso-wrap-style:square;v-text-anchor:top" coordsize="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mjxMMA&#10;AADeAAAADwAAAGRycy9kb3ducmV2LnhtbESPwW7CMBBE70j9B2sr9QZOCVRtwKCqVVWuhH7AKl6c&#10;0Hgd2S4Of18jIXEczcwbzXo72l6cyYfOsYLnWQGCuHG6Y6Pg5/A1fQURIrLG3jEpuFCA7eZhssZK&#10;u8R7OtfRiAzhUKGCNsahkjI0LVkMMzcQZ+/ovMWYpTdSe0wZbns5L4oXabHjvNDiQB8tNb/1n1Xw&#10;6S/H0u7q4FKZhkgnY75dUurpcXxfgYg0xnv41t5pBeVivnyD6518BeTm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2mjxMMAAADeAAAADwAAAAAAAAAAAAAAAACYAgAAZHJzL2Rv&#10;d25yZXYueG1sUEsFBgAAAAAEAAQA9QAAAIgDAAAAAA==&#10;" path="m86,l,e" filled="f" strokeweight=".12pt">
                <v:path arrowok="t" o:connecttype="custom" o:connectlocs="82,0;0,0" o:connectangles="0,0"/>
                <o:lock v:ext="edit" aspectratio="t"/>
              </v:shape>
              <v:shape id="Freeform 2632" o:spid="_x0000_s4678" style="position:absolute;left:17482;top:6661;width:269;height:2;rotation:90;visibility:visible;mso-wrap-style:square;v-text-anchor:top" coordsize="2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GolMYA&#10;AADeAAAADwAAAGRycy9kb3ducmV2LnhtbESPzWrCQBSF94LvMFzBTdBJraikjlIEwUUpGrNweZu5&#10;zYRm7oTMqKlP31kUXB7OH99629tG3KjztWMFL9MUBHHpdM2VguK8n6xA+ICssXFMCn7Jw3YzHKwx&#10;0+7OJ7rloRJxhH2GCkwIbSalLw1Z9FPXEkfv23UWQ5RdJXWH9zhuGzlL04W0WHN8MNjSzlD5k1+t&#10;gk+zTI+PY5Lw5VGE4uuDdlWbKDUe9e9vIAL14Rn+bx+0gtf5bBEBIk5E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eGolMYAAADeAAAADwAAAAAAAAAAAAAAAACYAgAAZHJz&#10;L2Rvd25yZXYueG1sUEsFBgAAAAAEAAQA9QAAAIsDAAAAAA==&#10;" path="m,l29,,254,3r29,e" filled="f" strokeweight=".12pt">
                <v:path arrowok="t" o:connecttype="custom" o:connectlocs="0,0;28,0;241,2;269,2" o:connectangles="0,0,0,0"/>
                <o:lock v:ext="edit" aspectratio="t"/>
              </v:shape>
              <v:shape id="Freeform 2633" o:spid="_x0000_s4679" style="position:absolute;left:17441;top:6351;width:1;height:351;rotation:90;visibility:visible;mso-wrap-style:square;v-text-anchor:top" coordsize="2,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sQ6McA&#10;AADeAAAADwAAAGRycy9kb3ducmV2LnhtbESPQWvCQBSE74L/YXkFb7qrDVpSV1FBEOJBoz309sg+&#10;k9Ds25Ddavrvu4WCx2FmvmGW69424k6drx1rmE4UCOLCmZpLDdfLfvwGwgdkg41j0vBDHtar4WCJ&#10;qXEPPtM9D6WIEPYpaqhCaFMpfVGRRT9xLXH0bq6zGKLsSmk6fES4beRMqbm0WHNcqLClXUXFV/5t&#10;NXC2z4/HbGs+Tx83TBq1UNck03r00m/eQQTqwzP83z4YDa/JbD6FvzvxCs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LEOjHAAAA3gAAAA8AAAAAAAAAAAAAAAAAmAIAAGRy&#10;cy9kb3ducmV2LnhtbFBLBQYAAAAABAAEAPUAAACMAwAAAAA=&#10;" path="m,370l2,e" filled="f" strokeweight=".12pt">
                <v:path arrowok="t" o:connecttype="custom" o:connectlocs="0,351;1,0" o:connectangles="0,0"/>
                <o:lock v:ext="edit" aspectratio="t"/>
              </v:shape>
              <v:shape id="Freeform 2634" o:spid="_x0000_s4680" style="position:absolute;left:17457;top:6360;width:5;height:386;rotation:90;visibility:visible;mso-wrap-style:square;v-text-anchor:top" coordsize="5,4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1CccA&#10;AADeAAAADwAAAGRycy9kb3ducmV2LnhtbESPQWvCQBSE7wX/w/IEL6VumoqW6CpSaSlUD6YVPD6y&#10;zySYfRt2t0n677uFgsdhZr5hVpvBNKIj52vLCh6nCQjiwuqaSwVfn68PzyB8QNbYWCYFP+Rhsx7d&#10;rTDTtucjdXkoRYSwz1BBFUKbSemLigz6qW2Jo3exzmCI0pVSO+wj3DQyTZK5NFhzXKiwpZeKimv+&#10;bRRcsdjd8+Ijd28nvvRuPzvY7qzUZDxslyACDeEW/m+/awVPs3Sewt+deAXk+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4dQnHAAAA3gAAAA8AAAAAAAAAAAAAAAAAmAIAAGRy&#10;cy9kb3ducmV2LnhtbFBLBQYAAAAABAAEAPUAAACMAwAAAAA=&#10;" path="m,406l5,36,5,e" filled="f" strokeweight=".12pt">
                <v:path arrowok="t" o:connecttype="custom" o:connectlocs="0,386;5,34;5,0" o:connectangles="0,0,0"/>
                <o:lock v:ext="edit" aspectratio="t"/>
              </v:shape>
              <v:shape id="Freeform 2635" o:spid="_x0000_s4681" style="position:absolute;left:17456;top:6575;width:4;height:384;rotation:90;visibility:visible;mso-wrap-style:square;v-text-anchor:top" coordsize="4,4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B40sgA&#10;AADeAAAADwAAAGRycy9kb3ducmV2LnhtbESPQUvDQBSE70L/w/KEXsRuTEuIsdtShEJPRdsqHh/Z&#10;ZzaafRt2t038964g9DjMzDfMcj3aTlzIh9axgodZBoK4drrlRsHpuL0vQYSIrLFzTAp+KMB6NblZ&#10;YqXdwK90OcRGJAiHChWYGPtKylAbshhmridO3qfzFmOSvpHa45DgtpN5lhXSYstpwWBPz4bq78PZ&#10;KjgP5en9Y/FYFPnbi/nS5d6X+k6p6e24eQIRaYzX8H97pxXMF3kxh7876Qr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IHjSyAAAAN4AAAAPAAAAAAAAAAAAAAAAAJgCAABk&#10;cnMvZG93bnJldi54bWxQSwUGAAAAAAQABAD1AAAAjQMAAAAA&#10;" path="m,405l4,36,4,e" filled="f" strokeweight=".12pt">
                <v:path arrowok="t" o:connecttype="custom" o:connectlocs="0,384;4,34;4,0" o:connectangles="0,0,0"/>
                <o:lock v:ext="edit" aspectratio="t"/>
              </v:shape>
              <v:shape id="Freeform 2636" o:spid="_x0000_s4682" style="position:absolute;left:17439;top:6619;width:4;height:350;rotation:90;visibility:visible;mso-wrap-style:square;v-text-anchor:top" coordsize="4,3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hDh8cA&#10;AADeAAAADwAAAGRycy9kb3ducmV2LnhtbESP3WoCMRSE74W+QziF3mm2VkW2RhGhVLEI6w/eHjbH&#10;zbabk2UTdX17IxS8HGbmG2Yya20lLtT40rGC914Cgjh3uuRCwX731R2D8AFZY+WYFNzIw2z60plg&#10;qt2VM7psQyEihH2KCkwIdSqlzw1Z9D1XE0fv5BqLIcqmkLrBa4TbSvaTZCQtlhwXDNa0MJT/bc9W&#10;wW9Wr48rySczbHffxTCj289ho9Tbazv/BBGoDc/wf3upFXwM+qMBPO7EK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4Q4fHAAAA3gAAAA8AAAAAAAAAAAAAAAAAmAIAAGRy&#10;cy9kb3ducmV2LnhtbFBLBQYAAAAABAAEAPUAAACMAwAAAAA=&#10;" path="m,369l4,e" filled="f" strokeweight=".12pt">
                <v:path arrowok="t" o:connecttype="custom" o:connectlocs="0,350;4,0" o:connectangles="0,0"/>
                <o:lock v:ext="edit" aspectratio="t"/>
              </v:shape>
              <v:shape id="Freeform 2637" o:spid="_x0000_s4683" style="position:absolute;left:17267;top:6496;width:30;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4DGsoA&#10;AADeAAAADwAAAGRycy9kb3ducmV2LnhtbESPQWsCMRSE74L/ITyhF6lZt1XK1igqlJaCirYHvb1u&#10;npvVzcuySXX7702h0OMwM98wk1lrK3GhxpeOFQwHCQji3OmSCwWfHy/3TyB8QNZYOSYFP+RhNu12&#10;Jphpd+UtXXahEBHCPkMFJoQ6k9Lnhiz6gauJo3d0jcUQZVNI3eA1wm0l0yQZS4slxwWDNS0N5efd&#10;t1WwdWa1OZz3pzaZn14372n/a7VYK3XXa+fPIAK14T/8137TCh4e0/EIfu/EKyCnN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b+AxrKAAAA3gAAAA8AAAAAAAAAAAAAAAAAmAIA&#10;AGRycy9kb3ducmV2LnhtbFBLBQYAAAAABAAEAPUAAACPAwAAAAA=&#10;" path="m,31l31,e" filled="f" strokecolor="#00009b" strokeweight=".12pt">
                <v:path arrowok="t" o:connecttype="custom" o:connectlocs="0,30;30,0" o:connectangles="0,0"/>
                <o:lock v:ext="edit" aspectratio="t"/>
              </v:shape>
              <v:shape id="Freeform 2638" o:spid="_x0000_s4684" style="position:absolute;left:17356;top:6471;width:56;height:54;rotation:90;visibility:visible;mso-wrap-style:square;v-text-anchor:top" coordsize="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80JsYA&#10;AADeAAAADwAAAGRycy9kb3ducmV2LnhtbESPS2vCQBSF94X+h+EWuqsTtQ0SHUUFi4tSiI/9JXNN&#10;opk7cWaMaX99p1Do8nAeH2e26E0jOnK+tqxgOEhAEBdW11wqOOw3LxMQPiBrbCyTgi/ysJg/Psww&#10;0/bOOXW7UIo4wj5DBVUIbSalLyoy6Ae2JY7eyTqDIUpXSu3wHsdNI0dJkkqDNUdChS2tKyouu5tR&#10;UFzPZpJ+5h/dt9v2q/f89naMcPX81C+nIAL14T/8195qBePXUZrC7514BeT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80JsYAAADeAAAADwAAAAAAAAAAAAAAAACYAgAAZHJz&#10;L2Rvd25yZXYueG1sUEsFBgAAAAAEAAQA9QAAAIsDAAAAAA==&#10;" path="m,57l58,e" filled="f" strokecolor="#00009b" strokeweight=".12pt">
                <v:path arrowok="t" o:connecttype="custom" o:connectlocs="0,54;56,0" o:connectangles="0,0"/>
                <o:lock v:ext="edit" aspectratio="t"/>
              </v:shape>
              <v:shape id="Freeform 2639" o:spid="_x0000_s4685" style="position:absolute;left:17471;top:6474;width:54;height:52;rotation:90;visibility:visible;mso-wrap-style:square;v-text-anchor:top" coordsize="5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OfocYA&#10;AADeAAAADwAAAGRycy9kb3ducmV2LnhtbESPT4vCMBTE7wt+h/CEvYimdl2VahQRBMGLW/9dH82z&#10;LTYvpclq/fYbQdjjMDO/YebL1lTiTo0rLSsYDiIQxJnVJecKjodNfwrCeWSNlWVS8CQHy0XnY46J&#10;tg/+oXvqcxEg7BJUUHhfJ1K6rCCDbmBr4uBdbWPQB9nkUjf4CHBTyTiKxtJgyWGhwJrWBWW39Nco&#10;iA7D5/7izm5KGJ9Gu176vdqXSn1229UMhKfW/4ff7a1W8DWKxxN43Q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ROfocYAAADeAAAADwAAAAAAAAAAAAAAAACYAgAAZHJz&#10;L2Rvd25yZXYueG1sUEsFBgAAAAAEAAQA9QAAAIsDAAAAAA==&#10;" path="m,55l57,e" filled="f" strokecolor="#00009b" strokeweight=".12pt">
                <v:path arrowok="t" o:connecttype="custom" o:connectlocs="0,52;54,0" o:connectangles="0,0"/>
                <o:lock v:ext="edit" aspectratio="t"/>
              </v:shape>
              <v:shape id="Freeform 2640" o:spid="_x0000_s4686" style="position:absolute;left:17587;top:6474;width:80;height:82;rotation:90;visibility:visible;mso-wrap-style:square;v-text-anchor:top" coordsize="84,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T/LcMA&#10;AADeAAAADwAAAGRycy9kb3ducmV2LnhtbERPz2vCMBS+D/wfwhN2GZrqpIzOtIhs6nHqwB0fzVtb&#10;1ryUJKvxv18Owo4f3+91FU0vRnK+s6xgMc9AENdWd9wo+Dy/z15A+ICssbdMCm7koSonD2sstL3y&#10;kcZTaEQKYV+ggjaEoZDS1y0Z9HM7ECfu2zqDIUHXSO3wmsJNL5dZlkuDHaeGFgfatlT/nH6NAvfx&#10;huNtf9wOq2YX+3jBp68clXqcxs0riEAx/Ivv7oNW8Lxa5mlvupOugC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DT/LcMAAADeAAAADwAAAAAAAAAAAAAAAACYAgAAZHJzL2Rv&#10;d25yZXYueG1sUEsFBgAAAAAEAAQA9QAAAIgDAAAAAA==&#10;" path="m,86l84,e" filled="f" strokecolor="#00009b" strokeweight=".12pt">
                <v:path arrowok="t" o:connecttype="custom" o:connectlocs="0,82;80,0" o:connectangles="0,0"/>
                <o:lock v:ext="edit" aspectratio="t"/>
              </v:shape>
              <v:shape id="Freeform 2641" o:spid="_x0000_s4687" style="position:absolute;left:17700;top:6475;width:82;height:82;rotation:90;visibility:visible;mso-wrap-style:square;v-text-anchor:top" coordsize="8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6NfsYA&#10;AADeAAAADwAAAGRycy9kb3ducmV2LnhtbESPQWvCQBSE74L/YXlCb7pRS2hTV5GA4KEVTKW9PrKv&#10;SWj2bdhd3fTfdwsFj8PMfMNsdqPpxY2c7ywrWC4yEMS11R03Ci7vh/kTCB+QNfaWScEPedhtp5MN&#10;FtpGPtOtCo1IEPYFKmhDGAopfd2SQb+wA3HyvqwzGJJ0jdQOY4KbXq6yLJcGO04LLQ5UtlR/V1ej&#10;4C3PL50Mpw98jZ/xeCpj48q9Ug+zcf8CItAY7uH/9lErWD+u8mf4u5Ou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6NfsYAAADeAAAADwAAAAAAAAAAAAAAAACYAgAAZHJz&#10;L2Rvd25yZXYueG1sUEsFBgAAAAAEAAQA9QAAAIsDAAAAAA==&#10;" path="m,86l86,e" filled="f" strokecolor="#00009b" strokeweight=".12pt">
                <v:path arrowok="t" o:connecttype="custom" o:connectlocs="0,82;82,0" o:connectangles="0,0"/>
                <o:lock v:ext="edit" aspectratio="t"/>
              </v:shape>
              <v:shape id="Freeform 2642" o:spid="_x0000_s4688" style="position:absolute;left:17816;top:6477;width:14;height:14;rotation:90;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404ccA&#10;AADeAAAADwAAAGRycy9kb3ducmV2LnhtbESPy2oCMRSG90LfIZxCN0UzavEyGkWKgkVp8VLo8jA5&#10;TgYnJ8Mk6tSnbxYFlz//jW86b2wprlT7wrGCbicBQZw5XXCu4HhYtUcgfEDWWDomBb/kYT57ak0x&#10;1e7GO7ruQy7iCPsUFZgQqlRKnxmy6DuuIo7eydUWQ5R1LnWNtzhuS9lLkoG0WHB8MFjRu6HsvL9Y&#10;BXLpduP+x50NNT+v3e+vz81WXpR6eW4WExCBmvAI/7fXWkH/rTeMABEnooC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uNOHHAAAA3gAAAA8AAAAAAAAAAAAAAAAAmAIAAGRy&#10;cy9kb3ducmV2LnhtbFBLBQYAAAAABAAEAPUAAACMAwAAAAA=&#10;" path="m,15l15,e" filled="f" strokecolor="#00009b" strokeweight=".12pt">
                <v:path arrowok="t" o:connecttype="custom" o:connectlocs="0,14;14,0" o:connectangles="0,0"/>
                <o:lock v:ext="edit" aspectratio="t"/>
              </v:shape>
              <v:shape id="Freeform 2643" o:spid="_x0000_s4689" style="position:absolute;left:17264;top:6834;width:14;height:11;rotation:90;visibility:visible;mso-wrap-style:square;v-text-anchor:top" coordsize="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4iM8UA&#10;AADeAAAADwAAAGRycy9kb3ducmV2LnhtbESPQYvCMBSE7wv+h/AEb2uqLqtUo4gg2GUvqx48Pptn&#10;W2xeSpJq/fdmQfA4zMw3zGLVmVrcyPnKsoLRMAFBnFtdcaHgeNh+zkD4gKyxtkwKHuRhtex9LDDV&#10;9s5/dNuHQkQI+xQVlCE0qZQ+L8mgH9qGOHoX6wyGKF0htcN7hJtajpPkWxqsOC6U2NCmpPy6b40C&#10;PmVNFbKfrE3W5+PETX9beZopNeh36zmIQF14h1/tnVYw+RpPR/B/J14BuX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riIzxQAAAN4AAAAPAAAAAAAAAAAAAAAAAJgCAABkcnMv&#10;ZG93bnJldi54bWxQSwUGAAAAAAQABAD1AAAAigMAAAAA&#10;" path="m,12l14,e" filled="f" strokecolor="#00009b" strokeweight=".12pt">
                <v:path arrowok="t" o:connecttype="custom" o:connectlocs="0,11;14,0" o:connectangles="0,0"/>
                <o:lock v:ext="edit" aspectratio="t"/>
              </v:shape>
              <v:shape id="Freeform 2644" o:spid="_x0000_s4690" style="position:absolute;left:17336;top:6793;width:55;height:53;rotation:90;visibility:visible;mso-wrap-style:square;v-text-anchor:top" coordsize="5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7geMYA&#10;AADeAAAADwAAAGRycy9kb3ducmV2LnhtbESPQWvCQBSE7wX/w/IEb3XTKNpGV6lKQS9CtPb8yD6T&#10;tNm3Ibs18d+7guBxmJlvmPmyM5W4UONKywrehhEI4szqknMF38ev13cQziNrrCyTgis5WC56L3NM&#10;tG05pcvB5yJA2CWooPC+TqR0WUEG3dDWxME728agD7LJpW6wDXBTyTiKJtJgyWGhwJrWBWV/h3+j&#10;oN2mv5tyLVNe/bBffYxPu/3mpNSg333OQHjq/DP8aG+1gtE4nsZwvxOu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7geMYAAADeAAAADwAAAAAAAAAAAAAAAACYAgAAZHJz&#10;L2Rvd25yZXYueG1sUEsFBgAAAAAEAAQA9QAAAIsDAAAAAA==&#10;" path="m,56l57,e" filled="f" strokecolor="#00009b" strokeweight=".12pt">
                <v:path arrowok="t" o:connecttype="custom" o:connectlocs="0,53;55,0" o:connectangles="0,0"/>
                <o:lock v:ext="edit" aspectratio="t"/>
              </v:shape>
              <v:shape id="Freeform 2645" o:spid="_x0000_s4691" style="position:absolute;left:17450;top:6794;width:55;height:55;rotation:90;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B75scA&#10;AADeAAAADwAAAGRycy9kb3ducmV2LnhtbESPQWvCQBSE7wX/w/IK3pqNUVtJXUXEgpcSGqXQ22v2&#10;mQ1m34bsVuO/7wqFHoeZ+YZZrgfbigv1vnGsYJKkIIgrpxuuFRwPb08LED4ga2wdk4IbeVivRg9L&#10;zLW78gddylCLCGGfowITQpdL6StDFn3iOuLonVxvMUTZ11L3eI1w28osTZ+lxYbjgsGOtoaqc/lj&#10;FaT2u3xfbM67z9NX5m9zXZhJUSg1fhw2ryACDeE//NfeawXTWfYyhfu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we+bHAAAA3gAAAA8AAAAAAAAAAAAAAAAAmAIAAGRy&#10;cy9kb3ducmV2LnhtbFBLBQYAAAAABAAEAPUAAACMAwAAAAA=&#10;" path="m,58l58,e" filled="f" strokecolor="#00009b" strokeweight=".12pt">
                <v:path arrowok="t" o:connecttype="custom" o:connectlocs="0,55;55,0" o:connectangles="0,0"/>
                <o:lock v:ext="edit" aspectratio="t"/>
              </v:shape>
              <v:shape id="Freeform 2646" o:spid="_x0000_s4692" style="position:absolute;left:17565;top:6795;width:53;height:55;rotation:90;visibility:visible;mso-wrap-style:square;v-text-anchor:top" coordsize="5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MR9scA&#10;AADeAAAADwAAAGRycy9kb3ducmV2LnhtbESPT2vCQBTE7wW/w/IEb3XjH7SmriItUi8eNELJ7Zl9&#10;JqHZt2F31fjtu0Khx2FmfsMs151pxI2cry0rGA0TEMSF1TWXCk7Z9vUNhA/IGhvLpOBBHtar3ssS&#10;U23vfKDbMZQiQtinqKAKoU2l9EVFBv3QtsTRu1hnMETpSqkd3iPcNHKcJDNpsOa4UGFLHxUVP8er&#10;UfCd7bvc7DD5zJrZ19k9cr4scqUG/W7zDiJQF/7Df+2dVjCZjudTeN6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DEfbHAAAA3gAAAA8AAAAAAAAAAAAAAAAAmAIAAGRy&#10;cy9kb3ducmV2LnhtbFBLBQYAAAAABAAEAPUAAACMAwAAAAA=&#10;" path="m,58l56,e" filled="f" strokecolor="#00009b" strokeweight=".12pt">
                <v:path arrowok="t" o:connecttype="custom" o:connectlocs="0,55;53,0" o:connectangles="0,0"/>
                <o:lock v:ext="edit" aspectratio="t"/>
              </v:shape>
              <v:shape id="Freeform 2647" o:spid="_x0000_s4693" style="position:absolute;left:17654;top:6769;width:82;height:82;rotation:90;visibility:visible;mso-wrap-style:square;v-text-anchor:top" coordsize="8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7gzscA&#10;AADeAAAADwAAAGRycy9kb3ducmV2LnhtbESPQWvCQBSE74L/YXlCb7qpVtOmriKC0KIXtQi9PbMv&#10;2WD2bchuNf333YLgcZiZb5j5srO1uFLrK8cKnkcJCOLc6YpLBV/HzfAVhA/IGmvHpOCXPCwX/d4c&#10;M+1uvKfrIZQiQthnqMCE0GRS+tyQRT9yDXH0CtdaDFG2pdQt3iLc1nKcJDNpseK4YLChtaH8cvix&#10;CvanTXd2xfTzOy2OBk95ut29nZV6GnSrdxCBuvAI39sfWsHkZZxO4f9Ov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4M7HAAAA3gAAAA8AAAAAAAAAAAAAAAAAmAIAAGRy&#10;cy9kb3ducmV2LnhtbFBLBQYAAAAABAAEAPUAAACMAwAAAAA=&#10;" path="m,86l87,e" filled="f" strokecolor="#00009b" strokeweight=".12pt">
                <v:path arrowok="t" o:connecttype="custom" o:connectlocs="0,82;82,0" o:connectangles="0,0"/>
                <o:lock v:ext="edit" aspectratio="t"/>
              </v:shape>
              <v:shape id="Freeform 2648" o:spid="_x0000_s4694" style="position:absolute;left:17767;top:6772;width:57;height:57;rotation:9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O5dcgA&#10;AADeAAAADwAAAGRycy9kb3ducmV2LnhtbESPT2vCQBTE74LfYXkFb7rxDzakriKFFsWT0UO9vWaf&#10;SWz2bZpdTfz2rlDocZiZ3zCLVWcqcaPGlZYVjEcRCOLM6pJzBcfDxzAG4TyyxsoyKbiTg9Wy31tg&#10;om3Le7qlPhcBwi5BBYX3dSKlywoy6Ea2Jg7e2TYGfZBNLnWDbYCbSk6iaC4NlhwWCqzpvaDsJ70a&#10;BafD9rvdnY67KL5fyvRzbH/j6ZdSg5du/QbCU+f/w3/tjVYwnU1e5/C8E66AXD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Q7l1yAAAAN4AAAAPAAAAAAAAAAAAAAAAAJgCAABk&#10;cnMvZG93bnJldi54bWxQSwUGAAAAAAQABAD1AAAAjQMAAAAA&#10;" path="m,60l60,e" filled="f" strokecolor="#00009b" strokeweight=".12pt">
                <v:path arrowok="t" o:connecttype="custom" o:connectlocs="0,57;57,0" o:connectangles="0,0"/>
                <o:lock v:ext="edit" aspectratio="t"/>
              </v:shape>
              <v:shape id="Freeform 2649" o:spid="_x0000_s4695" style="position:absolute;left:18179;top:8154;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zgPMcA&#10;AADeAAAADwAAAGRycy9kb3ducmV2LnhtbESPQWvCQBSE74L/YXlCb7qpbYxEVwkFoRcL2l68PXef&#10;SWj2bZpdY/z33ULB4zAz3zDr7WAb0VPna8cKnmcJCGLtTM2lgq/P3XQJwgdkg41jUnAnD9vNeLTG&#10;3LgbH6g/hlJECPscFVQhtLmUXldk0c9cSxy9i+sshii7UpoObxFuGzlPkoW0WHNcqLClt4r09/Fq&#10;FSyT/kefF3jSh312TwudFh/7VKmnyVCsQAQawiP83343Cl5e51kGf3fiFZ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s4DzHAAAA3gAAAA8AAAAAAAAAAAAAAAAAmAIAAGRy&#10;cy9kb3ducmV2LnhtbFBLBQYAAAAABAAEAPUAAACMAwAAAAA=&#10;" path="m,113l,e" filled="f" strokeweight=".12pt">
                <v:path arrowok="t" o:connecttype="custom" o:connectlocs="0,107;0,0" o:connectangles="0,0"/>
                <o:lock v:ext="edit" aspectratio="t"/>
              </v:shape>
              <v:shape id="Freeform 2650" o:spid="_x0000_s4696" style="position:absolute;left:18179;top:8312;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N0TsMA&#10;AADeAAAADwAAAGRycy9kb3ducmV2LnhtbERPz2vCMBS+D/wfwhN2m6nOqlSjFEHw4kC3i7dn8myL&#10;zUttYq3//XIY7Pjx/V5teluLjlpfOVYwHiUgiLUzFRcKfr53HwsQPiAbrB2Tghd52KwHbyvMjHvy&#10;kbpTKEQMYZ+hgjKEJpPS65Is+pFriCN3da3FEGFbSNPiM4bbWk6SZCYtVhwbSmxoW5K+nR5WwSLp&#10;7voyw7M+HuavNNdp/nVIlXof9vkSRKA+/Iv/3Huj4HM6mce98U68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jN0TsMAAADeAAAADwAAAAAAAAAAAAAAAACYAgAAZHJzL2Rv&#10;d25yZXYueG1sUEsFBgAAAAAEAAQA9QAAAIgDAAAAAA==&#10;" path="m,l,113e" filled="f" strokeweight=".12pt">
                <v:path arrowok="t" o:connecttype="custom" o:connectlocs="0,0;0,107" o:connectangles="0,0"/>
                <o:lock v:ext="edit" aspectratio="t"/>
              </v:shape>
              <v:shape id="Freeform 2651" o:spid="_x0000_s4697" style="position:absolute;left:18172;top:8147;width:14;height:107;rotation:90;visibility:visible;mso-wrap-style:square;v-text-anchor:top" coordsize="1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WNXMYA&#10;AADeAAAADwAAAGRycy9kb3ducmV2LnhtbESPQWvCQBSE70L/w/IKvYhuqlI1ukorDXg16cXbI/tM&#10;FrNv0+zWxH/fLRQ8DjPzDbPdD7YRN+q8cazgdZqAIC6dNlwp+CqyyQqED8gaG8ek4E4e9run0RZT&#10;7Xo+0S0PlYgQ9ikqqENoUyl9WZNFP3UtcfQurrMYouwqqTvsI9w2cpYkb9Ki4bhQY0uHmspr/mMV&#10;mPG8WNyz7Lw069x9fuf9x6HolXp5Ht43IAIN4RH+bx+1gvlitlzD3514BeTu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kWNXMYAAADeAAAADwAAAAAAAAAAAAAAAACYAgAAZHJz&#10;L2Rvd25yZXYueG1sUEsFBgAAAAAEAAQA9QAAAIsDAAAAAA==&#10;" path="m15,113l,113,,,15,e" filled="f" strokeweight=".12pt">
                <v:path arrowok="t" o:connecttype="custom" o:connectlocs="14,107;0,107;0,0;14,0" o:connectangles="0,0,0,0"/>
                <o:lock v:ext="edit" aspectratio="t"/>
              </v:shape>
              <v:shape id="Freeform 2652" o:spid="_x0000_s4698" style="position:absolute;left:18047;top:8287;width:158;height:0;rotation:90;visibility:visible;mso-wrap-style:square;v-text-anchor:top" coordsize="1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dnNcQA&#10;AADeAAAADwAAAGRycy9kb3ducmV2LnhtbESPy2oCMRSG94W+QziF7mpGKyJTo8iA4EbaelsfJqeT&#10;0cnJkEQzvn2zKHT589/4FqvBduJOPrSOFYxHBQji2umWGwXHw+ZtDiJEZI2dY1LwoACr5fPTAkvt&#10;En/TfR8bkUc4lKjAxNiXUobakMUwcj1x9n6ctxiz9I3UHlMet52cFMVMWmw5PxjsqTJUX/c3q2C3&#10;O6VZNTYXP70e0uaTH1/nVCn1+jKsP0BEGuJ/+K+91Qrep5N5Bsg4GQX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8XZzXEAAAA3gAAAA8AAAAAAAAAAAAAAAAAmAIAAGRycy9k&#10;b3ducmV2LnhtbFBLBQYAAAAABAAEAPUAAACJAwAAAAA=&#10;" path="m166,l,e" filled="f" strokeweight=".12pt">
                <v:path arrowok="t" o:connecttype="custom" o:connectlocs="158,0;0,0" o:connectangles="0,0"/>
                <o:lock v:ext="edit" aspectratio="t"/>
              </v:shape>
              <v:shape id="Freeform 2653" o:spid="_x0000_s4699" style="position:absolute;left:18154;top:8287;width:158;height:0;rotation:90;visibility:visible;mso-wrap-style:square;v-text-anchor:top" coordsize="1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vCrsYA&#10;AADeAAAADwAAAGRycy9kb3ducmV2LnhtbESPQWsCMRSE7wX/Q3hCbzW7VkS2RpEFwYu01bbnx+Z1&#10;s3XzsiSpWf99Uyj0OMzMN8x6O9peXMmHzrGCclaAIG6c7rhV8HbeP6xAhIissXdMCm4UYLuZ3K2x&#10;0i7xK11PsRUZwqFCBSbGoZIyNIYshpkbiLP36bzFmKVvpfaYMtz2cl4US2mx47xgcKDaUHM5fVsF&#10;x+N7Wtal+fKLyzntn/n28pFqpe6n4+4JRKQx/of/2get4HExX5XweydfAbn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FvCrsYAAADeAAAADwAAAAAAAAAAAAAAAACYAgAAZHJz&#10;L2Rvd25yZXYueG1sUEsFBgAAAAAEAAQA9QAAAIsDAAAAAA==&#10;" path="m,l166,e" filled="f" strokeweight=".12pt">
                <v:path arrowok="t" o:connecttype="custom" o:connectlocs="0,0;158,0" o:connectangles="0,0"/>
                <o:lock v:ext="edit" aspectratio="t"/>
              </v:shape>
              <v:shape id="Freeform 2654" o:spid="_x0000_s4700" style="position:absolute;left:16804;top:9172;width:374;height:370;rotation:90;visibility:visible;mso-wrap-style:square;v-text-anchor:top" coordsize="393,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I2cUA&#10;AADeAAAADwAAAGRycy9kb3ducmV2LnhtbESPQYvCMBSE7wv+h/AEb2tqXYpUo4iwi3jTLizeHs2z&#10;LTYvtUm1+uvNguBxmJlvmMWqN7W4Uusqywom4wgEcW51xYWC3+z7cwbCeWSNtWVScCcHq+XgY4Gp&#10;tjfe0/XgCxEg7FJUUHrfpFK6vCSDbmwb4uCdbGvQB9kWUrd4C3BTyziKEmmw4rBQYkObkvLzoTMK&#10;LsnJu79Hcsx+svXZNlmnd5dOqdGwX89BeOr9O/xqb7WC6Vc8i+H/Trg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QjZxQAAAN4AAAAPAAAAAAAAAAAAAAAAAJgCAABkcnMv&#10;ZG93bnJldi54bWxQSwUGAAAAAAQABAD1AAAAigMAAAAA&#10;" path="m,391l393,e" filled="f" strokecolor="#00009b" strokeweight=".12pt">
                <v:path arrowok="t" o:connecttype="custom" o:connectlocs="0,370;374,0" o:connectangles="0,0"/>
                <o:lock v:ext="edit" aspectratio="t"/>
              </v:shape>
              <v:shape id="Freeform 2655" o:spid="_x0000_s4701" style="position:absolute;left:17229;top:9596;width:339;height:341;rotation:90;visibility:visible;mso-wrap-style:square;v-text-anchor:top" coordsize="357,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enlccA&#10;AADeAAAADwAAAGRycy9kb3ducmV2LnhtbESPQWsCMRSE74X+h/AK3mq2u7Usq1GKVPBSpNpLb6/J&#10;c7O4eVk3qW77601B8DjMzDfMbDG4VpyoD41nBU/jDASx9qbhWsHnbvVYgggR2WDrmRT8UoDF/P5u&#10;hpXxZ/6g0zbWIkE4VKjAxthVUgZtyWEY+444eXvfO4xJ9rU0PZ4T3LUyz7IX6bDhtGCxo6Ulfdj+&#10;OAU6WxcTXb99t5vj+9eByh3l9k+p0cPwOgURaYi38LW9NgqK57ws4P9OugJy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Xp5XHAAAA3gAAAA8AAAAAAAAAAAAAAAAAmAIAAGRy&#10;cy9kb3ducmV2LnhtbFBLBQYAAAAABAAEAPUAAACMAwAAAAA=&#10;" path="m,360l357,e" filled="f" strokecolor="#00009b" strokeweight=".12pt">
                <v:path arrowok="t" o:connecttype="custom" o:connectlocs="0,341;339,0" o:connectangles="0,0"/>
                <o:lock v:ext="edit" aspectratio="t"/>
              </v:shape>
              <v:shape id="Freeform 2656" o:spid="_x0000_s4702" style="position:absolute;left:16761;top:8749;width:1210;height:1209;rotation:90;visibility:visible;mso-wrap-style:square;v-text-anchor:top" coordsize="1274,1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A9mccA&#10;AADeAAAADwAAAGRycy9kb3ducmV2LnhtbESPQWvCQBSE70L/w/IKvZS6UUOJ0VVKscVDL7Wi10f2&#10;mUSz74XsVuO/dwsFj8PMfMPMl71r1Jk6XwsbGA0TUMSF2JpLA9ufj5cMlA/IFhthMnAlD8vFw2CO&#10;uZULf9N5E0oVIexzNFCF0OZa+6Iih34oLXH0DtI5DFF2pbYdXiLcNXqcJK/aYc1xocKW3isqTptf&#10;Z+Brf0xpK/udHJ6zbDVyq8+pnIx5euzfZqAC9eEe/m+vrYFJOs5S+LsTr4Be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APZnHAAAA3gAAAA8AAAAAAAAAAAAAAAAAmAIAAGRy&#10;cy9kb3ducmV2LnhtbFBLBQYAAAAABAAEAPUAAACMAwAAAAA=&#10;" path="m,1275l1274,e" filled="f" strokecolor="#00009b" strokeweight=".12pt">
                <v:path arrowok="t" o:connecttype="custom" o:connectlocs="0,1209;1210,0" o:connectangles="0,0"/>
                <o:lock v:ext="edit" aspectratio="t"/>
              </v:shape>
              <v:shape id="Freeform 2657" o:spid="_x0000_s4703" style="position:absolute;left:16752;top:8363;width:1690;height:1689;rotation:90;visibility:visible;mso-wrap-style:square;v-text-anchor:top" coordsize="1779,1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utscA&#10;AADeAAAADwAAAGRycy9kb3ducmV2LnhtbESP0WrCQBRE34X+w3ILfZG60VaR1FXEIkoRIbYfcMne&#10;JqHZu3F3jcnfdwXBx2FmzjCLVWdq0ZLzlWUF41ECgji3uuJCwc/39nUOwgdkjbVlUtCTh9XyabDA&#10;VNsrZ9SeQiEihH2KCsoQmlRKn5dk0I9sQxy9X+sMhihdIbXDa4SbWk6SZCYNVhwXSmxoU1L+d7oY&#10;BbXvXXNut5fj17Dffe4OWTHtMqVenrv1B4hAXXiE7+29VvD2PplP4XYnXg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f7rbHAAAA3gAAAA8AAAAAAAAAAAAAAAAAmAIAAGRy&#10;cy9kb3ducmV2LnhtbFBLBQYAAAAABAAEAPUAAACMAwAAAAA=&#10;" path="m,1780l1779,e" filled="f" strokecolor="#00009b" strokeweight=".12pt">
                <v:path arrowok="t" o:connecttype="custom" o:connectlocs="0,1689;1690,0" o:connectangles="0,0"/>
                <o:lock v:ext="edit" aspectratio="t"/>
              </v:shape>
              <v:shape id="Freeform 2658" o:spid="_x0000_s4704" style="position:absolute;left:16787;top:8021;width:1909;height:1906;rotation:90;visibility:visible;mso-wrap-style:square;v-text-anchor:top" coordsize="2009,20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1YVsUA&#10;AADeAAAADwAAAGRycy9kb3ducmV2LnhtbESPW2sCMRSE3wv9D+EUfKtZL11kNUqxCPpWL7T4dtgc&#10;N8HNybKJuv57Uyj4OMzMN8xs0blaXKkN1rOCQT8DQVx6bblScNiv3icgQkTWWHsmBXcKsJi/vsyw&#10;0P7GW7ruYiUShEOBCkyMTSFlKA05DH3fECfv5FuHMcm2krrFW4K7Wg6zLJcOLacFgw0tDZXn3cUp&#10;yL9If/z8mjGF7wFvrd0sKzwq1XvrPqcgInXxGf5vr7WC0Xg4yeHvTroCc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VhWxQAAAN4AAAAPAAAAAAAAAAAAAAAAAJgCAABkcnMv&#10;ZG93bnJldi54bWxQSwUGAAAAAAQABAD1AAAAigMAAAAA&#10;" path="m,2009l2009,e" filled="f" strokecolor="#00009b" strokeweight=".12pt">
                <v:path arrowok="t" o:connecttype="custom" o:connectlocs="0,1906;1909,0" o:connectangles="0,0"/>
                <o:lock v:ext="edit" aspectratio="t"/>
              </v:shape>
              <v:shape id="Freeform 2659" o:spid="_x0000_s4705" style="position:absolute;left:16917;top:7770;width:1995;height:1996;rotation:90;visibility:visible;mso-wrap-style:square;v-text-anchor:top" coordsize="2100,2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ATk8YA&#10;AADeAAAADwAAAGRycy9kb3ducmV2LnhtbESPQU8CMRSE7yb+h+aReIMuK1FYKQQBDRw8iPyAl+1z&#10;u6F9bbYF1n9vTUg8Tmbmm8x82TsrLtTF1rOC8agAQVx73XKj4Pj1NpyCiAlZo/VMCn4ownJxfzfH&#10;Svsrf9LlkBqRIRwrVGBSCpWUsTbkMI58IM7et+8cpiy7RuoOrxnurCyL4kk6bDkvGAy0NlSfDmen&#10;oAhhY98/Sr3Zvq7H29Ws3FvjlHoY9KsXEIn69B++tXdaweOknD7D3518Be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ATk8YAAADeAAAADwAAAAAAAAAAAAAAAACYAgAAZHJz&#10;L2Rvd25yZXYueG1sUEsFBgAAAAAEAAQA9QAAAIsDAAAAAA==&#10;" path="m,2105l2100,e" filled="f" strokecolor="#00009b" strokeweight=".12pt">
                <v:path arrowok="t" o:connecttype="custom" o:connectlocs="0,1996;1995,0" o:connectangles="0,0"/>
                <o:lock v:ext="edit" aspectratio="t"/>
              </v:shape>
              <v:shape id="Freeform 2660" o:spid="_x0000_s4706" style="position:absolute;left:17143;top:7618;width:785;height:784;rotation:90;visibility:visible;mso-wrap-style:square;v-text-anchor:top" coordsize="826,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Qu08IA&#10;AADeAAAADwAAAGRycy9kb3ducmV2LnhtbERP3WrCMBS+H+wdwhnsbqazXZFqFBEEr2SrfYBDcmzr&#10;mpPSxLa+/XIh7PLj+9/sZtuJkQbfOlbwuUhAEGtnWq4VVJfjxwqED8gGO8ek4EEedtvXlw0Wxk38&#10;Q2MZahFD2BeooAmhL6T0uiGLfuF64shd3WAxRDjU0gw4xXDbyWWS5NJiy7GhwZ4ODenf8m4VfGfn&#10;x228sq72bZml2nx1nPdKvb/N+zWIQHP4Fz/dJ6MgzZaruDfeiVd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FC7TwgAAAN4AAAAPAAAAAAAAAAAAAAAAAJgCAABkcnMvZG93&#10;bnJldi54bWxQSwUGAAAAAAQABAD1AAAAhwMAAAAA&#10;" path="m,826l826,e" filled="f" strokecolor="#00009b" strokeweight=".12pt">
                <v:path arrowok="t" o:connecttype="custom" o:connectlocs="0,784;785,0" o:connectangles="0,0"/>
                <o:lock v:ext="edit" aspectratio="t"/>
              </v:shape>
              <v:shape id="Freeform 2661" o:spid="_x0000_s4707" style="position:absolute;left:18354;top:8828;width:846;height:845;rotation:90;visibility:visible;mso-wrap-style:square;v-text-anchor:top" coordsize="890,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p7esYA&#10;AADeAAAADwAAAGRycy9kb3ducmV2LnhtbESPQWvCQBSE74L/YXmCN92o1cboKqUg9SBUrYf29sw+&#10;k2D2bciuGv+9Kwg9DjPzDTNfNqYUV6pdYVnBoB+BIE6tLjhTcPhZ9WIQziNrLC2Tgjs5WC7arTkm&#10;2t54R9e9z0SAsEtQQe59lUjp0pwMur6tiIN3srVBH2SdSV3jLcBNKYdRNJEGCw4LOVb0mVN63l+M&#10;gq9NPC4P79Pf7zs7P9niCY9/Uqlup/mYgfDU+P/wq73WCkZvw3gKzzvhCsjF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7p7esYAAADeAAAADwAAAAAAAAAAAAAAAACYAgAAZHJz&#10;L2Rvd25yZXYueG1sUEsFBgAAAAAEAAQA9QAAAIsDAAAAAA==&#10;" path="m,891l890,e" filled="f" strokecolor="#00009b" strokeweight=".12pt">
                <v:path arrowok="t" o:connecttype="custom" o:connectlocs="0,845;846,0" o:connectangles="0,0"/>
                <o:lock v:ext="edit" aspectratio="t"/>
              </v:shape>
              <v:shape id="Freeform 2662" o:spid="_x0000_s4708" style="position:absolute;left:17293;top:7388;width:832;height:834;rotation:90;visibility:visible;mso-wrap-style:square;v-text-anchor:top" coordsize="876,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2KM8YA&#10;AADeAAAADwAAAGRycy9kb3ducmV2LnhtbESPy2rDMBBF94X+g5hCNyGRnRetYyWUQiGbEOIWsh2s&#10;8SOxRq6lRu7fV4tAl5f74uS70XTiRoNrLStIZwkI4tLqlmsFX58f0xcQziNr7CyTgl9ysNs+PuSY&#10;aRv4RLfC1yKOsMtQQeN9n0npyoYMupntiaNX2cGgj3KopR4wxHHTyXmSrKXBluNDgz29N1Reix+j&#10;4PqdhuqSHrrjOXHnVTEJ/bEOSj0/jW8bEJ5G/x++t/dawWI5f40AESeigN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2KM8YAAADeAAAADwAAAAAAAAAAAAAAAACYAgAAZHJz&#10;L2Rvd25yZXYueG1sUEsFBgAAAAAEAAQA9QAAAIsDAAAAAA==&#10;" path="m,879l876,e" filled="f" strokecolor="#00009b" strokeweight=".12pt">
                <v:path arrowok="t" o:connecttype="custom" o:connectlocs="0,834;832,0" o:connectangles="0,0"/>
                <o:lock v:ext="edit" aspectratio="t"/>
              </v:shape>
              <v:shape id="Freeform 2663" o:spid="_x0000_s4709" style="position:absolute;left:18486;top:8582;width:892;height:891;rotation:90;visibility:visible;mso-wrap-style:square;v-text-anchor:top" coordsize="938,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OTZ8cA&#10;AADeAAAADwAAAGRycy9kb3ducmV2LnhtbESP3WrCQBSE7wu+w3IE7+rGWGqbukopCuJN/OkDnGZP&#10;k5Ds2bi7xvTt3UKhl8PMfMMs14NpRU/O15YVzKYJCOLC6ppLBZ/n7eMLCB+QNbaWScEPeVivRg9L&#10;zLS98ZH6UyhFhLDPUEEVQpdJ6YuKDPqp7Yij922dwRClK6V2eItw08o0SZ6lwZrjQoUdfVRUNKer&#10;UXDZ51/9wubN4Tg4TDeNbItLrtRkPLy/gQg0hP/wX3unFcyf0tcZ/N6JV0C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1zk2fHAAAA3gAAAA8AAAAAAAAAAAAAAAAAmAIAAGRy&#10;cy9kb3ducmV2LnhtbFBLBQYAAAAABAAEAPUAAACMAwAAAAA=&#10;" path="m,939l938,e" filled="f" strokecolor="#00009b" strokeweight=".12pt">
                <v:path arrowok="t" o:connecttype="custom" o:connectlocs="0,891;892,0" o:connectangles="0,0"/>
                <o:lock v:ext="edit" aspectratio="t"/>
              </v:shape>
              <v:shape id="Freeform 2664" o:spid="_x0000_s4710" style="position:absolute;left:17515;top:7233;width:1952;height:1950;rotation:90;visibility:visible;mso-wrap-style:square;v-text-anchor:top" coordsize="2054,20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zHcsUA&#10;AADeAAAADwAAAGRycy9kb3ducmV2LnhtbESPQYvCMBSE78L+h/AWvGm6VWTtGqUIgnhT14O3R/Ns&#10;i81LaaI2/nojLOxxmJlvmMWqN424U+dqywq+xgkI4sLqmksFv8fN6BuE88gaG8ukIJCD1fJjsMBM&#10;2wfv6X7wpYgQdhkqqLxvMyldUZFBN7YtcfQutjPoo+xKqTt8RLhpZJokM2mw5rhQYUvriorr4WYU&#10;5LtT+8zzEKb7S2+LcF5fT5Og1PCzz39AeOr9f/ivvdUKJtN0nsL7TrwCcv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DMdyxQAAAN4AAAAPAAAAAAAAAAAAAAAAAJgCAABkcnMv&#10;ZG93bnJldi54bWxQSwUGAAAAAAQABAD1AAAAigMAAAAA&#10;" path="m,2056l2054,e" filled="f" strokecolor="#00009b" strokeweight=".12pt">
                <v:path arrowok="t" o:connecttype="custom" o:connectlocs="0,1950;1952,0" o:connectangles="0,0"/>
                <o:lock v:ext="edit" aspectratio="t"/>
              </v:shape>
              <v:shape id="Freeform 2665" o:spid="_x0000_s4711" style="position:absolute;left:17875;top:7214;width:1678;height:1678;rotation:90;visibility:visible;mso-wrap-style:square;v-text-anchor:top" coordsize="1766,17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uTpMkA&#10;AADeAAAADwAAAGRycy9kb3ducmV2LnhtbESPT2vCQBTE74V+h+UVequbJkXa1FX6R0E8aVrB4yP7&#10;zIZk36bZVVM/fbcgeBxm5jfMZDbYVhyp97VjBY+jBARx6XTNlYLvr8XDMwgfkDW2jknBL3mYTW9v&#10;Jphrd+INHYtQiQhhn6MCE0KXS+lLQxb9yHXE0du73mKIsq+k7vEU4baVaZKMpcWa44LBjj4MlU1x&#10;sArex80q/Tlv5otuvZW7z8PcZPtGqfu74e0VRKAhXMOX9lIryJ7Slwz+78QrIK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NuTpMkAAADeAAAADwAAAAAAAAAAAAAAAACYAgAA&#10;ZHJzL2Rvd25yZXYueG1sUEsFBgAAAAAEAAQA9QAAAI4DAAAAAA==&#10;" path="m,1769l1766,e" filled="f" strokecolor="#00009b" strokeweight=".12pt">
                <v:path arrowok="t" o:connecttype="custom" o:connectlocs="0,1678;1678,0" o:connectangles="0,0"/>
                <o:lock v:ext="edit" aspectratio="t"/>
              </v:shape>
              <v:shape id="Freeform 2666" o:spid="_x0000_s4712" style="position:absolute;left:18165;top:7126;width:1512;height:1509;rotation:90;visibility:visible;mso-wrap-style:square;v-text-anchor:top" coordsize="1591,15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EcjMgA&#10;AADeAAAADwAAAGRycy9kb3ducmV2LnhtbESPQWvCQBSE74X+h+UJXqRu1Cg1ukorpEpvai+9PbPP&#10;JG32bZrdaPz3bqHQ4zAz3zDLdWcqcaHGlZYVjIYRCOLM6pJzBR/H9OkZhPPIGivLpOBGDtarx4cl&#10;JtpeeU+Xg89FgLBLUEHhfZ1I6bKCDLqhrYmDd7aNQR9kk0vd4DXATSXHUTSTBksOCwXWtCko+z60&#10;RsExJpoO3m7b889pakdt+v759YpK9XvdywKEp87/h//aO61gEo/nMfzeCVdAr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cRyMyAAAAN4AAAAPAAAAAAAAAAAAAAAAAJgCAABk&#10;cnMvZG93bnJldi54bWxQSwUGAAAAAAQABAD1AAAAjQMAAAAA&#10;" path="m,1591l1591,e" filled="f" strokecolor="#00009b" strokeweight=".12pt">
                <v:path arrowok="t" o:connecttype="custom" o:connectlocs="0,1509;1512,0" o:connectangles="0,0"/>
                <o:lock v:ext="edit" aspectratio="t"/>
              </v:shape>
              <v:shape id="Freeform 2667" o:spid="_x0000_s4713" style="position:absolute;left:18538;top:7121;width:940;height:937;rotation:90;visibility:visible;mso-wrap-style:square;v-text-anchor:top" coordsize="989,9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h9RMgA&#10;AADeAAAADwAAAGRycy9kb3ducmV2LnhtbESPX0vDMBTF3wd+h3AFX8SltvVfXTZEEIYwht1AfLsk&#10;1zbY3JQmbt0+/SIIezycc36HM1uMrhM7GoL1rOB2moEg1t5YbhRsN283jyBCRDbYeSYFBwqwmF9M&#10;ZlgZv+cP2tWxEQnCoUIFbYx9JWXQLTkMU98TJ+/bDw5jkkMjzYD7BHedzLPsXjq0nBZa7Om1Jf1T&#10;/zoF1/qdi+Mqf/gKpbbleixsV38qdXU5vjyDiDTGc/i/vTQKijJ/uoO/O+kKyPkJ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uH1EyAAAAN4AAAAPAAAAAAAAAAAAAAAAAJgCAABk&#10;cnMvZG93bnJldi54bWxQSwUGAAAAAAQABAD1AAAAjQMAAAAA&#10;" path="m,988l989,e" filled="f" strokecolor="#00009b" strokeweight=".12pt">
                <v:path arrowok="t" o:connecttype="custom" o:connectlocs="0,937;940,0" o:connectangles="0,0"/>
                <o:lock v:ext="edit" aspectratio="t"/>
              </v:shape>
              <v:shape id="Freeform 2668" o:spid="_x0000_s4714" style="position:absolute;left:18226;top:8622;width:256;height:258;rotation:90;visibility:visible;mso-wrap-style:square;v-text-anchor:top" coordsize="269,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6XbcUA&#10;AADeAAAADwAAAGRycy9kb3ducmV2LnhtbESPX2vCMBTF3wf7DuEO9jbTWRGtRumEwfaoG4Jvl+Yu&#10;KWtuShJt9+0XQfDxcP78OOvt6DpxoRBbzwpeJwUI4sbrlo2C76/3lwWImJA1dp5JwR9F2G4eH9ZY&#10;aT/wni6HZEQe4VihAptSX0kZG0sO48T3xNn78cFhyjIYqQMOedx1cloUc+mw5Uyw2NPOUvN7OLsM&#10;CSf9Vu9M2w9F+XlclPV5b41Sz09jvQKRaEz38K39oRWUs+lyDtc7+QrIz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1bpdtxQAAAN4AAAAPAAAAAAAAAAAAAAAAAJgCAABkcnMv&#10;ZG93bnJldi54bWxQSwUGAAAAAAQABAD1AAAAigMAAAAA&#10;" path="m269,272l,e" filled="f" strokecolor="#00009b" strokeweight=".12pt">
                <v:path arrowok="t" o:connecttype="custom" o:connectlocs="256,258;0,0" o:connectangles="0,0"/>
                <o:lock v:ext="edit" aspectratio="t"/>
              </v:shape>
              <v:shape id="Freeform 2669" o:spid="_x0000_s4715" style="position:absolute;left:18031;top:8429;width:417;height:417;rotation:90;visibility:visible;mso-wrap-style:square;v-text-anchor:top" coordsize="439,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rXuckA&#10;AADeAAAADwAAAGRycy9kb3ducmV2LnhtbESPQWvCQBSE7wX/w/KE3urG2KpNXaUIUqVF1Ii9PrOv&#10;SWj2bchuNfbXd4WCx2FmvmEms9ZU4kSNKy0r6PciEMSZ1SXnCvbp4mEMwnlkjZVlUnAhB7Np526C&#10;ibZn3tJp53MRIOwSVFB4XydSuqwgg65na+LgfdnGoA+yyaVu8BzgppJxFA2lwZLDQoE1zQvKvnc/&#10;RsHb8TM9PC35KPuH9eZ98ZHGq8GvUvfd9vUFhKfW38L/7aVWMHiMn0dwvROugJz+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SrXuckAAADeAAAADwAAAAAAAAAAAAAAAACYAgAA&#10;ZHJzL2Rvd25yZXYueG1sUEsFBgAAAAAEAAQA9QAAAI4DAAAAAA==&#10;" path="m439,440l,e" filled="f" strokecolor="#00009b" strokeweight=".12pt">
                <v:path arrowok="t" o:connecttype="custom" o:connectlocs="417,417;0,0" o:connectangles="0,0"/>
                <o:lock v:ext="edit" aspectratio="t"/>
              </v:shape>
              <v:shape id="Freeform 2670" o:spid="_x0000_s4716" style="position:absolute;left:17917;top:8313;width:419;height:423;rotation:90;visibility:visible;mso-wrap-style:square;v-text-anchor:top" coordsize="441,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8qzMUA&#10;AADeAAAADwAAAGRycy9kb3ducmV2LnhtbERPy2rCQBTdC/2H4Ra604lWRKOjSEEw6MInmN1t5jYJ&#10;zdwJmVGjX+8sCl0eznu2aE0lbtS40rKCfi8CQZxZXXKu4HRcdccgnEfWWFkmBQ9ysJi/dWYYa3vn&#10;Pd0OPhchhF2MCgrv61hKlxVk0PVsTRy4H9sY9AE2udQN3kO4qeQgikbSYMmhocCavgrKfg9Xo8Bu&#10;Lv3tDrdJkpzT/bI9ps/8O1Xq471dTkF4av2/+M+91go+h4NJ2BvuhCsg5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3yrMxQAAAN4AAAAPAAAAAAAAAAAAAAAAAJgCAABkcnMv&#10;ZG93bnJldi54bWxQSwUGAAAAAAQABAD1AAAAigMAAAAA&#10;" path="m441,446l,e" filled="f" strokecolor="#00009b" strokeweight=".12pt">
                <v:path arrowok="t" o:connecttype="custom" o:connectlocs="419,423;0,0" o:connectangles="0,0"/>
                <o:lock v:ext="edit" aspectratio="t"/>
              </v:shape>
              <v:shape id="Freeform 2671" o:spid="_x0000_s4717" style="position:absolute;left:17873;top:8300;width:251;height:253;rotation:90;visibility:visible;mso-wrap-style:square;v-text-anchor:top" coordsize="264,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Hm8ccA&#10;AADeAAAADwAAAGRycy9kb3ducmV2LnhtbESPQWvCQBSE7wX/w/KEXopuGqWY6CqltNRDpRi9eHtk&#10;n0k0+zbsbjX++65Q6HGYmW+Yxao3rbiQ841lBc/jBARxaXXDlYL97mM0A+EDssbWMim4kYfVcvCw&#10;wFzbK2/pUoRKRAj7HBXUIXS5lL6syaAf2444ekfrDIYoXSW1w2uEm1amSfIiDTYcF2rs6K2m8lz8&#10;GAVZEd4/6Ym35/XJyc3318Fh2in1OOxf5yAC9eE//NdeawWTaZplcL8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B5vHHAAAA3gAAAA8AAAAAAAAAAAAAAAAAmAIAAGRy&#10;cy9kb3ducmV2LnhtbFBLBQYAAAAABAAEAPUAAACMAwAAAAA=&#10;" path="m264,267l,e" filled="f" strokecolor="#00009b" strokeweight=".12pt">
                <v:path arrowok="t" o:connecttype="custom" o:connectlocs="251,253;0,0" o:connectangles="0,0"/>
                <o:lock v:ext="edit" aspectratio="t"/>
              </v:shape>
              <v:shape id="Freeform 2672" o:spid="_x0000_s4718" style="position:absolute;left:18133;top:8335;width:23;height:39;rotation:90;visibility:visible;mso-wrap-style:square;v-text-anchor:top" coordsize="2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N3XcUA&#10;AADeAAAADwAAAGRycy9kb3ducmV2LnhtbESPy4rCMBSG98K8QzjCbERTLyNajSIDAy5EnHrbHppj&#10;W6Y5qU1G69ubheDy57/xzZeNKcWNaldYVtDvRSCIU6sLzhQc9j/dCQjnkTWWlknBgxwsFx+tOcba&#10;3vmXbonPRBhhF6OC3PsqltKlORl0PVsRB+9ia4M+yDqTusZ7GDelHETRWBosODzkWNF3Tulf8m8U&#10;kL6eBpcNHe22U42/tufpetfXSn22m9UMhKfGv8Ov9lorGI6GUQAIOAEF5O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s3ddxQAAAN4AAAAPAAAAAAAAAAAAAAAAAJgCAABkcnMv&#10;ZG93bnJldi54bWxQSwUGAAAAAAQABAD1AAAAigMAAAAA&#10;" path="m,41l24,e" filled="f" strokecolor="#00009b" strokeweight=".12pt">
                <v:path arrowok="t" o:connecttype="custom" o:connectlocs="0,39;23,0" o:connectangles="0,0"/>
                <o:lock v:ext="edit" aspectratio="t"/>
              </v:shape>
              <v:shape id="Freeform 2673" o:spid="_x0000_s4719" style="position:absolute;left:18148;top:8258;width:62;height:107;rotation:90;visibility:visible;mso-wrap-style:square;v-text-anchor:top" coordsize="6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qWescA&#10;AADeAAAADwAAAGRycy9kb3ducmV2LnhtbESPX0sDMRDE34V+h7AF32zSnvjnbFpKoaIPFqyCr8tl&#10;vTt72RzJ9np+eyMIPg4z8xtmuR59pwaKqQ1sYT4zoIir4FquLby/7a7uQCVBdtgFJgvflGC9mlws&#10;sXThzK80HKRWGcKpRAuNSF9qnaqGPKZZ6Imz9xmiR8ky1tpFPGe47/TCmBvtseW80GBP24aq4+Hk&#10;LZi0eSme72/jl/jH4YN2e0mLk7WX03HzAEpolP/wX/vJWSiuCzOH3zv5Cu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qlnrHAAAA3gAAAA8AAAAAAAAAAAAAAAAAmAIAAGRy&#10;cy9kb3ducmV2LnhtbFBLBQYAAAAABAAEAPUAAACMAwAAAAA=&#10;" path="m,113l65,e" filled="f" strokecolor="#00009b" strokeweight=".12pt">
                <v:path arrowok="t" o:connecttype="custom" o:connectlocs="0,107;62,0" o:connectangles="0,0"/>
                <o:lock v:ext="edit" aspectratio="t"/>
              </v:shape>
              <v:shape id="Freeform 2674" o:spid="_x0000_s4720" style="position:absolute;left:18148;top:8196;width:62;height:107;rotation:90;visibility:visible;mso-wrap-style:square;v-text-anchor:top" coordsize="6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gIDcYA&#10;AADeAAAADwAAAGRycy9kb3ducmV2LnhtbESPX0vDQBDE3wW/w7EF3+xdE/FP7LUUoWIfFKyCr0tu&#10;TaK5vXC3TeO39wqCj8PM/IZZriffq5Fi6gJbWMwNKOI6uI4bC+9v28tbUEmQHfaBycIPJVivzs+W&#10;WLlw5Fca99KoDOFUoYVWZKi0TnVLHtM8DMTZ+wzRo2QZG+0iHjPc97ow5lp77DgvtDjQQ0v19/7g&#10;LZi0eS53dzfxS/zj+EHbF0nFwdqL2bS5ByU0yX/4r/3kLJRXpSngdCdfAb3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gIDcYAAADeAAAADwAAAAAAAAAAAAAAAACYAgAAZHJz&#10;L2Rvd25yZXYueG1sUEsFBgAAAAAEAAQA9QAAAIsDAAAAAA==&#10;" path="m,113l65,e" filled="f" strokecolor="#00009b" strokeweight=".12pt">
                <v:path arrowok="t" o:connecttype="custom" o:connectlocs="0,107;62,0" o:connectangles="0,0"/>
                <o:lock v:ext="edit" aspectratio="t"/>
              </v:shape>
              <v:shape id="Freeform 2675" o:spid="_x0000_s4721" style="position:absolute;left:18217;top:8204;width:11;height:19;rotation:90;visibility:visible;mso-wrap-style:square;v-text-anchor:top" coordsize="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iq0sUA&#10;AADeAAAADwAAAGRycy9kb3ducmV2LnhtbESPQWsCMRSE74X+h/AK3mpit0jZGkUKBbV40JaeXzfP&#10;3aWbl2UTY/z3RhA8DjPzDTNbJNuJSINvHWuYjBUI4sqZlmsNP9+fz28gfEA22DkmDWfysJg/Psyw&#10;NO7EO4r7UIsMYV+ihiaEvpTSVw1Z9GPXE2fv4AaLIcuhlmbAU4bbTr4oNZUWW84LDfb00VD1vz9a&#10;DdvDlwwpxd8ltW69+ZtEd1RR69FTWr6DCJTCPXxrr4yG4rVQBVzv5Csg5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2KrSxQAAAN4AAAAPAAAAAAAAAAAAAAAAAJgCAABkcnMv&#10;ZG93bnJldi54bWxQSwUGAAAAAAQABAD1AAAAigMAAAAA&#10;" path="m,20l12,e" filled="f" strokecolor="#00009b" strokeweight=".12pt">
                <v:path arrowok="t" o:connecttype="custom" o:connectlocs="0,19;11,0" o:connectangles="0,0"/>
                <o:lock v:ext="edit" aspectratio="t"/>
              </v:shape>
              <v:shape id="Freeform 2676" o:spid="_x0000_s4722" style="position:absolute;left:20033;top:9513;width:157;height:80;rotation:90;visibility:visible;mso-wrap-style:square;v-text-anchor:top" coordsize="16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yfu8cA&#10;AADeAAAADwAAAGRycy9kb3ducmV2LnhtbESPT2vCQBTE74V+h+UVeqsbNUhJXUUKleLJf9B4e80+&#10;k2D2bdhdNfrpXUHwOMzMb5jxtDONOJHztWUF/V4CgriwuuZSwXbz8/EJwgdkjY1lUnAhD9PJ68sY&#10;M23PvKLTOpQiQthnqKAKoc2k9EVFBn3PtsTR21tnMETpSqkdniPcNHKQJCNpsOa4UGFL3xUVh/XR&#10;KFhudo4Wi/S4k/Pu7/qfp/18ZpV6f+tmXyACdeEZfrR/tYJhOkxSuN+JV0B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zsn7vHAAAA3gAAAA8AAAAAAAAAAAAAAAAAmAIAAGRy&#10;cy9kb3ducmV2LnhtbFBLBQYAAAAABAAEAPUAAACMAwAAAAA=&#10;" path="m166,84l154,77,139,70,125,63,110,55,98,48,84,41,70,34,55,27,41,19,26,12,12,5,,e" filled="f" strokeweight=".12pt">
                <v:path arrowok="t" o:connecttype="custom" o:connectlocs="157,80;146,73;131,67;118,60;104,52;93,46;79,39;66,32;52,26;39,18;25,11;11,5;0,0" o:connectangles="0,0,0,0,0,0,0,0,0,0,0,0,0"/>
                <o:lock v:ext="edit" aspectratio="t"/>
              </v:shape>
              <v:shape id="Freeform 2677" o:spid="_x0000_s4723" style="position:absolute;left:19680;top:9504;width:157;height:98;rotation:90;visibility:visible;mso-wrap-style:square;v-text-anchor:top" coordsize="16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SiTccA&#10;AADeAAAADwAAAGRycy9kb3ducmV2LnhtbESPS2/CMBCE75X6H6yt1FtxeAoFDGpRUUGceB24reIl&#10;jojXUewm4d9jpEo9jmbnm535srOlaKj2hWMF/V4CgjhzuuBcwem4/piC8AFZY+mYFNzJw3Lx+jLH&#10;VLuW99QcQi4ihH2KCkwIVSqlzwxZ9D1XEUfv6mqLIco6l7rGNsJtKQdJMpEWC44NBitaGcpuh18b&#10;39id718/Br/9tN+Os1FTrY+XrVLvb93nDESgLvwf/6U3WsFwNEzG8JwTGS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Eok3HAAAA3gAAAA8AAAAAAAAAAAAAAAAAmAIAAGRy&#10;cy9kb3ducmV2LnhtbFBLBQYAAAAABAAEAPUAAACMAwAAAAA=&#10;" path="m166,103l154,93,139,84,125,74,113,67,98,57,84,48,70,40,55,31,41,24,26,14,14,7,,e" filled="f" strokeweight=".12pt">
                <v:path arrowok="t" o:connecttype="custom" o:connectlocs="157,98;146,88;131,80;118,70;107,64;93,54;79,46;66,38;52,29;39,23;25,13;13,7;0,0" o:connectangles="0,0,0,0,0,0,0,0,0,0,0,0,0"/>
                <o:lock v:ext="edit" aspectratio="t"/>
              </v:shape>
              <v:shape id="Freeform 2678" o:spid="_x0000_s4724" style="position:absolute;left:16520;top:9504;width:157;height:98;rotation:90;visibility:visible;mso-wrap-style:square;v-text-anchor:top" coordsize="16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Y8OscA&#10;AADeAAAADwAAAGRycy9kb3ducmV2LnhtbESPS2/CMBCE75X6H6yt1FtxeBShgEEtKiqIE68Dt1W8&#10;xBHxOordJPx7jFSJ42h2vtmZLTpbioZqXzhW0O8lIIgzpwvOFRwPq48JCB+QNZaOScGNPCzmry8z&#10;TLVreUfNPuQiQtinqMCEUKVS+syQRd9zFXH0Lq62GKKsc6lrbCPclnKQJGNpseDYYLCipaHsuv+z&#10;8Y3t6fb9a/DHT/rtZzZqqtXhvFHq/a37moII1IXn8X96rRUMR8NkDI85kQF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WPDrHAAAA3gAAAA8AAAAAAAAAAAAAAAAAmAIAAGRy&#10;cy9kb3ducmV2LnhtbFBLBQYAAAAABAAEAPUAAACMAwAAAAA=&#10;" path="m,103l14,96,26,86,41,79,55,69,70,62,84,53,98,45r15,-9l125,26r14,-7l154,9,166,e" filled="f" strokeweight=".12pt">
                <v:path arrowok="t" o:connecttype="custom" o:connectlocs="0,98;13,91;25,82;39,75;52,66;66,59;79,50;93,43;107,34;118,25;131,18;146,9;157,0" o:connectangles="0,0,0,0,0,0,0,0,0,0,0,0,0"/>
                <o:lock v:ext="edit" aspectratio="t"/>
              </v:shape>
              <v:shape id="Freeform 2679" o:spid="_x0000_s4725" style="position:absolute;left:16168;top:9513;width:157;height:80;rotation:90;visibility:visible;mso-wrap-style:square;v-text-anchor:top" coordsize="16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4BzMcA&#10;AADeAAAADwAAAGRycy9kb3ducmV2LnhtbESPT2sCMRTE74V+h/AK3mpWXVS2RpGCUjz5p1C9PTev&#10;u0s3L0sSdeunN4LgcZiZ3zCTWWtqcSbnK8sKet0EBHFudcWFgu/d4n0MwgdkjbVlUvBPHmbT15cJ&#10;ZtpeeEPnbShEhLDPUEEZQpNJ6fOSDPqubYij92udwRClK6R2eIlwU8t+kgylwYrjQokNfZaU/21P&#10;RsF6d3C0WqWng1y2P9fjPu3t51apzls7/wARqA3P8KP9pRUM0kEygvudeAXk9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AczHAAAA3gAAAA8AAAAAAAAAAAAAAAAAmAIAAGRy&#10;cy9kb3ducmV2LnhtbFBLBQYAAAAABAAEAPUAAACMAwAAAAA=&#10;" path="m,84l12,77,26,72,41,65,55,58,70,51,84,44,98,36r12,-7l125,22r14,-7l154,8,166,e" filled="f" strokeweight=".12pt">
                <v:path arrowok="t" o:connecttype="custom" o:connectlocs="0,80;11,73;25,69;39,62;52,55;66,49;79,42;93,34;104,28;118,21;131,14;146,8;157,0" o:connectangles="0,0,0,0,0,0,0,0,0,0,0,0,0"/>
                <o:lock v:ext="edit" aspectratio="t"/>
              </v:shape>
              <v:shape id="Freeform 2680" o:spid="_x0000_s4726" style="position:absolute;left:16828;top:9794;width:267;height:269;rotation:90;visibility:visible;mso-wrap-style:square;v-text-anchor:top" coordsize="281,2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d9lcQA&#10;AADeAAAADwAAAGRycy9kb3ducmV2LnhtbERPz2vCMBS+D/wfwhN2W1N16KiNoluHbuBBt90fzWtT&#10;bF5KE7X7781hsOPH9ztfD7YVV+p941jBJElBEJdON1wr+P56f3oB4QOyxtYxKfglD+vV6CHHTLsb&#10;H+l6CrWIIewzVGBC6DIpfWnIok9cRxy5yvUWQ4R9LXWPtxhuWzlN07m02HBsMNjRq6HyfLpYBTzf&#10;fZr9ovi4TKY/xVAdzeGt2Cr1OB42SxCBhvAv/nPvtYLZ8yyNe+OdeAXk6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XfZXEAAAA3gAAAA8AAAAAAAAAAAAAAAAAmAIAAGRycy9k&#10;b3ducmV2LnhtbFBLBQYAAAAABAAEAPUAAACJAwAAAAA=&#10;" path="m142,l123,2,104,7,84,12,24,62,,137r,19l5,175r5,19l20,211r9,17l44,242r14,15l75,266r19,8l113,281r19,2l152,283r72,-26l264,211r17,-55l281,118,276,98,269,79,257,62,245,48,233,34,216,22,200,12,180,7,161,2,142,e" filled="f" strokeweight=".12pt">
                <v:path arrowok="t" o:connecttype="custom" o:connectlocs="135,0;117,2;99,7;80,11;23,59;0,130;0,148;5,166;10,184;19,201;28,217;42,230;55,244;71,253;89,260;107,267;125,269;144,269;213,244;251,201;267,148;267,112;262,93;256,75;244,59;233,46;221,32;205,21;190,11;171,7;153,2;135,0" o:connectangles="0,0,0,0,0,0,0,0,0,0,0,0,0,0,0,0,0,0,0,0,0,0,0,0,0,0,0,0,0,0,0,0"/>
                <o:lock v:ext="edit" aspectratio="t"/>
              </v:shape>
              <v:shape id="Freeform 2681" o:spid="_x0000_s4727" style="position:absolute;left:16798;top:9921;width:180;height:102;rotation:90;visibility:visible;mso-wrap-style:square;v-text-anchor:top" coordsize="189,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HM1MgA&#10;AADeAAAADwAAAGRycy9kb3ducmV2LnhtbESPT2sCMRTE70K/Q3iF3jTxD6VdjVKEQtHCoq0Hb4/N&#10;c3fp5mW7iZr99k1B8DjMzG+YxSraRlyo87VjDeORAkFcOFNzqeH76334AsIHZIONY9LQk4fV8mGw&#10;wMy4K+/osg+lSBD2GWqoQmgzKX1RkUU/ci1x8k6usxiS7EppOrwmuG3kRKlnabHmtFBhS+uKip/9&#10;2WrID5P4+ZsfVLHdnOo+j+vyOO61fnqMb3MQgWK4h2/tD6NhOpuqV/i/k66AX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UczUyAAAAN4AAAAPAAAAAAAAAAAAAAAAAJgCAABk&#10;cnMvZG93bnJldi54bWxQSwUGAAAAAAQABAD1AAAAjQMAAAAA&#10;" path="m,108l189,e" filled="f" strokecolor="#00009b" strokeweight=".12pt">
                <v:path arrowok="t" o:connecttype="custom" o:connectlocs="0,102;180,0" o:connectangles="0,0"/>
                <o:lock v:ext="edit" aspectratio="t"/>
              </v:shape>
              <v:shape id="Freeform 2682" o:spid="_x0000_s4728" style="position:absolute;left:16821;top:9880;width:225;height:130;rotation:90;visibility:visible;mso-wrap-style:square;v-text-anchor:top" coordsize="237,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XyRMcA&#10;AADeAAAADwAAAGRycy9kb3ducmV2LnhtbESPzWoCMRSF90LfIdxCd5qxDrVMjSLSoi5E1Coubye3&#10;M1MnN0MSdXx7syi4PJw/vtGkNbW4kPOVZQX9XgKCOLe64kLB9+6r+w7CB2SNtWVScCMPk/FTZ4SZ&#10;tlfe0GUbChFH2GeooAyhyaT0eUkGfc82xNH7tc5giNIVUju8xnFTy9ckeZMGK44PJTY0Kyk/bc9G&#10;wXS4d8vCp4d0/rlLV+fh8edvfVTq5bmdfoAI1IZH+L+90AoG6aAfASJORAE5v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WV8kTHAAAA3gAAAA8AAAAAAAAAAAAAAAAAmAIAAGRy&#10;cy9kb3ducmV2LnhtbFBLBQYAAAAABAAEAPUAAACMAwAAAAA=&#10;" path="m,137l237,e" filled="f" strokecolor="#00009b" strokeweight=".12pt">
                <v:path arrowok="t" o:connecttype="custom" o:connectlocs="0,130;225,0" o:connectangles="0,0"/>
                <o:lock v:ext="edit" aspectratio="t"/>
              </v:shape>
              <v:shape id="Freeform 2683" o:spid="_x0000_s4729" style="position:absolute;left:16866;top:9852;width:228;height:131;rotation:90;visibility:visible;mso-wrap-style:square;v-text-anchor:top" coordsize="240,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mMEMgA&#10;AADeAAAADwAAAGRycy9kb3ducmV2LnhtbESPQWvCQBSE74X+h+UVeim6iUqR6CpBUIq0iKmgx2f2&#10;mQSzb2N2q/Hfu4VCj8PMfMNM552pxZVaV1lWEPcjEMS51RUXCnbfy94YhPPIGmvLpOBODuaz56cp&#10;JtreeEvXzBciQNglqKD0vkmkdHlJBl3fNsTBO9nWoA+yLaRu8RbgppaDKHqXBisOCyU2tCgpP2c/&#10;RsHX6C3d4+fAHvRxne7X2WV13FyUen3p0gkIT53/D/+1P7SC4WgYx/B7J1wBO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6YwQyAAAAN4AAAAPAAAAAAAAAAAAAAAAAJgCAABk&#10;cnMvZG93bnJldi54bWxQSwUGAAAAAAQABAD1AAAAjQMAAAAA&#10;" path="m,139l240,e" filled="f" strokecolor="#00009b" strokeweight=".12pt">
                <v:path arrowok="t" o:connecttype="custom" o:connectlocs="0,131;228,0" o:connectangles="0,0"/>
                <o:lock v:ext="edit" aspectratio="t"/>
              </v:shape>
              <v:shape id="Freeform 2684" o:spid="_x0000_s4730" style="position:absolute;left:16931;top:9835;width:192;height:111;rotation:90;visibility:visible;mso-wrap-style:square;v-text-anchor:top" coordsize="20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REHMgA&#10;AADeAAAADwAAAGRycy9kb3ducmV2LnhtbESPS2sCQRCE7wH/w9ABb3HWB4lsHEXERw65aBRzbHZ6&#10;H2SnZ9lpdZNfnwkEPBZV9RU1W3SuVldqQ+XZwHCQgCLOvK24MHD82DxNQQVBtlh7JgPfFGAx7z3M&#10;MLX+xnu6HqRQEcIhRQOlSJNqHbKSHIaBb4ijl/vWoUTZFtq2eItwV+tRkjxrhxXHhRIbWpWUfR0u&#10;zsCnvGTL7fr9p5DT5LyWfJdfTmdj+o/d8hWUUCf38H/7zRoYT8bDEfzdiVdAz3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1EQcyAAAAN4AAAAPAAAAAAAAAAAAAAAAAJgCAABk&#10;cnMvZG93bnJldi54bWxQSwUGAAAAAAQABAD1AAAAjQMAAAAA&#10;" path="m,118l202,e" filled="f" strokecolor="#00009b" strokeweight=".12pt">
                <v:path arrowok="t" o:connecttype="custom" o:connectlocs="0,111;192,0" o:connectangles="0,0"/>
                <o:lock v:ext="edit" aspectratio="t"/>
              </v:shape>
              <v:shape id="Freeform 2685" o:spid="_x0000_s4731" style="position:absolute;left:17043;top:9847;width:61;height:36;rotation:90;visibility:visible;mso-wrap-style:square;v-text-anchor:top" coordsize="6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I328YA&#10;AADeAAAADwAAAGRycy9kb3ducmV2LnhtbESPT2sCMRTE74LfITyhN83alCKrUUQoFQ8F/xR6fGye&#10;m8XNy7rJ6vrtm4LQ4zAzv2EWq97V4kZtqDxrmE4yEMSFNxWXGk7Hj/EMRIjIBmvPpOFBAVbL4WCB&#10;ufF33tPtEEuRIBxy1GBjbHIpQ2HJYZj4hjh5Z986jEm2pTQt3hPc1fI1y96lw4rTgsWGNpaKy6Fz&#10;Gq4/x272td1dVd99WyXt5lPtHlq/jPr1HESkPv6Hn+2t0aDe1FTB3510Be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EI328YAAADeAAAADwAAAAAAAAAAAAAAAACYAgAAZHJz&#10;L2Rvd25yZXYueG1sUEsFBgAAAAAEAAQA9QAAAIsDAAAAAA==&#10;" path="m,38l65,e" filled="f" strokecolor="#00009b" strokeweight=".12pt">
                <v:path arrowok="t" o:connecttype="custom" o:connectlocs="0,36;61,0" o:connectangles="0,0"/>
                <o:lock v:ext="edit" aspectratio="t"/>
              </v:shape>
              <v:shape id="Freeform 2686" o:spid="_x0000_s4732" style="position:absolute;left:20467;top:8561;width:0;height:1258;rotation:90;visibility:visible;mso-wrap-style:square;v-text-anchor:top" coordsize="0,1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3N4MYA&#10;AADeAAAADwAAAGRycy9kb3ducmV2LnhtbESPQWvCQBSE7wX/w/IEb3VjI0Wiq4hSEMFSjQePj+wz&#10;G8y+jdlV4793C4Ueh5n5hpktOluLO7W+cqxgNExAEBdOV1wqOOZf7xMQPiBrrB2Tgid5WMx7bzPM&#10;tHvwnu6HUIoIYZ+hAhNCk0npC0MW/dA1xNE7u9ZiiLItpW7xEeG2lh9J8iktVhwXDDa0MlRcDjer&#10;oFya75Ne5z7f2dQ/t5vtD6+vSg363XIKIlAX/sN/7Y1WkI7T0Rh+78QrIO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w3N4MYAAADeAAAADwAAAAAAAAAAAAAAAACYAgAAZHJz&#10;L2Rvd25yZXYueG1sUEsFBgAAAAAEAAQA9QAAAIsDAAAAAA==&#10;" path="m,1326l,e" filled="f" strokeweight=".12pt">
                <v:path arrowok="t" o:connecttype="custom" o:connectlocs="0,1258;0,0" o:connectangles="0,0"/>
                <o:lock v:ext="edit" aspectratio="t"/>
              </v:shape>
              <v:shape id="Freeform 2687" o:spid="_x0000_s4733" style="position:absolute;left:19662;top:9150;width:351;height:0;rotation:90;visibility:visible;mso-wrap-style:square;v-text-anchor:top" coordsize="3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RaAMYA&#10;AADeAAAADwAAAGRycy9kb3ducmV2LnhtbESPQWsCMRSE70L/Q3iF3mp2tcqyGqWWSnsolNoePD6S&#10;5yZ087JsUl3/fSMIHoeZ+YZZrgffiiP10QVWUI4LEMQ6GMeNgp/v7WMFIiZkg21gUnCmCOvV3WiJ&#10;tQkn/qLjLjUiQzjWqMCm1NVSRm3JYxyHjjh7h9B7TFn2jTQ9njLct3JSFHPp0XFesNjRiyX9u/vz&#10;CvR8dnhN1Vv3SX5TWqerD7fXSj3cD88LEImGdAtf2+9GwfRpWs7gcidfAbn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RaAMYAAADeAAAADwAAAAAAAAAAAAAAAACYAgAAZHJz&#10;L2Rvd25yZXYueG1sUEsFBgAAAAAEAAQA9QAAAIsDAAAAAA==&#10;" path="m370,l,e" filled="f" strokeweight=".12pt">
                <v:path arrowok="t" o:connecttype="custom" o:connectlocs="351,0;0,0" o:connectangles="0,0"/>
                <o:lock v:ext="edit" aspectratio="t"/>
              </v:shape>
              <v:shape id="Freeform 2688" o:spid="_x0000_s4734" style="position:absolute;left:19749;top:9007;width:0;height:635;rotation:90;visibility:visible;mso-wrap-style:square;v-text-anchor:top" coordsize="0,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Y6NMYA&#10;AADeAAAADwAAAGRycy9kb3ducmV2LnhtbESPQWvCQBSE74X+h+UVequbqIikrlILSvEi2kKvr9nX&#10;bDD7NmSfMf33XUHwOMzMN8xiNfhG9dTFOrCBfJSBIi6Drbky8PW5eZmDioJssQlMBv4owmr5+LDA&#10;woYLH6g/SqUShGOBBpxIW2gdS0ce4yi0xMn7DZ1HSbKrtO3wkuC+0eMsm2mPNacFhy29OypPx7M3&#10;IDtZr8dzN923ff5T4/e2OtmtMc9Pw9srKKFB7uFb+8MamEwn+Qyud9IV0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DY6NMYAAADeAAAADwAAAAAAAAAAAAAAAACYAgAAZHJz&#10;L2Rvd25yZXYueG1sUEsFBgAAAAAEAAQA9QAAAIsDAAAAAA==&#10;" path="m,l,670e" filled="f" strokeweight=".12pt">
                <v:path arrowok="t" o:connecttype="custom" o:connectlocs="0,0;0,635" o:connectangles="0,0"/>
                <o:lock v:ext="edit" aspectratio="t"/>
              </v:shape>
              <v:shape id="Freeform 2689" o:spid="_x0000_s4735" style="position:absolute;left:20934;top:9107;width:54;height:54;rotation:90;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319coA&#10;AADeAAAADwAAAGRycy9kb3ducmV2LnhtbESPQU/CQBSE7yT+h80z4WJkixiUykJIA4SLEiseuL10&#10;H+1q923prlD+vWtiwnEyM99kpvPO1uJErTeOFQwHCQjiwmnDpYLdx+r+GYQPyBprx6TgQh7ms5ve&#10;FFPtzvxOpzyUIkLYp6igCqFJpfRFRRb9wDXE0Tu41mKIsi2lbvEc4baWD0kylhYNx4UKG8oqKr7z&#10;H6sgmyxfy/3i+LbefrrL4Sszd/nOKNW/7RYvIAJ14Rr+b2+0gtHjaPgEf3fiFZCz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dd9fXKAAAA3gAAAA8AAAAAAAAAAAAAAAAAmAIA&#10;AGRycy9kb3ducmV2LnhtbFBLBQYAAAAABAAEAPUAAACPAwAAAAA=&#10;" path="m57,57l,e" filled="f" strokecolor="#00009b" strokeweight=".12pt">
                <v:path arrowok="t" o:connecttype="custom" o:connectlocs="54,54;0,0" o:connectangles="0,0"/>
                <o:lock v:ext="edit" aspectratio="t"/>
              </v:shape>
              <v:shape id="Freeform 2690" o:spid="_x0000_s4736" style="position:absolute;left:21651;top:8438;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QS88QA&#10;AADeAAAADwAAAGRycy9kb3ducmV2LnhtbERPS2vCQBC+C/6HZQq96cZGpcRsRAoFexDq49DjmJ0m&#10;abOzITua9N93D4UeP753vh1dq+7Uh8azgcU8AUVcettwZeByfp09gwqCbLH1TAZ+KMC2mE5yzKwf&#10;+Ej3k1QqhnDI0EAt0mVah7Imh2HuO+LIffreoUTYV9r2OMRw1+qnJFlrhw3Hhho7eqmp/D7dnIHu&#10;4+vg3t+aZRj2q2t6S8UlcjDm8WHcbUAJjfIv/nPvrYF0mS7i3ngnXgFd/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EEvPEAAAA3gAAAA8AAAAAAAAAAAAAAAAAmAIAAGRycy9k&#10;b3ducmV2LnhtbFBLBQYAAAAABAAEAPUAAACJAwAAAAA=&#10;" path="m5,1l,e" filled="f" strokecolor="#00009b" strokeweight=".12pt">
                <v:path arrowok="t" o:connecttype="custom" o:connectlocs="5,1;0,0" o:connectangles="0,0"/>
                <o:lock v:ext="edit" aspectratio="t"/>
              </v:shape>
              <v:shape id="Freeform 2691" o:spid="_x0000_s4737" style="position:absolute;left:20935;top:9069;width:52;height:54;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qs5coA&#10;AADeAAAADwAAAGRycy9kb3ducmV2LnhtbESPQWvCQBSE7wX/w/IKXopubIpo6irSUhCtB6NIjy/Z&#10;1yQ2+zbNbjX++26h4HGYmW+Y2aIztThT6yrLCkbDCARxbnXFhYLD/m0wAeE8ssbaMim4koPFvHc3&#10;w0TbC+/onPpCBAi7BBWU3jeJlC4vyaAb2oY4eJ+2NeiDbAupW7wEuKnlYxSNpcGKw0KJDb2UlH+l&#10;P0bBNs52q/T4sM0+MDtult+n9+n6Van+fbd8BuGp87fwf3ulFcRP8WgKf3fCFZDz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rarOXKAAAA3gAAAA8AAAAAAAAAAAAAAAAAmAIA&#10;AGRycy9kb3ducmV2LnhtbFBLBQYAAAAABAAEAPUAAACPAwAAAAA=&#10;" path="m55,57l,e" filled="f" strokecolor="#00009b" strokeweight=".12pt">
                <v:path arrowok="t" o:connecttype="custom" o:connectlocs="52,54;0,0" o:connectangles="0,0"/>
                <o:lock v:ext="edit" aspectratio="t"/>
              </v:shape>
              <v:shape id="Freeform 2692" o:spid="_x0000_s4738" style="position:absolute;left:21614;top:8401;width:39;height:41;rotation:90;visibility:visible;mso-wrap-style:square;v-text-anchor:top" coordsize="4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zB8YA&#10;AADeAAAADwAAAGRycy9kb3ducmV2LnhtbESPzWrCQBSF94W+w3AL3RQzadSi0VFKUXAhSqOIy0vm&#10;moRm7oSZqca3dxaFLg/nj2++7E0rruR8Y1nBe5KCIC6tbrhScDysBxMQPiBrbC2Tgjt5WC6en+aY&#10;a3vjb7oWoRJxhH2OCuoQulxKX9Zk0Ce2I47exTqDIUpXSe3wFsdNK7M0/ZAGG44PNXb0VVP5U/wa&#10;BXx+WzW7sayM3U+n2/Ep03fMlHp96T9nIAL14T/8195oBcPRMIsAESeigFw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zB8YAAADeAAAADwAAAAAAAAAAAAAAAACYAgAAZHJz&#10;L2Rvd25yZXYueG1sUEsFBgAAAAAEAAQA9QAAAIsDAAAAAA==&#10;" path="m41,42l,e" filled="f" strokecolor="#00009b" strokeweight=".12pt">
                <v:path arrowok="t" o:connecttype="custom" o:connectlocs="39,40;0,0" o:connectangles="0,0"/>
                <o:lock v:ext="edit" aspectratio="t"/>
              </v:shape>
              <v:shape id="Freeform 2693" o:spid="_x0000_s4739" style="position:absolute;left:20934;top:9031;width:53;height:54;rotation:90;visibility:visible;mso-wrap-style:square;v-text-anchor:top" coordsize="5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E/j8gA&#10;AADeAAAADwAAAGRycy9kb3ducmV2LnhtbESPT2vCQBTE70K/w/IKvUjd6EprU1cphUIhKPXPpbdH&#10;9jUJZt+G7Cam394VBI/DzPyGWa4HW4ueWl851jCdJCCIc2cqLjQcD1/PCxA+IBusHZOGf/KwXj2M&#10;lpgad+Yd9ftQiAhhn6KGMoQmldLnJVn0E9cQR+/PtRZDlG0hTYvnCLe1nCXJi7RYcVwosaHPkvLT&#10;vrMa+uHt56S6XdYFGr9m21+1yQ5K66fH4eMdRKAh3MO39rfRoOZqNoXrnXgF5Oo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UT+PyAAAAN4AAAAPAAAAAAAAAAAAAAAAAJgCAABk&#10;cnMvZG93bnJldi54bWxQSwUGAAAAAAQABAD1AAAAjQMAAAAA&#10;" path="m56,57l,e" filled="f" strokecolor="#00009b" strokeweight=".12pt">
                <v:path arrowok="t" o:connecttype="custom" o:connectlocs="53,54;0,0" o:connectangles="0,0"/>
                <o:lock v:ext="edit" aspectratio="t"/>
              </v:shape>
              <v:shape id="Freeform 2694" o:spid="_x0000_s4740" style="position:absolute;left:21577;top:8388;width:51;height:55;rotation:90;visibility:visible;mso-wrap-style:square;v-text-anchor:top" coordsize="5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0Jm8QA&#10;AADeAAAADwAAAGRycy9kb3ducmV2LnhtbESPS4vCQBCE7wv+h6EFb+vEKCJZR1nF19UXXptMbxI3&#10;0xMyo4n/3hEEj0VVfUVN560pxZ1qV1hWMOhHIIhTqwvOFJyO6+8JCOeRNZaWScGDHMxnna8pJto2&#10;vKf7wWciQNglqCD3vkqkdGlOBl3fVsTB+7O1QR9knUldYxPgppRxFI2lwYLDQo4VLXNK/w83oyAq&#10;ztfrJV1dNo1bNCuzpdv2TEr1uu3vDwhPrf+E3+2dVjAcDeMYXnfCFZ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9CZvEAAAA3gAAAA8AAAAAAAAAAAAAAAAAmAIAAGRycy9k&#10;b3ducmV2LnhtbFBLBQYAAAAABAAEAPUAAACJAwAAAAA=&#10;" path="m53,57l,e" filled="f" strokecolor="#00009b" strokeweight=".12pt">
                <v:path arrowok="t" o:connecttype="custom" o:connectlocs="51,54;0,0" o:connectangles="0,0"/>
                <o:lock v:ext="edit" aspectratio="t"/>
              </v:shape>
              <v:shape id="Freeform 2695" o:spid="_x0000_s4741" style="position:absolute;left:20934;top:8993;width:54;height:54;rotation:90;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o5S8oA&#10;AADeAAAADwAAAGRycy9kb3ducmV2LnhtbESPQWvCQBSE70L/w/IKXopuakrR1FUk2NJLLUY99PbI&#10;PpNts2/T7Fbjv+8WCh6HmfmGmS9724gTdd44VnA/TkAQl04brhTsd8+jKQgfkDU2jknBhTwsFzeD&#10;OWbanXlLpyJUIkLYZ6igDqHNpPRlTRb92LXE0Tu6zmKIsquk7vAc4baRkyR5lBYNx4UaW8prKr+K&#10;H6sgn63fqo/V9+bl/eAux8/c3BV7o9Twtl89gQjUh2v4v/2qFaQP6SSFvzvxCsjF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YKOUvKAAAA3gAAAA8AAAAAAAAAAAAAAAAAmAIA&#10;AGRycy9kb3ducmV2LnhtbFBLBQYAAAAABAAEAPUAAACPAwAAAAA=&#10;" path="m57,57l,e" filled="f" strokecolor="#00009b" strokeweight=".12pt">
                <v:path arrowok="t" o:connecttype="custom" o:connectlocs="54,54;0,0" o:connectangles="0,0"/>
                <o:lock v:ext="edit" aspectratio="t"/>
              </v:shape>
              <v:shape id="Freeform 2696" o:spid="_x0000_s4742" style="position:absolute;left:21539;top:8389;width:51;height:53;rotation:90;visibility:visible;mso-wrap-style:square;v-text-anchor:top" coordsize="5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UuscA&#10;AADeAAAADwAAAGRycy9kb3ducmV2LnhtbESPW4vCMBSE3wX/QzjCvmnqBS/VKLK6rNQXbz/g0Bzb&#10;anNSmqjdf28WFvZxmJlvmMWqMaV4Uu0Kywr6vQgEcWp1wZmCy/mrOwXhPLLG0jIp+CEHq2W7tcBY&#10;2xcf6XnymQgQdjEqyL2vYildmpNB17MVcfCutjbog6wzqWt8Bbgp5SCKxtJgwWEhx4o+c0rvp4dR&#10;cNh8J8l+NnHr3Wa/Lfs3PUkyr9RHp1nPQXhq/H/4r73TCoaj4WAEv3fCFZDL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VlLrHAAAA3gAAAA8AAAAAAAAAAAAAAAAAmAIAAGRy&#10;cy9kb3ducmV2LnhtbFBLBQYAAAAABAAEAPUAAACMAwAAAAA=&#10;" path="m53,54l,e" filled="f" strokecolor="#00009b" strokeweight=".12pt">
                <v:path arrowok="t" o:connecttype="custom" o:connectlocs="51,52;0,0" o:connectangles="0,0"/>
                <o:lock v:ext="edit" aspectratio="t"/>
              </v:shape>
              <v:shape id="Freeform 2697" o:spid="_x0000_s4743" style="position:absolute;left:20935;top:8955;width:52;height:54;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tsXcoA&#10;AADeAAAADwAAAGRycy9kb3ducmV2LnhtbESPQWvCQBSE7wX/w/KEXkrd1FSxqatIRZC2HkxFenzJ&#10;viZps2/T7Krpv+8KgsdhZr5hpvPO1OJIrassK3gYRCCIc6srLhTsPlb3ExDOI2usLZOCP3Iwn/Vu&#10;pphoe+ItHVNfiABhl6CC0vsmkdLlJRl0A9sQB+/LtgZ9kG0hdYunADe1HEbRWBqsOCyU2NBLSflP&#10;ejAKNnG2Xaf7u032idn+bfH7/f70ulTqtt8tnkF46vw1fGmvtYL4MR6O4HwnXAE5+w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X7bF3KAAAA3gAAAA8AAAAAAAAAAAAAAAAAmAIA&#10;AGRycy9kb3ducmV2LnhtbFBLBQYAAAAABAAEAPUAAACPAwAAAAA=&#10;" path="m55,57l,e" filled="f" strokecolor="#00009b" strokeweight=".12pt">
                <v:path arrowok="t" o:connecttype="custom" o:connectlocs="52,54;0,0" o:connectangles="0,0"/>
                <o:lock v:ext="edit" aspectratio="t"/>
              </v:shape>
              <v:shape id="Freeform 2698" o:spid="_x0000_s4744" style="position:absolute;left:21502;top:8388;width:51;height:55;rotation:90;visibility:visible;mso-wrap-style:square;v-text-anchor:top" coordsize="5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YPmMUA&#10;AADeAAAADwAAAGRycy9kb3ducmV2LnhtbESPS4vCQBCE7wv+h6EFb+tEXURiRlHxdV0f5NpkepO4&#10;mZ6QGU389zvCgseiqr6ikmVnKvGgxpWWFYyGEQjizOqScwWX8+5zBsJ5ZI2VZVLwJAfLRe8jwVjb&#10;lr/pcfK5CBB2MSoovK9jKV1WkEE3tDVx8H5sY9AH2eRSN9gGuKnkOIqm0mDJYaHAmjYFZb+nu1EQ&#10;ldfbLc226b5163ZrDnQ/XEmpQb9bzUF46vw7/N8+agWTr8l4Cq874QrIx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xg+YxQAAAN4AAAAPAAAAAAAAAAAAAAAAAJgCAABkcnMv&#10;ZG93bnJldi54bWxQSwUGAAAAAAQABAD1AAAAigMAAAAA&#10;" path="m53,57l,e" filled="f" strokecolor="#00009b" strokeweight=".12pt">
                <v:path arrowok="t" o:connecttype="custom" o:connectlocs="51,54;0,0" o:connectangles="0,0"/>
                <o:lock v:ext="edit" aspectratio="t"/>
              </v:shape>
              <v:shape id="Freeform 2699" o:spid="_x0000_s4745" style="position:absolute;left:20933;top:8918;width:55;height:54;rotation:90;visibility:visible;mso-wrap-style:square;v-text-anchor:top" coordsize="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n4McA&#10;AADeAAAADwAAAGRycy9kb3ducmV2LnhtbESPS2vCQBSF94X+h+EWuqsTtVWJjtIWWlwUIT72l8w1&#10;iWbupDNjjP76TkFweTiPjzNbdKYWLTlfWVbQ7yUgiHOrKy4UbDdfLxMQPiBrrC2Tggt5WMwfH2aY&#10;anvmjNp1KEQcYZ+igjKEJpXS5yUZ9D3bEEdvb53BEKUrpHZ4juOmloMkGUmDFUdCiQ19lpQf1yej&#10;IP89mMlolf20V7fsPr6z09suwtXzU/c+BRGoC/fwrb3UCoavw8EY/u/EK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oJ+DHAAAA3gAAAA8AAAAAAAAAAAAAAAAAmAIAAGRy&#10;cy9kb3ducmV2LnhtbFBLBQYAAAAABAAEAPUAAACMAwAAAAA=&#10;" path="m58,57l,e" filled="f" strokecolor="#00009b" strokeweight=".12pt">
                <v:path arrowok="t" o:connecttype="custom" o:connectlocs="55,54;0,0" o:connectangles="0,0"/>
                <o:lock v:ext="edit" aspectratio="t"/>
              </v:shape>
              <v:shape id="Freeform 2700" o:spid="_x0000_s4746" style="position:absolute;left:21463;top:8388;width:51;height:55;rotation:90;visibility:visible;mso-wrap-style:square;v-text-anchor:top" coordsize="5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xU+ccAA&#10;AADeAAAADwAAAGRycy9kb3ducmV2LnhtbERPy4rCMBTdC/MP4QruNPWBDNUojvjaWkfcXpprW21u&#10;ShNt/XuzEFweznu+bE0pnlS7wrKC4SACQZxaXXCm4P+07f+CcB5ZY2mZFLzIwXLx05ljrG3DR3om&#10;PhMhhF2MCnLvq1hKl+Zk0A1sRRy4q60N+gDrTOoamxBuSjmKoqk0WHBoyLGidU7pPXkYBVFxvt0u&#10;6eaya9xfszF7euzPpFSv265mIDy1/iv+uA9awXgyHoW94U64AnLxB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xU+ccAAAADeAAAADwAAAAAAAAAAAAAAAACYAgAAZHJzL2Rvd25y&#10;ZXYueG1sUEsFBgAAAAAEAAQA9QAAAIUDAAAAAA==&#10;" path="m53,57l,e" filled="f" strokecolor="#00009b" strokeweight=".12pt">
                <v:path arrowok="t" o:connecttype="custom" o:connectlocs="51,54;0,0" o:connectangles="0,0"/>
                <o:lock v:ext="edit" aspectratio="t"/>
              </v:shape>
              <v:shape id="Freeform 2701" o:spid="_x0000_s4747" style="position:absolute;left:20934;top:8879;width:54;height:54;rotation:90;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OockA&#10;AADeAAAADwAAAGRycy9kb3ducmV2LnhtbESPQWvCQBSE7wX/w/IEL6VuqiI1uooEW3ppi6k9eHtk&#10;n8lq9m2a3Wr8912h0OMwM98wi1Vna3Gm1hvHCh6HCQjiwmnDpYLd5/PDEwgfkDXWjknBlTyslr27&#10;BabaXXhL5zyUIkLYp6igCqFJpfRFRRb90DXE0Tu41mKIsi2lbvES4baWoySZSouG40KFDWUVFaf8&#10;xyrIZpu3cr/+fn/5+HLXwzEz9/nOKDXod+s5iEBd+A//tV+1gvFkPJrB7U68AnL5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IOockAAADeAAAADwAAAAAAAAAAAAAAAACYAgAA&#10;ZHJzL2Rvd25yZXYueG1sUEsFBgAAAAAEAAQA9QAAAI4DAAAAAA==&#10;" path="m57,57l,e" filled="f" strokecolor="#00009b" strokeweight=".12pt">
                <v:path arrowok="t" o:connecttype="custom" o:connectlocs="54,54;0,0" o:connectangles="0,0"/>
                <o:lock v:ext="edit" aspectratio="t"/>
              </v:shape>
              <v:shape id="Freeform 2702" o:spid="_x0000_s4748" style="position:absolute;left:21426;top:8390;width:51;height:52;rotation:90;visibility:visible;mso-wrap-style:square;v-text-anchor:top" coordsize="5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cEZMYA&#10;AADeAAAADwAAAGRycy9kb3ducmV2LnhtbESPTW7CMBCF95W4gzVI3RUHUpWSYhBqWjUKGwo9wCge&#10;kkA8jmI3SW9fL5BYPr0/fevtaBrRU+dqywrmswgEcWF1zaWCn9Pn0ysI55E1NpZJwR852G4mD2tM&#10;tB34m/qjL0UYYZeggsr7NpHSFRUZdDPbEgfvbDuDPsiulLrDIYybRi6i6EUarDk8VNjSe0XF9fhr&#10;FBzSrzzfr5Zul6X7j2Z+0cu89Eo9TsfdGwhPo7+Hb+1MK4if4zgABJyAAnLz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cEZMYAAADeAAAADwAAAAAAAAAAAAAAAACYAgAAZHJz&#10;L2Rvd25yZXYueG1sUEsFBgAAAAAEAAQA9QAAAIsDAAAAAA==&#10;" path="m53,54l,e" filled="f" strokecolor="#00009b" strokeweight=".12pt">
                <v:path arrowok="t" o:connecttype="custom" o:connectlocs="51,51;0,0" o:connectangles="0,0"/>
                <o:lock v:ext="edit" aspectratio="t"/>
              </v:shape>
              <v:shape id="Freeform 2703" o:spid="_x0000_s4749" style="position:absolute;left:20935;top:8841;width:52;height:54;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n8g8oA&#10;AADeAAAADwAAAGRycy9kb3ducmV2LnhtbESPQWvCQBSE74L/YXkFL1I3NkXa6CrSIkirB9MiHl+y&#10;r0ls9m2aXTX++65Q6HGYmW+Y2aIztThT6yrLCsajCARxbnXFhYLPj9X9EwjnkTXWlknBlRws5v3e&#10;DBNtL7yjc+oLESDsElRQet8kUrq8JINuZBvi4H3Z1qAPsi2kbvES4KaWD1E0kQYrDgslNvRSUv6d&#10;noyCbZzt1ul+uM0OmO3flz/HzfPbq1KDu245BeGp8//hv/ZaK4gf43gMtzvhCsj5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8Z/IPKAAAA3gAAAA8AAAAAAAAAAAAAAAAAmAIA&#10;AGRycy9kb3ducmV2LnhtbFBLBQYAAAAABAAEAPUAAACPAwAAAAA=&#10;" path="m55,57l,e" filled="f" strokecolor="#00009b" strokeweight=".12pt">
                <v:path arrowok="t" o:connecttype="custom" o:connectlocs="52,54;0,0" o:connectangles="0,0"/>
                <o:lock v:ext="edit" aspectratio="t"/>
              </v:shape>
              <v:shape id="Freeform 2704" o:spid="_x0000_s4750" style="position:absolute;left:21388;top:8388;width:51;height:55;rotation:90;visibility:visible;mso-wrap-style:square;v-text-anchor:top" coordsize="5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SfRsQA&#10;AADeAAAADwAAAGRycy9kb3ducmV2LnhtbESPS4vCQBCE7wv+h6EFb+tEIyJZR1nF19UXXptMbxI3&#10;0xMyo4n/3hEEj0VVfUVN560pxZ1qV1hWMOhHIIhTqwvOFJyO6+8JCOeRNZaWScGDHMxnna8pJto2&#10;vKf7wWciQNglqCD3vkqkdGlOBl3fVsTB+7O1QR9knUldYxPgppTDKBpLgwWHhRwrWuaU/h9uRkFU&#10;nK/XS7q6bBq3aFZmS7ftmZTqddvfHxCeWv8Jv9s7rSAexfEQXnfCFZ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kn0bEAAAA3gAAAA8AAAAAAAAAAAAAAAAAmAIAAGRycy9k&#10;b3ducmV2LnhtbFBLBQYAAAAABAAEAPUAAACJAwAAAAA=&#10;" path="m53,57l,e" filled="f" strokecolor="#00009b" strokeweight=".12pt">
                <v:path arrowok="t" o:connecttype="custom" o:connectlocs="51,54;0,0" o:connectangles="0,0"/>
                <o:lock v:ext="edit" aspectratio="t"/>
              </v:shape>
              <v:shape id="Freeform 2705" o:spid="_x0000_s4751" style="position:absolute;left:20933;top:8804;width:55;height:54;rotation:90;visibility:visible;mso-wrap-style:square;v-text-anchor:top" coordsize="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q3PsYA&#10;AADeAAAADwAAAGRycy9kb3ducmV2LnhtbESPS2vCQBSF90L/w3AL3enEphWJjqKCxUUpxMf+krkm&#10;0cyddGaMaX99p1Do8nAeH2e+7E0jOnK+tqxgPEpAEBdW11wqOB62wykIH5A1NpZJwRd5WC4eBnPM&#10;tL1zTt0+lCKOsM9QQRVCm0npi4oM+pFtiaN3ts5giNKVUju8x3HTyOckmUiDNUdChS1tKiqu+5tR&#10;UHxezHTykb93327Xr9/y2+spwtXTY7+agQjUh//wX3unFaQvaZrC7514BeT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Qq3PsYAAADeAAAADwAAAAAAAAAAAAAAAACYAgAAZHJz&#10;L2Rvd25yZXYueG1sUEsFBgAAAAAEAAQA9QAAAIsDAAAAAA==&#10;" path="m58,57l,e" filled="f" strokecolor="#00009b" strokeweight=".12pt">
                <v:path arrowok="t" o:connecttype="custom" o:connectlocs="55,54;0,0" o:connectangles="0,0"/>
                <o:lock v:ext="edit" aspectratio="t"/>
              </v:shape>
              <v:shape id="Freeform 2706" o:spid="_x0000_s4752" style="position:absolute;left:21351;top:8390;width:51;height:52;rotation:90;visibility:visible;mso-wrap-style:square;v-text-anchor:top" coordsize="5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wCZ8gA&#10;AADeAAAADwAAAGRycy9kb3ducmV2LnhtbESP3WrCQBSE7wu+w3KE3tWNTfAnuorUlkpyU38e4JA9&#10;JrHZsyG71fTt3YLQy2FmvmGW69404kqdqy0rGI8iEMSF1TWXCk7Hj5cZCOeRNTaWScEvOVivBk9L&#10;TLW98Z6uB1+KAGGXooLK+zaV0hUVGXQj2xIH72w7gz7IrpS6w1uAm0a+RtFEGqw5LFTY0ltFxffh&#10;xyj42n5mWT6fus1um78344ueZqVX6nnYbxYgPPX+P/xo77SCOInjBP7uhCsgV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DAJnyAAAAN4AAAAPAAAAAAAAAAAAAAAAAJgCAABk&#10;cnMvZG93bnJldi54bWxQSwUGAAAAAAQABAD1AAAAjQMAAAAA&#10;" path="m53,54l,e" filled="f" strokecolor="#00009b" strokeweight=".12pt">
                <v:path arrowok="t" o:connecttype="custom" o:connectlocs="51,51;0,0" o:connectangles="0,0"/>
                <o:lock v:ext="edit" aspectratio="t"/>
              </v:shape>
              <v:shape id="Freeform 2707" o:spid="_x0000_s4753" style="position:absolute;left:20935;top:8766;width:52;height:54;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L6gMoA&#10;AADeAAAADwAAAGRycy9kb3ducmV2LnhtbESPQWvCQBSE70L/w/KEXqRu2tTSRleRloJUPZgW8fiS&#10;fSZps2/T7Krpv+8KgsdhZr5hJrPO1OJIrassK7gfRiCIc6srLhR8fb7fPYNwHlljbZkU/JGD2fSm&#10;N8FE2xNv6Jj6QgQIuwQVlN43iZQuL8mgG9qGOHh72xr0QbaF1C2eAtzU8iGKnqTBisNCiQ29lpT/&#10;pAejYB1nm0W6HayzHWbb5fz3e/Xy8abUbb+bj0F46vw1fGkvtIL4MY5HcL4TroCc/g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Ai+oDKAAAA3gAAAA8AAAAAAAAAAAAAAAAAmAIA&#10;AGRycy9kb3ducmV2LnhtbFBLBQYAAAAABAAEAPUAAACPAwAAAAA=&#10;" path="m55,57l,e" filled="f" strokecolor="#00009b" strokeweight=".12pt">
                <v:path arrowok="t" o:connecttype="custom" o:connectlocs="52,54;0,0" o:connectangles="0,0"/>
                <o:lock v:ext="edit" aspectratio="t"/>
              </v:shape>
              <v:shape id="Freeform 2708" o:spid="_x0000_s4754" style="position:absolute;left:21313;top:8389;width:51;height:54;rotation:90;visibility:visible;mso-wrap-style:square;v-text-anchor:top" coordsize="5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N3PMUA&#10;AADeAAAADwAAAGRycy9kb3ducmV2LnhtbESPQWvCQBSE70L/w/IKvdVNjRWJrlKEgiehKujxmX1N&#10;QrNvY3Zj1v56VxA8DjPzDTNfBlOLC7WusqzgY5iAIM6trrhQsN99v09BOI+ssbZMCq7kYLl4Gcwx&#10;07bnH7psfSEihF2GCkrvm0xKl5dk0A1tQxy9X9sa9FG2hdQt9hFuajlKkok0WHFcKLGhVUn537Yz&#10;CvrTJ+7y0HXW/Pt1OMgzHTdnpd5ew9cMhKfgn+FHe60VpOM0ncD9TrwC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I3c8xQAAAN4AAAAPAAAAAAAAAAAAAAAAAJgCAABkcnMv&#10;ZG93bnJldi54bWxQSwUGAAAAAAQABAD1AAAAigMAAAAA&#10;" path="m53,56l,e" filled="f" strokecolor="#00009b" strokeweight=".12pt">
                <v:path arrowok="t" o:connecttype="custom" o:connectlocs="51,53;0,0" o:connectangles="0,0"/>
                <o:lock v:ext="edit" aspectratio="t"/>
              </v:shape>
              <v:shape id="Freeform 2709" o:spid="_x0000_s4755" style="position:absolute;left:20935;top:8727;width:52;height:54;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zBbMoA&#10;AADeAAAADwAAAGRycy9kb3ducmV2LnhtbESPQWvCQBSE70L/w/KEXqRu2hTbRleRloJUPZgW8fiS&#10;fSZps2/T7Krpv+8KgsdhZr5hJrPO1OJIrassK7gfRiCIc6srLhR8fb7fPYNwHlljbZkU/JGD2fSm&#10;N8FE2xNv6Jj6QgQIuwQVlN43iZQuL8mgG9qGOHh72xr0QbaF1C2eAtzU8iGKRtJgxWGhxIZeS8p/&#10;0oNRsI6zzSLdDtbZDrPtcv77vXr5eFPqtt/NxyA8df4avrQXWkH8GMdPcL4TroCc/g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8wWzKAAAA3gAAAA8AAAAAAAAAAAAAAAAAmAIA&#10;AGRycy9kb3ducmV2LnhtbFBLBQYAAAAABAAEAPUAAACPAwAAAAA=&#10;" path="m55,57l,e" filled="f" strokecolor="#00009b" strokeweight=".12pt">
                <v:path arrowok="t" o:connecttype="custom" o:connectlocs="52,54;0,0" o:connectangles="0,0"/>
                <o:lock v:ext="edit" aspectratio="t"/>
              </v:shape>
              <v:shape id="Freeform 2710" o:spid="_x0000_s4756" style="position:absolute;left:21274;top:8388;width:51;height:55;rotation:90;visibility:visible;mso-wrap-style:square;v-text-anchor:top" coordsize="5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yorMIA&#10;AADeAAAADwAAAGRycy9kb3ducmV2LnhtbERPTW+CQBC9N/E/bMbEW12UpmnQ1ahR6bVU4nXCjoCy&#10;s4Rdgf777qFJjy/ve70dTSN66lxtWcFiHoEgLqyuuVRw+T69foBwHlljY5kU/JCD7WbyssZE24G/&#10;qM98KUIIuwQVVN63iZSuqMigm9uWOHA32xn0AXal1B0OIdw0chlF79JgzaGhwpYOFRWP7GkURHV+&#10;v1+L4/U8uP1wNCk905yUmk3H3QqEp9H/i//cn1pB/BbHYW+4E66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zKiswgAAAN4AAAAPAAAAAAAAAAAAAAAAAJgCAABkcnMvZG93&#10;bnJldi54bWxQSwUGAAAAAAQABAD1AAAAhwMAAAAA&#10;" path="m53,57l,e" filled="f" strokecolor="#00009b" strokeweight=".12pt">
                <v:path arrowok="t" o:connecttype="custom" o:connectlocs="51,54;0,0" o:connectangles="0,0"/>
                <o:lock v:ext="edit" aspectratio="t"/>
              </v:shape>
              <v:shape id="Freeform 2711" o:spid="_x0000_s4757" style="position:absolute;left:20933;top:8690;width:55;height:54;rotation:90;visibility:visible;mso-wrap-style:square;v-text-anchor:top" coordsize="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A1McA&#10;AADeAAAADwAAAGRycy9kb3ducmV2LnhtbESPS2vCQBSF94X+h+EW3NVJm1Y0dZS2YHFRhPjYXzK3&#10;SdrMnXRmjNFf7wiCy8N5fJzpvDeN6Mj52rKCp2ECgriwuuZSwXazeByD8AFZY2OZFBzJw3x2fzfF&#10;TNsD59StQyniCPsMFVQhtJmUvqjIoB/aljh6P9YZDFG6UmqHhzhuGvmcJCNpsOZIqLClz4qKv/Xe&#10;KCj+f814tMq/u5Nb9h9f+f51F+Fq8NC/v4EI1Idb+NpeagXpS5pO4HInXgE5O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igNTHAAAA3gAAAA8AAAAAAAAAAAAAAAAAmAIAAGRy&#10;cy9kb3ducmV2LnhtbFBLBQYAAAAABAAEAPUAAACMAwAAAAA=&#10;" path="m58,57l,e" filled="f" strokecolor="#00009b" strokeweight=".12pt">
                <v:path arrowok="t" o:connecttype="custom" o:connectlocs="55,54;0,0" o:connectangles="0,0"/>
                <o:lock v:ext="edit" aspectratio="t"/>
              </v:shape>
              <v:shape id="Freeform 2712" o:spid="_x0000_s4758" style="position:absolute;left:21237;top:8390;width:51;height:52;rotation:90;visibility:visible;mso-wrap-style:square;v-text-anchor:top" coordsize="5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F3GcUA&#10;AADeAAAADwAAAGRycy9kb3ducmV2LnhtbESPy4rCMBSG94LvEI7gTlMvjDPVKKIzKO1GnXmAQ3Ns&#10;q81JaaLWt58sBJc//41vsWpNJe7UuNKygtEwAkGcWV1yruDv92fwCcJ5ZI2VZVLwJAerZbezwFjb&#10;Bx/pfvK5CCPsYlRQeF/HUrqsIINuaGvi4J1tY9AH2eRSN/gI46aS4yj6kAZLDg8F1rQpKLuebkbB&#10;YbtLkvRr5tb7bfpdjS56luReqX6vXc9BeGr9O/xq77WCyXQyDQABJ6C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MXcZxQAAAN4AAAAPAAAAAAAAAAAAAAAAAJgCAABkcnMv&#10;ZG93bnJldi54bWxQSwUGAAAAAAQABAD1AAAAigMAAAAA&#10;" path="m53,54l,e" filled="f" strokecolor="#00009b" strokeweight=".12pt">
                <v:path arrowok="t" o:connecttype="custom" o:connectlocs="51,51;0,0" o:connectangles="0,0"/>
                <o:lock v:ext="edit" aspectratio="t"/>
              </v:shape>
              <v:shape id="Freeform 2713" o:spid="_x0000_s4759" style="position:absolute;left:20935;top:8652;width:52;height:54;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P/soA&#10;AADeAAAADwAAAGRycy9kb3ducmV2LnhtbESPQWvCQBSE74L/YXlCL1I3NiJt6irSUpCqB9MiPb5k&#10;X5No9m2a3Wr677uC4HGYmW+Y2aIztThR6yrLCsajCARxbnXFhYLPj7f7RxDOI2usLZOCP3KwmPd7&#10;M0y0PfOOTqkvRICwS1BB6X2TSOnykgy6kW2Ig/dtW4M+yLaQusVzgJtaPkTRVBqsOCyU2NBLSfkx&#10;/TUKtnG2W6X74Tb7wmy/Xv4cNk/vr0rdDbrlMwhPnb+Fr+2VVhBP4skYLnfCFZDz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cfj/7KAAAA3gAAAA8AAAAAAAAAAAAAAAAAmAIA&#10;AGRycy9kb3ducmV2LnhtbFBLBQYAAAAABAAEAPUAAACPAwAAAAA=&#10;" path="m55,57l,e" filled="f" strokecolor="#00009b" strokeweight=".12pt">
                <v:path arrowok="t" o:connecttype="custom" o:connectlocs="52,54;0,0" o:connectangles="0,0"/>
                <o:lock v:ext="edit" aspectratio="t"/>
              </v:shape>
              <v:shape id="Freeform 2714" o:spid="_x0000_s4760" style="position:absolute;left:21199;top:8389;width:51;height:54;rotation:90;visibility:visible;mso-wrap-style:square;v-text-anchor:top" coordsize="5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4CQsUA&#10;AADeAAAADwAAAGRycy9kb3ducmV2LnhtbESPT4vCMBTE74LfITxhb5r6F6lGkYUFTwurgh6fzbMt&#10;Ni+1SW12P/1mYcHjMDO/YdbbYCrxpMaVlhWMRwkI4szqknMFp+PHcAnCeWSNlWVS8E0Otpt+b42p&#10;th1/0fPgcxEh7FJUUHhfp1K6rCCDbmRr4ujdbGPQR9nkUjfYRbip5CRJFtJgyXGhwJreC8ruh9Yo&#10;6K5zPGahba358ftwlg+6fD6UehuE3QqEp+Bf4f/2XiuYzqazCfzdiV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HgJCxQAAAN4AAAAPAAAAAAAAAAAAAAAAAJgCAABkcnMv&#10;ZG93bnJldi54bWxQSwUGAAAAAAQABAD1AAAAigMAAAAA&#10;" path="m53,56l,e" filled="f" strokecolor="#00009b" strokeweight=".12pt">
                <v:path arrowok="t" o:connecttype="custom" o:connectlocs="51,53;0,0" o:connectangles="0,0"/>
                <o:lock v:ext="edit" aspectratio="t"/>
              </v:shape>
              <v:shape id="Freeform 2715" o:spid="_x0000_s4761" style="position:absolute;left:20933;top:8615;width:55;height:54;rotation:90;visibility:visible;mso-wrap-style:square;v-text-anchor:top" coordsize="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zEQ8QA&#10;AADeAAAADwAAAGRycy9kb3ducmV2LnhtbERPXWvCMBR9H+w/hDvwbaabrkhnlE1QfJBBdXu/NHdt&#10;t+amJrFWf70RBDlPh/PFmc5704iOnK8tK3gZJiCIC6trLhV875bPExA+IGtsLJOCE3mYzx4fpphp&#10;e+Scum0oRSxhn6GCKoQ2k9IXFRn0Q9sSR+3XOoMhUldK7fAYy00jX5MklQZrjgsVtrSoqPjfHoyC&#10;Yv9nJulXvunObt1/rvLD208cV4On/uMdRKA+3M239ForGI0j4HonXgE5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UMxEPEAAAA3gAAAA8AAAAAAAAAAAAAAAAAmAIAAGRycy9k&#10;b3ducmV2LnhtbFBLBQYAAAAABAAEAPUAAACJAwAAAAA=&#10;" path="m58,57l,e" filled="f" strokecolor="#00009b" strokeweight=".12pt">
                <v:path arrowok="t" o:connecttype="custom" o:connectlocs="55,54;0,0" o:connectangles="0,0"/>
                <o:lock v:ext="edit" aspectratio="t"/>
              </v:shape>
              <v:shape id="Freeform 2716" o:spid="_x0000_s4762" style="position:absolute;left:21161;top:8389;width:51;height:53;rotation:90;visibility:visible;mso-wrap-style:square;v-text-anchor:top" coordsize="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o0nMcA&#10;AADeAAAADwAAAGRycy9kb3ducmV2LnhtbESPQWvCQBSE74X+h+UVvBTdtG6lpK5SBUEQtU31/sg+&#10;k2D2bciuMf77bkHocZiZb5jpvLe16Kj1lWMNL6MEBHHuTMWFhsPPavgOwgdkg7Vj0nAjD/PZ48MU&#10;U+Ou/E1dFgoRIexT1FCG0KRS+rwki37kGuLonVxrMUTZFtK0eI1wW8vXJJlIixXHhRIbWpaUn7OL&#10;1ZCcsi9cbvbP3W6h9m+brTqeF2utB0/95weIQH34D9/ba6NhrMZKwd+deAX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aNJzHAAAA3gAAAA8AAAAAAAAAAAAAAAAAmAIAAGRy&#10;cy9kb3ducmV2LnhtbFBLBQYAAAAABAAEAPUAAACMAwAAAAA=&#10;" path="m53,55l,e" filled="f" strokecolor="#00009b" strokeweight=".12pt">
                <v:path arrowok="t" o:connecttype="custom" o:connectlocs="51,52;0,0" o:connectangles="0,0"/>
                <o:lock v:ext="edit" aspectratio="t"/>
              </v:shape>
              <v:shape id="Freeform 2717" o:spid="_x0000_s4763" style="position:absolute;left:20935;top:8577;width:52;height:54;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SJ/coA&#10;AADeAAAADwAAAGRycy9kb3ducmV2LnhtbESPQWvCQBSE70L/w/IKvYhubGyp0VVEKUhbD8YiHl+y&#10;zyRt9m3MbjX9991CocdhZr5hZovO1OJCrassKxgNIxDEudUVFwre98+DJxDOI2usLZOCb3KwmN/0&#10;Zphoe+UdXVJfiABhl6CC0vsmkdLlJRl0Q9sQB+9kW4M+yLaQusVrgJta3kfRozRYcVgosaFVSfln&#10;+mUUbONst0kP/W12xOzwujx/vE1e1krd3XbLKQhPnf8P/7U3WkE8jscP8HsnXAE5/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gkif3KAAAA3gAAAA8AAAAAAAAAAAAAAAAAmAIA&#10;AGRycy9kb3ducmV2LnhtbFBLBQYAAAAABAAEAPUAAACPAwAAAAA=&#10;" path="m55,57l,e" filled="f" strokecolor="#00009b" strokeweight=".12pt">
                <v:path arrowok="t" o:connecttype="custom" o:connectlocs="52,54;0,0" o:connectangles="0,0"/>
                <o:lock v:ext="edit" aspectratio="t"/>
              </v:shape>
              <v:shape id="Freeform 2718" o:spid="_x0000_s4764" style="position:absolute;left:21123;top:8390;width:51;height:52;rotation:90;visibility:visible;mso-wrap-style:square;v-text-anchor:top" coordsize="5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RK9sgA&#10;AADeAAAADwAAAGRycy9kb3ducmV2LnhtbESP3WrCQBSE7wu+w3KE3tWNNUSbuorUlobkxp8+wCF7&#10;mkSzZ0N2q/Htu0Khl8PMfMMs14NpxYV611hWMJ1EIIhLqxuuFHwdP54WIJxH1thaJgU3crBejR6W&#10;mGp75T1dDr4SAcIuRQW1910qpStrMugmtiMO3rftDfog+0rqHq8Bblr5HEWJNNhwWKixo7eayvPh&#10;xyjYbT/zvHiZu022Ld7b6UnP88or9TgeNq8gPA3+P/zXzrSCWTyLE7jfCVd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lEr2yAAAAN4AAAAPAAAAAAAAAAAAAAAAAJgCAABk&#10;cnMvZG93bnJldi54bWxQSwUGAAAAAAQABAD1AAAAjQMAAAAA&#10;" path="m53,54l,e" filled="f" strokecolor="#00009b" strokeweight=".12pt">
                <v:path arrowok="t" o:connecttype="custom" o:connectlocs="51,51;0,0" o:connectangles="0,0"/>
                <o:lock v:ext="edit" aspectratio="t"/>
              </v:shape>
              <v:shape id="Freeform 2719" o:spid="_x0000_s4765" style="position:absolute;left:20935;top:8538;width:52;height:54;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qyEcoA&#10;AADeAAAADwAAAGRycy9kb3ducmV2LnhtbESPQWvCQBSE70L/w/IKvYhubKSt0VVEKUhbD8YiHl+y&#10;zyRt9m3MbjX9991CocdhZr5hZovO1OJCrassKxgNIxDEudUVFwre98+DJxDOI2usLZOCb3KwmN/0&#10;Zphoe+UdXVJfiABhl6CC0vsmkdLlJRl0Q9sQB+9kW4M+yLaQusVrgJta3kfRgzRYcVgosaFVSfln&#10;+mUUbONst0kP/W12xOzwujx/vE1e1krd3XbLKQhPnf8P/7U3WkE8jseP8HsnXAE5/w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e6shHKAAAA3gAAAA8AAAAAAAAAAAAAAAAAmAIA&#10;AGRycy9kb3ducmV2LnhtbFBLBQYAAAAABAAEAPUAAACPAwAAAAA=&#10;" path="m55,57l,e" filled="f" strokecolor="#00009b" strokeweight=".12pt">
                <v:path arrowok="t" o:connecttype="custom" o:connectlocs="52,54;0,0" o:connectangles="0,0"/>
                <o:lock v:ext="edit" aspectratio="t"/>
              </v:shape>
              <v:shape id="Freeform 2720" o:spid="_x0000_s4766" style="position:absolute;left:21085;top:8389;width:51;height:54;rotation:90;visibility:visible;mso-wrap-style:square;v-text-anchor:top" coordsize="5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Y1qMIA&#10;AADeAAAADwAAAGRycy9kb3ducmV2LnhtbERPy4rCMBTdC/5DuMLsNHV8INUoMjDgShgVdHltrm2x&#10;ualNauN8/WQx4PJw3qtNMJV4UuNKywrGowQEcWZ1ybmC0/F7uADhPLLGyjIpeJGDzbrfW2Gqbcc/&#10;9Dz4XMQQdikqKLyvUyldVpBBN7I1ceRutjHoI2xyqRvsYrip5GeSzKXBkmNDgTV9FZTdD61R0F1n&#10;eMxC21rz63fhLB902T+U+hiE7RKEp+Df4n/3TiuYTCfTuDfeiVdAr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9jWowgAAAN4AAAAPAAAAAAAAAAAAAAAAAJgCAABkcnMvZG93&#10;bnJldi54bWxQSwUGAAAAAAQABAD1AAAAhwMAAAAA&#10;" path="m53,56l,e" filled="f" strokecolor="#00009b" strokeweight=".12pt">
                <v:path arrowok="t" o:connecttype="custom" o:connectlocs="51,53;0,0" o:connectangles="0,0"/>
                <o:lock v:ext="edit" aspectratio="t"/>
              </v:shape>
              <v:shape id="Freeform 2721" o:spid="_x0000_s4767" style="position:absolute;left:20933;top:8501;width:55;height:54;rotation:90;visibility:visible;mso-wrap-style:square;v-text-anchor:top" coordsize="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TzqccA&#10;AADeAAAADwAAAGRycy9kb3ducmV2LnhtbESPS2vCQBSF9wX/w3CF7uqkvtDoKFpocSFCbLu/ZG6T&#10;tJk7cWaMaX+9IwhdHs7j4yzXnalFS85XlhU8DxIQxLnVFRcKPt5fn2YgfEDWWFsmBb/kYb3qPSwx&#10;1fbCGbXHUIg4wj5FBWUITSqlz0sy6Ae2IY7el3UGQ5SukNrhJY6bWg6TZCoNVhwJJTb0UlL+czwb&#10;Bfnp28ymh2zf/rldt33LzpPPCFeP/W6zABGoC//he3unFYzGo/EcbnfiF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k86nHAAAA3gAAAA8AAAAAAAAAAAAAAAAAmAIAAGRy&#10;cy9kb3ducmV2LnhtbFBLBQYAAAAABAAEAPUAAACMAwAAAAA=&#10;" path="m58,57l,e" filled="f" strokecolor="#00009b" strokeweight=".12pt">
                <v:path arrowok="t" o:connecttype="custom" o:connectlocs="55,54;0,0" o:connectangles="0,0"/>
                <o:lock v:ext="edit" aspectratio="t"/>
              </v:shape>
              <v:shape id="Freeform 2722" o:spid="_x0000_s4768" style="position:absolute;left:21047;top:8389;width:51;height:53;rotation:90;visibility:visible;mso-wrap-style:square;v-text-anchor:top" coordsize="5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ikQsYA&#10;AADeAAAADwAAAGRycy9kb3ducmV2LnhtbESPy2rCQBSG94W+w3AKbopO1FhKdCIqCIK0trHuD5mT&#10;C2bOhMwY07fvLAouf/4b32o9mEb01LnasoLpJAJBnFtdc6ng57wfv4NwHlljY5kU/JKDdfr8tMJE&#10;2zt/U5/5UoQRdgkqqLxvEyldXpFBN7EtcfAK2xn0QXal1B3ew7hp5CyK3qTBmsNDhS3tKsqv2c0o&#10;iIrsC3fH02v/uY1Pi+NHfLluD0qNXobNEoSnwT/C/+2DVjCP54sAEHACCsj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ikQsYAAADeAAAADwAAAAAAAAAAAAAAAACYAgAAZHJz&#10;L2Rvd25yZXYueG1sUEsFBgAAAAAEAAQA9QAAAIsDAAAAAA==&#10;" path="m53,55l,e" filled="f" strokecolor="#00009b" strokeweight=".12pt">
                <v:path arrowok="t" o:connecttype="custom" o:connectlocs="51,52;0,0" o:connectangles="0,0"/>
                <o:lock v:ext="edit" aspectratio="t"/>
              </v:shape>
              <v:shape id="Freeform 2723" o:spid="_x0000_s4769" style="position:absolute;left:20935;top:8388;width:126;height:129;rotation:90;visibility:visible;mso-wrap-style:square;v-text-anchor:top" coordsize="132,1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2StsgA&#10;AADeAAAADwAAAGRycy9kb3ducmV2LnhtbESPT2vCQBTE70K/w/IEL6IbTSsSXaVIhdJ6qP/w+sg+&#10;k9Ds25hdTfz2bqHgcZiZ3zDzZWtKcaPaFZYVjIYRCOLU6oIzBYf9ejAF4TyyxtIyKbiTg+XipTPH&#10;RNuGt3Tb+UwECLsEFeTeV4mULs3JoBvaijh4Z1sb9EHWmdQ1NgFuSjmOook0WHBYyLGiVU7p7+5q&#10;FBz7/VMV7y/O68tX9PG9+tk0caZUr9u+z0B4av0z/N/+1Ari1/htBH93whWQi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DZK2yAAAAN4AAAAPAAAAAAAAAAAAAAAAAJgCAABk&#10;cnMvZG93bnJldi54bWxQSwUGAAAAAAQABAD1AAAAjQMAAAAA&#10;" path="m132,136l,e" filled="f" strokecolor="#00009b" strokeweight=".12pt">
                <v:path arrowok="t" o:connecttype="custom" o:connectlocs="126,129;0,0" o:connectangles="0,0"/>
                <o:lock v:ext="edit" aspectratio="t"/>
              </v:shape>
              <v:shape id="Freeform 2724" o:spid="_x0000_s4770" style="position:absolute;left:20936;top:8391;width:87;height:86;rotation:90;visibility:visible;mso-wrap-style:square;v-text-anchor:top" coordsize="9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YOD8gA&#10;AADeAAAADwAAAGRycy9kb3ducmV2LnhtbESPW2vCQBSE34X+h+UUfNON8UJJXaUUhID2wQuFvh2y&#10;xyR092zIbjXx13cFwcdhZr5hluvOGnGh1teOFUzGCQjiwumaSwWn42b0BsIHZI3GMSnoycN69TJY&#10;Yqbdlfd0OYRSRAj7DBVUITSZlL6oyKIfu4Y4emfXWgxRtqXULV4j3BqZJslCWqw5LlTY0GdFxe/h&#10;zyoodmnfT8xZn36+8vx7u7mZPr0pNXztPt5BBOrCM/xo51rBdDadp3C/E6+AX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dg4PyAAAAN4AAAAPAAAAAAAAAAAAAAAAAJgCAABk&#10;cnMvZG93bnJldi54bWxQSwUGAAAAAAQABAD1AAAAjQMAAAAA&#10;" path="m91,90l,e" filled="f" strokecolor="#00009b" strokeweight=".12pt">
                <v:path arrowok="t" o:connecttype="custom" o:connectlocs="87,86;0,0" o:connectangles="0,0"/>
                <o:lock v:ext="edit" aspectratio="t"/>
              </v:shape>
              <v:shape id="Freeform 2725" o:spid="_x0000_s4771" style="position:absolute;left:19837;top:9253;width:73;height:72;rotation:90;visibility:visible;mso-wrap-style:square;v-text-anchor:top" coordsize="77,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o/ZcYA&#10;AADeAAAADwAAAGRycy9kb3ducmV2LnhtbESPS2vCQBSF9wX/w3CFbkQnmlaaNKMUpdBtfYDLa+Y2&#10;Sc3cGTJjjP++Uyh0eTiPj1OsB9OKnjrfWFYwnyUgiEurG64UHPbv0xcQPiBrbC2Tgjt5WK9GDwXm&#10;2t74k/pdqEQcYZ+jgjoEl0vpy5oM+pl1xNH7sp3BEGVXSd3hLY6bVi6SZCkNNhwJNTra1FRedlcT&#10;udn5u78fs5NrcbnYajfZb84TpR7Hw9sriEBD+A//tT+0gvQpfU7h9068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o/ZcYAAADeAAAADwAAAAAAAAAAAAAAAACYAgAAZHJz&#10;L2Rvd25yZXYueG1sUEsFBgAAAAAEAAQA9QAAAIsDAAAAAA==&#10;" path="m,76l77,e" filled="f" strokecolor="#00009b" strokeweight=".12pt">
                <v:path arrowok="t" o:connecttype="custom" o:connectlocs="0,72;73,0" o:connectangles="0,0"/>
                <o:lock v:ext="edit" aspectratio="t"/>
              </v:shape>
              <v:shape id="Freeform 2726" o:spid="_x0000_s4772" style="position:absolute;left:19850;top:9190;width:135;height:135;rotation:90;visibility:visible;mso-wrap-style:square;v-text-anchor:top" coordsize="14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rHlf8UA&#10;AADeAAAADwAAAGRycy9kb3ducmV2LnhtbESPT4vCMBTE74LfITzB25padZFqFPEPiKddFc+P5tlW&#10;m5fSRK1+erOw4HGYmd8w03ljSnGn2hWWFfR7EQji1OqCMwXHw+ZrDMJ5ZI2lZVLwJAfzWbs1xUTb&#10;B//Sfe8zESDsElSQe18lUro0J4OuZyvi4J1tbdAHWWdS1/gIcFPKOIq+pcGCw0KOFS1zSq/7m1EQ&#10;r3e7E8WXkyz0cvRjD6vts/9SqttpFhMQnhr/Cf+3t1rBYDgYDeHvTrgCcv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seV/xQAAAN4AAAAPAAAAAAAAAAAAAAAAAJgCAABkcnMv&#10;ZG93bnJldi54bWxQSwUGAAAAAAQABAD1AAAAigMAAAAA&#10;" path="m,142l142,e" filled="f" strokecolor="#00009b" strokeweight=".12pt">
                <v:path arrowok="t" o:connecttype="custom" o:connectlocs="0,135;135,0" o:connectangles="0,0"/>
                <o:lock v:ext="edit" aspectratio="t"/>
              </v:shape>
              <v:shape id="Freeform 2727" o:spid="_x0000_s4773" style="position:absolute;left:19927;top:9192;width:135;height:132;rotation:90;visibility:visible;mso-wrap-style:square;v-text-anchor:top" coordsize="142,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0rk8kA&#10;AADeAAAADwAAAGRycy9kb3ducmV2LnhtbESPS2/CMBCE75X6H6xF6qUCh6eiFINoxetQhIBeetvG&#10;S5ISr0NsIP33NVKlHkcz841mPG1MKa5Uu8Kygm4nAkGcWl1wpuDjsGjHIJxH1lhaJgU/5GA6eXwY&#10;Y6LtjXd03ftMBAi7BBXk3leJlC7NyaDr2Io4eEdbG/RB1pnUNd4C3JSyF0UjabDgsJBjRW85paf9&#10;xSj4dtvlZr7qpdFnNft6PV/oPV4+K/XUamYvIDw1/j/8115rBf1BfziE+51wBeTk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W0rk8kAAADeAAAADwAAAAAAAAAAAAAAAACYAgAA&#10;ZHJzL2Rvd25yZXYueG1sUEsFBgAAAAAEAAQA9QAAAI4DAAAAAA==&#10;" path="m,139l142,e" filled="f" strokecolor="#00009b" strokeweight=".12pt">
                <v:path arrowok="t" o:connecttype="custom" o:connectlocs="0,132;135,0" o:connectangles="0,0"/>
                <o:lock v:ext="edit" aspectratio="t"/>
              </v:shape>
              <v:shape id="Freeform 2728" o:spid="_x0000_s4774" style="position:absolute;left:20003;top:9191;width:135;height:134;rotation:90;visibility:visible;mso-wrap-style:square;v-text-anchor:top" coordsize="142,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9XzMgA&#10;AADeAAAADwAAAGRycy9kb3ducmV2LnhtbESP3WrCQBSE7wXfYTmF3umm2oqNrqKVQhCE+lO8PWaP&#10;2WD2bMhuTfr23UKhl8PMfMPMl52txJ0aXzpW8DRMQBDnTpdcKDgd3wdTED4ga6wck4Jv8rBc9Htz&#10;TLVreU/3QyhEhLBPUYEJoU6l9Lkhi37oauLoXV1jMUTZFFI32Ea4reQoSSbSYslxwWBNb4by2+HL&#10;Krh8bEZmp2+bsH09f9bZ1rTZaq3U40O3moEI1IX/8F870wrGz+OXCfzeiVdAL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P1fMyAAAAN4AAAAPAAAAAAAAAAAAAAAAAJgCAABk&#10;cnMvZG93bnJldi54bWxQSwUGAAAAAAQABAD1AAAAjQMAAAAA&#10;" path="m,141l142,e" filled="f" strokecolor="#00009b" strokeweight=".12pt">
                <v:path arrowok="t" o:connecttype="custom" o:connectlocs="0,134;135,0" o:connectangles="0,0"/>
                <o:lock v:ext="edit" aspectratio="t"/>
              </v:shape>
              <v:shape id="Freeform 2729" o:spid="_x0000_s4775" style="position:absolute;left:20078;top:9191;width:135;height:134;rotation:90;visibility:visible;mso-wrap-style:square;v-text-anchor:top" coordsize="14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N7CMgA&#10;AADeAAAADwAAAGRycy9kb3ducmV2LnhtbESPT2vCQBTE70K/w/IKvdWNUduSugnFKogn/xTPj+xr&#10;kjb7NmS3SfTTu0LB4zAzv2EW2WBq0VHrKssKJuMIBHFudcWFgq/j+vkNhPPIGmvLpOBMDrL0YbTA&#10;RNue99QdfCEChF2CCkrvm0RKl5dk0I1tQxy8b9sa9EG2hdQt9gFuahlH0Ys0WHFYKLGhZUn57+HP&#10;KIhX2+2J4p+TrPRyvrPHz815clHq6XH4eAfhafD38H97oxVMZ9P5K9zuhCsg0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Y3sIyAAAAN4AAAAPAAAAAAAAAAAAAAAAAJgCAABk&#10;cnMvZG93bnJldi54bWxQSwUGAAAAAAQABAD1AAAAjQMAAAAA&#10;" path="m,142l142,e" filled="f" strokecolor="#00009b" strokeweight=".12pt">
                <v:path arrowok="t" o:connecttype="custom" o:connectlocs="0,134;135,0" o:connectangles="0,0"/>
                <o:lock v:ext="edit" aspectratio="t"/>
              </v:shape>
              <v:shape id="Freeform 2730" o:spid="_x0000_s4776" style="position:absolute;left:20153;top:9191;width:135;height:134;rotation:90;visibility:visible;mso-wrap-style:square;v-text-anchor:top" coordsize="14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vesQA&#10;AADeAAAADwAAAGRycy9kb3ducmV2LnhtbERPTWvCQBC9F/wPywje6sbYFEldRbRCyKlV8Txkp0k0&#10;OxuyW036692D0OPjfS/XvWnEjTpXW1Ywm0YgiAuray4VnI771wUI55E1NpZJwUAO1qvRyxJTbe/8&#10;TbeDL0UIYZeigsr7NpXSFRUZdFPbEgfux3YGfYBdKXWH9xBuGhlH0bs0WHNoqLClbUXF9fBrFMSf&#10;eX6m+HKWtd4mX/a4y4bZn1KTcb/5AOGp9//ipzvTCuZv8yTsDXfCFZCr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873rEAAAA3gAAAA8AAAAAAAAAAAAAAAAAmAIAAGRycy9k&#10;b3ducmV2LnhtbFBLBQYAAAAABAAEAPUAAACJAwAAAAA=&#10;" path="m,142l142,e" filled="f" strokecolor="#00009b" strokeweight=".12pt">
                <v:path arrowok="t" o:connecttype="custom" o:connectlocs="0,134;135,0" o:connectangles="0,0"/>
                <o:lock v:ext="edit" aspectratio="t"/>
              </v:shape>
              <v:shape id="Freeform 2731" o:spid="_x0000_s4777" style="position:absolute;left:20229;top:9192;width:135;height:131;rotation:90;visibility:visible;mso-wrap-style:square;v-text-anchor:top" coordsize="142,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AhlskA&#10;AADeAAAADwAAAGRycy9kb3ducmV2LnhtbESPQWvCQBSE74L/YXmFXkQ3ahWNrmJLqx5aRO2lt2f2&#10;NYlm36bZVdN/3y0IHoeZ+YaZzmtTiAtVLresoNuJQBAnVuecKvjcv7VHIJxH1lhYJgW/5GA+azam&#10;GGt75S1ddj4VAcIuRgWZ92UspUsyMug6tiQO3retDPogq1TqCq8BbgrZi6KhNJhzWMiwpJeMktPu&#10;bBQc3Wb58brqJdFXuTg8/5zpfbRsKfX4UC8mIDzV/h6+tddaQf+pPxjD/51wBeTs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CAhlskAAADeAAAADwAAAAAAAAAAAAAAAACYAgAA&#10;ZHJzL2Rvd25yZXYueG1sUEsFBgAAAAAEAAQA9QAAAI4DAAAAAA==&#10;" path="m,139l142,e" filled="f" strokecolor="#00009b" strokeweight=".12pt">
                <v:path arrowok="t" o:connecttype="custom" o:connectlocs="0,131;135,0" o:connectangles="0,0"/>
                <o:lock v:ext="edit" aspectratio="t"/>
              </v:shape>
              <v:shape id="Freeform 2732" o:spid="_x0000_s4778" style="position:absolute;left:20305;top:9190;width:135;height:135;rotation:90;visibility:visible;mso-wrap-style:square;v-text-anchor:top" coordsize="14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pwcUA&#10;AADeAAAADwAAAGRycy9kb3ducmV2LnhtbESPzWrCQBSF9wXfYbiCuzoxtkFSRxGtELJqVVxfMrdJ&#10;NHMnZKaa9OmdhdDl4fzxLde9acSNOldbVjCbRiCIC6trLhWcjvvXBQjnkTU2lknBQA7Wq9HLElNt&#10;7/xNt4MvRRhhl6KCyvs2ldIVFRl0U9sSB+/HdgZ9kF0pdYf3MG4aGUdRIg3WHB4qbGlbUXE9/BoF&#10;8Weenym+nGWtt+9f9rjLhtmfUpNxv/kA4an3/+FnO9MK5m/zJAAEnIA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5inBxQAAAN4AAAAPAAAAAAAAAAAAAAAAAJgCAABkcnMv&#10;ZG93bnJldi54bWxQSwUGAAAAAAQABAD1AAAAigMAAAAA&#10;" path="m,142l142,e" filled="f" strokecolor="#00009b" strokeweight=".12pt">
                <v:path arrowok="t" o:connecttype="custom" o:connectlocs="0,135;135,0" o:connectangles="0,0"/>
                <o:lock v:ext="edit" aspectratio="t"/>
              </v:shape>
              <v:shape id="Freeform 2733" o:spid="_x0000_s4779" style="position:absolute;left:20380;top:9190;width:135;height:135;rotation:90;visibility:visible;mso-wrap-style:square;v-text-anchor:top" coordsize="14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qMWsUA&#10;AADeAAAADwAAAGRycy9kb3ducmV2LnhtbESPT4vCMBTE7wt+h/AEb2va6opUo4irIJ78h+dH82yr&#10;zUtpslr302+EBY/DzPyGmc5bU4k7Na60rCDuRyCIM6tLzhWcjuvPMQjnkTVWlknBkxzMZ52PKaba&#10;PnhP94PPRYCwS1FB4X2dSumyggy6vq2Jg3exjUEfZJNL3eAjwE0lkygaSYMlh4UCa1oWlN0OP0ZB&#10;stpuz5Rcz7LUy6+dPX5vnvGvUr1uu5iA8NT6d/i/vdEKBsPBKIbXnXAF5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qoxaxQAAAN4AAAAPAAAAAAAAAAAAAAAAAJgCAABkcnMv&#10;ZG93bnJldi54bWxQSwUGAAAAAAQABAD1AAAAigMAAAAA&#10;" path="m,142l142,e" filled="f" strokecolor="#00009b" strokeweight=".12pt">
                <v:path arrowok="t" o:connecttype="custom" o:connectlocs="0,135;135,0" o:connectangles="0,0"/>
                <o:lock v:ext="edit" aspectratio="t"/>
              </v:shape>
              <v:shape id="Freeform 2734" o:spid="_x0000_s4780" style="position:absolute;left:20455;top:9190;width:135;height:135;rotation:90;visibility:visible;mso-wrap-style:square;v-text-anchor:top" coordsize="14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gSLcUA&#10;AADeAAAADwAAAGRycy9kb3ducmV2LnhtbESPT4vCMBTE74LfITzBm6bWXZFqFHFdEE/+w/OjebbV&#10;5qU0Wa1+eiMseBxm5jfMdN6YUtyodoVlBYN+BII4tbrgTMHx8Nsbg3AeWWNpmRQ8yMF81m5NMdH2&#10;zju67X0mAoRdggpy76tESpfmZND1bUUcvLOtDfog60zqGu8BbkoZR9FIGiw4LORY0TKn9Lr/Mwri&#10;1WZzovhykoVefm/t4Wf9GDyV6naaxQSEp8Z/wv/ttVYw/BqOYnjfCVdAz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eBItxQAAAN4AAAAPAAAAAAAAAAAAAAAAAJgCAABkcnMv&#10;ZG93bnJldi54bWxQSwUGAAAAAAQABAD1AAAAigMAAAAA&#10;" path="m,142l142,e" filled="f" strokecolor="#00009b" strokeweight=".12pt">
                <v:path arrowok="t" o:connecttype="custom" o:connectlocs="0,135;135,0" o:connectangles="0,0"/>
                <o:lock v:ext="edit" aspectratio="t"/>
              </v:shape>
              <v:shape id="Freeform 2735" o:spid="_x0000_s4781" style="position:absolute;left:20532;top:9192;width:135;height:132;rotation:90;visibility:visible;mso-wrap-style:square;v-text-anchor:top" coordsize="142,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6TcwckA&#10;AADeAAAADwAAAGRycy9kb3ducmV2LnhtbESPzWvCQBTE74X+D8sreCm60YhIdBUVvw4txY+Lt9fs&#10;a5I2+zZmV43/vVso9DjMzG+Y8bQxpbhS7QrLCrqdCARxanXBmYLjYdUegnAeWWNpmRTcycF08vw0&#10;xkTbG+/ouveZCBB2CSrIva8SKV2ak0HXsRVx8L5sbdAHWWdS13gLcFPKXhQNpMGCw0KOFS1ySn/2&#10;F6Pg232s35ebXhqdqtnn/Hyht+H6VanWSzMbgfDU+P/wX3urFcT9eBDD751wBeTk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6TcwckAAADeAAAADwAAAAAAAAAAAAAAAACYAgAA&#10;ZHJzL2Rvd25yZXYueG1sUEsFBgAAAAAEAAQA9QAAAI4DAAAAAA==&#10;" path="m,139l142,e" filled="f" strokecolor="#00009b" strokeweight=".12pt">
                <v:path arrowok="t" o:connecttype="custom" o:connectlocs="0,132;135,0" o:connectangles="0,0"/>
                <o:lock v:ext="edit" aspectratio="t"/>
              </v:shape>
              <v:shape id="Freeform 2736" o:spid="_x0000_s4782" style="position:absolute;left:20608;top:9190;width:135;height:135;rotation:90;visibility:visible;mso-wrap-style:square;v-text-anchor:top" coordsize="14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0vwsUA&#10;AADeAAAADwAAAGRycy9kb3ducmV2LnhtbESPT4vCMBTE74LfITzBm6ZWV6QaRfwD4mlXxfOjebbV&#10;5qU0Uauf3iws7HGYmd8ws0VjSvGg2hWWFQz6EQji1OqCMwWn47Y3AeE8ssbSMil4kYPFvN2aYaLt&#10;k3/ocfCZCBB2CSrIva8SKV2ak0HXtxVx8C62NuiDrDOpa3wGuCllHEVjabDgsJBjRauc0tvhbhTE&#10;m/3+TPH1LAu9+vq2x/XuNXgr1e00yykIT43/D/+1d1rBcDQcj+D3TrgCc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3S/CxQAAAN4AAAAPAAAAAAAAAAAAAAAAAJgCAABkcnMv&#10;ZG93bnJldi54bWxQSwUGAAAAAAQABAD1AAAAigMAAAAA&#10;" path="m,142l142,e" filled="f" strokecolor="#00009b" strokeweight=".12pt">
                <v:path arrowok="t" o:connecttype="custom" o:connectlocs="0,135;135,0" o:connectangles="0,0"/>
                <o:lock v:ext="edit" aspectratio="t"/>
              </v:shape>
              <v:shape id="Freeform 2737" o:spid="_x0000_s4783" style="position:absolute;left:20683;top:9190;width:135;height:135;rotation:90;visibility:visible;mso-wrap-style:square;v-text-anchor:top" coordsize="142,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GKWcYA&#10;AADeAAAADwAAAGRycy9kb3ducmV2LnhtbESPS4vCQBCE74L/YWjBm06MDyQ6ivgA8bSr4rnJtEk0&#10;0xMyo0Z//c7Cwh6LqvqKmi8bU4on1a6wrGDQj0AQp1YXnCk4n3a9KQjnkTWWlknBmxwsF+3WHBNt&#10;X/xNz6PPRICwS1BB7n2VSOnSnAy6vq2Ig3e1tUEfZJ1JXeMrwE0p4yiaSIMFh4UcK1rnlN6PD6Mg&#10;3h4OF4pvF1no9fjLnjb79+CjVLfTrGYgPDX+P/zX3msFw9FwMobfO+EKyM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5GKWcYAAADeAAAADwAAAAAAAAAAAAAAAACYAgAAZHJz&#10;L2Rvd25yZXYueG1sUEsFBgAAAAAEAAQA9QAAAIsDAAAAAA==&#10;" path="m,142l142,e" filled="f" strokecolor="#00009b" strokeweight=".12pt">
                <v:path arrowok="t" o:connecttype="custom" o:connectlocs="0,135;135,0" o:connectangles="0,0"/>
                <o:lock v:ext="edit" aspectratio="t"/>
              </v:shape>
              <v:shape id="Freeform 2738" o:spid="_x0000_s4784" style="position:absolute;left:20759;top:9191;width:135;height:134;rotation:90;visibility:visible;mso-wrap-style:square;v-text-anchor:top" coordsize="142,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dcccA&#10;AADeAAAADwAAAGRycy9kb3ducmV2LnhtbESPQWvCQBSE74L/YXlCb7qpltBGV7GVQhAKalt6fWZf&#10;s8Hs25Ddmvjv3YLgcZiZb5jFqre1OFPrK8cKHicJCOLC6YpLBV+f7+NnED4ga6wdk4ILeVgth4MF&#10;Ztp1vKfzIZQiQthnqMCE0GRS+sKQRT9xDXH0fl1rMUTZllK32EW4reU0SVJpseK4YLChN0PF6fBn&#10;FRx3m6n50KdN2L78fDf51nT5+lWph1G/noMI1Id7+NbOtYLZ0yxN4f9OvAJye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TnXHHAAAA3gAAAA8AAAAAAAAAAAAAAAAAmAIAAGRy&#10;cy9kb3ducmV2LnhtbFBLBQYAAAAABAAEAPUAAACMAwAAAAA=&#10;" path="m,141l142,e" filled="f" strokecolor="#00009b" strokeweight=".12pt">
                <v:path arrowok="t" o:connecttype="custom" o:connectlocs="0,134;135,0" o:connectangles="0,0"/>
                <o:lock v:ext="edit" aspectratio="t"/>
              </v:shape>
              <v:shape id="Freeform 2739" o:spid="_x0000_s4785" style="position:absolute;left:20833;top:9191;width:135;height:133;rotation:90;visibility:visible;mso-wrap-style:square;v-text-anchor:top" coordsize="14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yO+8gA&#10;AADeAAAADwAAAGRycy9kb3ducmV2LnhtbESPQWsCMRSE74X+h/AKXoomatmuW6MUQeyhl9q9eHts&#10;Xne3bl6WTdT47xtB6HGYmW+Y5TraTpxp8K1jDdOJAkFcOdNyraH83o5zED4gG+wck4YreVivHh+W&#10;WBh34S8670MtEoR9gRqaEPpCSl81ZNFPXE+cvB83WAxJDrU0A14S3HZyplQmLbacFhrsadNQddyf&#10;rIbfXHWHbLcoy0M1jeq5z4+z+Kn16Cm+v4EIFMN/+N7+MBrmL/PsFW530hW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I77yAAAAN4AAAAPAAAAAAAAAAAAAAAAAJgCAABk&#10;cnMvZG93bnJldi54bWxQSwUGAAAAAAQABAD1AAAAjQMAAAAA&#10;" path="m,140l142,e" filled="f" strokecolor="#00009b" strokeweight=".12pt">
                <v:path arrowok="t" o:connecttype="custom" o:connectlocs="0,133;135,0" o:connectangles="0,0"/>
                <o:lock v:ext="edit" aspectratio="t"/>
              </v:shape>
              <v:shape id="Freeform 2740" o:spid="_x0000_s4786" style="position:absolute;left:20909;top:9192;width:135;height:131;rotation:90;visibility:visible;mso-wrap-style:square;v-text-anchor:top" coordsize="142,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BOsMYA&#10;AADeAAAADwAAAGRycy9kb3ducmV2LnhtbERPu27CMBTdkfoP1kXqgsDhIRQFDKKoBQZQVejS7RJf&#10;krTxdYgNhL+vByTGo/OezhtTiivVrrCsoN+LQBCnVhecKfg+fHRjEM4jaywtk4I7OZjPXlpTTLS9&#10;8Rdd9z4TIYRdggpy76tESpfmZND1bEUcuJOtDfoA60zqGm8h3JRyEEVjabDg0JBjRcuc0r/9xSj4&#10;dZ+r3ft6kEY/1eL4dr7QNl51lHptN4sJCE+Nf4of7o1WMBwNx2FvuBOugJ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QBOsMYAAADeAAAADwAAAAAAAAAAAAAAAACYAgAAZHJz&#10;L2Rvd25yZXYueG1sUEsFBgAAAAAEAAQA9QAAAIsDAAAAAA==&#10;" path="m,139l142,e" filled="f" strokecolor="#00009b" strokeweight=".12pt">
                <v:path arrowok="t" o:connecttype="custom" o:connectlocs="0,131;135,0" o:connectangles="0,0"/>
                <o:lock v:ext="edit" aspectratio="t"/>
              </v:shape>
              <v:shape id="Freeform 2741" o:spid="_x0000_s4787" style="position:absolute;left:20985;top:9191;width:111;height:109;rotation:90;visibility:visible;mso-wrap-style:square;v-text-anchor:top" coordsize="116,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4zGMUA&#10;AADeAAAADwAAAGRycy9kb3ducmV2LnhtbESPQWsCMRSE74L/ITyhN81W61a3RhGhtDfttuD1sXnd&#10;LN28LElWt/++KQgeh5n5htnsBtuKC/nQOFbwOMtAEFdON1wr+Pp8na5AhIissXVMCn4pwG47Hm2w&#10;0O7KH3QpYy0ShEOBCkyMXSFlqAxZDDPXESfv23mLMUlfS+3xmuC2lfMsy6XFhtOCwY4OhqqfsrcK&#10;Spr3/nxuzLI6yrcho1P33NdKPUyG/QuISEO8h2/td61g8bTI1/B/J10Bu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HjMYxQAAAN4AAAAPAAAAAAAAAAAAAAAAAJgCAABkcnMv&#10;ZG93bnJldi54bWxQSwUGAAAAAAQABAD1AAAAigMAAAAA&#10;" path="m,114l116,e" filled="f" strokecolor="#00009b" strokeweight=".12pt">
                <v:path arrowok="t" o:connecttype="custom" o:connectlocs="0,108;111,0" o:connectangles="0,0"/>
                <o:lock v:ext="edit" aspectratio="t"/>
              </v:shape>
              <v:shape id="Freeform 2742" o:spid="_x0000_s4788" style="position:absolute;left:21060;top:9190;width:35;height:35;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EPicYA&#10;AADeAAAADwAAAGRycy9kb3ducmV2LnhtbESPy2rCQBSG9wXfYThCd3ViI7ZER5GWgF10YaqU7k4z&#10;JxfMnAkzUxPfvrMQXP78N771djSduJDzrWUF81kCgri0uuVawfErf3oF4QOyxs4yKbiSh+1m8rDG&#10;TNuBD3QpQi3iCPsMFTQh9JmUvmzIoJ/Znjh6lXUGQ5SultrhEMdNJ5+TZCkNthwfGuzpraHyXPwZ&#10;BcXI+ff+VHFVHN4/KvPjBvn5q9TjdNytQAQawz18a++1gnSRvkSAiBNRQG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EPicYAAADeAAAADwAAAAAAAAAAAAAAAACYAgAAZHJz&#10;L2Rvd25yZXYueG1sUEsFBgAAAAAEAAQA9QAAAIsDAAAAAA==&#10;" path="m,35l36,e" filled="f" strokecolor="#00009b" strokeweight=".12pt">
                <v:path arrowok="t" o:connecttype="custom" o:connectlocs="0,34;35,0" o:connectangles="0,0"/>
                <o:lock v:ext="edit" aspectratio="t"/>
              </v:shape>
              <v:shape id="Freeform 2743" o:spid="_x0000_s4789" style="position:absolute;left:15085;top:9374;width:149;height:52;rotation:90;visibility:visible;mso-wrap-style:square;v-text-anchor:top" coordsize="15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HAg8kA&#10;AADeAAAADwAAAGRycy9kb3ducmV2LnhtbESPQUvDQBSE74L/YXlCb+0mtkSN3Za0odCLgrEevD2y&#10;r0kw+zbubtv4712h4HGYmW+Y5Xo0vTiT851lBeksAUFcW91xo+Dwvps+gvABWWNvmRT8kIf16vZm&#10;ibm2F36jcxUaESHsc1TQhjDkUvq6JYN+Zgfi6B2tMxiidI3UDi8Rbnp5nySZNNhxXGhxoG1L9Vd1&#10;MgrKz+/j/ik9FK8FL9xHucteNmWm1ORuLJ5BBBrDf/ja3msF88X8IYW/O/E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FHAg8kAAADeAAAADwAAAAAAAAAAAAAAAACYAgAA&#10;ZHJzL2Rvd25yZXYueG1sUEsFBgAAAAAEAAQA9QAAAI4DAAAAAA==&#10;" path="m,26r67,l72,,82,55,86,26r70,e" filled="f" strokeweight=".12pt">
                <v:path arrowok="t" o:connecttype="custom" o:connectlocs="0,25;64,25;69,0;78,52;82,25;149,25" o:connectangles="0,0,0,0,0,0"/>
                <o:lock v:ext="edit" aspectratio="t"/>
              </v:shape>
              <v:shape id="Freeform 2744" o:spid="_x0000_s4790" style="position:absolute;left:11054;top:5217;width:0;height:8216;rotation:90;visibility:visible;mso-wrap-style:square;v-text-anchor:top" coordsize="0,8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r4rccA&#10;AADeAAAADwAAAGRycy9kb3ducmV2LnhtbESPT2vCQBTE74V+h+UJ3upGLVWiqxShpWlP/kVvj+wz&#10;Ccm+Dburxm/fLRQ8DjPzG2a+7EwjruR8ZVnBcJCAIM6trrhQsNt+vExB+ICssbFMCu7kYbl4fppj&#10;qu2N13TdhEJECPsUFZQhtKmUPi/JoB/Yljh6Z+sMhihdIbXDW4SbRo6S5E0arDgulNjSqqS83lyM&#10;gp9jltnv+nD6bD2b/cHdV1ldKdXvde8zEIG68Aj/t7+0gvHreDKCvzvxCs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6+K3HAAAA3gAAAA8AAAAAAAAAAAAAAAAAmAIAAGRy&#10;cy9kb3ducmV2LnhtbFBLBQYAAAAABAAEAPUAAACMAwAAAAA=&#10;" path="m,8662l,e" filled="f" strokeweight=".12pt">
                <v:path arrowok="t" o:connecttype="custom" o:connectlocs="0,8216;0,0" o:connectangles="0,0"/>
                <o:lock v:ext="edit" aspectratio="t"/>
              </v:shape>
              <v:shape id="Freeform 2745" o:spid="_x0000_s4791" style="position:absolute;left:11640;top:4780;width:0;height:9388;rotation:90;visibility:visible;mso-wrap-style:square;v-text-anchor:top" coordsize="0,9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l8bcUA&#10;AADeAAAADwAAAGRycy9kb3ducmV2LnhtbESPzW7CMBCE75X6DtZW4lYcGgQoxaCWP3EtrThv420c&#10;iNchNiG8PUZC6nE0881opvPOVqKlxpeOFQz6CQji3OmSCwU/3+vXCQgfkDVWjknBlTzMZ89PU8y0&#10;u/AXtbtQiFjCPkMFJoQ6k9Lnhiz6vquJo/fnGoshyqaQusFLLLeVfEuSkbRYclwwWNPCUH7cna2C&#10;9LQ/bMamWA6q7Sm5tp+rw68+KtV76T7eQQTqwn/4QW915IbpOIX7nXgF5O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GXxtxQAAAN4AAAAPAAAAAAAAAAAAAAAAAJgCAABkcnMv&#10;ZG93bnJldi54bWxQSwUGAAAAAAQABAD1AAAAigMAAAAA&#10;" path="m,9898l,e" filled="f" strokeweight=".12pt">
                <v:path arrowok="t" o:connecttype="custom" o:connectlocs="0,9388;0,0" o:connectangles="0,0"/>
                <o:lock v:ext="edit" aspectratio="t"/>
              </v:shape>
              <v:shape id="Freeform 2746" o:spid="_x0000_s4792" style="position:absolute;left:16053;top:8434;width:0;height:1782;rotation:90;visibility:visible;mso-wrap-style:square;v-text-anchor:top" coordsize="0,18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TqV8UA&#10;AADeAAAADwAAAGRycy9kb3ducmV2LnhtbESPQWsCMRSE74X+h/AK3mq2XallNYoUBD0odO3B42Pz&#10;3IRuXpZNXNd/bwTB4zAz3zDz5eAa0VMXrGcFH+MMBHHlteVawd9h/f4NIkRkjY1nUnClAMvF68sc&#10;C+0v/Et9GWuRIBwKVGBibAspQ2XIYRj7ljh5J985jEl2tdQdXhLcNfIzy76kQ8tpwWBLP4aq//Ls&#10;FDQ95e6op2Z7tKvaljvLYV8qNXobVjMQkYb4DD/aG60gn+TTCdzvpCsgF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tOpXxQAAAN4AAAAPAAAAAAAAAAAAAAAAAJgCAABkcnMv&#10;ZG93bnJldi54bWxQSwUGAAAAAAQABAD1AAAAigMAAAAA&#10;" path="m,1879l,e" filled="f" strokeweight=".12pt">
                <v:path arrowok="t" o:connecttype="custom" o:connectlocs="0,1782;0,0" o:connectangles="0,0"/>
                <o:lock v:ext="edit" aspectratio="t"/>
              </v:shape>
              <v:shape id="Freeform 2747" o:spid="_x0000_s4793" style="position:absolute;left:20983;top:9361;width:142;height:83;rotation:90;visibility:visible;mso-wrap-style:square;v-text-anchor:top" coordsize="149,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oV0MgA&#10;AADeAAAADwAAAGRycy9kb3ducmV2LnhtbESPT2vCQBTE70K/w/IKvemm/qtEVymF0h4qYpTq8ZF9&#10;TVKzb8PuRtNv3xUEj8PM/IZZrDpTizM5X1lW8DxIQBDnVldcKNjv3vszED4ga6wtk4I/8rBaPvQW&#10;mGp74S2ds1CICGGfooIyhCaV0uclGfQD2xBH78c6gyFKV0jt8BLhppbDJJlKgxXHhRIbeispP2Wt&#10;UZD9GmqdPG6+18N2/DHZn+jrkCj19Ni9zkEE6sI9fGt/agWj8ehlAtc78QrI5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GhXQyAAAAN4AAAAPAAAAAAAAAAAAAAAAAJgCAABk&#10;cnMvZG93bnJldi54bWxQSwUGAAAAAAQABAD1AAAAjQMAAAAA&#10;" path="m149,86l,e" filled="f" strokecolor="#00009b" strokeweight=".12pt">
                <v:path arrowok="t" o:connecttype="custom" o:connectlocs="142,82;0,0" o:connectangles="0,0"/>
                <o:lock v:ext="edit" aspectratio="t"/>
              </v:shape>
              <v:shape id="Freeform 2748" o:spid="_x0000_s4794" style="position:absolute;left:20797;top:9358;width:149;height:84;rotation:90;visibility:visible;mso-wrap-style:square;v-text-anchor:top" coordsize="15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1MBucYA&#10;AADeAAAADwAAAGRycy9kb3ducmV2LnhtbESPS2vCQBSF90L/w3AL3emkKkmbOooWCoLd+ADp7pK5&#10;TYKZO2FmTNJ/7wgFl4fz+DiL1WAa0ZHztWUFr5MEBHFhdc2lgtPxa/wGwgdkjY1lUvBHHlbLp9EC&#10;c2173lN3CKWII+xzVFCF0OZS+qIig35iW+Lo/VpnMETpSqkd9nHcNHKaJKk0WHMkVNjSZ0XF5XA1&#10;kXs2HabvoT9n20zKi9t/7342Sr08D+sPEIGG8Aj/t7dawWw+y1K434lXQ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1MBucYAAADeAAAADwAAAAAAAAAAAAAAAACYAgAAZHJz&#10;L2Rvd25yZXYueG1sUEsFBgAAAAAEAAQA9QAAAIsDAAAAAA==&#10;" path="m156,89l,e" filled="f" strokecolor="#00009b" strokeweight=".12pt">
                <v:path arrowok="t" o:connecttype="custom" o:connectlocs="149,84;0,0" o:connectangles="0,0"/>
                <o:lock v:ext="edit" aspectratio="t"/>
              </v:shape>
              <v:shape id="Freeform 2749" o:spid="_x0000_s4795" style="position:absolute;left:20611;top:9357;width:149;height:86;rotation:90;visibility:visible;mso-wrap-style:square;v-text-anchor:top" coordsize="15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hM2scA&#10;AADeAAAADwAAAGRycy9kb3ducmV2LnhtbESP3WrCQBSE7wu+w3IE7+rGKlpTVymCoBDBn6K3h+wx&#10;Cc2ejdnVxLfvCgUvh5n5hpktWlOKO9WusKxg0I9AEKdWF5wp+Dmu3j9BOI+ssbRMCh7kYDHvvM0w&#10;1rbhPd0PPhMBwi5GBbn3VSylS3My6Pq2Ig7exdYGfZB1JnWNTYCbUn5E0VgaLDgs5FjRMqf093Az&#10;CrL1aTtuBqdLcp0meru7bZLzsVKq122/v0B4av0r/N9eawXD0XAygeedc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ITNrHAAAA3gAAAA8AAAAAAAAAAAAAAAAAmAIAAGRy&#10;cy9kb3ducmV2LnhtbFBLBQYAAAAABAAEAPUAAACMAwAAAAA=&#10;" path="m156,91l,e" filled="f" strokecolor="#00009b" strokeweight=".12pt">
                <v:path arrowok="t" o:connecttype="custom" o:connectlocs="149,86;0,0" o:connectangles="0,0"/>
                <o:lock v:ext="edit" aspectratio="t"/>
              </v:shape>
              <v:shape id="Freeform 2750" o:spid="_x0000_s4796" style="position:absolute;left:20426;top:9357;width:149;height:85;rotation:90;visibility:visible;mso-wrap-style:square;v-text-anchor:top" coordsize="15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AwUMQA&#10;AADeAAAADwAAAGRycy9kb3ducmV2LnhtbERPTWvCQBC9C/0PyxR6002rmDZ1lbZQEPSiLUhvQ3aa&#10;BLOzYXebpP/eOQgeH+97tRldq3oKsfFs4HGWgSIuvW24MvD99Tl9BhUTssXWMxn4pwib9d1khYX1&#10;Ax+oP6ZKSQjHAg3UKXWF1rGsyWGc+Y5YuF8fHCaBodI24CDhrtVPWbbUDhuWhho7+qipPB//nPSe&#10;XI/LlzSc8m2u9Tkc9rufd2Me7se3V1CJxnQTX91ba2C+mOeyV+7IFdDr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2AMFDEAAAA3gAAAA8AAAAAAAAAAAAAAAAAmAIAAGRycy9k&#10;b3ducmV2LnhtbFBLBQYAAAAABAAEAPUAAACJAwAAAAA=&#10;" path="m156,89l,e" filled="f" strokecolor="#00009b" strokeweight=".12pt">
                <v:path arrowok="t" o:connecttype="custom" o:connectlocs="149,85;0,0" o:connectangles="0,0"/>
                <o:lock v:ext="edit" aspectratio="t"/>
              </v:shape>
              <v:shape id="Freeform 2751" o:spid="_x0000_s4797" style="position:absolute;left:20241;top:9357;width:149;height:85;rotation:90;visibility:visible;mso-wrap-style:square;v-text-anchor:top" coordsize="15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yVy8UA&#10;AADeAAAADwAAAGRycy9kb3ducmV2LnhtbESPX2vCMBTF3wd+h3AF32aqDqvVKE4QhO1FJ4hvl+ba&#10;FpubkmRt/fbLYLDHw/nz46y3valFS85XlhVMxgkI4tzqigsFl6/D6wKED8gaa8uk4EketpvByxoz&#10;bTs+UXsOhYgj7DNUUIbQZFL6vCSDfmwb4ujdrTMYonSF1A67OG5qOU2SuTRYcSSU2NC+pPxx/jaR&#10;ezUtzpehu6bHVMqHO31+3N6VGg373QpEoD78h//aR61g9jZLl/B7J14Buf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zJXLxQAAAN4AAAAPAAAAAAAAAAAAAAAAAJgCAABkcnMv&#10;ZG93bnJldi54bWxQSwUGAAAAAAQABAD1AAAAigMAAAAA&#10;" path="m156,89l,e" filled="f" strokecolor="#00009b" strokeweight=".12pt">
                <v:path arrowok="t" o:connecttype="custom" o:connectlocs="149,85;0,0" o:connectangles="0,0"/>
                <o:lock v:ext="edit" aspectratio="t"/>
              </v:shape>
              <v:shape id="Freeform 2752" o:spid="_x0000_s4798" style="position:absolute;left:20055;top:9358;width:149;height:84;rotation:90;visibility:visible;mso-wrap-style:square;v-text-anchor:top" coordsize="15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8aLcYA&#10;AADeAAAADwAAAGRycy9kb3ducmV2LnhtbESPy2rCQBSG9wXfYThCd81EbVWio4hQbBEFb6C7Q+aY&#10;RDNnYmaq6dt3FgWXP/+NbzxtTCnuVLvCsoJOFIMgTq0uOFOw332+DUE4j6yxtEwKfsnBdNJ6GWOi&#10;7YM3dN/6TIQRdgkqyL2vEildmpNBF9mKOHhnWxv0QdaZ1DU+wrgpZTeO+9JgweEhx4rmOaXX7Y9R&#10;sJQXt94vlh98GKwGF3uq9O34rdRru5mNQHhq/DP83/7SCnrvvWEACDgBBeT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8aLcYAAADeAAAADwAAAAAAAAAAAAAAAACYAgAAZHJz&#10;L2Rvd25yZXYueG1sUEsFBgAAAAAEAAQA9QAAAIsDAAAAAA==&#10;" path="m156,88l,e" filled="f" strokecolor="#00009b" strokeweight=".12pt">
                <v:path arrowok="t" o:connecttype="custom" o:connectlocs="149,84;0,0" o:connectangles="0,0"/>
                <o:lock v:ext="edit" aspectratio="t"/>
              </v:shape>
              <v:shape id="Freeform 2753" o:spid="_x0000_s4799" style="position:absolute;left:19870;top:9357;width:149;height:85;rotation:90;visibility:visible;mso-wrap-style:square;v-text-anchor:top" coordsize="15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p6sUA&#10;AADeAAAADwAAAGRycy9kb3ducmV2LnhtbESPS4vCMBSF94L/IVxhdpo6io+OUcaBAcHZ+ABxd2nu&#10;tMXmpiSx7fx7Iwy4PJzHx1ltOlOJhpwvLSsYjxIQxJnVJecKzqfv4QKED8gaK8uk4I88bNb93gpT&#10;bVs+UHMMuYgj7FNUUIRQp1L6rCCDfmRr4uj9WmcwROlyqR22cdxU8j1JZtJgyZFQYE1fBWW3491E&#10;7sU0OFuG9jLfzaW8ucPP/rpV6m3QfX6ACNSFV/i/vdMKJtPJYgzPO/EK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b+nqxQAAAN4AAAAPAAAAAAAAAAAAAAAAAJgCAABkcnMv&#10;ZG93bnJldi54bWxQSwUGAAAAAAQABAD1AAAAigMAAAAA&#10;" path="m156,89l,e" filled="f" strokecolor="#00009b" strokeweight=".12pt">
                <v:path arrowok="t" o:connecttype="custom" o:connectlocs="149,85;0,0" o:connectangles="0,0"/>
                <o:lock v:ext="edit" aspectratio="t"/>
              </v:shape>
              <v:shape id="Freeform 2754" o:spid="_x0000_s4800" style="position:absolute;left:16164;top:9357;width:149;height:86;rotation:90;visibility:visible;mso-wrap-style:square;v-text-anchor:top" coordsize="15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qfZccA&#10;AADeAAAADwAAAGRycy9kb3ducmV2LnhtbESPW4vCMBSE3xf8D+EI+7amXhCtRlkWFlyo4A19PTTH&#10;tticdJto6783guDjMDPfMPNla0pxo9oVlhX0exEI4tTqgjMFh/3v1wSE88gaS8uk4E4OlovOxxxj&#10;bRve0m3nMxEg7GJUkHtfxVK6NCeDrmcr4uCdbW3QB1lnUtfYBLgp5SCKxtJgwWEhx4p+ckovu6tR&#10;kK2O63HTP56T/2mi15vrX3LaV0p9dtvvGQhPrX+HX+2VVjAcDScDeN4JV0A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1qn2XHAAAA3gAAAA8AAAAAAAAAAAAAAAAAmAIAAGRy&#10;cy9kb3ducmV2LnhtbFBLBQYAAAAABAAEAPUAAACMAwAAAAA=&#10;" path="m156,91l,e" filled="f" strokecolor="#00009b" strokeweight=".12pt">
                <v:path arrowok="t" o:connecttype="custom" o:connectlocs="149,86;0,0" o:connectangles="0,0"/>
                <o:lock v:ext="edit" aspectratio="t"/>
              </v:shape>
              <v:shape id="Freeform 2755" o:spid="_x0000_s4801" style="position:absolute;left:15978;top:9358;width:149;height:84;rotation:90;visibility:visible;mso-wrap-style:square;v-text-anchor:top" coordsize="15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HSBsYA&#10;AADeAAAADwAAAGRycy9kb3ducmV2LnhtbESPS2vCQBSF94L/YbhCdzqpKT6io9iCINiNWpDuLpnb&#10;JJi5E2amSfz3HaHg8nAeH2e97U0tWnK+sqzgdZKAIM6trrhQ8HXZjxcgfEDWWFsmBXfysN0MB2vM&#10;tO34RO05FCKOsM9QQRlCk0np85IM+oltiKP3Y53BEKUrpHbYxXFTy2mSzKTBiiOhxIY+Sspv518T&#10;uVfT4mwZuuv8MJfy5k6fx+93pV5G/W4FIlAfnuH/9kErSN/SRQqPO/EK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HSBsYAAADeAAAADwAAAAAAAAAAAAAAAACYAgAAZHJz&#10;L2Rvd25yZXYueG1sUEsFBgAAAAAEAAQA9QAAAIsDAAAAAA==&#10;" path="m156,89l,e" filled="f" strokecolor="#00009b" strokeweight=".12pt">
                <v:path arrowok="t" o:connecttype="custom" o:connectlocs="149,84;0,0" o:connectangles="0,0"/>
                <o:lock v:ext="edit" aspectratio="t"/>
              </v:shape>
              <v:shape id="Freeform 2756" o:spid="_x0000_s4802" style="position:absolute;left:15794;top:9358;width:149;height:84;rotation:90;visibility:visible;mso-wrap-style:square;v-text-anchor:top" coordsize="15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hKcsUA&#10;AADeAAAADwAAAGRycy9kb3ducmV2LnhtbESPS4vCMBSF98L8h3AFd5o6io+OUWYGBGHc+ABxd2nu&#10;tMXmpiSZtv57MyC4PJzHx1ltOlOJhpwvLSsYjxIQxJnVJecKzqftcAHCB2SNlWVScCcPm/Vbb4Wp&#10;ti0fqDmGXMQR9ikqKEKoUyl9VpBBP7I1cfR+rTMYonS51A7bOG4q+Z4kM2mw5EgosKbvgrLb8c9E&#10;7sU0OFuG9jLfzaW8ucP+5/ql1KDffX6ACNSFV/jZ3mkFk+lkMYX/O/EK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GEpyxQAAAN4AAAAPAAAAAAAAAAAAAAAAAJgCAABkcnMv&#10;ZG93bnJldi54bWxQSwUGAAAAAAQABAD1AAAAigMAAAAA&#10;" path="m156,89l,e" filled="f" strokecolor="#00009b" strokeweight=".12pt">
                <v:path arrowok="t" o:connecttype="custom" o:connectlocs="149,84;0,0" o:connectangles="0,0"/>
                <o:lock v:ext="edit" aspectratio="t"/>
              </v:shape>
              <v:shape id="Freeform 2757" o:spid="_x0000_s4803" style="position:absolute;left:15607;top:9358;width:149;height:84;rotation:90;visibility:visible;mso-wrap-style:square;v-text-anchor:top" coordsize="15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Tv6cYA&#10;AADeAAAADwAAAGRycy9kb3ducmV2LnhtbESPS2vCQBSF94L/YbhCdzpRWx/RUWyhINSNDxB3l8w1&#10;CWbuhJlpkv77TqHg8nAeH2e97UwlGnK+tKxgPEpAEGdWl5wruJw/hwsQPiBrrCyTgh/ysN30e2tM&#10;tW35SM0p5CKOsE9RQRFCnUrps4IM+pGtiaN3t85giNLlUjts47ip5CRJZtJgyZFQYE0fBWWP07eJ&#10;3KtpcLYM7XW+n0v5cMfD1+1dqZdBt1uBCNSFZ/i/vdcKpq/TxRv83YlXQG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Tv6cYAAADeAAAADwAAAAAAAAAAAAAAAACYAgAAZHJz&#10;L2Rvd25yZXYueG1sUEsFBgAAAAAEAAQA9QAAAIsDAAAAAA==&#10;" path="m156,89l,e" filled="f" strokecolor="#00009b" strokeweight=".12pt">
                <v:path arrowok="t" o:connecttype="custom" o:connectlocs="149,84;0,0" o:connectangles="0,0"/>
                <o:lock v:ext="edit" aspectratio="t"/>
              </v:shape>
              <v:shape id="Freeform 2758" o:spid="_x0000_s4804" style="position:absolute;left:15422;top:9358;width:149;height:83;rotation:90;visibility:visible;mso-wrap-style:square;v-text-anchor:top" coordsize="15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onwsgA&#10;AADeAAAADwAAAGRycy9kb3ducmV2LnhtbESP3WrCQBSE7wu+w3KE3tWNP1WJriKCtEUqaC3o3SF7&#10;TKLZszG7avr2bkHwcpiZb5jxtDaFuFLlcssK2q0IBHFidc6pgu3P4m0IwnlkjYVlUvBHDqaTxssY&#10;Y21vvKbrxqciQNjFqCDzvoyldElGBl3LlsTBO9jKoA+ySqWu8BbgppCdKOpLgzmHhQxLmmeUnDYX&#10;o2Apj261/Vi+8+/ge3C0+1Kfd19KvTbr2QiEp9o/w4/2p1bQ7XWHffi/E66An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eifCyAAAAN4AAAAPAAAAAAAAAAAAAAAAAJgCAABk&#10;cnMvZG93bnJldi54bWxQSwUGAAAAAAQABAD1AAAAjQMAAAAA&#10;" path="m156,88l,e" filled="f" strokecolor="#00009b" strokeweight=".12pt">
                <v:path arrowok="t" o:connecttype="custom" o:connectlocs="149,83;0,0" o:connectangles="0,0"/>
                <o:lock v:ext="edit" aspectratio="t"/>
              </v:shape>
              <v:shape id="Freeform 2759" o:spid="_x0000_s4805" style="position:absolute;left:15237;top:9357;width:149;height:86;rotation:90;visibility:visible;mso-wrap-style:square;v-text-anchor:top" coordsize="15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08/ccA&#10;AADeAAAADwAAAGRycy9kb3ducmV2LnhtbESP3WrCQBSE7wu+w3IE7+rGKlZTVymCoBDBn6K3h+wx&#10;Cc2ejdnVxLfvCgUvh5n5hpktWlOKO9WusKxg0I9AEKdWF5wp+Dmu3icgnEfWWFomBQ9ysJh33mYY&#10;a9vwnu4Hn4kAYRejgtz7KpbSpTkZdH1bEQfvYmuDPsg6k7rGJsBNKT+iaCwNFhwWcqxomVP6e7gZ&#10;Bdn6tB03g9MluU4Tvd3dNsn5WCnV67bfXyA8tf4V/m+vtYLhaDj5hOedc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0dPP3HAAAA3gAAAA8AAAAAAAAAAAAAAAAAmAIAAGRy&#10;cy9kb3ducmV2LnhtbFBLBQYAAAAABAAEAPUAAACMAwAAAAA=&#10;" path="m156,91l,e" filled="f" strokecolor="#00009b" strokeweight=".12pt">
                <v:path arrowok="t" o:connecttype="custom" o:connectlocs="149,86;0,0" o:connectangles="0,0"/>
                <o:lock v:ext="edit" aspectratio="t"/>
              </v:shape>
              <v:shape id="Freeform 2760" o:spid="_x0000_s4806" style="position:absolute;left:15158;top:9329;width:14;height:6;rotation:90;visibility:visible;mso-wrap-style:square;v-text-anchor:top" coordsize="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2tLMUA&#10;AADeAAAADwAAAGRycy9kb3ducmV2LnhtbERPPW/CMBDdkfofrKvUBRGHBqWQxqC2ohILQ1IWtlN8&#10;JFHjcxq7JP339YDE+PS+891kOnGlwbWWFSyjGARxZXXLtYLT1+diDcJ5ZI2dZVLwRw5224dZjpm2&#10;Ixd0LX0tQgi7DBU03veZlK5qyKCLbE8cuIsdDPoAh1rqAccQbjr5HMepNNhyaGiwp4+Gqu/y1yg4&#10;cjKfn8exfEk3P+my6Pbm9L5X6ulxensF4Wnyd/HNfdAKklWyDnvDnXAF5P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za0sxQAAAN4AAAAPAAAAAAAAAAAAAAAAAJgCAABkcnMv&#10;ZG93bnJldi54bWxQSwUGAAAAAAQABAD1AAAAigMAAAAA&#10;" path="m14,7l,e" filled="f" strokecolor="#00009b" strokeweight=".12pt">
                <v:path arrowok="t" o:connecttype="custom" o:connectlocs="14,6;0,0" o:connectangles="0,0"/>
                <o:lock v:ext="edit" aspectratio="t"/>
              </v:shape>
              <v:shape id="Freeform 2761" o:spid="_x0000_s4807" style="position:absolute;left:12269;top:12944;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8uscA&#10;AADeAAAADwAAAGRycy9kb3ducmV2LnhtbESP3WrCQBSE74W+w3IKvdONjZgYXaUUAoWCoC16e8ie&#10;/GD2bMiuJnn7bqHQy2FmvmF2h9G04kG9aywrWC4iEMSF1Q1XCr6/8nkKwnlkja1lUjCRg8P+abbD&#10;TNuBT/Q4+0oECLsMFdTed5mUrqjJoFvYjjh4pe0N+iD7SuoehwA3rXyNorU02HBYqLGj95qK2/lu&#10;FOTJcpqmz8t9RZfOJse4vB6LUqmX5/FtC8LT6P/Df+0PrSBexekGfu+EKyD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rfLrHAAAA3gAAAA8AAAAAAAAAAAAAAAAAmAIAAGRy&#10;cy9kb3ducmV2LnhtbFBLBQYAAAAABAAEAPUAAACMAwAAAAA=&#10;" path="m225,127l,127,,26,38,,74,r39,26l113,127e" filled="f" strokeweight=".12pt">
                <v:path arrowok="t" o:connecttype="custom" o:connectlocs="214,121;0,121;0,25;36,0;70,0;107,25;107,121" o:connectangles="0,0,0,0,0,0,0"/>
                <o:lock v:ext="edit" aspectratio="t"/>
              </v:shape>
              <v:shape id="Freeform 2762" o:spid="_x0000_s4808" style="position:absolute;left:12438;top:12933;width:214;height:143;rotation:90;visibility:visible;mso-wrap-style:square;v-text-anchor:top" coordsize="22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3as8MA&#10;AADeAAAADwAAAGRycy9kb3ducmV2LnhtbESPy2oCMRSG94LvEI7QXc14qejUKFIoVFw5+gCHyenM&#10;tJOTkGQ0fftmIbj8+W98230yvbiRD51lBbNpAYK4trrjRsH18vm6BhEissbeMin4owD73Xi0xVLb&#10;O5/pVsVG5BEOJSpoY3SllKFuyWCYWkecvW/rDcYsfSO1x3seN72cF8VKGuw4P7To6KOl+rcajILl&#10;cJDJ+erkrsfh5xJplZo3VOplkg7vICKl+Aw/2l9awWK52GSAjJNR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F3as8MAAADeAAAADwAAAAAAAAAAAAAAAACYAgAAZHJzL2Rv&#10;d25yZXYueG1sUEsFBgAAAAAEAAQA9QAAAIgDAAAAAA==&#10;" path="m225,151l,77,225,e" filled="f" strokeweight=".12pt">
                <v:path arrowok="t" o:connecttype="custom" o:connectlocs="214,143;0,73;214,0" o:connectangles="0,0,0"/>
                <o:lock v:ext="edit" aspectratio="t"/>
              </v:shape>
              <v:shape id="Freeform 2763" o:spid="_x0000_s4809" style="position:absolute;left:12545;top:12993;width:0;height:97;rotation:90;visibility:visible;mso-wrap-style:square;v-text-anchor:top" coordsize="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NTTsQA&#10;AADeAAAADwAAAGRycy9kb3ducmV2LnhtbESPQYvCMBSE7wv+h/AWvK2pq4jbbSqyIOjR6sXbo3nb&#10;ljYvpYlt9dcbQfA4zMw3TLIZTSN66lxlWcF8FoEgzq2uuFBwPu2+1iCcR9bYWCYFN3KwSScfCcba&#10;DnykPvOFCBB2MSoovW9jKV1ekkE3sy1x8P5tZ9AH2RVSdzgEuGnkdxStpMGKw0KJLf2VlNfZ1SiI&#10;nBt2Na9tdjDb4nQfL3ndt0pNP8ftLwhPo3+HX+29VrBYLn7m8LwTroBM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zU07EAAAA3gAAAA8AAAAAAAAAAAAAAAAAmAIAAGRycy9k&#10;b3ducmV2LnhtbFBLBQYAAAAABAAEAPUAAACJAwAAAAA=&#10;" path="m,l,103e" filled="f" strokeweight=".12pt">
                <v:path arrowok="t" o:connecttype="custom" o:connectlocs="0,0;0,97" o:connectangles="0,0"/>
                <o:lock v:ext="edit" aspectratio="t"/>
              </v:shape>
              <v:shape id="Freeform 2764" o:spid="_x0000_s4810" style="position:absolute;left:12606;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Z4FsYA&#10;AADeAAAADwAAAGRycy9kb3ducmV2LnhtbESP3YrCMBSE7xd8h3AE79ZUK+tu1ygiCIIgbBX39tCc&#10;/mBzUpqo7dsbQfBymJlvmMWqM7W4Uesqywom4wgEcWZ1xYWC03H7+Q3CeWSNtWVS0JOD1XLwscBE&#10;2zv/0S31hQgQdgkqKL1vEildVpJBN7YNcfBy2xr0QbaF1C3eA9zUchpFX9JgxWGhxIY2JWWX9GoU&#10;bOeTvu/35+uMzo2dH+L8/5DlSo2G3foXhKfOv8Ov9k4riGfxzxSed8IVkM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5Z4FsYAAADeAAAADwAAAAAAAAAAAAAAAACYAgAAZHJz&#10;L2Rvd25yZXYueG1sUEsFBgAAAAAEAAQA9QAAAIsDAAAAAA==&#10;" path="m225,127l,127,225,,,e" filled="f" strokeweight=".12pt">
                <v:path arrowok="t" o:connecttype="custom" o:connectlocs="214,120;0,120;214,0;0,0" o:connectangles="0,0,0,0"/>
                <o:lock v:ext="edit" aspectratio="t"/>
              </v:shape>
              <v:shape id="Freeform 2765" o:spid="_x0000_s4811" style="position:absolute;left:12834;top:13088;width:0;height:48;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fdMgA&#10;AADeAAAADwAAAGRycy9kb3ducmV2LnhtbESPQUvDQBSE7wX/w/IEb+1GU0obsymiiBEpYu2hvT2z&#10;z2ww+zZkt+36711B8DjMzDdMuY62FycafedYwfUsA0HcON1xq2D3/jhdgvABWWPvmBR8k4d1dTEp&#10;sdDuzG902oZWJAj7AhWYEIZCSt8YsuhnbiBO3qcbLYYkx1bqEc8Jbnt5k2ULabHjtGBwoHtDzdf2&#10;aBUsPjbxJdTtw2FV0/LZvsb9/skodXUZ725BBIrhP/zXrrWCfJ6vcvi9k66Ar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p590yAAAAN4AAAAPAAAAAAAAAAAAAAAAAJgCAABk&#10;cnMvZG93bnJldi54bWxQSwUGAAAAAAQABAD1AAAAjQMAAAAA&#10;" path="m,50l,e" filled="f" strokeweight=".12pt">
                <v:path arrowok="t" o:connecttype="custom" o:connectlocs="0,48;0,0" o:connectangles="0,0"/>
                <o:lock v:ext="edit" aspectratio="t"/>
              </v:shape>
              <v:shape id="Freeform 2766" o:spid="_x0000_s4812" style="position:absolute;left:12726;top:13005;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g0NcYA&#10;AADeAAAADwAAAGRycy9kb3ducmV2LnhtbESP3WoCMRSE74W+QziF3mm2dSm6NYooQguCv6CXh81x&#10;s7g52W5SXd/eFAQvh5n5hhlNWluJCzW+dKzgvZeAIM6dLrlQsN8tugMQPiBrrByTght5mIxfOiPM&#10;tLvyhi7bUIgIYZ+hAhNCnUnpc0MWfc/VxNE7ucZiiLIppG7wGuG2kh9J8iktlhwXDNY0M5Sft39W&#10;wen8s8zn3rdmfUiO7ne5SjWulHp7badfIAK14Rl+tL+1gn7aH6bwfyde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g0NcYAAADeAAAADwAAAAAAAAAAAAAAAACYAgAAZHJz&#10;L2Rvd25yZXYueG1sUEsFBgAAAAAEAAQA9QAAAIsDAAAAAA==&#10;" path="m225,l,e" filled="f" strokeweight=".12pt">
                <v:path arrowok="t" o:connecttype="custom" o:connectlocs="214,0;0,0" o:connectangles="0,0"/>
                <o:lock v:ext="edit" aspectratio="t"/>
              </v:shape>
              <v:shape id="Freeform 2767" o:spid="_x0000_s4813" style="position:absolute;left:12834;top:12874;width:0;height:48;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Kim8gA&#10;AADeAAAADwAAAGRycy9kb3ducmV2LnhtbESPT0sDMRTE74LfIbxCbzbbv7Rr01JaSreIiNVDvT03&#10;z83i5mXZxDZ+eyMIHoeZ+Q2zXEfbiAt1vnasYDjIQBCXTtdcKXh92d/NQfiArLFxTAq+ycN6dXuz&#10;xFy7Kz/T5RQqkSDsc1RgQmhzKX1pyKIfuJY4eR+usxiS7CqpO7wmuG3kKMtm0mLNacFgS1tD5efp&#10;yyqYvT/Gh1BUu7dFQfOjfYrn88Eo1e/FzT2IQDH8h//ahVYwnowXU/i9k66AXP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AqKbyAAAAN4AAAAPAAAAAAAAAAAAAAAAAJgCAABk&#10;cnMvZG93bnJldi54bWxQSwUGAAAAAAQABAD1AAAAjQMAAAAA&#10;" path="m,50l,e" filled="f" strokeweight=".12pt">
                <v:path arrowok="t" o:connecttype="custom" o:connectlocs="0,48;0,0" o:connectangles="0,0"/>
                <o:lock v:ext="edit" aspectratio="t"/>
              </v:shape>
              <v:shape id="Freeform 2768" o:spid="_x0000_s4814" style="position:absolute;left:12848;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1+FccA&#10;AADeAAAADwAAAGRycy9kb3ducmV2LnhtbESPzWrDMBCE74W+g9hCb42cOCStayWUgKFQCNQJ7nWx&#10;1j/UWhlLcey3rwKBHoeZ+YZJ95PpxEiDay0rWC4iEMSl1S3XCs6n7OUVhPPIGjvLpGAmB/vd40OK&#10;ibZX/qYx97UIEHYJKmi87xMpXdmQQbewPXHwKjsY9EEOtdQDXgPcdHIVRRtpsOWw0GBPh4bK3/xi&#10;FGTb5TzPX8VlTUVvt8e4+jmWlVLPT9PHOwhPk/8P39ufWkG8jt82cLsTroD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tfhXHAAAA3gAAAA8AAAAAAAAAAAAAAAAAmAIAAGRy&#10;cy9kb3ducmV2LnhtbFBLBQYAAAAABAAEAPUAAACMAwAAAAA=&#10;" path="m225,r,127l,127,,e" filled="f" strokeweight=".12pt">
                <v:path arrowok="t" o:connecttype="custom" o:connectlocs="214,0;214,120;0,120;0,0" o:connectangles="0,0,0,0"/>
                <o:lock v:ext="edit" aspectratio="t"/>
              </v:shape>
              <v:shape id="Freeform 2769" o:spid="_x0000_s4815" style="position:absolute;left:12942;top:12958;width:0;height:95;rotation:90;visibility:visible;mso-wrap-style:square;v-text-anchor:top" coordsize="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lUU8cA&#10;AADeAAAADwAAAGRycy9kb3ducmV2LnhtbESPW4vCMBSE3wX/QziCL7KmXthLNYqIQnfBB7vu+6E5&#10;tsXmpCRR67/fLCz4OMzMN8xy3ZlG3Mj52rKCyTgBQVxYXXOp4PS9f3kH4QOyxsYyKXiQh/Wq31ti&#10;qu2dj3TLQykihH2KCqoQ2lRKX1Rk0I9tSxy9s3UGQ5SulNrhPcJNI6dJ8ioN1hwXKmxpW1Fxya9G&#10;wc/XaVsfJyGb79zh8Lhmo/xTjpQaDrrNAkSgLjzD/+1MK5jNZx9v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5VFPHAAAA3gAAAA8AAAAAAAAAAAAAAAAAmAIAAGRy&#10;cy9kb3ducmV2LnhtbFBLBQYAAAAABAAEAPUAAACMAwAAAAA=&#10;" path="m,l,100e" filled="f" strokeweight=".12pt">
                <v:path arrowok="t" o:connecttype="custom" o:connectlocs="0,0;0,95" o:connectangles="0,0"/>
                <o:lock v:ext="edit" aspectratio="t"/>
              </v:shape>
              <v:shape id="Freeform 2770" o:spid="_x0000_s4816" style="position:absolute;left:13002;top:12944;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5P/MEA&#10;AADeAAAADwAAAGRycy9kb3ducmV2LnhtbERPy4rCMBTdD/gP4QruxlQro1ajiCAIgjAqur00tw9s&#10;bkoTtf17sxBcHs57uW5NJZ7UuNKygtEwAkGcWl1yruBy3v3OQDiPrLGyTAo6crBe9X6WmGj74n96&#10;nnwuQgi7BBUU3teJlC4tyKAb2po4cJltDPoAm1zqBl8h3FRyHEV/0mDJoaHAmrYFpffTwyjYTUdd&#10;1x2ujwldazs9xtntmGZKDfrtZgHCU+u/4o97rxXEk3ge9oY74QrI1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p+T/zBAAAA3gAAAA8AAAAAAAAAAAAAAAAAmAIAAGRycy9kb3du&#10;cmV2LnhtbFBLBQYAAAAABAAEAPUAAACGAwAAAAA=&#10;" path="m225,127l,127,,24,38,,74,r39,24l113,127e" filled="f" strokeweight=".12pt">
                <v:path arrowok="t" o:connecttype="custom" o:connectlocs="214,121;0,121;0,23;36,0;70,0;107,23;107,121" o:connectangles="0,0,0,0,0,0,0"/>
                <o:lock v:ext="edit" aspectratio="t"/>
              </v:shape>
              <v:shape id="Freeform 2771" o:spid="_x0000_s4817" style="position:absolute;left:13082;top:13024;width:106;height:70;rotation:90;visibility:visible;mso-wrap-style:square;v-text-anchor:top" coordsize="11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1MecUA&#10;AADeAAAADwAAAGRycy9kb3ducmV2LnhtbESPWYvCMBSF3wf8D+EKvo2pC6NWo7ggCDIwbuDjpbm2&#10;xeamNlHrvzcDA/N4OMvHmcxqU4gHVS63rKDTjkAQJ1bnnCo4HtafQxDOI2ssLJOCFzmYTRsfE4y1&#10;ffKOHnufijDCLkYFmfdlLKVLMjLo2rYkDt7FVgZ9kFUqdYXPMG4K2Y2iL2kw50DIsKRlRsl1fzeB&#10;e/4+RT9z47ZdtxoY7qwX+nZSqtWs52MQnmr/H/5rb7SCXr83GsHvnXAF5PQ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XUx5xQAAAN4AAAAPAAAAAAAAAAAAAAAAAJgCAABkcnMv&#10;ZG93bnJldi54bWxQSwUGAAAAAAQABAD1AAAAigMAAAAA&#10;" path="m,74l112,e" filled="f" strokeweight=".12pt">
                <v:path arrowok="t" o:connecttype="custom" o:connectlocs="0,70;106,0" o:connectangles="0,0"/>
                <o:lock v:ext="edit" aspectratio="t"/>
              </v:shape>
              <v:shape id="Freeform 2772" o:spid="_x0000_s4818" style="position:absolute;left:13159;top:12944;width:214;height:121;rotation:90;visibility:visible;mso-wrap-style:square;v-text-anchor:top" coordsize="225,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4tMYA&#10;AADeAAAADwAAAGRycy9kb3ducmV2LnhtbESPy2rCQBSG94LvMByhO53YeiM6SmmxFKELrYjLQ+aY&#10;xGbOhJmJJm/fWQguf/4b32rTmkrcyPnSsoLxKAFBnFldcq7g+LsdLkD4gKyxskwKOvKwWfd7K0y1&#10;vfOeboeQizjCPkUFRQh1KqXPCjLoR7Ymjt7FOoMhSpdL7fAex00lX5NkJg2WHB8KrOmjoOzv0BgF&#10;1/ll9jX97KbNbt+cT8Zp3nY/Sr0M2vcliEBteIYf7W+t4G0ySSJAxIko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4tMYAAADeAAAADwAAAAAAAAAAAAAAAACYAgAAZHJz&#10;L2Rvd25yZXYueG1sUEsFBgAAAAAEAAQA9QAAAIsDAAAAAA==&#10;" path="m187,128r38,-27l225,24,187,,151,,113,24r,77l74,128r-36,l,101,,24,38,e" filled="f" strokeweight=".12pt">
                <v:path arrowok="t" o:connecttype="custom" o:connectlocs="178,121;214,95;214,23;178,0;144,0;107,23;107,95;70,121;36,121;0,95;0,23;36,0" o:connectangles="0,0,0,0,0,0,0,0,0,0,0,0"/>
                <o:lock v:ext="edit" aspectratio="t"/>
              </v:shape>
              <v:shape id="Freeform 2773" o:spid="_x0000_s4819" style="position:absolute;left:13425;top:12946;width:214;height:118;rotation:90;visibility:visible;mso-wrap-style:square;v-text-anchor:top" coordsize="2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vtW8YA&#10;AADeAAAADwAAAGRycy9kb3ducmV2LnhtbESPQWvCQBSE74L/YXlCb7prlSDRVaogVA8V0woeH9nX&#10;JJh9G7Jbjf/eLQgeh5n5hlmsOluLK7W+cqxhPFIgiHNnKi40/HxvhzMQPiAbrB2Thjt5WC37vQWm&#10;xt34SNcsFCJC2KeooQyhSaX0eUkW/cg1xNH7da3FEGVbSNPiLcJtLd+VSqTFiuNCiQ1tSsov2Z/V&#10;sN9OLrQ7Z4dwkuv77Evt1TlJtH4bdB9zEIG68Ao/259Gw2Q6VWP4vxOv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vtW8YAAADeAAAADwAAAAAAAAAAAAAAAACYAgAAZHJz&#10;L2Rvd25yZXYueG1sUEsFBgAAAAAEAAQA9QAAAIsDAAAAAA==&#10;" path="m187,r38,24l225,101r-38,24l38,125,,101,,24,38,e" filled="f" strokeweight=".12pt">
                <v:path arrowok="t" o:connecttype="custom" o:connectlocs="178,0;214,23;214,95;178,118;36,118;0,95;0,23;36,0" o:connectangles="0,0,0,0,0,0,0,0"/>
                <o:lock v:ext="edit" aspectratio="t"/>
              </v:shape>
              <v:shape id="Freeform 2774" o:spid="_x0000_s4820" style="position:absolute;left:13581;top:12944;width:214;height:122;rotation:90;visibility:visible;mso-wrap-style:square;v-text-anchor:top" coordsize="225,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DWMgA&#10;AADeAAAADwAAAGRycy9kb3ducmV2LnhtbESPT2vCQBTE74LfYXmCN93UP2lJXUUUSyl40JbS4yP7&#10;TFKzb8PuRpNv3y0Uehxm5jfMatOZWtzI+cqygodpAoI4t7riQsHH+2HyBMIHZI21ZVLQk4fNejhY&#10;YabtnU90O4dCRAj7DBWUITSZlD4vyaCf2oY4ehfrDIYoXSG1w3uEm1rOkiSVBiuOCyU2tCspv55b&#10;o+D78ZK+LPf9sn07tV+fxmk+9EelxqNu+wwiUBf+w3/tV61gvlgkM/i9E6+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gMNYyAAAAN4AAAAPAAAAAAAAAAAAAAAAAJgCAABk&#10;cnMvZG93bnJldi54bWxQSwUGAAAAAAQABAD1AAAAjQMAAAAA&#10;" path="m187,r38,24l225,101r-38,27l38,128,,101,,24,38,,187,e" filled="f" strokeweight=".12pt">
                <v:path arrowok="t" o:connecttype="custom" o:connectlocs="178,0;214,23;214,96;178,122;36,122;0,96;0,23;36,0;178,0" o:connectangles="0,0,0,0,0,0,0,0,0"/>
                <o:lock v:ext="edit" aspectratio="t"/>
              </v:shape>
              <v:shape id="Freeform 2775" o:spid="_x0000_s4821" style="position:absolute;left:13738;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qFb8UA&#10;AADeAAAADwAAAGRycy9kb3ducmV2LnhtbESP3YrCMBSE7wXfIRzBO021RaVrFBEEQRB0F709NKc/&#10;bHNSmqjt228WBC+HmfmGWW87U4snta6yrGA2jUAQZ1ZXXCj4+T5MViCcR9ZYWyYFPTnYboaDNaba&#10;vvhCz6svRICwS1FB6X2TSumykgy6qW2Ig5fb1qAPsi2kbvEV4KaW8yhaSIMVh4USG9qXlP1eH0bB&#10;YTnr+/50eyR0a+zyHOf3c5YrNR51uy8Qnjr/Cb/bR60gTpIohv874Qr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eoVvxQAAAN4AAAAPAAAAAAAAAAAAAAAAAJgCAABkcnMv&#10;ZG93bnJldi54bWxQSwUGAAAAAAQABAD1AAAAigMAAAAA&#10;" path="m225,127l,127,225,,,e" filled="f" strokeweight=".12pt">
                <v:path arrowok="t" o:connecttype="custom" o:connectlocs="214,120;0,120;214,0;0,0" o:connectangles="0,0,0,0"/>
                <o:lock v:ext="edit" aspectratio="t"/>
              </v:shape>
              <v:shape id="Freeform 2776" o:spid="_x0000_s4822" style="position:absolute;left:14013;top:12826;width:0;height:143;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xNQscA&#10;AADeAAAADwAAAGRycy9kb3ducmV2LnhtbESPQWsCMRSE70L/Q3iF3mpSu2i7NYoKBfUgaD30+Ni8&#10;7i7dvMRNuq7/3ggFj8PMfMNM571tREdtqB1reBkqEMSFMzWXGo5fn89vIEJENtg4Jg0XCjCfPQym&#10;mBt35j11h1iKBOGQo4YqRp9LGYqKLIah88TJ+3GtxZhkW0rT4jnBbSNHSo2lxZrTQoWeVhUVv4c/&#10;q4E33clvu+2CT6Ufve8mx++4VFo/PfaLDxCR+ngP/7fXRsNrlqkMbnfSFZCz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cTULHAAAA3gAAAA8AAAAAAAAAAAAAAAAAmAIAAGRy&#10;cy9kb3ducmV2LnhtbFBLBQYAAAAABAAEAPUAAACMAwAAAAA=&#10;" path="m,151l,e" filled="f" strokeweight=".12pt">
                <v:path arrowok="t" o:connecttype="custom" o:connectlocs="0,143;0,0" o:connectangles="0,0"/>
                <o:lock v:ext="edit" aspectratio="t"/>
              </v:shape>
              <v:shape id="Freeform 2777" o:spid="_x0000_s4823" style="position:absolute;left:13907;top:13005;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TJTMYA&#10;AADeAAAADwAAAGRycy9kb3ducmV2LnhtbESP3WoCMRSE7wt9h3CE3tXEdiuyGqW0FBQEf0EvD5vj&#10;ZnFzst2kur69KRR6OczMN8xk1rlaXKgNlWcNg74CQVx4U3GpYb/7eh6BCBHZYO2ZNNwowGz6+DDB&#10;3Pgrb+iyjaVIEA45arAxNrmUobDkMPR9Q5y8k28dxiTbUpoWrwnuavmi1FA6rDgtWGzow1Jx3v44&#10;DafzYll8htDZ9UEd/fdylRlcaf3U697HICJ18T/8154bDa9Zpt7g9066AnJ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uTJTMYAAADeAAAADwAAAAAAAAAAAAAAAACYAgAAZHJz&#10;L2Rvd25yZXYueG1sUEsFBgAAAAAEAAQA9QAAAIsDAAAAAA==&#10;" path="m,l225,e" filled="f" strokeweight=".12pt">
                <v:path arrowok="t" o:connecttype="custom" o:connectlocs="0,0;214,0" o:connectangles="0,0"/>
                <o:lock v:ext="edit" aspectratio="t"/>
              </v:shape>
              <v:shape id="Freeform 2778" o:spid="_x0000_s4824" style="position:absolute;left:14074;top:12944;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0m98UA&#10;AADeAAAADwAAAGRycy9kb3ducmV2LnhtbESP3YrCMBSE74V9h3CEvdNULSq1qSyCsLAgqIt7e2hO&#10;f7A5KU3U9u03guDlMDPfMOm2N424U+dqywpm0wgEcW51zaWC3/N+sgbhPLLGxjIpGMjBNvsYpZho&#10;++Aj3U++FAHCLkEFlfdtIqXLKzLoprYlDl5hO4M+yK6UusNHgJtGzqNoKQ3WHBYqbGlXUX493YyC&#10;/Wo2DMPP5RbTpbWrw6L4O+SFUp/j/msDwlPv3+FX+1srWMRxtITnnXAFZ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DSb3xQAAAN4AAAAPAAAAAAAAAAAAAAAAAJgCAABkcnMv&#10;ZG93bnJldi54bWxQSwUGAAAAAAQABAD1AAAAigMAAAAA&#10;" path="m225,r,127l,127,,e" filled="f" strokeweight=".12pt">
                <v:path arrowok="t" o:connecttype="custom" o:connectlocs="214,0;214,121;0,121;0,0" o:connectangles="0,0,0,0"/>
                <o:lock v:ext="edit" aspectratio="t"/>
              </v:shape>
              <v:shape id="Freeform 2779" o:spid="_x0000_s4825" style="position:absolute;left:14169;top:12958;width:0;height:96;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wtNMcA&#10;AADeAAAADwAAAGRycy9kb3ducmV2LnhtbESP3U4CMRSE7018h+aYeCctikpWCiH+BK4wgA9w2B67&#10;C9vTTVvZhaenJiZeTmbmm8xk1rtGHCnE2rOG4UCBIC69qdlq+Np+3I1BxIRssPFMGk4UYTa9vppg&#10;YXzHazpukhUZwrFADVVKbSFlLCtyGAe+Jc7etw8OU5bBShOwy3DXyHulnqTDmvNChS29VlQeNj9O&#10;Q2O29rRYq/e3lRvvd/a8e/zsgta3N/38BUSiPv2H/9pLo+FhNFLP8HsnXwE5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sLTTHAAAA3gAAAA8AAAAAAAAAAAAAAAAAmAIAAGRy&#10;cy9kb3ducmV2LnhtbFBLBQYAAAAABAAEAPUAAACMAwAAAAA=&#10;" path="m,l,101e" filled="f" strokeweight=".12pt">
                <v:path arrowok="t" o:connecttype="custom" o:connectlocs="0,0;0,96" o:connectangles="0,0"/>
                <o:lock v:ext="edit" aspectratio="t"/>
              </v:shape>
              <v:shape id="Freeform 2780" o:spid="_x0000_s4826" style="position:absolute;left:14232;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4XHsIA&#10;AADeAAAADwAAAGRycy9kb3ducmV2LnhtbERPy4rCMBTdC/MP4QruNK0WO3RMZRAEYUBQB2d7aW4f&#10;2NyUJmr795OF4PJw3pvtYFrxoN41lhXEiwgEcWF1w5WC38t+/gnCeWSNrWVSMJKDbf4x2WCm7ZNP&#10;9Dj7SoQQdhkqqL3vMildUZNBt7AdceBK2xv0AfaV1D0+Q7hp5TKK1tJgw6Ghxo52NRW3890o2Kfx&#10;OI4/13tC186mx1X5dyxKpWbT4fsLhKfBv8Uv90ErWCVJFPaGO+EK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3hcewgAAAN4AAAAPAAAAAAAAAAAAAAAAAJgCAABkcnMvZG93&#10;bnJldi54bWxQSwUGAAAAAAQABAD1AAAAhwMAAAAA&#10;" path="m225,127l,127,225,,,e" filled="f" strokeweight=".12pt">
                <v:path arrowok="t" o:connecttype="custom" o:connectlocs="214,120;0,120;214,0;0,0" o:connectangles="0,0,0,0"/>
                <o:lock v:ext="edit" aspectratio="t"/>
              </v:shape>
              <v:shape id="Freeform 2781" o:spid="_x0000_s4827" style="position:absolute;left:14400;top:12933;width:214;height:144;rotation:90;visibility:visible;mso-wrap-style:square;v-text-anchor:top" coordsize="225,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nSVsgA&#10;AADeAAAADwAAAGRycy9kb3ducmV2LnhtbESPQWvCQBSE70L/w/IKXqRuamOx0VWKYM1RrS309sw+&#10;k7TZt2F3q/HfuwWhx2FmvmFmi8404kTO15YVPA4TEMSF1TWXCvbvq4cJCB+QNTaWScGFPCzmd70Z&#10;ZtqeeUunXShFhLDPUEEVQptJ6YuKDPqhbYmjd7TOYIjSlVI7PEe4aeQoSZ6lwZrjQoUtLSsqfna/&#10;RkF+2NP36kKTt/V4M8jdMf34+syV6t93r1MQgbrwH761c63gKU2TF/i7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CdJWyAAAAN4AAAAPAAAAAAAAAAAAAAAAAJgCAABk&#10;cnMvZG93bnJldi54bWxQSwUGAAAAAAQABAD1AAAAjQMAAAAA&#10;" path="m225,152l,77,225,e" filled="f" strokeweight=".12pt">
                <v:path arrowok="t" o:connecttype="custom" o:connectlocs="214,144;0,73;214,0" o:connectangles="0,0,0"/>
                <o:lock v:ext="edit" aspectratio="t"/>
              </v:shape>
              <v:shape id="Freeform 2782" o:spid="_x0000_s4828" style="position:absolute;left:14507;top:12992;width:0;height:99;rotation:90;visibility:visible;mso-wrap-style:square;v-text-anchor:top" coordsize="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sebMQA&#10;AADeAAAADwAAAGRycy9kb3ducmV2LnhtbESPzWrCQBSF9wXfYbhCd3WSKEWio8SKtLti1IW7S+aa&#10;BDN30plR49t3FoUuD+ePb7keTCfu5HxrWUE6SUAQV1a3XCs4HnZvcxA+IGvsLJOCJ3lYr0YvS8y1&#10;ffCe7mWoRRxhn6OCJoQ+l9JXDRn0E9sTR+9incEQpauldviI46aTWZK8S4Mtx4cGe/poqLqWN6Og&#10;TG2G+6LYnj6d+c6SH/k8b6RSr+OhWIAINIT/8F/7SyuYzmZpBIg4EQX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LHmzEAAAA3gAAAA8AAAAAAAAAAAAAAAAAmAIAAGRycy9k&#10;b3ducmV2LnhtbFBLBQYAAAAABAAEAPUAAACJAwAAAAA=&#10;" path="m,l,104e" filled="f" strokeweight=".12pt">
                <v:path arrowok="t" o:connecttype="custom" o:connectlocs="0,0;0,99" o:connectangles="0,0"/>
                <o:lock v:ext="edit" aspectratio="t"/>
              </v:shape>
              <v:shape id="Freeform 2783" o:spid="_x0000_s4829" style="position:absolute;left:14568;top:12944;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0oXsUA&#10;AADeAAAADwAAAGRycy9kb3ducmV2LnhtbESP3YrCMBSE7wXfIRzBO027FpWuUUQQFgRBd9HbQ3P6&#10;wzYnpYnavr0RBC+HmfmGWW06U4s7ta6yrCCeRiCIM6srLhT8/e4nSxDOI2usLZOCnhxs1sPBClNt&#10;H3yi+9kXIkDYpaig9L5JpXRZSQbd1DbEwctta9AH2RZSt/gIcFPLryiaS4MVh4USG9qVlP2fb0bB&#10;fhH3fX+43BK6NHZxnOXXY5YrNR51228Qnjr/Cb/bP1rBLEniGF53whW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ShexQAAAN4AAAAPAAAAAAAAAAAAAAAAAJgCAABkcnMv&#10;ZG93bnJldi54bWxQSwUGAAAAAAQABAD1AAAAigMAAAAA&#10;" path="m225,127l,127,225,,,e" filled="f" strokeweight=".12pt">
                <v:path arrowok="t" o:connecttype="custom" o:connectlocs="214,121;0,121;214,0;0,0" o:connectangles="0,0,0,0"/>
                <o:lock v:ext="edit" aspectratio="t"/>
              </v:shape>
              <v:shape id="Freeform 2784" o:spid="_x0000_s4830" style="position:absolute;left:14844;top:12826;width:0;height:143;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DmcMcA&#10;AADeAAAADwAAAGRycy9kb3ducmV2LnhtbESPQWvCQBSE7wX/w/KE3uomqVSNbkSFQuuhUPXg8ZF9&#10;JsHs2zW7jem/7xYKPQ4z8w2zWg+mFT11vrGsIJ0kIIhLqxuuFJyOr09zED4ga2wtk4Jv8rAuRg8r&#10;zLW98yf1h1CJCGGfo4I6BJdL6cuaDPqJdcTRu9jOYIiyq6Tu8B7hppVZkrxIgw3HhRod7Woqr4cv&#10;o4Df+5vb9/sN3yqXLT5mp3PYJko9jofNEkSgIfyH/9pvWsHzdJpm8HsnXgFZ/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lg5nDHAAAA3gAAAA8AAAAAAAAAAAAAAAAAmAIAAGRy&#10;cy9kb3ducmV2LnhtbFBLBQYAAAAABAAEAPUAAACMAwAAAAA=&#10;" path="m,151l,e" filled="f" strokeweight=".12pt">
                <v:path arrowok="t" o:connecttype="custom" o:connectlocs="0,143;0,0" o:connectangles="0,0"/>
                <o:lock v:ext="edit" aspectratio="t"/>
              </v:shape>
              <v:shape id="Freeform 2785" o:spid="_x0000_s4831" style="position:absolute;left:14736;top:13005;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hifsYA&#10;AADeAAAADwAAAGRycy9kb3ducmV2LnhtbESP3WoCMRSE7wt9h3AKvdOsdRHZGqUogoLgL+jlYXPc&#10;LG5OtptU17c3gtDLYWa+YUaT1lbiSo0vHSvodRMQxLnTJRcKDvt5ZwjCB2SNlWNScCcPk/H72wgz&#10;7W68pesuFCJC2GeowIRQZ1L63JBF33U1cfTOrrEYomwKqRu8Rbit5FeSDKTFkuOCwZqmhvLL7s8q&#10;OF+Wq3zmfWs2x+TkflfrVONaqc+P9ucbRKA2/Idf7YVW0E/TXh+ed+IVkO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5hifsYAAADeAAAADwAAAAAAAAAAAAAAAACYAgAAZHJz&#10;L2Rvd25yZXYueG1sUEsFBgAAAAAEAAQA9QAAAIsDAAAAAA==&#10;" path="m,l225,e" filled="f" strokeweight=".12pt">
                <v:path arrowok="t" o:connecttype="custom" o:connectlocs="0,0;214,0" o:connectangles="0,0"/>
                <o:lock v:ext="edit" aspectratio="t"/>
              </v:shape>
              <v:shape id="Freeform 2786" o:spid="_x0000_s4832" style="position:absolute;left:15015;top:12944;width:214;height:122;rotation:90;visibility:visible;mso-wrap-style:square;v-text-anchor:top" coordsize="225,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xoasgA&#10;AADeAAAADwAAAGRycy9kb3ducmV2LnhtbESPQWvCQBSE7wX/w/IKvdWNbbQSXaW0WIrgQS3i8ZF9&#10;JqnZt2F3o8m/7xYEj8PMfMPMl52pxYWcrywrGA0TEMS51RUXCn72q+cpCB+QNdaWSUFPHpaLwcMc&#10;M22vvKXLLhQiQthnqKAMocmk9HlJBv3QNsTRO1lnMETpCqkdXiPc1PIlSSbSYMVxocSGPkrKz7vW&#10;KPh9O02+xp/9uF1v2+PBOM2rfqPU02P3PgMRqAv38K39rRW8pukohf878QrIx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GhqyAAAAN4AAAAPAAAAAAAAAAAAAAAAAJgCAABk&#10;cnMvZG93bnJldi54bWxQSwUGAAAAAAQABAD1AAAAjQMAAAAA&#10;" path="m,128r225,l225,e" filled="f" strokeweight=".12pt">
                <v:path arrowok="t" o:connecttype="custom" o:connectlocs="0,122;214,122;214,0" o:connectangles="0,0,0"/>
                <o:lock v:ext="edit" aspectratio="t"/>
              </v:shape>
              <v:shape id="Freeform 2787" o:spid="_x0000_s4833" style="position:absolute;left:15170;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YuXcYA&#10;AADeAAAADwAAAGRycy9kb3ducmV2LnhtbESPW4vCMBSE34X9D+Es+KZpterSNYoIwoIgeMF9PTSn&#10;F7Y5KU3U9t9vBMHHYWa+YZbrztTiTq2rLCuIxxEI4szqigsFl/Nu9AXCeWSNtWVS0JOD9epjsMRU&#10;2wcf6X7yhQgQdikqKL1vUildVpJBN7YNcfBy2xr0QbaF1C0+AtzUchJFc2mw4rBQYkPbkrK/080o&#10;2C3ivu/311tC18YuDtP895DlSg0/u803CE+df4df7R+tYJok8Qyed8IV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QYuXcYAAADeAAAADwAAAAAAAAAAAAAAAACYAgAAZHJz&#10;L2Rvd25yZXYueG1sUEsFBgAAAAAEAAQA9QAAAIsDAAAAAA==&#10;" path="m225,r,127l,127,,e" filled="f" strokeweight=".12pt">
                <v:path arrowok="t" o:connecttype="custom" o:connectlocs="214,0;214,120;0,120;0,0" o:connectangles="0,0,0,0"/>
                <o:lock v:ext="edit" aspectratio="t"/>
              </v:shape>
              <v:shape id="Freeform 2788" o:spid="_x0000_s4834" style="position:absolute;left:15265;top:12957;width:0;height:97;rotation:90;visibility:visible;mso-wrap-style:square;v-text-anchor:top" coordsize="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MFBcQA&#10;AADeAAAADwAAAGRycy9kb3ducmV2LnhtbESPT2uDQBTE74V+h+UVcmvW/EHEZpVQCCTHaC+9PdxX&#10;Fd234m7U5NNnC4Ueh5n5DXPIF9OLiUbXWlawWUcgiCurW64VfJWn9wSE88gae8uk4E4O8uz15YCp&#10;tjNfaSp8LQKEXYoKGu+HVEpXNWTQre1AHLwfOxr0QY611CPOAW56uY2iWBpsOSw0ONBnQ1VX3IyC&#10;yLn51HFii4s51uVj+a66aVBq9bYcP0B4Wvx/+K991gp2+/0mht874QrI7A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jBQXEAAAA3gAAAA8AAAAAAAAAAAAAAAAAmAIAAGRycy9k&#10;b3ducmV2LnhtbFBLBQYAAAAABAAEAPUAAACJAwAAAAA=&#10;" path="m,l,103e" filled="f" strokeweight=".12pt">
                <v:path arrowok="t" o:connecttype="custom" o:connectlocs="0,0;0,97" o:connectangles="0,0"/>
                <o:lock v:ext="edit" aspectratio="t"/>
              </v:shape>
              <v:shape id="Freeform 2789" o:spid="_x0000_s4835" style="position:absolute;left:15326;top:12944;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gVscUA&#10;AADeAAAADwAAAGRycy9kb3ducmV2LnhtbESP3YrCMBSE7xd8h3AE79a0WrZSjSKCIAjCuoveHprT&#10;H2xOShO1fXsjLOzlMDPfMKtNbxrxoM7VlhXE0wgEcW51zaWC35/95wKE88gaG8ukYCAHm/XoY4WZ&#10;tk/+psfZlyJA2GWooPK+zaR0eUUG3dS2xMErbGfQB9mVUnf4DHDTyFkUfUmDNYeFClvaVZTfznej&#10;YJ/GwzAcL/eELq1NT/PiesoLpSbjfrsE4an3/+G/9kErmCdJnML7TrgCc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mBWxxQAAAN4AAAAPAAAAAAAAAAAAAAAAAJgCAABkcnMv&#10;ZG93bnJldi54bWxQSwUGAAAAAAQABAD1AAAAigMAAAAA&#10;" path="m187,127r38,-27l225,26,187,,151,,113,26r,74l74,127r-36,l,100,,26,38,e" filled="f" strokeweight=".12pt">
                <v:path arrowok="t" o:connecttype="custom" o:connectlocs="178,121;214,95;214,25;178,0;144,0;107,25;107,95;70,121;36,121;0,95;0,25;36,0" o:connectangles="0,0,0,0,0,0,0,0,0,0,0,0"/>
                <o:lock v:ext="edit" aspectratio="t"/>
              </v:shape>
              <v:shape id="Freeform 2790" o:spid="_x0000_s4836" style="position:absolute;left:15591;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eBw8IA&#10;AADeAAAADwAAAGRycy9kb3ducmV2LnhtbERPy4rCMBTdC/MP4Qqz07RaVGpTGQRhYEBQB2d7aW4f&#10;2NyUJmr795OF4PJw3tluMK14UO8aywrieQSCuLC64UrB7+Uw24BwHllja5kUjORgl39MMky1ffKJ&#10;HmdfiRDCLkUFtfddKqUrajLo5rYjDlxpe4M+wL6SusdnCDetXETRShpsODTU2NG+puJ2vhsFh3U8&#10;juPP9Z7QtbPr47L8OxalUp/T4WsLwtPg3+KX+1srWCZJHPaGO+EKyPw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3B4HDwgAAAN4AAAAPAAAAAAAAAAAAAAAAAJgCAABkcnMvZG93&#10;bnJldi54bWxQSwUGAAAAAAQABAD1AAAAhwMAAAAA&#10;" path="m113,24l151,r36,l225,24r,103l,127,,24,38,,74,r39,24l113,127e" filled="f" strokeweight=".12pt">
                <v:path arrowok="t" o:connecttype="custom" o:connectlocs="107,23;144,0;178,0;214,23;214,120;0,120;0,23;36,0;70,0;107,23;107,120" o:connectangles="0,0,0,0,0,0,0,0,0,0,0"/>
                <o:lock v:ext="edit" aspectratio="t"/>
              </v:shape>
              <v:shape id="Freeform 2791" o:spid="_x0000_s4837" style="position:absolute;left:15747;top:12944;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skWMYA&#10;AADeAAAADwAAAGRycy9kb3ducmV2LnhtbESPW4vCMBSE34X9D+Es+KZptajbNYoIwoIgeMF9PTSn&#10;F7Y5KU3U9t9vBMHHYWa+YZbrztTiTq2rLCuIxxEI4szqigsFl/NutADhPLLG2jIp6MnBevUxWGKq&#10;7YOPdD/5QgQIuxQVlN43qZQuK8mgG9uGOHi5bQ36INtC6hYfAW5qOYmimTRYcVgosaFtSdnf6WYU&#10;7OZx3/f76y2ha2Pnh2n+e8hypYaf3eYbhKfOv8Ov9o9WME2S+Aued8IV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EskWMYAAADeAAAADwAAAAAAAAAAAAAAAACYAgAAZHJz&#10;L2Rvd25yZXYueG1sUEsFBgAAAAAEAAQA9QAAAIsDAAAAAA==&#10;" path="m187,r38,24l225,100r-38,27l38,127,,100,,24,38,,187,e" filled="f" strokeweight=".12pt">
                <v:path arrowok="t" o:connecttype="custom" o:connectlocs="178,0;214,23;214,95;178,121;36,121;0,95;0,23;36,0;178,0" o:connectangles="0,0,0,0,0,0,0,0,0"/>
                <o:lock v:ext="edit" aspectratio="t"/>
              </v:shape>
              <v:shape id="Freeform 2792" o:spid="_x0000_s4838" style="position:absolute;left:15975;top:13088;width:0;height:47;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AFgcYA&#10;AADeAAAADwAAAGRycy9kb3ducmV2LnhtbESPzWoCMRSF94W+Q7iF7mqmVsSORilK6YiIaF3o7jq5&#10;nQyd3AyTqOnbNwvB5eH88U1m0TbiQp2vHSt47WUgiEuna64U7L8/X0YgfEDW2DgmBX/kYTZ9fJhg&#10;rt2Vt3TZhUqkEfY5KjAhtLmUvjRk0fdcS5y8H9dZDEl2ldQdXtO4bWQ/y4bSYs3pwWBLc0Pl7+5s&#10;FQxP67gKRbU4vhc0WtpNPBy+jFLPT/FjDCJQDPfwrV1oBW+DQT8BJJyEAnL6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WAFgcYAAADeAAAADwAAAAAAAAAAAAAAAACYAgAAZHJz&#10;L2Rvd25yZXYueG1sUEsFBgAAAAAEAAQA9QAAAIsDAAAAAA==&#10;" path="m,50l,e" filled="f" strokeweight=".12pt">
                <v:path arrowok="t" o:connecttype="custom" o:connectlocs="0,47;0,0" o:connectangles="0,0"/>
                <o:lock v:ext="edit" aspectratio="t"/>
              </v:shape>
              <v:shape id="Freeform 2793" o:spid="_x0000_s4839" style="position:absolute;left:15870;top:13005;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qTL8YA&#10;AADeAAAADwAAAGRycy9kb3ducmV2LnhtbESPQWvCQBSE70L/w/IKvelGDSKpqxSlYEFQo6DHR/aZ&#10;DWbfptmtpv++WxA8DjPzDTNbdLYWN2p95VjBcJCAIC6crrhUcDx89qcgfEDWWDsmBb/kYTF/6c0w&#10;0+7Oe7rloRQRwj5DBSaEJpPSF4Ys+oFriKN3ca3FEGVbSt3iPcJtLUdJMpEWK44LBhtaGiqu+Y9V&#10;cLl+bYqV953ZnZKz+95sU41bpd5eu493EIG68Aw/2mutYJymoyH834lX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mqTL8YAAADeAAAADwAAAAAAAAAAAAAAAACYAgAAZHJz&#10;L2Rvd25yZXYueG1sUEsFBgAAAAAEAAQA9QAAAIsDAAAAAA==&#10;" path="m225,l,e" filled="f" strokeweight=".12pt">
                <v:path arrowok="t" o:connecttype="custom" o:connectlocs="214,0;0,0" o:connectangles="0,0"/>
                <o:lock v:ext="edit" aspectratio="t"/>
              </v:shape>
              <v:shape id="Freeform 2794" o:spid="_x0000_s4840" style="position:absolute;left:15975;top:12874;width:0;height:47;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4+bcgA&#10;AADeAAAADwAAAGRycy9kb3ducmV2LnhtbESPQWsCMRSE7wX/Q3gFbzXbVcRujVIq0i1FpOrB3l43&#10;r5vFzcuySTX9902h4HGYmW+Y+TLaVpyp941jBfejDARx5XTDtYLDfn03A+EDssbWMSn4IQ/LxeBm&#10;joV2F36n8y7UIkHYF6jAhNAVUvrKkEU/ch1x8r5cbzEk2ddS93hJcNvKPMum0mLDacFgR8+GqtPu&#10;2yqYfm7iWyjr1cdDSbNXu43H44tRangbnx5BBIrhGv5vl1rBeDLJc/i7k66AX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j5tyAAAAN4AAAAPAAAAAAAAAAAAAAAAAJgCAABk&#10;cnMvZG93bnJldi54bWxQSwUGAAAAAAQABAD1AAAAjQMAAAAA&#10;" path="m,50l,e" filled="f" strokeweight=".12pt">
                <v:path arrowok="t" o:connecttype="custom" o:connectlocs="0,47;0,0" o:connectangles="0,0"/>
                <o:lock v:ext="edit" aspectratio="t"/>
              </v:shape>
              <v:shape id="Freeform 2795" o:spid="_x0000_s4841" style="position:absolute;left:16108;top:12826;width:0;height:144;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CJVscA&#10;AADeAAAADwAAAGRycy9kb3ducmV2LnhtbESPQWvCQBSE7wX/w/KE3urGKFWjm6CFQuuhUPXg8ZF9&#10;JsHs2zW7jem/7xYKPQ4z8w2zKQbTip4631hWMJ0kIIhLqxuuFJyOr09LED4ga2wtk4Jv8lDko4cN&#10;Ztre+ZP6Q6hEhLDPUEEdgsuk9GVNBv3EOuLoXWxnMETZVVJ3eI9w08o0SZ6lwYbjQo2OXmoqr4cv&#10;o4Df+5vb9/st3yqXrj4Wp3PYJUo9joftGkSgIfyH/9pvWsFsPk9n8HsnXgG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AiVbHAAAA3gAAAA8AAAAAAAAAAAAAAAAAmAIAAGRy&#10;cy9kb3ducmV2LnhtbFBLBQYAAAAABAAEAPUAAACMAwAAAAA=&#10;" path="m,151l,e" filled="f" strokeweight=".12pt">
                <v:path arrowok="t" o:connecttype="custom" o:connectlocs="0,144;0,0" o:connectangles="0,0"/>
                <o:lock v:ext="edit" aspectratio="t"/>
              </v:shape>
              <v:shape id="Freeform 2796" o:spid="_x0000_s4842" style="position:absolute;left:16001;top:13005;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0wt8YA&#10;AADeAAAADwAAAGRycy9kb3ducmV2LnhtbESPQWvCQBSE7wX/w/KE3nRTDUWiayhKwYJg1UI9PrLP&#10;bEj2bZrdavrvXUHocZiZb5hF3ttGXKjzlWMFL+MEBHHhdMWlgq/j+2gGwgdkjY1jUvBHHvLl4GmB&#10;mXZX3tPlEEoRIewzVGBCaDMpfWHIoh+7ljh6Z9dZDFF2pdQdXiPcNnKSJK/SYsVxwWBLK0NFffi1&#10;Cs71x7ZYe9+bz+/k5H62u1TjTqnnYf82BxGoD//hR3ujFUzTdJLC/U68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0wt8YAAADeAAAADwAAAAAAAAAAAAAAAACYAgAAZHJz&#10;L2Rvd25yZXYueG1sUEsFBgAAAAAEAAQA9QAAAIsDAAAAAA==&#10;" path="m,l225,e" filled="f" strokeweight=".12pt">
                <v:path arrowok="t" o:connecttype="custom" o:connectlocs="0,0;214,0" o:connectangles="0,0"/>
                <o:lock v:ext="edit" aspectratio="t"/>
              </v:shape>
              <v:shape id="Freeform 2797" o:spid="_x0000_s4843" style="position:absolute;left:16169;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rk4MYA&#10;AADeAAAADwAAAGRycy9kb3ducmV2LnhtbESPW4vCMBSE34X9D+Es+KapWi9UoyyCsCAIVtHXQ3N6&#10;YZuT0kRt//1GWNjHYWa+YTa7ztTiSa2rLCuYjCMQxJnVFRcKrpfDaAXCeWSNtWVS0JOD3fZjsMFE&#10;2xef6Zn6QgQIuwQVlN43iZQuK8mgG9uGOHi5bQ36INtC6hZfAW5qOY2ihTRYcVgosaF9SdlP+jAK&#10;DstJ3/fH2yOmW2OXp1l+P2W5UsPP7msNwlPn/8N/7W+tYBbH0zm874QrIL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rk4MYAAADeAAAADwAAAAAAAAAAAAAAAACYAgAAZHJz&#10;L2Rvd25yZXYueG1sUEsFBgAAAAAEAAQA9QAAAIsDAAAAAA==&#10;" path="m225,r,127l,127,,e" filled="f" strokeweight=".12pt">
                <v:path arrowok="t" o:connecttype="custom" o:connectlocs="214,0;214,120;0,120;0,0" o:connectangles="0,0,0,0"/>
                <o:lock v:ext="edit" aspectratio="t"/>
              </v:shape>
              <v:shape id="Freeform 2798" o:spid="_x0000_s4844" style="position:absolute;left:16264;top:12957;width:0;height:97;rotation:90;visibility:visible;mso-wrap-style:square;v-text-anchor:top" coordsize="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PuMIA&#10;AADeAAAADwAAAGRycy9kb3ducmV2LnhtbESPQYvCMBSE78L+h/AWvGm6KlK6RhFB0KPVi7dH82xL&#10;m5fSxLb6640geBxm5htmtRlMLTpqXWlZwd80AkGcWV1yruBy3k9iEM4ja6wtk4IHOdisf0YrTLTt&#10;+URd6nMRIOwSVFB43yRSuqwgg25qG+Lg3Wxr0AfZ5lK32Ae4qeUsipbSYMlhocCGdgVlVXo3CiLn&#10;+n3FsU2PZpufn8M1q7pGqfHvsP0H4Wnw3/CnfdAK5ovFbAnvO+EK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D8+4wgAAAN4AAAAPAAAAAAAAAAAAAAAAAJgCAABkcnMvZG93&#10;bnJldi54bWxQSwUGAAAAAAQABAD1AAAAhwMAAAAA&#10;" path="m,l,103e" filled="f" strokeweight=".12pt">
                <v:path arrowok="t" o:connecttype="custom" o:connectlocs="0,0;0,97" o:connectangles="0,0"/>
                <o:lock v:ext="edit" aspectratio="t"/>
              </v:shape>
              <v:shape id="Freeform 2799" o:spid="_x0000_s4845" style="position:absolute;left:16326;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TfDMUA&#10;AADeAAAADwAAAGRycy9kb3ducmV2LnhtbESPW4vCMBSE3wX/QziCb5qqZbt0jSKCIAiCF/T10Jxe&#10;sDkpTdT2328WhH0cZuYbZrnuTC1e1LrKsoLZNAJBnFldcaHgetlNvkE4j6yxtkwKenKwXg0HS0y1&#10;ffOJXmdfiABhl6KC0vsmldJlJRl0U9sQBy+3rUEfZFtI3eI7wE0t51H0JQ1WHBZKbGhbUvY4P42C&#10;XTLr+/5we8Z0a2xyXOT3Y5YrNR51mx8Qnjr/H/6091rBIo7nCfzdCV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9N8MxQAAAN4AAAAPAAAAAAAAAAAAAAAAAJgCAABkcnMv&#10;ZG93bnJldi54bWxQSwUGAAAAAAQABAD1AAAAigMAAAAA&#10;" path="m187,127r38,-26l225,26,187,,151,,113,26r,75l74,127r-36,l,101,,26,38,e" filled="f" strokeweight=".12pt">
                <v:path arrowok="t" o:connecttype="custom" o:connectlocs="178,120;214,95;214,25;178,0;144,0;107,25;107,95;70,120;36,120;0,95;0,25;36,0" o:connectangles="0,0,0,0,0,0,0,0,0,0,0,0"/>
                <o:lock v:ext="edit" aspectratio="t"/>
              </v:shape>
              <v:shape id="Freeform 2800" o:spid="_x0000_s4846" style="position:absolute;left:16590;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tLfsMA&#10;AADeAAAADwAAAGRycy9kb3ducmV2LnhtbERPy2rCQBTdF/yH4Qru6kQTqkRHEUEQCoGmRbeXzM0D&#10;M3dCZjTJ33cWhS4P570/jqYVL+pdY1nBahmBIC6sbrhS8PN9ed+CcB5ZY2uZFEzk4HiYve0x1Xbg&#10;L3rlvhIhhF2KCmrvu1RKV9Rk0C1tRxy40vYGfYB9JXWPQwg3rVxH0Yc02HBoqLGjc03FI38aBZfN&#10;apqmz9szoVtnN1lc3rOiVGoxH087EJ5G/y/+c1+1gjhJ1mFvuBOu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WtLfsMAAADeAAAADwAAAAAAAAAAAAAAAACYAgAAZHJzL2Rv&#10;d25yZXYueG1sUEsFBgAAAAAEAAQA9QAAAIgDAAAAAA==&#10;" path="m225,127l,127,,24,38,,187,r38,24l225,127e" filled="f" strokeweight=".12pt">
                <v:path arrowok="t" o:connecttype="custom" o:connectlocs="214,120;0,120;0,23;36,0;178,0;214,23;214,120" o:connectangles="0,0,0,0,0,0,0"/>
                <o:lock v:ext="edit" aspectratio="t"/>
              </v:shape>
              <v:shape id="Freeform 2801" o:spid="_x0000_s4847" style="position:absolute;left:16747;top:12944;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fu5ccA&#10;AADeAAAADwAAAGRycy9kb3ducmV2LnhtbESP3WrCQBSE7wu+w3KE3jUbNTRt6ipSCAgFobbY20P2&#10;5AezZ0N2jcnbuwXBy2FmvmHW29G0YqDeNZYVLKIYBHFhdcOVgt+f/OUNhPPIGlvLpGAiB9vN7GmN&#10;mbZX/qbh6CsRIOwyVFB732VSuqImgy6yHXHwStsb9EH2ldQ9XgPctHIZx6/SYMNhocaOPmsqzseL&#10;UZCni2mavk6XhE6dTQ+r8u9QlEo9z8fdBwhPo3+E7+29VrBKkuU7/N8JV0B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n7uXHAAAA3gAAAA8AAAAAAAAAAAAAAAAAmAIAAGRy&#10;cy9kb3ducmV2LnhtbFBLBQYAAAAABAAEAPUAAACMAwAAAAA=&#10;" path="m225,r,127l,127,,e" filled="f" strokeweight=".12pt">
                <v:path arrowok="t" o:connecttype="custom" o:connectlocs="214,0;214,121;0,121;0,0" o:connectangles="0,0,0,0"/>
                <o:lock v:ext="edit" aspectratio="t"/>
              </v:shape>
              <v:shape id="Freeform 2802" o:spid="_x0000_s4848" style="position:absolute;left:16842;top:12958;width:0;height:96;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l//cUA&#10;AADeAAAADwAAAGRycy9kb3ducmV2LnhtbESPTW7CMBCF95W4gzVI3RWHAhUKGIQKiK6KgB5giAcn&#10;bTyObJeEnr5eILF8en/65svO1uJKPlSOFQwHGQjiwumKjYKv0/ZlCiJEZI21Y1JwowDLRe9pjrl2&#10;LR/oeoxGpBEOOSooY2xyKUNRksUwcA1x8i7OW4xJeiO1xzaN21q+ZtmbtFhxeiixofeSip/jr1VQ&#10;65O57Q7ZZv1pp99n83ee7Fuv1HO/W81AROriI3xvf2gFo/F4lAASTkIBufg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aX/9xQAAAN4AAAAPAAAAAAAAAAAAAAAAAJgCAABkcnMv&#10;ZG93bnJldi54bWxQSwUGAAAAAAQABAD1AAAAigMAAAAA&#10;" path="m,l,101e" filled="f" strokeweight=".12pt">
                <v:path arrowok="t" o:connecttype="custom" o:connectlocs="0,0;0,96" o:connectangles="0,0"/>
                <o:lock v:ext="edit" aspectratio="t"/>
              </v:shape>
              <v:shape id="Freeform 2803" o:spid="_x0000_s4849" style="position:absolute;left:17011;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h0PsUA&#10;AADeAAAADwAAAGRycy9kb3ducmV2LnhtbESPW4vCMBSE34X9D+Es+KZpbdGla5RlQRAEwQvu66E5&#10;vbDNSWmitv/eCIKPw8x8wyzXvWnEjTpXW1YQTyMQxLnVNZcKzqfN5AuE88gaG8ukYCAH69XHaImZ&#10;tnc+0O3oSxEg7DJUUHnfZlK6vCKDbmpb4uAVtjPog+xKqTu8B7hp5CyK5tJgzWGhwpZ+K8r/j1ej&#10;YLOIh2HYXa4pXVq72CfF3z4vlBp/9j/fIDz1/h1+tbdaQZKmSQzP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iHQ+xQAAAN4AAAAPAAAAAAAAAAAAAAAAAJgCAABkcnMv&#10;ZG93bnJldi54bWxQSwUGAAAAAAQABAD1AAAAigMAAAAA&#10;" path="m187,r38,24l225,100r-38,27l38,127,,100,,24,38,e" filled="f" strokeweight=".12pt">
                <v:path arrowok="t" o:connecttype="custom" o:connectlocs="178,0;214,23;214,94;178,120;36,120;0,94;0,23;36,0" o:connectangles="0,0,0,0,0,0,0,0"/>
                <o:lock v:ext="edit" aspectratio="t"/>
              </v:shape>
              <v:shape id="Freeform 2804" o:spid="_x0000_s4850" style="position:absolute;left:17168;top:12944;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rqScUA&#10;AADeAAAADwAAAGRycy9kb3ducmV2LnhtbESPW4vCMBSE34X9D+EIvmmqLevSNcoiCIIgeEFfD83p&#10;BZuT0kRt/70RhH0cZuYbZrHqTC0e1LrKsoLpJAJBnFldcaHgfNqMf0A4j6yxtkwKenKwWn4NFphq&#10;++QDPY6+EAHCLkUFpfdNKqXLSjLoJrYhDl5uW4M+yLaQusVngJtazqLoWxqsOCyU2NC6pOx2vBsF&#10;m/m07/vd5Z7QpbHzfZxf91mu1GjY/f2C8NT5//CnvdUK4iSJZ/C+E66AX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WupJxQAAAN4AAAAPAAAAAAAAAAAAAAAAAJgCAABkcnMv&#10;ZG93bnJldi54bWxQSwUGAAAAAAQABAD1AAAAigMAAAAA&#10;" path="m187,r38,24l225,101r-38,26l38,127,,101,,24,38,,187,e" filled="f" strokeweight=".12pt">
                <v:path arrowok="t" o:connecttype="custom" o:connectlocs="178,0;214,23;214,96;178,121;36,121;0,96;0,23;36,0;178,0" o:connectangles="0,0,0,0,0,0,0,0,0"/>
                <o:lock v:ext="edit" aspectratio="t"/>
              </v:shape>
              <v:shape id="Freeform 2805" o:spid="_x0000_s4851" style="position:absolute;left:17325;top:12944;width:214;height:121;rotation:90;visibility:visible;mso-wrap-style:square;v-text-anchor:top" coordsize="225,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CsfsgA&#10;AADeAAAADwAAAGRycy9kb3ducmV2LnhtbESPT2vCQBTE70K/w/IKvenGxn+krlJaLKXgQSvS4yP7&#10;TGKzb8PuRpNv7wqFHoeZ+Q2zXHemFhdyvrKsYDxKQBDnVldcKDh8b4YLED4ga6wtk4KePKxXD4Ml&#10;ZtpeeUeXfShEhLDPUEEZQpNJ6fOSDPqRbYijd7LOYIjSFVI7vEa4qeVzksykwYrjQokNvZWU/+5b&#10;o+A8P80+pu/9tP3atT9H4zRv+q1ST4/d6wuIQF34D/+1P7WCdDJJU7jfiVdAr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oKx+yAAAAN4AAAAPAAAAAAAAAAAAAAAAAJgCAABk&#10;cnMvZG93bnJldi54bWxQSwUGAAAAAAQABAD1AAAAjQMAAAAA&#10;" path="m225,128l,128,225,,,e" filled="f" strokeweight=".12pt">
                <v:path arrowok="t" o:connecttype="custom" o:connectlocs="214,121;0,121;214,0;0,0" o:connectangles="0,0,0,0"/>
                <o:lock v:ext="edit" aspectratio="t"/>
              </v:shape>
              <v:shape id="Freeform 2806" o:spid="_x0000_s4852" style="position:absolute;left:17482;top:12944;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XpsYA&#10;AADeAAAADwAAAGRycy9kb3ducmV2LnhtbESPS2vDMBCE74H+B7GF3hI5tYmLGyWUQqBQMNQJ6XWx&#10;1g9qrYyl+PHvq0Ihx2FmvmH2x9l0YqTBtZYVbDcRCOLS6pZrBZfzaf0CwnlkjZ1lUrCQg+PhYbXH&#10;TNuJv2gsfC0ChF2GChrv+0xKVzZk0G1sTxy8yg4GfZBDLfWAU4CbTj5H0U4abDksNNjTe0PlT3Ez&#10;Ck7pdlmWz+stoWtv0zyuvvOyUurpcX57BeFp9vfwf/tDK4iTJE7g7064AvLw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XpsYAAADeAAAADwAAAAAAAAAAAAAAAACYAgAAZHJz&#10;L2Rvd25yZXYueG1sUEsFBgAAAAAEAAQA9QAAAIsDAAAAAA==&#10;" path="m187,127r38,-24l225,26,187,,151,,113,26r,77l74,127r-36,l,103,,26,38,e" filled="f" strokeweight=".12pt">
                <v:path arrowok="t" o:connecttype="custom" o:connectlocs="178,121;214,98;214,25;178,0;144,0;107,25;107,98;70,121;36,121;0,98;0,25;36,0" o:connectangles="0,0,0,0,0,0,0,0,0,0,0,0"/>
                <o:lock v:ext="edit" aspectratio="t"/>
              </v:shape>
              <v:shape id="Freeform 2807" o:spid="_x0000_s4853" style="position:absolute;left:17637;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yPcUA&#10;AADeAAAADwAAAGRycy9kb3ducmV2LnhtbESP3YrCMBSE7xd8h3AE79ZU21WpRhFBEBaEVdHbQ3P6&#10;g81JaaK2b28WFvZymJlvmNWmM7V4Uusqywom4wgEcWZ1xYWCy3n/uQDhPLLG2jIp6MnBZj34WGGq&#10;7Yt/6HnyhQgQdikqKL1vUildVpJBN7YNcfBy2xr0QbaF1C2+AtzUchpFM2mw4rBQYkO7krL76WEU&#10;7OeTvu+/r4+Ero2dH+P8dsxypUbDbrsE4anz/+G/9kEriJMk/oLfO+EKyP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s3I9xQAAAN4AAAAPAAAAAAAAAAAAAAAAAJgCAABkcnMv&#10;ZG93bnJldi54bWxQSwUGAAAAAAQABAD1AAAAigMAAAAA&#10;" path="m225,r,127l,127,,e" filled="f" strokeweight=".12pt">
                <v:path arrowok="t" o:connecttype="custom" o:connectlocs="214,0;214,120;0,120;0,0" o:connectangles="0,0,0,0"/>
                <o:lock v:ext="edit" aspectratio="t"/>
              </v:shape>
              <v:shape id="Freeform 2808" o:spid="_x0000_s4854" style="position:absolute;left:17733;top:12957;width:0;height:98;rotation:90;visibility:visible;mso-wrap-style:square;v-text-anchor:top" coordsize="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ZZZcIA&#10;AADeAAAADwAAAGRycy9kb3ducmV2LnhtbESPQYvCMBSE78L+h/AWvGm6KlK6RhFB0KPVi7dH82xL&#10;m5fSxLb6640geBxm5htmtRlMLTpqXWlZwd80AkGcWV1yruBy3k9iEM4ja6wtk4IHOdisf0YrTLTt&#10;+URd6nMRIOwSVFB43yRSuqwgg25qG+Lg3Wxr0AfZ5lK32Ae4qeUsipbSYMlhocCGdgVlVXo3CiLn&#10;+n3FsU2PZpufn8M1q7pGqfHvsP0H4Wnw3/CnfdAK5ovFfAnvO+EK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1lllwgAAAN4AAAAPAAAAAAAAAAAAAAAAAJgCAABkcnMvZG93&#10;bnJldi54bWxQSwUGAAAAAAQABAD1AAAAhwMAAAAA&#10;" path="m,l,103e" filled="f" strokeweight=".12pt">
                <v:path arrowok="t" o:connecttype="custom" o:connectlocs="0,0;0,98" o:connectangles="0,0"/>
                <o:lock v:ext="edit" aspectratio="t"/>
              </v:shape>
              <v:shape id="Freeform 2809" o:spid="_x0000_s4855" style="position:absolute;left:17794;top:12944;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1J0cUA&#10;AADeAAAADwAAAGRycy9kb3ducmV2LnhtbESP3YrCMBSE7wXfIRxh7zR1W7ZSjSKCsLAg6C56e2hO&#10;f7A5KU3U9u2NIOzlMDPfMKtNbxpxp87VlhXMZxEI4tzqmksFf7/76QKE88gaG8ukYCAHm/V4tMJM&#10;2wcf6X7ypQgQdhkqqLxvMyldXpFBN7MtcfAK2xn0QXal1B0+Atw08jOKvqTBmsNChS3tKsqvp5tR&#10;sE/nwzD8nG8JnVubHuLicsgLpT4m/XYJwlPv/8Pv9rdWECdJnMLrTrgCcv0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LUnRxQAAAN4AAAAPAAAAAAAAAAAAAAAAAJgCAABkcnMv&#10;ZG93bnJldi54bWxQSwUGAAAAAAQABAD1AAAAigMAAAAA&#10;" path="m225,127l,127,,24,38,,74,r39,24l113,127e" filled="f" strokeweight=".12pt">
                <v:path arrowok="t" o:connecttype="custom" o:connectlocs="214,121;0,121;0,23;36,0;70,0;107,23;107,121" o:connectangles="0,0,0,0,0,0,0"/>
                <o:lock v:ext="edit" aspectratio="t"/>
              </v:shape>
              <v:shape id="Freeform 2810" o:spid="_x0000_s4856" style="position:absolute;left:17872;top:13022;width:106;height:73;rotation:90;visibility:visible;mso-wrap-style:square;v-text-anchor:top" coordsize="11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uMhMQA&#10;AADeAAAADwAAAGRycy9kb3ducmV2LnhtbERPTWsCMRC9C/6HMEIvpWbVVezWKCKUelK0hV6HzXR3&#10;6WayJqlGf705FDw+3vdiFU0rzuR8Y1nBaJiBIC6tbrhS8PX5/jIH4QOyxtYyKbiSh9Wy31tgoe2F&#10;D3Q+hkqkEPYFKqhD6AopfVmTQT+0HXHifqwzGBJ0ldQOLynctHKcZTNpsOHUUGNHm5rK3+OfUfAR&#10;vyPnu9PGzW+v02e7PpW3/Uypp0Fcv4EIFMND/O/eagWTPJ+kvelOugJ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rjITEAAAA3gAAAA8AAAAAAAAAAAAAAAAAmAIAAGRycy9k&#10;b3ducmV2LnhtbFBLBQYAAAAABAAEAPUAAACJAwAAAAA=&#10;" path="m,77l112,e" filled="f" strokeweight=".12pt">
                <v:path arrowok="t" o:connecttype="custom" o:connectlocs="0,73;106,0" o:connectangles="0,0"/>
                <o:lock v:ext="edit" aspectratio="t"/>
              </v:shape>
              <v:shape id="Freeform 2811" o:spid="_x0000_s4857" style="position:absolute;left:17963;top:12933;width:214;height:144;rotation:90;visibility:visible;mso-wrap-style:square;v-text-anchor:top" coordsize="225,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UY68gA&#10;AADeAAAADwAAAGRycy9kb3ducmV2LnhtbESPQWvCQBSE70L/w/IEL1I3alpsdJVSsObYWlvo7TX7&#10;TFKzb8PuqvHfuwWhx2FmvmEWq8404kTO15YVjEcJCOLC6ppLBbuP9f0MhA/IGhvLpOBCHlbLu94C&#10;M23P/E6nbShFhLDPUEEVQptJ6YuKDPqRbYmjt7fOYIjSlVI7PEe4aeQkSR6lwZrjQoUtvVRUHLZH&#10;oyD/2dHv+kKz183D2zB3+/Tz+ytXatDvnucgAnXhP3xr51rBNE2nT/B3J14Bub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ZRjryAAAAN4AAAAPAAAAAAAAAAAAAAAAAJgCAABk&#10;cnMvZG93bnJldi54bWxQSwUGAAAAAAQABAD1AAAAjQMAAAAA&#10;" path="m,152l225,75,,e" filled="f" strokeweight=".12pt">
                <v:path arrowok="t" o:connecttype="custom" o:connectlocs="0,144;214,71;0,0" o:connectangles="0,0,0"/>
                <o:lock v:ext="edit" aspectratio="t"/>
              </v:shape>
              <v:shape id="Freeform 2812" o:spid="_x0000_s4858" style="position:absolute;left:18131;top:129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Ki2MUA&#10;AADeAAAADwAAAGRycy9kb3ducmV2LnhtbESPy2rCQBSG9wXfYThCd3ViE6pExyCFQEEIVEW3h8zJ&#10;BTNnQmbU5O2dRaHLn//Gt81G04kHDa61rGC5iEAQl1a3XCs4n/KPNQjnkTV2lknBRA6y3exti6m2&#10;T/6lx9HXIoywS1FB432fSunKhgy6he2Jg1fZwaAPcqilHvAZxk0nP6PoSxpsOTw02NN3Q+XteDcK&#10;8tVymqbD5Z7QpberIq6uRVkp9T4f9xsQnkb/H/5r/2gFcZIkASDgBBSQu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wqLYxQAAAN4AAAAPAAAAAAAAAAAAAAAAAJgCAABkcnMv&#10;ZG93bnJldi54bWxQSwUGAAAAAAQABAD1AAAAigMAAAAA&#10;" path="m225,r,127l,127,,e" filled="f" strokeweight=".12pt">
                <v:path arrowok="t" o:connecttype="custom" o:connectlocs="214,0;214,120;0,120;0,0" o:connectangles="0,0,0,0"/>
                <o:lock v:ext="edit" aspectratio="t"/>
              </v:shape>
              <v:shape id="Freeform 2813" o:spid="_x0000_s4859" style="position:absolute;left:18227;top:12957;width:0;height:98;rotation:90;visibility:visible;mso-wrap-style:square;v-text-anchor:top" coordsize="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mybMQA&#10;AADeAAAADwAAAGRycy9kb3ducmV2LnhtbESPQYvCMBSE74L/ITzBm6a6ZZGusZQFwT1a9+Lt0bxt&#10;S5uX0mTb6q83guBxmJlvmH06mVYM1LvasoLNOgJBXFhdc6ng93Jc7UA4j6yxtUwKbuQgPcxne0y0&#10;HflMQ+5LESDsElRQed8lUrqiIoNubTvi4P3Z3qAPsi+l7nEMcNPKbRR9SoM1h4UKO/quqGjyf6Mg&#10;cm48Nryz+Y/Jyst9uhbN0Cm1XEzZFwhPk3+HX+2TVvARx/EGnnfCFZCH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5smzEAAAA3gAAAA8AAAAAAAAAAAAAAAAAmAIAAGRycy9k&#10;b3ducmV2LnhtbFBLBQYAAAAABAAEAPUAAACJAwAAAAA=&#10;" path="m,l,103e" filled="f" strokeweight=".12pt">
                <v:path arrowok="t" o:connecttype="custom" o:connectlocs="0,0;0,98" o:connectangles="0,0"/>
                <o:lock v:ext="edit" aspectratio="t"/>
              </v:shape>
              <v:shape id="Freeform 2814" o:spid="_x0000_s4860" style="position:absolute;left:18950;top:12008;width:715;height:1054;rotation:90;visibility:visible;mso-wrap-style:square;v-text-anchor:top" coordsize="752,1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n6GsgA&#10;AADeAAAADwAAAGRycy9kb3ducmV2LnhtbESPUUvDMBSF34X9h3AHvgyXthY36rIxCoIoPqz6Ay7N&#10;XVPX3JQk26q/3giCj4dzznc4m91kB3EhH3rHCvJlBoK4dbrnTsHH+9PdGkSIyBoHx6TgiwLstrOb&#10;DVbaXflAlyZ2IkE4VKjAxDhWUobWkMWwdCNx8o7OW4xJ+k5qj9cEt4MssuxBWuw5LRgcqTbUnpqz&#10;VbAqalO4PK/706J5eXv99N/ZYqXU7XzaP4KINMX/8F/7WSu4L8uygN876QrI7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GfoayAAAAN4AAAAPAAAAAAAAAAAAAAAAAJgCAABk&#10;cnMvZG93bnJldi54bWxQSwUGAAAAAAQABAD1AAAAjQMAAAAA&#10;" path="m752,1111l,,53,281e" filled="f" strokeweight=".12pt">
                <v:path arrowok="t" o:connecttype="custom" o:connectlocs="715,1054;0,0;50,267" o:connectangles="0,0,0"/>
                <o:lock v:ext="edit" aspectratio="t"/>
              </v:shape>
              <v:shape id="Freeform 2815" o:spid="_x0000_s4861" style="position:absolute;left:19620;top:12228;width:265;height:164;rotation:90;visibility:visible;mso-wrap-style:square;v-text-anchor:top" coordsize="27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td48YA&#10;AADeAAAADwAAAGRycy9kb3ducmV2LnhtbESPT2vCQBTE7wW/w/IEb7pRQ/+kriJKqYeCaHvx9sg+&#10;s9Hs25DdJum3dwWhx2FmfsMsVr2tREuNLx0rmE4SEMS50yUXCn6+P8avIHxA1lg5JgV/5GG1HDwt&#10;MNOu4wO1x1CICGGfoQITQp1J6XNDFv3E1cTRO7vGYoiyKaRusItwW8lZkjxLiyXHBYM1bQzl1+Ov&#10;VXDZnPZ0eft6OclP5MN2nVIwO6VGw379DiJQH/7Dj/ZOK5inaTqH+514Be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td48YAAADeAAAADwAAAAAAAAAAAAAAAACYAgAAZHJz&#10;L2Rvd25yZXYueG1sUEsFBgAAAAAEAAQA9QAAAIsDAAAAAA==&#10;" path="m,l279,173e" filled="f" strokeweight=".12pt">
                <v:path arrowok="t" o:connecttype="custom" o:connectlocs="0,0;265,164" o:connectangles="0,0"/>
                <o:lock v:ext="edit" aspectratio="t"/>
              </v:shape>
              <v:shape id="Freeform 2816" o:spid="_x0000_s4862" style="position:absolute;left:12453;top:3508;width:215;height:144;rotation:90;visibility:visible;mso-wrap-style:square;v-text-anchor:top" coordsize="226,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u5bsMA&#10;AADeAAAADwAAAGRycy9kb3ducmV2LnhtbERP24rCMBR8F/YfwlnYN01dZZVqFNmbIihY/YBDc2yL&#10;zUm3ibX69WZBcN6GuTHTeWtK0VDtCssK+r0IBHFqdcGZgsP+pzsG4TyyxtIyKbiSg/nspTPFWNsL&#10;76hJfCZCCbsYFeTeV7GULs3JoOvZijhoR1sb9IHWmdQ1XkK5KeV7FH1IgwWHhRwr+swpPSVno2CJ&#10;SbPtrxfR8nvwq89uc7uO/r6UenttFxMQnlr/ND/SK61gMAyA/zvhCsjZ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u5bsMAAADeAAAADwAAAAAAAAAAAAAAAACYAgAAZHJzL2Rv&#10;d25yZXYueG1sUEsFBgAAAAAEAAQA9QAAAIgDAAAAAA==&#10;" path="m226,152l,75,226,e" filled="f" strokeweight=".12pt">
                <v:path arrowok="t" o:connecttype="custom" o:connectlocs="215,144;0,71;215,0" o:connectangles="0,0,0"/>
                <o:lock v:ext="edit" aspectratio="t"/>
              </v:shape>
              <v:shape id="Freeform 2817" o:spid="_x0000_s4863" style="position:absolute;left:12561;top:3567;width:0;height:98;rotation:90;visibility:visible;mso-wrap-style:square;v-text-anchor:top" coordsize="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S6cYA&#10;AADeAAAADwAAAGRycy9kb3ducmV2LnhtbESPQWvCQBSE7wX/w/IKvdWNaSolukpsEb0VYz14e2Sf&#10;SWj2bbq71fjv3ULB4zAz3zDz5WA6cSbnW8sKJuMEBHFldcu1gq/9+vkNhA/IGjvLpOBKHpaL0cMc&#10;c20vvKNzGWoRIexzVNCE0OdS+qohg35se+LonawzGKJ0tdQOLxFuOpkmyVQabDkuNNjTe0PVd/lr&#10;FJQTm+KuKD4OG2c+0+RHXo8rqdTT41DMQAQawj38395qBS9Zlr3C3514B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S6cYAAADeAAAADwAAAAAAAAAAAAAAAACYAgAAZHJz&#10;L2Rvd25yZXYueG1sUEsFBgAAAAAEAAQA9QAAAIsDAAAAAA==&#10;" path="m,l,104e" filled="f" strokeweight=".12pt">
                <v:path arrowok="t" o:connecttype="custom" o:connectlocs="0,0;0,98" o:connectangles="0,0"/>
                <o:lock v:ext="edit" aspectratio="t"/>
              </v:shape>
              <v:shape id="Freeform 2818" o:spid="_x0000_s4864" style="position:absolute;left:12742;top:3650;width:0;height:146;rotation:90;visibility:visible;mso-wrap-style:square;v-text-anchor:top" coordsize="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XeTccA&#10;AADeAAAADwAAAGRycy9kb3ducmV2LnhtbESPT2vCQBTE7wW/w/IEb3VTjWJTVxGhYC+K/8DjI/ua&#10;BLNv0+zGpN/eFQSPw8z8hpkvO1OKG9WusKzgYxiBIE6tLjhTcDp+v89AOI+ssbRMCv7JwXLRe5tj&#10;om3Le7odfCYChF2CCnLvq0RKl+Zk0A1tRRy8X1sb9EHWmdQ1tgFuSjmKoqk0WHBYyLGidU7p9dAY&#10;BaOfyl2uk7+m3Z23vPmcNOvVeavUoN+tvkB46vwr/GxvtIJxHMdTeNwJV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13k3HAAAA3gAAAA8AAAAAAAAAAAAAAAAAmAIAAGRy&#10;cy9kb3ducmV2LnhtbFBLBQYAAAAABAAEAPUAAACMAwAAAAA=&#10;" path="m,154l,e" filled="f" strokeweight=".12pt">
                <v:path arrowok="t" o:connecttype="custom" o:connectlocs="0,146;0,0" o:connectangles="0,0"/>
                <o:lock v:ext="edit" aspectratio="t"/>
              </v:shape>
              <v:shape id="Freeform 2819" o:spid="_x0000_s4865" style="position:absolute;left:12813;top:3507;width:215;height:145;rotation:90;visibility:visible;mso-wrap-style:square;v-text-anchor:top" coordsize="226,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vBTMcA&#10;AADeAAAADwAAAGRycy9kb3ducmV2LnhtbESPQWvCQBSE7wX/w/KE3nRjTatGVwmFgpdCqx48PrLP&#10;JJh9G3e3MfXXuwWhx2FmvmFWm940oiPna8sKJuMEBHFhdc2lgsP+YzQH4QOyxsYyKfglD5v14GmF&#10;mbZX/qZuF0oRIewzVFCF0GZS+qIig35sW+LonawzGKJ0pdQOrxFuGvmSJG/SYM1xocKW3isqzrsf&#10;o8A6vchv0+O268v8crrM89dP/6XU87DPlyAC9eE//GhvtYJpmqYz+LsTr4B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bwUzHAAAA3gAAAA8AAAAAAAAAAAAAAAAAmAIAAGRy&#10;cy9kb3ducmV2LnhtbFBLBQYAAAAABAAEAPUAAACMAwAAAAA=&#10;" path="m226,153l,77,226,e" filled="f" strokeweight=".12pt">
                <v:path arrowok="t" o:connecttype="custom" o:connectlocs="215,145;0,73;215,0" o:connectangles="0,0,0"/>
                <o:lock v:ext="edit" aspectratio="t"/>
              </v:shape>
              <v:shape id="Freeform 2820" o:spid="_x0000_s4866" style="position:absolute;left:12922;top:3568;width:0;height:96;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kAhsQA&#10;AADeAAAADwAAAGRycy9kb3ducmV2LnhtbERP3U7CMBS+N+EdmkPinXTIJGRSCEGMXkEAH+CwHrvJ&#10;erq0lQ2fnl6YcPnl+58ve9uIC/lQO1YwHmUgiEunazYKvo7vTzMQISJrbByTgisFWC4GD3MstOt4&#10;T5dDNCKFcChQQRVjW0gZyooshpFriRP37bzFmKA3UnvsUrht5HOWTaXFmlNDhS2tKyrPh1+roNFH&#10;c/3YZ5u3rZ39nMzf6WXXeaUeh/3qFUSkPt7F/+5PrWCS53nam+6kK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4ZAIbEAAAA3gAAAA8AAAAAAAAAAAAAAAAAmAIAAGRycy9k&#10;b3ducmV2LnhtbFBLBQYAAAAABAAEAPUAAACJAwAAAAA=&#10;" path="m,l,101e" filled="f" strokeweight=".12pt">
                <v:path arrowok="t" o:connecttype="custom" o:connectlocs="0,0;0,96" o:connectangles="0,0"/>
                <o:lock v:ext="edit" aspectratio="t"/>
              </v:shape>
              <v:shape id="Freeform 2821" o:spid="_x0000_s4867" style="position:absolute;left:13332;top:3540;width:215;height:48;rotation:90;visibility:visible;mso-wrap-style:square;v-text-anchor:top" coordsize="226,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zqx8cA&#10;AADeAAAADwAAAGRycy9kb3ducmV2LnhtbESPQWvCQBSE74X+h+UJXoputEFqzCptQfSqpoK3R/Y1&#10;Sc2+jdk1pv31XaHQ4zAz3zDpqje16Kh1lWUFk3EEgji3uuJCQXZYj15AOI+ssbZMCr7JwWr5+JBi&#10;ou2Nd9TtfSEChF2CCkrvm0RKl5dk0I1tQxy8T9sa9EG2hdQt3gLc1HIaRTNpsOKwUGJD7yXl5/3V&#10;KNjy5uNUZJfoOHdITxvzlv987ZQaDvrXBQhPvf8P/7W3WsFzHMdzuN8JV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s6sfHAAAA3gAAAA8AAAAAAAAAAAAAAAAAmAIAAGRy&#10;cy9kb3ducmV2LnhtbFBLBQYAAAAABAAEAPUAAACMAwAAAAA=&#10;" path="m226,r,24l188,51,39,51,,24,,e" filled="f" strokeweight=".12pt">
                <v:path arrowok="t" o:connecttype="custom" o:connectlocs="215,0;215,23;179,48;37,48;0,23;0,0" o:connectangles="0,0,0,0,0,0"/>
                <o:lock v:ext="edit" aspectratio="t"/>
              </v:shape>
              <v:shape id="Freeform 2822" o:spid="_x0000_s4868" style="position:absolute;left:13561;top:3503;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DuFscA&#10;AADeAAAADwAAAGRycy9kb3ducmV2LnhtbESPy2rCQBSG9wXfYTiCuzqxpqLRUaTE0oIbL6DLY+aY&#10;BDNnQmaMsU/fWRS6/PlvfItVZyrRUuNKywpGwwgEcWZ1ybmC42HzOgXhPLLGyjIpeJKD1bL3ssBE&#10;2wfvqN37XIQRdgkqKLyvEyldVpBBN7Q1cfCutjHog2xyqRt8hHFTybcomkiDJYeHAmv6KCi77e9G&#10;QfucHX7W3z7dxpf0NIqOtk4/z0oN+t16DsJT5//Df+0vrWAcx+8BIOAEFJ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g7hbHAAAA3gAAAA8AAAAAAAAAAAAAAAAAmAIAAGRy&#10;cy9kb3ducmV2LnhtbFBLBQYAAAAABAAEAPUAAACMAwAAAAA=&#10;" path="m226,127l,127,,26,39,,75,r38,26l113,127e" filled="f" strokeweight=".12pt">
                <v:path arrowok="t" o:connecttype="custom" o:connectlocs="215,121;0,121;0,25;37,0;71,0;108,25;108,121" o:connectangles="0,0,0,0,0,0,0"/>
                <o:lock v:ext="edit" aspectratio="t"/>
              </v:shape>
              <v:shape id="Freeform 2823" o:spid="_x0000_s4869" style="position:absolute;left:13639;top:3580;width:108;height:73;rotation:90;visibility:visible;mso-wrap-style:square;v-text-anchor:top" coordsize="113,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E6z8YA&#10;AADeAAAADwAAAGRycy9kb3ducmV2LnhtbESPW2vCQBSE3wv+h+UU+qYbq/USXaUIhWIpxdv7MXua&#10;BLNn0+xR47/vFoQ+DjPzDTNftq5SF2pC6dlAv5eAIs68LTk3sN+9dSeggiBbrDyTgRsFWC46D3NM&#10;rb/yhi5byVWEcEjRQCFSp1qHrCCHoedr4uh9+8ahRNnk2jZ4jXBX6eckGWmHJceFAmtaFZSdtmdn&#10;YMoH+liX+efZ/XwN9FjkKCsx5umxfZ2BEmrlP3xvv1sDg+HwpQ9/d+IV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E6z8YAAADeAAAADwAAAAAAAAAAAAAAAACYAgAAZHJz&#10;L2Rvd25yZXYueG1sUEsFBgAAAAAEAAQA9QAAAIsDAAAAAA==&#10;" path="m,76l113,e" filled="f" strokeweight=".12pt">
                <v:path arrowok="t" o:connecttype="custom" o:connectlocs="0,73;108,0" o:connectangles="0,0"/>
                <o:lock v:ext="edit" aspectratio="t"/>
              </v:shape>
              <v:shape id="Freeform 2824" o:spid="_x0000_s4870" style="position:absolute;left:13718;top:3505;width:215;height:118;rotation:90;visibility:visible;mso-wrap-style:square;v-text-anchor:top" coordsize="22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G9lcUA&#10;AADeAAAADwAAAGRycy9kb3ducmV2LnhtbESPS2sCMRSF9wX/Q7hCdzXjExmNIopUCl34wPVlcs2M&#10;Tm7GSdRpf31TEFwezuPjTOeNLcWdal84VtDtJCCIM6cLNgoO+/XHGIQPyBpLx6TghzzMZ623Kaba&#10;PXhL910wIo6wT1FBHkKVSumznCz6jquIo3dytcUQZW2krvERx20pe0kykhYLjoQcK1rmlF12Nxu5&#10;N3tdVcevhWmk2fhffw7fnyul3tvNYgIiUBNe4Wd7oxX0B4NhD/7vxCsgZ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sb2VxQAAAN4AAAAPAAAAAAAAAAAAAAAAAJgCAABkcnMv&#10;ZG93bnJldi54bWxQSwUGAAAAAAQABAD1AAAAigMAAAAA&#10;" path="m226,r,125l,125,,e" filled="f" strokeweight=".12pt">
                <v:path arrowok="t" o:connecttype="custom" o:connectlocs="215,0;215,118;0,118;0,0" o:connectangles="0,0,0,0"/>
                <o:lock v:ext="edit" aspectratio="t"/>
              </v:shape>
              <v:shape id="Freeform 2825" o:spid="_x0000_s4871" style="position:absolute;left:13814;top:3515;width:0;height:95;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QEKscA&#10;AADeAAAADwAAAGRycy9kb3ducmV2LnhtbESP3WoCMRSE7wu+QziCdzVr/UG2RpFqaa9a/HmA4+Y0&#10;u+3mZEmiu/bpjVDo5TAz3zCLVWdrcSEfKscKRsMMBHHhdMVGwfHw+jgHESKyxtoxKbhSgNWy97DA&#10;XLuWd3TZRyMShEOOCsoYm1zKUJRkMQxdQ5y8L+ctxiS9kdpjm+C2lk9ZNpMWK04LJTb0UlLxsz9b&#10;BbU+mOvbLttuPuz8+2R+T9PP1is16HfrZxCRuvgf/mu/awXjyWQ6hvuddAXk8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kBCrHAAAA3gAAAA8AAAAAAAAAAAAAAAAAmAIAAGRy&#10;cy9kb3ducmV2LnhtbFBLBQYAAAAABAAEAPUAAACMAwAAAAA=&#10;" path="m,l,101e" filled="f" strokeweight=".12pt">
                <v:path arrowok="t" o:connecttype="custom" o:connectlocs="0,0;0,95" o:connectangles="0,0"/>
                <o:lock v:ext="edit" aspectratio="t"/>
              </v:shape>
              <v:shape id="Freeform 2826" o:spid="_x0000_s4872" style="position:absolute;left:13873;top:3503;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voFcgA&#10;AADeAAAADwAAAGRycy9kb3ducmV2LnhtbESPQWvCQBSE70L/w/IKvenGNpaauoqUKAq9VAU9PrOv&#10;SWj2bchuY/TXu4LgcZiZb5jJrDOVaKlxpWUFw0EEgjizuuRcwW676H+AcB5ZY2WZFJzJwWz61Jtg&#10;ou2Jf6jd+FwECLsEFRTe14mULivIoBvYmjh4v7Yx6INscqkbPAW4qeRrFL1LgyWHhQJr+ioo+9v8&#10;GwXteby9zNc+/Y6P6X4Y7WydLg9KvTx3808Qnjr/CN/bK63gLY5HMdzuhCsgp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W+gVyAAAAN4AAAAPAAAAAAAAAAAAAAAAAJgCAABk&#10;cnMvZG93bnJldi54bWxQSwUGAAAAAAQABAD1AAAAjQMAAAAA&#10;" path="m226,127l,127,,24,39,,188,r38,24l226,127e" filled="f" strokeweight=".12pt">
                <v:path arrowok="t" o:connecttype="custom" o:connectlocs="215,121;0,121;0,23;37,0;179,0;215,23;215,121" o:connectangles="0,0,0,0,0,0,0"/>
                <o:lock v:ext="edit" aspectratio="t"/>
              </v:shape>
              <v:shape id="Freeform 2827" o:spid="_x0000_s4873" style="position:absolute;left:14031;top:3504;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dNjsgA&#10;AADeAAAADwAAAGRycy9kb3ducmV2LnhtbESPQWvCQBSE7wX/w/KE3urGNhaNriIlFQUvVUGPz+wz&#10;CWbfhuw2xv76rlDocZiZb5jZojOVaKlxpWUFw0EEgjizuuRcwWH/+TIG4TyyxsoyKbiTg8W89zTD&#10;RNsbf1G787kIEHYJKii8rxMpXVaQQTewNXHwLrYx6INscqkbvAW4qeRrFL1LgyWHhQJr+igou+6+&#10;jYL2Ptn/LDc+3cbn9DiMDrZOVyelnvvdcgrCU+f/w3/ttVbwFsejETzuh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F02OyAAAAN4AAAAPAAAAAAAAAAAAAAAAAJgCAABk&#10;cnMvZG93bnJldi54bWxQSwUGAAAAAAQABAD1AAAAjQMAAAAA&#10;" path="m,127r188,l226,101r,-74l188,,,e" filled="f" strokeweight=".12pt">
                <v:path arrowok="t" o:connecttype="custom" o:connectlocs="0,120;179,120;215,95;215,26;179,0;0,0" o:connectangles="0,0,0,0,0,0"/>
                <o:lock v:ext="edit" aspectratio="t"/>
              </v:shape>
              <v:shape id="Freeform 2828" o:spid="_x0000_s4874" style="position:absolute;left:14187;top:3503;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XT+cgA&#10;AADeAAAADwAAAGRycy9kb3ducmV2LnhtbESPQWvCQBSE70L/w/IK3nSjRqmpq4ikpQUvRqEeX7Ov&#10;SWj2bchuY+yv7xYEj8PMfMOsNr2pRUetqywrmIwjEMS51RUXCk7Hl9ETCOeRNdaWScGVHGzWD4MV&#10;Jtpe+EBd5gsRIOwSVFB63yRSurwkg25sG+LgfdnWoA+yLaRu8RLgppbTKFpIgxWHhRIb2pWUf2c/&#10;RkF3XR5/t+8+3cef6cckOtkmfT0rNXzst88gPPX+Hr6137SCWRzPF/B/J1wBuf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xdP5yAAAAN4AAAAPAAAAAAAAAAAAAAAAAJgCAABk&#10;cnMvZG93bnJldi54bWxQSwUGAAAAAAQABAD1AAAAjQMAAAAA&#10;" path="m188,r38,26l226,103r-38,24l39,127,,103,,26,39,e" filled="f" strokeweight=".12pt">
                <v:path arrowok="t" o:connecttype="custom" o:connectlocs="179,0;215,25;215,98;179,121;37,121;0,98;0,25;37,0" o:connectangles="0,0,0,0,0,0,0,0"/>
                <o:lock v:ext="edit" aspectratio="t"/>
              </v:shape>
              <v:shape id="Freeform 2829" o:spid="_x0000_s4875" style="position:absolute;left:14464;top:3384;width:0;height:143;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338KMcA&#10;AADeAAAADwAAAGRycy9kb3ducmV2LnhtbESPT2sCMRTE70K/Q3gFb5qtf9utUawgqAeh1kOPj83r&#10;7tLNS9zEdf32RhA8DjPzG2a2aE0lGqp9aVnBWz8BQZxZXXKu4Piz7r2D8AFZY2WZFFzJw2L+0plh&#10;qu2Fv6k5hFxECPsUFRQhuFRKnxVk0PetI47en60NhijrXOoaLxFuKjlIkok0WHJcKNDRqqDs/3A2&#10;CnjbnNyu2S35lLvBx356/A1fiVLd13b5CSJQG57hR3ujFQxHo/EU7nfiFZ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9/CjHAAAA3gAAAA8AAAAAAAAAAAAAAAAAmAIAAGRy&#10;cy9kb3ducmV2LnhtbFBLBQYAAAAABAAEAPUAAACMAwAAAAA=&#10;" path="m,151l,e" filled="f" strokeweight=".12pt">
                <v:path arrowok="t" o:connecttype="custom" o:connectlocs="0,143;0,0" o:connectangles="0,0"/>
                <o:lock v:ext="edit" aspectratio="t"/>
              </v:shape>
              <v:shape id="Freeform 2830" o:spid="_x0000_s4876" style="position:absolute;left:14355;top:3564;width:215;height:0;rotation:90;visibility:visible;mso-wrap-style:square;v-text-anchor:top" coordsize="2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Iga8MA&#10;AADeAAAADwAAAGRycy9kb3ducmV2LnhtbERPy4rCMBTdD/gP4Q64G9PxhVSjqDii4MYqgrtLc6ct&#10;09zUJmPr35uF4PJw3rNFa0pxp9oVlhV89yIQxKnVBWcKzqefrwkI55E1lpZJwYMcLOadjxnG2jZ8&#10;pHviMxFC2MWoIPe+iqV0aU4GXc9WxIH7tbVBH2CdSV1jE8JNKftRNJYGCw4NOVa0zin9S/6NgsOj&#10;3TebrTZ8WsnDrdlUt8vyqlT3s11OQXhq/Vv8cu+0gsFwOAp7w51wBeT8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WIga8MAAADeAAAADwAAAAAAAAAAAAAAAACYAgAAZHJzL2Rv&#10;d25yZXYueG1sUEsFBgAAAAAEAAQA9QAAAIgDAAAAAA==&#10;" path="m,l226,e" filled="f" strokeweight=".12pt">
                <v:path arrowok="t" o:connecttype="custom" o:connectlocs="0,0;215,0" o:connectangles="0,0"/>
                <o:lock v:ext="edit" aspectratio="t"/>
              </v:shape>
              <v:shape id="Freeform 2831" o:spid="_x0000_s4877" style="position:absolute;left:14524;top:3503;width:215;height:121;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IDo8cA&#10;AADeAAAADwAAAGRycy9kb3ducmV2LnhtbESPQWvCQBSE7wX/w/KE3urGRkuNboIUBHuSWqH19sw+&#10;syHZtyG7avrvu0Khx2FmvmFWxWBbcaXe144VTCcJCOLS6ZorBYfPzdMrCB+QNbaOScEPeSjy0cMK&#10;M+1u/EHXfahEhLDPUIEJocuk9KUhi37iOuLonV1vMUTZV1L3eItw28rnJHmRFmuOCwY7ejNUNvuL&#10;VSCb+Ym+T1uZVOZyPGy+0l39zko9jof1EkSgIfyH/9pbrSCdzeYLuN+JV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SA6PHAAAA3gAAAA8AAAAAAAAAAAAAAAAAmAIAAGRy&#10;cy9kb3ducmV2LnhtbFBLBQYAAAAABAAEAPUAAACMAwAAAAA=&#10;" path="m226,r,128l,128,,e" filled="f" strokeweight=".12pt">
                <v:path arrowok="t" o:connecttype="custom" o:connectlocs="215,0;215,121;0,121;0,0" o:connectangles="0,0,0,0"/>
                <o:lock v:ext="edit" aspectratio="t"/>
              </v:shape>
              <v:shape id="Freeform 2832" o:spid="_x0000_s4878" style="position:absolute;left:14620;top:3515;width:0;height:96;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pQ4MUA&#10;AADeAAAADwAAAGRycy9kb3ducmV2LnhtbESPy27CMBBF95X4B2uQ2BWHQhEKGIT6UFkV8fiAIR6c&#10;QDyObJeEfj1eVOry6r50FqvO1uJGPlSOFYyGGQjiwumKjYLj4fN5BiJEZI21Y1JwpwCrZe9pgbl2&#10;Le/oto9GpBEOOSooY2xyKUNRksUwdA1x8s7OW4xJeiO1xzaN21q+ZNlUWqw4PZTY0FtJxXX/YxXU&#10;+mDuX7vs4/3bzi4n83t63bZeqUG/W89BROrif/ivvdEKxpPJNAEknIQ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2lDgxQAAAN4AAAAPAAAAAAAAAAAAAAAAAJgCAABkcnMv&#10;ZG93bnJldi54bWxQSwUGAAAAAAQABAD1AAAAigMAAAAA&#10;" path="m,l,101e" filled="f" strokeweight=".12pt">
                <v:path arrowok="t" o:connecttype="custom" o:connectlocs="0,0;0,96" o:connectangles="0,0"/>
                <o:lock v:ext="edit" aspectratio="t"/>
              </v:shape>
              <v:shape id="Freeform 2833" o:spid="_x0000_s4879" style="position:absolute;left:14680;top:3504;width:215;height:119;rotation:90;visibility:visible;mso-wrap-style:square;v-text-anchor:top" coordsize="22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pX8YA&#10;AADeAAAADwAAAGRycy9kb3ducmV2LnhtbESPX2vCMBTF3wd+h3AHe5tpXZHRGYsoYhH2oBt7vjR3&#10;abfmpjZRq5/eDIQ9Hs6fH2dWDLYVJ+p941hBOk5AEFdON2wUfH6sn19B+ICssXVMCi7koZiPHmaY&#10;a3fmHZ32wYg4wj5HBXUIXS6lr2qy6MeuI47et+sthih7I3WP5zhuWzlJkqm02HAk1NjRsqbqd3+0&#10;kXu0h1X3tV2YQZrSX/1PeN+slHp6HBZvIAIN4T98b5dawUuWTVP4uxOv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pX8YAAADeAAAADwAAAAAAAAAAAAAAAACYAgAAZHJz&#10;L2Rvd25yZXYueG1sUEsFBgAAAAAEAAQA9QAAAIsDAAAAAA==&#10;" path="m,125r188,l226,101r,-77l188,,,e" filled="f" strokeweight=".12pt">
                <v:path arrowok="t" o:connecttype="custom" o:connectlocs="0,119;179,119;215,96;215,23;179,0;0,0" o:connectangles="0,0,0,0,0,0"/>
                <o:lock v:ext="edit" aspectratio="t"/>
              </v:shape>
              <v:shape id="Freeform 2834" o:spid="_x0000_s4880" style="position:absolute;left:14836;top:3504;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IfR8gA&#10;AADeAAAADwAAAGRycy9kb3ducmV2LnhtbESPT2vCQBTE74LfYXmF3nSjDdJGVxFJRaEX/0A9PrPP&#10;JDT7NmS3MfrpXaHQ4zAzv2Fmi85UoqXGlZYVjIYRCOLM6pJzBcfD5+AdhPPIGivLpOBGDhbzfm+G&#10;ibZX3lG797kIEHYJKii8rxMpXVaQQTe0NXHwLrYx6INscqkbvAa4qeQ4iibSYMlhocCaVgVlP/tf&#10;o6C9fRzuy61Pv+Jz+j2KjrZO1yelXl+65RSEp87/h//aG63gLY4nY3jeCVdAzh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kh9HyAAAAN4AAAAPAAAAAAAAAAAAAAAAAJgCAABk&#10;cnMvZG93bnJldi54bWxQSwUGAAAAAAQABAD1AAAAjQMAAAAA&#10;" path="m226,127l,127,,24,39,,75,r38,24l113,127e" filled="f" strokeweight=".12pt">
                <v:path arrowok="t" o:connecttype="custom" o:connectlocs="215,120;0,120;0,23;37,0;71,0;108,23;108,120" o:connectangles="0,0,0,0,0,0,0"/>
                <o:lock v:ext="edit" aspectratio="t"/>
              </v:shape>
              <v:shape id="Freeform 2835" o:spid="_x0000_s4881" style="position:absolute;left:14915;top:3582;width:108;height:70;rotation:90;visibility:visible;mso-wrap-style:square;v-text-anchor:top" coordsize="11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RTHcYA&#10;AADeAAAADwAAAGRycy9kb3ducmV2LnhtbESPT2sCMRTE74LfITyhN836B5HVKLJSak/StVCPj81z&#10;s7h5WZJUt9++KQg9DjPzG2az620r7uRD41jBdJKBIK6cbrhW8Hl+Ha9AhIissXVMCn4owG47HGww&#10;1+7BH3QvYy0ShEOOCkyMXS5lqAxZDBPXESfv6rzFmKSvpfb4SHDbylmWLaXFhtOCwY4KQ9Wt/LYK&#10;LrM9vWWnwhyuR+/KKYWv92Kl1Muo369BROrjf/jZPmoF88ViOYe/O+kKy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RTHcYAAADeAAAADwAAAAAAAAAAAAAAAACYAgAAZHJz&#10;L2Rvd25yZXYueG1sUEsFBgAAAAAEAAQA9QAAAIsDAAAAAA==&#10;" path="m,74l113,e" filled="f" strokeweight=".12pt">
                <v:path arrowok="t" o:connecttype="custom" o:connectlocs="0,70;108,0" o:connectangles="0,0"/>
                <o:lock v:ext="edit" aspectratio="t"/>
              </v:shape>
              <v:shape id="Freeform 2836" o:spid="_x0000_s4882" style="position:absolute;left:15102;top:3503;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iqMgA&#10;AADeAAAADwAAAGRycy9kb3ducmV2LnhtbESPT2vCQBTE70K/w/IKvenGNkibuglSUlHw4h9oj6/Z&#10;1yQ0+zZktzH66V1B8DjMzG+YeTaYRvTUudqygukkAkFcWF1zqeCw/xy/gnAeWWNjmRScyEGWPozm&#10;mGh75C31O1+KAGGXoILK+zaR0hUVGXQT2xIH79d2Bn2QXSl1h8cAN418jqKZNFhzWKiwpY+Kir/d&#10;v1HQn97258Xa55v4J/+aRgfb5stvpZ4eh8U7CE+Dv4dv7ZVW8BLHsxiud8IVkO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yKoyAAAAN4AAAAPAAAAAAAAAAAAAAAAAJgCAABk&#10;cnMvZG93bnJldi54bWxQSwUGAAAAAAQABAD1AAAAjQMAAAAA&#10;" path="m226,r,127l,127,,e" filled="f" strokeweight=".12pt">
                <v:path arrowok="t" o:connecttype="custom" o:connectlocs="215,0;215,121;0,121;0,0" o:connectangles="0,0,0,0"/>
                <o:lock v:ext="edit" aspectratio="t"/>
              </v:shape>
              <v:shape id="Freeform 2837" o:spid="_x0000_s4883" style="position:absolute;left:15198;top:3515;width:0;height:96;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3zeMcA&#10;AADeAAAADwAAAGRycy9kb3ducmV2LnhtbESP3WoCMRSE74W+QzhC7zSrVZGtUYptsVcVfx7guDnN&#10;brs5WZLUXX36piB4OczMN8xi1dlanMmHyrGC0TADQVw4XbFRcDy8D+YgQkTWWDsmBRcKsFo+9BaY&#10;a9fyjs77aESCcMhRQRljk0sZipIshqFriJP35bzFmKQ3UntsE9zWcpxlM2mx4rRQYkPrkoqf/a9V&#10;UOuDuWx22dvrp51/n8z1NN22XqnHfvfyDCJSF+/hW/tDK3iaTGZT+L+Tr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t83jHAAAA3gAAAA8AAAAAAAAAAAAAAAAAmAIAAGRy&#10;cy9kb3ducmV2LnhtbFBLBQYAAAAABAAEAPUAAACMAwAAAAA=&#10;" path="m,l,101e" filled="f" strokeweight=".12pt">
                <v:path arrowok="t" o:connecttype="custom" o:connectlocs="0,0;0,96" o:connectangles="0,0"/>
                <o:lock v:ext="edit" aspectratio="t"/>
              </v:shape>
              <v:shape id="Freeform 2838" o:spid="_x0000_s4884" style="position:absolute;left:15257;top:3504;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kZRMgA&#10;AADeAAAADwAAAGRycy9kb3ducmV2LnhtbESPT2vCQBTE7wW/w/KE3urGNoQ2uoqUVBS8+Afa4zP7&#10;moRm34bsNkY/vSsIHoeZ+Q0znfemFh21rrKsYDyKQBDnVldcKDjsv17eQTiPrLG2TArO5GA+GzxN&#10;MdX2xFvqdr4QAcIuRQWl900qpctLMuhGtiEO3q9tDfog20LqFk8Bbmr5GkWJNFhxWCixoc+S8r/d&#10;v1HQnT/2l8XaZ5v4mH2Po4NtsuWPUs/DfjEB4an3j/C9vdIK3uI4SeB2J1w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qRlEyAAAAN4AAAAPAAAAAAAAAAAAAAAAAJgCAABk&#10;cnMvZG93bnJldi54bWxQSwUGAAAAAAQABAD1AAAAjQMAAAAA&#10;" path="m226,127l,127,226,,,e" filled="f" strokeweight=".12pt">
                <v:path arrowok="t" o:connecttype="custom" o:connectlocs="215,120;0,120;215,0;0,0" o:connectangles="0,0,0,0"/>
                <o:lock v:ext="edit" aspectratio="t"/>
              </v:shape>
              <v:shape id="Freeform 2839" o:spid="_x0000_s4885" style="position:absolute;left:15414;top:3503;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W838gA&#10;AADeAAAADwAAAGRycy9kb3ducmV2LnhtbESPQWvCQBSE7wX/w/KE3urGNliNriIlFQUvVUGPz+wz&#10;CWbfhuw2xv76rlDocZiZb5jZojOVaKlxpWUFw0EEgjizuuRcwWH/+TIG4TyyxsoyKbiTg8W89zTD&#10;RNsbf1G787kIEHYJKii8rxMpXVaQQTewNXHwLrYx6INscqkbvAW4qeRrFI2kwZLDQoE1fRSUXXff&#10;RkF7n+x/lhufbuNzehxGB1unq5NSz/1uOQXhqfP/4b/2Wit4i+PROzzuh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5bzfyAAAAN4AAAAPAAAAAAAAAAAAAAAAAJgCAABk&#10;cnMvZG93bnJldi54bWxQSwUGAAAAAAQABAD1AAAAjQMAAAAA&#10;" path="m,127r226,l226,e" filled="f" strokeweight=".12pt">
                <v:path arrowok="t" o:connecttype="custom" o:connectlocs="0,121;215,121;215,0" o:connectangles="0,0,0"/>
                <o:lock v:ext="edit" aspectratio="t"/>
              </v:shape>
              <v:shape id="Freeform 2840" o:spid="_x0000_s4886" style="position:absolute;left:15571;top:3503;width:215;height:121;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JshcQA&#10;AADeAAAADwAAAGRycy9kb3ducmV2LnhtbERPz2vCMBS+D/Y/hDfwNtNZJ9IZiwiF7jR0wtzt2bw1&#10;pc1LaVLt/vvlIOz48f3e5JPtxJUG3zhW8DJPQBBXTjdcKzh9Fs9rED4ga+wck4Jf8pBvHx82mGl3&#10;4wNdj6EWMYR9hgpMCH0mpa8MWfRz1xNH7scNFkOEQy31gLcYbju5SJKVtNhwbDDY095Q1R5Hq0C2&#10;rxc6X0qZ1Gb8PhVf6UfzzkrNnqbdG4hAU/gX392lVpAul6u4N96JV0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ybIXEAAAA3gAAAA8AAAAAAAAAAAAAAAAAmAIAAGRycy9k&#10;b3ducmV2LnhtbFBLBQYAAAAABAAEAPUAAACJAwAAAAA=&#10;" path="m226,r,128l,128,,e" filled="f" strokeweight=".12pt">
                <v:path arrowok="t" o:connecttype="custom" o:connectlocs="215,0;215,121;0,121;0,0" o:connectangles="0,0,0,0"/>
                <o:lock v:ext="edit" aspectratio="t"/>
              </v:shape>
              <v:shape id="Freeform 2841" o:spid="_x0000_s4887" style="position:absolute;left:15667;top:3515;width:0;height:96;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D5fccA&#10;AADeAAAADwAAAGRycy9kb3ducmV2LnhtbESP0U4CMRRE3038h+aa8CZdFQiuFEIUAk8awA+4bK/d&#10;le3tpi3swtdTEhMfJzNzJjOZdbYWJ/KhcqzgqZ+BIC6crtgo+N4tH8cgQkTWWDsmBWcKMJve300w&#10;167lDZ220YgE4ZCjgjLGJpcyFCVZDH3XECfvx3mLMUlvpPbYJrit5XOWjaTFitNCiQ29l1Qctker&#10;oNY7c15tssXHpx3/7s1lP/xqvVK9h27+BiJSF//Df+21VvAyGIxe4XYnXQ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g+X3HAAAA3gAAAA8AAAAAAAAAAAAAAAAAmAIAAGRy&#10;cy9kb3ducmV2LnhtbFBLBQYAAAAABAAEAPUAAACMAwAAAAA=&#10;" path="m,l,101e" filled="f" strokeweight=".12pt">
                <v:path arrowok="t" o:connecttype="custom" o:connectlocs="0,0;0,96" o:connectangles="0,0"/>
                <o:lock v:ext="edit" aspectratio="t"/>
              </v:shape>
              <v:shape id="Freeform 2842" o:spid="_x0000_s4888" style="position:absolute;left:15740;top:3492;width:215;height:144;rotation:90;visibility:visible;mso-wrap-style:square;v-text-anchor:top" coordsize="226,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L/ecQA&#10;AADeAAAADwAAAGRycy9kb3ducmV2LnhtbESP32rCMBTG74W9QzgDb0TTaXVSjTImG97a+gCH5qyN&#10;a05KErW+/XIh7PLj+8dvux9sJ27kg3Gs4G2WgSCunTbcKDhXX9M1iBCRNXaOScGDAux3L6MtFtrd&#10;+US3MjYijXAoUEEbY19IGeqWLIaZ64mT9+O8xZikb6T2eE/jtpPzLFtJi4bTQ4s9fbZU/5ZXq2DS&#10;5IflobrYqz925fK7Mue1eSg1fh0+NiAiDfE//GwftYJFnr8ngISTUED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S/3nEAAAA3gAAAA8AAAAAAAAAAAAAAAAAmAIAAGRycy9k&#10;b3ducmV2LnhtbFBLBQYAAAAABAAEAPUAAACJAwAAAAA=&#10;" path="m,151l226,77,,e" filled="f" strokeweight=".12pt">
                <v:path arrowok="t" o:connecttype="custom" o:connectlocs="0,144;215,73;0,0" o:connectangles="0,0,0"/>
                <o:lock v:ext="edit" aspectratio="t"/>
              </v:shape>
              <v:shape id="Freeform 2843" o:spid="_x0000_s4889" style="position:absolute;left:15909;top:3504;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kX7cgA&#10;AADeAAAADwAAAGRycy9kb3ducmV2LnhtbESPQWvCQBSE7wX/w/KE3nSTGtSmriISpYVeqkI9PrOv&#10;SWj2bchuY+yv7wpCj8PMfMMsVr2pRUetqywriMcRCOLc6ooLBcfDdjQH4TyyxtoyKbiSg9Vy8LDA&#10;VNsLf1C394UIEHYpKii9b1IpXV6SQTe2DXHwvmxr0AfZFlK3eAlwU8unKJpKgxWHhRIb2pSUf+9/&#10;jILu+nz4Xb/57D05Z59xdLRNtjsp9Tjs1y8gPPX+P3xvv2oFkySZxXC7E66AX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mRftyAAAAN4AAAAPAAAAAAAAAAAAAAAAAJgCAABk&#10;cnMvZG93bnJldi54bWxQSwUGAAAAAAQABAD1AAAAjQMAAAAA&#10;" path="m226,r,127l,127,,e" filled="f" strokeweight=".12pt">
                <v:path arrowok="t" o:connecttype="custom" o:connectlocs="215,0;215,120;0,120;0,0" o:connectangles="0,0,0,0"/>
                <o:lock v:ext="edit" aspectratio="t"/>
              </v:shape>
              <v:shape id="Freeform 2844" o:spid="_x0000_s4890" style="position:absolute;left:16004;top:3516;width:0;height:94;rotation:90;visibility:visible;mso-wrap-style:square;v-text-anchor:top" coordsize="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jcVMcA&#10;AADeAAAADwAAAGRycy9kb3ducmV2LnhtbESPQWvCQBSE70L/w/KEXqRu1GAldZUiFVLBg1Hvj+xr&#10;Esy+Dburxn/fLRQ8DjPzDbNc96YVN3K+saxgMk5AEJdWN1wpOB23bwsQPiBrbC2Tggd5WK9eBkvM&#10;tL3zgW5FqESEsM9QQR1Cl0npy5oM+rHtiKP3Y53BEKWrpHZ4j3DTymmSzKXBhuNCjR1taiovxdUo&#10;OO9Om+YwCXn65fb7xzUfFd9ypNTrsP/8ABGoD8/wfzvXCmZp+j6FvzvxCs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o3FTHAAAA3gAAAA8AAAAAAAAAAAAAAAAAmAIAAGRy&#10;cy9kb3ducmV2LnhtbFBLBQYAAAAABAAEAPUAAACMAwAAAAA=&#10;" path="m,l,100e" filled="f" strokeweight=".12pt">
                <v:path arrowok="t" o:connecttype="custom" o:connectlocs="0,0;0,94" o:connectangles="0,0"/>
                <o:lock v:ext="edit" aspectratio="t"/>
              </v:shape>
              <v:shape id="Freeform 2845" o:spid="_x0000_s4891" style="position:absolute;left:16029;top:3539;width:215;height:49;rotation:90;visibility:visible;mso-wrap-style:square;v-text-anchor:top" coordsize="226,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gXkMcA&#10;AADeAAAADwAAAGRycy9kb3ducmV2LnhtbESPQWvCQBSE70L/w/IKvUjdtEpbYzZiC6JXbRR6e2Sf&#10;SWz2bcyumvrr3YLgcZiZb5hk2planKh1lWUFL4MIBHFudcWFgux7/vwBwnlkjbVlUvBHDqbpQy/B&#10;WNszr+i09oUIEHYxKii9b2IpXV6SQTewDXHwdrY16INsC6lbPAe4qeVrFL1JgxWHhRIb+iop/10f&#10;jYIlLzY/RXaItmOH1F+Yz/yyXyn19NjNJiA8df4evrWXWsFwNHofwv+dcAVk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oF5DHAAAA3gAAAA8AAAAAAAAAAAAAAAAAmAIAAGRy&#10;cy9kb3ducmV2LnhtbFBLBQYAAAAABAAEAPUAAACMAwAAAAA=&#10;" path="m226,51r,-24l188,,39,,,27,,51e" filled="f" strokeweight=".12pt">
                <v:path arrowok="t" o:connecttype="custom" o:connectlocs="215,49;215,26;179,0;37,0;0,26;0,49" o:connectangles="0,0,0,0,0,0"/>
                <o:lock v:ext="edit" aspectratio="t"/>
              </v:shape>
              <v:shape id="Freeform 2846" o:spid="_x0000_s4892" style="position:absolute;left:9353;top:6723;width:117;height:68;rotation:90;visibility:visible;mso-wrap-style:square;v-text-anchor:top" coordsize="12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yt/8cA&#10;AADeAAAADwAAAGRycy9kb3ducmV2LnhtbESPW2sCMRSE3wX/QziFvtVsdal2a5RiKeiTV6SPh+Ts&#10;pW5OtptU139vCgUfh5n5hpnOO1uLM7W+cqzgeZCAINbOVFwoOOw/nyYgfEA2WDsmBVfyMJ/1e1PM&#10;jLvwls67UIgIYZ+hgjKEJpPS65Is+oFriKOXu9ZiiLItpGnxEuG2lsMkeZEWK44LJTa0KEmfdr9W&#10;wevXR/djXD7S1+9FotPVMN+sj0o9PnTvbyACdeEe/m8vjYJRmo5T+LsTr4C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9crf/HAAAA3gAAAA8AAAAAAAAAAAAAAAAAmAIAAGRy&#10;cy9kb3ducmV2LnhtbFBLBQYAAAAABAAEAPUAAACMAwAAAAA=&#10;" path="m,72l123,e" filled="f" strokeweight=".12pt">
                <v:path arrowok="t" o:connecttype="custom" o:connectlocs="0,68;117,0" o:connectangles="0,0"/>
                <o:lock v:ext="edit" aspectratio="t"/>
              </v:shape>
              <v:shape id="Freeform 2847" o:spid="_x0000_s4893" style="position:absolute;left:9453;top:6630;width:21;height:36;rotation:90;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PnrccA&#10;AADeAAAADwAAAGRycy9kb3ducmV2LnhtbESPW2vCQBCF3wv9D8sUfKsb66UluopYREEQtAX1bcyO&#10;SUh2NmTXGP+9KxT6eDiXjzOZtaYUDdUut6yg141AECdW55wq+P1Zvn+BcB5ZY2mZFNzJwWz6+jLB&#10;WNsb76jZ+1SEEXYxKsi8r2IpXZKRQde1FXHwLrY26IOsU6lrvIVxU8qPKBpJgzkHQoYVLTJKiv3V&#10;BMi5mS/we3MsDlt5GO2KYbmik1Kdt3Y+BuGp9f/hv/ZaK+gPBp9DeN4JV0B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D563HAAAA3gAAAA8AAAAAAAAAAAAAAAAAmAIAAGRy&#10;cy9kb3ducmV2LnhtbFBLBQYAAAAABAAEAPUAAACMAwAAAAA=&#10;" path="m22,38l,e" filled="f" strokeweight=".12pt">
                <v:path arrowok="t" o:connecttype="custom" o:connectlocs="21,36;0,0" o:connectangles="0,0"/>
                <o:lock v:ext="edit" aspectratio="t"/>
              </v:shape>
              <v:shape id="Freeform 2848" o:spid="_x0000_s4894" style="position:absolute;left:9447;top:6671;width:136;height:67;rotation:90;visibility:visible;mso-wrap-style:square;v-text-anchor:top" coordsize="14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53gMkA&#10;AADeAAAADwAAAGRycy9kb3ducmV2LnhtbESPQWvCQBSE74X+h+UJXkrdNIqV1FWqYOvFgzFCe3vN&#10;PpPU7NuQ3Wr6711B8DjMzDfMdN6ZWpyodZVlBS+DCARxbnXFhYJst3qegHAeWWNtmRT8k4P57PFh&#10;iom2Z97SKfWFCBB2CSoovW8SKV1ekkE3sA1x8A62NeiDbAupWzwHuKllHEVjabDisFBiQ8uS8mP6&#10;ZxSkabxeLE388/u0j7OPr+/P5rhhpfq97v0NhKfO38O39lorGI5Gr2O43glXQM4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E53gMkAAADeAAAADwAAAAAAAAAAAAAAAACYAgAA&#10;ZHJzL2Rvd25yZXYueG1sUEsFBgAAAAAEAAQA9QAAAI4DAAAAAA==&#10;" path="m144,39l123,,,70e" filled="f" strokeweight=".12pt">
                <v:path arrowok="t" o:connecttype="custom" o:connectlocs="136,37;116,0;0,67" o:connectangles="0,0,0"/>
                <o:lock v:ext="edit" aspectratio="t"/>
              </v:shape>
              <v:shape id="Freeform 2849" o:spid="_x0000_s4895" style="position:absolute;left:8661;top:6343;width:1075;height:1069;rotation:90;visibility:visible;mso-wrap-style:square;v-text-anchor:top" coordsize="1131,1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rdlMYA&#10;AADeAAAADwAAAGRycy9kb3ducmV2LnhtbESPQWvCQBSE74L/YXmFXkQ3tqIluopoW3qsWmiPj+wz&#10;Sc2+DdmnJv/eFQo9DjPzDbNYta5SF2pC6dnAeJSAIs68LTk38HV4G76ACoJssfJMBjoKsFr2ewtM&#10;rb/yji57yVWEcEjRQCFSp1qHrCCHYeRr4ugdfeNQomxybRu8Rrir9FOSTLXDkuNCgTVtCspO+7Mz&#10;4Hfn37zr3suDDDan75+t4OerNebxoV3PQQm18h/+a39YA8+TyWwG9zvxCu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YrdlMYAAADeAAAADwAAAAAAAAAAAAAAAACYAgAAZHJz&#10;L2Rvd25yZXYueG1sUEsFBgAAAAAEAAQA9QAAAIsDAAAAAA==&#10;" path="m567,l536,,507,2,478,4r-29,8l420,19r-29,7l363,36,336,48,310,60,284,74,257,88r-24,17l211,124r-23,20l166,163r-19,21l128,208r-20,22l91,256,77,280,63,307,51,333,39,360,29,388r-9,29l15,446,8,475,5,504,3,532,,564r3,28l5,621r3,29l15,679r5,29l29,736r10,29l51,792r12,26l77,844r14,27l108,895r20,21l147,940r19,22l188,981r23,19l233,1020r24,16l284,1051r26,14l336,1077r27,12l391,1099r29,9l449,1113r29,7l507,1123r29,2l567,1128r29,-3l624,1123r29,-3l682,1113r29,-5l740,1099r28,-10l795,1077r26,-12l848,1051r26,-15l898,1020r22,-20l944,981r21,-19l984,940r20,-24l1023,895r17,-24l1054,844r14,-26l1080,792r12,-27l1102,736r9,-28l1116,679r8,-29l1126,621r2,-29l1131,564r-3,-32l1126,504r-2,-29l1116,446r-5,-29l1102,388r-10,-28l1080,333r-12,-26l1054,280r-14,-24l1023,230r-19,-22l984,184,965,163,944,144,920,124,898,105,874,88,848,74,821,60,740,26,682,12,653,4,624,2,596,,567,e" filled="f" strokeweight=".12pt">
                <v:path arrowok="t" o:connecttype="custom" o:connectlocs="509,0;454,4;399,18;345,34;295,57;244,83;201,118;158,154;122,197;86,243;60,291;37,341;19,395;8,450;3,504;3,561;8,616;19,671;37,725;60,775;86,825;122,868;158,912;201,948;244,982;295,1009;345,1032;399,1050;454,1061;509,1066;566,1066;621,1061;676,1050;730,1032;780,1009;831,982;874,948;917,912;954,868;989,825;1015,775;1038,725;1056,671;1068,616;1072,561;1072,504;1068,450;1056,395;1038,341;1015,291;989,243;954,197;917,154;874,118;831,83;780,57;648,11;593,2;539,0" o:connectangles="0,0,0,0,0,0,0,0,0,0,0,0,0,0,0,0,0,0,0,0,0,0,0,0,0,0,0,0,0,0,0,0,0,0,0,0,0,0,0,0,0,0,0,0,0,0,0,0,0,0,0,0,0,0,0,0,0,0,0"/>
                <o:lock v:ext="edit" aspectratio="t"/>
              </v:shape>
              <v:shape id="Freeform 2850" o:spid="_x0000_s4896" style="position:absolute;left:8718;top:6397;width:965;height:962;rotation:90;visibility:visible;mso-wrap-style:square;v-text-anchor:top" coordsize="1015,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5rMcA&#10;AADeAAAADwAAAGRycy9kb3ducmV2LnhtbERPXUsCQRR9F/wPwxV609lsydocJURRicI0iN4uO7ed&#10;pZ0728ykm7++eQh8PJzv6byzjTiSD7VjBdejDARx6XTNlYK3w2p4ByJEZI2NY1LwSwHms35vioV2&#10;J36l4z5WIoVwKFCBibEtpAylIYth5FrixH06bzEm6CupPZ5SuG3kOMtupcWaU4PBlhaGyq/9j1Xw&#10;vHvp8u25frp/H6PZfX+c1355UOpq0D0+gIjUxYv4373RCm7yfJL2pjvp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f+azHAAAA3gAAAA8AAAAAAAAAAAAAAAAAmAIAAGRy&#10;cy9kb3ducmV2LnhtbFBLBQYAAAAABAAEAPUAAACMAwAAAAA=&#10;" path="m509,l480,,453,2,427,7r-24,5l377,17r-27,7l326,33,300,43,230,81r-62,48l113,187,67,254,55,278,43,302,33,326r-9,24l17,377r-5,26l7,427,2,453,,480r,55l2,561r5,27l12,614r5,24l24,665r9,24l43,715r39,70l130,847r19,19l168,885r62,48l300,972r26,9l350,991r27,7l403,1003r24,5l453,1013r27,2l535,1015r27,-2l588,1008r24,-5l638,998r27,-7l689,981r26,-9l785,933r62,-48l902,828r46,-67l982,689r9,-24l998,638r5,-24l1008,588r5,-27l1015,535r,-55l1013,453r-5,-26l1003,403r-5,-26l991,350r-9,-24l972,302,960,278,948,254,902,187,847,129,785,81,715,43,689,33,665,24,638,17,612,12,588,7,562,2,535,,509,e" filled="f" strokeweight=".12pt">
                <v:path arrowok="t" o:connecttype="custom" o:connectlocs="456,0;406,7;358,16;310,31;219,77;107,177;52,263;31,309;16,357;7,405;0,455;2,532;11,582;23,630;41,678;124,803;160,839;285,921;333,939;383,951;431,960;509,962;559,955;607,946;655,930;746,884;858,785;934,653;949,605;958,557;965,507;963,429;954,382;942,332;924,286;901,241;805,122;680,41;632,23;582,11;534,2;484,0" o:connectangles="0,0,0,0,0,0,0,0,0,0,0,0,0,0,0,0,0,0,0,0,0,0,0,0,0,0,0,0,0,0,0,0,0,0,0,0,0,0,0,0,0,0"/>
                <o:lock v:ext="edit" aspectratio="t"/>
              </v:shape>
              <v:shape id="Freeform 2851" o:spid="_x0000_s4897" style="position:absolute;left:9392;top:6644;width:40;height:68;rotation:90;visibility:visible;mso-wrap-style:square;v-text-anchor:top" coordsize="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RRTMcA&#10;AADeAAAADwAAAGRycy9kb3ducmV2LnhtbESPUU/CQBCE3038D5cl4U2uCIpWDqImKhpfQH7Apre0&#10;1d5ec7eU9t97JCY+Tmbmm8xy3btGdRRi7dnAdJKBIi68rbk0sP96uboDFQXZYuOZDAwUYb26vFhi&#10;bv2Jt9TtpFQJwjFHA5VIm2sdi4ocxolviZN38MGhJBlKbQOeEtw1+jrLbrXDmtNChS09V1T87I7O&#10;gNhBjofNd/BPH/V+eO1u3srPd2PGo/7xAZRQL//hv/bGGpjN54t7ON9JV0Cv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0UUzHAAAA3gAAAA8AAAAAAAAAAAAAAAAAmAIAAGRy&#10;cy9kb3ducmV2LnhtbFBLBQYAAAAABAAEAPUAAACMAwAAAAA=&#10;" path="m,l12,20,43,72e" filled="f" strokeweight=".12pt">
                <v:path arrowok="t" o:connecttype="custom" o:connectlocs="0,0;11,19;40,68" o:connectangles="0,0,0"/>
                <o:lock v:ext="edit" aspectratio="t"/>
              </v:shape>
              <v:shape id="Freeform 2852" o:spid="_x0000_s4898" style="position:absolute;left:9458;top:6761;width:42;height:66;rotation:90;visibility:visible;mso-wrap-style:square;v-text-anchor:top" coordsize="4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FvpMUA&#10;AADeAAAADwAAAGRycy9kb3ducmV2LnhtbESPzWrCQBSF90LfYbiCO52xBgnRUUKhUFelKri9Zq5J&#10;2sydkJmaNE/fWQguD+ePb7sfbCPu1PnasYblQoEgLpypudRwPr3PUxA+IBtsHJOGP/Kw371MtpgZ&#10;1/MX3Y+hFHGEfYYaqhDaTEpfVGTRL1xLHL2b6yyGKLtSmg77OG4b+arUWlqsOT5U2NJbRcXP8ddq&#10;COn5uvoei/GSjDd1+FS5ufa51rPpkG9ABBrCM/xofxgNqyRJI0DEiSgg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W+kxQAAAN4AAAAPAAAAAAAAAAAAAAAAAJgCAABkcnMv&#10;ZG93bnJldi54bWxQSwUGAAAAAAQABAD1AAAAigMAAAAA&#10;" path="m,l12,19,44,69e" filled="f" strokeweight=".12pt">
                <v:path arrowok="t" o:connecttype="custom" o:connectlocs="0,0;11,18;42,66" o:connectangles="0,0,0"/>
                <o:lock v:ext="edit" aspectratio="t"/>
              </v:shape>
              <v:shape id="Freeform 2853" o:spid="_x0000_s4899" style="position:absolute;left:8891;top:6569;width:619;height:618;rotation:90;visibility:visible;mso-wrap-style:square;v-text-anchor:top" coordsize="651,6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kCrccA&#10;AADeAAAADwAAAGRycy9kb3ducmV2LnhtbESPQWvCQBSE74L/YXlCL1J3U22J0VVKqWAvgmkpeHtk&#10;n0kw+zZktxr/vVsQPA4z8w2zXPe2EWfqfO1YQzJRIIgLZ2ouNfx8b55TED4gG2wck4YreVivhoMl&#10;ZsZdeE/nPJQiQthnqKEKoc2k9EVFFv3EtcTRO7rOYoiyK6Xp8BLhtpEvSr1JizXHhQpb+qioOOV/&#10;VoNp+9Oumaf5+PBlTLKV6vfzVWn9NOrfFyAC9eERvre3RsN0NksT+L8Tr4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ZAq3HAAAA3gAAAA8AAAAAAAAAAAAAAAAAmAIAAGRy&#10;cy9kb3ducmV2LnhtbFBLBQYAAAAABAAEAPUAAACMAwAAAAA=&#10;" path="m106,87l56,147,20,216,8,269,3,293,,319r3,27l5,372r19,77l65,519r53,55l185,617r24,12l233,636r27,7l286,648r24,3l336,651r80,-15l488,607r62,-48l600,497r34,-70l648,348r3,-26l648,298r-2,-27l639,245r-8,-26l622,195,610,171,598,149,581,127,564,108,548,89,526,72,507,55,483,41,459,31,435,19,411,12,384,7,358,3,331,,305,3,279,5r-24,5l228,17e" filled="f" strokeweight=".12pt">
                <v:path arrowok="t" o:connecttype="custom" o:connectlocs="101,83;53,140;19,205;8,255;3,278;0,303;3,328;5,353;23,426;62,493;112,545;176,586;199,597;222,604;247,610;272,615;295,618;319,618;396,604;464,576;523,531;571,472;603,405;616,330;619,306;616,283;614,257;608,233;600,208;591,185;580,162;569,141;552,121;536,103;521,84;500,68;482,52;459,39;436,29;414,18;391,11;365,7;340,3;315,0;290,3;265,5;242,9;217,16" o:connectangles="0,0,0,0,0,0,0,0,0,0,0,0,0,0,0,0,0,0,0,0,0,0,0,0,0,0,0,0,0,0,0,0,0,0,0,0,0,0,0,0,0,0,0,0,0,0,0,0"/>
                <o:lock v:ext="edit" aspectratio="t"/>
              </v:shape>
              <v:shape id="Freeform 2854" o:spid="_x0000_s4900" style="position:absolute;left:9318;top:6945;width:462;height:266;rotation:90;visibility:visible;mso-wrap-style:square;v-text-anchor:top" coordsize="487,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a0zcoA&#10;AADeAAAADwAAAGRycy9kb3ducmV2LnhtbESPW2vCQBSE3wv+h+UU+lY3XqqSuooIRUuxEi9I3w7Z&#10;0ySYPRuya0z99d1CwcdhZr5hpvPWlKKh2hWWFfS6EQji1OqCMwWH/dvzBITzyBpLy6TghxzMZ52H&#10;KcbaXjmhZuczESDsYlSQe1/FUro0J4Ouayvi4H3b2qAPss6krvEa4KaU/SgaSYMFh4UcK1rmlJ53&#10;F6Pg9nmOxoPjx+r0tUk21SLZvvTeG6WeHtvFKwhPrb+H/9trrWAwHE768HcnXAE5+wU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02tM3KAAAA3gAAAA8AAAAAAAAAAAAAAAAAmAIA&#10;AGRycy9kb3ducmV2LnhtbFBLBQYAAAAABAAEAPUAAACPAwAAAAA=&#10;" path="m487,281l,e" filled="f" strokecolor="#00009b" strokeweight=".12pt">
                <v:path arrowok="t" o:connecttype="custom" o:connectlocs="462,266;0,0" o:connectangles="0,0"/>
                <o:lock v:ext="edit" aspectratio="t"/>
              </v:shape>
              <v:shape id="Freeform 2855" o:spid="_x0000_s4901" style="position:absolute;left:9212;top:7156;width:253;height:146;rotation:90;visibility:visible;mso-wrap-style:square;v-text-anchor:top" coordsize="266,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ImJ8gA&#10;AADeAAAADwAAAGRycy9kb3ducmV2LnhtbESP3WrCQBSE7wu+w3IE7+pGI61GV7GCWAIi/oB4d8ge&#10;k2D2bJpdNX37bqHQy2FmvmFmi9ZU4kGNKy0rGPQjEMSZ1SXnCk7H9esYhPPIGivLpOCbHCzmnZcZ&#10;Jto+eU+Pg89FgLBLUEHhfZ1I6bKCDLq+rYmDd7WNQR9kk0vd4DPATSWHUfQmDZYcFgqsaVVQdjvc&#10;jYI7HdMypctk87E9x7v3XZTKr5tSvW67nILw1Pr/8F/7UyuIR6NxDL93whWQ8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AiYnyAAAAN4AAAAPAAAAAAAAAAAAAAAAAJgCAABk&#10;cnMvZG93bnJldi54bWxQSwUGAAAAAAQABAD1AAAAjQMAAAAA&#10;" path="m266,154l,e" filled="f" strokecolor="#00009b" strokeweight=".12pt">
                <v:path arrowok="t" o:connecttype="custom" o:connectlocs="253,146;0,0" o:connectangles="0,0"/>
                <o:lock v:ext="edit" aspectratio="t"/>
              </v:shape>
              <v:shape id="Freeform 2856" o:spid="_x0000_s4902" style="position:absolute;left:9446;top:6748;width:253;height:146;rotation:90;visibility:visible;mso-wrap-style:square;v-text-anchor:top" coordsize="267,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TvfsYA&#10;AADeAAAADwAAAGRycy9kb3ducmV2LnhtbESPQWsCMRSE70L/Q3iF3jTRLotsjVIKhR4qWLV4fWye&#10;m6WblyWJuu2vNwXB4zAz3zCL1eA6caYQW88aphMFgrj2puVGw373Pp6DiAnZYOeZNPxShNXyYbTA&#10;yvgLf9F5mxqRIRwr1GBT6ispY23JYZz4njh7Rx8cpixDI03AS4a7Ts6UKqXDlvOCxZ7eLNU/25PT&#10;0Kq/75kKpjyWdro5rdeH+IkHrZ8eh9cXEImGdA/f2h9Gw3NRzAv4v5OvgFx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jTvfsYAAADeAAAADwAAAAAAAAAAAAAAAACYAgAAZHJz&#10;L2Rvd25yZXYueG1sUEsFBgAAAAAEAAQA9QAAAIsDAAAAAA==&#10;" path="m267,154l,e" filled="f" strokecolor="#00009b" strokeweight=".12pt">
                <v:path arrowok="t" o:connecttype="custom" o:connectlocs="253,146;0,0" o:connectangles="0,0"/>
                <o:lock v:ext="edit" aspectratio="t"/>
              </v:shape>
              <v:shape id="Freeform 2857" o:spid="_x0000_s4903" style="position:absolute;left:9104;top:7219;width:173;height:100;rotation:90;visibility:visible;mso-wrap-style:square;v-text-anchor:top" coordsize="182,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vYX8UA&#10;AADeAAAADwAAAGRycy9kb3ducmV2LnhtbESPQWvCQBSE74X+h+UJ3urGqCWkrlIUxZNo7KHHR/aZ&#10;BHffhuyq8d+7QqHHYWa+YebL3hpxo843jhWMRwkI4tLphisFP6fNRwbCB2SNxjEpeJCH5eL9bY65&#10;dnc+0q0IlYgQ9jkqqENocyl9WZNFP3ItcfTOrrMYouwqqTu8R7g1Mk2ST2mx4bhQY0urmspLcbUK&#10;zHq7Lk/Z/rd9FManeLBpstoqNRz0318gAvXhP/zX3mkFk+k0m8HrTrwCcvE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69hfxQAAAN4AAAAPAAAAAAAAAAAAAAAAAJgCAABkcnMv&#10;ZG93bnJldi54bWxQSwUGAAAAAAQABAD1AAAAigMAAAAA&#10;" path="m182,106l,e" filled="f" strokecolor="#00009b" strokeweight=".12pt">
                <v:path arrowok="t" o:connecttype="custom" o:connectlocs="173,100;0,0" o:connectangles="0,0"/>
                <o:lock v:ext="edit" aspectratio="t"/>
              </v:shape>
              <v:shape id="Freeform 2858" o:spid="_x0000_s4904" style="position:absolute;left:9494;top:6610;width:114;height:67;rotation:90;visibility:visible;mso-wrap-style:square;v-text-anchor:top" coordsize="12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F30cQA&#10;AADeAAAADwAAAGRycy9kb3ducmV2LnhtbESPUWvCQBCE3wv9D8cW+lLqpRqCTT2lCIL0zegPWHKb&#10;XDC3F3Krpv++JxR8HGbmG2a1mXyvrjTGLrCBj1kGirgOtuPWwOm4e1+CioJssQ9MBn4pwmb9/LTC&#10;0oYbH+haSasShGOJBpzIUGoda0ce4ywMxMlrwuhRkhxbbUe8Jbjv9TzLCu2x47TgcKCto/pcXbyB&#10;n6Z5k/ZQTefCbUk33WfML2LM68v0/QVKaJJH+L+9twYWeb4s4H4nXQG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Bd9HEAAAA3gAAAA8AAAAAAAAAAAAAAAAAmAIAAGRycy9k&#10;b3ducmV2LnhtbFBLBQYAAAAABAAEAPUAAACJAwAAAAA=&#10;" path="m120,70l,e" filled="f" strokecolor="#00009b" strokeweight=".12pt">
                <v:path arrowok="t" o:connecttype="custom" o:connectlocs="114,67;0,0" o:connectangles="0,0"/>
                <o:lock v:ext="edit" aspectratio="t"/>
              </v:shape>
              <v:shape id="Freeform 2859" o:spid="_x0000_s4905" style="position:absolute;left:9000;top:7208;width:155;height:89;rotation:90;visibility:visible;mso-wrap-style:square;v-text-anchor:top" coordsize="163,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zxMMUA&#10;AADeAAAADwAAAGRycy9kb3ducmV2LnhtbESPQWsCMRSE74X+h/AK3mrSKmq3RhFB9NKDa3t/JK+b&#10;xc3Lskl3139vCoUeh5n5hllvR9+InrpYB9bwMlUgiE2wNVcaPi+H5xWImJAtNoFJw40ibDePD2ss&#10;bBj4TH2ZKpEhHAvU4FJqCymjceQxTkNLnL3v0HlMWXaVtB0OGe4b+arUQnqsOS84bGnvyFzLH69B&#10;Xb4qdT7uzaJ/+xhmV2V3xlmtJ0/j7h1EojH9h//aJ6thNp+vlvB7J18Bu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7PEwxQAAAN4AAAAPAAAAAAAAAAAAAAAAAJgCAABkcnMv&#10;ZG93bnJldi54bWxQSwUGAAAAAAQABAD1AAAAigMAAAAA&#10;" path="m163,94l,e" filled="f" strokecolor="#00009b" strokeweight=".12pt">
                <v:path arrowok="t" o:connecttype="custom" o:connectlocs="155,89;0,0" o:connectangles="0,0"/>
                <o:lock v:ext="edit" aspectratio="t"/>
              </v:shape>
              <v:shape id="Freeform 2860" o:spid="_x0000_s4906" style="position:absolute;left:9387;top:6539;width:152;height:88;rotation:90;visibility:visible;mso-wrap-style:square;v-text-anchor:top" coordsize="16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D5kMEA&#10;AADeAAAADwAAAGRycy9kb3ducmV2LnhtbERPz2vCMBS+C/sfwht403RaxHVGUXHQo1bx/GjekmLz&#10;Upqo9b9fDoMdP77fq83gWvGgPjSeFXxMMxDEtdcNGwWX8/dkCSJEZI2tZ1LwogCb9dtohYX2Tz7R&#10;o4pGpBAOBSqwMXaFlKG25DBMfUecuB/fO4wJ9kbqHp8p3LVylmUL6bDh1GCxo72l+lbdnYKqKYO9&#10;X2fHYXe6HbYvk5vPeanU+H3YfoGINMR/8Z+71Armeb5Me9OddAXk+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qA+ZDBAAAA3gAAAA8AAAAAAAAAAAAAAAAAmAIAAGRycy9kb3du&#10;cmV2LnhtbFBLBQYAAAAABAAEAPUAAACGAwAAAAA=&#10;" path="m160,93l,e" filled="f" strokecolor="#00009b" strokeweight=".12pt">
                <v:path arrowok="t" o:connecttype="custom" o:connectlocs="152,88;0,0" o:connectangles="0,0"/>
                <o:lock v:ext="edit" aspectratio="t"/>
              </v:shape>
              <v:shape id="Freeform 2861" o:spid="_x0000_s4907" style="position:absolute;left:8906;top:7161;width:150;height:87;rotation:90;visibility:visible;mso-wrap-style:square;v-text-anchor:top" coordsize="158,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D3N8YA&#10;AADeAAAADwAAAGRycy9kb3ducmV2LnhtbESPQWsCMRSE7wX/Q3iF3jSpleKuRhFRqZeith68PTbP&#10;3cXNS9hE3f77piD0OMx8M8x03tlG3KgNtWMNrwMFgrhwpuZSw/fXuj8GESKywcYxafihAPNZ72mK&#10;uXF33tPtEEuRSjjkqKGK0edShqIii2HgPHHyzq61GJNsS2lavKdy28ihUu/SYs1poUJPy4qKy+Fq&#10;Nbz5z91xcdpkxvjt2qnMr9Rlq/XLc7eYgIjUxf/wg/4wiRuNxhn83UlX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D3N8YAAADeAAAADwAAAAAAAAAAAAAAAACYAgAAZHJz&#10;L2Rvd25yZXYueG1sUEsFBgAAAAAEAAQA9QAAAIsDAAAAAA==&#10;" path="m158,92l,e" filled="f" strokecolor="#00009b" strokeweight=".12pt">
                <v:path arrowok="t" o:connecttype="custom" o:connectlocs="150,87;0,0" o:connectangles="0,0"/>
                <o:lock v:ext="edit" aspectratio="t"/>
              </v:shape>
              <v:shape id="Freeform 2862" o:spid="_x0000_s4908" style="position:absolute;left:9299;top:6478;width:150;height:90;rotation:90;visibility:visible;mso-wrap-style:square;v-text-anchor:top" coordsize="158,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sHw8YA&#10;AADeAAAADwAAAGRycy9kb3ducmV2LnhtbESPvW7CMBSFdyTewbpI3cCBIgQpBoWqIKR2KXToeBtf&#10;koj4OtiGhLevByTGo/Onb7nuTC1u5HxlWcF4lIAgzq2uuFDwc9wO5yB8QNZYWyYFd/KwXvV7S0y1&#10;bfmbbodQiDjCPkUFZQhNKqXPSzLoR7Yhjt7JOoMhSldI7bCN46aWkySZSYMVx4cSG3ovKT8frkbB&#10;1+T4+yd3LWcz93k57TYfVdYmSr0MuuwNRKAuPMOP9l4reJ1OFxEg4kQU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QsHw8YAAADeAAAADwAAAAAAAAAAAAAAAACYAgAAZHJz&#10;L2Rvd25yZXYueG1sUEsFBgAAAAAEAAQA9QAAAIsDAAAAAA==&#10;" path="m158,94l,e" filled="f" strokecolor="#00009b" strokeweight=".12pt">
                <v:path arrowok="t" o:connecttype="custom" o:connectlocs="150,90;0,0" o:connectangles="0,0"/>
                <o:lock v:ext="edit" aspectratio="t"/>
              </v:shape>
              <v:shape id="Freeform 2863" o:spid="_x0000_s4909" style="position:absolute;left:8819;top:7084;width:161;height:93;rotation:90;visibility:visible;mso-wrap-style:square;v-text-anchor:top" coordsize="170,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zsYA&#10;AADeAAAADwAAAGRycy9kb3ducmV2LnhtbESPzW7CMBCE75V4B2uReisOKSo0YFBVqS3XApfeVvaS&#10;H+J1FG9D+vY1UqUeRzPzjWazG32rBupjHdjAfJaBIrbB1VwaOB3fHlagoiA7bAOTgR+KsNtO7jZY&#10;uHDlTxoOUqoE4ViggUqkK7SOtiKPcRY64uSdQ+9RkuxL7Xq8JrhvdZ5lT9pjzWmhwo5eK7KXw7c3&#10;0MiqGd6d+5KP/FLmp2xpG7s05n46vqxBCY3yH/5r752Bx8XieQ63O+kK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v++zsYAAADeAAAADwAAAAAAAAAAAAAAAACYAgAAZHJz&#10;L2Rvd25yZXYueG1sUEsFBgAAAAAEAAQA9QAAAIsDAAAAAA==&#10;" path="m170,98l,e" filled="f" strokecolor="#00009b" strokeweight=".12pt">
                <v:path arrowok="t" o:connecttype="custom" o:connectlocs="161,93;0,0" o:connectangles="0,0"/>
                <o:lock v:ext="edit" aspectratio="t"/>
              </v:shape>
              <v:shape id="Freeform 2864" o:spid="_x0000_s4910" style="position:absolute;left:9188;top:6443;width:162;height:94;rotation:90;visibility:visible;mso-wrap-style:square;v-text-anchor:top" coordsize="17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O+kcYA&#10;AADeAAAADwAAAGRycy9kb3ducmV2LnhtbESP3WrCQBSE7wt9h+UUvKu79TdGVylCsAVB/HmAQ/aY&#10;hGbPptlVo0/fLRR6OczMN8xi1dlaXKn1lWMNb30Fgjh3puJCw+mYvSYgfEA2WDsmDXfysFo+Py0w&#10;Ne7Ge7oeQiEihH2KGsoQmlRKn5dk0fddQxy9s2sthijbQpoWbxFuazlQaiItVhwXSmxoXVL+dbhY&#10;Dd8b9bl10zEiH9UjMw8/3iVe695L9z4HEagL/+G/9ofRMByNZgP4vR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O+kcYAAADeAAAADwAAAAAAAAAAAAAAAACYAgAAZHJz&#10;L2Rvd25yZXYueG1sUEsFBgAAAAAEAAQA9QAAAIsDAAAAAA==&#10;" path="m171,99l,e" filled="f" strokecolor="#00009b" strokeweight=".12pt">
                <v:path arrowok="t" o:connecttype="custom" o:connectlocs="162,94;0,0" o:connectangles="0,0"/>
                <o:lock v:ext="edit" aspectratio="t"/>
              </v:shape>
              <v:shape id="Freeform 2865" o:spid="_x0000_s4911" style="position:absolute;left:8742;top:6963;width:196;height:114;rotation:90;visibility:visible;mso-wrap-style:square;v-text-anchor:top" coordsize="207,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oCV8YA&#10;AADeAAAADwAAAGRycy9kb3ducmV2LnhtbESP3WoCMRSE7wu+QziCdzVrI0VXo4iwYn9uuvoAh81x&#10;d3FzEjaprm/fFAq9HGbmG2a9HWwnbtSH1rGG2TQDQVw503Kt4XwqnhcgQkQ22DkmDQ8KsN2MntaY&#10;G3fnL7qVsRYJwiFHDU2MPpcyVA1ZDFPniZN3cb3FmGRfS9PjPcFtJ1+y7FVabDktNOhp31B1Lb+t&#10;hsO7H5Zvqv78KDy2cXFSu7JQWk/Gw24FItIQ/8N/7aPRoObzpYLfO+k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oCV8YAAADeAAAADwAAAAAAAAAAAAAAAACYAgAAZHJz&#10;L2Rvd25yZXYueG1sUEsFBgAAAAAEAAQA9QAAAIsDAAAAAA==&#10;" path="m207,120l,e" filled="f" strokecolor="#00009b" strokeweight=".12pt">
                <v:path arrowok="t" o:connecttype="custom" o:connectlocs="196,114;0,0" o:connectangles="0,0"/>
                <o:lock v:ext="edit" aspectratio="t"/>
              </v:shape>
              <v:shape id="Freeform 2866" o:spid="_x0000_s4912" style="position:absolute;left:9046;top:6437;width:196;height:111;rotation:90;visibility:visible;mso-wrap-style:square;v-text-anchor:top" coordsize="206,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xAXMcA&#10;AADeAAAADwAAAGRycy9kb3ducmV2LnhtbESPQWvCQBSE74X+h+UVvNWNbRCNrlIKhSIKmqbg8ZF9&#10;TVKzb8PuauK/7xYEj8PMfMMs14NpxYWcbywrmIwTEMSl1Q1XCoqvj+cZCB+QNbaWScGVPKxXjw9L&#10;zLTt+UCXPFQiQthnqKAOocuk9GVNBv3YdsTR+7HOYIjSVVI77CPctPIlSabSYMNxocaO3msqT/nZ&#10;KNgfXdHLottKd0038+/f3cHud0qNnoa3BYhAQ7iHb+1PreA1Tecp/N+JV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cQFzHAAAA3gAAAA8AAAAAAAAAAAAAAAAAmAIAAGRy&#10;cy9kb3ducmV2LnhtbFBLBQYAAAAABAAEAPUAAACMAwAAAAA=&#10;" path="m206,117l,e" filled="f" strokecolor="#00009b" strokeweight=".12pt">
                <v:path arrowok="t" o:connecttype="custom" o:connectlocs="196,111;0,0" o:connectangles="0,0"/>
                <o:lock v:ext="edit" aspectratio="t"/>
              </v:shape>
              <v:shape id="Freeform 2867" o:spid="_x0000_s4913" style="position:absolute;left:8610;top:6538;width:577;height:333;rotation:90;visibility:visible;mso-wrap-style:square;v-text-anchor:top" coordsize="607,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AlRMUA&#10;AADeAAAADwAAAGRycy9kb3ducmV2LnhtbESPW2sCMRSE3wX/QzgF3zRba0VXo2ipRXzzgs+HzXEv&#10;bk6WTdT475tCwcdhZr5h5stganGn1pWWFbwPEhDEmdUl5wpOx01/AsJ5ZI21ZVLwJAfLRbczx1Tb&#10;B+/pfvC5iBB2KSoovG9SKV1WkEE3sA1x9C62NeijbHOpW3xEuKnlMEnG0mDJcaHAhr4Kyq6Hm1EQ&#10;ds9K7of2pzlP1sew2Vbf5bpSqvcWVjMQnoJ/hf/bW63gYzSafsLfnXgF5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UCVExQAAAN4AAAAPAAAAAAAAAAAAAAAAAJgCAABkcnMv&#10;ZG93bnJldi54bWxQSwUGAAAAAAQABAD1AAAAigMAAAAA&#10;" path="m607,351l,e" filled="f" strokecolor="#00009b" strokeweight=".12pt">
                <v:path arrowok="t" o:connecttype="custom" o:connectlocs="577,333;0,0" o:connectangles="0,0"/>
                <o:lock v:ext="edit" aspectratio="t"/>
              </v:shape>
              <v:shape id="Freeform 2868" o:spid="_x0000_s4914" style="position:absolute;left:8671;top:6571;width:271;height:157;rotation:90;visibility:visible;mso-wrap-style:square;v-text-anchor:top" coordsize="285,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wAMkA&#10;AADeAAAADwAAAGRycy9kb3ducmV2LnhtbESPT2sCMRTE7wW/Q3hCL0Wzba2uW6MUQagWxH8Hj8/N&#10;62bbzcuySXX99o1Q6HGYmd8wk1lrK3GmxpeOFTz2ExDEudMlFwoO+0UvBeEDssbKMSm4kofZtHM3&#10;wUy7C2/pvAuFiBD2GSowIdSZlD43ZNH3XU0cvU/XWAxRNoXUDV4i3FbyKUmG0mLJccFgTXND+ffu&#10;xyrYVtQ+pMuURx9fp5frcYQbs14pdd9t315BBGrDf/iv/a4VPA8G4yHc7sQrIK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e+wAMkAAADeAAAADwAAAAAAAAAAAAAAAACYAgAA&#10;ZHJzL2Rvd25yZXYueG1sUEsFBgAAAAAEAAQA9QAAAI4DAAAAAA==&#10;" path="m285,165l,e" filled="f" strokecolor="#00009b" strokeweight=".12pt">
                <v:path arrowok="t" o:connecttype="custom" o:connectlocs="271,157;0,0" o:connectangles="0,0"/>
                <o:lock v:ext="edit" aspectratio="t"/>
              </v:shape>
              <v:shape id="Freeform 2869" o:spid="_x0000_s4915" style="position:absolute;left:8899;top:6936;width:244;height:243;rotation:90;visibility:visible;mso-wrap-style:square;v-text-anchor:top" coordsize="257,2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jTcgA&#10;AADeAAAADwAAAGRycy9kb3ducmV2LnhtbESPQWvCQBSE70L/w/IKvTUb22ib6CpaKCjiQVvo9ZF9&#10;TYLZtyG7TaK/3hUKHoeZ+YaZLwdTi45aV1lWMI5iEMS51RUXCr6/Pp/fQTiPrLG2TArO5GC5eBjN&#10;MdO25wN1R1+IAGGXoYLS+yaT0uUlGXSRbYiD92tbgz7ItpC6xT7ATS1f4ngqDVYcFkps6KOk/HT8&#10;MwrWP+ttMunjzo+3Q5fu6vSyor1ST4/DagbC0+Dv4f/2Rit4TZL0DW53whWQi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WNNyAAAAN4AAAAPAAAAAAAAAAAAAAAAAJgCAABk&#10;cnMvZG93bnJldi54bWxQSwUGAAAAAAQABAD1AAAAjQMAAAAA&#10;" path="m,256l257,e" filled="f" strokecolor="#00009b" strokeweight=".12pt">
                <v:path arrowok="t" o:connecttype="custom" o:connectlocs="0,243;244,0" o:connectangles="0,0"/>
                <o:lock v:ext="edit" aspectratio="t"/>
              </v:shape>
              <v:shape id="Freeform 2870" o:spid="_x0000_s4916" style="position:absolute;left:8925;top:6737;width:416;height:415;rotation:90;visibility:visible;mso-wrap-style:square;v-text-anchor:top" coordsize="437,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PAh8QA&#10;AADeAAAADwAAAGRycy9kb3ducmV2LnhtbERPy2rCQBTdF/yH4Qru6qRRWk0dRQWLuxIVsbvbzM0D&#10;M3dCZkzSv+8sCl0eznu1GUwtOmpdZVnByzQCQZxZXXGh4HI+PC9AOI+ssbZMCn7IwWY9elphom3P&#10;KXUnX4gQwi5BBaX3TSKly0oy6Ka2IQ5cbluDPsC2kLrFPoSbWsZR9CoNVhwaSmxoX1J2Pz2MgqOM&#10;runtM/s4796+b18W87imXKnJeNi+g/A0+H/xn/uoFczm82XYG+6EKy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GDwIfEAAAA3gAAAA8AAAAAAAAAAAAAAAAAmAIAAGRycy9k&#10;b3ducmV2LnhtbFBLBQYAAAAABAAEAPUAAACJAwAAAAA=&#10;" path="m,437l437,e" filled="f" strokecolor="#00009b" strokeweight=".12pt">
                <v:path arrowok="t" o:connecttype="custom" o:connectlocs="0,415;416,0" o:connectangles="0,0"/>
                <o:lock v:ext="edit" aspectratio="t"/>
              </v:shape>
              <v:shape id="Freeform 2871" o:spid="_x0000_s4917" style="position:absolute;left:9035;top:6619;width:424;height:423;rotation:90;visibility:visible;mso-wrap-style:square;v-text-anchor:top" coordsize="447,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N3sgA&#10;AADeAAAADwAAAGRycy9kb3ducmV2LnhtbESPQUvDQBSE7wX/w/IEb+1GjWJit0WFQkqp2LTo9ZF9&#10;JsHs27C7bdN/3xUKPQ4z8w0znQ+mEwdyvrWs4H6SgCCurG65VrDbLsYvIHxA1thZJgUn8jCf3Yym&#10;mGt75A0dylCLCGGfo4ImhD6X0lcNGfQT2xNH79c6gyFKV0vt8BjhppMPSfIsDbYcFxrs6aOh6q/c&#10;GwXvbrPsA36tfj7X39lTvU/LVVEodXc7vL2CCDSEa/jSLrSCxzTNMvi/E6+AnJ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Y3eyAAAAN4AAAAPAAAAAAAAAAAAAAAAAJgCAABk&#10;cnMvZG93bnJldi54bWxQSwUGAAAAAAQABAD1AAAAjQMAAAAA&#10;" path="m,446l447,e" filled="f" strokecolor="#00009b" strokeweight=".12pt">
                <v:path arrowok="t" o:connecttype="custom" o:connectlocs="0,423;424,0" o:connectangles="0,0"/>
                <o:lock v:ext="edit" aspectratio="t"/>
              </v:shape>
              <v:shape id="Freeform 2872" o:spid="_x0000_s4918" style="position:absolute;left:9214;top:6570;width:212;height:213;rotation:90;visibility:visible;mso-wrap-style:square;v-text-anchor:top" coordsize="223,2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LcecYA&#10;AADeAAAADwAAAGRycy9kb3ducmV2LnhtbESPzWrCQBSF94LvMFyhm1InVltK6iSoUBE3WhW6vWRu&#10;k2DmTpiZJrFP31kUXB7OH98yH0wjOnK+tqxgNk1AEBdW11wquJw/nt5A+ICssbFMCm7kIc/GoyWm&#10;2vb8Sd0plCKOsE9RQRVCm0rpi4oM+qltiaP3bZ3BEKUrpXbYx3HTyOckeZUGa44PFba0qai4nn6M&#10;gv2xnl/X29m6MfqX+92X7x4PXqmHybB6BxFoCPfwf3unFcwXL0kEiDgRBW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TLcecYAAADeAAAADwAAAAAAAAAAAAAAAACYAgAAZHJz&#10;L2Rvd25yZXYueG1sUEsFBgAAAAAEAAQA9QAAAIsDAAAAAA==&#10;" path="m,225l223,e" filled="f" strokecolor="#00009b" strokeweight=".12pt">
                <v:path arrowok="t" o:connecttype="custom" o:connectlocs="0,213;212,0" o:connectangles="0,0"/>
                <o:lock v:ext="edit" aspectratio="t"/>
              </v:shape>
              <v:shape id="Freeform 2873" o:spid="_x0000_s4919" style="position:absolute;left:9451;top:6810;width:57;height:54;rotation:90;visibility:visible;mso-wrap-style:square;v-text-anchor:top" coordsize="60,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zYpMgA&#10;AADeAAAADwAAAGRycy9kb3ducmV2LnhtbESPQWvCQBSE7wX/w/KE3pqNtVpJXUUKBW9NNAW9PbOv&#10;STT7Ns1uNf33XUHwOMzMN8x82ZtGnKlztWUFoygGQVxYXXOpIN9+PM1AOI+ssbFMCv7IwXIxeJhj&#10;ou2FMzpvfCkChF2CCirv20RKV1Rk0EW2JQ7et+0M+iC7UuoOLwFuGvkcx1NpsOawUGFL7xUVp82v&#10;UfA1LWfjgj/3x/xwWu9ef9o0zfZKPQ771RsIT72/h2/ttVYwfpnEI7jeCVdAL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rNikyAAAAN4AAAAPAAAAAAAAAAAAAAAAAJgCAABk&#10;cnMvZG93bnJldi54bWxQSwUGAAAAAAQABAD1AAAAjQMAAAAA&#10;" path="m,57l60,e" filled="f" strokecolor="#00009b" strokeweight=".12pt">
                <v:path arrowok="t" o:connecttype="custom" o:connectlocs="0,54;57,0" o:connectangles="0,0"/>
                <o:lock v:ext="edit" aspectratio="t"/>
              </v:shape>
              <v:shape id="Freeform 2874" o:spid="_x0000_s4920" style="position:absolute;left:17282;top:8590;width:30;height:0;rotation:9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EDGckA&#10;AADeAAAADwAAAGRycy9kb3ducmV2LnhtbESPQUvDQBSE74L/YXmCN7tr1bbGbosWhB4KtUlb8fbI&#10;PpPQ7NuY3abx33cFocdhZr5hpvPe1qKj1leONdwPFAji3JmKCw3b7P1uAsIHZIO1Y9LwSx7ms+ur&#10;KSbGnXhDXRoKESHsE9RQhtAkUvq8JIt+4Bri6H271mKIsi2kafEU4baWQ6VG0mLFcaHEhhYl5Yf0&#10;aDWsx6u3/muf/qjnLst2uwOvPkafWt/e9K8vIAL14RL+by+NhofHJzWEvzvxCsjZG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wEDGckAAADeAAAADwAAAAAAAAAAAAAAAACYAgAA&#10;ZHJzL2Rvd25yZXYueG1sUEsFBgAAAAAEAAQA9QAAAI4DAAAAAA==&#10;" path="m,l32,e" filled="f" strokecolor="#871800" strokeweight=".12pt">
                <v:path arrowok="t" o:connecttype="custom" o:connectlocs="0,0;30,0" o:connectangles="0,0"/>
                <o:lock v:ext="edit" aspectratio="t"/>
              </v:shape>
              <v:shape id="Freeform 2875" o:spid="_x0000_s4921" style="position:absolute;left:17282;top:8619;width:32;height:3;rotation:90;visibility:visible;mso-wrap-style:square;v-text-anchor:top" coordsize="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t0GcYA&#10;AADeAAAADwAAAGRycy9kb3ducmV2LnhtbESPQWsCMRSE74X+h/AKvdWkaotujSJdBKEUqQpeH8nr&#10;7uLmZUlSd/33plDocZiZb5jFanCtuFCIjWcNzyMFgth423Cl4XjYPM1AxIRssfVMGq4UYbW8v1tg&#10;YX3PX3TZp0pkCMcCNdQpdYWU0dTkMI58R5y9bx8cpixDJW3APsNdK8dKvUqHDeeFGjt6r8mc9z9O&#10;QzCbRu1KM8byo5ytT5+9nJ97rR8fhvUbiERD+g//tbdWw2T6oibweydf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t0GcYAAADeAAAADwAAAAAAAAAAAAAAAACYAgAAZHJz&#10;L2Rvd25yZXYueG1sUEsFBgAAAAAEAAQA9QAAAIsDAAAAAA==&#10;" path="m,3l33,e" filled="f" strokecolor="#871800" strokeweight=".12pt">
                <v:path arrowok="t" o:connecttype="custom" o:connectlocs="0,3;32,0" o:connectangles="0,0"/>
                <o:lock v:ext="edit" aspectratio="t"/>
              </v:shape>
              <v:shape id="Freeform 2876" o:spid="_x0000_s4922" style="position:absolute;left:17286;top:8651;width:29;height:2;rotation:90;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egoccA&#10;AADeAAAADwAAAGRycy9kb3ducmV2LnhtbESPQWvCQBSE70L/w/IK3nTT1lqJ2UgpFIPiodreH9ln&#10;kjb7NuyuGv31rlDwOMzMN0y26E0rjuR8Y1nB0zgBQVxa3XCl4Hv3OZqB8AFZY2uZFJzJwyJ/GGSY&#10;anviLzpuQyUihH2KCuoQulRKX9Zk0I9tRxy9vXUGQ5SuktrhKcJNK5+TZCoNNhwXauzoo6byb3sw&#10;CtyyfNsv22q31m7jpj/FpVj5X6WGj/37HESgPtzD/+1CK3iZvCYTuN2JV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noKHHAAAA3gAAAA8AAAAAAAAAAAAAAAAAmAIAAGRy&#10;cy9kb3ducmV2LnhtbFBLBQYAAAAABAAEAPUAAACMAwAAAAA=&#10;" path="m,2l31,e" filled="f" strokecolor="#871800" strokeweight=".12pt">
                <v:path arrowok="t" o:connecttype="custom" o:connectlocs="0,2;29,0" o:connectangles="0,0"/>
                <o:lock v:ext="edit" aspectratio="t"/>
              </v:shape>
              <v:shape id="Freeform 2877" o:spid="_x0000_s4923" style="position:absolute;left:17288;top:8680;width:32;height:4;rotation:90;visibility:visible;mso-wrap-style:square;v-text-anchor:top" coordsize="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KO08gA&#10;AADeAAAADwAAAGRycy9kb3ducmV2LnhtbESPT2vCQBTE70K/w/IKXkQ3/kVSN8EWRQ/SUttLb4/s&#10;a5KafRuyG5N++64g9DjMzG+YTdqbSlypcaVlBdNJBII4s7rkXMHnx368BuE8ssbKMin4JQdp8jDY&#10;YKxtx+90PftcBAi7GBUU3texlC4ryKCb2Jo4eN+2MeiDbHKpG+wC3FRyFkUrabDksFBgTS8FZZdz&#10;axSYn3o9G3Vz7/LDW7v7OrWvz5dWqeFjv30C4an3/+F7+6gVzBfLaAm3O+EKyO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Ao7TyAAAAN4AAAAPAAAAAAAAAAAAAAAAAJgCAABk&#10;cnMvZG93bnJldi54bWxQSwUGAAAAAAQABAD1AAAAjQMAAAAA&#10;" path="m,5l34,e" filled="f" strokecolor="#871800" strokeweight=".12pt">
                <v:path arrowok="t" o:connecttype="custom" o:connectlocs="0,4;32,0" o:connectangles="0,0"/>
                <o:lock v:ext="edit" aspectratio="t"/>
              </v:shape>
              <v:shape id="Freeform 2878" o:spid="_x0000_s4924" style="position:absolute;left:17293;top:8710;width:30;height:5;rotation:90;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RWj8QA&#10;AADeAAAADwAAAGRycy9kb3ducmV2LnhtbESP0WrCQBRE3wv+w3IFX4putK1odBMkUuqr2g+4ZK9J&#10;NHs37K4m/n23UOjjMDNnmG0+mFY8yPnGsoL5LAFBXFrdcKXg+/w5XYHwAVlja5kUPMlDno1etphq&#10;2/ORHqdQiQhhn6KCOoQuldKXNRn0M9sRR+9incEQpaukdthHuGnlIkmW0mDDcaHGjoqaytvpbhTQ&#10;mQ9XlF+4f13j3brbxV4LqdRkPOw2IAIN4T/81z5oBW/vH8kSfu/EKyCz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C0Vo/EAAAA3gAAAA8AAAAAAAAAAAAAAAAAmAIAAGRycy9k&#10;b3ducmV2LnhtbFBLBQYAAAAABAAEAPUAAACJAwAAAAA=&#10;" path="m,5l31,e" filled="f" strokecolor="#871800" strokeweight=".12pt">
                <v:path arrowok="t" o:connecttype="custom" o:connectlocs="0,5;30,0" o:connectangles="0,0"/>
                <o:lock v:ext="edit" aspectratio="t"/>
              </v:shape>
              <v:shape id="Freeform 2879" o:spid="_x0000_s4925" style="position:absolute;left:17297;top:8742;width:32;height:4;rotation:90;visibility:visible;mso-wrap-style:square;v-text-anchor:top" coordsize="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Wm8kA&#10;AADeAAAADwAAAGRycy9kb3ducmV2LnhtbESPUWvCQBCE3wv+h2MLvki9aGtbUk9pi4UighgLfd3m&#10;tkk0t5fmVk3/vVcQ+jjMzDfMdN65Wh2pDZVnA6NhAoo497biwsDH9u3mEVQQZIu1ZzLwSwHms97V&#10;FFPrT7yhYyaFihAOKRooRZpU65CX5DAMfUMcvW/fOpQo20LbFk8R7mo9TpJ77bDiuFBiQ68l5fvs&#10;4AysR1+y3AwWst1ln9q/LPJ997Mypn/dPT+BEurkP3xpv1sDt3eT5AH+7sQroGd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HWm8kAAADeAAAADwAAAAAAAAAAAAAAAACYAgAA&#10;ZHJzL2Rvd25yZXYueG1sUEsFBgAAAAAEAAQA9QAAAI4DAAAAAA==&#10;" path="m,4l34,e" filled="f" strokecolor="#871800" strokeweight=".12pt">
                <v:path arrowok="t" o:connecttype="custom" o:connectlocs="0,4;32,0" o:connectangles="0,0"/>
                <o:lock v:ext="edit" aspectratio="t"/>
              </v:shape>
              <v:shape id="Freeform 2880" o:spid="_x0000_s4926" style="position:absolute;left:17303;top:8771;width:29;height:7;rotation:90;visibility:visible;mso-wrap-style:square;v-text-anchor:top" coordsize="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4ndcYA&#10;AADeAAAADwAAAGRycy9kb3ducmV2LnhtbERPy2rCQBTdF/oPwy10U3RSY4JERylCoYsu6gt0d81c&#10;M8HMnZAZTfr3nUXB5eG8F6vBNuJOna8dK3gfJyCIS6drrhTsd5+jGQgfkDU2jknBL3lYLZ+fFlho&#10;1/OG7ttQiRjCvkAFJoS2kNKXhiz6sWuJI3dxncUQYVdJ3WEfw20jJ0mSS4s1xwaDLa0NldftzSo4&#10;5Ke327X5yb4v+VGuzybN+kmq1OvL8DEHEWgID/G/+0srSKdZEvfGO/EKy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j4ndcYAAADeAAAADwAAAAAAAAAAAAAAAACYAgAAZHJz&#10;L2Rvd25yZXYueG1sUEsFBgAAAAAEAAQA9QAAAIsDAAAAAA==&#10;" path="m,8l31,e" filled="f" strokecolor="#871800" strokeweight=".12pt">
                <v:path arrowok="t" o:connecttype="custom" o:connectlocs="0,7;29,0" o:connectangles="0,0"/>
                <o:lock v:ext="edit" aspectratio="t"/>
              </v:shape>
              <v:shape id="Freeform 2881" o:spid="_x0000_s4927" style="position:absolute;left:17311;top:8799;width:30;height:9;rotation:90;visibility:visible;mso-wrap-style:square;v-text-anchor:top" coordsize="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xaUsYA&#10;AADeAAAADwAAAGRycy9kb3ducmV2LnhtbESPQUvEMBSE74L/ITzBm5uq26q16SLKgmxPrnvx9mje&#10;NsXmJSRxt/57IyzscZiZb5hmNdtJHCjE0bGC20UBgrh3euRBwe5zffMIIiZkjZNjUvBLEVbt5UWD&#10;tXZH/qDDNg0iQzjWqMCk5GspY2/IYlw4T5y9vQsWU5ZhkDrgMcPtJO+KopIWR84LBj29Guq/tz9W&#10;QZqqvXkofehGv1m+dZ1f775Kpa6v5pdnEInmdA6f2u9awf2yLJ7g/06+Ar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xaUsYAAADeAAAADwAAAAAAAAAAAAAAAACYAgAAZHJz&#10;L2Rvd25yZXYueG1sUEsFBgAAAAAEAAQA9QAAAIsDAAAAAA==&#10;" path="m,9l31,e" filled="f" strokecolor="#871800" strokeweight=".12pt">
                <v:path arrowok="t" o:connecttype="custom" o:connectlocs="0,9;30,0" o:connectangles="0,0"/>
                <o:lock v:ext="edit" aspectratio="t"/>
              </v:shape>
              <v:shape id="Freeform 2882" o:spid="_x0000_s4928" style="position:absolute;left:17320;top:8829;width:29;height:9;rotation:90;visibility:visible;mso-wrap-style:square;v-text-anchor:top" coordsize="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73psUA&#10;AADeAAAADwAAAGRycy9kb3ducmV2LnhtbESPy2rCQBSG9wXfYTiCm6ITrcYQHUWkFbfGC7g7ZI5J&#10;MHMmZqaavn1nUejy57/xLdedqcWTWldZVjAeRSCIc6srLhScjl/DBITzyBpry6TghxysV723Jaba&#10;vvhAz8wXIoywS1FB6X2TSunykgy6kW2Ig3ezrUEfZFtI3eIrjJtaTqIolgYrDg8lNrQtKb9n30bB&#10;Bc+bJM6uJk703L/vtpfPB+2UGvS7zQKEp87/h//ae63gYzobB4CAE1B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zvemxQAAAN4AAAAPAAAAAAAAAAAAAAAAAJgCAABkcnMv&#10;ZG93bnJldi54bWxQSwUGAAAAAAQABAD1AAAAigMAAAAA&#10;" path="m,10l31,e" filled="f" strokecolor="#871800" strokeweight=".12pt">
                <v:path arrowok="t" o:connecttype="custom" o:connectlocs="0,9;29,0" o:connectangles="0,0"/>
                <o:lock v:ext="edit" aspectratio="t"/>
              </v:shape>
              <v:shape id="Freeform 2883" o:spid="_x0000_s4929" style="position:absolute;left:17328;top:8859;width:31;height:9;rotation:90;visibility:visible;mso-wrap-style:square;v-text-anchor:top" coordsize="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w5BscA&#10;AADeAAAADwAAAGRycy9kb3ducmV2LnhtbESPQWsCMRSE70L/Q3iF3jS7VYusRimFgpcudauIt8fm&#10;uQluXpZNqtt/3xQKHoeZ+YZZbQbXiiv1wXpWkE8yEMS115YbBfuv9/ECRIjIGlvPpOCHAmzWD6MV&#10;FtrfeEfXKjYiQTgUqMDE2BVShtqQwzDxHXHyzr53GJPsG6l7vCW4a+Vzlr1Ih5bTgsGO3gzVl+rb&#10;KThSeYiu/Dh8Ts2sPG9tlVUnq9TT4/C6BBFpiPfwf3urFUxn8zyHvzvp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sOQbHAAAA3gAAAA8AAAAAAAAAAAAAAAAAmAIAAGRy&#10;cy9kb3ducmV2LnhtbFBLBQYAAAAABAAEAPUAAACMAwAAAAA=&#10;" path="m,9l32,e" filled="f" strokecolor="#871800" strokeweight=".12pt">
                <v:path arrowok="t" o:connecttype="custom" o:connectlocs="0,9;31,0" o:connectangles="0,0"/>
                <o:lock v:ext="edit" aspectratio="t"/>
              </v:shape>
              <v:shape id="Freeform 2884" o:spid="_x0000_s4930" style="position:absolute;left:17341;top:8886;width:26;height:11;rotation:90;visibility:visible;mso-wrap-style:square;v-text-anchor:top" coordsize="2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C5osgA&#10;AADeAAAADwAAAGRycy9kb3ducmV2LnhtbESP0WrCQBRE34X+w3ILfSm6ibUiqWsoEVEoPlT9gGv2&#10;NhuavRuzW439+q5Q8HGYmTPMPO9tI87U+dqxgnSUgCAuna65UnDYr4YzED4ga2wck4IrecgXD4M5&#10;Ztpd+JPOu1CJCGGfoQITQptJ6UtDFv3ItcTR+3KdxRBlV0nd4SXCbSPHSTKVFmuOCwZbKgyV37sf&#10;q+DUHKtteC4+9gdD6+K6LO3vxiv19Ni/v4EI1Id7+L+90QpeJq/pGG534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wLmiyAAAAN4AAAAPAAAAAAAAAAAAAAAAAJgCAABk&#10;cnMvZG93bnJldi54bWxQSwUGAAAAAAQABAD1AAAAjQMAAAAA&#10;" path="m,12l28,e" filled="f" strokecolor="#871800" strokeweight=".12pt">
                <v:path arrowok="t" o:connecttype="custom" o:connectlocs="0,11;26,0" o:connectangles="0,0"/>
                <o:lock v:ext="edit" aspectratio="t"/>
              </v:shape>
              <v:shape id="Freeform 2885" o:spid="_x0000_s4931" style="position:absolute;left:17350;top:8915;width:31;height:12;rotation:90;visibility:visible;mso-wrap-style:square;v-text-anchor:top" coordsize="3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qHW8gA&#10;AADeAAAADwAAAGRycy9kb3ducmV2LnhtbESPQWvCQBSE7wX/w/KE3upG00pJXUULDfVUtVGvj+xr&#10;Nph9G7Jbjf76bqHQ4zAz3zCzRW8bcabO144VjEcJCOLS6ZorBcXn28MzCB+QNTaOScGVPCzmg7sZ&#10;ZtpdeEvnXahEhLDPUIEJoc2k9KUhi37kWuLofbnOYoiyq6Tu8BLhtpGTJJlKizXHBYMtvRoqT7tv&#10;q2C/nnwcymNxW+XmttyneZHjplDqftgvX0AE6sN/+K/9rhWkj0/jFH7vx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qodbyAAAAN4AAAAPAAAAAAAAAAAAAAAAAJgCAABk&#10;cnMvZG93bnJldi54bWxQSwUGAAAAAAQABAD1AAAAjQMAAAAA&#10;" path="m,12l32,e" filled="f" strokecolor="#871800" strokeweight=".12pt">
                <v:path arrowok="t" o:connecttype="custom" o:connectlocs="0,12;31,0" o:connectangles="0,0"/>
                <o:lock v:ext="edit" aspectratio="t"/>
              </v:shape>
              <v:shape id="Freeform 2886" o:spid="_x0000_s4932" style="position:absolute;left:17366;top:8942;width:26;height:14;rotation:90;visibility:visible;mso-wrap-style:square;v-text-anchor:top" coordsize="2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Tn6sUA&#10;AADeAAAADwAAAGRycy9kb3ducmV2LnhtbESPS4vCQBCE78L+h6EXvOnE9YFER3EFwYuLL1BvTaZN&#10;gpmemBk1/vsdQfBYVNVX1Hham0LcqXK5ZQWddgSCOLE651TBfrdoDUE4j6yxsEwKnuRgOvlqjDHW&#10;9sEbum99KgKEXYwKMu/LWEqXZGTQtW1JHLyzrQz6IKtU6gofAW4K+RNFA2kw57CQYUnzjJLL9mYU&#10;2N8y3SFeF3at/1armVmeDsVRqeZ3PRuB8FT7T/jdXmoF3V6/04PXnXAF5OQ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JOfqxQAAAN4AAAAPAAAAAAAAAAAAAAAAAJgCAABkcnMv&#10;ZG93bnJldi54bWxQSwUGAAAAAAQABAD1AAAAigMAAAAA&#10;" path="m,15l28,e" filled="f" strokecolor="#871800" strokeweight=".12pt">
                <v:path arrowok="t" o:connecttype="custom" o:connectlocs="0,14;26,0" o:connectangles="0,0"/>
                <o:lock v:ext="edit" aspectratio="t"/>
              </v:shape>
              <v:shape id="Freeform 2887" o:spid="_x0000_s4933" style="position:absolute;left:17379;top:8968;width:26;height:13;rotation:90;visibility:visible;mso-wrap-style:square;v-text-anchor:top" coordsize="2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JUcYA&#10;AADeAAAADwAAAGRycy9kb3ducmV2LnhtbESP3WoCMRSE7wXfIZyCN1KzVi1lNYoIBcWCra33h+Ts&#10;T01Olk3U9e2bQqGXw8x8wyxWnbPiSm2oPSsYjzIQxNqbmksFX5+vjy8gQkQ2aD2TgjsFWC37vQXm&#10;xt/4g67HWIoE4ZCjgirGJpcy6IochpFviJNX+NZhTLItpWnxluDOyqcse5YOa04LFTa0qUifjxen&#10;QH8XW+1KfjvxdF/shzt7eT9YpQYP3XoOIlIX/8N/7a1RMJnOxjP4vZOu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JUcYAAADeAAAADwAAAAAAAAAAAAAAAACYAgAAZHJz&#10;L2Rvd25yZXYueG1sUEsFBgAAAAAEAAQA9QAAAIsDAAAAAA==&#10;" path="m,14l27,e" filled="f" strokecolor="#871800" strokeweight=".12pt">
                <v:path arrowok="t" o:connecttype="custom" o:connectlocs="0,13;26,0" o:connectangles="0,0"/>
                <o:lock v:ext="edit" aspectratio="t"/>
              </v:shape>
              <v:shape id="Freeform 2888" o:spid="_x0000_s4934" style="position:absolute;left:17454;top:9083;width:14;height:10;rotation:90;visibility:visible;mso-wrap-style:square;v-text-anchor:top" coordsize="1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3ecscA&#10;AADeAAAADwAAAGRycy9kb3ducmV2LnhtbESP3WrCQBSE7wXfYTlC73RjrT+krmKlBUERYvsAx+xp&#10;Es2eDbtbk759tyB4OczMN8xy3Zla3Mj5yrKC8SgBQZxbXXGh4OvzY7gA4QOyxtoyKfglD+tVv7fE&#10;VNuWM7qdQiEihH2KCsoQmlRKn5dk0I9sQxy9b+sMhihdIbXDNsJNLZ+TZCYNVhwXSmxoW1J+Pf0Y&#10;Baaeo3s/Z1c+5sfL4dC+2d0+U+pp0G1eQQTqwiN8b++0gsnLdDyD/zvxCs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4N3nLHAAAA3gAAAA8AAAAAAAAAAAAAAAAAmAIAAGRy&#10;cy9kb3ducmV2LnhtbFBLBQYAAAAABAAEAPUAAACMAwAAAAA=&#10;" path="m,10l15,e" filled="f" strokecolor="#871800" strokeweight=".12pt">
                <v:path arrowok="t" o:connecttype="custom" o:connectlocs="0,10;14,0" o:connectangles="0,0"/>
                <o:lock v:ext="edit" aspectratio="t"/>
              </v:shape>
              <v:shape id="Freeform 2889" o:spid="_x0000_s4935" style="position:absolute;left:17462;top:9099;width:25;height:18;rotation:90;visibility:visible;mso-wrap-style:square;v-text-anchor:top" coordsize="2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6zCskA&#10;AADeAAAADwAAAGRycy9kb3ducmV2LnhtbESPW2sCMRSE3wv9D+EU+laz9mJ1axQtlBYRrBeUvh2S&#10;42bp5mS7ibr9901B8HGYmW+Y4bh1lThSE0rPCrqdDASx9qbkQsFm/XbXBxEissHKMyn4pQDj0fXV&#10;EHPjT7yk4yoWIkE45KjAxljnUgZtyWHo+Jo4eXvfOIxJNoU0DZ4S3FXyPst60mHJacFiTa+W9Pfq&#10;4BTMPt8XX9rEwcIe5vvtbvqz0w6Vur1pJy8gIrXxEj63P4yCh8en7jP830lXQI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d6zCskAAADeAAAADwAAAAAAAAAAAAAAAACYAgAA&#10;ZHJzL2Rvd25yZXYueG1sUEsFBgAAAAAEAAQA9QAAAI4DAAAAAA==&#10;" path="m,19l26,e" filled="f" strokecolor="#871800" strokeweight=".12pt">
                <v:path arrowok="t" o:connecttype="custom" o:connectlocs="0,18;25,0" o:connectangles="0,0"/>
                <o:lock v:ext="edit" aspectratio="t"/>
              </v:shape>
              <v:shape id="Freeform 2890" o:spid="_x0000_s4936" style="position:absolute;left:17482;top:9121;width:23;height:21;rotation:90;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IXMsUA&#10;AADeAAAADwAAAGRycy9kb3ducmV2LnhtbERPz2vCMBS+C/4P4QleZCbOKbMaZQx0HnZZHUxvj+bZ&#10;ljUvpYlt998vB8Hjx/d7s+ttJVpqfOlYw2yqQBBnzpSca/g+7Z9eQfiAbLByTBr+yMNuOxxsMDGu&#10;4y9q05CLGMI+QQ1FCHUipc8KsuinriaO3NU1FkOETS5Ng10Mt5V8VmopLZYcGwqs6b2g7De9WQ24&#10;OqqfVH1c3OR2uHbt+bNc5l7r8ah/W4MI1IeH+O4+Gg3zl8Us7o134hWQ2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0hcyxQAAAN4AAAAPAAAAAAAAAAAAAAAAAJgCAABkcnMv&#10;ZG93bnJldi54bWxQSwUGAAAAAAQABAD1AAAAigMAAAAA&#10;" path="m,22l24,e" filled="f" strokecolor="#871800" strokeweight=".12pt">
                <v:path arrowok="t" o:connecttype="custom" o:connectlocs="0,21;23,0" o:connectangles="0,0"/>
                <o:lock v:ext="edit" aspectratio="t"/>
              </v:shape>
              <v:shape id="Freeform 2891" o:spid="_x0000_s4937" style="position:absolute;left:17502;top:9146;width:23;height:18;rotation:90;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WOlMcA&#10;AADeAAAADwAAAGRycy9kb3ducmV2LnhtbESP3WrCQBSE7wXfYTmF3pmNViVNXUWEggRK6w/29pA9&#10;TUJ3z4bs1sS37xaEXg4z8w2z2gzWiCt1vnGsYJqkIIhLpxuuFJxPr5MMhA/IGo1jUnAjD5v1eLTC&#10;XLueD3Q9hkpECPscFdQhtLmUvqzJok9cSxy9L9dZDFF2ldQd9hFujZyl6VJabDgu1NjSrqby+/hj&#10;FRTDufCXm7fm7ZB9LN8/dTCklXp8GLYvIAIN4T98b++1gqf5YvoMf3fi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1jpTHAAAA3gAAAA8AAAAAAAAAAAAAAAAAmAIAAGRy&#10;cy9kb3ducmV2LnhtbFBLBQYAAAAABAAEAPUAAACMAwAAAAA=&#10;" path="m,19l24,e" filled="f" strokecolor="#871800" strokeweight=".12pt">
                <v:path arrowok="t" o:connecttype="custom" o:connectlocs="0,18;23,0" o:connectangles="0,0"/>
                <o:lock v:ext="edit" aspectratio="t"/>
              </v:shape>
              <v:shape id="Freeform 2892" o:spid="_x0000_s4938" style="position:absolute;left:17599;top:9241;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jtMUA&#10;AADeAAAADwAAAGRycy9kb3ducmV2LnhtbESPTWsCMRCG70L/QxihN82q1ZbVKKVFWpEetHofNuPu&#10;4mYSNqlu++s7B8Hjy/vFs1h1rlEXamPt2cBomIEiLrytuTRw+F4PXkDFhGyx8UwGfinCavnQW2Bu&#10;/ZV3dNmnUskIxxwNVCmFXOtYVOQwDn0gFu/kW4dJZFtq2+JVxl2jx1k20w5rlocKA71VVJz3P05O&#10;NuH5473eBbudTfhvfbDH4/nLmMd+9zoHlahL9/Ct/WkNTJ6mYwEQHEEBv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OKO0xQAAAN4AAAAPAAAAAAAAAAAAAAAAAJgCAABkcnMv&#10;ZG93bnJldi54bWxQSwUGAAAAAAQABAD1AAAAigMAAAAA&#10;" path="m,12l12,e" filled="f" strokecolor="#871800" strokeweight=".12pt">
                <v:path arrowok="t" o:connecttype="custom" o:connectlocs="0,12;11,0" o:connectangles="0,0"/>
                <o:lock v:ext="edit" aspectratio="t"/>
              </v:shape>
              <v:shape id="Freeform 2893" o:spid="_x0000_s4939" style="position:absolute;left:17614;top:9248;width:18;height:25;rotation:90;visibility:visible;mso-wrap-style:square;v-text-anchor:top" coordsize="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rnDsYA&#10;AADeAAAADwAAAGRycy9kb3ducmV2LnhtbESP3YrCMBSE74V9h3AWvFtT689qNcqiCIIg6AreHppj&#10;27U5KU2s9e2NsODlMDPfMPNla0rRUO0Kywr6vQgEcWp1wZmC0+/mawLCeWSNpWVS8CAHy8VHZ46J&#10;tnc+UHP0mQgQdgkqyL2vEildmpNB17MVcfAutjbog6wzqWu8B7gpZRxFY2mw4LCQY0WrnNLr8WYU&#10;7P11Wk3iWzxo1jvW3398Gh3OSnU/258ZCE+tf4f/21utYDAcxX143QlXQC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rnDsYAAADeAAAADwAAAAAAAAAAAAAAAACYAgAAZHJz&#10;L2Rvd25yZXYueG1sUEsFBgAAAAAEAAQA9QAAAIsDAAAAAA==&#10;" path="m,27l19,e" filled="f" strokecolor="#871800" strokeweight=".12pt">
                <v:path arrowok="t" o:connecttype="custom" o:connectlocs="0,25;18,0" o:connectangles="0,0"/>
                <o:lock v:ext="edit" aspectratio="t"/>
              </v:shape>
              <v:shape id="Freeform 2894" o:spid="_x0000_s4940" style="position:absolute;left:17637;top:9268;width:21;height:25;rotation:90;visibility:visible;mso-wrap-style:square;v-text-anchor:top" coordsize="2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ecJ8gA&#10;AADeAAAADwAAAGRycy9kb3ducmV2LnhtbESPX0vDQBDE3wW/w7GCb/Zi/ENJey1SLPoQirYieVxy&#10;2ySY24t3axO/vScIPg4z8xtmuZ5cr04UYufZwPUsA0Vce9txY+DtsL2ag4qCbLH3TAa+KcJ6dX62&#10;xML6kV/ptJdGJQjHAg20IkOhdaxbchhnfiBO3tEHh5JkaLQNOCa463WeZffaYcdpocWBNi3VH/sv&#10;Z+BpHsqXx52M27J6D5vPQ7UrpTLm8mJ6WIASmuQ//Nd+tgZubu/yHH7vpCu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95wnyAAAAN4AAAAPAAAAAAAAAAAAAAAAAJgCAABk&#10;cnMvZG93bnJldi54bWxQSwUGAAAAAAQABAD1AAAAjQMAAAAA&#10;" path="m,26l22,e" filled="f" strokecolor="#871800" strokeweight=".12pt">
                <v:path arrowok="t" o:connecttype="custom" o:connectlocs="0,25;21,0" o:connectangles="0,0"/>
                <o:lock v:ext="edit" aspectratio="t"/>
              </v:shape>
              <v:shape id="Freeform 2895" o:spid="_x0000_s4941" style="position:absolute;left:17666;top:9286;width:16;height:26;rotation:90;visibility:visible;mso-wrap-style:square;v-text-anchor:top" coordsize="1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VP5ccA&#10;AADeAAAADwAAAGRycy9kb3ducmV2LnhtbESPzWrDMBCE74W+g9hAb40cJw3BjRJKqCE5lOYPkuNi&#10;rS1Ta2UsxXHfvioUehxm5htmuR5sI3rqfO1YwWScgCAunK65UnA+5c8LED4ga2wck4Jv8rBePT4s&#10;MdPuzgfqj6ESEcI+QwUmhDaT0heGLPqxa4mjV7rOYoiyq6Tu8B7htpFpksylxZrjgsGWNoaKr+PN&#10;KuDLzn32ZXk1+/n7LP1web3d5Eo9jYa3VxCBhvAf/mtvtYLp7CWdwu+deAX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1T+XHAAAA3gAAAA8AAAAAAAAAAAAAAAAAmAIAAGRy&#10;cy9kb3ducmV2LnhtbFBLBQYAAAAABAAEAPUAAACMAwAAAAA=&#10;" path="m,27l17,e" filled="f" strokecolor="#871800" strokeweight=".12pt">
                <v:path arrowok="t" o:connecttype="custom" o:connectlocs="0,26;16,0" o:connectangles="0,0"/>
                <o:lock v:ext="edit" aspectratio="t"/>
              </v:shape>
              <v:shape id="Freeform 2896" o:spid="_x0000_s4942" style="position:absolute;left:17690;top:9304;width:18;height:24;rotation:90;visibility:visible;mso-wrap-style:square;v-text-anchor:top" coordsize="1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KqicYA&#10;AADeAAAADwAAAGRycy9kb3ducmV2LnhtbESPQWsCMRSE7wX/Q3iCt5rV1Vq2RhFB6KEg1aIeH5vn&#10;ZnHzsmyirv56IxQ8DjPzDTOdt7YSF2p86VjBoJ+AIM6dLrlQ8LddvX+C8AFZY+WYFNzIw3zWeZti&#10;pt2Vf+myCYWIEPYZKjAh1JmUPjdk0fddTRy9o2sshiibQuoGrxFuKzlMkg9pseS4YLCmpaH8tDlb&#10;BZM7JotwOO93bE639c84zXmZKtXrtosvEIHa8Ar/t7+1gnQ0Ho7geSd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qKqicYAAADeAAAADwAAAAAAAAAAAAAAAACYAgAAZHJz&#10;L2Rvd25yZXYueG1sUEsFBgAAAAAEAAQA9QAAAIsDAAAAAA==&#10;" path="m,26l19,e" filled="f" strokecolor="#871800" strokeweight=".12pt">
                <v:path arrowok="t" o:connecttype="custom" o:connectlocs="0,24;18,0" o:connectangles="0,0"/>
                <o:lock v:ext="edit" aspectratio="t"/>
              </v:shape>
              <v:shape id="Freeform 2897" o:spid="_x0000_s4943" style="position:absolute;left:17717;top:9319;width:16;height:28;rotation:90;visibility:visible;mso-wrap-style:square;v-text-anchor:top" coordsize="1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IGLsgA&#10;AADeAAAADwAAAGRycy9kb3ducmV2LnhtbESPQWvCQBSE74X+h+UVvNWNmpQSXaUVBIVU0BZKb4/s&#10;Mwlm38bsamJ/fVcoeBxm5htmtuhNLS7UusqygtEwAkGcW11xoeDrc/X8CsJ5ZI21ZVJwJQeL+ePD&#10;DFNtO97RZe8LESDsUlRQet+kUrq8JINuaBvi4B1sa9AH2RZSt9gFuKnlOIpepMGKw0KJDS1Lyo/7&#10;s1Hwg5vfZLnedVkWv5+y6/eW44+tUoOn/m0KwlPv7+H/9lormMTJOIHbnXA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cgYuyAAAAN4AAAAPAAAAAAAAAAAAAAAAAJgCAABk&#10;cnMvZG93bnJldi54bWxQSwUGAAAAAAQABAD1AAAAjQMAAAAA&#10;" path="m,29l17,e" filled="f" strokecolor="#871800" strokeweight=".12pt">
                <v:path arrowok="t" o:connecttype="custom" o:connectlocs="0,28;16,0" o:connectangles="0,0"/>
                <o:lock v:ext="edit" aspectratio="t"/>
              </v:shape>
              <v:shape id="Freeform 2898" o:spid="_x0000_s4944" style="position:absolute;left:17745;top:9334;width:14;height:27;rotation:90;visibility:visible;mso-wrap-style:square;v-text-anchor:top" coordsize="1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KgMgA&#10;AADeAAAADwAAAGRycy9kb3ducmV2LnhtbESPT2vCQBTE74V+h+UVehHdqFUkZpUiFDwIVtuLt0f2&#10;5Q/Jvk2zq0n89N2C0OMw85thkm1vanGj1pWWFUwnEQji1OqScwXfXx/jFQjnkTXWlknBQA62m+en&#10;BGNtOz7R7exzEUrYxaig8L6JpXRpQQbdxDbEwctsa9AH2eZSt9iFclPLWRQtpcGSw0KBDe0KSqvz&#10;1SiYZz96f7c0PVyqYVQdh25+pE+lXl/69zUIT73/Dz/ovQ7c22K2hL874Qr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ZQqAyAAAAN4AAAAPAAAAAAAAAAAAAAAAAJgCAABk&#10;cnMvZG93bnJldi54bWxQSwUGAAAAAAQABAD1AAAAjQMAAAAA&#10;" path="m,29l14,e" filled="f" strokecolor="#871800" strokeweight=".12pt">
                <v:path arrowok="t" o:connecttype="custom" o:connectlocs="0,27;14,0" o:connectangles="0,0"/>
                <o:lock v:ext="edit" aspectratio="t"/>
              </v:shape>
              <v:shape id="Freeform 2899" o:spid="_x0000_s4945" style="position:absolute;left:17772;top:9348;width:14;height:27;rotation:90;visibility:visible;mso-wrap-style:square;v-text-anchor:top" coordsize="15,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4Ah8oA&#10;AADeAAAADwAAAGRycy9kb3ducmV2LnhtbESPW0vDQBSE3wv+h+UUfGs3jb0Ruy3SCwoi9ob08Zg9&#10;JtHs2ZDdpum/dwWhj8PMfMPMFq0pRUO1KywrGPQjEMSp1QVnCo6HTW8KwnlkjaVlUnAlB4v5XWeG&#10;ibYX3lGz95kIEHYJKsi9rxIpXZqTQde3FXHwvmxt0AdZZ1LXeAlwU8o4isbSYMFhIceKljmlP/uz&#10;UbDNvp9fx+vr4dS8f3zGq1E0fDutlbrvtk+PIDy1/hb+b79oBQ/DUTyBvzvhCsj5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5uAIfKAAAA3gAAAA8AAAAAAAAAAAAAAAAAmAIA&#10;AGRycy9kb3ducmV2LnhtbFBLBQYAAAAABAAEAPUAAACPAwAAAAA=&#10;" path="m,28l15,e" filled="f" strokecolor="#871800" strokeweight=".12pt">
                <v:path arrowok="t" o:connecttype="custom" o:connectlocs="0,27;14,0" o:connectangles="0,0"/>
                <o:lock v:ext="edit" aspectratio="t"/>
              </v:shape>
              <v:shape id="Freeform 2900" o:spid="_x0000_s4946" style="position:absolute;left:17799;top:9362;width:13;height:27;rotation:90;visibility:visible;mso-wrap-style:square;v-text-anchor:top" coordsize="1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Y7acUA&#10;AADeAAAADwAAAGRycy9kb3ducmV2LnhtbERPS2vCQBC+F/oflhF6KbpRq0h0lVIoeCj4aC/ehuyY&#10;hGRn0+zWJP31nYPQ48f33ux6V6sbtaH0bGA6SUARZ96WnBv4+nwfr0CFiGyx9kwGBgqw2z4+bDC1&#10;vuMT3c4xVxLCIUUDRYxNqnXICnIYJr4hFu7qW4dRYJtr22In4a7WsyRZaoclS0OBDb0VlFXnH2dg&#10;fv22+19P049LNTxXh6GbH+hozNOof12DitTHf/Hdvbfie1nMZK/ckSu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tjtpxQAAAN4AAAAPAAAAAAAAAAAAAAAAAJgCAABkcnMv&#10;ZG93bnJldi54bWxQSwUGAAAAAAQABAD1AAAAigMAAAAA&#10;" path="m,29l14,e" filled="f" strokecolor="#871800" strokeweight=".12pt">
                <v:path arrowok="t" o:connecttype="custom" o:connectlocs="0,27;13,0" o:connectangles="0,0"/>
                <o:lock v:ext="edit" aspectratio="t"/>
              </v:shape>
              <v:shape id="Freeform 2901" o:spid="_x0000_s4947" style="position:absolute;left:17828;top:9374;width:12;height:28;rotation:90;visibility:visible;mso-wrap-style:square;v-text-anchor:top" coordsize="1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JZ6soA&#10;AADeAAAADwAAAGRycy9kb3ducmV2LnhtbESPW2vCQBSE34X+h+UU+qabeok2dZUqCBap4OXBx9Ps&#10;aZI2ezbNbk3013cLBR+HmfmGmc5bU4oz1a6wrOCxF4EgTq0uOFNwPKy6ExDOI2ssLZOCCzmYz+46&#10;U0y0bXhH573PRICwS1BB7n2VSOnSnAy6nq2Ig/dha4M+yDqTusYmwE0p+1EUS4MFh4UcK1rmlH7t&#10;f4yC4ef3ZrO4jPk6WjfpG23j99NrrNTDffvyDMJT62/h//ZaKxgMR/0n+LsTroCc/QI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USWerKAAAA3gAAAA8AAAAAAAAAAAAAAAAAmAIA&#10;AGRycy9kb3ducmV2LnhtbFBLBQYAAAAABAAEAPUAAACPAwAAAAA=&#10;" path="m,29l12,e" filled="f" strokecolor="#871800" strokeweight=".12pt">
                <v:path arrowok="t" o:connecttype="custom" o:connectlocs="0,28;12,0" o:connectangles="0,0"/>
                <o:lock v:ext="edit" aspectratio="t"/>
              </v:shape>
              <v:shape id="Freeform 2902" o:spid="_x0000_s4948" style="position:absolute;left:17856;top:9385;width:11;height:29;rotation:90;visibility:visible;mso-wrap-style:square;v-text-anchor:top" coordsize="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x6eccA&#10;AADeAAAADwAAAGRycy9kb3ducmV2LnhtbESP32rCMBTG7wd7h3AGuxkzddVNOqPoRHAUHOt8gGNz&#10;1nZrTkqS1fr25kLY5cf3j998OZhW9OR8Y1nBeJSAIC6tbrhScPjaPs5A+ICssbVMCs7kYbm4vZlj&#10;pu2JP6kvQiXiCPsMFdQhdJmUvqzJoB/Zjjh639YZDFG6SmqHpzhuWvmUJM/SYMPxocaO3moqf4s/&#10;o8DZzUdK68lDn7+v8kL+5C/7w1Gp+7th9Qoi0BD+w9f2TitIJ9M0AkSci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sennHAAAA3gAAAA8AAAAAAAAAAAAAAAAAmAIAAGRy&#10;cy9kb3ducmV2LnhtbFBLBQYAAAAABAAEAPUAAACMAwAAAAA=&#10;" path="m,31l12,e" filled="f" strokecolor="#871800" strokeweight=".12pt">
                <v:path arrowok="t" o:connecttype="custom" o:connectlocs="0,29;11,0" o:connectangles="0,0"/>
                <o:lock v:ext="edit" aspectratio="t"/>
              </v:shape>
              <v:shape id="Freeform 2903" o:spid="_x0000_s4949" style="position:absolute;left:17886;top:9396;width:12;height:30;rotation:90;visibility:visible;mso-wrap-style:square;v-text-anchor:top" coordsize="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Df4skA&#10;AADeAAAADwAAAGRycy9kb3ducmV2LnhtbESP3UrDQBSE7wXfYTmCN6XZ1NQfYrelKkJLQGnsAxyz&#10;xySaPRt21zR9e7dQ8HKYmW+YxWo0nRjI+dayglmSgiCurG65VrD/eJ0+gPABWWNnmRQcycNqeXmx&#10;wFzbA+9oKEMtIoR9jgqaEPpcSl81ZNAntieO3pd1BkOUrpba4SHCTSdv0vROGmw5LjTY03ND1U/5&#10;axQ4+/Ke0dN8MhTbdVHK7+L+bf+p1PXVuH4EEWgM/+Fze6MVZPPbbAanO/EKyOU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yDf4skAAADeAAAADwAAAAAAAAAAAAAAAACYAgAA&#10;ZHJzL2Rvd25yZXYueG1sUEsFBgAAAAAEAAQA9QAAAI4DAAAAAA==&#10;" path="m,31l12,e" filled="f" strokecolor="#871800" strokeweight=".12pt">
                <v:path arrowok="t" o:connecttype="custom" o:connectlocs="0,30;12,0" o:connectangles="0,0"/>
                <o:lock v:ext="edit" aspectratio="t"/>
              </v:shape>
              <v:shape id="Freeform 2904" o:spid="_x0000_s4950" style="position:absolute;left:17917;top:9407;width:9;height:30;rotation:90;visibility:visible;mso-wrap-style:square;v-text-anchor:top" coordsize="1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VNgckA&#10;AADeAAAADwAAAGRycy9kb3ducmV2LnhtbESPQWvCQBSE7wX/w/KEXopualQkzUakIJQKgtFDj4/s&#10;a5KafZtmtzHtr3cLgsdhZr5h0vVgGtFT52rLCp6nEQjiwuqaSwWn43ayAuE8ssbGMin4JQfrbPSQ&#10;YqLthQ/U574UAcIuQQWV920ipSsqMuimtiUO3qftDPogu1LqDi8Bbho5i6KlNFhzWKiwpdeKinP+&#10;YxS816tttOeymX/sDt+7p/yrL+I/pR7Hw+YFhKfB38O39ptWEM8X8Qz+74QrIL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KVNgckAAADeAAAADwAAAAAAAAAAAAAAAACYAgAA&#10;ZHJzL2Rvd25yZXYueG1sUEsFBgAAAAAEAAQA9QAAAI4DAAAAAA==&#10;" path="m,32l10,e" filled="f" strokecolor="#871800" strokeweight=".12pt">
                <v:path arrowok="t" o:connecttype="custom" o:connectlocs="0,30;9,0" o:connectangles="0,0"/>
                <o:lock v:ext="edit" aspectratio="t"/>
              </v:shape>
              <v:shape id="Freeform 2905" o:spid="_x0000_s4951" style="position:absolute;left:17947;top:9415;width:7;height:29;rotation:90;visibility:visible;mso-wrap-style:square;v-text-anchor:top" coordsize="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V8NcgA&#10;AADeAAAADwAAAGRycy9kb3ducmV2LnhtbESPzW7CMBCE75V4B2uReisOTQtVikGlElFPFT+F8ype&#10;4pR4HWID4e1xpUocRzPzjWYy62wtztT6yrGC4SABQVw4XXGp4GezeHoD4QOyxtoxKbiSh9m09zDB&#10;TLsLr+i8DqWIEPYZKjAhNJmUvjBk0Q9cQxy9vWsthijbUuoWLxFua/mcJCNpseK4YLChT0PFYX2y&#10;Cr73u/l26U/jsTl2qzzf1b/bfKHUY7/7eAcRqAv38H/7SytIX17TFP7uxCs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pXw1yAAAAN4AAAAPAAAAAAAAAAAAAAAAAJgCAABk&#10;cnMvZG93bnJldi54bWxQSwUGAAAAAAQABAD1AAAAjQMAAAAA&#10;" path="m,31l7,e" filled="f" strokecolor="#871800" strokeweight=".12pt">
                <v:path arrowok="t" o:connecttype="custom" o:connectlocs="0,29;7,0" o:connectangles="0,0"/>
                <o:lock v:ext="edit" aspectratio="t"/>
              </v:shape>
              <v:shape id="Freeform 2906" o:spid="_x0000_s4952" style="position:absolute;left:17971;top:9428;width:4;height:14;rotation:90;visibility:visible;mso-wrap-style:square;v-text-anchor:top" coordsize="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Alu8YA&#10;AADeAAAADwAAAGRycy9kb3ducmV2LnhtbESPQWvCQBSE70L/w/IKXkrdaLSY1FW0IPVqlNLjI/ua&#10;jWbfhuyq6b/vCgWPw8x8wyxWvW3ElTpfO1YwHiUgiEuna64UHA/b1zkIH5A1No5JwS95WC2fBgvM&#10;tbvxnq5FqESEsM9RgQmhzaX0pSGLfuRa4uj9uM5iiLKrpO7wFuG2kZMkeZMWa44LBlv6MFSei4tV&#10;8JU6Ux7Hvc9eTp/fl808K7aYKTV87tfvIAL14RH+b++0gnQ6S6dwvxOv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Alu8YAAADeAAAADwAAAAAAAAAAAAAAAACYAgAAZHJz&#10;L2Rvd25yZXYueG1sUEsFBgAAAAAEAAQA9QAAAIsDAAAAAA==&#10;" path="m,14l5,e" filled="f" strokecolor="#871800" strokeweight=".12pt">
                <v:path arrowok="t" o:connecttype="custom" o:connectlocs="0,14;4,0" o:connectangles="0,0"/>
                <o:lock v:ext="edit" aspectratio="t"/>
              </v:shape>
              <v:shape id="Freeform 2907" o:spid="_x0000_s4953" style="position:absolute;left:18102;top:9440;width:2;height:32;rotation:90;visibility:visible;mso-wrap-style:square;v-text-anchor:top" coordsize="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r91MgA&#10;AADeAAAADwAAAGRycy9kb3ducmV2LnhtbESPW0sDMRSE3wv+h3AEX6TN1t50bVpqQRBE6UXw9bg5&#10;bhY3J9tN3I3/3ghCH4eZ+YZZrqOtRUetrxwrGI8yEMSF0xWXCt6Oj8NbED4ga6wdk4If8rBeXQyW&#10;mGvX8566QyhFgrDPUYEJocml9IUhi37kGuLkfbrWYkiyLaVusU9wW8ubLJtLixWnBYMNbQ0VX4dv&#10;q+Dh+fVOX0d/2n4s4nu3O71Me6OVurqMm3sQgWI4h//bT1rBZDqbzODvTroC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Cv3UyAAAAN4AAAAPAAAAAAAAAAAAAAAAAJgCAABk&#10;cnMvZG93bnJldi54bWxQSwUGAAAAAAQABAD1AAAAjQMAAAAA&#10;" path="m,34l2,e" filled="f" strokecolor="#871800" strokeweight=".12pt">
                <v:path arrowok="t" o:connecttype="custom" o:connectlocs="0,32;2,0" o:connectangles="0,0"/>
                <o:lock v:ext="edit" aspectratio="t"/>
              </v:shape>
              <v:shape id="Freeform 2908" o:spid="_x0000_s4954" style="position:absolute;left:18134;top:9442;width:0;height:30;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D778cA&#10;AADeAAAADwAAAGRycy9kb3ducmV2LnhtbESPQWvCQBSE7wX/w/IEb3WjVpHoKiJEPLTQRi/eHtln&#10;Es2+DburSf99t1DocZiZb5j1tjeNeJLztWUFk3ECgriwuuZSwfmUvS5B+ICssbFMCr7Jw3YzeFlj&#10;qm3HX/TMQykihH2KCqoQ2lRKX1Rk0I9tSxy9q3UGQ5SulNphF+GmkdMkWUiDNceFClvaV1Tc84dR&#10;8H653S7H7DObuo/k4Ofc6euyU2o07HcrEIH68B/+ax+1gtnbfLaA3zvxCs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w++/HAAAA3gAAAA8AAAAAAAAAAAAAAAAAmAIAAGRy&#10;cy9kb3ducmV2LnhtbFBLBQYAAAAABAAEAPUAAACMAwAAAAA=&#10;" path="m,31l,e" filled="f" strokecolor="#871800" strokeweight=".12pt">
                <v:path arrowok="t" o:connecttype="custom" o:connectlocs="0,30;0,0" o:connectangles="0,0"/>
                <o:lock v:ext="edit" aspectratio="t"/>
              </v:shape>
              <v:shape id="Freeform 2909" o:spid="_x0000_s4955" style="position:absolute;left:18162;top:9443;width:3;height:31;rotation:90;visibility:visible;mso-wrap-style:square;v-text-anchor:top" coordsize="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4HascA&#10;AADeAAAADwAAAGRycy9kb3ducmV2LnhtbESPQWvCQBSE70L/w/IK3nSjsVWiq5RCUSkIWpEcn9nX&#10;JJh9G7JrjP++WxA8DjPzDbNYdaYSLTWutKxgNIxAEGdWl5wrOP58DWYgnEfWWFkmBXdysFq+9BaY&#10;aHvjPbUHn4sAYZeggsL7OpHSZQUZdENbEwfv1zYGfZBNLnWDtwA3lRxH0bs0WHJYKLCmz4Kyy+Fq&#10;FLTX0/aS25jO43U6aqNjev7epUr1X7uPOQhPnX+GH+2NVhBP3uIp/N8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eB2rHAAAA3gAAAA8AAAAAAAAAAAAAAAAAmAIAAGRy&#10;cy9kb3ducmV2LnhtbFBLBQYAAAAABAAEAPUAAACMAwAAAAA=&#10;" path="m,33l3,e" filled="f" strokecolor="#871800" strokeweight=".12pt">
                <v:path arrowok="t" o:connecttype="custom" o:connectlocs="0,31;3,0" o:connectangles="0,0"/>
                <o:lock v:ext="edit" aspectratio="t"/>
              </v:shape>
              <v:shape id="Freeform 2910" o:spid="_x0000_s4956" style="position:absolute;left:18187;top:9453;width:0;height:14;rotation:90;visibility:visible;mso-wrap-style:square;v-text-anchor:top" coordsize="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GozMAA&#10;AADeAAAADwAAAGRycy9kb3ducmV2LnhtbERPTYvCMBC9C/6HMAt703TrKks1LVoRvGrd+9CMbWkz&#10;KU3Urr/eHBY8Pt73JhtNJ+40uMaygq95BIK4tLrhSsGlOMx+QDiPrLGzTAr+yEGWTicbTLR98Inu&#10;Z1+JEMIuQQW1930ipStrMujmticO3NUOBn2AQyX1gI8QbjoZR9FKGmw4NNTYU15T2Z5vRkG/65j2&#10;1a+L42Jsd618uvxUKPX5MW7XIDyN/i3+dx+1gsX3chH2hjvhCsj0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nGozMAAAADeAAAADwAAAAAAAAAAAAAAAACYAgAAZHJzL2Rvd25y&#10;ZXYueG1sUEsFBgAAAAAEAAQA9QAAAIUDAAAAAA==&#10;" path="m,15l,e" filled="f" strokecolor="#871800" strokeweight=".12pt">
                <v:path arrowok="t" o:connecttype="custom" o:connectlocs="0,14;0,0" o:connectangles="0,0"/>
                <o:lock v:ext="edit" aspectratio="t"/>
              </v:shape>
              <v:shape id="Freeform 2911" o:spid="_x0000_s4957" style="position:absolute;left:18315;top:9434;width:5;height:30;rotation:90;visibility:visible;mso-wrap-style:square;v-text-anchor:top" coordsize="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OMoMQA&#10;AADeAAAADwAAAGRycy9kb3ducmV2LnhtbESPQWvCQBSE74L/YXlCb/qiRltTV5FCQfCktvfX7GsS&#10;mn0bs1uT/vuuIHgcZuYbZr3tba2u3PrKiYbpJAHFkjtTSaHh4/w+fgHlA4mh2glr+GMP281wsKbM&#10;uE6OfD2FQkWI+Iw0lCE0GaLPS7bkJ65hid63ay2FKNsCTUtdhNsaZ0myREuVxIWSGn4rOf85/VoN&#10;K6TP/dfFBZem3e4wq/HwbFHrp1G/ewUVuA+P8L29Nxrm6WK+gtudeAVw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GzjKDEAAAA3gAAAA8AAAAAAAAAAAAAAAAAmAIAAGRycy9k&#10;b3ducmV2LnhtbFBLBQYAAAAABAAEAPUAAACJAwAAAAA=&#10;" path="m5,31l,e" filled="f" strokecolor="#871800" strokeweight=".12pt">
                <v:path arrowok="t" o:connecttype="custom" o:connectlocs="5,30;0,0" o:connectangles="0,0"/>
                <o:lock v:ext="edit" aspectratio="t"/>
              </v:shape>
              <v:shape id="Freeform 2912" o:spid="_x0000_s4958" style="position:absolute;left:18343;top:9428;width:7;height:29;rotation:90;visibility:visible;mso-wrap-style:square;v-text-anchor:top" coordsize="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GRP8UA&#10;AADeAAAADwAAAGRycy9kb3ducmV2LnhtbESPy27CMBBF90j8gzVI3YFDSwsKGNQiEXWFeK9H8RCH&#10;xuMQG0j/Hi8qdXl1XzqzRWsrcafGl44VDAcJCOLc6ZILBYf9qj8B4QOyxsoxKfglD4t5tzPDVLsH&#10;b+m+C4WII+xTVGBCqFMpfW7Ioh+4mjh6Z9dYDFE2hdQNPuK4reRrknxIiyXHB4M1LQ3lP7ubVbA+&#10;n76OG38bj8213WbZqbocs5VSL732cwoiUBv+w3/tb63gbfQ+igARJ6K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cZE/xQAAAN4AAAAPAAAAAAAAAAAAAAAAAJgCAABkcnMv&#10;ZG93bnJldi54bWxQSwUGAAAAAAQABAD1AAAAigMAAAAA&#10;" path="m7,31l,e" filled="f" strokecolor="#871800" strokeweight=".12pt">
                <v:path arrowok="t" o:connecttype="custom" o:connectlocs="7,29;0,0" o:connectangles="0,0"/>
                <o:lock v:ext="edit" aspectratio="t"/>
              </v:shape>
              <v:shape id="Freeform 2913" o:spid="_x0000_s4959" style="position:absolute;left:18374;top:9421;width:6;height:30;rotation:90;visibility:visible;mso-wrap-style:square;v-text-anchor:top" coordsize="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00RFcUA&#10;AADeAAAADwAAAGRycy9kb3ducmV2LnhtbESP0WrCQBRE34X+w3ILvunG1pSQZiNSsPpiQdsPuM1e&#10;s6HZuyG7xvj3riD0cZiZM0yxGm0rBup941jBYp6AIK6cbrhW8PO9mWUgfEDW2DomBVfysCqfJgXm&#10;2l34QMMx1CJC2OeowITQ5VL6ypBFP3cdcfROrrcYouxrqXu8RLht5UuSvEmLDccFgx19GKr+jmer&#10;4Osz/XXbk+twPeh9kuosNVmm1PR5XL+DCDSG//CjvdMKXpfpcgH3O/EKy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TREVxQAAAN4AAAAPAAAAAAAAAAAAAAAAAJgCAABkcnMv&#10;ZG93bnJldi54bWxQSwUGAAAAAAQABAD1AAAAigMAAAAA&#10;" path="m7,32l,e" filled="f" strokecolor="#871800" strokeweight=".12pt">
                <v:path arrowok="t" o:connecttype="custom" o:connectlocs="6,30;0,0" o:connectangles="0,0"/>
                <o:lock v:ext="edit" aspectratio="t"/>
              </v:shape>
              <v:shape id="Freeform 2914" o:spid="_x0000_s4960" style="position:absolute;left:18404;top:9414;width:7;height:32;rotation:90;visibility:visible;mso-wrap-style:square;v-text-anchor:top" coordsize="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Yx78cA&#10;AADeAAAADwAAAGRycy9kb3ducmV2LnhtbESPT2vCQBTE74V+h+UVvNVN/VNKdJWiKD3owbTi9ZF9&#10;ZqPZtyG70fjtu4LgcZiZ3zDTeWcrcaHGl44VfPQTEMS50yUXCv5+V+9fIHxA1lg5JgU38jCfvb5M&#10;MdXuyju6ZKEQEcI+RQUmhDqV0ueGLPq+q4mjd3SNxRBlU0jd4DXCbSUHSfIpLZYcFwzWtDCUn7PW&#10;Ktivi+2Jdm4pk8N50x1tu7mZVqneW/c9ARGoC8/wo/2jFQxH49EA7nfiFZC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jWMe/HAAAA3gAAAA8AAAAAAAAAAAAAAAAAmAIAAGRy&#10;cy9kb3ducmV2LnhtbFBLBQYAAAAABAAEAPUAAACMAwAAAAA=&#10;" path="m7,33l,e" filled="f" strokecolor="#871800" strokeweight=".12pt">
                <v:path arrowok="t" o:connecttype="custom" o:connectlocs="7,32;0,0" o:connectangles="0,0"/>
                <o:lock v:ext="edit" aspectratio="t"/>
              </v:shape>
              <v:shape id="Freeform 2915" o:spid="_x0000_s4961" style="position:absolute;left:18432;top:9408;width:9;height:27;rotation:90;visibility:visible;mso-wrap-style:square;v-text-anchor:top" coordsize="1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vi5cgA&#10;AADeAAAADwAAAGRycy9kb3ducmV2LnhtbESP3WoCMRSE7wu+QzgFb4pm608pq1HagqCtYN0K3h43&#10;p7uLm5Mlibp9eyMUvBxm5htmOm9NLc7kfGVZwXM/AUGcW11xoWD3s+i9gvABWWNtmRT8kYf5rPMw&#10;xVTbC2/pnIVCRAj7FBWUITSplD4vyaDv24Y4er/WGQxRukJqh5cIN7UcJMmLNFhxXCixoY+S8mN2&#10;MgoKfVh/Jvuv91W1edqs9LcbyLVTqvvYvk1ABGrDPfzfXmoFw9F4NIT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a+LlyAAAAN4AAAAPAAAAAAAAAAAAAAAAAJgCAABk&#10;cnMvZG93bnJldi54bWxQSwUGAAAAAAQABAD1AAAAjQMAAAAA&#10;" path="m10,29l,e" filled="f" strokecolor="#871800" strokeweight=".12pt">
                <v:path arrowok="t" o:connecttype="custom" o:connectlocs="9,27;0,0" o:connectangles="0,0"/>
                <o:lock v:ext="edit" aspectratio="t"/>
              </v:shape>
              <v:shape id="Freeform 2916" o:spid="_x0000_s4962" style="position:absolute;left:18460;top:9396;width:12;height:30;rotation:90;visibility:visible;mso-wrap-style:square;v-text-anchor:top" coordsize="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EPB8gA&#10;AADeAAAADwAAAGRycy9kb3ducmV2LnhtbESP0UrDQBRE34X+w3ILvki70cYqabelKoIl0GLsB9xm&#10;b5PU7N2wu6bx711B8HGYmTPMcj2YVvTkfGNZwe00AUFcWt1wpeDw8Tp5BOEDssbWMin4Jg/r1ehq&#10;iZm2F36nvgiViBD2GSqoQ+gyKX1Zk0E/tR1x9E7WGQxRukpqh5cIN628S5K5NNhwXKixo+eays/i&#10;yyhw9mU/o6f0ps+3m7yQ5/xhdzgqdT0eNgsQgYbwH/5rv2kFs/Q+TeH3TrwCcv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UQ8HyAAAAN4AAAAPAAAAAAAAAAAAAAAAAJgCAABk&#10;cnMvZG93bnJldi54bWxQSwUGAAAAAAQABAD1AAAAjQMAAAAA&#10;" path="m12,31l,e" filled="f" strokecolor="#871800" strokeweight=".12pt">
                <v:path arrowok="t" o:connecttype="custom" o:connectlocs="12,30;0,0" o:connectangles="0,0"/>
                <o:lock v:ext="edit" aspectratio="t"/>
              </v:shape>
              <v:shape id="Freeform 2917" o:spid="_x0000_s4963" style="position:absolute;left:18489;top:9385;width:11;height:29;rotation:90;visibility:visible;mso-wrap-style:square;v-text-anchor:top" coordsize="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2qnMgA&#10;AADeAAAADwAAAGRycy9kb3ducmV2LnhtbESP0UrDQBRE3wX/YbmCL9JuatNWYreltQhKwNK0H3DN&#10;XpNo9m7Y3abx711B8HGYmTPMcj2YVvTkfGNZwWScgCAurW64UnA6Po8eQPiArLG1TAq+ycN6dX21&#10;xEzbCx+oL0IlIoR9hgrqELpMSl/WZNCPbUccvQ/rDIYoXSW1w0uEm1beJ8lcGmw4LtTY0VNN5Vdx&#10;Ngqc3e2ntE3v+vx1kxfyM1+8nd6Vur0ZNo8gAg3hP/zXftEKpuksncHvnXgF5O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HaqcyAAAAN4AAAAPAAAAAAAAAAAAAAAAAJgCAABk&#10;cnMvZG93bnJldi54bWxQSwUGAAAAAAQABAD1AAAAjQMAAAAA&#10;" path="m12,31l,e" filled="f" strokecolor="#871800" strokeweight=".12pt">
                <v:path arrowok="t" o:connecttype="custom" o:connectlocs="11,29;0,0" o:connectangles="0,0"/>
                <o:lock v:ext="edit" aspectratio="t"/>
              </v:shape>
              <v:shape id="Freeform 2918" o:spid="_x0000_s4964" style="position:absolute;left:18517;top:9374;width:12;height:27;rotation:90;visibility:visible;mso-wrap-style:square;v-text-anchor:top" coordsize="1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IoOMkA&#10;AADeAAAADwAAAGRycy9kb3ducmV2LnhtbESPT2vCQBTE7wW/w/IKvdVN2xglukpbKFhEwT8Hj8/s&#10;M4nNvk2zWxP76btCweMwM79hJrPOVOJMjSstK3jqRyCIM6tLzhXsth+PIxDOI2usLJOCCzmYTXt3&#10;E0y1bXlN543PRYCwS1FB4X2dSumyggy6vq2Jg3e0jUEfZJNL3WAb4KaSz1GUSIMlh4UCa3ovKPva&#10;/BgF8el7sXi7DPl3MG+zJa2Sw/4zUerhvnsdg/DU+Vv4vz3XCl7iQZzA9U64AnL6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VIoOMkAAADeAAAADwAAAAAAAAAAAAAAAACYAgAA&#10;ZHJzL2Rvd25yZXYueG1sUEsFBgAAAAAEAAQA9QAAAI4DAAAAAA==&#10;" path="m12,29l,e" filled="f" strokecolor="#871800" strokeweight=".12pt">
                <v:path arrowok="t" o:connecttype="custom" o:connectlocs="12,27;0,0" o:connectangles="0,0"/>
                <o:lock v:ext="edit" aspectratio="t"/>
              </v:shape>
              <v:shape id="Freeform 2919" o:spid="_x0000_s4965" style="position:absolute;left:18545;top:9361;width:13;height:30;rotation:90;visibility:visible;mso-wrap-style:square;v-text-anchor:top" coordsize="1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GzC8MA&#10;AADeAAAADwAAAGRycy9kb3ducmV2LnhtbESPQYvCMBSE7wv+h/AEb2uqdrVUo4ig6HGteH42z7bY&#10;vJQmav33RljY4zAz3zCLVWdq8aDWVZYVjIYRCOLc6ooLBads+52AcB5ZY22ZFLzIwWrZ+1pgqu2T&#10;f+lx9IUIEHYpKii9b1IpXV6SQTe0DXHwrrY16INsC6lbfAa4qeU4iqbSYMVhocSGNiXlt+PdKNi9&#10;9qfDpkgSE7O+ZBmdL/K2U2rQ79ZzEJ46/x/+a++1gkn8E8/gcydcAbl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GzC8MAAADeAAAADwAAAAAAAAAAAAAAAACYAgAAZHJzL2Rv&#10;d25yZXYueG1sUEsFBgAAAAAEAAQA9QAAAIgDAAAAAA==&#10;" path="m14,31l,e" filled="f" strokecolor="#871800" strokeweight=".12pt">
                <v:path arrowok="t" o:connecttype="custom" o:connectlocs="13,30;0,0" o:connectangles="0,0"/>
                <o:lock v:ext="edit" aspectratio="t"/>
              </v:shape>
              <v:shape id="Freeform 2920" o:spid="_x0000_s4966" style="position:absolute;left:18573;top:9348;width:14;height:27;rotation:90;visibility:visible;mso-wrap-style:square;v-text-anchor:top" coordsize="1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AkwMQA&#10;AADeAAAADwAAAGRycy9kb3ducmV2LnhtbERPTWvCQBC9F/wPywjedKONwUZX0dKKoAdjC70O2TEJ&#10;ZmdDdtX4792D0OPjfS9WnanFjVpXWVYwHkUgiHOrKy4U/P58D2cgnEfWWFsmBQ9ysFr23haYanvn&#10;jG4nX4gQwi5FBaX3TSqly0sy6Ea2IQ7c2bYGfYBtIXWL9xBuajmJokQarDg0lNjQZ0n55XQ1CjJf&#10;2ePH+ZhML3EyOcTb7Otvv1Fq0O/WcxCeOv8vfrl3WsF7PI3D3nAnX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AJMDEAAAA3gAAAA8AAAAAAAAAAAAAAAAAmAIAAGRycy9k&#10;b3ducmV2LnhtbFBLBQYAAAAABAAEAPUAAACJAwAAAAA=&#10;" path="m15,29l,e" filled="f" strokecolor="#871800" strokeweight=".12pt">
                <v:path arrowok="t" o:connecttype="custom" o:connectlocs="14,27;0,0" o:connectangles="0,0"/>
                <o:lock v:ext="edit" aspectratio="t"/>
              </v:shape>
              <v:shape id="Freeform 2921" o:spid="_x0000_s4967" style="position:absolute;left:18601;top:9334;width:14;height:28;rotation:90;visibility:visible;mso-wrap-style:square;v-text-anchor:top" coordsize="1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V7UsgA&#10;AADeAAAADwAAAGRycy9kb3ducmV2LnhtbESPT2vCQBTE74V+h+UJXqRu/Fc0ZiOlUPBQsNVeentk&#10;n0lI9m2a3Zqkn94VhB6Hmd8Mk+x6U4sLta60rGA2jUAQZ1aXnCv4Or09rUE4j6yxtkwKBnKwSx8f&#10;Eoy17fiTLkefi1DCLkYFhfdNLKXLCjLoprYhDt7ZtgZ9kG0udYtdKDe1nEfRszRYclgosKHXgrLq&#10;+GsULM4/ev9nafb+XQ2T6jB0iwN9KDUe9S9bEJ56/x++03sduOVquYHbnXAFZH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JXtSyAAAAN4AAAAPAAAAAAAAAAAAAAAAAJgCAABk&#10;cnMvZG93bnJldi54bWxQSwUGAAAAAAQABAD1AAAAjQMAAAAA&#10;" path="m14,29l,e" filled="f" strokecolor="#871800" strokeweight=".12pt">
                <v:path arrowok="t" o:connecttype="custom" o:connectlocs="14,28;0,0" o:connectangles="0,0"/>
                <o:lock v:ext="edit" aspectratio="t"/>
              </v:shape>
              <v:shape id="Freeform 2922" o:spid="_x0000_s4968" style="position:absolute;left:18626;top:9320;width:16;height:25;rotation:90;visibility:visible;mso-wrap-style:square;v-text-anchor:top" coordsize="1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TG9sUA&#10;AADeAAAADwAAAGRycy9kb3ducmV2LnhtbESPzWrCQBSF9wXfYbhCd3WirbakToIW2roS1EK2l5lr&#10;EszciZlpkr59ZyG4PJw/vnU+2kb01PnasYL5LAFBrJ2puVTwc/p8egPhA7LBxjEp+CMPeTZ5WGNq&#10;3MAH6o+hFHGEfYoKqhDaVEqvK7LoZ64ljt7ZdRZDlF0pTYdDHLeNXCTJSlqsOT5U2NJHRfpy/LUK&#10;+v2+eC1KvV2N337jhsK6q/5S6nE6bt5BBBrDPXxr74yC55flMgJEnIgCM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JMb2xQAAAN4AAAAPAAAAAAAAAAAAAAAAAJgCAABkcnMv&#10;ZG93bnJldi54bWxQSwUGAAAAAAQABAD1AAAAigMAAAAA&#10;" path="m17,26l,e" filled="f" strokecolor="#871800" strokeweight=".12pt">
                <v:path arrowok="t" o:connecttype="custom" o:connectlocs="16,25;0,0" o:connectangles="0,0"/>
                <o:lock v:ext="edit" aspectratio="t"/>
              </v:shape>
              <v:shape id="Freeform 2923" o:spid="_x0000_s4969" style="position:absolute;left:18650;top:9303;width:18;height:25;rotation:90;visibility:visible;mso-wrap-style:square;v-text-anchor:top" coordsize="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yUc8cA&#10;AADeAAAADwAAAGRycy9kb3ducmV2LnhtbESPQWvCQBSE70L/w/IKvdWNsbEas0ppKRQEIVbw+sg+&#10;kzTZtyG7xvTfd4WCx2FmvmGy7WhaMVDvassKZtMIBHFhdc2lguP35/MShPPIGlvLpOCXHGw3D5MM&#10;U22vnNNw8KUIEHYpKqi871IpXVGRQTe1HXHwzrY36IPsS6l7vAa4aWUcRQtpsOawUGFH7xUVzeFi&#10;FOx9s+qW8SWeDx871q8/fEzyk1JPj+PbGoSn0d/D/+0vrWD+kiQzuN0JV0B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O8lHPHAAAA3gAAAA8AAAAAAAAAAAAAAAAAmAIAAGRy&#10;cy9kb3ducmV2LnhtbFBLBQYAAAAABAAEAPUAAACMAwAAAAA=&#10;" path="m19,27l,e" filled="f" strokecolor="#871800" strokeweight=".12pt">
                <v:path arrowok="t" o:connecttype="custom" o:connectlocs="18,25;0,0" o:connectangles="0,0"/>
                <o:lock v:ext="edit" aspectratio="t"/>
              </v:shape>
              <v:shape id="Freeform 2924" o:spid="_x0000_s4970" style="position:absolute;left:18676;top:9286;width:16;height:25;rotation:90;visibility:visible;mso-wrap-style:square;v-text-anchor:top" coordsize="1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r9GsYA&#10;AADeAAAADwAAAGRycy9kb3ducmV2LnhtbESPT2vCQBTE70K/w/IEb7rxbyW6ii3UehLUQq6P3dck&#10;NPs2zW6T9Nt3C4LHYWZ+w2z3va1ES40vHSuYThIQxNqZknMFH7e38RqED8gGK8ek4Jc87HdPgy2m&#10;xnV8ofYachEh7FNUUIRQp1J6XZBFP3E1cfQ+XWMxRNnk0jTYRbit5CxJVtJiyXGhwJpeC9Jf1x+r&#10;oD2fs+cs1y+r/t0fXJdZ962PSo2G/WEDIlAfHuF7+2QUzBfL5Qz+78QrIH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r9GsYAAADeAAAADwAAAAAAAAAAAAAAAACYAgAAZHJz&#10;L2Rvd25yZXYueG1sUEsFBgAAAAAEAAQA9QAAAIsDAAAAAA==&#10;" path="m17,26l,e" filled="f" strokecolor="#871800" strokeweight=".12pt">
                <v:path arrowok="t" o:connecttype="custom" o:connectlocs="16,25;0,0" o:connectangles="0,0"/>
                <o:lock v:ext="edit" aspectratio="t"/>
              </v:shape>
              <v:shape id="Freeform 2925" o:spid="_x0000_s4971" style="position:absolute;left:18781;top:9211;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xOvsYA&#10;AADeAAAADwAAAGRycy9kb3ducmV2LnhtbESPS2sCMRSF94X+h3AL3dVMHbUyGqVYxIp04Wt/mVxn&#10;Bic3YRJ17K83guDycB4fZzxtTS3O1PjKsoLPTgKCOLe64kLBbjv/GILwAVljbZkUXMnDdPL6MsZM&#10;2wuv6bwJhYgj7DNUUIbgMil9XpJB37GOOHoH2xgMUTaF1A1e4ripZTdJBtJgxZFQoqNZSflxczIR&#10;snRfi59q7fRqkPL/fKf3++OfUu9v7fcIRKA2PMOP9q9WkPb6/RTud+IVkJ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xOvsYAAADeAAAADwAAAAAAAAAAAAAAAACYAgAAZHJz&#10;L2Rvd25yZXYueG1sUEsFBgAAAAAEAAQA9QAAAIsDAAAAAA==&#10;" path="m12,12l,e" filled="f" strokecolor="#871800" strokeweight=".12pt">
                <v:path arrowok="t" o:connecttype="custom" o:connectlocs="12,12;0,0" o:connectangles="0,0"/>
                <o:lock v:ext="edit" aspectratio="t"/>
              </v:shape>
              <v:shape id="Freeform 2926" o:spid="_x0000_s4972" style="position:absolute;left:18792;top:9189;width:23;height:22;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bI9cgA&#10;AADeAAAADwAAAGRycy9kb3ducmV2LnhtbESPS2vCQBSF94X+h+EW3BSdRI1I6ihtUevCjQ90e8nc&#10;JqGZOyEzxrS/viMILg/n8XFmi85UoqXGlZYVxIMIBHFmdcm5guNh1Z+CcB5ZY2WZFPySg8X8+WmG&#10;qbZX3lG797kII+xSVFB4X6dSuqwgg25ga+LgfdvGoA+yyaVu8BrGTSWHUTSRBksOhAJr+iwo+9lf&#10;TOB+Dc/tNvlYnvLtX7zcmPVrXK2V6r10728gPHX+Eb63N1rBaJwkY7jdCVdAz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Zsj1yAAAAN4AAAAPAAAAAAAAAAAAAAAAAJgCAABk&#10;cnMvZG93bnJldi54bWxQSwUGAAAAAAQABAD1AAAAjQMAAAAA&#10;" path="m24,24l,e" filled="f" strokecolor="#871800" strokeweight=".12pt">
                <v:path arrowok="t" o:connecttype="custom" o:connectlocs="23,22;0,0" o:connectangles="0,0"/>
                <o:lock v:ext="edit" aspectratio="t"/>
              </v:shape>
              <v:shape id="Freeform 2927" o:spid="_x0000_s4973" style="position:absolute;left:18814;top:9166;width:22;height:21;rotation:90;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kBbMkA&#10;AADeAAAADwAAAGRycy9kb3ducmV2LnhtbESPzWrDMBCE74W8g9hCLqWR2tShcaOEUsjPIZe6hTa3&#10;xdrYJtbKWIrtvH0UKPQ4zMw3zGI12Fp01PrKsYaniQJBnDtTcaHh+2v9+ArCB2SDtWPScCEPq+Xo&#10;boGpcT1/UpeFQkQI+xQ1lCE0qZQ+L8min7iGOHpH11oMUbaFNC32EW5r+azUTFqsOC6U2NBHSfkp&#10;O1sNON+pn0xtD+7hvDn23e++mhVe6/H98P4GItAQ/sN/7Z3RMH1JkgRud+IVkM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rkBbMkAAADeAAAADwAAAAAAAAAAAAAAAACYAgAA&#10;ZHJzL2Rvd25yZXYueG1sUEsFBgAAAAAEAAQA9QAAAI4DAAAAAA==&#10;" path="m24,22l,e" filled="f" strokecolor="#871800" strokeweight=".12pt">
                <v:path arrowok="t" o:connecttype="custom" o:connectlocs="22,21;0,0" o:connectangles="0,0"/>
                <o:lock v:ext="edit" aspectratio="t"/>
              </v:shape>
              <v:shape id="Freeform 2928" o:spid="_x0000_s4974" style="position:absolute;left:18834;top:9145;width:23;height:20;rotation:90;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XkHMgA&#10;AADeAAAADwAAAGRycy9kb3ducmV2LnhtbESPT2vCQBTE70K/w/IKvZmN/0IbXUWEggd70Lb0+pp9&#10;JsHs27i7xthP3y0IPQ4z8xtmsepNIzpyvrasYJSkIIgLq2suFXy8vw6fQfiArLGxTApu5GG1fBgs&#10;MNf2ynvqDqEUEcI+RwVVCG0upS8qMugT2xJH72idwRClK6V2eI1w08hxmmbSYM1xocKWNhUVp8PF&#10;KNhl8mdyoRLPnRt9nr43L1/785tST4/9eg4iUB/+w/f2ViuYTGezDP7uxCs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heQcyAAAAN4AAAAPAAAAAAAAAAAAAAAAAJgCAABk&#10;cnMvZG93bnJldi54bWxQSwUGAAAAAAQABAD1AAAAjQMAAAAA&#10;" path="m24,21l,e" filled="f" strokecolor="#871800" strokeweight=".12pt">
                <v:path arrowok="t" o:connecttype="custom" o:connectlocs="23,20;0,0" o:connectangles="0,0"/>
                <o:lock v:ext="edit" aspectratio="t"/>
              </v:shape>
              <v:shape id="Freeform 2929" o:spid="_x0000_s4975" style="position:absolute;left:18917;top:9044;width:14;height:9;rotation:90;visibility:visible;mso-wrap-style:square;v-text-anchor:top" coordsize="1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CKcYA&#10;AADeAAAADwAAAGRycy9kb3ducmV2LnhtbESP0WrCQBRE3wv+w3KFvtVNW60SXaUtFQRFiPoB1+w1&#10;Sc3eDbtbE//eFYQ+DjNzhpktOlOLCzlfWVbwOkhAEOdWV1woOOyXLxMQPiBrrC2Tgit5WMx7TzNM&#10;tW05o8suFCJC2KeooAyhSaX0eUkG/cA2xNE7WWcwROkKqR22EW5q+ZYkH9JgxXGhxIa+S8rPuz+j&#10;wNRjdD/H7MzbfPu72bRfdrXOlHrud59TEIG68B9+tFdawftwNBrD/U6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vCKcYAAADeAAAADwAAAAAAAAAAAAAAAACYAgAAZHJz&#10;L2Rvd25yZXYueG1sUEsFBgAAAAAEAAQA9QAAAIsDAAAAAA==&#10;" path="m15,10l,e" filled="f" strokecolor="#871800" strokeweight=".12pt">
                <v:path arrowok="t" o:connecttype="custom" o:connectlocs="14,9;0,0" o:connectangles="0,0"/>
                <o:lock v:ext="edit" aspectratio="t"/>
              </v:shape>
              <v:shape id="Freeform 2930" o:spid="_x0000_s4976" style="position:absolute;left:18922;top:9023;width:25;height:13;rotation:90;visibility:visible;mso-wrap-style:square;v-text-anchor:top" coordsize="2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aXrccA&#10;AADeAAAADwAAAGRycy9kb3ducmV2LnhtbERPy2rCQBTdC/2H4Ra6ETNRm7bEjKKlLwpFmxa6vWSu&#10;STRzJ2RGTfv1nYXg8nDe2aI3jThS52rLCsZRDIK4sLrmUsH31/PoAYTzyBoby6Tglxws5leDDFNt&#10;T/xJx9yXIoSwS1FB5X2bSumKigy6yLbEgdvazqAPsCul7vAUwk0jJ3F8Jw3WHBoqbOmxomKfH4yC&#10;/P3pz26S13p4vzns1vpluqKPH6VurvvlDISn3l/EZ/ebVjC9TZKwN9wJV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Wl63HAAAA3gAAAA8AAAAAAAAAAAAAAAAAmAIAAGRy&#10;cy9kb3ducmV2LnhtbFBLBQYAAAAABAAEAPUAAACMAwAAAAA=&#10;" path="m26,14l,e" filled="f" strokecolor="#871800" strokeweight=".12pt">
                <v:path arrowok="t" o:connecttype="custom" o:connectlocs="25,13;0,0" o:connectangles="0,0"/>
                <o:lock v:ext="edit" aspectratio="t"/>
              </v:shape>
              <v:shape id="Freeform 2931" o:spid="_x0000_s4977" style="position:absolute;left:18936;top:8995;width:27;height:17;rotation:90;visibility:visible;mso-wrap-style:square;v-text-anchor:top" coordsize="2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A0qcgA&#10;AADeAAAADwAAAGRycy9kb3ducmV2LnhtbESPQUsDMRSE74L/ITzBm822tsWuTUsVSrWg4Fbx+ti8&#10;bkI3L+smdld/fVMQPA4z8w0zX/auFkdqg/WsYDjIQBCXXluuFLzv1jd3IEJE1lh7JgU/FGC5uLyY&#10;Y659x290LGIlEoRDjgpMjE0uZSgNOQwD3xAnb+9bhzHJtpK6xS7BXS1HWTaVDi2nBYMNPRoqD8W3&#10;U9C9bv2vpY/xZvVgnz/N5ssVL1Olrq/61T2ISH38D/+1n7SC2/FkMoPznXQF5OI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MDSpyAAAAN4AAAAPAAAAAAAAAAAAAAAAAJgCAABk&#10;cnMvZG93bnJldi54bWxQSwUGAAAAAAQABAD1AAAAjQMAAAAA&#10;" path="m29,17l,e" filled="f" strokecolor="#871800" strokeweight=".12pt">
                <v:path arrowok="t" o:connecttype="custom" o:connectlocs="27,17;0,0" o:connectangles="0,0"/>
                <o:lock v:ext="edit" aspectratio="t"/>
              </v:shape>
              <v:shape id="Freeform 2932" o:spid="_x0000_s4978" style="position:absolute;left:18952;top:8969;width:28;height:14;rotation:90;visibility:visible;mso-wrap-style:square;v-text-anchor:top" coordsize="2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IAtscA&#10;AADeAAAADwAAAGRycy9kb3ducmV2LnhtbESPy2oCMRSG94W+QzhCdzWjbdVOjWIVqSvxSunuMDnO&#10;DE5OxiTV8e3NQnD589/4huPGVOJMzpeWFXTaCQjizOqScwW77fx1AMIHZI2VZVJwJQ/j0fPTEFNt&#10;L7ym8ybkIo6wT1FBEUKdSumzggz6tq2Jo3ewzmCI0uVSO7zEcVPJbpL0pMGS40OBNU0Lyo6bf6Pg&#10;83s96+72f4uf42Fy+k3mfb1aOqVeWs3kC0SgJjzC9/ZCK3h7/+hFgIgTUUC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4CALbHAAAA3gAAAA8AAAAAAAAAAAAAAAAAmAIAAGRy&#10;cy9kb3ducmV2LnhtbFBLBQYAAAAABAAEAPUAAACMAwAAAAA=&#10;" path="m29,15l,e" filled="f" strokecolor="#871800" strokeweight=".12pt">
                <v:path arrowok="t" o:connecttype="custom" o:connectlocs="28,14;0,0" o:connectangles="0,0"/>
                <o:lock v:ext="edit" aspectratio="t"/>
              </v:shape>
              <v:shape id="Freeform 2933" o:spid="_x0000_s4979" style="position:absolute;left:18966;top:8942;width:26;height:13;rotation:90;visibility:visible;mso-wrap-style:square;v-text-anchor:top" coordsize="2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VTccA&#10;AADeAAAADwAAAGRycy9kb3ducmV2LnhtbESPQWsCMRSE7wX/Q3iCl6JZa13K1ihtVZDeqkKvr5vn&#10;ZnHzsiZR139vCoUeh5n5hpktOtuIC/lQO1YwHmUgiEuna64U7Hfr4QuIEJE1No5JwY0CLOa9hxkW&#10;2l35iy7bWIkE4VCgAhNjW0gZSkMWw8i1xMk7OG8xJukrqT1eE9w28inLcmmx5rRgsKUPQ+Vxe7YK&#10;PifV46m2+Xp56trz98/qfb/zRqlBv3t7BRGpi//hv/ZGK5g8T/Mx/N5JV0D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ZVU3HAAAA3gAAAA8AAAAAAAAAAAAAAAAAmAIAAGRy&#10;cy9kb3ducmV2LnhtbFBLBQYAAAAABAAEAPUAAACMAwAAAAA=&#10;" path="m28,14l,e" filled="f" strokecolor="#871800" strokeweight=".12pt">
                <v:path arrowok="t" o:connecttype="custom" o:connectlocs="26,13;0,0" o:connectangles="0,0"/>
                <o:lock v:ext="edit" aspectratio="t"/>
              </v:shape>
              <v:shape id="Freeform 2934" o:spid="_x0000_s4980" style="position:absolute;left:18976;top:8915;width:31;height:12;rotation:90;visibility:visible;mso-wrap-style:square;v-text-anchor:top" coordsize="3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RvcgA&#10;AADeAAAADwAAAGRycy9kb3ducmV2LnhtbESPQWvCQBSE74X+h+UVequbxlYkuootNOipVqNeH9ln&#10;NjT7NmRXTf31bqHQ4zAz3zDTeW8bcabO144VPA8SEMSl0zVXCortx9MYhA/IGhvHpOCHPMxn93dT&#10;zLS78BedN6ESEcI+QwUmhDaT0peGLPqBa4mjd3SdxRBlV0nd4SXCbSPTJBlJizXHBYMtvRsqvzcn&#10;q2C3Sj/35aG4vuXmutgN8yLHdaHU40O/mIAI1If/8F97qRUMX15HKfze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4FG9yAAAAN4AAAAPAAAAAAAAAAAAAAAAAJgCAABk&#10;cnMvZG93bnJldi54bWxQSwUGAAAAAAQABAD1AAAAjQMAAAAA&#10;" path="m32,12l,e" filled="f" strokecolor="#871800" strokeweight=".12pt">
                <v:path arrowok="t" o:connecttype="custom" o:connectlocs="31,12;0,0" o:connectangles="0,0"/>
                <o:lock v:ext="edit" aspectratio="t"/>
              </v:shape>
              <v:shape id="Freeform 2935" o:spid="_x0000_s4981" style="position:absolute;left:18990;top:8886;width:26;height:11;rotation:90;visibility:visible;mso-wrap-style:square;v-text-anchor:top" coordsize="2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pvRMcA&#10;AADeAAAADwAAAGRycy9kb3ducmV2LnhtbESP3WoCMRSE7wu+QziCN1Kz/lK2RpEtpYJ44c8DnG6O&#10;m8XNyXaT6tqnN4LQy2FmvmHmy9ZW4kKNLx0rGA4SEMS50yUXCo6Hz9c3ED4ga6wck4IbeVguOi9z&#10;TLW78o4u+1CICGGfogITQp1K6XNDFv3A1cTRO7nGYoiyKaRu8BrhtpKjJJlJiyXHBYM1ZYby8/7X&#10;Kvipvott6Gebw9HQV3b7yO3f2ivV67ardxCB2vAffrbXWsF4Mp2N4XEnXg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Kb0THAAAA3gAAAA8AAAAAAAAAAAAAAAAAmAIAAGRy&#10;cy9kb3ducmV2LnhtbFBLBQYAAAAABAAEAPUAAACMAwAAAAA=&#10;" path="m28,12l,e" filled="f" strokecolor="#871800" strokeweight=".12pt">
                <v:path arrowok="t" o:connecttype="custom" o:connectlocs="26,11;0,0" o:connectangles="0,0"/>
                <o:lock v:ext="edit" aspectratio="t"/>
              </v:shape>
              <v:shape id="Freeform 2936" o:spid="_x0000_s4982" style="position:absolute;left:18997;top:8859;width:31;height:9;rotation:90;visibility:visible;mso-wrap-style:square;v-text-anchor:top" coordsize="3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NbtsgA&#10;AADeAAAADwAAAGRycy9kb3ducmV2LnhtbESP3UrDQBSE7wXfYTmCN2I2rf0jZltEVNqraNsHOGZP&#10;sqHZsyG7JvHtXUHwcpiZb5h8N9lWDNT7xrGCWZKCIC6dbrhWcD693m9A+ICssXVMCr7Jw257fZVj&#10;pt3IHzQcQy0ihH2GCkwIXSalLw1Z9InriKNXud5iiLKvpe5xjHDbynmarqTFhuOCwY6eDZWX45dV&#10;sJ43xUuxfP8cjby7VG/7qpgdBqVub6anRxCBpvAf/mvvtYKHxXK1gN878QrI7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I1u2yAAAAN4AAAAPAAAAAAAAAAAAAAAAAJgCAABk&#10;cnMvZG93bnJldi54bWxQSwUGAAAAAAQABAD1AAAAjQMAAAAA&#10;" path="m32,10l,e" filled="f" strokecolor="#871800" strokeweight=".12pt">
                <v:path arrowok="t" o:connecttype="custom" o:connectlocs="31,9;0,0" o:connectangles="0,0"/>
                <o:lock v:ext="edit" aspectratio="t"/>
              </v:shape>
              <v:shape id="Freeform 2937" o:spid="_x0000_s4983" style="position:absolute;left:19007;top:8829;width:29;height:9;rotation:90;visibility:visible;mso-wrap-style:square;v-text-anchor:top" coordsize="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6198YA&#10;AADeAAAADwAAAGRycy9kb3ducmV2LnhtbESPQWsCMRSE74X+h/AK3mq21d2WrVGKIpTuqdZLb4/N&#10;c7N08xKSqOu/bwqCx2FmvmEWq9EO4kQh9o4VPE0LEMSt0z13Cvbf28dXEDEhaxwck4ILRVgt7+8W&#10;WGt35i867VInMoRjjQpMSr6WMraGLMap88TZO7hgMWUZOqkDnjPcDvK5KCppsee8YNDT2lD7uzta&#10;BWmoDual9KHp/ed80zR+u/8plZo8jO9vIBKN6Ra+tj+0gtm8rEr4v5Ov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m6198YAAADeAAAADwAAAAAAAAAAAAAAAACYAgAAZHJz&#10;L2Rvd25yZXYueG1sUEsFBgAAAAAEAAQA9QAAAIsDAAAAAA==&#10;" path="m31,9l,e" filled="f" strokecolor="#871800" strokeweight=".12pt">
                <v:path arrowok="t" o:connecttype="custom" o:connectlocs="29,9;0,0" o:connectangles="0,0"/>
                <o:lock v:ext="edit" aspectratio="t"/>
              </v:shape>
              <v:shape id="Freeform 2938" o:spid="_x0000_s4984" style="position:absolute;left:19016;top:8799;width:30;height:9;rotation:90;visibility:visible;mso-wrap-style:square;v-text-anchor:top" coordsize="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25NMcA&#10;AADeAAAADwAAAGRycy9kb3ducmV2LnhtbESPW2vCQBSE3wv+h+UIfSm66cU1pK4i0oqvxgv4dsge&#10;k9Ds2TS71fTfd4WCj8PMfMPMFr1txIU6XzvW8DxOQBAXztRcatjvPkcpCB+QDTaOScMveVjMBw8z&#10;zIy78pYueShFhLDPUEMVQptJ6YuKLPqxa4mjd3adxRBlV0rT4TXCbSNfkkRJizXHhQpbWlVUfOU/&#10;VsMRD8tU5SerUjMNT+vV8eOb1lo/DvvlO4hAfbiH/9sbo+H1baIU3O7EK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tuTTHAAAA3gAAAA8AAAAAAAAAAAAAAAAAmAIAAGRy&#10;cy9kb3ducmV2LnhtbFBLBQYAAAAABAAEAPUAAACMAwAAAAA=&#10;" path="m31,10l,e" filled="f" strokecolor="#871800" strokeweight=".12pt">
                <v:path arrowok="t" o:connecttype="custom" o:connectlocs="30,9;0,0" o:connectangles="0,0"/>
                <o:lock v:ext="edit" aspectratio="t"/>
              </v:shape>
              <v:shape id="Freeform 2939" o:spid="_x0000_s4985" style="position:absolute;left:19024;top:8771;width:29;height:7;rotation:90;visibility:visible;mso-wrap-style:square;v-text-anchor:top" coordsize="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Z6+sgA&#10;AADeAAAADwAAAGRycy9kb3ducmV2LnhtbESPT2vCQBTE7wW/w/IKvdWNf6oSXcVYCkJPTYXg7Zl9&#10;ZkOzb0N21fTbu4WCx2FmfsOsNr1txJU6XztWMBomIIhLp2uuFBy+P14XIHxA1tg4JgW/5GGzHjyt&#10;MNXuxl90zUMlIoR9igpMCG0qpS8NWfRD1xJH7+w6iyHKrpK6w1uE20aOk2QmLdYcFwy2tDNU/uQX&#10;q6A4LUbVZJxfsl12/CzMlPvsvVDq5bnfLkEE6sMj/N/eawWT6dtsDn934hWQ6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nr6yAAAAN4AAAAPAAAAAAAAAAAAAAAAAJgCAABk&#10;cnMvZG93bnJldi54bWxQSwUGAAAAAAQABAD1AAAAjQMAAAAA&#10;" path="m31,7l,e" filled="f" strokecolor="#871800" strokeweight=".12pt">
                <v:path arrowok="t" o:connecttype="custom" o:connectlocs="29,7;0,0" o:connectangles="0,0"/>
                <o:lock v:ext="edit" aspectratio="t"/>
              </v:shape>
              <v:shape id="Freeform 2940" o:spid="_x0000_s4986" style="position:absolute;left:19030;top:8740;width:32;height:7;rotation:90;visibility:visible;mso-wrap-style:square;v-text-anchor:top" coordsize="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eBv8QA&#10;AADeAAAADwAAAGRycy9kb3ducmV2LnhtbERPz2vCMBS+C/sfwhvspunWKVKNsgnCNvWwTt310by1&#10;xealJFmt/705CB4/vt/zZW8a0ZHztWUFz6MEBHFhdc2lgv3PejgF4QOyxsYyKbiQh+XiYTDHTNsz&#10;f1OXh1LEEPYZKqhCaDMpfVGRQT+yLXHk/qwzGCJ0pdQOzzHcNPIlSSbSYM2xocKWVhUVp/zfKNh9&#10;mW6jj8Fsf8fvU3fK0+7zkCr19Ni/zUAE6sNdfHN/aAXp63gS98Y78Qr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ngb/EAAAA3gAAAA8AAAAAAAAAAAAAAAAAmAIAAGRycy9k&#10;b3ducmV2LnhtbFBLBQYAAAAABAAEAPUAAACJAwAAAAA=&#10;" path="m34,7l,e" filled="f" strokecolor="#871800" strokeweight=".12pt">
                <v:path arrowok="t" o:connecttype="custom" o:connectlocs="32,7;0,0" o:connectangles="0,0"/>
                <o:lock v:ext="edit" aspectratio="t"/>
              </v:shape>
              <v:shape id="Freeform 2941" o:spid="_x0000_s4987" style="position:absolute;left:19037;top:8711;width:30;height:4;rotation:90;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QnXcMA&#10;AADeAAAADwAAAGRycy9kb3ducmV2LnhtbESPzYoCMRCE7wu+Q2jBy6IZdVec0SiiLHpd9QGaSc+P&#10;TjpDEnV8+40g7LGoqq+o5bozjbiT87VlBeNRAoI4t7rmUsH59DOcg/ABWWNjmRQ8ycN61ftYYqbt&#10;g3/pfgyliBD2GSqoQmgzKX1ekUE/si1x9ArrDIYoXSm1w0eEm0ZOkmQmDdYcFypsaVtRfj3ejAI6&#10;8eGCco+7zxRv1l0Le9lKpQb9brMAEagL/+F3+6AVTL++Zym87sQrIF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QnXcMAAADeAAAADwAAAAAAAAAAAAAAAACYAgAAZHJzL2Rv&#10;d25yZXYueG1sUEsFBgAAAAAEAAQA9QAAAIgDAAAAAA==&#10;" path="m31,5l,e" filled="f" strokecolor="#871800" strokeweight=".12pt">
                <v:path arrowok="t" o:connecttype="custom" o:connectlocs="30,4;0,0" o:connectangles="0,0"/>
                <o:lock v:ext="edit" aspectratio="t"/>
              </v:shape>
              <v:shape id="Freeform 2942" o:spid="_x0000_s4988" style="position:absolute;left:19039;top:8681;width:32;height:2;rotation:90;visibility:visible;mso-wrap-style:square;v-text-anchor:top" coordsize="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NoOMYA&#10;AADeAAAADwAAAGRycy9kb3ducmV2LnhtbESPy2rCQBSG94LvMJxCdzqp1lt0FFsqCgVBo/tD5phE&#10;M2dCZqrRp3cWQpc//41vtmhMKa5Uu8Kygo9uBII4tbrgTMEhWXXGIJxH1lhaJgV3crCYt1szjLW9&#10;8Y6ue5+JMMIuRgW591UspUtzMui6tiIO3snWBn2QdSZ1jbcwbkrZi6KhNFhweMixou+c0sv+zyg4&#10;TwaP5HebuKP1X0Nz7P/sDuuLUu9vzXIKwlPj/8Ov9kYr6H8ORgEg4AQU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NoOMYAAADeAAAADwAAAAAAAAAAAAAAAACYAgAAZHJz&#10;L2Rvd25yZXYueG1sUEsFBgAAAAAEAAQA9QAAAIsDAAAAAA==&#10;" path="m34,2l,e" filled="f" strokecolor="#871800" strokeweight=".12pt">
                <v:path arrowok="t" o:connecttype="custom" o:connectlocs="32,2;0,0" o:connectangles="0,0"/>
                <o:lock v:ext="edit" aspectratio="t"/>
              </v:shape>
              <v:shape id="Freeform 2943" o:spid="_x0000_s4989" style="position:absolute;left:19050;top:8658;width:13;height:3;rotation:90;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AoYMkA&#10;AADeAAAADwAAAGRycy9kb3ducmV2LnhtbESPQUsDMRSE70L/Q3gFL8Vmq6st26ZFFEGKoFaRHh+b&#10;183S5GXZxO22v94UCh6HmfmGWax6Z0VHbag9K5iMMxDEpdc1Vwq+v15uZiBCRNZoPZOCIwVYLQdX&#10;Cyy0P/AndZtYiQThUKACE2NTSBlKQw7D2DfEydv51mFMsq2kbvGQ4M7K2yx7kA5rTgsGG3oyVO43&#10;v07BVtrpc/7xs8vfR/bUZaakdXxT6nrYP85BROrjf/jSftUK7vL76QTOd9IVkM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wAoYMkAAADeAAAADwAAAAAAAAAAAAAAAACYAgAA&#10;ZHJzL2Rvd25yZXYueG1sUEsFBgAAAAAEAAQA9QAAAI4DAAAAAA==&#10;" path="m14,3l,e" filled="f" strokecolor="#871800" strokeweight=".12pt">
                <v:path arrowok="t" o:connecttype="custom" o:connectlocs="13,3;0,0" o:connectangles="0,0"/>
                <o:lock v:ext="edit" aspectratio="t"/>
              </v:shape>
              <v:shape id="Freeform 2944" o:spid="_x0000_s4990" style="position:absolute;left:19045;top:8528;width:29;height:2;rotation:90;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TuM8YA&#10;AADeAAAADwAAAGRycy9kb3ducmV2LnhtbESPQWsCMRSE74L/IbxCb5qtrVq2RhFBXBQPant/bJ67&#10;225eliTV1V9vBMHjMDPfMJNZa2pxIucrywre+gkI4tzqigsF34dl7xOED8gaa8uk4EIeZtNuZ4Kp&#10;tmfe0WkfChEh7FNUUIbQpFL6vCSDvm8b4ugdrTMYonSF1A7PEW5qOUiSkTRYcVwosaFFSfnf/t8o&#10;cKt8fFzVxWGj3daNfrJrtva/Sr2+tPMvEIHa8Aw/2plW8P4xHA/gfideAT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TuM8YAAADeAAAADwAAAAAAAAAAAAAAAACYAgAAZHJz&#10;L2Rvd25yZXYueG1sUEsFBgAAAAAEAAQA9QAAAIsDAAAAAA==&#10;" path="m31,l,2e" filled="f" strokecolor="#871800" strokeweight=".12pt">
                <v:path arrowok="t" o:connecttype="custom" o:connectlocs="29,0;0,2" o:connectangles="0,0"/>
                <o:lock v:ext="edit" aspectratio="t"/>
              </v:shape>
              <v:shape id="Freeform 2945" o:spid="_x0000_s4991" style="position:absolute;left:19041;top:8496;width:32;height:3;rotation:90;visibility:visible;mso-wrap-style:square;v-text-anchor:top" coordsize="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McsgA&#10;AADeAAAADwAAAGRycy9kb3ducmV2LnhtbESPQWvCQBSE7wX/w/IEL6VuNE0rqatIqehJaFrvr9ln&#10;kjb7NmS3SfTXu0Khx2FmvmGW68HUoqPWVZYVzKYRCOLc6ooLBZ8f24cFCOeRNdaWScGZHKxXo7sl&#10;ptr2/E5d5gsRIOxSVFB636RSurwkg25qG+LgnWxr0AfZFlK32Ae4qeU8ip6kwYrDQokNvZaU/2S/&#10;RoFLqst993Y8bL6TI8ezr367ywqlJuNh8wLC0+D/w3/tvVYQPybPMdzuhCsgV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4z0xyyAAAAN4AAAAPAAAAAAAAAAAAAAAAAJgCAABk&#10;cnMvZG93bnJldi54bWxQSwUGAAAAAAQABAD1AAAAjQMAAAAA&#10;" path="m34,l,3e" filled="f" strokecolor="#871800" strokeweight=".12pt">
                <v:path arrowok="t" o:connecttype="custom" o:connectlocs="32,0;0,3" o:connectangles="0,0"/>
                <o:lock v:ext="edit" aspectratio="t"/>
              </v:shape>
              <v:shape id="Freeform 2946" o:spid="_x0000_s4992" style="position:absolute;left:19040;top:8466;width:30;height:2;rotation:90;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T3McA&#10;AADeAAAADwAAAGRycy9kb3ducmV2LnhtbESPW2sCMRSE34X+h3CEvmnW1kvZbpRSKC4VH6rt+2Fz&#10;9qKbkyVJdfXXN4LQx2FmvmGyVW9acSLnG8sKJuMEBHFhdcOVgu/9x+gFhA/IGlvLpOBCHlbLh0GG&#10;qbZn/qLTLlQiQtinqKAOoUul9EVNBv3YdsTRK60zGKJ0ldQOzxFuWvmUJHNpsOG4UGNH7zUVx92v&#10;UeDWxaJct9V+o93WzX/ya/7pD0o9Dvu3VxCB+vAfvrdzreB5OltM4XYnX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h09zHAAAA3gAAAA8AAAAAAAAAAAAAAAAAmAIAAGRy&#10;cy9kb3ducmV2LnhtbFBLBQYAAAAABAAEAPUAAACMAwAAAAA=&#10;" path="m31,l,2e" filled="f" strokecolor="#871800" strokeweight=".12pt">
                <v:path arrowok="t" o:connecttype="custom" o:connectlocs="30,0;0,2" o:connectangles="0,0"/>
                <o:lock v:ext="edit" aspectratio="t"/>
              </v:shape>
              <v:shape id="Freeform 2947" o:spid="_x0000_s4993" style="position:absolute;left:19045;top:8443;width:16;height:1;rotation:90;visibility:visible;mso-wrap-style:square;v-text-anchor:top" coordsize="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1QOb8cA&#10;AADeAAAADwAAAGRycy9kb3ducmV2LnhtbESPT2vCQBTE74V+h+UVvOnGqlXSrCJKbe1B8A89P7Iv&#10;2dDs25DdxvjtuwWhx2FmfsNkq97WoqPWV44VjEcJCOLc6YpLBZfz23ABwgdkjbVjUnAjD6vl40OG&#10;qXZXPlJ3CqWIEPYpKjAhNKmUPjdk0Y9cQxy9wrUWQ5RtKXWL1wi3tXxOkhdpseK4YLChjaH8+/Rj&#10;Fbx/7mXBVWfqr+bW007SeLs+KDV46tevIAL14T98b39oBZPpbD6Dvzvx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9UDm/HAAAA3gAAAA8AAAAAAAAAAAAAAAAAmAIAAGRy&#10;cy9kb3ducmV2LnhtbFBLBQYAAAAABAAEAPUAAACMAwAAAAA=&#10;" path="m17,l,2e" filled="f" strokecolor="#871800" strokeweight=".12pt">
                <v:path arrowok="t" o:connecttype="custom" o:connectlocs="16,0;0,1" o:connectangles="0,0"/>
                <o:lock v:ext="edit" aspectratio="t"/>
              </v:shape>
              <v:shape id="Freeform 2948" o:spid="_x0000_s4994" style="position:absolute;left:19007;top:8314;width:29;height:9;rotation:90;visibility:visible;mso-wrap-style:square;v-text-anchor:top" coordsize="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2W9XcYA&#10;AADeAAAADwAAAGRycy9kb3ducmV2LnhtbESPQWsCMRSE7wX/Q3hCbzVb666yGkVahNI9ab309tg8&#10;N0s3LyFJdfvvm0Khx2FmvmE2u9EO4koh9o4VPM4KEMSt0z13Cs7vh4cViJiQNQ6OScE3RdhtJ3cb&#10;rLW78ZGup9SJDOFYowKTkq+ljK0hi3HmPHH2Li5YTFmGTuqAtwy3g5wXRSUt9pwXDHp6NtR+nr6s&#10;gjRUF7MsfWh6/7Z4aRp/OH+USt1Px/0aRKIx/Yf/2q9awdOiXFbweydf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2W9XcYAAADeAAAADwAAAAAAAAAAAAAAAACYAgAAZHJz&#10;L2Rvd25yZXYueG1sUEsFBgAAAAAEAAQA9QAAAIsDAAAAAA==&#10;" path="m31,l,9e" filled="f" strokecolor="#871800" strokeweight=".12pt">
                <v:path arrowok="t" o:connecttype="custom" o:connectlocs="29,0;0,9" o:connectangles="0,0"/>
                <o:lock v:ext="edit" aspectratio="t"/>
              </v:shape>
              <v:shape id="Freeform 2949" o:spid="_x0000_s4995" style="position:absolute;left:18998;top:8285;width:29;height:9;rotation:90;visibility:visible;mso-wrap-style:square;v-text-anchor:top" coordsize="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iKcsYA&#10;AADeAAAADwAAAGRycy9kb3ducmV2LnhtbESPQWvCQBSE70L/w/IKXkQ3tZqE6CoirXg1rUJvj+xr&#10;Esy+TbNbTf99VxA8DjPzDbNc96YRF+pcbVnByyQCQVxYXXOp4PPjfZyCcB5ZY2OZFPyRg/XqabDE&#10;TNsrH+iS+1IECLsMFVTet5mUrqjIoJvYljh437Yz6IPsSqk7vAa4aeQ0imJpsOawUGFL24qKc/5r&#10;FJzwuEnj/MvEqU78aLc9vf3QTqnhc79ZgPDU+0f43t5rBa+zeZLA7U64AnL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iKcsYAAADeAAAADwAAAAAAAAAAAAAAAACYAgAAZHJz&#10;L2Rvd25yZXYueG1sUEsFBgAAAAAEAAQA9QAAAIsDAAAAAA==&#10;" path="m31,l,10e" filled="f" strokecolor="#871800" strokeweight=".12pt">
                <v:path arrowok="t" o:connecttype="custom" o:connectlocs="29,0;0,9" o:connectangles="0,0"/>
                <o:lock v:ext="edit" aspectratio="t"/>
              </v:shape>
              <v:shape id="Freeform 2950" o:spid="_x0000_s4996" style="position:absolute;left:18989;top:8255;width:28;height:11;rotation:90;visibility:visible;mso-wrap-style:square;v-text-anchor:top" coordsize="2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ZkZ8MA&#10;AADeAAAADwAAAGRycy9kb3ducmV2LnhtbERPS0vDQBC+C/6HZYTe7MY+rMRuSxAK7aGHRsl53B2T&#10;aHY2ZNc2/ffOQejx43uvt6Pv1JmG2AY28DTNQBHb4FquDXy87x5fQMWE7LALTAauFGG7ub9bY+7C&#10;hU90LlOtJIRjjgaalPpc62gb8hinoScW7isMHpPAodZuwIuE+07PsuxZe2xZGhrs6a0h+1P+einB&#10;ha6+T5/9ocDjsZhVtlxV1pjJw1i8gko0ppv43713BuaL5Ur2yh25An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ZkZ8MAAADeAAAADwAAAAAAAAAAAAAAAACYAgAAZHJzL2Rv&#10;d25yZXYueG1sUEsFBgAAAAAEAAQA9QAAAIgDAAAAAA==&#10;" path="m29,l,12e" filled="f" strokecolor="#871800" strokeweight=".12pt">
                <v:path arrowok="t" o:connecttype="custom" o:connectlocs="28,0;0,11" o:connectangles="0,0"/>
                <o:lock v:ext="edit" aspectratio="t"/>
              </v:shape>
              <v:shape id="Freeform 2951" o:spid="_x0000_s4997" style="position:absolute;left:18977;top:8227;width:29;height:12;rotation:90;visibility:visible;mso-wrap-style:square;v-text-anchor:top" coordsize="3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1lSscA&#10;AADeAAAADwAAAGRycy9kb3ducmV2LnhtbESPS2/CMBCE70j9D9ZW4gZOeZQSMAgVUfVCxaPivIqX&#10;ODRep7ELaX89roTEcTQz32im88aW4ky1LxwreOomIIgzpwvOFXzuV50XED4gaywdk4Jf8jCfPbSm&#10;mGp34S2ddyEXEcI+RQUmhCqV0meGLPquq4ijd3S1xRBlnUtd4yXCbSl7SfIsLRYcFwxW9Goo+9r9&#10;WAXfay3L02HNH5vAZntq/vpvfqlU+7FZTEAEasI9fGu/awX9wXA0hv878QrI2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9ZUrHAAAA3gAAAA8AAAAAAAAAAAAAAAAAmAIAAGRy&#10;cy9kb3ducmV2LnhtbFBLBQYAAAAABAAEAPUAAACMAwAAAAA=&#10;" path="m31,l,12e" filled="f" strokecolor="#871800" strokeweight=".12pt">
                <v:path arrowok="t" o:connecttype="custom" o:connectlocs="29,0;0,12" o:connectangles="0,0"/>
                <o:lock v:ext="edit" aspectratio="t"/>
              </v:shape>
              <v:shape id="Freeform 2952" o:spid="_x0000_s4998" style="position:absolute;left:18965;top:8197;width:28;height:13;rotation:90;visibility:visible;mso-wrap-style:square;v-text-anchor:top" coordsize="2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ufccA&#10;AADeAAAADwAAAGRycy9kb3ducmV2LnhtbESPy27CMBBF90j8gzWV2BWnkLYoxSDEQxSli5ZWXQ/x&#10;kATicYgNhL+vF5VYXt2XznjamkpcqHGlZQVP/QgEcWZ1ybmCn+/V4wiE88gaK8uk4EYOppNuZ4yJ&#10;tlf+osvW5yKMsEtQQeF9nUjpsoIMur6tiYO3t41BH2STS93gNYybSg6i6EUaLDk8FFjTvKDsuD0b&#10;BYflMT7dPl53Ga3Tz8UmjeLfdKlU76GdvYHw1Pp7+L/9rhUM4+dRAAg4AQXk5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7Ln3HAAAA3gAAAA8AAAAAAAAAAAAAAAAAmAIAAGRy&#10;cy9kb3ducmV2LnhtbFBLBQYAAAAABAAEAPUAAACMAwAAAAA=&#10;" path="m29,l,14e" filled="f" strokecolor="#871800" strokeweight=".12pt">
                <v:path arrowok="t" o:connecttype="custom" o:connectlocs="28,0;0,13" o:connectangles="0,0"/>
                <o:lock v:ext="edit" aspectratio="t"/>
              </v:shape>
              <v:shape id="Freeform 2953" o:spid="_x0000_s4999" style="position:absolute;left:18952;top:8169;width:28;height:14;rotation:90;visibility:visible;mso-wrap-style:square;v-text-anchor:top" coordsize="2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JD18kA&#10;AADeAAAADwAAAGRycy9kb3ducmV2LnhtbESPW2sCMRSE3wv+h3AE32pWbb2sRtEWqU9Sb5S+HTbH&#10;3cXNyTZJdfvvTaHQx2FmvmFmi8ZU4krOl5YV9LoJCOLM6pJzBcfD+nEMwgdkjZVlUvBDHhbz1sMM&#10;U21vvKPrPuQiQtinqKAIoU6l9FlBBn3X1sTRO1tnMETpcqkd3iLcVLKfJENpsOS4UGBNLwVll/23&#10;UTBZ7V77x9Pn5u1yXn59JOuRft86pTrtZjkFEagJ/+G/9kYrGDw9j3vweydeATm/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UJD18kAAADeAAAADwAAAAAAAAAAAAAAAACYAgAA&#10;ZHJzL2Rvd25yZXYueG1sUEsFBgAAAAAEAAQA9QAAAI4DAAAAAA==&#10;" path="m29,l,15e" filled="f" strokecolor="#871800" strokeweight=".12pt">
                <v:path arrowok="t" o:connecttype="custom" o:connectlocs="28,0;0,14" o:connectangles="0,0"/>
                <o:lock v:ext="edit" aspectratio="t"/>
              </v:shape>
              <v:shape id="Freeform 2954" o:spid="_x0000_s5000" style="position:absolute;left:18936;top:8140;width:27;height:17;rotation:90;visibility:visible;mso-wrap-style:square;v-text-anchor:top" coordsize="2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SKn8gA&#10;AADeAAAADwAAAGRycy9kb3ducmV2LnhtbESPQUsDMRSE74L/ITzBm83a1lLWpqUKpSpY6LbF62Pz&#10;3AQ3L+smdtf+elMQehxm5htmtuhdLY7UButZwf0gA0Fcem25UrDfre6mIEJE1lh7JgW/FGAxv76a&#10;Ya59x1s6FrESCcIhRwUmxiaXMpSGHIaBb4iT9+lbhzHJtpK6xS7BXS2HWTaRDi2nBYMNPRsqv4of&#10;p6DbvPmTpcN4vXyyrx9m/e2K94lStzf98hFEpD5ewv/tF61gNH6YDuF8J10BOf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9IqfyAAAAN4AAAAPAAAAAAAAAAAAAAAAAJgCAABk&#10;cnMvZG93bnJldi54bWxQSwUGAAAAAAQABAD1AAAAjQMAAAAA&#10;" path="m29,l,17e" filled="f" strokecolor="#871800" strokeweight=".12pt">
                <v:path arrowok="t" o:connecttype="custom" o:connectlocs="27,0;0,17" o:connectangles="0,0"/>
                <o:lock v:ext="edit" aspectratio="t"/>
              </v:shape>
              <v:shape id="Freeform 2955" o:spid="_x0000_s5001" style="position:absolute;left:18921;top:8114;width:28;height:13;rotation:90;visibility:visible;mso-wrap-style:square;v-text-anchor:top" coordsize="2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mwCskA&#10;AADeAAAADwAAAGRycy9kb3ducmV2LnhtbESPT0/CQBTE7yZ+h80z8SZbpQIpLIQoRkk58C+cH91n&#10;W+i+rd0VyrdnTUw4TmbmN5nRpDWVOFHjSssKnjsRCOLM6pJzBdvNx9MAhPPIGivLpOBCDibj+7sR&#10;JtqeeUWntc9FgLBLUEHhfZ1I6bKCDLqOrYmD920bgz7IJpe6wXOAm0q+RFFPGiw5LBRY01tB2XH9&#10;axQcZsf457Lo7zP6TJfv8zSKd+lMqceHdjoE4an1t/B/+0sr6Mavgy783QlXQI6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umwCskAAADeAAAADwAAAAAAAAAAAAAAAACYAgAA&#10;ZHJzL2Rvd25yZXYueG1sUEsFBgAAAAAEAAQA9QAAAI4DAAAAAA==&#10;" path="m29,l,14e" filled="f" strokecolor="#871800" strokeweight=".12pt">
                <v:path arrowok="t" o:connecttype="custom" o:connectlocs="28,0;0,13" o:connectangles="0,0"/>
                <o:lock v:ext="edit" aspectratio="t"/>
              </v:shape>
              <v:shape id="Freeform 2956" o:spid="_x0000_s5002" style="position:absolute;left:18908;top:8086;width:24;height:18;rotation:90;visibility:visible;mso-wrap-style:square;v-text-anchor:top" coordsize="2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a4+sgA&#10;AADeAAAADwAAAGRycy9kb3ducmV2LnhtbESPQWsCMRSE70L/Q3iF3jSrtcWuRqmFUhHB1hbF2yN5&#10;bpZuXtZN1O2/N4VCj8PMfMNMZq2rxJmaUHpW0O9lIIi1NyUXCr4+X7sjECEiG6w8k4IfCjCb3nQm&#10;mBt/4Q86b2IhEoRDjgpsjHUuZdCWHIaer4mTd/CNw5hkU0jT4CXBXSUHWfYoHZacFizW9GJJf29O&#10;TsHy/W291yY+re1pddju5seddqjU3W37PAYRqY3/4b/2wii4Hz6MhvB7J10BOb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Brj6yAAAAN4AAAAPAAAAAAAAAAAAAAAAAJgCAABk&#10;cnMvZG93bnJldi54bWxQSwUGAAAAAAQABAD1AAAAjQMAAAAA&#10;" path="m26,l,19e" filled="f" strokecolor="#871800" strokeweight=".12pt">
                <v:path arrowok="t" o:connecttype="custom" o:connectlocs="24,0;0,18" o:connectangles="0,0"/>
                <o:lock v:ext="edit" aspectratio="t"/>
              </v:shape>
              <v:shape id="Freeform 2957" o:spid="_x0000_s5003" style="position:absolute;left:18889;top:8062;width:25;height:18;rotation:90;visibility:visible;mso-wrap-style:square;v-text-anchor:top" coordsize="2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odYcgA&#10;AADeAAAADwAAAGRycy9kb3ducmV2LnhtbESPQWsCMRSE74X+h/AK3mrWWsWuRmkFsRTB1hbF2yN5&#10;bpZuXrabqOu/b4RCj8PMfMNMZq2rxImaUHpW0OtmIIi1NyUXCr4+F/cjECEiG6w8k4ILBZhNb28m&#10;mBt/5g86bWIhEoRDjgpsjHUuZdCWHIaur4mTd/CNw5hkU0jT4DnBXSUfsmwoHZacFizWNLekvzdH&#10;p+DtfbneaxOf1va4Omx3Lz877VCpzl37PAYRqY3/4b/2q1HQfxyMBnC9k66An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Sh1hyAAAAN4AAAAPAAAAAAAAAAAAAAAAAJgCAABk&#10;cnMvZG93bnJldi54bWxQSwUGAAAAAAQABAD1AAAAjQMAAAAA&#10;" path="m26,l,19e" filled="f" strokecolor="#871800" strokeweight=".12pt">
                <v:path arrowok="t" o:connecttype="custom" o:connectlocs="25,0;0,18" o:connectangles="0,0"/>
                <o:lock v:ext="edit" aspectratio="t"/>
              </v:shape>
              <v:shape id="Freeform 2958" o:spid="_x0000_s5004" style="position:absolute;left:18870;top:8035;width:26;height:19;rotation:90;visibility:visible;mso-wrap-style:square;v-text-anchor:top" coordsize="2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9kscA&#10;AADeAAAADwAAAGRycy9kb3ducmV2LnhtbESPT2vCQBTE7wW/w/IEb3Xjn4qmriKKIOSkLT0/d1+T&#10;tNm3MbvG+O1dodDjMDO/YZbrzlaipcaXjhWMhgkIYu1MybmCz4/96xyED8gGK8ek4E4e1qveyxJT&#10;4258pPYUchEh7FNUUIRQp1J6XZBFP3Q1cfS+XWMxRNnk0jR4i3BbyXGSzKTFkuNCgTVtC9K/p6tV&#10;cM2TVu8v2eKcTfT0q9wdf7J7p9Sg323eQQTqwn/4r30wCibTt/kMnnfiFZC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6/ZLHAAAA3gAAAA8AAAAAAAAAAAAAAAAAmAIAAGRy&#10;cy9kb3ducmV2LnhtbFBLBQYAAAAABAAEAPUAAACMAwAAAAA=&#10;" path="m27,l,20e" filled="f" strokecolor="#871800" strokeweight=".12pt">
                <v:path arrowok="t" o:connecttype="custom" o:connectlocs="26,0;0,19" o:connectangles="0,0"/>
                <o:lock v:ext="edit" aspectratio="t"/>
              </v:shape>
              <v:shape id="Freeform 2959" o:spid="_x0000_s5005" style="position:absolute;left:18853;top:8012;width:23;height:18;rotation:90;visibility:visible;mso-wrap-style:square;v-text-anchor:top" coordsize="24,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wq+sYA&#10;AADeAAAADwAAAGRycy9kb3ducmV2LnhtbESPQWvCQBSE74X+h+UJvdWN2toQ3YQiCEUQGyv1+si+&#10;JqG7b0N2q/Hfu0LB4zAz3zDLYrBGnKj3rWMFk3ECgrhyuuVaweFr/ZyC8AFZo3FMCi7kocgfH5aY&#10;aXfmkk77UIsIYZ+hgiaELpPSVw1Z9GPXEUfvx/UWQ5R9LXWP5wi3Rk6TZC4tthwXGuxo1VD1u/+z&#10;CjbDYeO/L96abZl+zndHHQxppZ5Gw/sCRKAh3MP/7Q+tYPbymr7B7U68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iwq+sYAAADeAAAADwAAAAAAAAAAAAAAAACYAgAAZHJz&#10;L2Rvd25yZXYueG1sUEsFBgAAAAAEAAQA9QAAAIsDAAAAAA==&#10;" path="m24,l,19e" filled="f" strokecolor="#871800" strokeweight=".12pt">
                <v:path arrowok="t" o:connecttype="custom" o:connectlocs="23,0;0,18" o:connectangles="0,0"/>
                <o:lock v:ext="edit" aspectratio="t"/>
              </v:shape>
              <v:shape id="Freeform 2960" o:spid="_x0000_s5006" style="position:absolute;left:18834;top:7987;width:24;height:20;rotation:90;visibility:visible;mso-wrap-style:square;v-text-anchor:top" coordsize="2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wMaMMA&#10;AADeAAAADwAAAGRycy9kb3ducmV2LnhtbERPTWvCQBC9F/wPywi91Y22DRJdxZYWPBpbweO4OybB&#10;7GzIbjX9952D0OPjfS/Xg2/VlfrYBDYwnWSgiG1wDVcGvr8+n+agYkJ22AYmA78UYb0aPSyxcOHG&#10;JV33qVISwrFAA3VKXaF1tDV5jJPQEQt3Dr3HJLCvtOvxJuG+1bMsy7XHhqWhxo7ea7KX/Y838Jwf&#10;y932MBwv1SyP6cO+2VNZGvM4HjYLUImG9C++u7dOfC+vc9krd+QK6N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owMaMMAAADeAAAADwAAAAAAAAAAAAAAAACYAgAAZHJzL2Rv&#10;d25yZXYueG1sUEsFBgAAAAAEAAQA9QAAAIgDAAAAAA==&#10;" path="m26,l,21e" filled="f" strokecolor="#871800" strokeweight=".12pt">
                <v:path arrowok="t" o:connecttype="custom" o:connectlocs="24,0;0,20" o:connectangles="0,0"/>
                <o:lock v:ext="edit" aspectratio="t"/>
              </v:shape>
              <v:shape id="Freeform 2961" o:spid="_x0000_s5007" style="position:absolute;left:18814;top:7964;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xzJMkA&#10;AADeAAAADwAAAGRycy9kb3ducmV2LnhtbESPT2vCQBTE7wW/w/IEb3VT/xSbuooo2npJaVrB3h7Z&#10;12ww+zZkV02/vVso9DjMzG+Y+bKztbhQ6yvHCh6GCQjiwumKSwWfH9v7GQgfkDXWjknBD3lYLnp3&#10;c0y1u/I7XfJQighhn6ICE0KTSukLQxb90DXE0ft2rcUQZVtK3eI1wm0tR0nyKC1WHBcMNrQ2VJzy&#10;s1WwOqLm9cFk+1P2tnvJx9NNVn0pNeh3q2cQgbrwH/5rv2oF48l09gS/d+IVkI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ZxzJMkAAADeAAAADwAAAAAAAAAAAAAAAACYAgAA&#10;ZHJzL2Rvd25yZXYueG1sUEsFBgAAAAAEAAQA9QAAAI4DAAAAAA==&#10;" path="m22,l,22e" filled="f" strokecolor="#871800" strokeweight=".12pt">
                <v:path arrowok="t" o:connecttype="custom" o:connectlocs="21,0;0,21" o:connectangles="0,0"/>
                <o:lock v:ext="edit" aspectratio="t"/>
              </v:shape>
              <v:shape id="Freeform 2962" o:spid="_x0000_s5008" style="position:absolute;left:18723;top:7878;width:12;height:14;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OhgsQA&#10;AADeAAAADwAAAGRycy9kb3ducmV2LnhtbESPzYrCMBSF98K8Q7gD7jTVGUWrUcRBkFkoVqEuL821&#10;LTY3pYm28/aTheDycP74luvOVOJJjSstKxgNIxDEmdUl5wou591gBsJ5ZI2VZVLwRw7Wq4/eEmNt&#10;Wz7RM/G5CCPsYlRQeF/HUrqsIINuaGvi4N1sY9AH2eRSN9iGcVPJcRRNpcGSw0OBNW0Lyu7JwyjQ&#10;6RGvSdSmyeQ4345+fg/XFEmp/me3WYDw1Pl3+NXeawVf35N5AAg4AQXk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joYLEAAAA3gAAAA8AAAAAAAAAAAAAAAAAmAIAAGRycy9k&#10;b3ducmV2LnhtbFBLBQYAAAAABAAEAPUAAACJAwAAAAA=&#10;" path="m12,l,14e" filled="f" strokecolor="#871800" strokeweight=".12pt">
                <v:path arrowok="t" o:connecttype="custom" o:connectlocs="12,0;0,14" o:connectangles="0,0"/>
                <o:lock v:ext="edit" aspectratio="t"/>
              </v:shape>
              <v:shape id="Freeform 2963" o:spid="_x0000_s5009" style="position:absolute;left:18702;top:7859;width:18;height:22;rotation:90;visibility:visible;mso-wrap-style:square;v-text-anchor:top" coordsize="19,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4Gg8kA&#10;AADeAAAADwAAAGRycy9kb3ducmV2LnhtbESP3WrCQBSE7wu+w3IK3ohuYhtNU1eRlhZvjPjzAIfs&#10;aRLMng3Z1aRv3y0UejnMzDfMajOYRtypc7VlBfEsAkFcWF1zqeBy/pimIJxH1thYJgXf5GCzHj2s&#10;MNO25yPdT74UAcIuQwWV920mpSsqMuhmtiUO3pftDPogu1LqDvsAN42cR9FCGqw5LFTY0ltFxfV0&#10;Mwr2SX85TPI4ydPlLnr/nJjlLZ0rNX4ctq8gPA3+P/zX3mkFT8/JSwy/d8IV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Q4Gg8kAAADeAAAADwAAAAAAAAAAAAAAAACYAgAA&#10;ZHJzL2Rvd25yZXYueG1sUEsFBgAAAAAEAAQA9QAAAI4DAAAAAA==&#10;" path="m19,l,24e" filled="f" strokecolor="#871800" strokeweight=".12pt">
                <v:path arrowok="t" o:connecttype="custom" o:connectlocs="18,0;0,22" o:connectangles="0,0"/>
                <o:lock v:ext="edit" aspectratio="t"/>
              </v:shape>
              <v:shape id="Freeform 2964" o:spid="_x0000_s5010" style="position:absolute;left:18677;top:7838;width:18;height:28;rotation:90;visibility:visible;mso-wrap-style:square;v-text-anchor:top" coordsize="1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XpDsYA&#10;AADeAAAADwAAAGRycy9kb3ducmV2LnhtbESPS2/CMBCE75X6H6ytxK04PPpKMQhBkOBYGnFexds4&#10;EK+j2JDAr8eVKvU4mplvNLNFb2txodZXjhWMhgkI4sLpiksF+ffm+R2ED8gaa8ek4EoeFvPHhxmm&#10;2nX8RZd9KEWEsE9RgQmhSaX0hSGLfuga4uj9uNZiiLItpW6xi3Bby3GSvEqLFccFgw2tDBWn/dkq&#10;OByyPLPdbcfr5G1ZmKzOb8eRUoOnfvkJIlAf/sN/7a1WMJm+fIzh9068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XpDsYAAADeAAAADwAAAAAAAAAAAAAAAACYAgAAZHJz&#10;L2Rvd25yZXYueG1sUEsFBgAAAAAEAAQA9QAAAIsDAAAAAA==&#10;" path="m19,l,29e" filled="f" strokecolor="#871800" strokeweight=".12pt">
                <v:path arrowok="t" o:connecttype="custom" o:connectlocs="18,0;0,28" o:connectangles="0,0"/>
                <o:lock v:ext="edit" aspectratio="t"/>
              </v:shape>
              <v:shape id="Freeform 2965" o:spid="_x0000_s5011" style="position:absolute;left:18651;top:7822;width:16;height:25;rotation:90;visibility:visible;mso-wrap-style:square;v-text-anchor:top" coordsize="1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qGAsgA&#10;AADeAAAADwAAAGRycy9kb3ducmV2LnhtbESPT2vCQBTE70K/w/IK3nRT/9GmriJiwB6KrS3o8ZF9&#10;yQazb0N2G9Nv3y0IHoeZ+Q2zXPe2Fh21vnKs4GmcgCDOna64VPD9lY2eQfiArLF2TAp+ycN69TBY&#10;YqrdlT+pO4ZSRAj7FBWYEJpUSp8bsujHriGOXuFaiyHKtpS6xWuE21pOkmQhLVYcFww2tDWUX44/&#10;VgGf3tyhK4qz+VjsZpN3l1X7babU8LHfvIII1Id7+NbeawXT2fxlCv934hW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CoYCyAAAAN4AAAAPAAAAAAAAAAAAAAAAAJgCAABk&#10;cnMvZG93bnJldi54bWxQSwUGAAAAAAQABAD1AAAAjQMAAAAA&#10;" path="m17,l,27e" filled="f" strokecolor="#871800" strokeweight=".12pt">
                <v:path arrowok="t" o:connecttype="custom" o:connectlocs="16,0;0,25" o:connectangles="0,0"/>
                <o:lock v:ext="edit" aspectratio="t"/>
              </v:shape>
              <v:shape id="Freeform 2966" o:spid="_x0000_s5012" style="position:absolute;left:18541;top:7765;width:7;height:17;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bSYsgA&#10;AADeAAAADwAAAGRycy9kb3ducmV2LnhtbESPT2vCQBTE70K/w/KE3nTjn0ob3YQitkhvVSnx9sw+&#10;k7TZtyG7NfHbu0Khx2FmfsOs0t7U4kKtqywrmIwjEMS51RUXCg77t9EzCOeRNdaWScGVHKTJw2CF&#10;sbYdf9Jl5wsRIOxiVFB638RSurwkg25sG+LgnW1r0AfZFlK32AW4qeU0ihbSYMVhocSG1iXlP7tf&#10;owCz0yb7zvbV+qvTvjl8vC/q41Spx2H/ugThqff/4b/2ViuYzZ9e5nC/E66ATG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htJiyAAAAN4AAAAPAAAAAAAAAAAAAAAAAJgCAABk&#10;cnMvZG93bnJldi54bWxQSwUGAAAAAAQABAD1AAAAjQMAAAAA&#10;" path="m7,l,17e" filled="f" strokecolor="#871800" strokeweight=".12pt">
                <v:path arrowok="t" o:connecttype="custom" o:connectlocs="7,0;0,17" o:connectangles="0,0"/>
                <o:lock v:ext="edit" aspectratio="t"/>
              </v:shape>
              <v:shape id="Freeform 2967" o:spid="_x0000_s5013" style="position:absolute;left:18516;top:7750;width:13;height:27;rotation:90;visibility:visible;mso-wrap-style:square;v-text-anchor:top" coordsize="1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hdEMgA&#10;AADeAAAADwAAAGRycy9kb3ducmV2LnhtbESPT2vCQBTE74V+h+UJvRTdWKtozEZKoeChYP1z8fbI&#10;PpOQ7Ns0uzVJP70rFHocZn4zTLLpTS2u1LrSsoLpJAJBnFldcq7gdPwYL0E4j6yxtkwKBnKwSR8f&#10;Eoy17XhP14PPRShhF6OCwvsmltJlBRl0E9sQB+9iW4M+yDaXusUulJtavkTRQhosOSwU2NB7QVl1&#10;+DEKZpdvvf21NP08V8NztRu62Y6+lHoa9W9rEJ56/x/+o7c6cK/z1Rzud8IVkO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CF0QyAAAAN4AAAAPAAAAAAAAAAAAAAAAAJgCAABk&#10;cnMvZG93bnJldi54bWxQSwUGAAAAAAQABAD1AAAAjQMAAAAA&#10;" path="m14,l,29e" filled="f" strokecolor="#871800" strokeweight=".12pt">
                <v:path arrowok="t" o:connecttype="custom" o:connectlocs="13,0;0,27" o:connectangles="0,0"/>
                <o:lock v:ext="edit" aspectratio="t"/>
              </v:shape>
              <v:shape id="Freeform 2968" o:spid="_x0000_s5014" style="position:absolute;left:18489;top:7736;width:12;height:29;rotation:90;visibility:visible;mso-wrap-style:square;v-text-anchor:top" coordsize="1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8YrMkA&#10;AADeAAAADwAAAGRycy9kb3ducmV2LnhtbESP0UrDQBRE3wX/YblCX6TdaGursdvSKkIl0NLYD7hm&#10;r0k0ezfsrmn6911B6OMwM2eY+bI3jejI+dqygrtRAoK4sLrmUsHh4234CMIHZI2NZVJwIg/LxfXV&#10;HFNtj7ynLg+liBD2KSqoQmhTKX1RkUE/si1x9L6sMxiidKXUDo8Rbhp5nyRTabDmuFBhSy8VFT/5&#10;r1Hg7OtuTOvJbZe9r7Jcfmez7eFTqcFNv3oGEagPl/B/e6MVjCcPT1P4uxOvgFy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q8YrMkAAADeAAAADwAAAAAAAAAAAAAAAACYAgAA&#10;ZHJzL2Rvd25yZXYueG1sUEsFBgAAAAAEAAQA9QAAAI4DAAAAAA==&#10;" path="m12,l,31e" filled="f" strokecolor="#871800" strokeweight=".12pt">
                <v:path arrowok="t" o:connecttype="custom" o:connectlocs="12,0;0,29" o:connectangles="0,0"/>
                <o:lock v:ext="edit" aspectratio="t"/>
              </v:shape>
              <v:shape id="Freeform 2969" o:spid="_x0000_s5015" style="position:absolute;left:18461;top:7726;width:9;height:30;rotation:90;visibility:visible;mso-wrap-style:square;v-text-anchor:top" coordsize="1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2Ex8cA&#10;AADeAAAADwAAAGRycy9kb3ducmV2LnhtbESPzWrDMBCE74G+g9hCb4nsNs2PazmU0EBPhaTBwbfF&#10;2tim1spYquO8fVQI9DjMzDdMuhlNKwbqXWNZQTyLQBCXVjdcKTh+76YrEM4ja2wtk4IrOdhkD5MU&#10;E20vvKfh4CsRIOwSVFB73yVSurImg25mO+LgnW1v0AfZV1L3eAlw08rnKFpIgw2HhRo72tZU/hx+&#10;jQLUxWkRFR/5XufFnAdz/YrbrVJPj+P7GwhPo/8P39ufWsHL/HW9hL874QrI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9hMfHAAAA3gAAAA8AAAAAAAAAAAAAAAAAmAIAAGRy&#10;cy9kb3ducmV2LnhtbFBLBQYAAAAABAAEAPUAAACMAwAAAAA=&#10;" path="m10,l,31e" filled="f" strokecolor="#871800" strokeweight=".12pt">
                <v:path arrowok="t" o:connecttype="custom" o:connectlocs="9,0;0,30" o:connectangles="0,0"/>
                <o:lock v:ext="edit" aspectratio="t"/>
              </v:shape>
              <v:shape id="Freeform 2970" o:spid="_x0000_s5016" style="position:absolute;left:18432;top:7718;width:9;height:27;rotation:90;visibility:visible;mso-wrap-style:square;v-text-anchor:top" coordsize="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KTUcQA&#10;AADeAAAADwAAAGRycy9kb3ducmV2LnhtbERPyWrDMBC9F/IPYgK5hEbOVlzHSgilgdJT4paS42CN&#10;F2KNXEu13b+vDoEeH29PD6NpRE+dqy0rWC4iEMS51TWXCj4/To8xCOeRNTaWScEvOTjsJw8pJtoO&#10;fKE+86UIIewSVFB53yZSurwig25hW+LAFbYz6APsSqk7HEK4aeQqip6kwZpDQ4UtvVSU37Ifo+D9&#10;+nXL5/Ral2Oz+b6a4sw+Pio1m47HHQhPo/8X391vWsF6s30Oe8OdcAX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Ck1HEAAAA3gAAAA8AAAAAAAAAAAAAAAAAmAIAAGRycy9k&#10;b3ducmV2LnhtbFBLBQYAAAAABAAEAPUAAACJAwAAAAA=&#10;" path="m9,l,29e" filled="f" strokecolor="#871800" strokeweight=".12pt">
                <v:path arrowok="t" o:connecttype="custom" o:connectlocs="9,0;0,27" o:connectangles="0,0"/>
                <o:lock v:ext="edit" aspectratio="t"/>
              </v:shape>
              <v:shape id="Freeform 2971" o:spid="_x0000_s5017" style="position:absolute;left:18404;top:7708;width:7;height:32;rotation:90;visibility:visible;mso-wrap-style:square;v-text-anchor:top" coordsize="8,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cqbcQA&#10;AADeAAAADwAAAGRycy9kb3ducmV2LnhtbESPQWuDQBSE74X8h+UFcqtrmzRtbDZBAkLordHeH+6r&#10;iu5bcbdG/302EOhxmJlvmP1xMp0YaXCNZQUvUQyCuLS64UpBkWfPHyCcR9bYWSYFMzk4HhZPe0y0&#10;vfI3jRdfiQBhl6CC2vs+kdKVNRl0ke2Jg/drB4M+yKGSesBrgJtOvsbxVhpsOCzU2NOpprK9/BkF&#10;+Zym71+bUZ86/ilI922W21ap1XJKP0F4mvx/+NE+awXrzdtuB/c74QrIww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HKm3EAAAA3gAAAA8AAAAAAAAAAAAAAAAAmAIAAGRycy9k&#10;b3ducmV2LnhtbFBLBQYAAAAABAAEAPUAAACJAwAAAAA=&#10;" path="m8,l,33e" filled="f" strokecolor="#871800" strokeweight=".12pt">
                <v:path arrowok="t" o:connecttype="custom" o:connectlocs="7,0;0,32" o:connectangles="0,0"/>
                <o:lock v:ext="edit" aspectratio="t"/>
              </v:shape>
              <v:shape id="Freeform 2972" o:spid="_x0000_s5018" style="position:absolute;left:18373;top:7702;width:7;height:30;rotation:90;visibility:visible;mso-wrap-style:square;v-text-anchor:top" coordsize="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5sMsQA&#10;AADeAAAADwAAAGRycy9kb3ducmV2LnhtbESPy2rDMBBF94H8g5hAd4mUtg7GtRxCoY9NCnl8wNSa&#10;WCbWyFiq4/59tQh0ebkvTrmdXCdGGkLrWcN6pUAQ19603Gg4n96WOYgQkQ12nknDLwXYVvNZiYXx&#10;Nz7QeIyNSCMcCtRgY+wLKUNtyWFY+Z44eRc/OIxJDo00A97SuOvko1Ib6bDl9GCxp1dL9fX44zR8&#10;vWff/uPie9yNZq8yk2c2z7V+WEy7FxCRpvgfvrc/jYan541KAAknoYC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ObDLEAAAA3gAAAA8AAAAAAAAAAAAAAAAAmAIAAGRycy9k&#10;b3ducmV2LnhtbFBLBQYAAAAABAAEAPUAAACJAwAAAAA=&#10;" path="m7,l,32e" filled="f" strokecolor="#871800" strokeweight=".12pt">
                <v:path arrowok="t" o:connecttype="custom" o:connectlocs="7,0;0,30" o:connectangles="0,0"/>
                <o:lock v:ext="edit" aspectratio="t"/>
              </v:shape>
              <v:shape id="Freeform 2973" o:spid="_x0000_s5019" style="position:absolute;left:18343;top:7695;width:7;height:29;rotation:90;visibility:visible;mso-wrap-style:square;v-text-anchor:top" coordsize="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LsGMYA&#10;AADeAAAADwAAAGRycy9kb3ducmV2LnhtbESPT2sCMRTE7wW/Q3hCbzVrLSqrUVRw6Unq3/Nj89ys&#10;bl62m6jbb98IhR6HmfkNM523thJ3anzpWEG/l4Agzp0uuVBw2K/fxiB8QNZYOSYFP+RhPuu8TDHV&#10;7sFbuu9CISKEfYoKTAh1KqXPDVn0PVcTR+/sGoshyqaQusFHhNtKvifJUFosOS4YrGllKL/ublbB&#10;5nxaHr/8bTQy3+02y07V5ZitlXrttosJiEBt+A//tT+1gsHHMOnD8068AnL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LsGMYAAADeAAAADwAAAAAAAAAAAAAAAACYAgAAZHJz&#10;L2Rvd25yZXYueG1sUEsFBgAAAAAEAAQA9QAAAIsDAAAAAA==&#10;" path="m7,l,31e" filled="f" strokecolor="#871800" strokeweight=".12pt">
                <v:path arrowok="t" o:connecttype="custom" o:connectlocs="7,0;0,29" o:connectangles="0,0"/>
                <o:lock v:ext="edit" aspectratio="t"/>
              </v:shape>
              <v:shape id="Freeform 2974" o:spid="_x0000_s5020" style="position:absolute;left:18316;top:7689;width:4;height:30;rotation:90;visibility:visible;mso-wrap-style:square;v-text-anchor:top" coordsize="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61EMQA&#10;AADeAAAADwAAAGRycy9kb3ducmV2LnhtbESPQWvCQBSE70L/w/IK3vSlMWibuooUBMFT1d5fs69J&#10;aPZtml1N/PduQfA4zMw3zHI92EZduPO1Ew0v0wQUS+FMLaWG03E7eQXlA4mhxglruLKH9epptKTc&#10;uF4++XIIpYoQ8TlpqEJoc0RfVGzJT13LEr0f11kKUXYlmo76CLcNpkkyR0u1xIWKWv6ouPg9nK2G&#10;N6Sv3fefCy7L+s0+bXC/sKj1+HnYvIMKPIRH+N7eGQ2zbJ6k8H8nXgFc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etRDEAAAA3gAAAA8AAAAAAAAAAAAAAAAAmAIAAGRycy9k&#10;b3ducmV2LnhtbFBLBQYAAAAABAAEAPUAAACJAwAAAAA=&#10;" path="m5,l,31e" filled="f" strokecolor="#871800" strokeweight=".12pt">
                <v:path arrowok="t" o:connecttype="custom" o:connectlocs="4,0;0,30" o:connectangles="0,0"/>
                <o:lock v:ext="edit" aspectratio="t"/>
              </v:shape>
              <v:shape id="Freeform 2975" o:spid="_x0000_s5021" style="position:absolute;left:18284;top:7684;width:5;height:32;rotation:90;visibility:visible;mso-wrap-style:square;v-text-anchor:top" coordsize="5,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iov8UA&#10;AADeAAAADwAAAGRycy9kb3ducmV2LnhtbESPT4vCMBTE7wt+h/AEb5pqRZdqFBEEwYv/YHdvj+bZ&#10;ljYvpYla/fRGEPY4zMxvmPmyNZW4UeMKywqGgwgEcWp1wZmC82nT/wbhPLLGyjIpeJCD5aLzNcdE&#10;2zsf6Hb0mQgQdgkqyL2vEyldmpNBN7A1cfAutjHog2wyqRu8B7ip5CiKJtJgwWEhx5rWOaXl8WoU&#10;7Mu4xfXz4X5j/JuWflj+jHZnpXrddjUD4an1/+FPe6sVxONJFMP7TrgCcvE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yKi/xQAAAN4AAAAPAAAAAAAAAAAAAAAAAJgCAABkcnMv&#10;ZG93bnJldi54bWxQSwUGAAAAAAQABAD1AAAAigMAAAAA&#10;" path="m5,l,34e" filled="f" strokecolor="#871800" strokeweight=".12pt">
                <v:path arrowok="t" o:connecttype="custom" o:connectlocs="5,0;0,32" o:connectangles="0,0"/>
                <o:lock v:ext="edit" aspectratio="t"/>
              </v:shape>
              <v:shape id="Freeform 2976" o:spid="_x0000_s5022" style="position:absolute;left:18255;top:7681;width:2;height:29;rotation:90;visibility:visible;mso-wrap-style:square;v-text-anchor:top" coordsize="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7fKcYA&#10;AADeAAAADwAAAGRycy9kb3ducmV2LnhtbESP3WrCQBSE74W+w3KE3kjd1YZQUleRgtje+Nc8wCF7&#10;TILZsyG7xvTtu4Lg5TAz3zCL1WAb0VPna8caZlMFgrhwpuZSQ/67efsA4QOywcYxafgjD6vly2iB&#10;mXE3PlJ/CqWIEPYZaqhCaDMpfVGRRT91LXH0zq6zGKLsSmk6vEW4beRcqVRarDkuVNjSV0XF5XS1&#10;Gn62KanrPN8ck3y/m+wvhz41a61fx8P6E0SgITzDj/a30fCepCqB+514BeTy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7fKcYAAADeAAAADwAAAAAAAAAAAAAAAACYAgAAZHJz&#10;L2Rvd25yZXYueG1sUEsFBgAAAAAEAAQA9QAAAIsDAAAAAA==&#10;" path="m2,l,31e" filled="f" strokecolor="#871800" strokeweight=".12pt">
                <v:path arrowok="t" o:connecttype="custom" o:connectlocs="2,0;0,29" o:connectangles="0,0"/>
                <o:lock v:ext="edit" aspectratio="t"/>
              </v:shape>
              <v:shape id="Freeform 2977" o:spid="_x0000_s5023" style="position:absolute;left:18225;top:7678;width:2;height:32;rotation:90;visibility:visible;mso-wrap-style:square;v-text-anchor:top" coordsize="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vdXMcA&#10;AADeAAAADwAAAGRycy9kb3ducmV2LnhtbESPQWsCMRSE74X+h/AKXopmre0iq1GWoiCUHrTi+bF5&#10;bpYmL9tN1NVf3xQKHoeZ+YaZL3tnxZm60HhWMB5lIIgrrxuuFey/1sMpiBCRNVrPpOBKAZaLx4c5&#10;FtpfeEvnXaxFgnAoUIGJsS2kDJUhh2HkW+LkHX3nMCbZ1VJ3eElwZ+VLluXSYcNpwWBL74aq793J&#10;KfjZHlY2L6+fJ+9Laz5Wt+exvSk1eOrLGYhIfbyH/9sbrWDymmdv8HcnX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r3VzHAAAA3gAAAA8AAAAAAAAAAAAAAAAAmAIAAGRy&#10;cy9kb3ducmV2LnhtbFBLBQYAAAAABAAEAPUAAACMAwAAAAA=&#10;" path="m2,l,33e" filled="f" strokecolor="#871800" strokeweight=".12pt">
                <v:path arrowok="t" o:connecttype="custom" o:connectlocs="2,0;0,32" o:connectangles="0,0"/>
                <o:lock v:ext="edit" aspectratio="t"/>
              </v:shape>
              <v:shape id="Freeform 2978" o:spid="_x0000_s5024" style="position:absolute;left:18195;top:7678;width:0;height:30;rotation:90;visibility:visible;mso-wrap-style:square;v-text-anchor:top" coordsize="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eJisgA&#10;AADeAAAADwAAAGRycy9kb3ducmV2LnhtbESPT2vCQBTE7wW/w/IEb3WjlthGV1FBbME/1Hrx9sg+&#10;k2D2bcyuMf323UKhx2FmfsNM560pRUO1KywrGPQjEMSp1QVnCk5f6+dXEM4jaywtk4JvcjCfdZ6m&#10;mGj74E9qjj4TAcIuQQW591UipUtzMuj6tiIO3sXWBn2QdSZ1jY8AN6UcRlEsDRYcFnKsaJVTej3e&#10;jQK53B82ZVxsL7vb0ryN24/GVWelet12MQHhqfX/4b/2u1YweomjGH7vhCsgZ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x4mKyAAAAN4AAAAPAAAAAAAAAAAAAAAAAJgCAABk&#10;cnMvZG93bnJldi54bWxQSwUGAAAAAAQABAD1AAAAjQMAAAAA&#10;" path="m,l,32e" filled="f" strokecolor="#871800" strokeweight=".12pt">
                <v:path arrowok="t" o:connecttype="custom" o:connectlocs="0,0;0,30" o:connectangles="0,0"/>
                <o:lock v:ext="edit" aspectratio="t"/>
              </v:shape>
              <v:shape id="Freeform 2979" o:spid="_x0000_s5025" style="position:absolute;left:18164;top:7677;width:0;height:31;rotation:90;visibility:visible;mso-wrap-style:square;v-text-anchor:top" coordsize="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GxV8YA&#10;AADeAAAADwAAAGRycy9kb3ducmV2LnhtbESPQWvCQBSE74L/YXmCF6kbbYk1uooo0t7EWAreHtln&#10;Esy+DdlV0/z6bqHgcZiZb5jlujWVuFPjSssKJuMIBHFmdcm5gq/T/uUdhPPIGivLpOCHHKxX/d4S&#10;E20ffKR76nMRIOwSVFB4XydSuqwgg25sa+LgXWxj0AfZ5FI3+AhwU8lpFMXSYMlhocCatgVl1/Rm&#10;FKSHj3M6L7tudP2OsbOZrHdGKjUctJsFCE+tf4b/259awetbHM3g7064AnL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GxV8YAAADeAAAADwAAAAAAAAAAAAAAAACYAgAAZHJz&#10;L2Rvd25yZXYueG1sUEsFBgAAAAAEAAQA9QAAAIsDAAAAAA==&#10;" path="m,l,33e" filled="f" strokecolor="#871800" strokeweight=".12pt">
                <v:path arrowok="t" o:connecttype="custom" o:connectlocs="0,0;0,31" o:connectangles="0,0"/>
                <o:lock v:ext="edit" aspectratio="t"/>
              </v:shape>
              <v:shape id="Freeform 2980" o:spid="_x0000_s5026" style="position:absolute;left:18140;top:7686;width:2;height:15;rotation:90;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jJSMUA&#10;AADeAAAADwAAAGRycy9kb3ducmV2LnhtbERPTWvCQBC9F/oflil4KbqpliDRTQiBQhGk1PbgcciO&#10;SWx2Ns1uY+Kvdw8Fj4/3vc1G04qBetdYVvCyiEAQl1Y3XCn4/nqbr0E4j6yxtUwKJnKQpY8PW0y0&#10;vfAnDQdfiRDCLkEFtfddIqUrazLoFrYjDtzJ9gZ9gH0ldY+XEG5auYyiWBpsODTU2FFRU/lz+DMK&#10;8o8uH1a/8joV/vxcHCe9Q7lXavY05hsQnkZ/F/+737WC1Wschb3hTrgCMr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2MlIxQAAAN4AAAAPAAAAAAAAAAAAAAAAAJgCAABkcnMv&#10;ZG93bnJldi54bWxQSwUGAAAAAAQABAD1AAAAigMAAAAA&#10;" path="m,l2,15e" filled="f" strokecolor="#871800" strokeweight=".12pt">
                <v:path arrowok="t" o:connecttype="custom" o:connectlocs="0,0;2,15" o:connectangles="0,0"/>
                <o:lock v:ext="edit" aspectratio="t"/>
              </v:shape>
              <v:shape id="Freeform 2981" o:spid="_x0000_s5027" style="position:absolute;left:18006;top:7695;width:7;height:29;rotation:90;visibility:visible;mso-wrap-style:square;v-text-anchor:top" coordsize="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TgHscA&#10;AADeAAAADwAAAGRycy9kb3ducmV2LnhtbESPS2/CMBCE75X4D9YicSsOpeIRMKitRNRTxfu8ipc4&#10;NF6nsYH039eVkDiOZuYbzXzZ2kpcqfGlYwWDfgKCOHe65ELBfrd6noDwAVlj5ZgU/JKH5aLzNMdU&#10;uxtv6LoNhYgQ9ikqMCHUqZQ+N2TR911NHL2TayyGKJtC6gZvEW4r+ZIkI2mx5LhgsKYPQ/n39mIV&#10;fJ2O74e1v4zH5qfdZNmxOh+ylVK9bvs2AxGoDY/wvf2pFQxfR8kU/u/EK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E4B7HAAAA3gAAAA8AAAAAAAAAAAAAAAAAmAIAAGRy&#10;cy9kb3ducmV2LnhtbFBLBQYAAAAABAAEAPUAAACMAwAAAAA=&#10;" path="m,l7,31e" filled="f" strokecolor="#871800" strokeweight=".12pt">
                <v:path arrowok="t" o:connecttype="custom" o:connectlocs="0,0;7,29" o:connectangles="0,0"/>
                <o:lock v:ext="edit" aspectratio="t"/>
              </v:shape>
              <v:shape id="Freeform 2982" o:spid="_x0000_s5028" style="position:absolute;left:17977;top:7702;width:7;height:30;rotation:90;visibility:visible;mso-wrap-style:square;v-text-anchor:top" coordsize="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fXsUA&#10;AADeAAAADwAAAGRycy9kb3ducmV2LnhtbESPy27CMBBF95X4B2uQ2BWHUgEKGESRiLqqynM9ioc4&#10;EI9DbCD9+3qBxPLqvnRmi9ZW4k6NLx0rGPQTEMS50yUXCva79fsEhA/IGivHpOCPPCzmnbcZpto9&#10;eEP3bShEHGGfogITQp1K6XNDFn3f1cTRO7nGYoiyKaRu8BHHbSU/kmQkLZYcHwzWtDKUX7Y3q+Dn&#10;dPw6/PrbeGyu7SbLjtX5kK2V6nXb5RREoDa8ws/2t1Yw/BwNIkDEiSg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599exQAAAN4AAAAPAAAAAAAAAAAAAAAAAJgCAABkcnMv&#10;ZG93bnJldi54bWxQSwUGAAAAAAQABAD1AAAAigMAAAAA&#10;" path="m,l7,31e" filled="f" strokecolor="#871800" strokeweight=".12pt">
                <v:path arrowok="t" o:connecttype="custom" o:connectlocs="0,0;7,30" o:connectangles="0,0"/>
                <o:lock v:ext="edit" aspectratio="t"/>
              </v:shape>
              <v:shape id="Freeform 2983" o:spid="_x0000_s5029" style="position:absolute;left:17947;top:7709;width:7;height:29;rotation:90;visibility:visible;mso-wrap-style:square;v-text-anchor:top" coordsize="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bwBscA&#10;AADeAAAADwAAAGRycy9kb3ducmV2LnhtbESPzWrDMBCE74W+g9hCbo3sJCTFiRLakELoqfmBJrfF&#10;2lqm0spYiu2+fVUo9DjMzDfMajM4KzpqQ+1ZQT7OQBCXXtdcKTifXh+fQISIrNF6JgXfFGCzvr9b&#10;YaF9zwfqjrESCcKhQAUmxqaQMpSGHIaxb4iT9+lbhzHJtpK6xT7BnZWTLJtLhzWnBYMNbQ2VX8eb&#10;U7B70x/ZefE+M3vbXV+ulbzYXio1ehielyAiDfE//NfeawXT2TzP4fdOug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G8AbHAAAA3gAAAA8AAAAAAAAAAAAAAAAAmAIAAGRy&#10;cy9kb3ducmV2LnhtbFBLBQYAAAAABAAEAPUAAACMAwAAAAA=&#10;" path="m,l8,31e" filled="f" strokecolor="#871800" strokeweight=".12pt">
                <v:path arrowok="t" o:connecttype="custom" o:connectlocs="0,0;7,29" o:connectangles="0,0"/>
                <o:lock v:ext="edit" aspectratio="t"/>
              </v:shape>
              <v:shape id="Freeform 2984" o:spid="_x0000_s5030" style="position:absolute;left:17927;top:7721;width:4;height:16;rotation:90;visibility:visible;mso-wrap-style:square;v-text-anchor:top" coordsize="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SS2sgA&#10;AADeAAAADwAAAGRycy9kb3ducmV2LnhtbESPQWvCQBSE74L/YXmF3nSjVtHoKhJaqHqqrejxkX1N&#10;gtm3IbvR1F/vCkKPw8x8wyxWrSnFhWpXWFYw6EcgiFOrC84U/Hx/9KYgnEfWWFomBX/kYLXsdhYY&#10;a3vlL7rsfSYChF2MCnLvq1hKl+Zk0PVtRRy8X1sb9EHWmdQ1XgPclHIYRRNpsOCwkGNFSU7ped8Y&#10;BYdRct6Oo/ejnSXldHea3TZNc1Pq9aVdz0F4av1/+Nn+1ApGb5PBEB53whWQy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pJLayAAAAN4AAAAPAAAAAAAAAAAAAAAAAJgCAABk&#10;cnMvZG93bnJldi54bWxQSwUGAAAAAAQABAD1AAAAjQMAAAAA&#10;" path="m,l4,17e" filled="f" strokecolor="#871800" strokeweight=".12pt">
                <v:path arrowok="t" o:connecttype="custom" o:connectlocs="0,0;4,16" o:connectangles="0,0"/>
                <o:lock v:ext="edit" aspectratio="t"/>
              </v:shape>
              <v:shape id="Freeform 2985" o:spid="_x0000_s5031" style="position:absolute;left:17800;top:7762;width:11;height:27;rotation:90;visibility:visible;mso-wrap-style:square;v-text-anchor:top" coordsize="1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PFwckA&#10;AADeAAAADwAAAGRycy9kb3ducmV2LnhtbESPT2vCQBTE70K/w/IK3nTjn6aSukoVBEUq1Pbg8TX7&#10;mqTNvo3Z1UQ/vVsoeBxm5jfMdN6aUpypdoVlBYN+BII4tbrgTMHnx6o3AeE8ssbSMim4kIP57KEz&#10;xUTbht/pvPeZCBB2CSrIva8SKV2ak0HXtxVx8L5tbdAHWWdS19gEuCnlMIpiabDgsJBjRcuc0t/9&#10;ySgY/xy328Xlma9P6yZ9o138ddjESnUf29cXEJ5afw//t9dawWgcD0bwdydcATm7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bPFwckAAADeAAAADwAAAAAAAAAAAAAAAACYAgAA&#10;ZHJzL2Rvd25yZXYueG1sUEsFBgAAAAAEAAQA9QAAAI4DAAAAAA==&#10;" path="m,l12,29e" filled="f" strokecolor="#871800" strokeweight=".12pt">
                <v:path arrowok="t" o:connecttype="custom" o:connectlocs="0,0;11,27" o:connectangles="0,0"/>
                <o:lock v:ext="edit" aspectratio="t"/>
              </v:shape>
              <v:shape id="Freeform 2986" o:spid="_x0000_s5032" style="position:absolute;left:17772;top:7774;width:14;height:27;rotation:90;visibility:visible;mso-wrap-style:square;v-text-anchor:top" coordsize="14,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gFAcYA&#10;AADeAAAADwAAAGRycy9kb3ducmV2LnhtbESPzWrDMBCE74W8g9hCb42cP1McyyE0FEJ7CHX7AIu0&#10;sUytlbGUxM3TV4VAjsPMfMOUm9F14kxDaD0rmE0zEMTam5YbBd9fb88vIEJENth5JgW/FGBTTR5K&#10;LIy/8Ced69iIBOFQoAIbY19IGbQlh2Hqe+LkHf3gMCY5NNIMeElw18l5luXSYctpwWJPr5b0T31y&#10;CgIv3pt81zn+ONlaHub6ultppZ4ex+0aRKQx3sO39t4oWCzz2RL+76QrI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gFAcYAAADeAAAADwAAAAAAAAAAAAAAAACYAgAAZHJz&#10;L2Rvd25yZXYueG1sUEsFBgAAAAAEAAQA9QAAAIsDAAAAAA==&#10;" path="m,l14,28e" filled="f" strokecolor="#871800" strokeweight=".12pt">
                <v:path arrowok="t" o:connecttype="custom" o:connectlocs="0,0;14,27" o:connectangles="0,0"/>
                <o:lock v:ext="edit" aspectratio="t"/>
              </v:shape>
              <v:shape id="Freeform 2987" o:spid="_x0000_s5033" style="position:absolute;left:17744;top:7789;width:16;height:27;rotation:90;visibility:visible;mso-wrap-style:square;v-text-anchor:top" coordsize="1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ut78kA&#10;AADeAAAADwAAAGRycy9kb3ducmV2LnhtbESPQWvCQBSE74X+h+UVeqsbbZSSuooKhQhR0BZKb4/s&#10;axKafRuzWxP99a4geBxm5htmOu9NLY7UusqyguEgAkGcW11xoeDr8+PlDYTzyBpry6TgRA7ms8eH&#10;KSbadryj494XIkDYJaig9L5JpHR5SQbdwDbEwfu1rUEfZFtI3WIX4KaWoyiaSIMVh4USG1qVlP/t&#10;/42CH1yfx6t012VZvDxkp+8tx5utUs9P/eIdhKfe38O3dqoVvMaT4Riud8IVkL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Dut78kAAADeAAAADwAAAAAAAAAAAAAAAACYAgAA&#10;ZHJzL2Rvd25yZXYueG1sUEsFBgAAAAAEAAQA9QAAAI4DAAAAAA==&#10;" path="m,l17,29e" filled="f" strokecolor="#871800" strokeweight=".12pt">
                <v:path arrowok="t" o:connecttype="custom" o:connectlocs="0,0;16,27" o:connectangles="0,0"/>
                <o:lock v:ext="edit" aspectratio="t"/>
              </v:shape>
              <v:shape id="Freeform 2988" o:spid="_x0000_s5034" style="position:absolute;left:17717;top:7805;width:16;height:28;rotation:90;visibility:visible;mso-wrap-style:square;v-text-anchor:top" coordsize="1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kzmMgA&#10;AADeAAAADwAAAGRycy9kb3ducmV2LnhtbESPQWvCQBSE74X+h+UJvdWNbRokukorFCykglYQb4/s&#10;Mwlm36bZrYn+elcQehxm5htmOu9NLU7UusqygtEwAkGcW11xoWD78/k8BuE8ssbaMik4k4P57PFh&#10;iqm2Ha/ptPGFCBB2KSoovW9SKV1ekkE3tA1x8A62NeiDbAupW+wC3NTyJYoSabDisFBiQ4uS8uPm&#10;zyjY49flbbFcd1kWf/xm592K4++VUk+D/n0CwlPv/8P39lIreI2TUQK3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6TOYyAAAAN4AAAAPAAAAAAAAAAAAAAAAAJgCAABk&#10;cnMvZG93bnJldi54bWxQSwUGAAAAAAQABAD1AAAAjQMAAAAA&#10;" path="m,l17,29e" filled="f" strokecolor="#871800" strokeweight=".12pt">
                <v:path arrowok="t" o:connecttype="custom" o:connectlocs="0,0;16,28" o:connectangles="0,0"/>
                <o:lock v:ext="edit" aspectratio="t"/>
              </v:shape>
              <v:shape id="Freeform 2989" o:spid="_x0000_s5035" style="position:absolute;left:17691;top:7823;width:16;height:24;rotation:90;visibility:visible;mso-wrap-style:square;v-text-anchor:top" coordsize="1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KGPsYA&#10;AADeAAAADwAAAGRycy9kb3ducmV2LnhtbESPQWvCQBSE74L/YXlCb7rRlijRVaxQ25NgWsj1sfua&#10;hGbfptltEv99t1DwOMzMN8zuMNpG9NT52rGC5SIBQaydqblU8PH+Mt+A8AHZYOOYFNzIw2E/neww&#10;M27gK/V5KEWEsM9QQRVCm0npdUUW/cK1xNH7dJ3FEGVXStPhEOG2kaskSaXFmuNChS2dKtJf+Y9V&#10;0F8uxboo9XM6vvqjGwrrvvVZqYfZeNyCCDSGe/i//WYUPD6lyzX83YlXQO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KGPsYAAADeAAAADwAAAAAAAAAAAAAAAACYAgAAZHJz&#10;L2Rvd25yZXYueG1sUEsFBgAAAAAEAAQA9QAAAIsDAAAAAA==&#10;" path="m,l17,26e" filled="f" strokecolor="#871800" strokeweight=".12pt">
                <v:path arrowok="t" o:connecttype="custom" o:connectlocs="0,0;16,24" o:connectangles="0,0"/>
                <o:lock v:ext="edit" aspectratio="t"/>
              </v:shape>
              <v:shape id="Freeform 2990" o:spid="_x0000_s5036" style="position:absolute;left:17665;top:7839;width:18;height:26;rotation:90;visibility:visible;mso-wrap-style:square;v-text-anchor:top" coordsize="1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nlUsMA&#10;AADeAAAADwAAAGRycy9kb3ducmV2LnhtbERPy4rCMBTdC/MP4Q6409T6GO0YRRRBEAbqCLO9NNe2&#10;Y3NTmljr35uF4PJw3st1ZyrRUuNKywpGwwgEcWZ1ybmC8+9+MAfhPLLGyjIpeJCD9eqjt8RE2zun&#10;1J58LkIIuwQVFN7XiZQuK8igG9qaOHAX2xj0ATa51A3eQ7ipZBxFM2mw5NBQYE3bgrLr6WYU/Pjr&#10;op7Ht3jc7o6sv/75PE3/lOp/dptvEJ46/xa/3AetYDyZjcLecCdcAbl6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nlUsMAAADeAAAADwAAAAAAAAAAAAAAAACYAgAAZHJzL2Rv&#10;d25yZXYueG1sUEsFBgAAAAAEAAQA9QAAAIgDAAAAAA==&#10;" path="m,l19,27e" filled="f" strokecolor="#871800" strokeweight=".12pt">
                <v:path arrowok="t" o:connecttype="custom" o:connectlocs="0,0;18,26" o:connectangles="0,0"/>
                <o:lock v:ext="edit" aspectratio="t"/>
              </v:shape>
              <v:shape id="Freeform 2991" o:spid="_x0000_s5037" style="position:absolute;left:17639;top:7857;width:18;height:25;rotation:90;visibility:visible;mso-wrap-style:square;v-text-anchor:top" coordsize="1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qu1scA&#10;AADeAAAADwAAAGRycy9kb3ducmV2LnhtbESPQWvCQBSE70L/w/IKvekmjVWbuooIgodC0Rbt8ZF9&#10;zYZk34bsqtFf3y0UPA4z8w0zX/a2EWfqfOVYQTpKQBAXTldcKvj63AxnIHxA1tg4JgVX8rBcPAzm&#10;mGt34R2d96EUEcI+RwUmhDaX0heGLPqRa4mj9+M6iyHKrpS6w0uE20Y+J8lEWqw4LhhsaW2oqPcn&#10;q2B6w2QVvk/HA5v6+vH+khW8zpR6euxXbyAC9eEe/m9vtYJsPElf4e9OvAJy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qrtbHAAAA3gAAAA8AAAAAAAAAAAAAAAAAmAIAAGRy&#10;cy9kb3ducmV2LnhtbFBLBQYAAAAABAAEAPUAAACMAwAAAAA=&#10;" path="m,l19,26e" filled="f" strokecolor="#871800" strokeweight=".12pt">
                <v:path arrowok="t" o:connecttype="custom" o:connectlocs="0,0;18,25" o:connectangles="0,0"/>
                <o:lock v:ext="edit" aspectratio="t"/>
              </v:shape>
              <v:shape id="Freeform 2992" o:spid="_x0000_s5038" style="position:absolute;left:17612;top:7877;width:21;height:25;rotation:90;visibility:visible;mso-wrap-style:square;v-text-anchor:top" coordsize="2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yd0sYA&#10;AADeAAAADwAAAGRycy9kb3ducmV2LnhtbESPy2rCQBSG90LfYTgFN6ITo6iNjmLFQrurF3B7OnNM&#10;QjNnQmY06dt3FoLLn//Gt9p0thJ3anzpWMF4lIAg1s6UnCs4nz6GCxA+IBusHJOCP/KwWb/0VpgZ&#10;1/KB7seQizjCPkMFRQh1JqXXBVn0I1cTR+/qGoshyiaXpsE2jttKpkkykxZLjg8F1rQrSP8eb1bB&#10;oN3/pFt3+RrMq7HWybl93719K9V/7bZLEIG68Aw/2p9GwWQ6SyNAxIkoI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yd0sYAAADeAAAADwAAAAAAAAAAAAAAAACYAgAAZHJz&#10;L2Rvd25yZXYueG1sUEsFBgAAAAAEAAQA9QAAAIsDAAAAAA==&#10;" path="m,l22,27e" filled="f" strokecolor="#871800" strokeweight=".12pt">
                <v:path arrowok="t" o:connecttype="custom" o:connectlocs="0,0;21,25" o:connectangles="0,0"/>
                <o:lock v:ext="edit" aspectratio="t"/>
              </v:shape>
              <v:shape id="Freeform 2993" o:spid="_x0000_s5039" style="position:absolute;left:17588;top:7899;width:21;height:23;rotation:90;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0dW8gA&#10;AADeAAAADwAAAGRycy9kb3ducmV2LnhtbESPzWrDMBCE74G+g9hCbokcp5jUjRLSkkIhhxL3j94W&#10;a2uZWisjqYnbp48ChRyHmfmGWa4H24kD+dA6VjCbZiCIa6dbbhS8vjxOFiBCRNbYOSYFvxRgvboa&#10;LbHU7sh7OlSxEQnCoUQFJsa+lDLUhiyGqeuJk/flvMWYpG+k9nhMcNvJPMsKabHltGCwpwdD9Xf1&#10;YxXsPu+3z9a8/+XFblOTf+P5bfWh1Ph62NyBiDTES/i//aQVzG+KfAbnO+kKyNUJ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XR1byAAAAN4AAAAPAAAAAAAAAAAAAAAAAJgCAABk&#10;cnMvZG93bnJldi54bWxQSwUGAAAAAAQABAD1AAAAjQMAAAAA&#10;" path="m,l22,24e" filled="f" strokecolor="#871800" strokeweight=".12pt">
                <v:path arrowok="t" o:connecttype="custom" o:connectlocs="0,0;21,23" o:connectangles="0,0"/>
                <o:lock v:ext="edit" aspectratio="t"/>
              </v:shape>
              <v:shape id="Freeform 2994" o:spid="_x0000_s5040" style="position:absolute;left:17566;top:7919;width:20;height:23;rotation:90;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PMcA&#10;AADeAAAADwAAAGRycy9kb3ducmV2LnhtbESPS0sDQRCE74L/YWghN9PrqknYZBLEJCheNK97Z6f3&#10;QXZ6lp1Jsv57RxA8FlX1FTVb9LZRF+587UTDwzABxZI7U0upYb9b309A+UBiqHHCGr7Zw2J+ezOj&#10;zLirbPiyDaWKEPEZaahCaDNEn1dsyQ9dyxK9wnWWQpRdiaaja4TbBtMkGaGlWuJCRS2/Vpyftmer&#10;YXMqcPn5sRo/HzEpyi9s3nbLg9aDu/5lCipwH/7Df+13o+HxaZSm8HsnXgG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v6jzHAAAA3gAAAA8AAAAAAAAAAAAAAAAAmAIAAGRy&#10;cy9kb3ducmV2LnhtbFBLBQYAAAAABAAEAPUAAACMAwAAAAA=&#10;" path="m,l21,24e" filled="f" strokecolor="#871800" strokeweight=".12pt">
                <v:path arrowok="t" o:connecttype="custom" o:connectlocs="0,0;20,23" o:connectangles="0,0"/>
                <o:lock v:ext="edit" aspectratio="t"/>
              </v:shape>
              <v:shape id="Freeform 2995" o:spid="_x0000_s5041" style="position:absolute;left:17543;top:7943;width:23;height:20;rotation:90;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FVhccA&#10;AADeAAAADwAAAGRycy9kb3ducmV2LnhtbESPQWvCQBSE7wX/w/IEb3WjKUGjq4hQ6MEetBWvz+wz&#10;CWbfxt01pv313UKhx2FmvmGW6940oiPna8sKJuMEBHFhdc2lgs+P1+cZCB+QNTaWScEXeVivBk9L&#10;zLV98J66QyhFhLDPUUEVQptL6YuKDPqxbYmjd7HOYIjSlVI7fES4aeQ0STJpsOa4UGFL24qK6+Fu&#10;FOwy+Z3eqcRb5ybH63k7P+1v70qNhv1mASJQH/7Df+03rSB9yaYp/N6JV0C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DRVYXHAAAA3gAAAA8AAAAAAAAAAAAAAAAAmAIAAGRy&#10;cy9kb3ducmV2LnhtbFBLBQYAAAAABAAEAPUAAACMAwAAAAA=&#10;" path="m,l24,21e" filled="f" strokecolor="#871800" strokeweight=".12pt">
                <v:path arrowok="t" o:connecttype="custom" o:connectlocs="0,0;23,20" o:connectangles="0,0"/>
                <o:lock v:ext="edit" aspectratio="t"/>
              </v:shape>
              <v:shape id="Freeform 2996" o:spid="_x0000_s5042" style="position:absolute;left:17523;top:7964;width:21;height:22;rotation:90;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q+w8gA&#10;AADeAAAADwAAAGRycy9kb3ducmV2LnhtbESPzWrDMBCE74W8g9hAbo1cJ5jUjRLS0kIhhxL3j94W&#10;a2uZWisjKYmTp68KhRyHmfmGWa4H24kD+dA6VnAzzUAQ10633Ch4e326XoAIEVlj55gUnCjAejW6&#10;WmKp3ZF3dKhiIxKEQ4kKTIx9KWWoDVkMU9cTJ+/beYsxSd9I7fGY4LaTeZYV0mLLacFgTw+G6p9q&#10;bxVsv+4fX6z5OOfFdlOTf+fZbfWp1GQ8bO5ARBriJfzfftYKZvMin8PfnXQF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Kr7DyAAAAN4AAAAPAAAAAAAAAAAAAAAAAJgCAABk&#10;cnMvZG93bnJldi54bWxQSwUGAAAAAAQABAD1AAAAjQMAAAAA&#10;" path="m,l22,24e" filled="f" strokecolor="#871800" strokeweight=".12pt">
                <v:path arrowok="t" o:connecttype="custom" o:connectlocs="0,0;21,22" o:connectangles="0,0"/>
                <o:lock v:ext="edit" aspectratio="t"/>
              </v:shape>
              <v:shape id="Freeform 2997" o:spid="_x0000_s5043" style="position:absolute;left:17502;top:7988;width:24;height:18;rotation:90;visibility:visible;mso-wrap-style:square;v-text-anchor:top" coordsize="2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kjJ8gA&#10;AADeAAAADwAAAGRycy9kb3ducmV2LnhtbESPQWsCMRSE7wX/Q3hCbzWrVWm3RmkLRRFBa0ult0fy&#10;3CxuXrabqNt/b4RCj8PMfMNMZq2rxImaUHpW0O9lIIi1NyUXCj4/3u4eQISIbLDyTAp+KcBs2rmZ&#10;YG78md/ptI2FSBAOOSqwMda5lEFbchh6viZO3t43DmOSTSFNg+cEd5UcZNlYOiw5LVis6dWSPmyP&#10;TsFyM19/axMf1/a42n/tXn522qFSt932+QlEpDb+h//aC6PgfjgejOB6J10BOb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CSMnyAAAAN4AAAAPAAAAAAAAAAAAAAAAAJgCAABk&#10;cnMvZG93bnJldi54bWxQSwUGAAAAAAQABAD1AAAAjQMAAAAA&#10;" path="m,l26,19e" filled="f" strokecolor="#871800" strokeweight=".12pt">
                <v:path arrowok="t" o:connecttype="custom" o:connectlocs="0,0;24,18" o:connectangles="0,0"/>
                <o:lock v:ext="edit" aspectratio="t"/>
              </v:shape>
              <v:shape id="Freeform 2998" o:spid="_x0000_s5044" style="position:absolute;left:17482;top:8010;width:23;height:21;rotation:90;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iNGsgA&#10;AADeAAAADwAAAGRycy9kb3ducmV2LnhtbESPT2vCQBTE7wW/w/IEL0V31RJs6ioi+OfQS9NC29sj&#10;+0xCs29Ddk3it3cLhR6HmfkNs94OthYdtb5yrGE+UyCIc2cqLjR8vB+mKxA+IBusHZOGG3nYbkYP&#10;a0yN6/mNuiwUIkLYp6ihDKFJpfR5SRb9zDXE0bu41mKIsi2kabGPcFvLhVKJtFhxXCixoX1J+U92&#10;tRrw+aw+M3X6do/X46Xvvl6rpPBaT8bD7gVEoCH8h//aZ6Nh+ZQsEvi9E6+A3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SI0ayAAAAN4AAAAPAAAAAAAAAAAAAAAAAJgCAABk&#10;cnMvZG93bnJldi54bWxQSwUGAAAAAAQABAD1AAAAjQMAAAAA&#10;" path="m,l24,22e" filled="f" strokecolor="#871800" strokeweight=".12pt">
                <v:path arrowok="t" o:connecttype="custom" o:connectlocs="0,0;23,21" o:connectangles="0,0"/>
                <o:lock v:ext="edit" aspectratio="t"/>
              </v:shape>
              <v:shape id="Freeform 2999" o:spid="_x0000_s5045" style="position:absolute;left:17411;top:8125;width:13;height:7;rotation:90;visibility:visible;mso-wrap-style:square;v-text-anchor:top" coordsize="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zSdMYA&#10;AADeAAAADwAAAGRycy9kb3ducmV2LnhtbESPT2vCQBTE74V+h+UVvNWNf7ASXUWFYG+lqQjeHtln&#10;Npp9G7JrTPvpu4WCx2FmfsMs172tRUetrxwrGA0TEMSF0xWXCg5f2eschA/IGmvHpOCbPKxXz09L&#10;TLW78yd1eShFhLBPUYEJoUml9IUhi37oGuLonV1rMUTZllK3eI9wW8txksykxYrjgsGGdoaKa36z&#10;Cs5JdexMlp0u28ZPET843//slRq89JsFiEB9eIT/2+9awWQ6G7/B3514B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zSdMYAAADeAAAADwAAAAAAAAAAAAAAAACYAgAAZHJz&#10;L2Rvd25yZXYueG1sUEsFBgAAAAAEAAQA9QAAAIsDAAAAAA==&#10;" path="m,l14,7e" filled="f" strokecolor="#871800" strokeweight=".12pt">
                <v:path arrowok="t" o:connecttype="custom" o:connectlocs="0,0;13,7" o:connectangles="0,0"/>
                <o:lock v:ext="edit" aspectratio="t"/>
              </v:shape>
              <v:shape id="Freeform 3000" o:spid="_x0000_s5046" style="position:absolute;left:17393;top:8141;width:27;height:16;rotation:90;visibility:visible;mso-wrap-style:square;v-text-anchor:top" coordsize="2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DM8UA&#10;AADeAAAADwAAAGRycy9kb3ducmV2LnhtbERPW0vDMBR+F/wP4Qh7c+kuFOmWjSnIpuDAbsPXQ3Ns&#10;wpqT2mRr9debB8HHj+++XA+uEVfqgvWsYDLOQBBXXluuFRwPz/cPIEJE1th4JgXfFGC9ur1ZYqF9&#10;z+90LWMtUgiHAhWYGNtCylAZchjGviVO3KfvHMYEu1rqDvsU7ho5zbJcOrScGgy29GSoOpcXp6Df&#10;v/ofS6f5dvNoXz7M9suVb7lSo7thswARaYj/4j/3TiuYzfNp2pvupCs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X4MzxQAAAN4AAAAPAAAAAAAAAAAAAAAAAJgCAABkcnMv&#10;ZG93bnJldi54bWxQSwUGAAAAAAQABAD1AAAAigMAAAAA&#10;" path="m,l29,17e" filled="f" strokecolor="#871800" strokeweight=".12pt">
                <v:path arrowok="t" o:connecttype="custom" o:connectlocs="0,0;27,16" o:connectangles="0,0"/>
                <o:lock v:ext="edit" aspectratio="t"/>
              </v:shape>
              <v:shape id="Freeform 3001" o:spid="_x0000_s5047" style="position:absolute;left:17378;top:8169;width:28;height:13;rotation:90;visibility:visible;mso-wrap-style:square;v-text-anchor:top" coordsize="2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K5pskA&#10;AADeAAAADwAAAGRycy9kb3ducmV2LnhtbESPQU/CQBSE7yb8h80z8SZboUGsLMQIREg9IBDPj+6j&#10;LXTf1u4C5d+7JiQeJzPzTWY0aU0lztS40rKCp24EgjizuuRcwXYzfxyCcB5ZY2WZFFzJwWTcuRth&#10;ou2Fv+i89rkIEHYJKii8rxMpXVaQQde1NXHw9rYx6INscqkbvAS4qWQvigbSYMlhocCa3gvKjuuT&#10;UXCYHeOf6+fzLqOPdDVdplH8nc6Uerhv315BeGr9f/jWXmgF/XjQe4G/O+EKyPE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kK5pskAAADeAAAADwAAAAAAAAAAAAAAAACYAgAA&#10;ZHJzL2Rvd25yZXYueG1sUEsFBgAAAAAEAAQA9QAAAI4DAAAAAA==&#10;" path="m,l29,14e" filled="f" strokecolor="#871800" strokeweight=".12pt">
                <v:path arrowok="t" o:connecttype="custom" o:connectlocs="0,0;28,13" o:connectangles="0,0"/>
                <o:lock v:ext="edit" aspectratio="t"/>
              </v:shape>
              <v:shape id="Freeform 3002" o:spid="_x0000_s5048" style="position:absolute;left:17365;top:8197;width:28;height:14;rotation:90;visibility:visible;mso-wrap-style:square;v-text-anchor:top" coordsize="2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RO18cA&#10;AADeAAAADwAAAGRycy9kb3ducmV2LnhtbESPzWoCMRSF9wXfIVyhu5qpitapUWxFdCVqFXF3mVxn&#10;Bic30yTq+PZmUejycP74xtPGVOJGzpeWFbx3EhDEmdUl5wr2P4u3DxA+IGusLJOCB3mYTlovY0y1&#10;vfOWbruQizjCPkUFRQh1KqXPCjLoO7Ymjt7ZOoMhSpdL7fAex00lu0kykAZLjg8F1vRdUHbZXY2C&#10;0dd23t0fTqvl5Tz7PSaLod6snVKv7Wb2CSJQE/7Df+2VVtDrD3oRIOJEFJCT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UTtfHAAAA3gAAAA8AAAAAAAAAAAAAAAAAmAIAAGRy&#10;cy9kb3ducmV2LnhtbFBLBQYAAAAABAAEAPUAAACMAwAAAAA=&#10;" path="m,l29,15e" filled="f" strokecolor="#871800" strokeweight=".12pt">
                <v:path arrowok="t" o:connecttype="custom" o:connectlocs="0,0;28,14" o:connectangles="0,0"/>
                <o:lock v:ext="edit" aspectratio="t"/>
              </v:shape>
              <v:shape id="Freeform 3003" o:spid="_x0000_s5049" style="position:absolute;left:17325;top:8322;width:16;height:5;rotation:90;visibility:visible;mso-wrap-style:square;v-text-anchor:top" coordsize="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rtscYA&#10;AADeAAAADwAAAGRycy9kb3ducmV2LnhtbESPQWsCMRSE70L/Q3hCb5pVi8pqlCKUltJLtz14fLt5&#10;Zhc3L0uS6q6/vikUPA4z3wyz3fe2FRfyoXGsYDbNQBBXTjdsFHx/vUzWIEJE1tg6JgUDBdjvHkZb&#10;zLW78iddimhEKuGQo4I6xi6XMlQ1WQxT1xEn7+S8xZikN1J7vKZy28p5li2lxYbTQo0dHWqqzsWP&#10;VbB4vw3loA2WH/1rsTreViYrvVKP4/55AyJSH+/hf/pNJ+5puZjB3510BeTu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rtscYAAADeAAAADwAAAAAAAAAAAAAAAACYAgAAZHJz&#10;L2Rvd25yZXYueG1sUEsFBgAAAAAEAAQA9QAAAIsDAAAAAA==&#10;" path="m,l17,5e" filled="f" strokecolor="#871800" strokeweight=".12pt">
                <v:path arrowok="t" o:connecttype="custom" o:connectlocs="0,0;16,5" o:connectangles="0,0"/>
                <o:lock v:ext="edit" aspectratio="t"/>
              </v:shape>
              <v:shape id="Freeform 3004" o:spid="_x0000_s5050" style="position:absolute;left:17311;top:8343;width:30;height:9;rotation:90;visibility:visible;mso-wrap-style:square;v-text-anchor:top" coordsize="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Fj4sYA&#10;AADeAAAADwAAAGRycy9kb3ducmV2LnhtbESPT2sCMRTE70K/Q3iF3jRb/2zL1iilRRD3VOult8fm&#10;uVm6eQlJqttvbwTB4zAzv2GW68H24kQhdo4VPE8KEMSN0x23Cg7fm/EriJiQNfaOScE/RVivHkZL&#10;rLQ78xed9qkVGcKxQgUmJV9JGRtDFuPEeeLsHV2wmLIMrdQBzxluezktilJa7DgvGPT0Yaj53f9Z&#10;Bakvj+Zl4UPd+d38s6795vCzUOrpcXh/A5FoSPfwrb3VCmbzcjaF6518Be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Fj4sYAAADeAAAADwAAAAAAAAAAAAAAAACYAgAAZHJz&#10;L2Rvd25yZXYueG1sUEsFBgAAAAAEAAQA9QAAAIsDAAAAAA==&#10;" path="m,l31,9e" filled="f" strokecolor="#871800" strokeweight=".12pt">
                <v:path arrowok="t" o:connecttype="custom" o:connectlocs="0,0;30,9" o:connectangles="0,0"/>
                <o:lock v:ext="edit" aspectratio="t"/>
              </v:shape>
              <v:shape id="Freeform 3005" o:spid="_x0000_s5051" style="position:absolute;left:17303;top:8374;width:29;height:7;rotation:90;visibility:visible;mso-wrap-style:square;v-text-anchor:top" coordsize="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MexckA&#10;AADeAAAADwAAAGRycy9kb3ducmV2LnhtbESPQWsCMRSE70L/Q3iFXkSzmrqUrVGKIPTQQ2sr6O11&#10;89wsbl6WTXS3/74pFDwOM/MNs1wPrhFX6kLtWcNsmoEgLr2pudLw9bmdPIEIEdlg45k0/FCA9epu&#10;tMTC+J4/6LqLlUgQDgVqsDG2hZShtOQwTH1LnLyT7xzGJLtKmg77BHeNnGdZLh3WnBYstrSxVJ53&#10;F6dhnx/Hl3Pzvng75Qe5+bZq0c+V1g/3w8sziEhDvIX/269Gg3rMlYK/O+kKy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dMexckAAADeAAAADwAAAAAAAAAAAAAAAACYAgAA&#10;ZHJzL2Rvd25yZXYueG1sUEsFBgAAAAAEAAQA9QAAAI4DAAAAAA==&#10;" path="m,l31,8e" filled="f" strokecolor="#871800" strokeweight=".12pt">
                <v:path arrowok="t" o:connecttype="custom" o:connectlocs="0,0;29,7" o:connectangles="0,0"/>
                <o:lock v:ext="edit" aspectratio="t"/>
              </v:shape>
              <v:shape id="Freeform 3006" o:spid="_x0000_s5052" style="position:absolute;left:17296;top:8407;width:33;height:4;rotation:90;visibility:visible;mso-wrap-style:square;v-text-anchor:top" coordsize="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rjLcgA&#10;AADeAAAADwAAAGRycy9kb3ducmV2LnhtbESPUWvCQBCE3wv+h2OFvhS9WEUkeooWC6UUxCj4uua2&#10;SWpuL81tNf33vUKhj8PMfMMsVp2r1ZXaUHk2MBomoIhzbysuDBwPz4MZqCDIFmvPZOCbAqyWvbsF&#10;ptbfeE/XTAoVIRxSNFCKNKnWIS/JYRj6hjh67751KFG2hbYt3iLc1foxSabaYcVxocSGnkrKL9mX&#10;M7AbneV1/7CVw0d20n6zzS/d55sx9/1uPQcl1Ml/+K/9Yg2MJ9PxBH7vxCugl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euMtyAAAAN4AAAAPAAAAAAAAAAAAAAAAAJgCAABk&#10;cnMvZG93bnJldi54bWxQSwUGAAAAAAQABAD1AAAAjQMAAAAA&#10;" path="m,l34,4e" filled="f" strokecolor="#871800" strokeweight=".12pt">
                <v:path arrowok="t" o:connecttype="custom" o:connectlocs="0,0;33,4" o:connectangles="0,0"/>
                <o:lock v:ext="edit" aspectratio="t"/>
              </v:shape>
              <v:shape id="Freeform 3007" o:spid="_x0000_s5053" style="position:absolute;left:17294;top:8436;width:27;height:5;rotation:90;visibility:visible;mso-wrap-style:square;v-text-anchor:top" coordsize="2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iguMgA&#10;AADeAAAADwAAAGRycy9kb3ducmV2LnhtbESPzW7CMBCE70h9B2sr9QZOS4tKwKCq6g8XDgF6X9nb&#10;OG28TmNDAk9fIyFxHM3MN5r5sne1OFAbKs8K7kcZCGLtTcWlgt32ffgMIkRkg7VnUnCkAMvFzWCO&#10;ufEdF3TYxFIkCIccFdgYm1zKoC05DCPfECfv27cOY5JtKU2LXYK7Wj5k2UQ6rDgtWGzo1ZL+3eyd&#10;Av05fTuudPHXfay3p6/dqVjvf6xSd7f9ywxEpD5ew5f2yigYP07GT3C+k66AX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iKC4yAAAAN4AAAAPAAAAAAAAAAAAAAAAAJgCAABk&#10;cnMvZG93bnJldi54bWxQSwUGAAAAAAQABAD1AAAAjQMAAAAA&#10;" path="m,l29,5e" filled="f" strokecolor="#871800" strokeweight=".12pt">
                <v:path arrowok="t" o:connecttype="custom" o:connectlocs="0,0;27,5" o:connectangles="0,0"/>
                <o:lock v:ext="edit" aspectratio="t"/>
              </v:shape>
              <v:shape id="Freeform 3008" o:spid="_x0000_s5054" style="position:absolute;left:17289;top:8465;width:30;height:4;rotation:90;visibility:visible;mso-wrap-style:square;v-text-anchor:top" coordsize="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39TsQA&#10;AADeAAAADwAAAGRycy9kb3ducmV2LnhtbESP3WrCQBSE7wXfYTlCb6RuaiS0qZtQlFJv/XmAQ/aY&#10;RLNnw+5q0rfvFgQvh5n5hlmXo+nEnZxvLSt4WyQgiCurW64VnI7fr+8gfEDW2FkmBb/koSymkzXm&#10;2g68p/sh1CJC2OeooAmhz6X0VUMG/cL2xNE7W2cwROlqqR0OEW46uUySTBpsOS402NOmoep6uBkF&#10;dOTdBeUPbucfeLPueraXjVTqZTZ+fYIINIZn+NHeaQXpKksz+L8Tr4A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9/U7EAAAA3gAAAA8AAAAAAAAAAAAAAAAAmAIAAGRycy9k&#10;b3ducmV2LnhtbFBLBQYAAAAABAAEAPUAAACJAwAAAAA=&#10;" path="m,l31,5e" filled="f" strokecolor="#871800" strokeweight=".12pt">
                <v:path arrowok="t" o:connecttype="custom" o:connectlocs="0,0;30,4" o:connectangles="0,0"/>
                <o:lock v:ext="edit" aspectratio="t"/>
              </v:shape>
              <v:shape id="Freeform 3009" o:spid="_x0000_s5055" style="position:absolute;left:17285;top:8497;width:32;height:2;rotation:90;visibility:visible;mso-wrap-style:square;v-text-anchor:top" coordsize="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Uo8McA&#10;AADeAAAADwAAAGRycy9kb3ducmV2LnhtbESPQWvCQBSE74L/YXlCb7qxaaNGV2lLpUJB0Oj9kX0m&#10;qdm3IbvV2F/fLRQ8DjPzDbNYdaYWF2pdZVnBeBSBIM6trrhQcMjWwykI55E11pZJwY0crJb93gJT&#10;ba+8o8veFyJA2KWooPS+SaV0eUkG3cg2xME72dagD7ItpG7xGuCmlo9RlEiDFYeFEht6Kyk/77+N&#10;gq/Z80/2uc3c0frXxBzj993h46zUw6B7mYPw1Pl7+L+90QripySewN+dc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RFKPDHAAAA3gAAAA8AAAAAAAAAAAAAAAAAmAIAAGRy&#10;cy9kb3ducmV2LnhtbFBLBQYAAAAABAAEAPUAAACMAwAAAAA=&#10;" path="m,l34,2e" filled="f" strokecolor="#871800" strokeweight=".12pt">
                <v:path arrowok="t" o:connecttype="custom" o:connectlocs="0,0;32,2" o:connectangles="0,0"/>
                <o:lock v:ext="edit" aspectratio="t"/>
              </v:shape>
              <v:shape id="Freeform 3010" o:spid="_x0000_s5056" style="position:absolute;left:17283;top:8527;width:29;height:3;rotation:90;visibility:visible;mso-wrap-style:square;v-text-anchor:top" coordsize="3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fwp8cA&#10;AADeAAAADwAAAGRycy9kb3ducmV2LnhtbESPwUrDQBCG74LvsEzBi9iNjQSN3ZYgVPQg0ugDDNkx&#10;mzY7G7JrEt/eOQgeh3/+b+bb7hffq4nG2AU2cLvOQBE3wXbcGvj8ONzcg4oJ2WIfmAz8UIT97vJi&#10;i6UNMx9pqlOrBMKxRAMupaHUOjaOPMZ1GIgl+wqjxyTj2Go74ixw3+tNlhXaY8dyweFAT46ac/3t&#10;hVL5Iq/napiX57fT8fQwuevXd2OuVkv1CCrRkv6X/9ov1kB+V+Tyr+iICu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H8KfHAAAA3gAAAA8AAAAAAAAAAAAAAAAAmAIAAGRy&#10;cy9kb3ducmV2LnhtbFBLBQYAAAAABAAEAPUAAACMAwAAAAA=&#10;" path="m,l31,3e" filled="f" strokecolor="#871800" strokeweight=".12pt">
                <v:path arrowok="t" o:connecttype="custom" o:connectlocs="0,0;29,3" o:connectangles="0,0"/>
                <o:lock v:ext="edit" aspectratio="t"/>
              </v:shape>
              <v:shape id="Freeform 3011" o:spid="_x0000_s5057" style="position:absolute;left:17281;top:8559;width:32;height:0;rotation:90;visibility:visible;mso-wrap-style:square;v-text-anchor:top" coordsize="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gI8QA&#10;AADeAAAADwAAAGRycy9kb3ducmV2LnhtbESPQWvCQBSE74L/YXlCb7qxKYuNriJCi+RWjfdH9jWJ&#10;Zt/G7FbTf98tCB6HmfmGWW0G24ob9b5xrGE+S0AQl840XGkojh/TBQgfkA22jknDL3nYrMejFWbG&#10;3fmLbodQiQhhn6GGOoQuk9KXNVn0M9cRR+/b9RZDlH0lTY/3CLetfE0SJS02HBdq7GhXU3k5/FgN&#10;quhOxZlyle+P1106SCUXn7nWL5NhuwQRaAjP8KO9NxrSN5W+w/+deAX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frYCPEAAAA3gAAAA8AAAAAAAAAAAAAAAAAmAIAAGRycy9k&#10;b3ducmV2LnhtbFBLBQYAAAAABAAEAPUAAACJAwAAAAA=&#10;" path="m,l33,e" filled="f" strokecolor="#871800" strokeweight=".12pt">
                <v:path arrowok="t" o:connecttype="custom" o:connectlocs="0,0;32,0" o:connectangles="0,0"/>
                <o:lock v:ext="edit" aspectratio="t"/>
              </v:shape>
              <v:shape id="Freeform 3012" o:spid="_x0000_s5058" style="position:absolute;left:18865;top:8899;width:126;height:216;rotation:90;visibility:visible;mso-wrap-style:square;v-text-anchor:top" coordsize="132,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1oj8gA&#10;AADeAAAADwAAAGRycy9kb3ducmV2LnhtbESPy2rCQBSG90LfYTgFN6ITL6QldRQreAHbgtZSujvN&#10;nCahmTMhM5r49s5CcPnz3/im89aU4ky1KywrGA4iEMSp1QVnCo6fq/4zCOeRNZaWScGFHMxnD50p&#10;Jto2vKfzwWcijLBLUEHufZVI6dKcDLqBrYiD92drgz7IOpO6xiaMm1KOoiiWBgsODzlWtMwp/T+c&#10;jIL16fiR/b671296662/Nj+7uLFPSnUf28ULCE+tv4dv7a1WMJ7EkwAQcAI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bWiPyAAAAN4AAAAPAAAAAAAAAAAAAAAAAJgCAABk&#10;cnMvZG93bnJldi54bWxQSwUGAAAAAAQABAD1AAAAjQMAAAAA&#10;" path="m,228l132,e" filled="f" strokecolor="#871800" strokeweight=".12pt">
                <v:path arrowok="t" o:connecttype="custom" o:connectlocs="0,216;126,0" o:connectangles="0,0"/>
                <o:lock v:ext="edit" aspectratio="t"/>
              </v:shape>
              <v:shape id="Freeform 3013" o:spid="_x0000_s5059" style="position:absolute;left:18866;top:8037;width:123;height:216;rotation:90;visibility:visible;mso-wrap-style:square;v-text-anchor:top" coordsize="130,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vrMsgA&#10;AADeAAAADwAAAGRycy9kb3ducmV2LnhtbESPQWvCQBSE74X+h+UVeil1Yw1pSV2ltASkB8EkB709&#10;ss8kNPs2ZDca/71bEDwOM/MNs1xPphMnGlxrWcF8FoEgrqxuuVZQFtnrBwjnkTV2lknBhRysV48P&#10;S0y1PfOOTrmvRYCwS1FB432fSumqhgy6me2Jg3e0g0Ef5FBLPeA5wE0n36IokQZbDgsN9vTdUPWX&#10;j0ZBcqjft+Vvti/wxfLYRsfxp5RKPT9NX58gPE3+Hr61N1rBIk7iOfzfCVdAr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e+syyAAAAN4AAAAPAAAAAAAAAAAAAAAAAJgCAABk&#10;cnMvZG93bnJldi54bWxQSwUGAAAAAAQABAD1AAAAjQMAAAAA&#10;" path="m130,228l,e" filled="f" strokecolor="#871800" strokeweight=".12pt">
                <v:path arrowok="t" o:connecttype="custom" o:connectlocs="123,216;0,0" o:connectangles="0,0"/>
                <o:lock v:ext="edit" aspectratio="t"/>
              </v:shape>
              <v:shape id="Freeform 3014" o:spid="_x0000_s5060" style="position:absolute;left:18504;top:7764;width:214;height:125;rotation:90;visibility:visible;mso-wrap-style:square;v-text-anchor:top" coordsize="226,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9GLcYA&#10;AADeAAAADwAAAGRycy9kb3ducmV2LnhtbESP0WrCQBRE3wv+w3IFX4puEkVKdBNEqAjFh1o/4JK9&#10;JtHs3ZDdmujXdwWhj8PMnGHW+WAacaPO1ZYVxLMIBHFhdc2lgtPP5/QDhPPIGhvLpOBODvJs9LbG&#10;VNuev+l29KUIEHYpKqi8b1MpXVGRQTezLXHwzrYz6IPsSqk77APcNDKJoqU0WHNYqLClbUXF9fhr&#10;FPBXZM+X3WV4vLtHE9MmPplDrNRkPGxWIDwN/j/8au+1gvliuUjgeSdcAZ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C9GLcYAAADeAAAADwAAAAAAAAAAAAAAAACYAgAAZHJz&#10;L2Rvd25yZXYueG1sUEsFBgAAAAAEAAQA9QAAAIsDAAAAAA==&#10;" path="m226,132l,e" filled="f" strokecolor="#871800" strokeweight=".12pt">
                <v:path arrowok="t" o:connecttype="custom" o:connectlocs="214,125;0,0" o:connectangles="0,0"/>
                <o:lock v:ext="edit" aspectratio="t"/>
              </v:shape>
              <v:shape id="Freeform 3015" o:spid="_x0000_s5061" style="position:absolute;left:17641;top:7766;width:214;height:122;rotation:90;visibility:visible;mso-wrap-style:square;v-text-anchor:top" coordsize="226,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INWcYA&#10;AADeAAAADwAAAGRycy9kb3ducmV2LnhtbESPQWvCQBSE74X+h+UVvNVNa5CSukooFDwJGsUeH9nX&#10;bDT7NuyuMf57Vyj0OMzMN8xiNdpODORD61jB2zQDQVw73XKjYF99v36ACBFZY+eYFNwowGr5/LTA&#10;Qrsrb2nYxUYkCIcCFZgY+0LKUBuyGKauJ07er/MWY5K+kdrjNcFtJ9+zbC4ttpwWDPb0Zag+7y5W&#10;QXVY+2Meh5/9Zrw13pSncCgrpSYvY/kJItIY/8N/7bVWMMvn+Qwed9IV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INWcYAAADeAAAADwAAAAAAAAAAAAAAAACYAgAAZHJz&#10;L2Rvd25yZXYueG1sUEsFBgAAAAAEAAQA9QAAAIsDAAAAAA==&#10;" path="m,129l226,e" filled="f" strokecolor="#871800" strokeweight=".12pt">
                <v:path arrowok="t" o:connecttype="custom" o:connectlocs="0,122;214,0" o:connectangles="0,0"/>
                <o:lock v:ext="edit" aspectratio="t"/>
              </v:shape>
              <v:shape id="Freeform 3016" o:spid="_x0000_s5062" style="position:absolute;left:17369;top:8037;width:123;height:215;rotation:90;visibility:visible;mso-wrap-style:square;v-text-anchor:top" coordsize="130,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dQW8YA&#10;AADeAAAADwAAAGRycy9kb3ducmV2LnhtbESP0WoCMRRE34X+Q7gF3zRbXUS2Rimiog9aa/sBt8l1&#10;d+nmZkmirn9vCoU+DjNnhpktOtuIK/lQO1bwMsxAEGtnai4VfH2uB1MQISIbbByTgjsFWMyfejMs&#10;jLvxB11PsRSphEOBCqoY20LKoCuyGIauJU7e2XmLMUlfSuPxlsptI0dZNpEWa04LFba0rEj/nC5W&#10;wXjsp4f98XBuv/XSb47vK613K6X6z93bK4hIXfwP/9Fbk7h8kufweydd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8dQW8YAAADeAAAADwAAAAAAAAAAAAAAAACYAgAAZHJz&#10;L2Rvd25yZXYueG1sUEsFBgAAAAAEAAQA9QAAAIsDAAAAAA==&#10;" path="m130,l,226e" filled="f" strokecolor="#871800" strokeweight=".12pt">
                <v:path arrowok="t" o:connecttype="custom" o:connectlocs="123,0;0,215" o:connectangles="0,0"/>
                <o:lock v:ext="edit" aspectratio="t"/>
              </v:shape>
              <v:shape id="Freeform 3017" o:spid="_x0000_s5063" style="position:absolute;left:17368;top:8899;width:126;height:215;rotation:90;visibility:visible;mso-wrap-style:square;v-text-anchor:top" coordsize="132,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GXscA&#10;AADeAAAADwAAAGRycy9kb3ducmV2LnhtbESP0WrCQBRE3wX/YblCX0qzaY1BUlcpLQV9EG30Ay7Z&#10;2yTt7t2QXTX9e1co+DjMzBlmsRqsEWfqfetYwXOSgiCunG65VnA8fD7NQfiArNE4JgV/5GG1HI8W&#10;WGh34S86l6EWEcK+QAVNCF0hpa8asugT1xFH79v1FkOUfS11j5cIt0a+pGkuLbYcFxrs6L2h6rc8&#10;WQV7IzNa54/Gbo8nW043H/VO/yj1MBneXkEEGsI9/N9eawXTLM9mcLsTr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Pmxl7HAAAA3gAAAA8AAAAAAAAAAAAAAAAAmAIAAGRy&#10;cy9kb3ducmV2LnhtbFBLBQYAAAAABAAEAPUAAACMAwAAAAA=&#10;" path="m,l132,226e" filled="f" strokecolor="#871800" strokeweight=".12pt">
                <v:path arrowok="t" o:connecttype="custom" o:connectlocs="0,0;126,215" o:connectangles="0,0"/>
                <o:lock v:ext="edit" aspectratio="t"/>
              </v:shape>
              <v:shape id="Freeform 3018" o:spid="_x0000_s5064" style="position:absolute;left:17639;top:9264;width:217;height:122;rotation:90;visibility:visible;mso-wrap-style:square;v-text-anchor:top" coordsize="228,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NIW8kA&#10;AADeAAAADwAAAGRycy9kb3ducmV2LnhtbESPQWvCQBSE74L/YXlCL1I3VhtK6irFUqgXpbYpentk&#10;X7Op2bchu5r033eFQo/DzHzDLFa9rcWFWl85VjCdJCCIC6crLhV8vL/cPoDwAVlj7ZgU/JCH1XI4&#10;WGCmXcdvdNmHUkQI+wwVmBCaTEpfGLLoJ64hjt6Xay2GKNtS6ha7CLe1vEuSVFqsOC4YbGhtqDjt&#10;z1bB97Y5bk+ze7973nQmPxTj/PNMSt2M+qdHEIH68B/+a79qBbN5Ok/heideAbn8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INIW8kAAADeAAAADwAAAAAAAAAAAAAAAACYAgAA&#10;ZHJzL2Rvd25yZXYueG1sUEsFBgAAAAAEAAQA9QAAAI4DAAAAAA==&#10;" path="m228,129l,e" filled="f" strokecolor="#871800" strokeweight=".12pt">
                <v:path arrowok="t" o:connecttype="custom" o:connectlocs="217,122;0,0" o:connectangles="0,0"/>
                <o:lock v:ext="edit" aspectratio="t"/>
              </v:shape>
              <v:shape id="Freeform 3019" o:spid="_x0000_s5065" style="position:absolute;left:18502;top:9262;width:217;height:125;rotation:90;visibility:visible;mso-wrap-style:square;v-text-anchor:top" coordsize="228,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AIusgA&#10;AADeAAAADwAAAGRycy9kb3ducmV2LnhtbESPT2sCMRTE74V+h/AKXopmq6KyGkUKgh5K6VoQb4/k&#10;7R+6eVk2qcZ++qZQ8DjMzG+Y1SbaVlyo941jBS+jDASxdqbhSsHncTdcgPAB2WDrmBTcyMNm/fiw&#10;wty4K3/QpQiVSBD2OSqoQ+hyKb2uyaIfuY44eaXrLYYk+0qaHq8Jbls5zrKZtNhwWqixo9ea9Ffx&#10;bRXo0+H83nC502VxezvGLf88x4lSg6e4XYIIFMM9/N/eGwWT6Ww6h7876Qr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0Ai6yAAAAN4AAAAPAAAAAAAAAAAAAAAAAJgCAABk&#10;cnMvZG93bnJldi54bWxQSwUGAAAAAAQABAD1AAAAjQMAAAAA&#10;" path="m,132l228,e" filled="f" strokecolor="#871800" strokeweight=".12pt">
                <v:path arrowok="t" o:connecttype="custom" o:connectlocs="0,125;217,0" o:connectangles="0,0"/>
                <o:lock v:ext="edit" aspectratio="t"/>
              </v:shape>
              <v:shape id="Freeform 3020" o:spid="_x0000_s5066" style="position:absolute;left:18865;top:8899;width:126;height:216;rotation:90;visibility:visible;mso-wrap-style:square;v-text-anchor:top" coordsize="132,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tkiccA&#10;AADeAAAADwAAAGRycy9kb3ducmV2LnhtbERPy2rCQBTdC/2H4RbciE58kJbUUazgA2wLWkvp7jZz&#10;m4Rm7oTMaOLfOwvB5eG8p/PWlOJMtSssKxgOIhDEqdUFZwqOn6v+MwjnkTWWlknBhRzMZw+dKSba&#10;Nryn88FnIoSwS1BB7n2VSOnSnAy6ga2IA/dna4M+wDqTusYmhJtSjqIolgYLDg05VrTMKf0/nIyC&#10;9en4kf2+u9dveuutvzY/u7ixT0p1H9vFCwhPrb+Lb+6tVjCexJOwN9wJV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AbZInHAAAA3gAAAA8AAAAAAAAAAAAAAAAAmAIAAGRy&#10;cy9kb3ducmV2LnhtbFBLBQYAAAAABAAEAPUAAACMAwAAAAA=&#10;" path="m,228l132,e" filled="f" strokecolor="#871800" strokeweight=".12pt">
                <v:path arrowok="t" o:connecttype="custom" o:connectlocs="0,216;126,0" o:connectangles="0,0"/>
                <o:lock v:ext="edit" aspectratio="t"/>
              </v:shape>
              <v:shape id="Freeform 3021" o:spid="_x0000_s5067" style="position:absolute;left:6007;top:12744;width:93;height:28;rotation:90;visibility:visible;mso-wrap-style:square;v-text-anchor:top" coordsize="9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KQlMQA&#10;AADeAAAADwAAAGRycy9kb3ducmV2LnhtbESP26rCMBRE3w/4D2ELvh1TtcixGkUUL49ezgdsmt2L&#10;NjuliVr/3giCj8PMrGFmi9ZU4k6NKy0rGPQjEMSp1SXnCv7Pm98/EM4ja6wsk4InOVjMOz8zTLR9&#10;8JHuJ5+LAGGXoILC+zqR0qUFGXR9WxMHL7ONQR9kk0vd4CPATSWHUTSWBksOCwXWtCoovZ5uRkGL&#10;yzQbbbJqx/4wiLfny2FyXCvV67bLKQhPrf+GP+29VjCKx/EE3nfCF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CkJTEAAAA3gAAAA8AAAAAAAAAAAAAAAAAmAIAAGRycy9k&#10;b3ducmV2LnhtbFBLBQYAAAAABAAEAPUAAACJAwAAAAA=&#10;" path="m,l98,29e" filled="f" strokeweight=".12pt">
                <v:path arrowok="t" o:connecttype="custom" o:connectlocs="0,0;93,28" o:connectangles="0,0"/>
                <o:lock v:ext="edit" aspectratio="t"/>
              </v:shape>
              <v:shape id="Freeform 3022" o:spid="_x0000_s5068" style="position:absolute;left:4864;top:12414;width:93;height:28;rotation:90;visibility:visible;mso-wrap-style:square;v-text-anchor:top" coordsize="9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Gv1MUA&#10;AADeAAAADwAAAGRycy9kb3ducmV2LnhtbESPy07DMBBF95X6D9ZUYtc4bUpVQtyqAgVYpi0fMIon&#10;DxqPo9gk4e/xAonl1X3pZKfZdGKkwbWWFWyiGARxaXXLtYLPW74+gHAeWWNnmRT8kIPTcbnIMNV2&#10;4guNV1+LMMIuRQWN930qpSsbMugi2xMHr7KDQR/kUEs94BTGTSe3cbyXBlsODw329NJQeb9+GwUz&#10;nssqyavunX2x2b3dvoqny6tSD6v5/AzC0+z/w3/tD60g2e0fA0DACSggj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Ya/UxQAAAN4AAAAPAAAAAAAAAAAAAAAAAJgCAABkcnMv&#10;ZG93bnJldi54bWxQSwUGAAAAAAQABAD1AAAAigMAAAAA&#10;" path="m,l98,29e" filled="f" strokeweight=".12pt">
                <v:path arrowok="t" o:connecttype="custom" o:connectlocs="0,0;93,28" o:connectangles="0,0"/>
                <o:lock v:ext="edit" aspectratio="t"/>
              </v:shape>
              <v:shape id="Freeform 3023" o:spid="_x0000_s5069" style="position:absolute;left:4822;top:13026;width:110;height:32;rotation:90;visibility:visible;mso-wrap-style:square;v-text-anchor:top" coordsize="11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r3escA&#10;AADeAAAADwAAAGRycy9kb3ducmV2LnhtbESPQWvCQBSE7wX/w/IEL0U32lYkuootCF4a0HrQ2zP7&#10;3ASzb0N21eTfdwsFj8PMfMMsVq2txJ0aXzpWMB4lIIhzp0s2Cg4/m+EMhA/IGivHpKAjD6tl72WB&#10;qXYP3tF9H4yIEPYpKihCqFMpfV6QRT9yNXH0Lq6xGKJsjNQNPiLcVnKSJFNpseS4UGBNXwXl1/3N&#10;Kjjr7NXpz66r12ZyOmTGfWe7o1KDfruegwjUhmf4v73VCt7epx9j+Ls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q93rHAAAA3gAAAA8AAAAAAAAAAAAAAAAAmAIAAGRy&#10;cy9kb3ducmV2LnhtbFBLBQYAAAAABAAEAPUAAACMAwAAAAA=&#10;" path="m,l116,34e" filled="f" strokeweight=".12pt">
                <v:path arrowok="t" o:connecttype="custom" o:connectlocs="0,0;110,32" o:connectangles="0,0"/>
                <o:lock v:ext="edit" aspectratio="t"/>
              </v:shape>
              <v:shape id="Freeform 3024" o:spid="_x0000_s5070" style="position:absolute;left:5703;top:13279;width:110;height:32;rotation:90;visibility:visible;mso-wrap-style:square;v-text-anchor:top" coordsize="115,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qmoscA&#10;AADeAAAADwAAAGRycy9kb3ducmV2LnhtbESPQWvCQBSE74X+h+UVvDUbrUpNXcVWCyL0UPXS2yP7&#10;zMZm34bsxqT/3hWEHoeZ+YaZL3tbiQs1vnSsYJikIIhzp0suFBwPn8+vIHxA1lg5JgV/5GG5eHyY&#10;Y6Zdx9902YdCRAj7DBWYEOpMSp8bsugTVxNH7+QaiyHKppC6wS7CbSVHaTqVFkuOCwZr+jCU/+5b&#10;q+BrEtbuvTfUHs/1T7qbrYbtplNq8NSv3kAE6sN/+N7eagUv4+lkBLc78Qr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U6pqLHAAAA3gAAAA8AAAAAAAAAAAAAAAAAmAIAAGRy&#10;cy9kb3ducmV2LnhtbFBLBQYAAAAABAAEAPUAAACMAwAAAAA=&#10;" path="m,l115,33e" filled="f" strokeweight=".12pt">
                <v:path arrowok="t" o:connecttype="custom" o:connectlocs="0,0;110,32" o:connectangles="0,0"/>
                <o:lock v:ext="edit" aspectratio="t"/>
              </v:shape>
              <v:shape id="Freeform 3025" o:spid="_x0000_s5071" style="position:absolute;left:5284;top:11682;width:197;height:57;rotation:90;visibility:visible;mso-wrap-style:square;v-text-anchor:top" coordsize="20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SemMUA&#10;AADeAAAADwAAAGRycy9kb3ducmV2LnhtbESPT4vCMBTE74LfIbwFb5qu/9CuUUQQPYigu7jXR/O2&#10;Kdu8lCbW+u2NIHgcZuY3zGLV2lI0VPvCsYLPQQKCOHO64FzBz/e2PwPhA7LG0jEpuJOH1bLbWWCq&#10;3Y1P1JxDLiKEfYoKTAhVKqXPDFn0A1cRR+/P1RZDlHUudY23CLelHCbJVFosOC4YrGhjKPs/X62C&#10;3fFQtc14M88vV2+2w1+eHw+sVO+jXX+BCNSGd/jV3msFo/F0MoLnnXg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tJ6YxQAAAN4AAAAPAAAAAAAAAAAAAAAAAJgCAABkcnMv&#10;ZG93bnJldi54bWxQSwUGAAAAAAQABAD1AAAAigMAAAAA&#10;" path="m,l207,60e" filled="f" strokeweight=".12pt">
                <v:path arrowok="t" o:connecttype="custom" o:connectlocs="0,0;197,57" o:connectangles="0,0"/>
                <o:lock v:ext="edit" aspectratio="t"/>
              </v:shape>
              <v:shape id="Freeform 3026" o:spid="_x0000_s5072" style="position:absolute;left:5618;top:11620;width:164;height:618;rotation:90;visibility:visible;mso-wrap-style:square;v-text-anchor:top" coordsize="173,6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ANnccA&#10;AADeAAAADwAAAGRycy9kb3ducmV2LnhtbESPQUvDQBSE74L/YXmCN7OxrbXEbkIrBrQHwbQHj8/s&#10;MxvcfRuya5v+e1cQPA4z8w2zriZnxZHG0HtWcJvlIIhbr3vuFBz29c0KRIjIGq1nUnCmAFV5ebHG&#10;QvsTv9GxiZ1IEA4FKjAxDoWUoTXkMGR+IE7epx8dxiTHTuoRTwnurJzl+VI67DktGBzo0VD71Xw7&#10;Bdv6VZrmbPF+9xTeV5u5feGPWqnrq2nzACLSFP/Df+1nrWC+WN4t4PdOugKy/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dwDZ3HAAAA3gAAAA8AAAAAAAAAAAAAAAAAmAIAAGRy&#10;cy9kb3ducmV2LnhtbFBLBQYAAAAABAAEAPUAAACMAwAAAAA=&#10;" path="m,651l173,56,159,e" filled="f" strokeweight=".12pt">
                <v:path arrowok="t" o:connecttype="custom" o:connectlocs="0,618;164,53;151,0" o:connectangles="0,0,0"/>
                <o:lock v:ext="edit" aspectratio="t"/>
              </v:shape>
              <v:shape id="Freeform 3027" o:spid="_x0000_s5073" style="position:absolute;left:6028;top:11763;width:38;height:37;rotation:90;visibility:visible;mso-wrap-style:square;v-text-anchor:top" coordsize="4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g0W8YA&#10;AADeAAAADwAAAGRycy9kb3ducmV2LnhtbESP3WoCMRSE7wu+QzhC72pWrT9sjbIKFUUQ1D7A6eZ0&#10;s7g5WZJUt2/fCIVeDjPzDbNYdbYRN/KhdqxgOMhAEJdO11wp+Li8v8xBhIissXFMCn4owGrZe1pg&#10;rt2dT3Q7x0okCIccFZgY21zKUBqyGAauJU7el/MWY5K+ktrjPcFtI0dZNpUWa04LBlvaGCqv52+r&#10;YO+L8BmZ9/Niezz52cUctsVaqed+V7yBiNTF//Bfe6cVjF+nkwk87qQr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dg0W8YAAADeAAAADwAAAAAAAAAAAAAAAACYAgAAZHJz&#10;L2Rvd25yZXYueG1sUEsFBgAAAAAEAAQA9QAAAIsDAAAAAA==&#10;" path="m40,l,39e" filled="f" strokeweight=".12pt">
                <v:path arrowok="t" o:connecttype="custom" o:connectlocs="38,0;0,37" o:connectangles="0,0"/>
                <o:lock v:ext="edit" aspectratio="t"/>
              </v:shape>
              <v:shape id="Freeform 3028" o:spid="_x0000_s5074" style="position:absolute;left:5449;top:11730;width:195;height:57;rotation:90;visibility:visible;mso-wrap-style:square;v-text-anchor:top" coordsize="2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A/J8YA&#10;AADeAAAADwAAAGRycy9kb3ducmV2LnhtbESPS2/CMBCE70j8B2uRegOHlkYQMKgPIYUjFDgv8eZB&#10;43UUm5D++xqpUo+jmflGs9r0phYdta6yrGA6iUAQZ1ZXXCg4fm3HcxDOI2usLZOCH3KwWQ8HK0y0&#10;vfOeuoMvRICwS1BB6X2TSOmykgy6iW2Ig5fb1qAPsi2kbvEe4KaWz1EUS4MVh4USG/ooKfs+3IyC&#10;Kk3fL3meLU6z7qY/o+t5u+vPSj2N+rclCE+9/w//tVOt4GUWv8bwuBOu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A/J8YAAADeAAAADwAAAAAAAAAAAAAAAACYAgAAZHJz&#10;L2Rvd25yZXYueG1sUEsFBgAAAAAEAAQA9QAAAIsDAAAAAA==&#10;" path="m,l206,60e" filled="f" strokeweight=".12pt">
                <v:path arrowok="t" o:connecttype="custom" o:connectlocs="0,0;195,57" o:connectangles="0,0"/>
                <o:lock v:ext="edit" aspectratio="t"/>
              </v:shape>
              <v:shape id="Freeform 3029" o:spid="_x0000_s5075" style="position:absolute;left:5775;top:11823;width:195;height:57;rotation:90;visibility:visible;mso-wrap-style:square;v-text-anchor:top" coordsize="2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yavMcA&#10;AADeAAAADwAAAGRycy9kb3ducmV2LnhtbESPzW7CMBCE75V4B2uRuBWHltISMKgFIYUjoeW8xJuf&#10;Nl5HsQnh7etKlTiOZuYbzXLdm1p01LrKsoLJOAJBnFldcaHg87h7fAPhPLLG2jIpuJGD9WrwsMRY&#10;2ysfqEt9IQKEXYwKSu+bWEqXlWTQjW1DHLzctgZ9kG0hdYvXADe1fIqimTRYcVgosaFNSdlPejEK&#10;qiT5OOd5Nv+adhe9jb5Pu31/Umo07N8XIDz1/h7+bydawfN09vIKf3fC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IsmrzHAAAA3gAAAA8AAAAAAAAAAAAAAAAAmAIAAGRy&#10;cy9kb3ducmV2LnhtbFBLBQYAAAAABAAEAPUAAACMAwAAAAA=&#10;" path="m,l206,60e" filled="f" strokeweight=".12pt">
                <v:path arrowok="t" o:connecttype="custom" o:connectlocs="0,0;195,57" o:connectangles="0,0"/>
                <o:lock v:ext="edit" aspectratio="t"/>
              </v:shape>
              <v:shape id="Freeform 3030" o:spid="_x0000_s5076" style="position:absolute;left:5410;top:11754;width:54;height:164;rotation:90;visibility:visible;mso-wrap-style:square;v-text-anchor:top" coordsize="57,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KTtsUA&#10;AADeAAAADwAAAGRycy9kb3ducmV2LnhtbERPTWvCQBC9F/wPywi91U1tG0p0DcFY6KlULQFvY3aa&#10;BLOzIbs10V/fPQgeH+97mY6mFWfqXWNZwfMsAkFcWt1wpeBn//H0DsJ5ZI2tZVJwIQfpavKwxETb&#10;gbd03vlKhBB2CSqove8SKV1Zk0E3sx1x4H5tb9AH2FdS9ziEcNPKeRTF0mDDoaHGjtY1lafdn1Fw&#10;PZyK73azzYq5OXZjfsy/sMiVepyO2QKEp9HfxTf3p1bw8hq/hb3hTrg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QpO2xQAAAN4AAAAPAAAAAAAAAAAAAAAAAJgCAABkcnMv&#10;ZG93bnJldi54bWxQSwUGAAAAAAQABAD1AAAAigMAAAAA&#10;" path="m,173r2,-2l4,168r3,-2l9,164r3,l12,161r2,-2l16,156r3,-2l19,152r2,l21,149r3,-2l26,147r,-3l28,142r,-2l31,140r,-3l33,135r3,-3l36,130r2,-2l38,125r2,-2l40,120r3,l43,116r2,-3l45,111r2,-3l47,104r3,l50,96r2,-2l52,87r3,-3l55,75r2,-3l57,32,55,29r,-12l52,15r,-7l50,5,50,e" filled="f" strokeweight=".12pt">
                <v:path arrowok="t" o:connecttype="custom" o:connectlocs="0,164;2,162;4,159;7,157;9,155;11,155;11,153;13,151;15,148;18,146;18,144;20,144;20,141;23,139;25,139;25,137;27,135;27,133;29,133;29,130;31,128;34,125;34,123;36,121;36,118;38,117;38,114;41,114;41,110;43,107;43,105;45,102;45,99;47,99;47,91;49,89;49,82;52,80;52,71;54,68;54,30;52,27;52,16;49,14;49,8;47,5;47,0" o:connectangles="0,0,0,0,0,0,0,0,0,0,0,0,0,0,0,0,0,0,0,0,0,0,0,0,0,0,0,0,0,0,0,0,0,0,0,0,0,0,0,0,0,0,0,0,0,0,0"/>
                <o:lock v:ext="edit" aspectratio="t"/>
              </v:shape>
              <v:shape id="Freeform 3031" o:spid="_x0000_s5077" style="position:absolute;left:5899;top:11895;width:55;height:164;rotation:90;visibility:visible;mso-wrap-style:square;v-text-anchor:top" coordsize="58,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8hk8gA&#10;AADeAAAADwAAAGRycy9kb3ducmV2LnhtbESPQUsDMRSE74L/IbxCbzap1bWuTctaKErrxdqLt8fm&#10;mV3cvCybtN311xtB6HGYmW+Yxap3jThRF2rPGqYTBYK49KZmq+HwsbmZgwgR2WDjmTQMFGC1vL5a&#10;YG78md/ptI9WJAiHHDVUMba5lKGsyGGY+JY4eV++cxiT7Kw0HZ4T3DXyVqlMOqw5LVTY0rqi8nt/&#10;dBpe1lt1KD6Hgd52z5n9UYWfP1itx6O+eAIRqY+X8H/71WiY3WX3j/B3J10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jyGTyAAAAN4AAAAPAAAAAAAAAAAAAAAAAJgCAABk&#10;cnMvZG93bnJldi54bWxQSwUGAAAAAAQABAD1AAAAjQMAAAAA&#10;" path="m,173r3,-2l5,171r,-3l8,166r2,l10,164r2,-3l15,159r2,-3l19,154r3,-2l22,149r2,l27,147r,-3l29,142r3,-2l32,137r2,l34,135r2,-3l36,130r3,l39,125r2,-2l44,120r,-4l46,116r,-5l48,108r,-2l51,104r,-8l53,96r,-9l56,87r,-10l58,75r,-43l56,29r,-12l53,15r,-7l51,5,51,e" filled="f" strokeweight=".12pt">
                <v:path arrowok="t" o:connecttype="custom" o:connectlocs="0,164;3,162;5,162;5,159;8,157;9,157;9,155;11,153;14,151;16,148;18,146;21,144;21,141;23,141;26,139;26,137;28,135;30,133;30,130;32,130;32,128;34,125;34,123;37,123;37,118;39,117;42,114;42,110;44,110;44,105;46,102;46,100;48,99;48,91;50,91;50,82;53,82;53,73;55,71;55,30;53,27;53,16;50,14;50,8;48,5;48,0" o:connectangles="0,0,0,0,0,0,0,0,0,0,0,0,0,0,0,0,0,0,0,0,0,0,0,0,0,0,0,0,0,0,0,0,0,0,0,0,0,0,0,0,0,0,0,0,0,0"/>
                <o:lock v:ext="edit" aspectratio="t"/>
              </v:shape>
              <v:shape id="Freeform 3032" o:spid="_x0000_s5078" style="position:absolute;left:5960;top:11695;width:54;height:158;rotation:90;visibility:visible;mso-wrap-style:square;v-text-anchor:top" coordsize="57,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01SN8YA&#10;AADeAAAADwAAAGRycy9kb3ducmV2LnhtbESPzWrCQBSF94LvMFyhG9FJrQSTOoqUlrjJwuimu0vm&#10;NhOauRMyU41v7ywKLg/nj2+7H20nrjT41rGC12UCgrh2uuVGweX8tdiA8AFZY+eYFNzJw343nWwx&#10;1+7GJ7pWoRFxhH2OCkwIfS6lrw1Z9EvXE0fvxw0WQ5RDI/WAtzhuO7lKklRabDk+GOzpw1D9W/1Z&#10;BUVWfB6LVVG25aGpq7kp0+8sU+plNh7eQQQawzP83z5qBW/rNI0AESeigNw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01SN8YAAADeAAAADwAAAAAAAAAAAAAAAACYAgAAZHJz&#10;L2Rvd25yZXYueG1sUEsFBgAAAAAEAAQA9QAAAIsDAAAAAA==&#10;" path="m57,l55,3,52,5,50,8r-2,2l45,12r-2,3l43,17r-2,l41,20r-3,2l36,22r,2l33,27r-2,2l31,32r-2,2l26,36r,3l24,41r-3,3l21,46r-2,l19,48r-2,3l17,53r-3,3l14,60r-2,3l12,65,9,68r,2l7,72r,8l5,80r,9l2,92r,12l,104r,33l2,140r,16l5,156r,8l7,166e" filled="f" strokeweight=".12pt">
                <v:path arrowok="t" o:connecttype="custom" o:connectlocs="54,0;52,3;49,5;47,8;45,10;43,11;41,14;41,16;39,16;39,19;36,21;34,21;34,23;31,26;29,28;29,30;27,32;25,34;25,37;23,39;20,42;20,44;18,44;18,46;16,49;16,50;13,53;13,57;11,60;11,62;9,65;9,67;7,69;7,76;5,76;5,85;2,88;2,99;0,99;0,130;2,133;2,148;5,148;5,156;7,158" o:connectangles="0,0,0,0,0,0,0,0,0,0,0,0,0,0,0,0,0,0,0,0,0,0,0,0,0,0,0,0,0,0,0,0,0,0,0,0,0,0,0,0,0,0,0,0,0"/>
                <o:lock v:ext="edit" aspectratio="t"/>
              </v:shape>
              <v:shape id="Freeform 3033" o:spid="_x0000_s5079" style="position:absolute;left:5585;top:11432;width:149;height:496;rotation:90;visibility:visible;mso-wrap-style:square;v-text-anchor:top" coordsize="156,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FRjMcA&#10;AADeAAAADwAAAGRycy9kb3ducmV2LnhtbESPQWvCQBSE70L/w/KE3nQTI7FEV5GWQBEpaL14e2Rf&#10;k9Ts25DdavTXuwXB4zAz3zCLVW8acabO1ZYVxOMIBHFhdc2lgsN3PnoD4TyyxsYyKbiSg9XyZbDA&#10;TNsL7+i896UIEHYZKqi8bzMpXVGRQTe2LXHwfmxn0AfZlVJ3eAlw08hJFKXSYM1hocKW3isqTvs/&#10;o2B2S8rZ71F/5dvdJDlsPvJ6HedKvQ779RyEp94/w4/2p1aQTNM0hv874QrI5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BUYzHAAAA3gAAAA8AAAAAAAAAAAAAAAAAmAIAAGRy&#10;cy9kb3ducmV2LnhtbFBLBQYAAAAABAAEAPUAAACMAwAAAAA=&#10;" path="m156,r,7l141,34,125,60,113,86r-12,29l89,142r-8,28l72,202r-5,28l62,259r-2,31l58,322r,28l55,353r-2,2l50,358r-2,2l46,362r-3,3l41,367r,3l38,370r-2,2l36,374r-2,l34,377r-3,2l31,382r-2,l29,384r-3,2l26,389r-2,l24,391r-3,3l19,396r,2l17,401r,2l14,406r,4l12,410r,5l10,418r,2l7,422r,5l5,430r,7l2,439r,15l,456r,31l2,490r,12l5,504r,10l7,516r,7e" filled="f" strokeweight=".12pt">
                <v:path arrowok="t" o:connecttype="custom" o:connectlocs="149,0;149,7;135,32;119,57;108,82;96,109;85,135;77,161;69,192;64,218;59,246;57,275;55,305;55,332;53,335;51,337;48,340;46,341;44,343;41,346;39,348;39,351;36,351;34,353;34,355;32,355;32,358;30,359;30,362;28,362;28,364;25,366;25,369;23,369;23,371;20,374;18,376;18,377;16,380;16,382;13,385;13,389;11,389;11,394;10,396;10,398;7,400;7,405;5,408;5,414;2,416;2,431;0,432;0,462;2,465;2,476;5,478;5,487;7,489;7,496" o:connectangles="0,0,0,0,0,0,0,0,0,0,0,0,0,0,0,0,0,0,0,0,0,0,0,0,0,0,0,0,0,0,0,0,0,0,0,0,0,0,0,0,0,0,0,0,0,0,0,0,0,0,0,0,0,0,0,0,0,0,0,0"/>
                <o:lock v:ext="edit" aspectratio="t"/>
              </v:shape>
              <v:shape id="Freeform 3034" o:spid="_x0000_s5080" style="position:absolute;left:5963;top:12030;width:32;height:8;rotation:90;visibility:visible;mso-wrap-style:square;v-text-anchor:top" coordsize="3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0HhsgA&#10;AADeAAAADwAAAGRycy9kb3ducmV2LnhtbESPT2vCQBTE7wW/w/IKXkrdNJWQpq5SBMVe/NceenzN&#10;PpNg9m3Irkn67buC4HGYmd8ws8VgatFR6yrLCl4mEQji3OqKCwXfX6vnFITzyBpry6Tgjxws5qOH&#10;GWba9nyg7ugLESDsMlRQet9kUrq8JINuYhvi4J1sa9AH2RZSt9gHuKllHEWJNFhxWCixoWVJ+fl4&#10;MQrSTvbbDda70+/exv7n7enTrS9KjR+Hj3cQngZ/D9/aG63gdZokMVzvhCsg5/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3QeGyAAAAN4AAAAPAAAAAAAAAAAAAAAAAJgCAABk&#10;cnMvZG93bnJldi54bWxQSwUGAAAAAAQABAD1AAAAjQMAAAAA&#10;" path="m34,9l,e" filled="f" strokeweight=".12pt">
                <v:path arrowok="t" o:connecttype="custom" o:connectlocs="32,8;0,0" o:connectangles="0,0"/>
                <o:lock v:ext="edit" aspectratio="t"/>
              </v:shape>
              <v:shape id="Freeform 3035" o:spid="_x0000_s5081" style="position:absolute;left:5346;top:11851;width:32;height:10;rotation:90;visibility:visible;mso-wrap-style:square;v-text-anchor:top" coordsize="3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Imd8cA&#10;AADeAAAADwAAAGRycy9kb3ducmV2LnhtbESP3WrCQBSE7wu+w3IK3tWNxkZNXaUUxEBB8ecBDtnT&#10;JDV7dsmumr59t1DwcpiZb5jlujetuFHnG8sKxqMEBHFpdcOVgvNp8zIH4QOyxtYyKfghD+vV4GmJ&#10;ubZ3PtDtGCoRIexzVFCH4HIpfVmTQT+yjjh6X7YzGKLsKqk7vEe4aeUkSTJpsOG4UKOjj5rKy/Fq&#10;FMx2blvMG1l8u/F+Yz4X6e71wkoNn/v3NxCB+vAI/7cLrSCdZlkKf3fi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yJnfHAAAA3gAAAA8AAAAAAAAAAAAAAAAAmAIAAGRy&#10;cy9kb3ducmV2LnhtbFBLBQYAAAAABAAEAPUAAACMAwAAAAA=&#10;" path="m34,10l,e" filled="f" strokeweight=".12pt">
                <v:path arrowok="t" o:connecttype="custom" o:connectlocs="32,10;0,0" o:connectangles="0,0"/>
                <o:lock v:ext="edit" aspectratio="t"/>
              </v:shape>
              <v:shape id="Freeform 3036" o:spid="_x0000_s5082" style="position:absolute;left:5965;top:12001;width:7;height:27;rotation:90;visibility:visible;mso-wrap-style:square;v-text-anchor:top" coordsize="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jQmsYA&#10;AADeAAAADwAAAGRycy9kb3ducmV2LnhtbESPQWvCQBSE74L/YXkFb7pplUWiqxSpqPRQjILXZ/Y1&#10;SZt9G7Krxn/fLQgeh5n5hpkvO1uLK7W+cqzhdZSAIM6dqbjQcDysh1MQPiAbrB2Thjt5WC76vTmm&#10;xt14T9csFCJC2KeooQyhSaX0eUkW/cg1xNH7dq3FEGVbSNPiLcJtLd+SREmLFceFEhtalZT/Zher&#10;Ybe7N0qZn+zzi/LzZSNPifrYaD146d5nIAJ14Rl+tLdGw3ii1AT+78Qr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7jQmsYAAADeAAAADwAAAAAAAAAAAAAAAACYAgAAZHJz&#10;L2Rvd25yZXYueG1sUEsFBgAAAAAEAAQA9QAAAIsDAAAAAA==&#10;" path="m7,l,29e" filled="f" strokeweight=".12pt">
                <v:path arrowok="t" o:connecttype="custom" o:connectlocs="7,0;0,27" o:connectangles="0,0"/>
                <o:lock v:ext="edit" aspectratio="t"/>
              </v:shape>
              <v:shape id="Freeform 3037" o:spid="_x0000_s5083" style="position:absolute;left:5375;top:11832;width:7;height:24;rotation:90;visibility:visible;mso-wrap-style:square;v-text-anchor:top" coordsize="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i2qMcA&#10;AADeAAAADwAAAGRycy9kb3ducmV2LnhtbESPS0vDQBSF94L/YbhCd3ai1dDGTkuxPrrpog90e8lc&#10;k2Dm3jAzNtFf7whCl4fz+Djz5eBadSIfGmEDN+MMFHEptuHKwPHwfD0FFSKyxVaYDHxTgOXi8mKO&#10;hZWed3Tax0qlEQ4FGqhj7AqtQ1mTwzCWjjh5H+IdxiR9pa3HPo27Vt9mWa4dNpwINXb0WFP5uf9y&#10;CbLt1j/+6XUm4W3SyIv076uyN2Z0NaweQEUa4jn8395YA5O7PL+HvzvpCu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4tqjHAAAA3gAAAA8AAAAAAAAAAAAAAAAAmAIAAGRy&#10;cy9kb3ducmV2LnhtbFBLBQYAAAAABAAEAPUAAACMAwAAAAA=&#10;" path="m,26l7,e" filled="f" strokeweight=".12pt">
                <v:path arrowok="t" o:connecttype="custom" o:connectlocs="0,24;7,0" o:connectangles="0,0"/>
                <o:lock v:ext="edit" aspectratio="t"/>
              </v:shape>
              <v:shape id="Freeform 3038" o:spid="_x0000_s5084" style="position:absolute;left:5639;top:11373;width:162;height:617;rotation:90;visibility:visible;mso-wrap-style:square;v-text-anchor:top" coordsize="17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6UIKscA&#10;AADeAAAADwAAAGRycy9kb3ducmV2LnhtbESPT2sCMRTE7wW/Q3hCbzXrH4JsjSKCUDwUqhbs7XXz&#10;3F3dvGyTVNdvb4RCj8PM/IaZLTrbiAv5UDvWMBxkIIgLZ2ouNex365cpiBCRDTaOScONAizmvacZ&#10;5sZd+YMu21iKBOGQo4YqxjaXMhQVWQwD1xIn7+i8xZikL6XxeE1w28hRlilpsea0UGFLq4qK8/bX&#10;agg/h091fP/aHJpu8i19a0/TeqT1c79bvoKI1MX/8F/7zWgYT5RS8LiTro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lCCrHAAAA3gAAAA8AAAAAAAAAAAAAAAAAmAIAAGRy&#10;cy9kb3ducmV2LnhtbFBLBQYAAAAABAAEAPUAAACMAwAAAAA=&#10;" path="m171,l55,403,31,485,,595r7,29l12,650e" filled="f" strokeweight=".12pt">
                <v:path arrowok="t" o:connecttype="custom" o:connectlocs="162,0;52,383;29,460;0,565;7,592;11,617" o:connectangles="0,0,0,0,0,0"/>
                <o:lock v:ext="edit" aspectratio="t"/>
              </v:shape>
              <v:shape id="Freeform 3039" o:spid="_x0000_s5085" style="position:absolute;left:5354;top:11810;width:38;height:36;rotation:90;visibility:visible;mso-wrap-style:square;v-text-anchor:top" coordsize="40,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hEIsgA&#10;AADeAAAADwAAAGRycy9kb3ducmV2LnhtbESPQWvCQBSE7wX/w/KEXopuaiUN0VW0IKQXJdaLt0f2&#10;mQSzb9PsNqb/vlsQPA4z8w2zXA+mET11rras4HUagSAurK65VHD62k0SEM4ja2wsk4JfcrBejZ6W&#10;mGp745z6oy9FgLBLUUHlfZtK6YqKDLqpbYmDd7GdQR9kV0rd4S3ATSNnURRLgzWHhQpb+qiouB5/&#10;jILv+f5zGx3y/LzdzfraZkl2ekmUeh4PmwUIT4N/hO/tTCt4m8fxO/zfCVdAr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uEQiyAAAAN4AAAAPAAAAAAAAAAAAAAAAAJgCAABk&#10;cnMvZG93bnJldi54bWxQSwUGAAAAAAQABAD1AAAAjQMAAAAA&#10;" path="m,38l21,19,40,e" filled="f" strokeweight=".12pt">
                <v:path arrowok="t" o:connecttype="custom" o:connectlocs="0,36;20,18;38,0" o:connectangles="0,0,0"/>
                <o:lock v:ext="edit" aspectratio="t"/>
              </v:shape>
              <v:shape id="Freeform 3040" o:spid="_x0000_s5086" style="position:absolute;left:5938;top:11871;width:197;height:57;rotation:90;visibility:visible;mso-wrap-style:square;v-text-anchor:top" coordsize="20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zGVMIA&#10;AADeAAAADwAAAGRycy9kb3ducmV2LnhtbERPTYvCMBC9C/sfwix403RVilajLIKsBxG2il6HZmzK&#10;NpPSxFr/vTkIe3y879Wmt7XoqPWVYwVf4wQEceF0xaWC82k3moPwAVlj7ZgUPMnDZv0xWGGm3YN/&#10;qctDKWII+wwVmBCaTEpfGLLox64hjtzNtRZDhG0pdYuPGG5rOUmSVFqsODYYbGhrqPjL71bBz/HQ&#10;9N1suygvd292kysvjgdWavjZfy9BBOrDv/jt3msF01maxr3xTrw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WfMZUwgAAAN4AAAAPAAAAAAAAAAAAAAAAAJgCAABkcnMvZG93&#10;bnJldi54bWxQSwUGAAAAAAQABAD1AAAAhwMAAAAA&#10;" path="m207,60l149,44,,e" filled="f" strokeweight=".12pt">
                <v:path arrowok="t" o:connecttype="custom" o:connectlocs="197,57;142,42;0,0" o:connectangles="0,0,0"/>
                <o:lock v:ext="edit" aspectratio="t"/>
              </v:shape>
              <v:shape id="Freeform 3041" o:spid="_x0000_s5087" style="position:absolute;left:5664;top:11475;width:178;height:324;rotation:90;visibility:visible;mso-wrap-style:square;v-text-anchor:top" coordsize="187,3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rfScgA&#10;AADeAAAADwAAAGRycy9kb3ducmV2LnhtbESPQWvCQBSE7wX/w/IEL6VutCXU1FWkYC3VS6Jgj4/s&#10;M4lm36bZrab/3i0IHoeZ+YaZzjtTizO1rrKsYDSMQBDnVldcKNhtl0+vIJxH1lhbJgV/5GA+6z1M&#10;MdH2wimdM1+IAGGXoILS+yaR0uUlGXRD2xAH72Bbgz7ItpC6xUuAm1qOoyiWBisOCyU29F5Sfsp+&#10;jYJ1/MOLr8nervIUN4/y+/iRLrdKDfrd4g2Ep87fw7f2p1bw/BLHE/i/E66An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Gt9JyAAAAN4AAAAPAAAAAAAAAAAAAAAAAJgCAABk&#10;cnMvZG93bnJldi54bWxQSwUGAAAAAAQABAD1AAAAjQMAAAAA&#10;" path="m187,17l132,,62,38,,257r38,69l94,341e" filled="f" strokeweight=".12pt">
                <v:path arrowok="t" o:connecttype="custom" o:connectlocs="178,16;126,0;59,36;0,244;36,310;89,324" o:connectangles="0,0,0,0,0,0"/>
                <o:lock v:ext="edit" aspectratio="t"/>
              </v:shape>
              <v:shape id="Freeform 3042" o:spid="_x0000_s5088" style="position:absolute;left:5811;top:11645;width:106;height:30;rotation:90;visibility:visible;mso-wrap-style:square;v-text-anchor:top" coordsize="1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Ff1cQA&#10;AADeAAAADwAAAGRycy9kb3ducmV2LnhtbESPzWrCQBSF9wXfYbiCm1An2hBD6igiii7bVOj2krlN&#10;gpk7YWbU+PadRaHLw/njW29H04s7Od9ZVrCYpyCIa6s7bhRcvo6vBQgfkDX2lknBkzxsN5OXNZba&#10;PviT7lVoRBxhX6KCNoShlNLXLRn0czsQR+/HOoMhStdI7fARx00vl2maS4Mdx4cWB9q3VF+rm1Hw&#10;UWDtz6fT4jslZ4vrQWdJopWaTcfdO4hAY/gP/7XPWsFblq8iQMSJKC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hX9XEAAAA3gAAAA8AAAAAAAAAAAAAAAAAmAIAAGRycy9k&#10;b3ducmV2LnhtbFBLBQYAAAAABAAEAPUAAACJAwAAAAA=&#10;" path="m,l111,31e" filled="f" strokeweight=".12pt">
                <v:path arrowok="t" o:connecttype="custom" o:connectlocs="0,0;106,30" o:connectangles="0,0"/>
                <o:lock v:ext="edit" aspectratio="t"/>
              </v:shape>
              <v:shape id="Freeform 3043" o:spid="_x0000_s5089" style="position:absolute;left:5603;top:11586;width:105;height:29;rotation:90;visibility:visible;mso-wrap-style:square;v-text-anchor:top" coordsize="11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1HMkA&#10;AADeAAAADwAAAGRycy9kb3ducmV2LnhtbESP3WrCQBSE74W+w3IEb0Q3pkUlukpRCgqt4B94ecge&#10;k7TZsyG7MenbdwuFXg4z8w2zXHemFA+qXWFZwWQcgSBOrS44U3A5v43mIJxH1lhaJgXf5GC9euot&#10;MdG25SM9Tj4TAcIuQQW591UipUtzMujGtiIO3t3WBn2QdSZ1jW2Am1LGUTSVBgsOCzlWtMkp/To1&#10;RsFwN9s2m4/5dV/t3w9N+xnLWxwrNeh3rwsQnjr/H/5r77SC55fpbAK/d8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l1HMkAAADeAAAADwAAAAAAAAAAAAAAAACYAgAA&#10;ZHJzL2Rvd25yZXYueG1sUEsFBgAAAAAEAAQA9QAAAI4DAAAAAA==&#10;" path="m,l110,31e" filled="f" strokeweight=".12pt">
                <v:path arrowok="t" o:connecttype="custom" o:connectlocs="0,0;105,29" o:connectangles="0,0"/>
                <o:lock v:ext="edit" aspectratio="t"/>
              </v:shape>
              <v:shape id="Freeform 3044" o:spid="_x0000_s5090" style="position:absolute;left:5715;top:11475;width:89;height:309;rotation:90;visibility:visible;mso-wrap-style:square;v-text-anchor:top" coordsize="94,3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FYHMUA&#10;AADeAAAADwAAAGRycy9kb3ducmV2LnhtbESPT4vCMBTE78J+h/AWvGlqV6pUo4hQ6HX9c/D2tnnb&#10;FpuX0mRr9dNvBMHjMDO/YdbbwTSip87VlhXMphEI4sLqmksFp2M2WYJwHlljY5kU3MnBdvMxWmOq&#10;7Y2/qT/4UgQIuxQVVN63qZSuqMigm9qWOHi/tjPog+xKqTu8BbhpZBxFiTRYc1iosKV9RcX18GcU&#10;XH4ep/Kan5t7tGyTbDjmPq5zpcafw24FwtPg3+FXO9cKvubJIobnnXAF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YVgcxQAAAN4AAAAPAAAAAAAAAAAAAAAAAJgCAABkcnMv&#10;ZG93bnJldi54bWxQSwUGAAAAAAQABAD1AAAAigMAAAAA&#10;" path="m,326l94,e" filled="f" strokeweight=".12pt">
                <v:path arrowok="t" o:connecttype="custom" o:connectlocs="0,309;89,0" o:connectangles="0,0"/>
                <o:lock v:ext="edit" aspectratio="t"/>
              </v:shape>
              <v:shape id="Freeform 3045" o:spid="_x0000_s5091" style="position:absolute;left:5005;top:13037;width:420;height:968;rotation:90;visibility:visible;mso-wrap-style:square;v-text-anchor:top" coordsize="442,10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gabMkA&#10;AADeAAAADwAAAGRycy9kb3ducmV2LnhtbESPT2vCQBTE7wW/w/KEXopurH8qqauoIHgoglaK3l6z&#10;zySYfRuya4z99K4g9DjMzG+YyawxhaipcrllBb1uBII4sTrnVMH+e9UZg3AeWWNhmRTcyMFs2nqZ&#10;YKztlbdU73wqAoRdjAoy78tYSpdkZNB1bUkcvJOtDPogq1TqCq8Bbgr5HkUjaTDnsJBhScuMkvPu&#10;YhT8HS6DhV/UdP7pHevft63bDI9fSr22m/knCE+N/w8/22utoD8YffThcSdcATm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KgabMkAAADeAAAADwAAAAAAAAAAAAAAAACYAgAA&#10;ZHJzL2Rvd25yZXYueG1sUEsFBgAAAAAEAAQA9QAAAI4DAAAAAA==&#10;" path="m,972r161,48l442,45,281,e" filled="f" strokeweight=".12pt">
                <v:path arrowok="t" o:connecttype="custom" o:connectlocs="0,922;153,968;420,43;267,0" o:connectangles="0,0,0,0"/>
                <o:lock v:ext="edit" aspectratio="t"/>
              </v:shape>
              <v:shape id="Freeform 3046" o:spid="_x0000_s5092" style="position:absolute;left:5596;top:11420;width:414;height:119;rotation:90;visibility:visible;mso-wrap-style:square;v-text-anchor:top" coordsize="4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Aa7sYA&#10;AADeAAAADwAAAGRycy9kb3ducmV2LnhtbESPT4vCMBTE78J+h/AEL6KpVapUo8jCglf/sevt0Tzb&#10;YvPSbaK2336zIHgcZuY3zGrTmko8qHGlZQWTcQSCOLO65FzB6fg1WoBwHlljZZkUdORgs/7orTDV&#10;9sl7ehx8LgKEXYoKCu/rVEqXFWTQjW1NHLyrbQz6IJtc6gafAW4qGUdRIg2WHBYKrOmzoOx2uBsF&#10;2B6r+LeMb3V+7pL7988l6YYXpQb9drsE4an17/CrvdMKprNkPoP/O+EK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xAa7sYAAADeAAAADwAAAAAAAAAAAAAAAACYAgAAZHJz&#10;L2Rvd25yZXYueG1sUEsFBgAAAAAEAAQA9QAAAIsDAAAAAA==&#10;" path="m,l436,125e" filled="f" strokecolor="#871800" strokeweight=".12pt">
                <v:path arrowok="t" o:connecttype="custom" o:connectlocs="0,0;414,119" o:connectangles="0,0"/>
                <o:lock v:ext="edit" aspectratio="t"/>
              </v:shape>
              <v:shape id="Freeform 3047" o:spid="_x0000_s5093" style="position:absolute;left:5649;top:11826;width:102;height:30;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DalsYA&#10;AADeAAAADwAAAGRycy9kb3ducmV2LnhtbESPzW7CMBCE70h9B2sr9QZOKQSUYlDVP8GtBMR5ibdJ&#10;RLyObAPm7etKlXoczcw3msUqmk5cyPnWsoLHUQaCuLK65VrBfvcxnIPwAVljZ5kU3MjDank3WGCh&#10;7ZW3dClDLRKEfYEKmhD6QkpfNWTQj2xPnLxv6wyGJF0ttcNrgptOjrMslwZbTgsN9vTaUHUqz0bB&#10;Mf+M2lVxuj4c3seb8is7v5UnpR7u48sziEAx/If/2mut4GmSz6bweydd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PDalsYAAADeAAAADwAAAAAAAAAAAAAAAACYAgAAZHJz&#10;L2Rvd25yZXYueG1sUEsFBgAAAAAEAAQA9QAAAIsDAAAAAA==&#10;" path="m,l108,31e" filled="f" strokecolor="#871800" strokeweight=".12pt">
                <v:path arrowok="t" o:connecttype="custom" o:connectlocs="0,0;102,30" o:connectangles="0,0"/>
                <o:lock v:ext="edit" aspectratio="t"/>
              </v:shape>
              <v:shape id="Freeform 3048" o:spid="_x0000_s5094" style="position:absolute;left:5389;top:12143;width:412;height:121;rotation:90;visibility:visible;mso-wrap-style:square;v-text-anchor:top" coordsize="43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HOScUA&#10;AADeAAAADwAAAGRycy9kb3ducmV2LnhtbESPQWsCMRSE7wX/Q3hCbzW7bdnq1ihSEJSeagv1+Ehe&#10;k8XNy7KJ7vrvTaHQ4zAz3zDL9ehbcaE+NoEVlLMCBLEOpmGr4Otz+zAHEROywTYwKbhShPVqcrfE&#10;2oSBP+hySFZkCMcaFbiUulrKqB15jLPQEWfvJ/QeU5a9labHIcN9Kx+LopIeG84LDjt6c6RPh7NX&#10;YPdULt6dab93i/Ia7VFXcdBK3U/HzSuIRGP6D/+1d0bB03P1UsHvnXwF5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4c5JxQAAAN4AAAAPAAAAAAAAAAAAAAAAAJgCAABkcnMv&#10;ZG93bnJldi54bWxQSwUGAAAAAAQABAD1AAAAigMAAAAA&#10;" path="m,l434,128e" filled="f" strokecolor="#871800" strokeweight=".12pt">
                <v:path arrowok="t" o:connecttype="custom" o:connectlocs="0,0;412,121" o:connectangles="0,0"/>
                <o:lock v:ext="edit" aspectratio="t"/>
              </v:shape>
              <v:shape id="Freeform 3049" o:spid="_x0000_s5095" style="position:absolute;left:5439;top:12552;width:102;height:29;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7hesYA&#10;AADeAAAADwAAAGRycy9kb3ducmV2LnhtbESPzW7CMBCE75V4B2uReitOaRtQwKCqf4IbBMR5ibdJ&#10;RLyObAPu29eVKnEczcw3mvkymk5cyPnWsoLHUQaCuLK65VrBfvf5MAXhA7LGzjIp+CEPy8Xgbo6F&#10;tlfe0qUMtUgQ9gUqaELoCyl91ZBBP7I9cfK+rTMYknS11A6vCW46Oc6yXBpsOS002NNbQ9WpPBsF&#10;x/wralfFl9Xh8DFel5vs/F6elLofxtcZiEAx3ML/7ZVW8PScTybwdydd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27hesYAAADeAAAADwAAAAAAAAAAAAAAAACYAgAAZHJz&#10;L2Rvd25yZXYueG1sUEsFBgAAAAAEAAQA9QAAAIsDAAAAAA==&#10;" path="m,l108,31e" filled="f" strokecolor="#871800" strokeweight=".12pt">
                <v:path arrowok="t" o:connecttype="custom" o:connectlocs="0,0;102,29" o:connectangles="0,0"/>
                <o:lock v:ext="edit" aspectratio="t"/>
              </v:shape>
              <v:shape id="Freeform 3050" o:spid="_x0000_s5096" style="position:absolute;left:5180;top:12869;width:414;height:118;rotation:90;visibility:visible;mso-wrap-style:square;v-text-anchor:top" coordsize="43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0Q68IA&#10;AADeAAAADwAAAGRycy9kb3ducmV2LnhtbERPy4rCMBTdC/5DuANuZEynSkc6RhkEwa0v1N2lubbF&#10;5qY2Udu/NwvB5eG8Z4vWVOJBjSstK/gZRSCIM6tLzhXsd6vvKQjnkTVWlklBRw4W835vhqm2T97Q&#10;Y+tzEULYpaig8L5OpXRZQQbdyNbEgbvYxqAPsMmlbvAZwk0l4yhKpMGSQ0OBNS0Lyq7bu1GA7a6K&#10;b2V8rfNDl9yPp3PSDc9KDb7a/z8Qnlr/Eb/da61gPEl+w95wJ1wBOX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XRDrwgAAAN4AAAAPAAAAAAAAAAAAAAAAAJgCAABkcnMvZG93&#10;bnJldi54bWxQSwUGAAAAAAQABAD1AAAAhwMAAAAA&#10;" path="m,l436,125e" filled="f" strokecolor="#871800" strokeweight=".12pt">
                <v:path arrowok="t" o:connecttype="custom" o:connectlocs="0,0;414,118" o:connectangles="0,0"/>
                <o:lock v:ext="edit" aspectratio="t"/>
              </v:shape>
              <v:shape id="Freeform 3051" o:spid="_x0000_s5097" style="position:absolute;left:5228;top:13276;width:105;height:30;rotation:90;visibility:visible;mso-wrap-style:square;v-text-anchor:top" coordsize="11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tD18cA&#10;AADeAAAADwAAAGRycy9kb3ducmV2LnhtbESPS2sCMRSF9wX/Q7iF7mqmVnyMRmlLC66kvhbuLpNr&#10;ZnRyM0wyOvXXG0Ho8nAeH2c6b20pzlT7wrGCt24CgjhzumCjYLv5eR2B8AFZY+mYFPyRh/ms8zTF&#10;VLsLr+i8DkbEEfYpKshDqFIpfZaTRd91FXH0Dq62GKKsjdQ1XuK4LWUvSQbSYsGRkGNFXzllp3Vj&#10;I+T7ums+TcM9s/Sr6nDs7383TqmX5/ZjAiJQG/7Dj/ZCK3jvD4ZjuN+JV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rQ9fHAAAA3gAAAA8AAAAAAAAAAAAAAAAAmAIAAGRy&#10;cy9kb3ducmV2LnhtbFBLBQYAAAAABAAEAPUAAACMAwAAAAA=&#10;" path="m,l111,31e" filled="f" strokecolor="#871800" strokeweight=".12pt">
                <v:path arrowok="t" o:connecttype="custom" o:connectlocs="0,0;105,30" o:connectangles="0,0"/>
                <o:lock v:ext="edit" aspectratio="t"/>
              </v:shape>
              <v:shape id="Freeform 3052" o:spid="_x0000_s5098" style="position:absolute;left:5001;top:13576;width:366;height:105;rotation:90;visibility:visible;mso-wrap-style:square;v-text-anchor:top" coordsize="386,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7zCsgA&#10;AADeAAAADwAAAGRycy9kb3ducmV2LnhtbESPzWrCQBSF90LfYbiFbqSZ2IagMaOIUBAKhSa24O6S&#10;uSbRzJ2QmZr49p1FocvD+ePLt5PpxI0G11pWsIhiEMSV1S3XCo7l2/MShPPIGjvLpOBODrabh1mO&#10;mbYjf9Kt8LUII+wyVNB432dSuqohgy6yPXHwznYw6IMcaqkHHMO46eRLHKfSYMvhocGe9g1V1+LH&#10;KHg/nL7nx8q0lzK9J8nqY/81xoVST4/Tbg3C0+T/w3/tg1bwmqTLABBwAgr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HvMKyAAAAN4AAAAPAAAAAAAAAAAAAAAAAJgCAABk&#10;cnMvZG93bnJldi54bWxQSwUGAAAAAAQABAD1AAAAjQMAAAAA&#10;" path="m,l386,110e" filled="f" strokecolor="#871800" strokeweight=".12pt">
                <v:path arrowok="t" o:connecttype="custom" o:connectlocs="0,0;366,105" o:connectangles="0,0"/>
                <o:lock v:ext="edit" aspectratio="t"/>
              </v:shape>
              <v:shape id="Freeform 3053" o:spid="_x0000_s5099" style="position:absolute;left:4565;top:13129;width:222;height:63;rotation:90;visibility:visible;mso-wrap-style:square;v-text-anchor:top" coordsize="23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XHxscA&#10;AADeAAAADwAAAGRycy9kb3ducmV2LnhtbESPQWvCQBSE70L/w/IEb7pJbaykbkSEQttDQS14fcm+&#10;ZoPZtyG71eTfdwsFj8PMfMNstoNtxZV63zhWkC4SEMSV0w3XCr5Or/M1CB+QNbaOScFIHrbFw2SD&#10;uXY3PtD1GGoRIexzVGBC6HIpfWXIol+4jjh63663GKLsa6l7vEW4beVjkqykxYbjgsGO9oaqy/HH&#10;KtidR+k/38PzubTZ3g1tabKPUqnZdNi9gAg0hHv4v/2mFSyfVusU/u7EKy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lx8bHAAAA3gAAAA8AAAAAAAAAAAAAAAAAmAIAAGRy&#10;cy9kb3ducmV2LnhtbFBLBQYAAAAABAAEAPUAAACMAwAAAAA=&#10;" path="m,l233,67e" filled="f" strokeweight=".12pt">
                <v:path arrowok="t" o:connecttype="custom" o:connectlocs="0,0;222,63" o:connectangles="0,0"/>
                <o:lock v:ext="edit" aspectratio="t"/>
              </v:shape>
              <v:shape id="Freeform 3054" o:spid="_x0000_s5100" style="position:absolute;left:4929;top:11868;width:221;height:62;rotation:90;visibility:visible;mso-wrap-style:square;v-text-anchor:top" coordsize="23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RToMgA&#10;AADeAAAADwAAAGRycy9kb3ducmV2LnhtbESPQWsCMRSE74L/IbyCN81WrditUcrWQil40LbQ3h7J&#10;62Zx87Jsoq7+elMoeBxm5htmsepcLY7UhsqzgvtRBoJYe1NxqeDz43U4BxEissHaMyk4U4DVst9b&#10;YG78ibd03MVSJAiHHBXYGJtcyqAtOQwj3xAn79e3DmOSbSlNi6cEd7UcZ9lMOqw4LVhsqLCk97uD&#10;U/BjLvrhrMv3x03RrRv8mhYv9lupwV33/AQiUhdv4f/2m1Ewmc7mY/i7k6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FFOgyAAAAN4AAAAPAAAAAAAAAAAAAAAAAJgCAABk&#10;cnMvZG93bnJldi54bWxQSwUGAAAAAAQABAD1AAAAjQMAAAAA&#10;" path="m,l233,65e" filled="f" strokeweight=".12pt">
                <v:path arrowok="t" o:connecttype="custom" o:connectlocs="0,0;221,62" o:connectangles="0,0"/>
                <o:lock v:ext="edit" aspectratio="t"/>
              </v:shape>
              <v:shape id="Freeform 3055" o:spid="_x0000_s5101" style="position:absolute;left:4782;top:13119;width:356;height:102;rotation:90;visibility:visible;mso-wrap-style:square;v-text-anchor:top" coordsize="375,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cC7MgA&#10;AADeAAAADwAAAGRycy9kb3ducmV2LnhtbESPQWsCMRSE74X+h/AKvdVstYhujVIFaRG0Vuuht8fm&#10;dbPt5mVJorv+eyMUehxm5htmMutsLU7kQ+VYwWMvA0FcOF1xqeBzv3wYgQgRWWPtmBScKcBsensz&#10;wVy7lj/otIulSBAOOSowMTa5lKEwZDH0XEOcvG/nLcYkfSm1xzbBbS37WTaUFitOCwYbWhgqfndH&#10;q+D1sEKz/NLzw/vP2rfbsd9s+16p+7vu5RlEpC7+h//ab1rB4Gk4GsD1TroCcno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xwLsyAAAAN4AAAAPAAAAAAAAAAAAAAAAAJgCAABk&#10;cnMvZG93bnJldi54bWxQSwUGAAAAAAQABAD1AAAAjQMAAAAA&#10;" path="m375,108l144,43,27,9,,e" filled="f" strokeweight=".12pt">
                <v:path arrowok="t" o:connecttype="custom" o:connectlocs="356,102;137,41;26,9;0,0" o:connectangles="0,0,0,0"/>
                <o:lock v:ext="edit" aspectratio="t"/>
              </v:shape>
              <v:shape id="Freeform 3056" o:spid="_x0000_s5102" style="position:absolute;left:5441;top:13309;width:356;height:104;rotation:90;visibility:visible;mso-wrap-style:square;v-text-anchor:top" coordsize="37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UHmsUA&#10;AADeAAAADwAAAGRycy9kb3ducmV2LnhtbESP3YrCMBSE7xd8h3AE79bUny1ajSLiysJ6o/YBDs2x&#10;LTYnpYka336zIHg5zMw3zHIdTCPu1LnasoLRMAFBXFhdc6kgP39/zkA4j6yxsUwKnuRgvep9LDHT&#10;9sFHup98KSKEXYYKKu/bTEpXVGTQDW1LHL2L7Qz6KLtS6g4fEW4aOU6SVBqsOS5U2NK2ouJ6uhkF&#10;4Xre1fuvdH7Mi9v+9xncNrcHpQb9sFmA8BT8O/xq/2gFk2k6m8L/nXg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JQeaxQAAAN4AAAAPAAAAAAAAAAAAAAAAAJgCAABkcnMv&#10;ZG93bnJldi54bWxQSwUGAAAAAAQABAD1AAAAigMAAAAA&#10;" path="m,l26,9,141,43r233,67e" filled="f" strokeweight=".12pt">
                <v:path arrowok="t" o:connecttype="custom" o:connectlocs="0,0;25,9;134,41;356,104" o:connectangles="0,0,0,0"/>
                <o:lock v:ext="edit" aspectratio="t"/>
              </v:shape>
              <v:shape id="Freeform 3057" o:spid="_x0000_s5103" style="position:absolute;left:5783;top:12746;width:26;height:6;rotation:90;visibility:visible;mso-wrap-style:square;v-text-anchor:top" coordsize="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ccZsgA&#10;AADeAAAADwAAAGRycy9kb3ducmV2LnhtbESPT2vCQBTE7wW/w/IEL0U3sVYkuop/EKSnagXx9sw+&#10;k2D2bciumnz7bkHocZiZ3zCzRWNK8aDaFZYVxIMIBHFqdcGZguPPtj8B4TyyxtIyKWjJwWLeeZth&#10;ou2T9/Q4+EwECLsEFeTeV4mULs3JoBvYijh4V1sb9EHWmdQ1PgPclHIYRWNpsOCwkGNF65zS2+Fu&#10;FOx371+bzfcaV8eLz1b6HLftKVaq122WUxCeGv8ffrV3WsHHaDz5hL874QrI+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FxxmyAAAAN4AAAAPAAAAAAAAAAAAAAAAAJgCAABk&#10;cnMvZG93bnJldi54bWxQSwUGAAAAAAQABAD1AAAAjQMAAAAA&#10;" path="m,l27,7e" filled="f" strokeweight=".12pt">
                <v:path arrowok="t" o:connecttype="custom" o:connectlocs="0,0;26,6" o:connectangles="0,0"/>
                <o:lock v:ext="edit" aspectratio="t"/>
              </v:shape>
              <v:shape id="Freeform 3058" o:spid="_x0000_s5104" style="position:absolute;left:5122;top:12554;width:25;height:7;rotation:90;visibility:visible;mso-wrap-style:square;v-text-anchor:top" coordsize="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WcgA&#10;AADeAAAADwAAAGRycy9kb3ducmV2LnhtbESPT2vCQBTE74LfYXlCL6Vu/NMQUldRaamXFpq299fs&#10;MxvMvg3ZVeO3d4WCx2FmfsMsVr1txIk6XztWMBknIIhLp2uuFPx8vz1lIHxA1tg4JgUX8rBaDgcL&#10;zLU78xedilCJCGGfowITQptL6UtDFv3YtcTR27vOYoiyq6Tu8BzhtpHTJEmlxZrjgsGWtobKQ3G0&#10;Co6ZuTwWv5vnQ/X33m+nH0mYfb4q9TDq1y8gAvXhHv5v77SC2TzNUrjdiVdAL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X/9ZyAAAAN4AAAAPAAAAAAAAAAAAAAAAAJgCAABk&#10;cnMvZG93bnJldi54bWxQSwUGAAAAAAQABAD1AAAAjQMAAAAA&#10;" path="m26,7l,e" filled="f" strokeweight=".12pt">
                <v:path arrowok="t" o:connecttype="custom" o:connectlocs="25,7;0,0" o:connectangles="0,0"/>
                <o:lock v:ext="edit" aspectratio="t"/>
              </v:shape>
              <v:shape id="Freeform 3059" o:spid="_x0000_s5105" style="position:absolute;left:5216;top:12514;width:96;height:28;rotation:90;visibility:visible;mso-wrap-style:square;v-text-anchor:top" coordsize="10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b/+sYA&#10;AADeAAAADwAAAGRycy9kb3ducmV2LnhtbESPS2vCQBSF9wX/w3CF7urEWjRER5FCxQpd+AKX18w1&#10;CWbuhJnRxH/vFApdHs7j48wWnanFnZyvLCsYDhIQxLnVFRcKDvuvtxSED8gaa8uk4EEeFvPeywwz&#10;bVve0n0XChFH2GeooAyhyaT0eUkG/cA2xNG7WGcwROkKqR22cdzU8j1JxtJgxZFQYkOfJeXX3c1E&#10;bv69aX/OJ/1IzGp1uhzdKMWzUq/9bjkFEagL/+G/9lorGH2M0wn83olXQM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xb/+sYAAADeAAAADwAAAAAAAAAAAAAAAACYAgAAZHJz&#10;L2Rvd25yZXYueG1sUEsFBgAAAAAEAAQA9QAAAIsDAAAAAA==&#10;" path="m101,29l,e" filled="f" strokeweight=".12pt">
                <v:path arrowok="t" o:connecttype="custom" o:connectlocs="96,28;0,0" o:connectangles="0,0"/>
                <o:lock v:ext="edit" aspectratio="t"/>
              </v:shape>
              <v:shape id="Freeform 3060" o:spid="_x0000_s5106" style="position:absolute;left:5655;top:12643;width:96;height:27;rotation:90;visibility:visible;mso-wrap-style:square;v-text-anchor:top" coordsize="10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2FW8UA&#10;AADeAAAADwAAAGRycy9kb3ducmV2LnhtbERPS2rDMBDdF3oHMYVuSiM3KsE4UUJIP3TRLOL0AIM1&#10;sU2kkSOpsXv7alHo8vH+q83krLhSiL1nDU+zAgRx403PrYav49tjCSImZIPWM2n4oQib9e3NCivj&#10;Rz7QtU6tyCEcK9TQpTRUUsamI4dx5gfizJ18cJgyDK00Accc7qycF8VCOuw5N3Q40K6j5lx/Ow0X&#10;pR5KJYM6j6/1+2e/s/v5i9X6/m7aLkEkmtK/+M/9YTSo50WZ9+Y7+QrI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nYVbxQAAAN4AAAAPAAAAAAAAAAAAAAAAAJgCAABkcnMv&#10;ZG93bnJldi54bWxQSwUGAAAAAAQABAD1AAAAigMAAAAA&#10;" path="m,l101,28e" filled="f" strokeweight=".12pt">
                <v:path arrowok="t" o:connecttype="custom" o:connectlocs="0,0;96,27" o:connectangles="0,0"/>
                <o:lock v:ext="edit" aspectratio="t"/>
              </v:shape>
              <v:shape id="Freeform 3061" o:spid="_x0000_s5107" style="position:absolute;left:5706;top:12591;width:28;height:7;rotation:90;visibility:visible;mso-wrap-style:square;v-text-anchor:top" coordsize="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EGRsUA&#10;AADeAAAADwAAAGRycy9kb3ducmV2LnhtbESP0YrCMBRE3wX/IVxhX0RTV5HaNYosCK4v0uoHXJu7&#10;bbG5KU2q3b/fCIKPw8ycYdbb3tTiTq2rLCuYTSMQxLnVFRcKLuf9JAbhPLLG2jIp+CMH281wsMZE&#10;2wendM98IQKEXYIKSu+bREqXl2TQTW1DHLxf2xr0QbaF1C0+AtzU8jOKltJgxWGhxIa+S8pvWWcU&#10;nPQuxuya/sxui+6wP9adTd1YqY9Rv/sC4an37/CrfdAK5otlvILnnXAF5OY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gQZGxQAAAN4AAAAPAAAAAAAAAAAAAAAAAJgCAABkcnMv&#10;ZG93bnJldi54bWxQSwUGAAAAAAQABAD1AAAAigMAAAAA&#10;" path="m,l29,8e" filled="f" strokeweight=".12pt">
                <v:path arrowok="t" o:connecttype="custom" o:connectlocs="0,0;28,7" o:connectangles="0,0"/>
                <o:lock v:ext="edit" aspectratio="t"/>
              </v:shape>
              <v:shape id="Freeform 3062" o:spid="_x0000_s5108" style="position:absolute;left:5268;top:12464;width:26;height:6;rotation:90;visibility:visible;mso-wrap-style:square;v-text-anchor:top" coordsize="2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rwf8cA&#10;AADeAAAADwAAAGRycy9kb3ducmV2LnhtbESPzWrCQBSF9wXfYbhCd80ktohNM4oohUBowdiFy2vm&#10;Nglm7oTMqEmfvrModHk4f3zZZjSduNHgWssKkigGQVxZ3XKt4Ov4/rQC4Tyyxs4yKZjIwWY9e8gw&#10;1fbOB7qVvhZhhF2KChrv+1RKVzVk0EW2Jw7etx0M+iCHWuoB72HcdHIRx0tpsOXw0GBPu4aqS3k1&#10;Cn4mbq97nxTnRfeZF6d+Sj5MqdTjfNy+gfA0+v/wXzvXCp5flq8BIOAEFJ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a8H/HAAAA3gAAAA8AAAAAAAAAAAAAAAAAmAIAAGRy&#10;cy9kb3ducmV2LnhtbFBLBQYAAAAABAAEAPUAAACMAwAAAAA=&#10;" path="m28,7l,e" filled="f" strokeweight=".12pt">
                <v:path arrowok="t" o:connecttype="custom" o:connectlocs="26,6;0,0" o:connectangles="0,0"/>
                <o:lock v:ext="edit" aspectratio="t"/>
              </v:shape>
              <v:shape id="Freeform 3063" o:spid="_x0000_s5109" style="position:absolute;left:5803;top:12253;width:27;height:10;rotation:90;visibility:visible;mso-wrap-style:square;v-text-anchor:top" coordsize="2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hJbMcA&#10;AADeAAAADwAAAGRycy9kb3ducmV2LnhtbESPQWvCQBSE74X+h+UVeqsbq6ZtdBURBA9eNG3x+Mg+&#10;s6nZtyG7NdFf3y0IHoeZ+YaZLXpbizO1vnKsYDhIQBAXTldcKvjM1y/vIHxA1lg7JgUX8rCYPz7M&#10;MNOu4x2d96EUEcI+QwUmhCaT0heGLPqBa4ijd3StxRBlW0rdYhfhtpavSZJKixXHBYMNrQwVp/2v&#10;VfB1CrLYdgddv1WrSWPyn+/DNVfq+alfTkEE6sM9fGtvtILROP0Ywv+deAXk/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oSWzHAAAA3gAAAA8AAAAAAAAAAAAAAAAAmAIAAGRy&#10;cy9kb3ducmV2LnhtbFBLBQYAAAAABAAEAPUAAACMAwAAAAA=&#10;" path="m,l29,10e" filled="f" strokeweight=".12pt">
                <v:path arrowok="t" o:connecttype="custom" o:connectlocs="0,0;27,10" o:connectangles="0,0"/>
                <o:lock v:ext="edit" aspectratio="t"/>
              </v:shape>
              <v:shape id="Freeform 3064" o:spid="_x0000_s5110" style="position:absolute;left:4800;top:12958;width:78;height:262;rotation:90;visibility:visible;mso-wrap-style:square;v-text-anchor:top" coordsize="82,2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2ik8YA&#10;AADeAAAADwAAAGRycy9kb3ducmV2LnhtbESPUWvCMBSF3wf+h3CFvc1UHWK7pqJC2PBF5vYDLs1d&#10;U9bclCZq3a9fBgMfD+ec73DKzeg6caEhtJ4VzGcZCOLam5YbBZ8f+mkNIkRkg51nUnCjAJtq8lBi&#10;YfyV3+lyio1IEA4FKrAx9oWUobbkMMx8T5y8Lz84jEkOjTQDXhPcdXKRZSvpsOW0YLGnvaX6+3R2&#10;CvSPyfP9ORxeb0dpdwfd9XqtlXqcjtsXEJHGeA//t9+MguXzKl/A3510BWT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2ik8YAAADeAAAADwAAAAAAAAAAAAAAAACYAgAAZHJz&#10;L2Rvd25yZXYueG1sUEsFBgAAAAAEAAQA9QAAAIsDAAAAAA==&#10;" path="m,276l49,115,82,e" filled="f" strokeweight=".12pt">
                <v:path arrowok="t" o:connecttype="custom" o:connectlocs="0,262;47,109;78,0" o:connectangles="0,0,0"/>
                <o:lock v:ext="edit" aspectratio="t"/>
              </v:shape>
              <v:shape id="Freeform 3065" o:spid="_x0000_s5111" style="position:absolute;left:5723;top:13223;width:78;height:265;rotation:90;visibility:visible;mso-wrap-style:square;v-text-anchor:top" coordsize="82,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JhJMUA&#10;AADeAAAADwAAAGRycy9kb3ducmV2LnhtbESPQWvCQBSE7wX/w/IEb3WjtmJiVpGCUOilWvH8yD6z&#10;0ezbmN3G5N93C4Ueh5n5hsm3va1FR62vHCuYTRMQxIXTFZcKTl/75xUIH5A11o5JwUAetpvRU46Z&#10;dg8+UHcMpYgQ9hkqMCE0mZS+MGTRT11DHL2Lay2GKNtS6hYfEW5rOU+SpbRYcVww2NCboeJ2/LYK&#10;DqZ+vTPuPoah0N3qejqnn2yVmoz73RpEoD78h//a71rB4mWZLuD3Tr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8mEkxQAAAN4AAAAPAAAAAAAAAAAAAAAAAJgCAABkcnMv&#10;ZG93bnJldi54bWxQSwUGAAAAAAQABAD1AAAAigMAAAAA&#10;" path="m,279l34,161,82,e" filled="f" strokeweight=".12pt">
                <v:path arrowok="t" o:connecttype="custom" o:connectlocs="0,265;32,153;78,0" o:connectangles="0,0,0"/>
                <o:lock v:ext="edit" aspectratio="t"/>
              </v:shape>
              <v:shape id="Freeform 3066" o:spid="_x0000_s5112" style="position:absolute;left:4752;top:12459;width:14;height:25;rotation:90;visibility:visible;mso-wrap-style:square;v-text-anchor:top" coordsize="1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GazscA&#10;AADeAAAADwAAAGRycy9kb3ducmV2LnhtbESPT4vCMBTE7wt+h/AEb2u6KrJWo6ggKBZZ/xw8PpK3&#10;bbF5KU3U7rffCAt7HGbmN8xs0dpKPKjxpWMFH/0EBLF2puRcweW8ef8E4QOywcoxKfghD4t5522G&#10;qXFPPtLjFHIRIexTVFCEUKdSel2QRd93NXH0vl1jMUTZ5NI0+IxwW8lBkoylxZLjQoE1rQvSt9Pd&#10;Ktgv9Spk11U1uGXnbLvTdGy/Dkr1uu1yCiJQG/7Df+2tUTAcjScjeN2JV0DO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xms7HAAAA3gAAAA8AAAAAAAAAAAAAAAAAmAIAAGRy&#10;cy9kb3ducmV2LnhtbFBLBQYAAAAABAAEAPUAAACMAwAAAAA=&#10;" path="m2,r,2l,4,,7,2,9r,5l5,16r,3l7,21r2,3l12,24r2,2e" filled="f" strokeweight=".12pt">
                <v:path arrowok="t" o:connecttype="custom" o:connectlocs="2,0;2,2;0,4;0,7;2,9;2,13;5,15;5,18;7,20;9,23;12,23;14,25" o:connectangles="0,0,0,0,0,0,0,0,0,0,0,0"/>
                <o:lock v:ext="edit" aspectratio="t"/>
              </v:shape>
              <v:shape id="Freeform 3067" o:spid="_x0000_s5113" style="position:absolute;left:4797;top:12441;width:21;height:73;rotation:90;visibility:visible;mso-wrap-style:square;v-text-anchor:top" coordsize="2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HdwMcA&#10;AADeAAAADwAAAGRycy9kb3ducmV2LnhtbESPQWvCQBSE70L/w/IKvUjd1GqIqasUodCiCI3SXh/Z&#10;12ww+zZkV03/vSsIHoeZ+YaZL3vbiBN1vnas4GWUgCAuna65UrDffTxnIHxA1tg4JgX/5GG5eBjM&#10;MdfuzN90KkIlIoR9jgpMCG0upS8NWfQj1xJH7891FkOUXSV1h+cIt40cJ0kqLdYcFwy2tDJUHoqj&#10;VTD8YRzODse1SbdfXk+zTZH8lko9PfbvbyAC9eEevrU/tYLXSTqbwvVOv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h3cDHAAAA3gAAAA8AAAAAAAAAAAAAAAAAmAIAAGRy&#10;cy9kb3ducmV2LnhtbFBLBQYAAAAABAAEAPUAAACMAwAAAAA=&#10;" path="m,77l22,e" filled="f" strokeweight=".12pt">
                <v:path arrowok="t" o:connecttype="custom" o:connectlocs="0,73;21,0" o:connectangles="0,0"/>
                <o:lock v:ext="edit" aspectratio="t"/>
              </v:shape>
              <v:shape id="Freeform 3068" o:spid="_x0000_s5114" style="position:absolute;left:4486;top:12628;width:410;height:112;rotation:90;visibility:visible;mso-wrap-style:square;v-text-anchor:top" coordsize="432,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ttv8cA&#10;AADeAAAADwAAAGRycy9kb3ducmV2LnhtbESP0WrCQBRE3wX/YbmFvunGVkKbukqRBhUtVOsHXLLX&#10;bGr2bshuNf69Kwg+DjNzhpnMOluLE7W+cqxgNExAEBdOV1wq2P/mgzcQPiBrrB2Tggt5mE37vQlm&#10;2p15S6ddKEWEsM9QgQmhyaT0hSGLfuga4ugdXGsxRNmWUrd4jnBby5ckSaXFiuOCwYbmhorj7t8q&#10;WIzm+ab4ydf7zZ/7Wpnv7eVQdko9P3WfHyACdeERvreXWsHrOH1P4XYnXg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bbb/HAAAA3gAAAA8AAAAAAAAAAAAAAAAAmAIAAGRy&#10;cy9kb3ducmV2LnhtbFBLBQYAAAAABAAEAPUAAACMAwAAAAA=&#10;" path="m,l31,14,65,29,96,43r34,12l163,67r34,10l233,86r34,8l302,101r34,7l372,113r36,5l415,118r3,-3l420,115r2,-2l425,113r2,-3l427,108r3,-2l430,103r2,-2e" filled="f" strokeweight=".12pt">
                <v:path arrowok="t" o:connecttype="custom" o:connectlocs="0,0;29,13;62,28;91,41;123,52;155,64;187,73;221,82;253,89;287,96;319,103;353,107;387,112;394,112;397,109;399,109;401,107;403,107;405,104;405,103;408,101;408,98;410,96" o:connectangles="0,0,0,0,0,0,0,0,0,0,0,0,0,0,0,0,0,0,0,0,0,0,0"/>
                <o:lock v:ext="edit" aspectratio="t"/>
              </v:shape>
              <v:shape id="Freeform 3069" o:spid="_x0000_s5115" style="position:absolute;left:4677;top:12863;width:21;height:74;rotation:90;visibility:visible;mso-wrap-style:square;v-text-anchor:top" coordsize="2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mLMcA&#10;AADeAAAADwAAAGRycy9kb3ducmV2LnhtbESPQWvCQBSE74L/YXlCL6Ib2xo1dRUpFFoUwSjt9ZF9&#10;zQazb0N21fTfdwsFj8PMfMMs152txZVaXzlWMBknIIgLpysuFZyOb6M5CB+QNdaOScEPeViv+r0l&#10;Ztrd+EDXPJQiQthnqMCE0GRS+sKQRT92DXH0vl1rMUTZllK3eItwW8vHJEmlxYrjgsGGXg0V5/xi&#10;FQw/GYeL82Vr0v2H19P5Lk++CqUeBt3mBUSgLtzD/+13reDpOV3M4O9Ov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5/5izHAAAA3gAAAA8AAAAAAAAAAAAAAAAAmAIAAGRy&#10;cy9kb3ducmV2LnhtbFBLBQYAAAAABAAEAPUAAACMAwAAAAA=&#10;" path="m22,l,77e" filled="f" strokeweight=".12pt">
                <v:path arrowok="t" o:connecttype="custom" o:connectlocs="21,0;0,74" o:connectangles="0,0"/>
                <o:lock v:ext="edit" aspectratio="t"/>
              </v:shape>
              <v:shape id="Freeform 3070" o:spid="_x0000_s5116" style="position:absolute;left:4919;top:12789;width:150;height:85;rotation:90;visibility:visible;mso-wrap-style:square;v-text-anchor:top" coordsize="158,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yDOsMA&#10;AADeAAAADwAAAGRycy9kb3ducmV2LnhtbERPTWsCMRC9F/wPYQrealYrYrdGUalgUQ+1xV6HzTS7&#10;uJlZNlG3/94cCj0+3vds0flaXakNlbCB4SADRVyIrdgZ+PrcPE1BhYhssRYmA78UYDHvPcwwt3Lj&#10;D7oeo1MphEOOBsoYm1zrUJTkMQykIU7cj7QeY4Kt07bFWwr3tR5l2UR7rDg1lNjQuqTifLx4A04C&#10;vX/vTsNDeHOn/WglsrRbY/qP3fIVVKQu/ov/3Ftr4Hk8eUl70510BfT8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HyDOsMAAADeAAAADwAAAAAAAAAAAAAAAACYAgAAZHJzL2Rv&#10;d25yZXYueG1sUEsFBgAAAAAEAAQA9QAAAIgDAAAAAA==&#10;" path="m158,l132,89,,51e" filled="f" strokeweight=".12pt">
                <v:path arrowok="t" o:connecttype="custom" o:connectlocs="150,0;125,85;0,49" o:connectangles="0,0,0"/>
                <o:lock v:ext="edit" aspectratio="t"/>
              </v:shape>
              <v:shape id="Freeform 3071" o:spid="_x0000_s5117" style="position:absolute;left:4858;top:12723;width:124;height:136;rotation:90;visibility:visible;mso-wrap-style:square;v-text-anchor:top" coordsize="130,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6XMgA&#10;AADeAAAADwAAAGRycy9kb3ducmV2LnhtbESPQWvCQBSE74X+h+UVvEjdqEWa1FWkrWDFi9FLb4/s&#10;M1nMvo3ZbYz/vlsoeBxm5htmvuxtLTpqvXGsYDxKQBAXThsuFRwP6+dXED4ga6wdk4IbeVguHh/m&#10;mGl35T11eShFhLDPUEEVQpNJ6YuKLPqRa4ijd3KtxRBlW0rd4jXCbS0nSTKTFg3HhQobeq+oOOc/&#10;VkF6MZ/cD3k3/TLD7uO02X6Pz6jU4KlfvYEI1Id7+L+90QqmL7M0hb878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GjpcyAAAAN4AAAAPAAAAAAAAAAAAAAAAAJgCAABk&#10;cnMvZG93bnJldi54bWxQSwUGAAAAAAQABAD1AAAAjQMAAAAA&#10;" path="m130,144l,105,29,e" filled="f" strokeweight=".12pt">
                <v:path arrowok="t" o:connecttype="custom" o:connectlocs="124,136;0,99;28,0" o:connectangles="0,0,0"/>
                <o:lock v:ext="edit" aspectratio="t"/>
              </v:shape>
              <v:shape id="Freeform 3072" o:spid="_x0000_s5118" style="position:absolute;left:4984;top:12634;width:126;height:119;rotation:90;visibility:visible;mso-wrap-style:square;v-text-anchor:top" coordsize="132,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Og18YA&#10;AADeAAAADwAAAGRycy9kb3ducmV2LnhtbESPzUoDMRSF94LvEK7QnU1qpdWxaSlCoRSltApur5Pr&#10;zLSTmyGJmenbm4XQ5eH88S1Wg21FIh8axxomYwWCuHSm4UrD58fm/glEiMgGW8ek4UIBVsvbmwUW&#10;xvV8oHSMlcgjHArUUMfYFVKGsiaLYew64uz9OG8xZukraTz2edy28kGpmbTYcH6osaPXmsrz8ddq&#10;2M329l29+ct3n3j7fPraT3cpaT26G9YvICIN8Rr+b2+NhunjXGWAjJNR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EOg18YAAADeAAAADwAAAAAAAAAAAAAAAACYAgAAZHJz&#10;L2Rvd25yZXYueG1sUEsFBgAAAAAEAAQA9QAAAIsDAAAAAA==&#10;" path="m26,l,86r132,39e" filled="f" strokeweight=".12pt">
                <v:path arrowok="t" o:connecttype="custom" o:connectlocs="25,0;0,82;126,119" o:connectangles="0,0,0"/>
                <o:lock v:ext="edit" aspectratio="t"/>
              </v:shape>
              <v:shape id="Freeform 3073" o:spid="_x0000_s5119" style="position:absolute;left:4844;top:12649;width:125;height:36;rotation:90;visibility:visible;mso-wrap-style:square;v-text-anchor:top" coordsize="13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n8dMgA&#10;AADeAAAADwAAAGRycy9kb3ducmV2LnhtbESPT2vCQBTE74V+h+UVvJS68Q9aYzZStIo3UUvPj+wz&#10;id19G7LbmH77rlDocZiZ3zDZqrdGdNT62rGC0TABQVw4XXOp4OO8fXkF4QOyRuOYFPyQh1X++JBh&#10;qt2Nj9SdQikihH2KCqoQmlRKX1Rk0Q9dQxy9i2sthijbUuoWbxFujRwnyUxarDkuVNjQuqLi6/Rt&#10;FZjddPE+ua67Tn9ung/10RTnzVapwVP/tgQRqA//4b/2XiuYTOfJCO534hWQ+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yfx0yAAAAN4AAAAPAAAAAAAAAAAAAAAAAJgCAABk&#10;cnMvZG93bnJldi54bWxQSwUGAAAAAAQABAD1AAAAjQMAAAAA&#10;" path="m,l132,38e" filled="f" strokeweight=".12pt">
                <v:path arrowok="t" o:connecttype="custom" o:connectlocs="0,0;125,36" o:connectangles="0,0"/>
                <o:lock v:ext="edit" aspectratio="t"/>
              </v:shape>
              <v:shape id="Freeform 3074" o:spid="_x0000_s5120" style="position:absolute;left:4798;top:12700;width:280;height:83;rotation:90;visibility:visible;mso-wrap-style:square;v-text-anchor:top" coordsize="295,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XQycMA&#10;AADeAAAADwAAAGRycy9kb3ducmV2LnhtbESPT2vCQBDF7wW/wzKCt7oxtlZSVxGh4NGqpdchO01C&#10;szMhO9X47d1CocfH+/PjrTZDaM2F+tgIO5hNMzDEpfiGKwfn09vjEkxUZI+tMDm4UYTNevSwwsLL&#10;ld/pctTKpBGOBTqoVbvC2ljWFDBOpSNO3pf0ATXJvrK+x2saD63Ns2xhAzacCDV2tKup/D7+hMRd&#10;SrmY5Z/ncNDDVvS5+ZD5zrnJeNi+glEa9D/81957B/OnlyyH3zvpCtj1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ZXQycMAAADeAAAADwAAAAAAAAAAAAAAAACYAgAAZHJzL2Rv&#10;d25yZXYueG1sUEsFBgAAAAAEAAQA9QAAAIgDAAAAAA==&#10;" path="m295,87l,e" filled="f" strokecolor="#871800" strokeweight=".12pt">
                <v:path arrowok="t" o:connecttype="custom" o:connectlocs="280,83;0,0" o:connectangles="0,0"/>
                <o:lock v:ext="edit" aspectratio="t"/>
              </v:shape>
              <v:shape id="Freeform 3075" o:spid="_x0000_s5121" style="position:absolute;left:4912;top:12554;width:85;height:25;rotation:90;visibility:visible;mso-wrap-style:square;v-text-anchor:top" coordsize="8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deMMA&#10;AADeAAAADwAAAGRycy9kb3ducmV2LnhtbESPQWsCMRSE74L/ITzBm2bVxZbVKFoQeu3aQo+P5HV3&#10;dfOyJKlu/fWmIHgcZuYbZr3tbSsu5EPjWMFsmoEg1s40XCn4PB4mryBCRDbYOiYFfxRguxkO1lgY&#10;d+UPupSxEgnCoUAFdYxdIWXQNVkMU9cRJ+/HeYsxSV9J4/Ga4LaV8yxbSosNp4UaO3qrSZ/LX6vg&#10;lDffmqlkc/N7b6PN5/rLKTUe9bsViEh9fIYf7XejYJG/ZAv4v5OugN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l+deMMAAADeAAAADwAAAAAAAAAAAAAAAACYAgAAZHJzL2Rv&#10;d25yZXYueG1sUEsFBgAAAAAEAAQA9QAAAIgDAAAAAA==&#10;" path="m,l89,27e" filled="f" strokeweight=".12pt">
                <v:path arrowok="t" o:connecttype="custom" o:connectlocs="0,0;85,25" o:connectangles="0,0"/>
                <o:lock v:ext="edit" aspectratio="t"/>
              </v:shape>
              <v:shape id="Freeform 3076" o:spid="_x0000_s5122" style="position:absolute;left:4817;top:12890;width:85;height:24;rotation:90;visibility:visible;mso-wrap-style:square;v-text-anchor:top" coordsize="8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yvtsUA&#10;AADeAAAADwAAAGRycy9kb3ducmV2LnhtbESPT4vCMBTE7wt+h/AEb5qqVZduUxFB9CLrn73s7dE8&#10;22LzUpqo9dsbYWGPw8z8hkmXnanFnVpXWVYwHkUgiHOrKy4U/Jw3w08QziNrrC2Tgic5WGa9jxQT&#10;bR98pPvJFyJA2CWooPS+SaR0eUkG3cg2xMG72NagD7ItpG7xEeCmlpMomkuDFYeFEhtal5RfTzej&#10;YFufi+O3t5XrHB5iuf3db3Cm1KDfrb5AeOr8f/ivvdMKpvEiiuF9J1wBmb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bK+2xQAAAN4AAAAPAAAAAAAAAAAAAAAAAJgCAABkcnMv&#10;ZG93bnJldi54bWxQSwUGAAAAAAQABAD1AAAAigMAAAAA&#10;" path="m,l89,26e" filled="f" strokeweight=".12pt">
                <v:path arrowok="t" o:connecttype="custom" o:connectlocs="0,0;85,24" o:connectangles="0,0"/>
                <o:lock v:ext="edit" aspectratio="t"/>
              </v:shape>
              <v:shape id="Freeform 3077" o:spid="_x0000_s5123" style="position:absolute;left:4888;top:12444;width:36;height:123;rotation:90;visibility:visible;mso-wrap-style:square;v-text-anchor:top" coordsize="38,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xNAMUA&#10;AADeAAAADwAAAGRycy9kb3ducmV2LnhtbESPS4vCQBCE74L/YWjBm058rBuyTkQEYfHmA/TYm+lN&#10;QjI9ITOa7L93BGGPRXV91bXe9KYWD2pdaVnBbBqBIM6sLjlXcDnvJzEI55E11pZJwR852KTDwRoT&#10;bTs+0uPkcxEg7BJUUHjfJFK6rCCDbmob4uD92tagD7LNpW6xC3BTy3kUraTBkkNDgQ3tCsqq092E&#10;N9yxqvU5Plxu7mfbxXrRL+mq1HjUb79AeOr9//E7/a0VLJaf0Qe85gQGyPQ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fE0AxQAAAN4AAAAPAAAAAAAAAAAAAAAAAJgCAABkcnMv&#10;ZG93bnJldi54bWxQSwUGAAAAAAQABAD1AAAAigMAAAAA&#10;" path="m,130l38,e" filled="f" strokeweight=".12pt">
                <v:path arrowok="t" o:connecttype="custom" o:connectlocs="0,123;36,0" o:connectangles="0,0"/>
                <o:lock v:ext="edit" aspectratio="t"/>
              </v:shape>
              <v:shape id="Freeform 3078" o:spid="_x0000_s5124" style="position:absolute;left:4931;top:12598;width:5;height:18;rotation:90;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8RjcUA&#10;AADeAAAADwAAAGRycy9kb3ducmV2LnhtbESPwW7CMBBE75X4B2uRuBWHUFEIOAhVQm1vxfABS7wk&#10;EfE6xG4If19XqtTjaGbeaDbbwTaip87XjhXMpgkI4sKZmksFp+P+eQnCB2SDjWNS8CAP23z0tMHM&#10;uDsfqNehFBHCPkMFVQhtJqUvKrLop64ljt7FdRZDlF0pTYf3CLeNTJNkIS3WHBcqbOmtouKqv62C&#10;9Hx4rM7pp5df5bvf25vWttBKTcbDbg0i0BD+w3/tD6Ng/vKaLOD3TrwCM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XxGNxQAAAN4AAAAPAAAAAAAAAAAAAAAAAJgCAABkcnMv&#10;ZG93bnJldi54bWxQSwUGAAAAAAQABAD1AAAAigMAAAAA&#10;" path="m,19l5,e" filled="f" strokeweight=".12pt">
                <v:path arrowok="t" o:connecttype="custom" o:connectlocs="0,18;5,0" o:connectangles="0,0"/>
                <o:lock v:ext="edit" aspectratio="t"/>
              </v:shape>
              <v:shape id="Freeform 3079" o:spid="_x0000_s5125" style="position:absolute;left:4859;top:12846;width:6;height:20;rotation:90;visibility:visible;mso-wrap-style:square;v-text-anchor:top" coordsize="7,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GrMgA&#10;AADeAAAADwAAAGRycy9kb3ducmV2LnhtbESPQWsCMRSE70L/Q3iFXqRmraXKapQiCEKFohXx+Hbz&#10;utl287Ik0d3+e1Mo9DjMzDfMYtXbRlzJh9qxgvEoA0FcOl1zpeD4sXmcgQgRWWPjmBT8UIDV8m6w&#10;wFy7jvd0PcRKJAiHHBWYGNtcylAashhGriVO3qfzFmOSvpLaY5fgtpFPWfYiLdacFgy2tDZUfh8u&#10;VsGpkEVRnb+GRh7fdt16MvOn96DUw33/OgcRqY//4b/2ViuYPE+zKfzeSVdAL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8MasyAAAAN4AAAAPAAAAAAAAAAAAAAAAAJgCAABk&#10;cnMvZG93bnJldi54bWxQSwUGAAAAAAQABAD1AAAAjQMAAAAA&#10;" path="m,22l7,e" filled="f" strokeweight=".12pt">
                <v:path arrowok="t" o:connecttype="custom" o:connectlocs="0,20;6,0" o:connectangles="0,0"/>
                <o:lock v:ext="edit" aspectratio="t"/>
              </v:shape>
              <v:shape id="Freeform 3080" o:spid="_x0000_s5126" style="position:absolute;left:4769;top:12865;width:34;height:123;rotation:90;visibility:visible;mso-wrap-style:square;v-text-anchor:top" coordsize="36,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IgQcYA&#10;AADeAAAADwAAAGRycy9kb3ducmV2LnhtbERPXWvCMBR9F/wP4Qp701Q3plSjqKOwMQabyqZvl+ba&#10;VJub0mTa7dcvD8IeD+d7tmhtJS7U+NKxguEgAUGcO11yoWC3zfoTED4ga6wck4If8rCYdzszTLW7&#10;8gddNqEQMYR9igpMCHUqpc8NWfQDVxNH7ugaiyHCppC6wWsMt5UcJcmjtFhybDBY09pQft58WwXv&#10;WfbVrsz+9TM8jd4O5vdl4k61Une9djkFEagN/+Kb+1kruH8YJ3FvvBOv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IgQcYAAADeAAAADwAAAAAAAAAAAAAAAACYAgAAZHJz&#10;L2Rvd25yZXYueG1sUEsFBgAAAAAEAAQA9QAAAIsDAAAAAA==&#10;" path="m,130l36,e" filled="f" strokeweight=".12pt">
                <v:path arrowok="t" o:connecttype="custom" o:connectlocs="0,123;34,0" o:connectangles="0,0"/>
                <o:lock v:ext="edit" aspectratio="t"/>
              </v:shape>
              <v:shape id="Freeform 3081" o:spid="_x0000_s5127" style="position:absolute;left:4988;top:12504;width:13;height:54;rotation:90;visibility:visible;mso-wrap-style:square;v-text-anchor:top" coordsize="1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Bs5MYA&#10;AADeAAAADwAAAGRycy9kb3ducmV2LnhtbESP0UoDMRRE3wX/IVzBN5u0unVdm5aiCAqFavUDLptr&#10;su3mZkliu/69EQQfh5k5wyxWo+/FkWLqAmuYThQI4jaYjq2Gj/enqxpEysgG+8Ck4ZsSrJbnZwts&#10;TDjxGx132YoC4dSgBpfz0EiZWkce0yQMxMX7DNFjLjJaaSKeCtz3cqbUXHrsuCw4HOjBUXvYfXkN&#10;1WNtt3VXve5V3Hi7d9V6nL5ofXkxru9BZBrzf/iv/Ww0XN/cqjv4vVOu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KBs5MYAAADeAAAADwAAAAAAAAAAAAAAAACYAgAAZHJz&#10;L2Rvd25yZXYueG1sUEsFBgAAAAAEAAQA9QAAAIsDAAAAAA==&#10;" path="m,57l12,16,14,e" filled="f" strokeweight=".12pt">
                <v:path arrowok="t" o:connecttype="custom" o:connectlocs="0,54;11,15;13,0" o:connectangles="0,0,0"/>
                <o:lock v:ext="edit" aspectratio="t"/>
              </v:shape>
              <v:shape id="Freeform 3082" o:spid="_x0000_s5128" style="position:absolute;left:4997;top:12604;width:11;height:43;rotation:90;visibility:visible;mso-wrap-style:square;v-text-anchor:top" coordsize="1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ZE2cUA&#10;AADeAAAADwAAAGRycy9kb3ducmV2LnhtbESPXWvCMBSG7wX/QziD3WlaJ1M6o4ijoDfCuo3dniVn&#10;bWZzUppM6783F8IuX94vntVmcK04Ux+sZwX5NANBrL2xXCv4eC8nSxAhIhtsPZOCKwXYrMejFRbG&#10;X/iNzlWsRRrhUKCCJsaukDLohhyGqe+Ik/fje4cxyb6WpsdLGnetnGXZs3RoOT002NGuIX2q/pyC&#10;z9PSla+HRaXxy+a6/L0ev7VV6vFh2L6AiDTE//C9vTcKnuaLPAEknIQ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hkTZxQAAAN4AAAAPAAAAAAAAAAAAAAAAAJgCAABkcnMv&#10;ZG93bnJldi54bWxQSwUGAAAAAAQABAD1AAAAigMAAAAA&#10;" path="m,46l12,e" filled="f" strokeweight=".12pt">
                <v:path arrowok="t" o:connecttype="custom" o:connectlocs="0,43;11,0" o:connectangles="0,0"/>
                <o:lock v:ext="edit" aspectratio="t"/>
              </v:shape>
              <v:shape id="Freeform 3083" o:spid="_x0000_s5129" style="position:absolute;left:4925;top:12856;width:11;height:41;rotation:90;visibility:visible;mso-wrap-style:square;v-text-anchor:top" coordsize="1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hxUscA&#10;AADeAAAADwAAAGRycy9kb3ducmV2LnhtbESPQWvCQBSE70L/w/KE3nQTW1tJXaUIpbUgpWrvj91n&#10;Esy+jdnVRH99VxA8DjPzDTOdd7YSJ2p86VhBOkxAEGtnSs4VbDcfgwkIH5ANVo5JwZk8zGcPvSlm&#10;xrX8S6d1yEWEsM9QQRFCnUnpdUEW/dDVxNHbucZiiLLJpWmwjXBbyVGSvEiLJceFAmtaFKT366NV&#10;sAoaD9+fF/1z+dv5dnEcJ9tlrdRjv3t/AxGoC/fwrf1lFDw9v6YpXO/EKyB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4cVLHAAAA3gAAAA8AAAAAAAAAAAAAAAAAmAIAAGRy&#10;cy9kb3ducmV2LnhtbFBLBQYAAAAABAAEAPUAAACMAwAAAAA=&#10;" path="m,43l12,e" filled="f" strokeweight=".12pt">
                <v:path arrowok="t" o:connecttype="custom" o:connectlocs="0,41;11,0" o:connectangles="0,0"/>
                <o:lock v:ext="edit" aspectratio="t"/>
              </v:shape>
              <v:shape id="Freeform 3084" o:spid="_x0000_s5130" style="position:absolute;left:4866;top:12926;width:16;height:52;rotation:90;visibility:visible;mso-wrap-style:square;v-text-anchor:top" coordsize="1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hIZ8UA&#10;AADeAAAADwAAAGRycy9kb3ducmV2LnhtbESPzWrDMBCE74W+g9hCbo0UJyTBjRJCodAe83PIcbHW&#10;som1MpJqu336qlDocZiZb5jdYXKdGCjE1rOGxVyBIK68adlquF7enrcgYkI22HkmDV8U4bB/fNhh&#10;afzIJxrOyYoM4ViihialvpQyVg05jHPfE2ev9sFhyjJYaQKOGe46WSi1lg5bzgsN9vTaUHU/fzoN&#10;w9irut7eXGB1/b7bD5sKd9R69jQdX0AkmtJ/+K/9bjQsV5tFAb938hWQ+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aEhnxQAAAN4AAAAPAAAAAAAAAAAAAAAAAJgCAABkcnMv&#10;ZG93bnJldi54bWxQSwUGAAAAAAQABAD1AAAAigMAAAAA&#10;" path="m,55l12,15,17,e" filled="f" strokeweight=".12pt">
                <v:path arrowok="t" o:connecttype="custom" o:connectlocs="0,52;11,14;16,0" o:connectangles="0,0,0"/>
                <o:lock v:ext="edit" aspectratio="t"/>
              </v:shape>
              <v:shape id="Freeform 3085" o:spid="_x0000_s5131" style="position:absolute;left:4981;top:12937;width:85;height:26;rotation:90;visibility:visible;mso-wrap-style:square;v-text-anchor:top" coordsize="8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YLpcQA&#10;AADeAAAADwAAAGRycy9kb3ducmV2LnhtbESPQWvCQBSE70L/w/IK3nQTDW2JbqQtCF6bWujxsftM&#10;otm3YXersb++WxA8DjPzDbPejLYXZ/Khc6wgn2cgiLUzHTcK9p/b2QuIEJEN9o5JwZUCbKqHyRpL&#10;4y78Qec6NiJBOJSooI1xKKUMuiWLYe4G4uQdnLcYk/SNNB4vCW57uciyJ2mx47TQ4kDvLelT/WMV&#10;HIvuWzPVbH79m7fRFgv95ZSaPo6vKxCRxngP39o7o2BZPOdL+L+TroCs/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GC6XEAAAA3gAAAA8AAAAAAAAAAAAAAAAAmAIAAGRycy9k&#10;b3ducmV2LnhtbFBLBQYAAAAABAAEAPUAAACJAwAAAAA=&#10;" path="m89,27l,e" filled="f" strokeweight=".12pt">
                <v:path arrowok="t" o:connecttype="custom" o:connectlocs="85,26;0,0" o:connectangles="0,0"/>
                <o:lock v:ext="edit" aspectratio="t"/>
              </v:shape>
              <v:shape id="Freeform 3086" o:spid="_x0000_s5132" style="position:absolute;left:4943;top:12427;width:39;height:133;rotation:90;visibility:visible;mso-wrap-style:square;v-text-anchor:top" coordsize="41,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X/48YA&#10;AADeAAAADwAAAGRycy9kb3ducmV2LnhtbESPQWvCQBSE74X+h+UVequb2KAxuooIpd6ksVCPj+wz&#10;Cc2+TXe3mvrrXaHgcZiZb5jFajCdOJHzrWUF6SgBQVxZ3XKt4HP/9pKD8AFZY2eZFPyRh9Xy8WGB&#10;hbZn/qBTGWoRIewLVNCE0BdS+qohg35ke+LoHa0zGKJ0tdQOzxFuOjlOkok02HJcaLCnTUPVd/lr&#10;FJh0t8n5/ecwu2wneqCvnDivlHp+GtZzEIGGcA//t7dawWs2TTO43YlXQC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vX/48YAAADeAAAADwAAAAAAAAAAAAAAAACYAgAAZHJz&#10;L2Rvd25yZXYueG1sUEsFBgAAAAAEAAQA9QAAAIsDAAAAAA==&#10;" path="m41,l,140e" filled="f" strokeweight=".12pt">
                <v:path arrowok="t" o:connecttype="custom" o:connectlocs="39,0;0,133" o:connectangles="0,0"/>
                <o:lock v:ext="edit" aspectratio="t"/>
              </v:shape>
              <v:shape id="Freeform 3087" o:spid="_x0000_s5133" style="position:absolute;left:4833;top:12889;width:83;height:28;rotation:90;visibility:visible;mso-wrap-style:square;v-text-anchor:top" coordsize="8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46zcYA&#10;AADeAAAADwAAAGRycy9kb3ducmV2LnhtbESP3WoCMRSE74W+QziCN6JZW//YGqUIitXeVH2Aw+Z0&#10;s3Zzsmyibn16IxS8HGbmG2a2aGwpLlT7wrGCQT8BQZw5XXCu4HhY9aYgfEDWWDomBX/kYTF/ac0w&#10;1e7K33TZh1xECPsUFZgQqlRKnxmy6PuuIo7ej6sthijrXOoarxFuS/maJGNpseC4YLCipaHsd3+2&#10;Cr7k7fSJyy1uy0236Jqwo3W+U6rTbj7eQQRqwjP8395oBW/DyWAEjzvx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v46zcYAAADeAAAADwAAAAAAAAAAAAAAAACYAgAAZHJz&#10;L2Rvd25yZXYueG1sUEsFBgAAAAAEAAQA9QAAAIsDAAAAAA==&#10;" path="m,7l79,29,87,e" filled="f" strokeweight=".12pt">
                <v:path arrowok="t" o:connecttype="custom" o:connectlocs="0,7;75,28;83,0" o:connectangles="0,0,0"/>
                <o:lock v:ext="edit" aspectratio="t"/>
              </v:shape>
              <v:shape id="Freeform 3088" o:spid="_x0000_s5134" style="position:absolute;left:4856;top:12900;width:84;height:25;rotation:90;visibility:visible;mso-wrap-style:square;v-text-anchor:top" coordsize="8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oPcMA&#10;AADeAAAADwAAAGRycy9kb3ducmV2LnhtbESPQWsCMRSE7wX/Q3hCbzWrXVS2RlGh0KurgsdH8rq7&#10;7eZlSaJu++uNIHgcZuYbZrHqbSsu5EPjWMF4lIEg1s40XCk47D/f5iBCRDbYOiYFfxRgtRy8LLAw&#10;7so7upSxEgnCoUAFdYxdIWXQNVkMI9cRJ+/beYsxSV9J4/Ga4LaVkyybSosNp4UaO9rWpH/Ls1Xw&#10;kzcnzVSy+fcbb6PNJ/rolHod9usPEJH6+Aw/2l9GwXs+G0/hfiddAbm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GoPcMAAADeAAAADwAAAAAAAAAAAAAAAACYAgAAZHJzL2Rv&#10;d25yZXYueG1sUEsFBgAAAAAEAAQA9QAAAIgDAAAAAA==&#10;" path="m89,27l77,24,,e" filled="f" strokeweight=".12pt">
                <v:path arrowok="t" o:connecttype="custom" o:connectlocs="84,25;73,22;0,0" o:connectangles="0,0,0"/>
                <o:lock v:ext="edit" aspectratio="t"/>
              </v:shape>
              <v:shape id="Freeform 3089" o:spid="_x0000_s5135" style="position:absolute;left:4885;top:12845;width:12;height:39;rotation:90;visibility:visible;mso-wrap-style:square;v-text-anchor:top" coordsize="1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SUw8cA&#10;AADeAAAADwAAAGRycy9kb3ducmV2LnhtbESPQWvCQBSE74X+h+UVeqsb29CU6Cql0CJ4CI1Sr4/s&#10;Mwlm34bs1qz+elcQPA4z8w0zXwbTiSMNrrWsYDpJQBBXVrdcK9huvl8+QDiPrLGzTApO5GC5eHyY&#10;Y67tyL90LH0tIoRdjgoa7/tcSlc1ZNBNbE8cvb0dDPooh1rqAccIN518TZJ3abDluNBgT18NVYfy&#10;3ygIm12RlbxN/35Kcz6NoRjTdaHU81P4nIHwFPw9fGuvtIK3NJtmcL0Tr4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ElMPHAAAA3gAAAA8AAAAAAAAAAAAAAAAAmAIAAGRy&#10;cy9kb3ducmV2LnhtbFBLBQYAAAAABAAEAPUAAACMAwAAAAA=&#10;" path="m,41l2,31,12,e" filled="f" strokeweight=".12pt">
                <v:path arrowok="t" o:connecttype="custom" o:connectlocs="0,39;2,29;12,0" o:connectangles="0,0,0"/>
                <o:lock v:ext="edit" aspectratio="t"/>
              </v:shape>
              <v:shape id="Freeform 3090" o:spid="_x0000_s5136" style="position:absolute;left:4941;top:12550;width:76;height:50;rotation:90;visibility:visible;mso-wrap-style:square;v-text-anchor:top" coordsize="8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yfLcIA&#10;AADeAAAADwAAAGRycy9kb3ducmV2LnhtbERPzWrCQBC+C32HZQq96Sa2aImuIoKgpSKmPsCQHZNg&#10;djZkV41v7xwKHj++//myd426URdqzwbSUQKKuPC25tLA6W8z/AYVIrLFxjMZeFCA5eJtMMfM+jsf&#10;6ZbHUkkIhwwNVDG2mdahqMhhGPmWWLiz7xxGgV2pbYd3CXeNHifJRDusWRoqbGldUXHJr87AfnzV&#10;D7ve/2530/yYrg5287O1xny896sZqEh9fIn/3cLD59c0lb1yR66AXj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DJ8twgAAAN4AAAAPAAAAAAAAAAAAAAAAAJgCAABkcnMvZG93&#10;bnJldi54bWxQSwUGAAAAAAQABAD1AAAAhwMAAAAA&#10;" path="m80,53l,31,10,e" filled="f" strokeweight=".12pt">
                <v:path arrowok="t" o:connecttype="custom" o:connectlocs="76,50;0,29;10,0" o:connectangles="0,0,0"/>
                <o:lock v:ext="edit" aspectratio="t"/>
              </v:shape>
              <v:shape id="Freeform 3091" o:spid="_x0000_s5137" style="position:absolute;left:4933;top:12546;width:84;height:64;rotation:90;visibility:visible;mso-wrap-style:square;v-text-anchor:top" coordsize="89,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NcBsYA&#10;AADeAAAADwAAAGRycy9kb3ducmV2LnhtbESPW4vCMBSE3wX/QziCb5p2XbxUo8gWYWHZBy/g66E5&#10;tsXmpCZRu/9+s7Dg4zAz3zCrTWca8SDna8sK0nECgriwuuZSwem4G81B+ICssbFMCn7Iw2bd760w&#10;0/bJe3ocQikihH2GCqoQ2kxKX1Rk0I9tSxy9i3UGQ5SulNrhM8JNI9+SZCoN1hwXKmzpo6Liergb&#10;BfX5e+owzxd5cvuS6eW458muU2o46LZLEIG68Ar/tz+1gsn7LF3A3514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NcBsYAAADeAAAADwAAAAAAAAAAAAAAAACYAgAAZHJz&#10;L2Rvd25yZXYueG1sUEsFBgAAAAAEAAQA9QAAAIsDAAAAAA==&#10;" path="m77,68l82,56,89,27,12,3,,e" filled="f" strokeweight=".12pt">
                <v:path arrowok="t" o:connecttype="custom" o:connectlocs="73,64;77,53;84,25;11,3;0,0" o:connectangles="0,0,0,0,0"/>
                <o:lock v:ext="edit" aspectratio="t"/>
              </v:shape>
              <v:shape id="Freeform 3092" o:spid="_x0000_s5138" style="position:absolute;left:4885;top:12970;width:30;height:10;rotation:90;visibility:visible;mso-wrap-style:square;v-text-anchor:top" coordsize="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dErsQA&#10;AADeAAAADwAAAGRycy9kb3ducmV2LnhtbESPzYrCMBSF94LvEK4wO011tNZqlBlBcOPCzuD60lzb&#10;anNTmoztvL1ZCC4P549vs+tNLR7UusqygukkAkGcW11xoeD35zBOQDiPrLG2TAr+ycFuOxxsMNW2&#10;4zM9Ml+IMMIuRQWl900qpctLMugmtiEO3tW2Bn2QbSF1i10YN7WcRVEsDVYcHkpsaF9Sfs/+jILF&#10;1X6vlqdbwpduVd0oiXkfx0p9jPqvNQhPvX+HX+2jVvA5X84CQMAJKCC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XRK7EAAAA3gAAAA8AAAAAAAAAAAAAAAAAmAIAAGRycy9k&#10;b3ducmV2LnhtbFBLBQYAAAAABAAEAPUAAACJAwAAAAA=&#10;" path="m31,l16,10,,5e" filled="f" strokeweight=".12pt">
                <v:path arrowok="t" o:connecttype="custom" o:connectlocs="30,0;15,10;0,5" o:connectangles="0,0,0"/>
                <o:lock v:ext="edit" aspectratio="t"/>
              </v:shape>
              <v:shape id="Freeform 3093" o:spid="_x0000_s5139" style="position:absolute;left:4932;top:12947;width:30;height:109;rotation:90;visibility:visible;mso-wrap-style:square;v-text-anchor:top" coordsize="32,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S41McA&#10;AADeAAAADwAAAGRycy9kb3ducmV2LnhtbESP3UoDMRCF7wXfIUzBO5ttLVbXpkUtQgWR2greDpvp&#10;ZulmsiTjdvXpjSB4eTg/H2exGnyreoqpCWxgMi5AEVfBNlwbeN8/Xd6ASoJssQ1MBr4owWp5frbA&#10;0oYTv1G/k1rlEU4lGnAiXal1qhx5TOPQEWfvEKJHyTLW2kY85XHf6mlRXGuPDWeCw44eHVXH3afP&#10;EFkP7mG9+Z4d+/2tvD7XL/Fja8zFaLi/AyU0yH/4r72xBq5m8+kEfu/kK6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0uNTHAAAA3gAAAA8AAAAAAAAAAAAAAAAAmAIAAGRy&#10;cy9kb3ducmV2LnhtbFBLBQYAAAAABAAEAPUAAACMAwAAAAA=&#10;" path="m32,l3,103,,115e" filled="f" strokeweight=".12pt">
                <v:path arrowok="t" o:connecttype="custom" o:connectlocs="30,0;3,98;0,109" o:connectangles="0,0,0"/>
                <o:lock v:ext="edit" aspectratio="t"/>
              </v:shape>
              <v:shape id="Freeform 3094" o:spid="_x0000_s5140" style="position:absolute;left:5020;top:12517;width:21;height:19;rotation:90;visibility:visible;mso-wrap-style:square;v-text-anchor:top" coordsize="2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IsescA&#10;AADeAAAADwAAAGRycy9kb3ducmV2LnhtbESPQUvDQBSE74L/YXmCN7tpKkZit6WKFYUeaq33l+wz&#10;Cc2+XbLPNv57VxB6HGbmG2a+HF2vjjTEzrOB6SQDRVx723FjYP+xvrkHFQXZYu+ZDPxQhOXi8mKO&#10;pfUnfqfjThqVIBxLNNCKhFLrWLfkME58IE7elx8cSpJDo+2ApwR3vc6z7E477DgttBjoqaX6sPt2&#10;BsL67bPevOyft7PQVY/FtBKpCmOur8bVAyihUc7h//arNTC7LfIc/u6kK6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yLHrHAAAA3gAAAA8AAAAAAAAAAAAAAAAAmAIAAGRy&#10;cy9kb3ducmV2LnhtbFBLBQYAAAAABAAEAPUAAACMAwAAAAA=&#10;" path="m,l9,15r14,5e" filled="f" strokeweight=".12pt">
                <v:path arrowok="t" o:connecttype="custom" o:connectlocs="0,0;8,14;21,19" o:connectangles="0,0,0"/>
                <o:lock v:ext="edit" aspectratio="t"/>
              </v:shape>
              <v:shape id="Freeform 3095" o:spid="_x0000_s5141" style="position:absolute;left:5068;top:12474;width:32;height:109;rotation:90;visibility:visible;mso-wrap-style:square;v-text-anchor:top" coordsize="34,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h2+scA&#10;AADeAAAADwAAAGRycy9kb3ducmV2LnhtbESPT2sCMRTE74V+h/AKvYhm60r/rEaxZQv11mrx/Ni8&#10;boKblyVJdfvtG0HwOMzMb5jFanCdOFKI1rOCh0kBgrjx2nKr4Hv3Pn4GEROyxs4zKfijCKvl7c0C&#10;K+1P/EXHbWpFhnCsUIFJqa+kjI0hh3Hie+Ls/fjgMGUZWqkDnjLcdXJaFI/SoeW8YLCnN0PNYfvr&#10;FKxfTRjtXzazuqk3e1mObP3JVqn7u2E9B5FoSNfwpf2hFZSzp2kJ5zv5Cs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K4dvrHAAAA3gAAAA8AAAAAAAAAAAAAAAAAmAIAAGRy&#10;cy9kb3ducmV2LnhtbFBLBQYAAAAABAAEAPUAAACMAwAAAAA=&#10;" path="m34,l3,103,,115e" filled="f" strokeweight=".12pt">
                <v:path arrowok="t" o:connecttype="custom" o:connectlocs="32,0;3,98;0,109" o:connectangles="0,0,0"/>
                <o:lock v:ext="edit" aspectratio="t"/>
              </v:shape>
              <v:shape id="Freeform 3096" o:spid="_x0000_s5142" style="position:absolute;left:6148;top:12870;width:23;height:16;rotation:90;visibility:visible;mso-wrap-style:square;v-text-anchor:top" coordsize="2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hIBskA&#10;AADeAAAADwAAAGRycy9kb3ducmV2LnhtbESPzW7CMBCE70h9B2sr9QYOf2mVYhBCFDhwaNNy4LaN&#10;t0nUeJ3GhoS3x0hIPY5m5hvNbNGZSpypcaVlBcNBBII4s7rkXMHX51v/BYTzyBory6TgQg4W84fe&#10;DBNtW/6gc+pzESDsElRQeF8nUrqsIINuYGvi4P3YxqAPssmlbrANcFPJURTF0mDJYaHAmlYFZb/p&#10;ySiIj/Hme7XOt8tpR/v3oz/8DduDUk+P3fIVhKfO/4fv7Z1WMJ48jyZwuxOugJx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ThIBskAAADeAAAADwAAAAAAAAAAAAAAAACYAgAA&#10;ZHJzL2Rvd25yZXYueG1sUEsFBgAAAAAEAAQA9QAAAI4DAAAAAA==&#10;" path="m,17l,12,3,10r2,l5,8,7,5r3,l12,3r5,l19,r5,3e" filled="f" strokeweight=".12pt">
                <v:path arrowok="t" o:connecttype="custom" o:connectlocs="0,16;0,11;3,9;5,9;5,8;7,5;10,5;12,3;16,3;18,0;23,3" o:connectangles="0,0,0,0,0,0,0,0,0,0,0"/>
                <o:lock v:ext="edit" aspectratio="t"/>
              </v:shape>
              <v:shape id="Freeform 3097" o:spid="_x0000_s5143" style="position:absolute;left:6102;top:12817;width:23;height:75;rotation:90;visibility:visible;mso-wrap-style:square;v-text-anchor:top" coordsize="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9MPsgA&#10;AADeAAAADwAAAGRycy9kb3ducmV2LnhtbESPzW7CMBCE70h9B2sr9YKKUwptlWIQBYHKMfyo11W8&#10;xIF4ncYGwtvjSpU4jmbmG81o0tpKnKnxpWMFL70EBHHudMmFgu1m8fwBwgdkjZVjUnAlD5PxQ2eE&#10;qXYXzui8DoWIEPYpKjAh1KmUPjdk0fdcTRy9vWsshiibQuoGLxFuK9lPkjdpseS4YLCmmaH8uD5Z&#10;Bd2fIt8Of6eb1SKbfy2vu2x/2Bmlnh7b6SeIQG24h//b31rB6+C9P4S/O/EKyPE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j0w+yAAAAN4AAAAPAAAAAAAAAAAAAAAAAJgCAABk&#10;cnMvZG93bnJldi54bWxQSwUGAAAAAAQABAD1AAAAjQMAAAAA&#10;" path="m24,l,79e" filled="f" strokeweight=".12pt">
                <v:path arrowok="t" o:connecttype="custom" o:connectlocs="23,0;0,75" o:connectangles="0,0"/>
                <o:lock v:ext="edit" aspectratio="t"/>
              </v:shape>
              <v:shape id="Freeform 3098" o:spid="_x0000_s5144" style="position:absolute;left:5897;top:13021;width:399;height:136;rotation:90;visibility:visible;mso-wrap-style:square;v-text-anchor:top" coordsize="420,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ruS8cA&#10;AADeAAAADwAAAGRycy9kb3ducmV2LnhtbESPzWrDMBCE74W8g9hAL6WR4wa3uFGCKRR6rPNDktti&#10;bWwTa+Vaqu28fRQo9DjMzDfMcj2aRvTUudqygvksAkFcWF1zqWC3/Xx+A+E8ssbGMim4koP1avKw&#10;xFTbgXPqN74UAcIuRQWV920qpSsqMuhmtiUO3tl2Bn2QXSl1h0OAm0bGUZRIgzWHhQpb+qiouGx+&#10;jYJTgj9Zvo/x+7i1T/muHw7zOFPqcTpm7yA8jf4//Nf+0gpeFq9xAvc74Qr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K7kvHAAAA3gAAAA8AAAAAAAAAAAAAAAAAmAIAAGRy&#10;cy9kb3ducmV2LnhtbFBLBQYAAAAABAAEAPUAAACMAwAAAAA=&#10;" path="m,l70,7r69,14l173,31r36,7l243,50r33,12l310,74r33,12l375,101r33,16l410,117r,3l413,122r2,l415,125r3,2l418,129r2,3l420,141r-2,3e" filled="f" strokeweight=".12pt">
                <v:path arrowok="t" o:connecttype="custom" o:connectlocs="0,0;67,7;132,20;164,29;199,36;231,47;262,59;295,70;326,81;356,95;388,111;390,111;390,113;392,115;394,115;394,118;397,120;397,122;399,125;399,133;397,136" o:connectangles="0,0,0,0,0,0,0,0,0,0,0,0,0,0,0,0,0,0,0,0,0"/>
                <o:lock v:ext="edit" aspectratio="t"/>
              </v:shape>
              <v:shape id="Freeform 3099" o:spid="_x0000_s5145" style="position:absolute;left:5981;top:13239;width:21;height:73;rotation:90;visibility:visible;mso-wrap-style:square;v-text-anchor:top" coordsize="2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gVsgA&#10;AADeAAAADwAAAGRycy9kb3ducmV2LnhtbESP3WrCQBSE7wu+w3IK3kjd+NNoU1eRQkFRCk1Le3vI&#10;nmaD2bMhu2p8e1cQejnMzDfMYtXZWpyo9ZVjBaNhAoK4cLriUsH31/vTHIQPyBprx6TgQh5Wy97D&#10;AjPtzvxJpzyUIkLYZ6jAhNBkUvrCkEU/dA1x9P5cazFE2ZZSt3iOcFvLcZKk0mLFccFgQ2+GikN+&#10;tAoGP4yDl8NxZ9KPrdfP832e/BZK9R+79SuIQF34D9/bG61gMp2NZ3C7E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ISBWyAAAAN4AAAAPAAAAAAAAAAAAAAAAAJgCAABk&#10;cnMvZG93bnJldi54bWxQSwUGAAAAAAQABAD1AAAAjQMAAAAA&#10;" path="m,77l22,e" filled="f" strokeweight=".12pt">
                <v:path arrowok="t" o:connecttype="custom" o:connectlocs="0,73;21,0" o:connectangles="0,0"/>
                <o:lock v:ext="edit" aspectratio="t"/>
              </v:shape>
              <v:shape id="Freeform 3100" o:spid="_x0000_s5146" style="position:absolute;left:5691;top:12998;width:126;height:121;rotation:90;visibility:visible;mso-wrap-style:square;v-text-anchor:top" coordsize="132,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zOE8EA&#10;AADeAAAADwAAAGRycy9kb3ducmV2LnhtbERPTUsDMRC9C/6HMII3m7VqlbVpKRXBm3bbi7chmW6C&#10;m8mSjO36781B8Ph438v1FAd1olxCYgO3swYUsU0ucG/gsH+9eQJVBNnhkJgM/FCB9eryYomtS2fe&#10;0amTXtUQLi0a8CJjq3WxniKWWRqJK3dMOaJUmHvtMp5reBz0vGkWOmLg2uBxpK0n+9V9RwO2ZH75&#10;2Iu4uLPvx4fPEHwXjLm+mjbPoIQm+Rf/ud+cgbv7x3ndW+/UK6BX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FczhPBAAAA3gAAAA8AAAAAAAAAAAAAAAAAmAIAAGRycy9kb3du&#10;cmV2LnhtbFBLBQYAAAAABAAEAPUAAACGAwAAAAA=&#10;" path="m106,128l132,39,,e" filled="f" strokeweight=".12pt">
                <v:path arrowok="t" o:connecttype="custom" o:connectlocs="101,121;126,37;0,0" o:connectangles="0,0,0"/>
                <o:lock v:ext="edit" aspectratio="t"/>
              </v:shape>
              <v:shape id="Freeform 3101" o:spid="_x0000_s5147" style="position:absolute;left:5787;top:13024;width:153;height:98;rotation:90;visibility:visible;mso-wrap-style:square;v-text-anchor:top" coordsize="161,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MXB8YA&#10;AADeAAAADwAAAGRycy9kb3ducmV2LnhtbESPX2vCQBDE34V+h2MLvtVLtTQm9RQpVPrqH/q8zW2T&#10;1NxeyK0m+um9QsHHYWZ+wyxWg2vUmbpQezbwPElAERfe1lwaOOw/nuaggiBbbDyTgQsFWC0fRgvM&#10;re95S+edlCpCOORooBJpc61DUZHDMPEtcfR+fOdQouxKbTvsI9w1epokr9phzXGhwpbeKyqOu5Mz&#10;cPztT1+XdTqvQ7L5vopkbUGZMePHYf0GSmiQe/i//WkNzF7SaQZ/d+IV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MXB8YAAADeAAAADwAAAAAAAAAAAAAAAACYAgAAZHJz&#10;L2Rvd25yZXYueG1sUEsFBgAAAAAEAAQA9QAAAIsDAAAAAA==&#10;" path="m161,36l31,,,103e" filled="f" strokeweight=".12pt">
                <v:path arrowok="t" o:connecttype="custom" o:connectlocs="153,34;29,0;0,98" o:connectangles="0,0,0"/>
                <o:lock v:ext="edit" aspectratio="t"/>
              </v:shape>
              <v:shape id="Freeform 3102" o:spid="_x0000_s5148" style="position:absolute;left:5735;top:12880;width:148;height:84;rotation:90;visibility:visible;mso-wrap-style:square;v-text-anchor:top" coordsize="15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bOI8cA&#10;AADeAAAADwAAAGRycy9kb3ducmV2LnhtbESPy2rCQBSG90LfYTiF7nRiFa2po4hQFV2kXgpdnmaO&#10;STBzJmRGE9++sxBc/vw3vum8NaW4Ue0Kywr6vQgEcWp1wZmC0/Gr+wHCeWSNpWVScCcH89lLZ4qx&#10;tg3v6XbwmQgj7GJUkHtfxVK6NCeDrmcr4uCdbW3QB1lnUtfYhHFTyvcoGkmDBYeHHCta5pReDlej&#10;YH1qVvvlX+JG3+P1726ySq7bn0Spt9d28QnCU+uf4Ud7oxUMhuNBAAg4AQ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2ziPHAAAA3gAAAA8AAAAAAAAAAAAAAAAAmAIAAGRy&#10;cy9kb3ducmV2LnhtbFBLBQYAAAAABAAEAPUAAACMAwAAAAA=&#10;" path="m,89l24,,156,38e" filled="f" strokeweight=".12pt">
                <v:path arrowok="t" o:connecttype="custom" o:connectlocs="0,84;23,0;148,36" o:connectangles="0,0,0"/>
                <o:lock v:ext="edit" aspectratio="t"/>
              </v:shape>
              <v:shape id="Freeform 3103" o:spid="_x0000_s5149" style="position:absolute;left:5868;top:12945;width:126;height:36;rotation:90;visibility:visible;mso-wrap-style:square;v-text-anchor:top" coordsize="13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U2ycgA&#10;AADeAAAADwAAAGRycy9kb3ducmV2LnhtbESPT2vCQBTE74V+h+UVvEjdaERtdJXin9JbiRbPj+xr&#10;Erv7NmTXmH77bkHocZiZ3zCrTW+N6Kj1tWMF41ECgrhwuuZSwefp8LwA4QOyRuOYFPyQh8368WGF&#10;mXY3zqk7hlJECPsMFVQhNJmUvqjIoh+5hjh6X661GKJsS6lbvEW4NXKSJDNpsea4UGFD24qK7+PV&#10;KjBv05d9etl2nT7vhh91borT7qDU4Kl/XYII1If/8L39rhWk03k6hr878Qr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pTbJyAAAAN4AAAAPAAAAAAAAAAAAAAAAAJgCAABk&#10;cnMvZG93bnJldi54bWxQSwUGAAAAAAQABAD1AAAAjQMAAAAA&#10;" path="m,l132,38e" filled="f" strokeweight=".12pt">
                <v:path arrowok="t" o:connecttype="custom" o:connectlocs="0,0;126,36" o:connectangles="0,0"/>
                <o:lock v:ext="edit" aspectratio="t"/>
              </v:shape>
              <v:shape id="Freeform 3104" o:spid="_x0000_s5150" style="position:absolute;left:5724;top:12971;width:280;height:80;rotation:90;visibility:visible;mso-wrap-style:square;v-text-anchor:top" coordsize="29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6EicUA&#10;AADeAAAADwAAAGRycy9kb3ducmV2LnhtbESPQWvCQBSE7wX/w/IK3urGWKqkriKCkJOQ1IPeHtnX&#10;bGj2bcyuGv+9WxA8DjPzDbNcD7YVV+p941jBdJKAIK6cbrhWcPjZfSxA+ICssXVMCu7kYb0avS0x&#10;0+7GBV3LUIsIYZ+hAhNCl0npK0MW/cR1xNH7db3FEGVfS93jLcJtK9Mk+ZIWG44LBjvaGqr+yotV&#10;oHNT2mI/LcxRHk7teX68bNJcqfH7sPkGEWgIr/CznWsFs8/5LIX/O/EK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XoSJxQAAAN4AAAAPAAAAAAAAAAAAAAAAAJgCAABkcnMv&#10;ZG93bnJldi54bWxQSwUGAAAAAAQABAD1AAAAigMAAAAA&#10;" path="m295,84l,e" filled="f" strokecolor="#871800" strokeweight=".12pt">
                <v:path arrowok="t" o:connecttype="custom" o:connectlocs="280,80;0,0" o:connectangles="0,0"/>
                <o:lock v:ext="edit" aspectratio="t"/>
              </v:shape>
              <v:shape id="Freeform 3105" o:spid="_x0000_s5151" style="position:absolute;left:5900;top:12839;width:85;height:25;rotation:90;visibility:visible;mso-wrap-style:square;v-text-anchor:top" coordsize="89,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n9f8UA&#10;AADeAAAADwAAAGRycy9kb3ducmV2LnhtbESPT4vCMBTE7wt+h/AEb2uqdVVqUxFB9LKs/y7eHs2z&#10;LTYvpYlav71ZWNjjMDO/YdJlZ2rxoNZVlhWMhhEI4tzqigsF59Pmcw7CeWSNtWVS8CIHy6z3kWKi&#10;7ZMP9Dj6QgQIuwQVlN43iZQuL8mgG9qGOHhX2xr0QbaF1C0+A9zUchxFU2mw4rBQYkPrkvLb8W4U&#10;bOtTcfjxtnKdw/1Ebi/fG/xSatDvVgsQnjr/H/5r77SCeDKLY/i9E66Az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6f1/xQAAAN4AAAAPAAAAAAAAAAAAAAAAAJgCAABkcnMv&#10;ZG93bnJldi54bWxQSwUGAAAAAAQABAD1AAAAigMAAAAA&#10;" path="m,l89,26e" filled="f" strokeweight=".12pt">
                <v:path arrowok="t" o:connecttype="custom" o:connectlocs="0,0;85,25" o:connectangles="0,0"/>
                <o:lock v:ext="edit" aspectratio="t"/>
              </v:shape>
              <v:shape id="Freeform 3106" o:spid="_x0000_s5152" style="position:absolute;left:5801;top:13175;width:87;height:25;rotation:90;visibility:visible;mso-wrap-style:square;v-text-anchor:top" coordsize="9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leUMUA&#10;AADeAAAADwAAAGRycy9kb3ducmV2LnhtbESPQWsCMRSE74L/IbxCb5pVF5WtUUQQCp6qYuntsXnd&#10;bN28hE3qrv++KQgeh5n5hlltetuIG7WhdqxgMs5AEJdO11wpOJ/2oyWIEJE1No5JwZ0CbNbDwQoL&#10;7Tr+oNsxViJBOBSowMToCylDachiGDtPnLxv11qMSbaV1C12CW4bOc2yubRYc1ow6GlnqLwef62C&#10;cA+HT//lryafLM2hu1Qd/myVen3pt28gIvXxGX6037WCWb6Y5fB/J10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V5QxQAAAN4AAAAPAAAAAAAAAAAAAAAAAJgCAABkcnMv&#10;ZG93bnJldi54bWxQSwUGAAAAAAQABAD1AAAAigMAAAAA&#10;" path="m,l91,26e" filled="f" strokeweight=".12pt">
                <v:path arrowok="t" o:connecttype="custom" o:connectlocs="0,0;87,25" o:connectangles="0,0"/>
                <o:lock v:ext="edit" aspectratio="t"/>
              </v:shape>
              <v:shape id="Freeform 3107" o:spid="_x0000_s5153" style="position:absolute;left:5999;top:12765;width:34;height:121;rotation:90;visibility:visible;mso-wrap-style:square;v-text-anchor:top" coordsize="3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VY8cA&#10;AADeAAAADwAAAGRycy9kb3ducmV2LnhtbESPQWvCQBSE7wX/w/IEb3XTRm2aZpWiCF4sNC30+si+&#10;Jmmyb0N21eivdwWhx2FmvmGy1WBacaTe1ZYVPE0jEMSF1TWXCr6/to8JCOeRNbaWScGZHKyWo4cM&#10;U21P/EnH3JciQNilqKDyvkuldEVFBt3UdsTB+7W9QR9kX0rd4ynATSufo2ghDdYcFirsaF1R0eQH&#10;o8C91j455+vmIjeH7T75W3z8xKjUZDy8v4HwNPj/8L290wri2Us8h9udcAX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flWPHAAAA3gAAAA8AAAAAAAAAAAAAAAAAmAIAAGRy&#10;cy9kb3ducmV2LnhtbFBLBQYAAAAABAAEAPUAAACMAwAAAAA=&#10;" path="m36,l,128e" filled="f" strokeweight=".12pt">
                <v:path arrowok="t" o:connecttype="custom" o:connectlocs="34,0;0,121" o:connectangles="0,0"/>
                <o:lock v:ext="edit" aspectratio="t"/>
              </v:shape>
              <v:shape id="Freeform 3108" o:spid="_x0000_s5154" style="position:absolute;left:5937;top:12888;width:6;height:18;rotation:90;visibility:visible;mso-wrap-style:square;v-text-anchor:top" coordsize="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NAucgA&#10;AADeAAAADwAAAGRycy9kb3ducmV2LnhtbESPQWvCQBSE74X+h+UVvNVNjbWSuopoxXrwEBXp8ZF9&#10;TYLZtzG7NfHfu4LQ4zAz3zCTWWcqcaHGlZYVvPUjEMSZ1SXnCg771esYhPPIGivLpOBKDmbT56cJ&#10;Jtq2nNJl53MRIOwSVFB4XydSuqwgg65va+Lg/drGoA+yyaVusA1wU8lBFI2kwZLDQoE1LQrKTrs/&#10;o8Cutsuf4Tn6Kt83cbqoj2m7XadK9V66+ScIT53/Dz/a31pBPPyIR3C/E66An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Q0C5yAAAAN4AAAAPAAAAAAAAAAAAAAAAAJgCAABk&#10;cnMvZG93bnJldi54bWxQSwUGAAAAAAQABAD1AAAAjQMAAAAA&#10;" path="m7,l,19e" filled="f" strokeweight=".12pt">
                <v:path arrowok="t" o:connecttype="custom" o:connectlocs="6,0;0,18" o:connectangles="0,0"/>
                <o:lock v:ext="edit" aspectratio="t"/>
              </v:shape>
              <v:shape id="Freeform 3109" o:spid="_x0000_s5155" style="position:absolute;left:5865;top:13136;width:5;height:21;rotation:90;visibility:visible;mso-wrap-style:square;v-text-anchor:top" coordsize="5,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YSjckA&#10;AADeAAAADwAAAGRycy9kb3ducmV2LnhtbESPT0vDQBTE74LfYXmCN7uxKbbEbkIpWisFsX8OHp/Z&#10;ZzY2+zZk1yR+e1cQPA4z8xtmWYy2ET11vnas4HaSgCAuna65UnA6Pt4sQPiArLFxTAq+yUORX14s&#10;MdNu4D31h1CJCGGfoQITQptJ6UtDFv3EtcTR+3CdxRBlV0nd4RDhtpHTJLmTFmuOCwZbWhsqz4cv&#10;q6Dfvb+unsq35mWd7p83iwdrhs+NUtdX4+oeRKAx/If/2lutIJ3N0zn83olXQOY/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AYSjckAAADeAAAADwAAAAAAAAAAAAAAAACYAgAA&#10;ZHJzL2Rvd25yZXYueG1sUEsFBgAAAAAEAAQA9QAAAI4DAAAAAA==&#10;" path="m5,l,22e" filled="f" strokeweight=".12pt">
                <v:path arrowok="t" o:connecttype="custom" o:connectlocs="5,0;0,21" o:connectangles="0,0"/>
                <o:lock v:ext="edit" aspectratio="t"/>
              </v:shape>
              <v:shape id="Freeform 3110" o:spid="_x0000_s5156" style="position:absolute;left:5877;top:13186;width:34;height:123;rotation:90;visibility:visible;mso-wrap-style:square;v-text-anchor:top" coordsize="36,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waO8UA&#10;AADeAAAADwAAAGRycy9kb3ducmV2LnhtbERPy4rCMBTdC/5DuIIb0dQHVTpGGWUGxdWMuhh3l+ba&#10;lmluShNt/XuzEFweznu5bk0p7lS7wrKC8SgCQZxaXXCm4Hz6Hi5AOI+ssbRMCh7kYL3qdpaYaNvw&#10;L92PPhMhhF2CCnLvq0RKl+Zk0I1sRRy4q60N+gDrTOoamxBuSjmJolgaLDg05FjRNqf0/3gzCg6b&#10;n6iJt/Pb9TJox3+bXewuXwel+r328wOEp9a/xS/3XiuYzubTsDfcCVdAr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Bo7xQAAAN4AAAAPAAAAAAAAAAAAAAAAAJgCAABkcnMv&#10;ZG93bnJldi54bWxQSwUGAAAAAAQABAD1AAAAigMAAAAA&#10;" path="m36,l,129e" filled="f" strokeweight=".12pt">
                <v:path arrowok="t" o:connecttype="custom" o:connectlocs="34,0;0,123" o:connectangles="0,0"/>
                <o:lock v:ext="edit" aspectratio="t"/>
              </v:shape>
              <v:shape id="Freeform 3111" o:spid="_x0000_s5157" style="position:absolute;left:5921;top:12774;width:16;height:54;rotation:90;visibility:visible;mso-wrap-style:square;v-text-anchor:top" coordsize="1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iykskA&#10;AADeAAAADwAAAGRycy9kb3ducmV2LnhtbESPQUvDQBSE74L/YXmCN7uxDWmbdluKoATx0tZDjs/s&#10;axLMvk131yb6611B6HGYmW+Y9XY0nbiQ861lBY+TBARxZXXLtYL34/PDAoQPyBo7y6TgmzxsN7c3&#10;a8y1HXhPl0OoRYSwz1FBE0KfS+mrhgz6ie2Jo3eyzmCI0tVSOxwi3HRymiSZNNhyXGiwp6eGqs/D&#10;l1Hg0vPuZ1kU5TF7e/1IfVa+DItSqfu7cbcCEWgM1/B/u9AKZul8toS/O/EKyM0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riykskAAADeAAAADwAAAAAAAAAAAAAAAACYAgAA&#10;ZHJzL2Rvd25yZXYueG1sUEsFBgAAAAAEAAQA9QAAAI4DAAAAAA==&#10;" path="m17,l5,40,,57e" filled="f" strokeweight=".12pt">
                <v:path arrowok="t" o:connecttype="custom" o:connectlocs="16,0;5,38;0,54" o:connectangles="0,0,0"/>
                <o:lock v:ext="edit" aspectratio="t"/>
              </v:shape>
              <v:shape id="Freeform 3112" o:spid="_x0000_s5158" style="position:absolute;left:5865;top:12856;width:11;height:41;rotation:90;visibility:visible;mso-wrap-style:square;v-text-anchor:top" coordsize="1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f71MYA&#10;AADeAAAADwAAAGRycy9kb3ducmV2LnhtbESPXWvCMBSG7wX/QzjC7mbqpk66piLC2BTG0On9ITm2&#10;Zc1J10Tb+evNxcDLl/eLJ1v2thYXan3lWMFknIAg1s5UXCg4fL89LkD4gGywdkwK/sjDMh8OMkyN&#10;63hHl30oRBxhn6KCMoQmldLrkiz6sWuIo3dyrcUQZVtI02IXx20tn5JkLi1WHB9KbGhdkv7Zn62C&#10;z6Dxd/t+1V/X48l36/MsOWwapR5G/eoVRKA+3MP/7Q+j4Hn6Mo0AESei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f71MYAAADeAAAADwAAAAAAAAAAAAAAAACYAgAAZHJz&#10;L2Rvd25yZXYueG1sUEsFBgAAAAAEAAQA9QAAAIsDAAAAAA==&#10;" path="m12,l,43e" filled="f" strokeweight=".12pt">
                <v:path arrowok="t" o:connecttype="custom" o:connectlocs="11,0;0,41" o:connectangles="0,0"/>
                <o:lock v:ext="edit" aspectratio="t"/>
              </v:shape>
              <v:shape id="Freeform 3113" o:spid="_x0000_s5159" style="position:absolute;left:5792;top:13107;width:11;height:41;rotation:90;visibility:visible;mso-wrap-style:square;v-text-anchor:top" coordsize="1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teT8cA&#10;AADeAAAADwAAAGRycy9kb3ducmV2LnhtbESPW2sCMRSE34X+h3AKvmnWqlW2RimC9AIi9fJ+SI67&#10;Szcn6ya6W399Iwg+DjPzDTNbtLYUF6p94VjBoJ+AINbOFJwp2O9WvSkIH5ANlo5JwR95WMyfOjNM&#10;jWv4hy7bkIkIYZ+igjyEKpXS65ws+r6riKN3dLXFEGWdSVNjE+G2lC9J8iotFhwXcqxomZP+3Z6t&#10;gnXQePr+uOrN9XD0zfI8TvZflVLd5/b9DUSgNjzC9/anUTAcTUYDuN2JV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LXk/HAAAA3gAAAA8AAAAAAAAAAAAAAAAAmAIAAGRy&#10;cy9kb3ducmV2LnhtbFBLBQYAAAAABAAEAPUAAACMAwAAAAA=&#10;" path="m12,l,43e" filled="f" strokeweight=".12pt">
                <v:path arrowok="t" o:connecttype="custom" o:connectlocs="11,0;0,41" o:connectangles="0,0"/>
                <o:lock v:ext="edit" aspectratio="t"/>
              </v:shape>
              <v:shape id="Freeform 3114" o:spid="_x0000_s5160" style="position:absolute;left:5799;top:13197;width:16;height:52;rotation:90;visibility:visible;mso-wrap-style:square;v-text-anchor:top" coordsize="1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tnesUA&#10;AADeAAAADwAAAGRycy9kb3ducmV2LnhtbESPwWrDMBBE74H+g9hCbolUNzTBjRJCIdAem+aQ42Kt&#10;ZRNrZSTVdvL1VaHQ4zAzb5jtfnKdGCjE1rOGp6UCQVx507LVcP46LjYgYkI22HkmDTeKsN89zLZY&#10;Gj/yJw2nZEWGcCxRQ5NSX0oZq4YcxqXvibNX++AwZRmsNAHHDHedLJR6kQ5bzgsN9vTWUHU9fTsN&#10;w9irut5cXGB1vl/th02FO2g9f5wOryASTek//Nd+NxqeV+tVAb938hW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22d6xQAAAN4AAAAPAAAAAAAAAAAAAAAAAJgCAABkcnMv&#10;ZG93bnJldi54bWxQSwUGAAAAAAQABAD1AAAAigMAAAAA&#10;" path="m17,l5,41,,55e" filled="f" strokeweight=".12pt">
                <v:path arrowok="t" o:connecttype="custom" o:connectlocs="16,0;5,39;0,52" o:connectangles="0,0,0"/>
                <o:lock v:ext="edit" aspectratio="t"/>
              </v:shape>
              <v:shape id="Freeform 3115" o:spid="_x0000_s5161" style="position:absolute;left:5788;top:13154;width:72;height:50;rotation:90;visibility:visible;mso-wrap-style:square;v-text-anchor:top" coordsize="7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g8zcYA&#10;AADeAAAADwAAAGRycy9kb3ducmV2LnhtbESPQWvCQBSE7wX/w/IEb3UTDVWiq2hBsNBL3Xp/ZJ9J&#10;NPs2ZLcx9td3C4Ueh5n5hllvB9uInjpfO1aQThMQxIUzNZcKPvXheQnCB2SDjWNS8CAP283oaY25&#10;cXf+oP4UShEh7HNUUIXQ5lL6oiKLfupa4uhdXGcxRNmV0nR4j3DbyFmSvEiLNceFClt6rai4nb6s&#10;gve0t/pNu/33YjerM3m9pvqslZqMh90KRKAh/If/2kejYJ4tsjn83o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g8zcYAAADeAAAADwAAAAAAAAAAAAAAAACYAgAAZHJz&#10;L2Rvd25yZXYueG1sUEsFBgAAAAAEAAQA9QAAAIsDAAAAAA==&#10;" path="m,l76,24,69,53e" filled="f" strokeweight=".12pt">
                <v:path arrowok="t" o:connecttype="custom" o:connectlocs="0,0;72,23;65,50" o:connectangles="0,0,0"/>
                <o:lock v:ext="edit" aspectratio="t"/>
              </v:shape>
              <v:shape id="Freeform 3116" o:spid="_x0000_s5162" style="position:absolute;left:5762;top:13164;width:87;height:25;rotation:90;visibility:visible;mso-wrap-style:square;v-text-anchor:top" coordsize="9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8tLcUA&#10;AADeAAAADwAAAGRycy9kb3ducmV2LnhtbESPQWsCMRSE7wX/Q3iCt5pVlyqrUUQoCJ5qS8XbY/Pc&#10;rG5ewiZ1139vCoUeh5n5hlltetuIO7WhdqxgMs5AEJdO11wp+Pp8f12ACBFZY+OYFDwowGY9eFlh&#10;oV3HH3Q/xkokCIcCFZgYfSFlKA1ZDGPniZN3ca3FmGRbSd1il+C2kdMse5MWa04LBj3tDJW3449V&#10;EB7hcPJnfzP5ZGEO3XfV4XWr1GjYb5cgIvXxP/zX3msFs3ye5/B7J10BuX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7y0txQAAAN4AAAAPAAAAAAAAAAAAAAAAAJgCAABkcnMv&#10;ZG93bnJldi54bWxQSwUGAAAAAAQABAD1AAAAigMAAAAA&#10;" path="m91,26l79,21,,e" filled="f" strokeweight=".12pt">
                <v:path arrowok="t" o:connecttype="custom" o:connectlocs="87,25;76,20;0,0" o:connectangles="0,0,0"/>
                <o:lock v:ext="edit" aspectratio="t"/>
              </v:shape>
              <v:shape id="Freeform 3117" o:spid="_x0000_s5163" style="position:absolute;left:5832;top:13119;width:11;height:39;rotation:90;visibility:visible;mso-wrap-style:square;v-text-anchor:top" coordsize="1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mAMsgA&#10;AADeAAAADwAAAGRycy9kb3ducmV2LnhtbESPT2vCQBTE74V+h+UJvdWNbfxDdJVSaCn0EIyi10f2&#10;NQnNvg3ZrVn99G5B8DjMzG+Y1SaYVpyod41lBZNxAoK4tLrhSsF+9/G8AOE8ssbWMik4k4PN+vFh&#10;hZm2A2/pVPhKRAi7DBXU3neZlK6syaAb2444ej+2N+ij7Cupexwi3LTyJUlm0mDDcaHGjt5rKn+L&#10;P6Mg7I75vOB9evgszOU8hHxIv3OlnkbhbQnCU/D38K39pRW8pvN0Cv934hWQ6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KYAyyAAAAN4AAAAPAAAAAAAAAAAAAAAAAJgCAABk&#10;cnMvZG93bnJldi54bWxQSwUGAAAAAAQABAD1AAAAjQMAAAAA&#10;" path="m12,l10,9,,41e" filled="f" strokeweight=".12pt">
                <v:path arrowok="t" o:connecttype="custom" o:connectlocs="11,0;9,9;0,39" o:connectangles="0,0,0"/>
                <o:lock v:ext="edit" aspectratio="t"/>
              </v:shape>
              <v:shape id="Freeform 3118" o:spid="_x0000_s5164" style="position:absolute;left:5885;top:12836;width:83;height:29;rotation:90;visibility:visible;mso-wrap-style:square;v-text-anchor:top" coordsize="8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v15ccA&#10;AADeAAAADwAAAGRycy9kb3ducmV2LnhtbESPT2vCQBTE70K/w/IKvemmrTUhZpVSqPgHCrW59PbM&#10;vibB7NuQXU389q5Q8DjMzG+YbDmYRpypc7VlBc+TCARxYXXNpYL853OcgHAeWWNjmRRcyMFy8TDK&#10;MNW25286730pAoRdigoq79tUSldUZNBNbEscvD/bGfRBdqXUHfYBbhr5EkUzabDmsFBhSx8VFcf9&#10;ySjo48sXIicbPrScv62Om902/1Xq6XF4n4PwNPh7+L+91gpep/F0Brc74Qr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79eXHAAAA3gAAAA8AAAAAAAAAAAAAAAAAmAIAAGRy&#10;cy9kb3ducmV2LnhtbFBLBQYAAAAABAAEAPUAAACMAwAAAAA=&#10;" path="m87,24l7,,,31e" filled="f" strokeweight=".12pt">
                <v:path arrowok="t" o:connecttype="custom" o:connectlocs="83,22;7,0;0,29" o:connectangles="0,0,0"/>
                <o:lock v:ext="edit" aspectratio="t"/>
              </v:shape>
              <v:shape id="Freeform 3119" o:spid="_x0000_s5165" style="position:absolute;left:5863;top:12826;width:96;height:39;rotation:90;visibility:visible;mso-wrap-style:square;v-text-anchor:top" coordsize="10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Qfi8YA&#10;AADeAAAADwAAAGRycy9kb3ducmV2LnhtbESPW2sCMRSE3wv+h3AE32rWC92yNYqIQlGKV9rXw+a4&#10;WdycLJtU139vCgUfh5n5hpnMWluJKzW+dKxg0E9AEOdOl1woOB1Xr+8gfEDWWDkmBXfyMJt2XiaY&#10;aXfjPV0PoRARwj5DBSaEOpPS54Ys+r6riaN3do3FEGVTSN3gLcJtJYdJ8iYtlhwXDNa0MJRfDr9W&#10;Aa3T44m+f8zS+eFuE+R2v/iSSvW67fwDRKA2PMP/7U+tYDROxyn83YlXQE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Qfi8YAAADeAAAADwAAAAAAAAAAAAAAAACYAgAAZHJz&#10;L2Rvd25yZXYueG1sUEsFBgAAAAAEAAQA9QAAAIsDAAAAAA==&#10;" path="m101,l99,12,89,41,12,19,,14e" filled="f" strokeweight=".12pt">
                <v:path arrowok="t" o:connecttype="custom" o:connectlocs="96,0;94,11;85,39;11,18;0,13" o:connectangles="0,0,0,0,0"/>
                <o:lock v:ext="edit" aspectratio="t"/>
              </v:shape>
              <v:shape id="Freeform 3120" o:spid="_x0000_s5166" style="position:absolute;left:5759;top:13217;width:23;height:19;rotation:90;visibility:visible;mso-wrap-style:square;v-text-anchor:top" coordsize="24,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VCucYA&#10;AADeAAAADwAAAGRycy9kb3ducmV2LnhtbERPXWvCMBR9H/gfwhV8m6lOt9kZRSbCZKys3RD2dmmu&#10;TbG5KU1mu3+/PAz2eDjf6+1gG3GlzteOFcymCQji0umaKwWfH4fbRxA+IGtsHJOCH/Kw3Yxu1phq&#10;13NO1yJUIoawT1GBCaFNpfSlIYt+6lriyJ1dZzFE2FVSd9jHcNvIeZLcS4s1xwaDLT0bKi/Ft1WQ&#10;zd9fD2/9kJl9fspX+fEr88VSqcl42D2BCDSEf/Gf+0UruFs8LOLeeCde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VCucYAAADeAAAADwAAAAAAAAAAAAAAAACYAgAAZHJz&#10;L2Rvd25yZXYueG1sUEsFBgAAAAAEAAQA9QAAAIsDAAAAAA==&#10;" path="m24,20l15,5,,e" filled="f" strokeweight=".12pt">
                <v:path arrowok="t" o:connecttype="custom" o:connectlocs="23,19;14,5;0,0" o:connectangles="0,0,0"/>
                <o:lock v:ext="edit" aspectratio="t"/>
              </v:shape>
              <v:shape id="Freeform 3121" o:spid="_x0000_s5167" style="position:absolute;left:5767;top:13233;width:2;height:12;rotation:90;visibility:visible;mso-wrap-style:square;v-text-anchor:top" coordsize="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LLMcA&#10;AADeAAAADwAAAGRycy9kb3ducmV2LnhtbESPT2vCQBTE70K/w/IKvZlNrDY2dRUpCL1p/QMeH9ln&#10;EpJ9G7LbGL99VxA8DjPzG2axGkwjeupcZVlBEsUgiHOrKy4UHA+b8RyE88gaG8uk4EYOVsuX0QIz&#10;ba/8S/3eFyJA2GWooPS+zaR0eUkGXWRb4uBdbGfQB9kVUnd4DXDTyEkcf0iDFYeFElv6Limv939G&#10;wfl0S6vD3CVtfWou+WzX23izVertdVh/gfA0+Gf40f7RCt6n6fQT7nfCFZDL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ySyzHAAAA3gAAAA8AAAAAAAAAAAAAAAAAmAIAAGRy&#10;cy9kb3ducmV2LnhtbFBLBQYAAAAABAAEAPUAAACMAwAAAAA=&#10;" path="m,12l3,e" filled="f" strokeweight=".12pt">
                <v:path arrowok="t" o:connecttype="custom" o:connectlocs="0,12;2,0" o:connectangles="0,0"/>
                <o:lock v:ext="edit" aspectratio="t"/>
              </v:shape>
              <v:shape id="Freeform 3122" o:spid="_x0000_s5168" style="position:absolute;left:5887;top:12775;width:29;height:7;rotation:90;visibility:visible;mso-wrap-style:square;v-text-anchor:top" coordsize="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AMc8QA&#10;AADeAAAADwAAAGRycy9kb3ducmV2LnhtbESPy4rCMBSG94LvEI4wO011vFGNokJBBjdWH+DYHNti&#10;c1KaqJl5+sliYJY//41vvQ2mES/qXG1ZwXiUgCAurK65VHC9ZMMlCOeRNTaWScE3Odhu+r01ptq+&#10;+Uyv3JcijrBLUUHlfZtK6YqKDLqRbYmjd7edQR9lV0rd4TuOm0ZOkmQuDdYcHyps6VBR8cifRsFX&#10;k+yzvP4pduFk2jndJiG7GKU+BmG3AuEp+P/wX/uoFXxOF7MIEHEiCs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gDHPEAAAA3gAAAA8AAAAAAAAAAAAAAAAAmAIAAGRycy9k&#10;b3ducmV2LnhtbFBLBQYAAAAABAAEAPUAAACJAwAAAAA=&#10;" path="m,8l15,,31,5e" filled="f" strokeweight=".12pt">
                <v:path arrowok="t" o:connecttype="custom" o:connectlocs="0,7;14,0;29,4" o:connectangles="0,0,0"/>
                <o:lock v:ext="edit" aspectratio="t"/>
              </v:shape>
              <v:shape id="Freeform 3123" o:spid="_x0000_s5169" style="position:absolute;left:5901;top:12761;width:4;height:9;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Vc8cYA&#10;AADeAAAADwAAAGRycy9kb3ducmV2LnhtbESPzWvCQBTE74X+D8sreNON9ZPoKsUP8CCFRj14e2Rf&#10;k9Ds27C7mvS/7wpCj8PM/IZZrjtTizs5X1lWMBwkIIhzqysuFJxP+/4chA/IGmvLpOCXPKxXry9L&#10;TLVt+YvuWShEhLBPUUEZQpNK6fOSDPqBbYij922dwRClK6R22Ea4qeV7kkylwYrjQokNbUrKf7Kb&#10;UVBvs2Nz6y58TrS78nbXXumzVar31n0sQATqwn/42T5oBaPxbDKEx514Be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0Vc8cYAAADeAAAADwAAAAAAAAAAAAAAAACYAgAAZHJz&#10;L2Rvd25yZXYueG1sUEsFBgAAAAAEAAQA9QAAAIsDAAAAAA==&#10;" path="m,10l5,e" filled="f" strokeweight=".12pt">
                <v:path arrowok="t" o:connecttype="custom" o:connectlocs="0,9;4,0" o:connectangles="0,0"/>
                <o:lock v:ext="edit" aspectratio="t"/>
              </v:shape>
              <v:shape id="Freeform 3124" o:spid="_x0000_s5170" style="position:absolute;left:5009;top:12276;width:62;height:212;rotation:90;visibility:visible;mso-wrap-style:square;v-text-anchor:top" coordsize="65,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T/VcgA&#10;AADeAAAADwAAAGRycy9kb3ducmV2LnhtbESPT2sCMRTE70K/Q3iFXkST2to/W6NoQSy0h2pLz4/N&#10;62bZzcuSRF2/vREKPQ4z8xtmtuhdKw4UYu1Zw+1YgSAuvam50vD9tR49gYgJ2WDrmTScKMJifjWY&#10;YWH8kbd02KVKZAjHAjXYlLpCylhachjHviPO3q8PDlOWoZIm4DHDXSsnSj1IhzXnBYsdvVoqm93e&#10;aZiy33wO10v7vPooVfPz3rgqKK1vrvvlC4hEffoP/7XfjIa7+8fpBC538hWQ8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FP9VyAAAAN4AAAAPAAAAAAAAAAAAAAAAAJgCAABk&#10;cnMvZG93bnJldi54bWxQSwUGAAAAAAQABAD1AAAAjQMAAAAA&#10;" path="m65,l,223e" filled="f" strokeweight=".12pt">
                <v:path arrowok="t" o:connecttype="custom" o:connectlocs="62,0;0,212" o:connectangles="0,0"/>
                <o:lock v:ext="edit" aspectratio="t"/>
              </v:shape>
              <v:shape id="Freeform 3125" o:spid="_x0000_s5171" style="position:absolute;left:5097;top:11967;width:62;height:213;rotation:90;visibility:visible;mso-wrap-style:square;v-text-anchor:top" coordsize="65,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R1SsYA&#10;AADeAAAADwAAAGRycy9kb3ducmV2LnhtbESPzWrDMBCE74W8g9hALyGRU+enuFFCaDGE5JSfB1is&#10;reXGWhlLtd23jwqFHoeZ+YbZ7AZbi45aXzlWMJ8lIIgLpysuFdyu+fQVhA/IGmvHpOCHPOy2o6cN&#10;Ztr1fKbuEkoRIewzVGBCaDIpfWHIop+5hjh6n661GKJsS6lb7CPc1vIlSVbSYsVxwWBD74aK++Xb&#10;KjiZLg3H7prb4WNBX/m+x8m5V+p5POzfQAQawn/4r33QCtLFepnC7514BeT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R1SsYAAADeAAAADwAAAAAAAAAAAAAAAACYAgAAZHJz&#10;L2Rvd25yZXYueG1sUEsFBgAAAAAEAAQA9QAAAIsDAAAAAA==&#10;" path="m,224l65,e" filled="f" strokeweight=".12pt">
                <v:path arrowok="t" o:connecttype="custom" o:connectlocs="0,213;62,0" o:connectangles="0,0"/>
                <o:lock v:ext="edit" aspectratio="t"/>
              </v:shape>
              <v:shape id="Freeform 3126" o:spid="_x0000_s5172" style="position:absolute;left:5175;top:12384;width:25;height:84;rotation:90;visibility:visible;mso-wrap-style:square;v-text-anchor:top" coordsize="26,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pA8cA&#10;AADeAAAADwAAAGRycy9kb3ducmV2LnhtbESPS2sCMRSF94L/IVyhO81Yn4xGKZWCVFx02o276+Q6&#10;Mzq5GZJUp/31jSB0eTiPj7Nct6YWV3K+sqxgOEhAEOdWV1wo+Pp8689B+ICssbZMCn7Iw3rV7Swx&#10;1fbGH3TNQiHiCPsUFZQhNKmUPi/JoB/Yhjh6J+sMhihdIbXDWxw3tXxOkqk0WHEklNjQa0n5Jfs2&#10;ERIOm9HOzaq53L7r6WVzPu6zX6Weeu3LAkSgNvyHH+2tVjAazyZjuN+JV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0KQPHAAAA3gAAAA8AAAAAAAAAAAAAAAAAmAIAAGRy&#10;cy9kb3ducmV2LnhtbFBLBQYAAAAABAAEAPUAAACMAwAAAAA=&#10;" path="m26,l,89e" filled="f" strokeweight=".12pt">
                <v:path arrowok="t" o:connecttype="custom" o:connectlocs="25,0;0,84" o:connectangles="0,0"/>
                <o:lock v:ext="edit" aspectratio="t"/>
              </v:shape>
              <v:shape id="Freeform 3127" o:spid="_x0000_s5173" style="position:absolute;left:5218;top:12449;width:34;height:11;rotation:90;visibility:visible;mso-wrap-style:square;v-text-anchor:top" coordsize="3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RxFcgA&#10;AADeAAAADwAAAGRycy9kb3ducmV2LnhtbESPS0/DMBCE70j8B2uRuFEHSFqa1q0QDwkVLn3Q8zZe&#10;4kC8jmw3Df8eIyFxHM3MN5r5crCt6MmHxrGC61EGgrhyuuFawW77fHUHIkRkja1jUvBNAZaL87M5&#10;ltqdeE39JtYiQTiUqMDE2JVShsqQxTByHXHyPpy3GJP0tdQeTwluW3mTZWNpseG0YLCjB0PV1+Zo&#10;FRwn+376aJ/e87fP8W5YmVefFwelLi+G+xmISEP8D/+1X7SC23xSFPB7J10Buf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5HEVyAAAAN4AAAAPAAAAAAAAAAAAAAAAAJgCAABk&#10;cnMvZG93bnJldi54bWxQSwUGAAAAAAQABAD1AAAAjQMAAAAA&#10;" path="m,12l2,10r8,l12,7r5,l22,5r2,l26,3r3,l31,r5,e" filled="f" strokeweight=".12pt">
                <v:path arrowok="t" o:connecttype="custom" o:connectlocs="0,11;2,9;9,9;11,6;16,6;21,5;23,5;25,3;27,3;29,0;34,0" o:connectangles="0,0,0,0,0,0,0,0,0,0,0"/>
                <o:lock v:ext="edit" aspectratio="t"/>
              </v:shape>
              <v:shape id="Freeform 3128" o:spid="_x0000_s5174" style="position:absolute;left:5320;top:12105;width:23;height:28;rotation:90;visibility:visible;mso-wrap-style:square;v-text-anchor:top" coordsize="2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QKMYA&#10;AADeAAAADwAAAGRycy9kb3ducmV2LnhtbESPwW7CMBBE70j8g7VIvREHStM2xSCEQKLApaQfsIq3&#10;SVR7HWID4e/rSpV6HM3MG8182VsjrtT5xrGCSZKCIC6dbrhS8Flsxy8gfEDWaByTgjt5WC6Ggznm&#10;2t34g66nUIkIYZ+jgjqENpfSlzVZ9IlriaP35TqLIcqukrrDW4RbI6dpmkmLDceFGlta11R+ny5W&#10;wepd7osCN/vMXKh0h9fZ+WicUg+jfvUGIlAf/sN/7Z1W8Dh7fsrg9068AnL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BQKMYAAADeAAAADwAAAAAAAAAAAAAAAACYAgAAZHJz&#10;L2Rvd25yZXYueG1sUEsFBgAAAAAEAAQA9QAAAIsDAAAAAA==&#10;" path="m,l2,2r,3l5,7,7,9r3,3l12,14r2,3l14,19r3,2l19,24r3,2l24,29e" filled="f" strokeweight=".12pt">
                <v:path arrowok="t" o:connecttype="custom" o:connectlocs="0,0;2,2;2,5;5,7;7,9;10,12;12,14;13,16;13,18;16,20;18,23;21,25;23,28" o:connectangles="0,0,0,0,0,0,0,0,0,0,0,0,0"/>
                <o:lock v:ext="edit" aspectratio="t"/>
              </v:shape>
              <v:shape id="Freeform 3129" o:spid="_x0000_s5175" style="position:absolute;left:5263;top:12076;width:25;height:83;rotation:90;visibility:visible;mso-wrap-style:square;v-text-anchor:top" coordsize="2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KXZsgA&#10;AADeAAAADwAAAGRycy9kb3ducmV2LnhtbESPT2vCQBTE7wW/w/IEb3Xjn8aSuooGCoKHou2lt0f2&#10;mU2bfRuzq0n99N2C0OMwM79hluve1uJKra8cK5iMExDEhdMVlwo+3l8fn0H4gKyxdkwKfsjDejV4&#10;WGKmXccHuh5DKSKEfYYKTAhNJqUvDFn0Y9cQR+/kWoshyraUusUuwm0tp0mSSosVxwWDDeWGiu/j&#10;xSrYHd7yTn/p02e6zXk/v50TQ6lSo2G/eQERqA//4Xt7pxXM5ounBfzdiVd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spdmyAAAAN4AAAAPAAAAAAAAAAAAAAAAAJgCAABk&#10;cnMvZG93bnJldi54bWxQSwUGAAAAAAQABAD1AAAAjQMAAAAA&#10;" path="m,88l26,e" filled="f" strokeweight=".12pt">
                <v:path arrowok="t" o:connecttype="custom" o:connectlocs="0,83;25,0" o:connectangles="0,0"/>
                <o:lock v:ext="edit" aspectratio="t"/>
              </v:shape>
              <v:shape id="Freeform 3130" o:spid="_x0000_s5176" style="position:absolute;left:5176;top:12372;width:23;height:77;rotation:90;visibility:visible;mso-wrap-style:square;v-text-anchor:top" coordsize="2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JF8IA&#10;AADeAAAADwAAAGRycy9kb3ducmV2LnhtbERPy4rCMBTdD/gP4QruxtTxSTWKDCizEAarH3Btrm1p&#10;c1OSqNWvnyyEWR7Oe7XpTCPu5HxlWcFomIAgzq2uuFBwPu0+FyB8QNbYWCYFT/KwWfc+Vphq++Aj&#10;3bNQiBjCPkUFZQhtKqXPSzLoh7YljtzVOoMhQldI7fARw00jv5JkJg1WHBtKbOm7pLzObkZBrZvJ&#10;87U/XKz8PfuFm17rrJVKDfrddgkiUBf+xW/3j1YwnsyncW+8E6+AXP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b8kXwgAAAN4AAAAPAAAAAAAAAAAAAAAAAJgCAABkcnMvZG93&#10;bnJldi54bWxQSwUGAAAAAAQABAD1AAAAhwMAAAAA&#10;" path="m,81l24,e" filled="f" strokeweight=".12pt">
                <v:path arrowok="t" o:connecttype="custom" o:connectlocs="0,77;23,0" o:connectangles="0,0"/>
                <o:lock v:ext="edit" aspectratio="t"/>
              </v:shape>
              <v:shape id="Freeform 3131" o:spid="_x0000_s5177" style="position:absolute;left:5256;top:12091;width:23;height:77;rotation:90;visibility:visible;mso-wrap-style:square;v-text-anchor:top" coordsize="2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sjMcA&#10;AADeAAAADwAAAGRycy9kb3ducmV2LnhtbESPzWrDMBCE74W8g9hAb42cNL+OlVAKDT0USp08wMba&#10;2MbWykiq4+Tpq0Khx2FmvmGy/WBa0ZPztWUF00kCgriwuuZSwen49rQG4QOyxtYyKbiRh/1u9JBh&#10;qu2Vv6jPQykihH2KCqoQulRKX1Rk0E9sRxy9i3UGQ5SulNrhNcJNK2dJspQGa44LFXb0WlHR5N9G&#10;QaPb+e1++Dhb+Xnya7e4NHknlXocDy9bEIGG8B/+a79rBc/z1WIDv3fiFZC7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jbIzHAAAA3gAAAA8AAAAAAAAAAAAAAAAAmAIAAGRy&#10;cy9kb3ducmV2LnhtbFBLBQYAAAAABAAEAPUAAACMAwAAAAA=&#10;" path="m,81l24,e" filled="f" strokeweight=".12pt">
                <v:path arrowok="t" o:connecttype="custom" o:connectlocs="0,77;23,0" o:connectangles="0,0"/>
                <o:lock v:ext="edit" aspectratio="t"/>
              </v:shape>
              <v:shape id="Freeform 3132" o:spid="_x0000_s5178" style="position:absolute;left:5141;top:12404;width:14;height:4;rotation:90;visibility:visible;mso-wrap-style:square;v-text-anchor:top" coordsize="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71sYA&#10;AADeAAAADwAAAGRycy9kb3ducmV2LnhtbESPy27CMBBF90j9B2sqsQOnpaJVwEE8WokuWITyAUM8&#10;xFHicYgNJH9fLyp1eXVfOstVbxtxp85XjhW8TBMQxIXTFZcKTj9fkw8QPiBrbByTgoE8rLKn0RJT&#10;7R6c0/0YShFH2KeowITQplL6wpBFP3UtcfQurrMYouxKqTt8xHHbyNckmUuLFccHgy1tDRX18WYV&#10;hPozuRpbHfr8MAzn9Xe+2282So2f+/UCRKA+/If/2nutYPb2Po8AESei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71sYAAADeAAAADwAAAAAAAAAAAAAAAACYAgAAZHJz&#10;L2Rvd25yZXYueG1sUEsFBgAAAAAEAAQA9QAAAIsDAAAAAA==&#10;" path="m15,5l,e" filled="f" strokeweight=".12pt">
                <v:path arrowok="t" o:connecttype="custom" o:connectlocs="14,4;0,0" o:connectangles="0,0"/>
                <o:lock v:ext="edit" aspectratio="t"/>
              </v:shape>
              <v:shape id="Freeform 3133" o:spid="_x0000_s5179" style="position:absolute;left:5225;top:12109;width:13;height:5;rotation:90;visibility:visible;mso-wrap-style:square;v-text-anchor:top" coordsize="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uz5McA&#10;AADeAAAADwAAAGRycy9kb3ducmV2LnhtbESPT2vCQBTE74LfYXlCL1I3tv6NriKlQm7FWMHjM/tM&#10;gtm3S3ar6bfvFgo9DjPzG2a97Uwj7tT62rKC8SgBQVxYXXOp4PO4f16A8AFZY2OZFHyTh+2m31tj&#10;qu2DD3TPQykihH2KCqoQXCqlLyoy6EfWEUfvaluDIcq2lLrFR4SbRr4kyUwarDkuVOjoraLiln8Z&#10;BR/v9rI8Tffu4PTpPJxkC5/lhVJPg263AhGoC//hv3amFbxO5rMx/N6JV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Ls+THAAAA3gAAAA8AAAAAAAAAAAAAAAAAmAIAAGRy&#10;cy9kb3ducmV2LnhtbFBLBQYAAAAABAAEAPUAAACMAwAAAAA=&#10;" path="m14,5l,e" filled="f" strokeweight=".12pt">
                <v:path arrowok="t" o:connecttype="custom" o:connectlocs="13,5;0,0" o:connectangles="0,0"/>
                <o:lock v:ext="edit" aspectratio="t"/>
              </v:shape>
              <v:shape id="Freeform 3134" o:spid="_x0000_s5180" style="position:absolute;left:5306;top:12130;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cOMgA&#10;AADeAAAADwAAAGRycy9kb3ducmV2LnhtbESPQUvDQBSE74L/YXmCl9JumkqV2E1oBUs8VVPp+Zl9&#10;ZoPZtzG7beO/dwuCx2FmvmFWxWg7caLBt44VzGcJCOLa6ZYbBe/75+kDCB+QNXaOScEPeSjy66sV&#10;Ztqd+Y1OVWhEhLDPUIEJoc+k9LUhi37meuLofbrBYohyaKQe8BzhtpNpkiylxZbjgsGengzVX9XR&#10;KpiY3eHldfPNY/WxmXBZprvt4qDU7c24fgQRaAz/4b92qRUs7u6XKVzuxCsg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b9w4yAAAAN4AAAAPAAAAAAAAAAAAAAAAAJgCAABk&#10;cnMvZG93bnJldi54bWxQSwUGAAAAAAQABAD1AAAAjQMAAAAA&#10;" path="m,l2,r,2l5,4,7,7,9,9r3,3e" filled="f" strokeweight=".12pt">
                <v:path arrowok="t" o:connecttype="custom" o:connectlocs="0,0;2,0;2,2;5,4;6,6;8,8;11,11" o:connectangles="0,0,0,0,0,0,0"/>
                <o:lock v:ext="edit" aspectratio="t"/>
              </v:shape>
              <v:shape id="Freeform 3135" o:spid="_x0000_s5181" style="position:absolute;left:5220;top:12428;width:16;height:3;rotation:90;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U/jsgA&#10;AADeAAAADwAAAGRycy9kb3ducmV2LnhtbESPQWvCQBSE7wX/w/KE3pqNjaQhuooIpRUKYrTQ3h7Z&#10;ZxLMvg3Zrab99W5B8DjMzDfMfDmYVpypd41lBZMoBkFcWt1wpeCwf33KQDiPrLG1TAp+ycFyMXqY&#10;Y67thXd0LnwlAoRdjgpq77tcSlfWZNBFtiMO3tH2Bn2QfSV1j5cAN618juNUGmw4LNTY0bqm8lT8&#10;GAW7pnijxH5l32W6p8+/w0e82WZKPY6H1QyEp8Hfw7f2u1aQTF/SBP7vhCs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BT+OyAAAAN4AAAAPAAAAAAAAAAAAAAAAAJgCAABk&#10;cnMvZG93bnJldi54bWxQSwUGAAAAAAQABAD1AAAAjQMAAAAA&#10;" path="m,3r7,l10,r7,e" filled="f" strokeweight=".12pt">
                <v:path arrowok="t" o:connecttype="custom" o:connectlocs="0,3;7,3;9,0;16,0" o:connectangles="0,0,0,0"/>
                <o:lock v:ext="edit" aspectratio="t"/>
              </v:shape>
              <v:shape id="Freeform 3136" o:spid="_x0000_s5182" style="position:absolute;left:5940;top:12545;width:62;height:212;rotation:90;visibility:visible;mso-wrap-style:square;v-text-anchor:top" coordsize="65,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Eng8YA&#10;AADeAAAADwAAAGRycy9kb3ducmV2LnhtbESP3WrCQBSE7wu+w3KE3hTdWINKdBVRAqW98ucBDtlj&#10;Npo9G7Jrkr59t1Do5TAz3zCb3WBr0VHrK8cKZtMEBHHhdMWlgusln6xA+ICssXZMCr7Jw247etlg&#10;pl3PJ+rOoRQRwj5DBSaEJpPSF4Ys+qlriKN3c63FEGVbSt1iH+G2lu9JspAWK44LBhs6GCoe56dV&#10;8GW6efjsLrkdjind832Pb6deqdfxsF+DCDSE//Bf+0MrmKfLRQq/d+IV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Eng8YAAADeAAAADwAAAAAAAAAAAAAAAACYAgAAZHJz&#10;L2Rvd25yZXYueG1sUEsFBgAAAAAEAAQA9QAAAIsDAAAAAA==&#10;" path="m,224l65,e" filled="f" strokeweight=".12pt">
                <v:path arrowok="t" o:connecttype="custom" o:connectlocs="0,212;62,0" o:connectangles="0,0"/>
                <o:lock v:ext="edit" aspectratio="t"/>
              </v:shape>
              <v:shape id="Freeform 3137" o:spid="_x0000_s5183" style="position:absolute;left:6028;top:12237;width:62;height:211;rotation:90;visibility:visible;mso-wrap-style:square;v-text-anchor:top" coordsize="65,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GtnMcA&#10;AADeAAAADwAAAGRycy9kb3ducmV2LnhtbESPW0sDMRSE3wX/QziCL9ImXtrq2rRUoVTQh97w+bA5&#10;bpbdnCxJbLf/vikIPg4z8w0znfeuFQcKsfas4X6oQBCX3tRcadjvloNnEDEhG2w9k4YTRZjPrq+m&#10;WBh/5A0dtqkSGcKxQA02pa6QMpaWHMah74iz9+ODw5RlqKQJeMxw18oHpcbSYc15wWJH75bKZvvr&#10;NIzYr9Z3y4V9efsqVfP92bgqKK1vb/rFK4hEffoP/7U/jIbHp8l4BJc7+QrI2R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RrZzHAAAA3gAAAA8AAAAAAAAAAAAAAAAAmAIAAGRy&#10;cy9kb3ducmV2LnhtbFBLBQYAAAAABAAEAPUAAACMAwAAAAA=&#10;" path="m65,l,223e" filled="f" strokeweight=".12pt">
                <v:path arrowok="t" o:connecttype="custom" o:connectlocs="62,0;0,211" o:connectangles="0,0"/>
                <o:lock v:ext="edit" aspectratio="t"/>
              </v:shape>
              <v:shape id="Freeform 3138" o:spid="_x0000_s5184" style="position:absolute;left:5809;top:12565;width:23;height:87;rotation:90;visibility:visible;mso-wrap-style:square;v-text-anchor:top" coordsize="2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vsSMQA&#10;AADeAAAADwAAAGRycy9kb3ducmV2LnhtbESP3WoCMRSE7wu+QzhC72q2/mxlaxRRhHqp7QMcNsfs&#10;0s3JmkR369M3guDlMDPfMItVbxtxJR9qxwreRxkI4tLpmo2Cn+/d2xxEiMgaG8ek4I8CrJaDlwUW&#10;2nV8oOsxGpEgHApUUMXYFlKGsiKLYeRa4uSdnLcYk/RGao9dgttGjrMslxZrTgsVtrSpqPw9XqwC&#10;04XZdnZu9tHUmafbhefliZV6HfbrTxCR+vgMP9pfWsFk+pHncL+TroBc/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77EjEAAAA3gAAAA8AAAAAAAAAAAAAAAAAmAIAAGRycy9k&#10;b3ducmV2LnhtbFBLBQYAAAAABAAEAPUAAACJAwAAAAA=&#10;" path="m,91l24,e" filled="f" strokeweight=".12pt">
                <v:path arrowok="t" o:connecttype="custom" o:connectlocs="0,87;23,0" o:connectangles="0,0"/>
                <o:lock v:ext="edit" aspectratio="t"/>
              </v:shape>
              <v:shape id="Freeform 3139" o:spid="_x0000_s5185" style="position:absolute;left:5755;top:12596;width:21;height:24;rotation:90;visibility:visible;mso-wrap-style:square;v-text-anchor:top" coordsize="2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aaQMYA&#10;AADeAAAADwAAAGRycy9kb3ducmV2LnhtbESPzW7CMBCE75V4B2uReisOlD8FDApIReHQQ4EHWMVL&#10;HBGvo9gN4e1xpUocRzPzjWa97W0tOmp95VjBeJSAIC6crrhUcDl/fSxB+ICssXZMCh7kYbsZvK0x&#10;1e7OP9SdQikihH2KCkwITSqlLwxZ9CPXEEfv6lqLIcq2lLrFe4TbWk6SZC4tVhwXDDa0N1TcTr9W&#10;QZbn2WSaHy/23M26mT6Yx/57p9T7sM9WIAL14RX+b+dawed0MV/A3514BeTm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aaQMYAAADeAAAADwAAAAAAAAAAAAAAAACYAgAAZHJz&#10;L2Rvd25yZXYueG1sUEsFBgAAAAAEAAQA9QAAAIsDAAAAAA==&#10;" path="m,l,2,2,5r3,l7,7r3,2l12,12r2,2l14,17r3,2l19,21r3,3l22,26e" filled="f" strokeweight=".12pt">
                <v:path arrowok="t" o:connecttype="custom" o:connectlocs="0,0;0,2;2,5;5,5;7,6;10,8;11,11;13,13;13,16;16,18;18,19;21,22;21,24" o:connectangles="0,0,0,0,0,0,0,0,0,0,0,0,0"/>
                <o:lock v:ext="edit" aspectratio="t"/>
              </v:shape>
              <v:shape id="Freeform 3140" o:spid="_x0000_s5186" style="position:absolute;left:5845;top:12267;width:33;height:9;rotation:90;visibility:visible;mso-wrap-style:square;v-text-anchor:top" coordsize="3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e7m8QA&#10;AADeAAAADwAAAGRycy9kb3ducmV2LnhtbERP3WrCMBS+H+wdwhnsbqbaTV01igyKhYFjbg9waM7a&#10;anMSmth2b28uBC8/vv/1djSt6KnzjWUF00kCgri0uuFKwe9P/rIE4QOyxtYyKfgnD9vN48MaM20H&#10;/qb+GCoRQ9hnqKAOwWVS+rImg35iHXHk/mxnMETYVVJ3OMRw08pZksylwYZjQ42OPmoqz8eLUbA4&#10;uH2xbGRxctOv3Hy+p4e3Myv1/DTuViACjeEuvrkLrSB9Xczj3ngnXgG5u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3u5vEAAAA3gAAAA8AAAAAAAAAAAAAAAAAmAIAAGRycy9k&#10;b3ducmV2LnhtbFBLBQYAAAAABAAEAPUAAACJAwAAAAA=&#10;" path="m,10r2,l5,7r7,l14,5r3,l19,3r7,l29,r5,e" filled="f" strokeweight=".12pt">
                <v:path arrowok="t" o:connecttype="custom" o:connectlocs="0,9;2,9;5,6;12,6;14,5;17,5;18,3;25,3;28,0;33,0" o:connectangles="0,0,0,0,0,0,0,0,0,0"/>
                <o:lock v:ext="edit" aspectratio="t"/>
              </v:shape>
              <v:shape id="Freeform 3141" o:spid="_x0000_s5187" style="position:absolute;left:5898;top:12256;width:24;height:87;rotation:90;visibility:visible;mso-wrap-style:square;v-text-anchor:top" coordsize="26,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AvZsUA&#10;AADeAAAADwAAAGRycy9kb3ducmV2LnhtbESPQWvCQBSE74L/YXmCN91UJU2jq4i2pUdNpefH7jOJ&#10;zb4N2a2m/75bEDwOM/MNs9r0thFX6nztWMHTNAFBrJ2puVRw+nybZCB8QDbYOCYFv+Rhsx4OVpgb&#10;d+MjXYtQighhn6OCKoQ2l9Lriiz6qWuJo3d2ncUQZVdK0+Etwm0jZ0mSSos1x4UKW9pVpL+LH6ug&#10;OF14b+bZ4kua3bk/6Oz9NdVKjUf9dgkiUB8e4Xv7wyiYL57TF/i/E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sC9mxQAAAN4AAAAPAAAAAAAAAAAAAAAAAJgCAABkcnMv&#10;ZG93bnJldi54bWxQSwUGAAAAAAQABAD1AAAAigMAAAAA&#10;" path="m26,l,91e" filled="f" strokeweight=".12pt">
                <v:path arrowok="t" o:connecttype="custom" o:connectlocs="24,0;0,87" o:connectangles="0,0"/>
                <o:lock v:ext="edit" aspectratio="t"/>
              </v:shape>
              <v:shape id="Freeform 3142" o:spid="_x0000_s5188" style="position:absolute;left:5817;top:12558;width:21;height:77;rotation:90;visibility:visible;mso-wrap-style:square;v-text-anchor:top" coordsize="2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9E98YA&#10;AADeAAAADwAAAGRycy9kb3ducmV2LnhtbESPzWoCMRSF9wXfIdxCN6VmWktHRqOIVSnoplr3l8l1&#10;ZujkZkiiE336ZlFweTh/fNN5NK24kPONZQWvwwwEcWl1w5WCn8P6ZQzCB2SNrWVScCUP89ngYYqF&#10;tj1/02UfKpFG2BeooA6hK6T0ZU0G/dB2xMk7WWcwJOkqqR32ady08i3LPqTBhtNDjR0tayp/92ej&#10;YHdYh2p7vMV+qVfd58adt3H0rNTTY1xMQASK4R7+b39pBaP3PE8ACSehgJ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n9E98YAAADeAAAADwAAAAAAAAAAAAAAAACYAgAAZHJz&#10;L2Rvd25yZXYueG1sUEsFBgAAAAAEAAQA9QAAAIsDAAAAAA==&#10;" path="m22,l,82e" filled="f" strokeweight=".12pt">
                <v:path arrowok="t" o:connecttype="custom" o:connectlocs="21,0;0,77" o:connectangles="0,0"/>
                <o:lock v:ext="edit" aspectratio="t"/>
              </v:shape>
              <v:shape id="Freeform 3143" o:spid="_x0000_s5189" style="position:absolute;left:5898;top:12276;width:23;height:77;rotation:90;visibility:visible;mso-wrap-style:square;v-text-anchor:top" coordsize="24,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A86sYA&#10;AADeAAAADwAAAGRycy9kb3ducmV2LnhtbESP0WrCQBRE3wv9h+UKfasbrTUSXaUILT4IYvQDrtlr&#10;EpK9G3a3Gvv1riD0cZiZM8xi1ZtWXMj52rKC0TABQVxYXXOp4Hj4fp+B8AFZY2uZFNzIw2r5+rLA&#10;TNsr7+mSh1JECPsMFVQhdJmUvqjIoB/ajjh6Z+sMhihdKbXDa4SbVo6TZCoN1hwXKuxoXVHR5L9G&#10;QaPbye3vZ3uycnf0M/d5bvJOKvU26L/mIAL14T/8bG+0go9Jmo7gcSd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OA86sYAAADeAAAADwAAAAAAAAAAAAAAAACYAgAAZHJz&#10;L2Rvd25yZXYueG1sUEsFBgAAAAAEAAQA9QAAAIsDAAAAAA==&#10;" path="m24,l,81e" filled="f" strokeweight=".12pt">
                <v:path arrowok="t" o:connecttype="custom" o:connectlocs="23,0;0,77" o:connectangles="0,0"/>
                <o:lock v:ext="edit" aspectratio="t"/>
              </v:shape>
              <v:shape id="Freeform 3144" o:spid="_x0000_s5190" style="position:absolute;left:5859;top:12613;width:13;height:2;rotation:90;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PDt8gA&#10;AADeAAAADwAAAGRycy9kb3ducmV2LnhtbESPQUvDQBSE70L/w/IEL2I31mJs7LZUQWh70TYePD6y&#10;zyQ1+zZkn+36792C4HGYmW+Y+TK6Th1pCK1nA7fjDBRx5W3LtYH38uXmAVQQZIudZzLwQwGWi9HF&#10;HAvrT7yj415qlSAcCjTQiPSF1qFqyGEY+544eZ9+cChJDrW2A54S3HV6kmX32mHLaaHBnp4bqr72&#10;387A7ilfv1G5eZ1tr6eHj1UpsxjFmKvLuHoEJRTlP/zXXlsDd9M8n8D5TroCe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E8O3yAAAAN4AAAAPAAAAAAAAAAAAAAAAAJgCAABk&#10;cnMvZG93bnJldi54bWxQSwUGAAAAAAQABAD1AAAAjQMAAAAA&#10;" path="m14,3l,e" filled="f" strokeweight=".12pt">
                <v:path arrowok="t" o:connecttype="custom" o:connectlocs="13,2;0,0" o:connectangles="0,0"/>
                <o:lock v:ext="edit" aspectratio="t"/>
              </v:shape>
              <v:shape id="Freeform 3145" o:spid="_x0000_s5191" style="position:absolute;left:5944;top:12316;width:14;height:5;rotation:90;visibility:visible;mso-wrap-style:square;v-text-anchor:top" coordsize="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we1ccA&#10;AADeAAAADwAAAGRycy9kb3ducmV2LnhtbESPT2vCQBTE7wW/w/IEL0U3Vuuf1FWKKORWTBU8PrOv&#10;STD7dsmumn77bqHQ4zAzv2FWm8404k6try0rGI8SEMSF1TWXCo6f++EChA/IGhvLpOCbPGzWvacV&#10;pto++ED3PJQiQtinqKAKwaVS+qIig35kHXH0vmxrMETZllK3+Ihw08iXJJlJgzXHhQodbSsqrvnN&#10;KPjY2cvy9Lp3B6dP5+dptvBZXig16HfvbyACdeE//NfOtILJdD6fwO+de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MHtXHAAAA3gAAAA8AAAAAAAAAAAAAAAAAmAIAAGRy&#10;cy9kb3ducmV2LnhtbFBLBQYAAAAABAAEAPUAAACMAwAAAAA=&#10;" path="m14,5l,e" filled="f" strokeweight=".12pt">
                <v:path arrowok="t" o:connecttype="custom" o:connectlocs="14,5;0,0" o:connectangles="0,0"/>
                <o:lock v:ext="edit" aspectratio="t"/>
              </v:shape>
              <v:shape id="Freeform 3146" o:spid="_x0000_s5192" style="position:absolute;left:5861;top:12293;width:15;height:5;rotation:90;visibility:visible;mso-wrap-style:square;v-text-anchor:top" coordsize="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rOTscA&#10;AADeAAAADwAAAGRycy9kb3ducmV2LnhtbESPT2vCQBTE74V+h+UJvdWNVqrErFJKW+rNP0VyfGSf&#10;SUz2bdjdaPrt3YLQ4zAzv2Gy9WBacSHna8sKJuMEBHFhdc2lgp/D5/MChA/IGlvLpOCXPKxXjw8Z&#10;ptpeeUeXfShFhLBPUUEVQpdK6YuKDPqx7Yijd7LOYIjSlVI7vEa4aeU0SV6lwZrjQoUdvVdUNPve&#10;KNj22y+qN/li1xwc93ljph/no1JPo+FtCSLQEP7D9/a3VvAym89n8HcnX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Kzk7HAAAA3gAAAA8AAAAAAAAAAAAAAAAAmAIAAGRy&#10;cy9kb3ducmV2LnhtbFBLBQYAAAAABAAEAPUAAACMAwAAAAA=&#10;" path="m,5l2,3r10,l12,r4,e" filled="f" strokeweight=".12pt">
                <v:path arrowok="t" o:connecttype="custom" o:connectlocs="0,5;2,3;11,3;11,0;15,0" o:connectangles="0,0,0,0,0"/>
                <o:lock v:ext="edit" aspectratio="t"/>
              </v:shape>
              <v:shape id="Freeform 3147" o:spid="_x0000_s5193" style="position:absolute;left:5778;top:12586;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SkcgA&#10;AADeAAAADwAAAGRycy9kb3ducmV2LnhtbESPT2vCQBTE74V+h+UVvEjd1D+1RFepgiU9adPi+Zl9&#10;zYZm38bsqvHbu4VCj8PM/IaZLztbizO1vnKs4GmQgCAunK64VPD1uXl8AeEDssbaMSm4kofl4v5u&#10;jql2F/6gcx5KESHsU1RgQmhSKX1hyKIfuIY4et+utRiibEupW7xEuK3lMEmepcWK44LBhtaGip/8&#10;ZBX0zXb/vlsducsPqz5n2XD7Ntor1XvoXmcgAnXhP/zXzrSC0Xg6ncDv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X9KRyAAAAN4AAAAPAAAAAAAAAAAAAAAAAJgCAABk&#10;cnMvZG93bnJldi54bWxQSwUGAAAAAAQABAD1AAAAjQMAAAAA&#10;" path="m,l2,2,5,5,7,7,9,9r3,3e" filled="f" strokeweight=".12pt">
                <v:path arrowok="t" o:connecttype="custom" o:connectlocs="0,0;2,2;5,5;6,7;8,9;11,12" o:connectangles="0,0,0,0,0,0"/>
                <o:lock v:ext="edit" aspectratio="t"/>
              </v:shape>
              <v:shape id="Freeform 3148" o:spid="_x0000_s5194" style="position:absolute;left:5635;top:11740;width:93;height:326;rotation:90;visibility:visible;mso-wrap-style:square;v-text-anchor:top" coordsize="98,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HVhcMA&#10;AADeAAAADwAAAGRycy9kb3ducmV2LnhtbESP3YrCMBSE7wXfIRzBO039a6UapQiCVwu6+wCH5tgW&#10;m5PSxFp9erMgeDnMzDfMdt+bWnTUusqygtk0AkGcW11xoeDv9zhZg3AeWWNtmRQ8ycF+NxxsMdX2&#10;wWfqLr4QAcIuRQWl900qpctLMuimtiEO3tW2Bn2QbSF1i48AN7WcR1EsDVYcFkps6FBSfrvcjYL4&#10;tUp+Th3V8wxnMVbUZ7f7WanxqM82IDz1/hv+tE9awWKZJDH83wlXQO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KHVhcMAAADeAAAADwAAAAAAAAAAAAAAAACYAgAAZHJzL2Rv&#10;d25yZXYueG1sUEsFBgAAAAAEAAQA9QAAAIgDAAAAAA==&#10;" path="m98,r,60l94,91,77,180,55,235,43,264,31,291,17,317,,343e" filled="f" strokeweight=".12pt">
                <v:path arrowok="t" o:connecttype="custom" o:connectlocs="93,0;93,57;89,86;73,171;52,223;41,251;29,277;16,301;0,326" o:connectangles="0,0,0,0,0,0,0,0,0"/>
                <o:lock v:ext="edit" aspectratio="t"/>
              </v:shape>
              <v:shape id="Freeform 3149" o:spid="_x0000_s5195" style="position:absolute;left:5138;top:12545;width:21;height:35;rotation:90;visibility:visible;mso-wrap-style:square;v-text-anchor:top" coordsize="22,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VVtccA&#10;AADeAAAADwAAAGRycy9kb3ducmV2LnhtbESPQWvCQBSE70L/w/IKXqRuqtKU6Coiil48JC30+sy+&#10;JqHZtyG7NdFf7wqCx2FmvmEWq97U4kytqywreB9HIIhzqysuFHx/7d4+QTiPrLG2TAou5GC1fBks&#10;MNG245TOmS9EgLBLUEHpfZNI6fKSDLqxbYiD92tbgz7ItpC6xS7ATS0nUfQhDVYcFkpsaFNS/pf9&#10;GwUn2aV2tD5urpMm5cuBf7a43Ss1fO3XcxCeev8MP9oHrWA6i+MY7nfCFZ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FVbXHAAAA3gAAAA8AAAAAAAAAAAAAAAAAmAIAAGRy&#10;cy9kb3ducmV2LnhtbFBLBQYAAAAABAAEAPUAAACMAwAAAAA=&#10;" path="m,l22,36e" filled="f" strokeweight=".12pt">
                <v:path arrowok="t" o:connecttype="custom" o:connectlocs="0,0;21,35" o:connectangles="0,0"/>
                <o:lock v:ext="edit" aspectratio="t"/>
              </v:shape>
              <v:shape id="Freeform 3150" o:spid="_x0000_s5196" style="position:absolute;left:5763;top:12735;width:37;height:21;rotation:90;visibility:visible;mso-wrap-style:square;v-text-anchor:top" coordsize="38,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azksMA&#10;AADeAAAADwAAAGRycy9kb3ducmV2LnhtbERPy2rCQBTdF/oPwy10U3SiFSPRUUppwaVP3F4y10ls&#10;5k7MjEn8+85CcHk478Wqt5VoqfGlYwWjYQKCOHe6ZKPgsP8dzED4gKyxckwK7uRhtXx9WWCmXcdb&#10;anfBiBjCPkMFRQh1JqXPC7Loh64mjtzZNRZDhI2RusEuhttKjpNkKi2WHBsKrOm7oPxvd7MKbqfQ&#10;btf9j7lfxtePmZSb7jgxSr2/9V9zEIH68BQ/3Gut4HOSpnFvvBOv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SazksMAAADeAAAADwAAAAAAAAAAAAAAAACYAgAAZHJzL2Rv&#10;d25yZXYueG1sUEsFBgAAAAAEAAQA9QAAAIgDAAAAAA==&#10;" path="m,22l38,e" filled="f" strokeweight=".12pt">
                <v:path arrowok="t" o:connecttype="custom" o:connectlocs="0,21;37,0" o:connectangles="0,0"/>
                <o:lock v:ext="edit" aspectratio="t"/>
              </v:shape>
              <v:shape id="Freeform 3151" o:spid="_x0000_s5197" style="position:absolute;left:5795;top:12245;width:26;height:14;rotation:90;visibility:visible;mso-wrap-style:square;v-text-anchor:top" coordsize="2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Jr0MkA&#10;AADeAAAADwAAAGRycy9kb3ducmV2LnhtbESPQWvCQBSE7wX/w/IKvdVNtVRNXUXEWqGH0uhBb4/s&#10;axLNvg27G43/3hUKPQ4z8w0znXemFmdyvrKs4KWfgCDOra64ULDbfjyPQfiArLG2TAqu5GE+6z1M&#10;MdX2wj90zkIhIoR9igrKEJpUSp+XZND3bUMcvV/rDIYoXSG1w0uEm1oOkuRNGqw4LpTY0LKk/JS1&#10;RkGrv1xyOLaTYfa5Wq+/j9l+t1gq9fTYLd5BBOrCf/ivvdEKhq+j0QTud+IVkL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EJr0MkAAADeAAAADwAAAAAAAAAAAAAAAACYAgAA&#10;ZHJzL2Rvd25yZXYueG1sUEsFBgAAAAAEAAQA9QAAAI4DAAAAAA==&#10;" path="m27,l,15e" filled="f" strokeweight=".12pt">
                <v:path arrowok="t" o:connecttype="custom" o:connectlocs="26,0;0,14" o:connectangles="0,0"/>
                <o:lock v:ext="edit" aspectratio="t"/>
              </v:shape>
              <v:shape id="Freeform 3152" o:spid="_x0000_s5198" style="position:absolute;left:5382;top:12116;width:13;height:28;rotation:90;visibility:visible;mso-wrap-style:square;v-text-anchor:top" coordsize="1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swRsUA&#10;AADeAAAADwAAAGRycy9kb3ducmV2LnhtbESPzYrCMBSF94LvEK7gRsZUHVQ6RhFRcOOgVRezuzR3&#10;2tLmpjRR69ubheDycP74FqvWVOJOjSssKxgNIxDEqdUFZwou593XHITzyBory6TgSQ5Wy25ngbG2&#10;Dz7RPfGZCCPsYlSQe1/HUro0J4NuaGvi4P3bxqAPssmkbvARxk0lx1E0lQYLDg851rTJKS2Tm1Fw&#10;nBmNyfX615blyA9u+HvZHgZK9Xvt+geEp9Z/wu/2XiuYfM/mASDgBBSQy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zBGxQAAAN4AAAAPAAAAAAAAAAAAAAAAAJgCAABkcnMv&#10;ZG93bnJldi54bWxQSwUGAAAAAAQABAD1AAAAigMAAAAA&#10;" path="m14,29l,e" filled="f" strokeweight=".12pt">
                <v:path arrowok="t" o:connecttype="custom" o:connectlocs="13,28;0,0" o:connectangles="0,0"/>
                <o:lock v:ext="edit" aspectratio="t"/>
              </v:shape>
              <v:shape id="Freeform 3153" o:spid="_x0000_s5199" style="position:absolute;left:5481;top:11906;width:13;height:21;rotation:90;visibility:visible;mso-wrap-style:square;v-text-anchor:top" coordsize="13,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Y9q8gA&#10;AADeAAAADwAAAGRycy9kb3ducmV2LnhtbESPT2vCQBTE74V+h+UVvBTdxEoboqsUi1iIl1rx/Mi+&#10;/KHZtyG7TaKfvlsQPA4z8xtmtRlNI3rqXG1ZQTyLQBDnVtdcKjh976YJCOeRNTaWScGFHGzWjw8r&#10;TLUd+Iv6oy9FgLBLUUHlfZtK6fKKDLqZbYmDV9jOoA+yK6XucAhw08h5FL1KgzWHhQpb2laU/xx/&#10;jYIrDc9ze84O12y/7fuP4hBnRaLU5Gl8X4LwNPp7+Nb+1ApeFm9JDP93whW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Fj2ryAAAAN4AAAAPAAAAAAAAAAAAAAAAAJgCAABk&#10;cnMvZG93bnJldi54bWxQSwUGAAAAAAQABAD1AAAAjQMAAAAA&#10;" path="m13,22l,e" filled="f" strokeweight=".12pt">
                <v:path arrowok="t" o:connecttype="custom" o:connectlocs="13,21;0,0" o:connectangles="0,0"/>
                <o:lock v:ext="edit" aspectratio="t"/>
              </v:shape>
              <v:shape id="Freeform 3154" o:spid="_x0000_s5200" style="position:absolute;left:5829;top:12013;width:20;height:12;rotation:90;visibility:visible;mso-wrap-style:square;v-text-anchor:top" coordsize="2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xK6MYA&#10;AADeAAAADwAAAGRycy9kb3ducmV2LnhtbESPQWvCQBSE74L/YXlCb2ajba2kriJCQSqKVUFye2Rf&#10;k2D2bchuTfz3bkHwOMzMN8xs0ZlKXKlxpWUFoygGQZxZXXKu4HT8Gk5BOI+ssbJMCm7kYDHv92aY&#10;aNvyD10PPhcBwi5BBYX3dSKlywoy6CJbEwfv1zYGfZBNLnWDbYCbSo7jeCINlhwWCqxpVVB2OfwZ&#10;Bcu12ZrN+067PafnNl3xd4pnpV4G3fIThKfOP8OP9loreH37mI7h/064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xK6MYAAADeAAAADwAAAAAAAAAAAAAAAACYAgAAZHJz&#10;L2Rvd25yZXYueG1sUEsFBgAAAAAEAAQA9QAAAIsDAAAAAA==&#10;" path="m21,l,12e" filled="f" strokeweight=".12pt">
                <v:path arrowok="t" o:connecttype="custom" o:connectlocs="20,0;0,12" o:connectangles="0,0"/>
                <o:lock v:ext="edit" aspectratio="t"/>
              </v:shape>
              <v:shape id="Freeform 3155" o:spid="_x0000_s5201" style="position:absolute;left:5339;top:11986;width:221;height:63;rotation:90;visibility:visible;mso-wrap-style:square;v-text-anchor:top" coordsize="23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rzt8UA&#10;AADeAAAADwAAAGRycy9kb3ducmV2LnhtbESPT4vCMBTE7wt+h/AEb2vqf+kaRQRBPSyoC15fm7dN&#10;2ealNFHrtzeCsMdhZn7DLFatrcSNGl86VjDoJyCIc6dLLhT8nLefcxA+IGusHJOCB3lYLTsfC0y1&#10;u/ORbqdQiAhhn6ICE0KdSulzQxZ939XE0ft1jcUQZVNI3eA9wm0lh0kylRZLjgsGa9oYyv9OV6tg&#10;fXlI/70Ps0tmJxvXVpmZHDKlet12/QUiUBv+w+/2TisYjWfzEbzuxCs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GvO3xQAAAN4AAAAPAAAAAAAAAAAAAAAAAJgCAABkcnMv&#10;ZG93bnJldi54bWxQSwUGAAAAAAQABAD1AAAAigMAAAAA&#10;" path="m233,67l17,5,,e" filled="f" strokeweight=".12pt">
                <v:path arrowok="t" o:connecttype="custom" o:connectlocs="221,63;16,5;0,0" o:connectangles="0,0,0"/>
                <o:lock v:ext="edit" aspectratio="t"/>
              </v:shape>
              <v:shape id="Freeform 3156" o:spid="_x0000_s5202" style="position:absolute;left:5707;top:12092;width:220;height:64;rotation:90;visibility:visible;mso-wrap-style:square;v-text-anchor:top" coordsize="23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dD68YA&#10;AADeAAAADwAAAGRycy9kb3ducmV2LnhtbESPQUvDQBCF74L/YRnBi9hJtdUQuy1FFLx4aCp6HbLT&#10;JJidDdlpk/57VxA8Pt573+OtNpPvzImH2AaxMJ9lYFiq4FqpLXzsX29zMFFJHHVB2MKZI2zWlxcr&#10;KlwYZcenUmuTIBILstCo9gVirBr2FGehZ0neIQyeNMmhRjfQmOC+w7sse0BPraSFhnp+brj6Lo/e&#10;QjnOl+8vuQ9an7+wUsKbwydae301bZ/AKE/6H/5rvzkL94vHfAG/d9IVwP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QdD68YAAADeAAAADwAAAAAAAAAAAAAAAACYAgAAZHJz&#10;L2Rvd25yZXYueG1sUEsFBgAAAAAEAAQA9QAAAIsDAAAAAA==&#10;" path="m,l16,5,232,68e" filled="f" strokeweight=".12pt">
                <v:path arrowok="t" o:connecttype="custom" o:connectlocs="0,0;15,5;220,64" o:connectangles="0,0,0"/>
                <o:lock v:ext="edit" aspectratio="t"/>
              </v:shape>
              <v:shape id="Freeform 3157" o:spid="_x0000_s5203" style="position:absolute;left:5076;top:12600;width:86;height:25;rotation:90;visibility:visible;mso-wrap-style:square;v-text-anchor:top" coordsize="9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wA4McA&#10;AADeAAAADwAAAGRycy9kb3ducmV2LnhtbESPQWvCQBSE74L/YXmCN7Op1lZSV5EW0YOXmpZeH9nX&#10;JG32bdxdY/rvXUHocZiZb5jlujeN6Mj52rKChyQFQVxYXXOp4CPfThYgfEDW2FgmBX/kYb0aDpaY&#10;aXvhd+qOoRQRwj5DBVUIbSalLyoy6BPbEkfv2zqDIUpXSu3wEuGmkdM0fZIGa44LFbb0WlHxezwb&#10;Bd3ZujdZzPK8+5mG5nTYfe7yL6XGo37zAiJQH/7D9/ZeK5g9Pi/mcLsTr4B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sAODHAAAA3gAAAA8AAAAAAAAAAAAAAAAAmAIAAGRy&#10;cy9kb3ducmV2LnhtbFBLBQYAAAAABAAEAPUAAACMAwAAAAA=&#10;" path="m91,27l3,,,e" filled="f" strokeweight=".12pt">
                <v:path arrowok="t" o:connecttype="custom" o:connectlocs="86,25;3,0;0,0" o:connectangles="0,0,0"/>
                <o:lock v:ext="edit" aspectratio="t"/>
              </v:shape>
              <v:shape id="Freeform 3158" o:spid="_x0000_s5204" style="position:absolute;left:5521;top:12912;width:421;height:122;rotation:90;visibility:visible;mso-wrap-style:square;v-text-anchor:top" coordsize="44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fbBMYA&#10;AADeAAAADwAAAGRycy9kb3ducmV2LnhtbESP3YrCMBSE7xd8h3AE79bUH1SqUUQQVpSFtYK3x+bY&#10;FpuT0mTb+vZGWNjLYWa+YVabzpSiodoVlhWMhhEI4tTqgjMFl2T/uQDhPLLG0jIpeJKDzbr3scJY&#10;25Z/qDn7TAQIuxgV5N5XsZQuzcmgG9qKOHh3Wxv0QdaZ1DW2AW5KOY6imTRYcFjIsaJdTunj/GsU&#10;pMkx2d9OO5o3OL507eE6+i4mSg363XYJwlPn/8N/7S+tYDKdL2bwvhOugF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fbBMYAAADeAAAADwAAAAAAAAAAAAAAAACYAgAAZHJz&#10;L2Rvd25yZXYueG1sUEsFBgAAAAAEAAQA9QAAAIsDAAAAAA==&#10;" path="m,l2,,91,27r262,77l444,128e" filled="f" strokeweight=".12pt">
                <v:path arrowok="t" o:connecttype="custom" o:connectlocs="0,0;2,0;86,26;335,99;421,122" o:connectangles="0,0,0,0,0"/>
                <o:lock v:ext="edit" aspectratio="t"/>
              </v:shape>
              <v:shape id="Freeform 3159" o:spid="_x0000_s5205" style="position:absolute;left:4841;top:12933;width:5;height:12;rotation:90;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fwFccA&#10;AADeAAAADwAAAGRycy9kb3ducmV2LnhtbESPT2vCQBTE7wW/w/IKvdVNW6khukoRpIoi/umlt2f2&#10;mSxm34bsNsZv7woFj8PM/IYZTztbiZYabxwreOsnIIhzpw0XCn4O89cUhA/IGivHpOBKHqaT3tMY&#10;M+0uvKN2HwoRIewzVFCGUGdS+rwki77vauLonVxjMUTZFFI3eIlwW8n3JPmUFg3HhRJrmpWUn/d/&#10;VsF823bHkK43V14eyHz/muNqMFPq5bn7GoEI1IVH+L+90Ao+BsN0CPc78QrIy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H8BXHAAAA3gAAAA8AAAAAAAAAAAAAAAAAmAIAAGRy&#10;cy9kb3ducmV2LnhtbFBLBQYAAAAABAAEAPUAAACMAwAAAAA=&#10;" path="m5,12l,e" filled="f" strokecolor="#00009b" strokeweight=".12pt">
                <v:path arrowok="t" o:connecttype="custom" o:connectlocs="5,12;0,0" o:connectangles="0,0"/>
                <o:lock v:ext="edit" aspectratio="t"/>
              </v:shape>
              <v:shape id="Freeform 3160" o:spid="_x0000_s5206" style="position:absolute;left:4790;top:12841;width:57;height:103;rotation:90;visibility:visible;mso-wrap-style:square;v-text-anchor:top" coordsize="6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xL1cMA&#10;AADeAAAADwAAAGRycy9kb3ducmV2LnhtbERPzYrCMBC+C75DGGEvoqmrW6UaZXdB9CALVh9gbMa2&#10;2ExKk7X17c1B8Pjx/a82nanEnRpXWlYwGUcgiDOrS84VnE/b0QKE88gaK8uk4EEONut+b4WJti0f&#10;6Z76XIQQdgkqKLyvEyldVpBBN7Y1ceCutjHoA2xyqRtsQ7ip5GcUxdJgyaGhwJp+C8pu6b9RcIqH&#10;rYwvW1tP/g4H+zPj+flrp9THoPtegvDU+bf45d5rBdPZfBH2hjvhCsj1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xL1cMAAADeAAAADwAAAAAAAAAAAAAAAACYAgAAZHJzL2Rv&#10;d25yZXYueG1sUEsFBgAAAAAEAAQA9QAAAIgDAAAAAA==&#10;" path="m60,108l,e" filled="f" strokecolor="#00009b" strokeweight=".12pt">
                <v:path arrowok="t" o:connecttype="custom" o:connectlocs="57,103;0,0" o:connectangles="0,0"/>
                <o:lock v:ext="edit" aspectratio="t"/>
              </v:shape>
              <v:shape id="Freeform 3161" o:spid="_x0000_s5207" style="position:absolute;left:4732;top:12766;width:96;height:171;rotation:90;visibility:visible;mso-wrap-style:square;v-text-anchor:top" coordsize="101,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nq18cA&#10;AADeAAAADwAAAGRycy9kb3ducmV2LnhtbESPQWvCQBSE7wX/w/IEL1I3VWk1ukoVBCn0UC3B4yP7&#10;zEazb0N2o/HfdwuFHoeZ+YZZrjtbiRs1vnSs4GWUgCDOnS65UPB93D3PQPiArLFyTAoe5GG96j0t&#10;MdXuzl90O4RCRAj7FBWYEOpUSp8bsuhHriaO3tk1FkOUTSF1g/cIt5UcJ8mrtFhyXDBY09ZQfj20&#10;VsG2/PjM3ImnR203WrbZ0DwuQ6UG/e59ASJQF/7Df+29VjCZvs3m8HsnXg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KZ6tfHAAAA3gAAAA8AAAAAAAAAAAAAAAAAmAIAAGRy&#10;cy9kb3ducmV2LnhtbFBLBQYAAAAABAAEAPUAAACMAwAAAAA=&#10;" path="m101,180l,e" filled="f" strokecolor="#00009b" strokeweight=".12pt">
                <v:path arrowok="t" o:connecttype="custom" o:connectlocs="96,171;0,0" o:connectangles="0,0"/>
                <o:lock v:ext="edit" aspectratio="t"/>
              </v:shape>
              <v:shape id="Freeform 3162" o:spid="_x0000_s5208" style="position:absolute;left:4692;top:12675;width:139;height:254;rotation:90;visibility:visible;mso-wrap-style:square;v-text-anchor:top" coordsize="146,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k+EcYA&#10;AADeAAAADwAAAGRycy9kb3ducmV2LnhtbESPzWoCMRSF90LfIdyCO82oRdupUYqgFVzITFvo8jK5&#10;nYyd3AxJ1OnbNwvB5eH88S3XvW3FhXxoHCuYjDMQxJXTDdcKPj+2o2cQISJrbB2Tgj8KsF49DJaY&#10;a3flgi5lrEUa4ZCjAhNjl0sZKkMWw9h1xMn7cd5iTNLXUnu8pnHbymmWzaXFhtODwY42hqrf8mwV&#10;6KI8+MU+mNnX6fhefrM/7jqv1PCxf3sFEamP9/CtvdcKZk+LlwSQcBIK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7k+EcYAAADeAAAADwAAAAAAAAAAAAAAAACYAgAAZHJz&#10;L2Rvd25yZXYueG1sUEsFBgAAAAAEAAQA9QAAAIsDAAAAAA==&#10;" path="m146,267l,e" filled="f" strokecolor="#00009b" strokeweight=".12pt">
                <v:path arrowok="t" o:connecttype="custom" o:connectlocs="139,254;0,0" o:connectangles="0,0"/>
                <o:lock v:ext="edit" aspectratio="t"/>
              </v:shape>
              <v:shape id="Freeform 3163" o:spid="_x0000_s5209" style="position:absolute;left:4702;top:12600;width:148;height:266;rotation:90;visibility:visible;mso-wrap-style:square;v-text-anchor:top" coordsize="156,2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8Y7ccA&#10;AADeAAAADwAAAGRycy9kb3ducmV2LnhtbESPQWvCQBSE74X+h+UVvNWNrWiaukqptOhFaWzvj+xr&#10;Esy+DbtrjPn1rlDocZiZb5jFqjeN6Mj52rKCyTgBQVxYXXOp4Pvw8ZiC8AFZY2OZFFzIw2p5f7fA&#10;TNszf1GXh1JECPsMFVQhtJmUvqjIoB/bljh6v9YZDFG6UmqH5wg3jXxKkpk0WHNcqLCl94qKY34y&#10;CnbDsCd3WHfNsJ2ln8ft5Wed5kqNHvq3VxCB+vAf/mtvtILn6fxlArc78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fGO3HAAAA3gAAAA8AAAAAAAAAAAAAAAAAmAIAAGRy&#10;cy9kb3ducmV2LnhtbFBLBQYAAAAABAAEAPUAAACMAwAAAAA=&#10;" path="m156,280l,e" filled="f" strokecolor="#00009b" strokeweight=".12pt">
                <v:path arrowok="t" o:connecttype="custom" o:connectlocs="148,266;0,0" o:connectangles="0,0"/>
                <o:lock v:ext="edit" aspectratio="t"/>
              </v:shape>
              <v:shape id="Freeform 3164" o:spid="_x0000_s5210" style="position:absolute;left:4722;top:12508;width:165;height:298;rotation:90;visibility:visible;mso-wrap-style:square;v-text-anchor:top" coordsize="173,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MTwsYA&#10;AADeAAAADwAAAGRycy9kb3ducmV2LnhtbESP3WrCQBSE7wXfYTlC73RTLdamriIBoUVvTH2AQ/bk&#10;p2bPhuwmpn16VxC8HGbmG2a9HUwtempdZVnB6ywCQZxZXXGh4Pyzn65AOI+ssbZMCv7IwXYzHq0x&#10;1vbKJ+pTX4gAYRejgtL7JpbSZSUZdDPbEAcvt61BH2RbSN3iNcBNLedRtJQGKw4LJTaUlJRd0s4o&#10;6P5luvju+os7nw7J8ZfyLFnlSr1Mht0nCE+Df4Yf7S+tYPH2/jGH+51wBeTm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MTwsYAAADeAAAADwAAAAAAAAAAAAAAAACYAgAAZHJz&#10;L2Rvd25yZXYueG1sUEsFBgAAAAAEAAQA9QAAAIsDAAAAAA==&#10;" path="m173,314l,e" filled="f" strokecolor="#00009b" strokeweight=".12pt">
                <v:path arrowok="t" o:connecttype="custom" o:connectlocs="165,298;0,0" o:connectangles="0,0"/>
                <o:lock v:ext="edit" aspectratio="t"/>
              </v:shape>
              <v:shape id="Freeform 3165" o:spid="_x0000_s5211" style="position:absolute;left:4734;top:12457;width:151;height:272;rotation:90;visibility:visible;mso-wrap-style:square;v-text-anchor:top" coordsize="158,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zqucgA&#10;AADeAAAADwAAAGRycy9kb3ducmV2LnhtbESPW2sCMRSE3wv+h3AKfavZai+6NYoUihVKoV5oH4+b&#10;083i5iQkqa7/3giFPg4z8w0zmXW2FQcKsXGs4K5fgCCunG64VrBZv96OQMSErLF1TApOFGE27V1N&#10;sNTuyJ90WKVaZAjHEhWYlHwpZawMWYx954mz9+OCxZRlqKUOeMxw28pBUTxKiw3nBYOeXgxV+9Wv&#10;VbAI4wfzbnZ+u94s6+/dl3cfzVKpm+tu/gwiUZf+w3/tN61geP80HsLlTr4Ccno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fOq5yAAAAN4AAAAPAAAAAAAAAAAAAAAAAJgCAABk&#10;cnMvZG93bnJldi54bWxQSwUGAAAAAAQABAD1AAAAjQMAAAAA&#10;" path="m158,286l,e" filled="f" strokecolor="#00009b" strokeweight=".12pt">
                <v:path arrowok="t" o:connecttype="custom" o:connectlocs="151,272;0,0" o:connectangles="0,0"/>
                <o:lock v:ext="edit" aspectratio="t"/>
              </v:shape>
              <v:shape id="Freeform 3166" o:spid="_x0000_s5212" style="position:absolute;left:4738;top:12459;width:96;height:172;rotation:90;visibility:visible;mso-wrap-style:square;v-text-anchor:top" coordsize="101,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BYh8oA&#10;AADeAAAADwAAAGRycy9kb3ducmV2LnhtbESPT2vCQBTE74LfYXlCb7qplaqpq5TQikUP9Q+F3p7Z&#10;ZxLNvk2zq6bfvisUPA4z8xtmMmtMKS5Uu8KygsdeBII4tbrgTMFu+94dgXAeWWNpmRT8koPZtN2a&#10;YKztldd02fhMBAi7GBXk3lexlC7NyaDr2Yo4eAdbG/RB1pnUNV4D3JSyH0XP0mDBYSHHipKc0tPm&#10;bBR87pLDSveTr/12vkxG+/XH28/xW6mHTvP6AsJT4+/h//ZCK3gaDMcDuN0JV0BO/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SwWIfKAAAA3gAAAA8AAAAAAAAAAAAAAAAAmAIA&#10;AGRycy9kb3ducmV2LnhtbFBLBQYAAAAABAAEAPUAAACPAwAAAAA=&#10;" path="m101,182l,e" filled="f" strokecolor="#00009b" strokeweight=".12pt">
                <v:path arrowok="t" o:connecttype="custom" o:connectlocs="96,172;0,0" o:connectangles="0,0"/>
                <o:lock v:ext="edit" aspectratio="t"/>
              </v:shape>
              <v:shape id="Freeform 3167" o:spid="_x0000_s5213" style="position:absolute;left:4746;top:12458;width:39;height:71;rotation:90;visibility:visible;mso-wrap-style:square;v-text-anchor:top" coordsize="4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9RysgA&#10;AADeAAAADwAAAGRycy9kb3ducmV2LnhtbESPT2vCQBTE70K/w/IKvYhu6t+auooVir0aLW1vr9ln&#10;Nph9G7LbmH77rlDwOMzMb5jlurOVaKnxpWMFj8MEBHHudMmFguPhdfAEwgdkjZVjUvBLHtaru94S&#10;U+0uvKc2C4WIEPYpKjAh1KmUPjdk0Q9dTRy9k2sshiibQuoGLxFuKzlKkpm0WHJcMFjT1lB+zn6s&#10;go/J4qX6/Oqfzu/adPttO99lu2+lHu67zTOIQF24hf/bb1rBeDJfTOF6J14Buf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r1HKyAAAAN4AAAAPAAAAAAAAAAAAAAAAAJgCAABk&#10;cnMvZG93bnJldi54bWxQSwUGAAAAAAQABAD1AAAAjQMAAAAA&#10;" path="m41,75l,e" filled="f" strokecolor="#00009b" strokeweight=".12pt">
                <v:path arrowok="t" o:connecttype="custom" o:connectlocs="39,71;0,0" o:connectangles="0,0"/>
                <o:lock v:ext="edit" aspectratio="t"/>
              </v:shape>
              <v:shape id="Freeform 3168" o:spid="_x0000_s5214" style="position:absolute;left:6015;top:13221;width:40;height:73;rotation:90;visibility:visible;mso-wrap-style:square;v-text-anchor:top" coordsize="4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QwucgA&#10;AADeAAAADwAAAGRycy9kb3ducmV2LnhtbESPQWvCQBSE74L/YXkFb7pptWpTV7GWgggVEvXQ2yP7&#10;mkSzb0N2q/Hfu4LQ4zAz3zCzRWsqcabGlZYVPA8iEMSZ1SXnCva7r/4UhPPIGivLpOBKDhbzbmeG&#10;sbYXTuic+lwECLsYFRTe17GULivIoBvYmjh4v7Yx6INscqkbvAS4qeRLFI2lwZLDQoE1rQrKTumf&#10;UVCvk32Sbg6vPD0et9fPavnx/ZMr1Xtql+8gPLX+P/xor7WC4WjyNob7nXAF5Pw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BDC5yAAAAN4AAAAPAAAAAAAAAAAAAAAAAJgCAABk&#10;cnMvZG93bnJldi54bWxQSwUGAAAAAAQABAD1AAAAjQMAAAAA&#10;" path="m43,77l,e" filled="f" strokecolor="#00009b" strokeweight=".12pt">
                <v:path arrowok="t" o:connecttype="custom" o:connectlocs="40,73;0,0" o:connectangles="0,0"/>
                <o:lock v:ext="edit" aspectratio="t"/>
              </v:shape>
              <v:shape id="Freeform 3169" o:spid="_x0000_s5215" style="position:absolute;left:5968;top:13121;width:96;height:175;rotation:90;visibility:visible;mso-wrap-style:square;v-text-anchor:top" coordsize="101,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ZkuscA&#10;AADeAAAADwAAAGRycy9kb3ducmV2LnhtbESPQUvDQBSE74L/YXmCt3ZjlcbGbIoKtoInEw/t7ZF9&#10;ZoPZt2F3beK/d4WCx2FmvmHK7WwHcSIfescKbpYZCOLW6Z47BR/Ny+IeRIjIGgfHpOCHAmyry4sS&#10;C+0mfqdTHTuRIBwKVGBiHAspQ2vIYli6kTh5n85bjEn6TmqPU4LbQa6ybC0t9pwWDI70bKj9qr+t&#10;gqe9b/a7Ojf4tpOH9WrT9fY4KXV9NT8+gIg0x//wuf2qFdze5Zsc/u6kKy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mZLrHAAAA3gAAAA8AAAAAAAAAAAAAAAAAmAIAAGRy&#10;cy9kb3ducmV2LnhtbFBLBQYAAAAABAAEAPUAAACMAwAAAAA=&#10;" path="m101,184l,e" filled="f" strokecolor="#00009b" strokeweight=".12pt">
                <v:path arrowok="t" o:connecttype="custom" o:connectlocs="96,175;0,0" o:connectangles="0,0"/>
                <o:lock v:ext="edit" aspectratio="t"/>
              </v:shape>
              <v:shape id="Freeform 3170" o:spid="_x0000_s5216" style="position:absolute;left:5917;top:13024;width:150;height:273;rotation:90;visibility:visible;mso-wrap-style:square;v-text-anchor:top" coordsize="158,2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c048UA&#10;AADeAAAADwAAAGRycy9kb3ducmV2LnhtbERPy2rCQBTdC/7DcIXudOKD2kZHEaVQRJRYKS6vmWsS&#10;zdwJmanGv3cWBZeH857OG1OKG9WusKyg34tAEKdWF5wpOPx8dT9AOI+ssbRMCh7kYD5rt6YYa3vn&#10;hG57n4kQwi5GBbn3VSylS3My6Hq2Ig7c2dYGfYB1JnWN9xBuSjmIondpsODQkGNFy5zS6/7PKNiW&#10;SZFc3Pm6Ox2O65XMRrvfjVXqrdMsJiA8Nf4l/nd/awXD0fgz7A13whWQs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9zTjxQAAAN4AAAAPAAAAAAAAAAAAAAAAAJgCAABkcnMv&#10;ZG93bnJldi54bWxQSwUGAAAAAAQABAD1AAAAigMAAAAA&#10;" path="m158,288l,e" filled="f" strokecolor="#00009b" strokeweight=".12pt">
                <v:path arrowok="t" o:connecttype="custom" o:connectlocs="150,273;0,0" o:connectangles="0,0"/>
                <o:lock v:ext="edit" aspectratio="t"/>
              </v:shape>
              <v:shape id="Freeform 3171" o:spid="_x0000_s5217" style="position:absolute;left:5915;top:12948;width:165;height:298;rotation:90;visibility:visible;mso-wrap-style:square;v-text-anchor:top" coordsize="173,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Bs8YA&#10;AADeAAAADwAAAGRycy9kb3ducmV2LnhtbESP3WrCQBSE7wu+w3IE7+rGWqpGV5FAwdLeGH2AQ/bk&#10;R7NnQ3YTo0/fLRS8HGbmG2azG0wtempdZVnBbBqBIM6srrhQcD59vi5BOI+ssbZMCu7kYLcdvWww&#10;1vbGR+pTX4gAYRejgtL7JpbSZSUZdFPbEAcvt61BH2RbSN3iLcBNLd+i6EMarDgslNhQUlJ2TTuj&#10;oHvIdP7V9Vd3Pn4nPxfKs2SZKzUZD/s1CE+Df4b/2wetYP6+WK3g7064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eBs8YAAADeAAAADwAAAAAAAAAAAAAAAACYAgAAZHJz&#10;L2Rvd25yZXYueG1sUEsFBgAAAAAEAAQA9QAAAIsDAAAAAA==&#10;" path="m173,314l,e" filled="f" strokecolor="#00009b" strokeweight=".12pt">
                <v:path arrowok="t" o:connecttype="custom" o:connectlocs="165,298;0,0" o:connectangles="0,0"/>
                <o:lock v:ext="edit" aspectratio="t"/>
              </v:shape>
              <v:shape id="Freeform 3172" o:spid="_x0000_s5218" style="position:absolute;left:5954;top:12887;width:146;height:264;rotation:90;visibility:visible;mso-wrap-style:square;v-text-anchor:top" coordsize="154,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rWYsUA&#10;AADeAAAADwAAAGRycy9kb3ducmV2LnhtbESPy2oCMRSG90LfIZyCG9FM1apMjVJv2I2I2gc4TE4n&#10;YycnwyTq+PZmIbj8+W9803ljS3Gl2heOFXz0EhDEmdMF5wp+T5vuBIQPyBpLx6TgTh7ms7fWFFPt&#10;bnyg6zHkIo6wT1GBCaFKpfSZIYu+5yri6P252mKIss6lrvEWx20p+0kykhYLjg8GK1oayv6PF6tg&#10;Va0+t2de3HfjQWnO604TRvuFUu335vsLRKAmvMLP9o9WMBhOkggQcSIK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KtZixQAAAN4AAAAPAAAAAAAAAAAAAAAAAJgCAABkcnMv&#10;ZG93bnJldi54bWxQSwUGAAAAAAQABAD1AAAAigMAAAAA&#10;" path="m154,278l,e" filled="f" strokecolor="#00009b" strokeweight=".12pt">
                <v:path arrowok="t" o:connecttype="custom" o:connectlocs="146,264;0,0" o:connectangles="0,0"/>
                <o:lock v:ext="edit" aspectratio="t"/>
              </v:shape>
              <v:shape id="Freeform 3173" o:spid="_x0000_s5219" style="position:absolute;left:5970;top:12824;width:140;height:250;rotation:90;visibility:visible;mso-wrap-style:square;v-text-anchor:top" coordsize="147,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TDl8YA&#10;AADeAAAADwAAAGRycy9kb3ducmV2LnhtbESPUWvCMBSF3wf+h3CFvc3UWaRWo4isMBgM1gl7vTTX&#10;pprclCZq9++XwWCPh3POdzib3eisuNEQOs8K5rMMBHHjdcetguNn9VSACBFZo/VMCr4pwG47edhg&#10;qf2dP+hWx1YkCIcSFZgY+1LK0BhyGGa+J07eyQ8OY5JDK/WA9wR3Vj5n2VI67DgtGOzpYKi51Fen&#10;oH1f2bcXPi+/THEcq7qq8vxilXqcjvs1iEhj/A//tV+1gkVeZHP4vZOu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WTDl8YAAADeAAAADwAAAAAAAAAAAAAAAACYAgAAZHJz&#10;L2Rvd25yZXYueG1sUEsFBgAAAAAEAAQA9QAAAIsDAAAAAA==&#10;" path="m147,264l,e" filled="f" strokecolor="#00009b" strokeweight=".12pt">
                <v:path arrowok="t" o:connecttype="custom" o:connectlocs="140,250;0,0" o:connectangles="0,0"/>
                <o:lock v:ext="edit" aspectratio="t"/>
              </v:shape>
              <v:shape id="Freeform 3174" o:spid="_x0000_s5220" style="position:absolute;left:5974;top:12815;width:93;height:170;rotation:90;visibility:visible;mso-wrap-style:square;v-text-anchor:top" coordsize="98,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x/Q8YA&#10;AADeAAAADwAAAGRycy9kb3ducmV2LnhtbESPQWsCMRSE7wX/Q3iCt5porcjWKCJI99iql729bl6z&#10;Wzcvyybq7r83hUKPw8w3w6y3vWvEjbpQe9YwmyoQxKU3NVsN59PheQUiRGSDjWfSMFCA7Wb0tMbM&#10;+Dt/0u0YrUglHDLUUMXYZlKGsiKHYepb4uR9+85hTLKz0nR4T+WukXOlltJhzWmhwpb2FZWX49Vp&#10;eFHWDl8fP+/XvDjki2L32lyGQuvJuN+9gYjUx//wH52bxC1Wag6/d9IVk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x/Q8YAAADeAAAADwAAAAAAAAAAAAAAAACYAgAAZHJz&#10;L2Rvd25yZXYueG1sUEsFBgAAAAAEAAQA9QAAAIsDAAAAAA==&#10;" path="m98,180l,e" filled="f" strokecolor="#00009b" strokeweight=".12pt">
                <v:path arrowok="t" o:connecttype="custom" o:connectlocs="93,170;0,0" o:connectangles="0,0"/>
                <o:lock v:ext="edit" aspectratio="t"/>
              </v:shape>
              <v:shape id="Freeform 3175" o:spid="_x0000_s5221" style="position:absolute;left:5954;top:12811;width:57;height:100;rotation:90;visibility:visible;mso-wrap-style:square;v-text-anchor:top" coordsize="60,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hR/sYA&#10;AADeAAAADwAAAGRycy9kb3ducmV2LnhtbESPQWvCQBSE7wX/w/IEb3WjKUWiq4ggtKCHqojHR/aZ&#10;BLNvw+5qEn+9Wyj0OMzMN8xi1ZlaPMj5yrKCyTgBQZxbXXGh4HTcvs9A+ICssbZMCnrysFoO3haY&#10;advyDz0OoRARwj5DBWUITSalz0sy6Me2IY7e1TqDIUpXSO2wjXBTy2mSfEqDFceFEhvalJTfDnej&#10;4Pmd9vtLfz+il66hdt+ft7uNUqNht56DCNSF//Bf+0srSD9mSQq/d+IVkM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hR/sYAAADeAAAADwAAAAAAAAAAAAAAAACYAgAAZHJz&#10;L2Rvd25yZXYueG1sUEsFBgAAAAAEAAQA9QAAAIsDAAAAAA==&#10;" path="m60,106l,e" filled="f" strokecolor="#00009b" strokeweight=".12pt">
                <v:path arrowok="t" o:connecttype="custom" o:connectlocs="57,100;0,0" o:connectangles="0,0"/>
                <o:lock v:ext="edit" aspectratio="t"/>
              </v:shape>
              <v:shape id="Freeform 3176" o:spid="_x0000_s5222" style="position:absolute;left:5956;top:12809;width:4;height:9;rotation:90;visibility:visible;mso-wrap-style:square;v-text-anchor:top" coordsize="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2ONscA&#10;AADeAAAADwAAAGRycy9kb3ducmV2LnhtbESP3WrCQBSE74W+w3IK3ulGG0JMXaUIUhGh/rT3p9nT&#10;JJg9G7OrxrfvCoKXw8x8w0znnanFhVpXWVYwGkYgiHOrKy4UfB+WgxSE88gaa8uk4EYO5rOX3hQz&#10;ba+8o8veFyJA2GWooPS+yaR0eUkG3dA2xMH7s61BH2RbSN3iNcBNLcdRlEiDFYeFEhtalJQf92ej&#10;YP21Xfyejm6S6N3n6Lb9qZNNvFSq/9p9vIPw1Pln+NFeaQVvcRrFcL8TroC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k9jjbHAAAA3gAAAA8AAAAAAAAAAAAAAAAAmAIAAGRy&#10;cy9kb3ducmV2LnhtbFBLBQYAAAAABAAEAPUAAACMAwAAAAA=&#10;" path="m4,10l,e" filled="f" strokecolor="#00009b" strokeweight=".12pt">
                <v:path arrowok="t" o:connecttype="custom" o:connectlocs="4,9;0,0" o:connectangles="0,0"/>
                <o:lock v:ext="edit" aspectratio="t"/>
              </v:shape>
              <v:shape id="Freeform 3177" o:spid="_x0000_s5223" style="position:absolute;left:5832;top:13230;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vEccIA&#10;AADeAAAADwAAAGRycy9kb3ducmV2LnhtbESPzYrCMBSF94LvEK7gRjTVUZFqFGdwYLZWsdtLc02L&#10;zU1ponbefjIguDycn4+z2XW2Fg9qfeVYwXSSgCAunK7YKDifvscrED4ga6wdk4Jf8rDb9nsbTLV7&#10;8pEeWTAijrBPUUEZQpNK6YuSLPqJa4ijd3WtxRBla6Ru8RnHbS1nSbKUFiuOhBIb+iqpuGV3GyGV&#10;kQWZw+eF8lFzuMs8vzErNRx0+zWIQF14h1/tH63gY75KFvB/J14Buf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C8RxwgAAAN4AAAAPAAAAAAAAAAAAAAAAAJgCAABkcnMvZG93&#10;bnJldi54bWxQSwUGAAAAAAQABAD1AAAAhwMAAAAA&#10;" path="m2,l,e" filled="f" strokecolor="#00009b" strokeweight=".12pt">
                <v:path arrowok="t" o:connecttype="custom" o:connectlocs="2,0;0,0" o:connectangles="0,0"/>
                <o:lock v:ext="edit" aspectratio="t"/>
              </v:shape>
              <v:shape id="Freeform 3178" o:spid="_x0000_s5224" style="position:absolute;left:5832;top:13226;width:0;height:5;rotation:90;visibility:visible;mso-wrap-style:square;v-text-anchor:top" coord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Ge88YA&#10;AADeAAAADwAAAGRycy9kb3ducmV2LnhtbESPzWrDMBCE74G+g9hCb43sNATHiRLaQk3TS8jPAyzW&#10;xnZqrYSkJu7bR4VCjsPMfMMs14PpxYV86CwryMcZCOLa6o4bBcfDx3MBIkRkjb1lUvBLAdarh9ES&#10;S22vvKPLPjYiQTiUqKCN0ZVShrolg2FsHXHyTtYbjEn6RmqP1wQ3vZxk2Uwa7DgttOjovaX6e/9j&#10;FLxtJ1WeewxnN63OZtO7av7llHp6HF4XICIN8R7+b39qBS/TIpvB3510BeTq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Ge88YAAADeAAAADwAAAAAAAAAAAAAAAACYAgAAZHJz&#10;L2Rvd25yZXYueG1sUEsFBgAAAAAEAAQA9QAAAIsDAAAAAA==&#10;" path="m,5l,e" filled="f" strokecolor="#00009b" strokeweight=".12pt">
                <v:path arrowok="t" o:connecttype="custom" o:connectlocs="0,5;0,0" o:connectangles="0,0"/>
                <o:lock v:ext="edit" aspectratio="t"/>
              </v:shape>
              <v:shape id="Freeform 3179" o:spid="_x0000_s5225" style="position:absolute;left:5830;top:13225;width:3;height:5;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PKz8cA&#10;AADeAAAADwAAAGRycy9kb3ducmV2LnhtbESPT2vCQBTE74V+h+UVetONtViJbkJpafEiYqrg8ZF9&#10;JqHZtyG7zR8/vSsIPQ4z8xtmnQ6mFh21rrKsYDaNQBDnVldcKDj8fE2WIJxH1lhbJgUjOUiTx4c1&#10;xtr2vKcu84UIEHYxKii9b2IpXV6SQTe1DXHwzrY16INsC6lb7APc1PIlihbSYMVhocSGPkrKf7M/&#10;o+DbFdl5N+ORh8/j/HSptpdNv1Xq+Wl4X4HwNPj/8L290Qrmr8voDW53whWQy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jys/HAAAA3gAAAA8AAAAAAAAAAAAAAAAAmAIAAGRy&#10;cy9kb3ducmV2LnhtbFBLBQYAAAAABAAEAPUAAACMAwAAAAA=&#10;" path="m3,5l,e" filled="f" strokecolor="#00009b" strokeweight=".12pt">
                <v:path arrowok="t" o:connecttype="custom" o:connectlocs="3,5;0,0" o:connectangles="0,0"/>
                <o:lock v:ext="edit" aspectratio="t"/>
              </v:shape>
              <v:shape id="Freeform 3180" o:spid="_x0000_s5226" style="position:absolute;left:5830;top:13225;width:3;height:6;rotation:90;visibility:visible;mso-wrap-style:square;v-text-anchor:top" coordsize="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d1ksEA&#10;AADeAAAADwAAAGRycy9kb3ducmV2LnhtbERPTWvCQBC9F/wPywi91Y2tFImuQQqlvWrTnofsmMRk&#10;Z8PuNon/3jkUeny8730xu16NFGLr2cB6lYEirrxtuTZQfr0/bUHFhGyx90wGbhShOCwe9phbP/GJ&#10;xnOqlYRwzNFAk9KQax2rhhzGlR+Ihbv44DAJDLW2AScJd71+zrJX7bBlaWhwoLeGqu7866QklCeu&#10;46Zie/wZPq7fXTtOpTGPy/m4A5VoTv/iP/enNfCy2WayV+7IFdCHO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JHdZLBAAAA3gAAAA8AAAAAAAAAAAAAAAAAmAIAAGRycy9kb3du&#10;cmV2LnhtbFBLBQYAAAAABAAEAPUAAACGAwAAAAA=&#10;" path="m3,7l,e" filled="f" strokecolor="#00009b" strokeweight=".12pt">
                <v:path arrowok="t" o:connecttype="custom" o:connectlocs="3,6;0,0" o:connectangles="0,0"/>
                <o:lock v:ext="edit" aspectratio="t"/>
              </v:shape>
              <v:shape id="Freeform 3181" o:spid="_x0000_s5227" style="position:absolute;left:5829;top:13224;width:5;height:6;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ZXdMcA&#10;AADeAAAADwAAAGRycy9kb3ducmV2LnhtbESPQWsCMRSE7wX/Q3hCL6Vma4vY1ShWKbT15LbeH5vn&#10;ZnXzsiZR139vCoUeh5n5hpnOO9uIM/lQO1bwNMhAEJdO11wp+Pl+fxyDCBFZY+OYFFwpwHzWu5ti&#10;rt2FN3QuYiUShEOOCkyMbS5lKA1ZDAPXEidv57zFmKSvpPZ4SXDbyGGWjaTFmtOCwZaWhspDcbIK&#10;2u3bcLStvoqDWRVen9b7z4fjSqn7freYgIjUxf/wX/tDK3h+GWev8HsnXQ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WV3THAAAA3gAAAA8AAAAAAAAAAAAAAAAAmAIAAGRy&#10;cy9kb3ducmV2LnhtbFBLBQYAAAAABAAEAPUAAACMAwAAAAA=&#10;" path="m5,7l,e" filled="f" strokecolor="#00009b" strokeweight=".12pt">
                <v:path arrowok="t" o:connecttype="custom" o:connectlocs="5,6;0,0" o:connectangles="0,0"/>
                <o:lock v:ext="edit" aspectratio="t"/>
              </v:shape>
              <v:shape id="Freeform 3182" o:spid="_x0000_s5228" style="position:absolute;left:5827;top:13221;width:8;height:8;rotation:90;visibility:visible;mso-wrap-style:square;v-text-anchor:top" coordsize="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Le2cYA&#10;AADeAAAADwAAAGRycy9kb3ducmV2LnhtbESPTWvCQBCG7wX/wzJCL6VutCI2uooKhfagoJbiccyO&#10;STA7G7JrTP+9cyj0+PJ+8cyXnatUS00oPRsYDhJQxJm3JecGvo8fr1NQISJbrDyTgV8KsFz0nuaY&#10;Wn/nPbWHmCsZ4ZCigSLGOtU6ZAU5DANfE4t38Y3DKLLJtW3wLuOu0qMkmWiHJctDgTVtCsquh5sz&#10;8Ma3U83ndrt6H19efuhrf+52a2Oe+91qBipSF//Df+1PK73xdCgAgiMoo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ILe2cYAAADeAAAADwAAAAAAAAAAAAAAAACYAgAAZHJz&#10;L2Rvd25yZXYueG1sUEsFBgAAAAAEAAQA9QAAAIsDAAAAAA==&#10;" path="m8,9l,e" filled="f" strokecolor="#00009b" strokeweight=".12pt">
                <v:path arrowok="t" o:connecttype="custom" o:connectlocs="8,8;0,0" o:connectangles="0,0"/>
                <o:lock v:ext="edit" aspectratio="t"/>
              </v:shape>
              <v:shape id="Freeform 3183" o:spid="_x0000_s5229" style="position:absolute;left:5826;top:13218;width:5;height:11;rotation:90;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zMK8cA&#10;AADeAAAADwAAAGRycy9kb3ducmV2LnhtbESPQWvCQBSE7wX/w/IEb3WTKhJSVxFBqlhKq7309sy+&#10;JovZtyG7xvjvuwXB4zAz3zDzZW9r0VHrjWMF6TgBQVw4bbhU8H3cPGcgfEDWWDsmBTfysFwMnuaY&#10;a3flL+oOoRQRwj5HBVUITS6lLyqy6MeuIY7er2sthijbUuoWrxFua/mSJDNp0XBcqLChdUXF+XCx&#10;CjafXX8K2fvHjXdHMm8/5rSfrpUaDfvVK4hAfXiE7+2tVjCZZmkK/3fiF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fczCvHAAAA3gAAAA8AAAAAAAAAAAAAAAAAmAIAAGRy&#10;cy9kb3ducmV2LnhtbFBLBQYAAAAABAAEAPUAAACMAwAAAAA=&#10;" path="m5,12l,e" filled="f" strokecolor="#00009b" strokeweight=".12pt">
                <v:path arrowok="t" o:connecttype="custom" o:connectlocs="5,11;0,0" o:connectangles="0,0"/>
                <o:lock v:ext="edit" aspectratio="t"/>
              </v:shape>
              <v:shape id="Freeform 3184" o:spid="_x0000_s5230" style="position:absolute;left:5828;top:13216;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bR0MgA&#10;AADeAAAADwAAAGRycy9kb3ducmV2LnhtbESPQUvDQBSE70L/w/IK3uwmqUqI3ZZSqAoi1dqLt0f2&#10;NRuafRt2t036711B8DjMzDfMYjXaTlzIh9axgnyWgSCunW65UXD42t6VIEJE1tg5JgVXCrBaTm4W&#10;WGk38Cdd9rERCcKhQgUmxr6SMtSGLIaZ64mTd3TeYkzSN1J7HBLcdrLIskdpseW0YLCnjaH6tD9b&#10;BS7/3r0/vK0P58Fs/LEo59eP5xelbqfj+glEpDH+h//ar1rB/L7MC/i9k6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dtHQyAAAAN4AAAAPAAAAAAAAAAAAAAAAAJgCAABk&#10;cnMvZG93bnJldi54bWxQSwUGAAAAAAQABAD1AAAAjQMAAAAA&#10;" path="m7,15l,e" filled="f" strokecolor="#00009b" strokeweight=".12pt">
                <v:path arrowok="t" o:connecttype="custom" o:connectlocs="6,14;0,0" o:connectangles="0,0"/>
                <o:lock v:ext="edit" aspectratio="t"/>
              </v:shape>
              <v:shape id="Freeform 3185" o:spid="_x0000_s5231" style="position:absolute;left:5826;top:13214;width:8;height:16;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NxY8gA&#10;AADeAAAADwAAAGRycy9kb3ducmV2LnhtbESP3WoCMRSE7wt9h3AKvatZqxRdjSJCQRFK/QG9PG5O&#10;d7e7OVmSVNc+vREEL4eZ+YYZT1tTixM5X1pW0O0kIIgzq0vOFey2n28DED4ga6wtk4ILeZhOnp/G&#10;mGp75jWdNiEXEcI+RQVFCE0qpc8KMug7tiGO3o91BkOULpfa4TnCTS3fk+RDGiw5LhTY0LygrNr8&#10;GQX7/JIc+4ft0vuvyn0PF7+VWf0r9frSzkYgArXhEb63F1pBrz/o9uB2J14BObk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I3FjyAAAAN4AAAAPAAAAAAAAAAAAAAAAAJgCAABk&#10;cnMvZG93bnJldi54bWxQSwUGAAAAAAQABAD1AAAAjQMAAAAA&#10;" path="m9,17l,e" filled="f" strokecolor="#00009b" strokeweight=".12pt">
                <v:path arrowok="t" o:connecttype="custom" o:connectlocs="8,16;0,0" o:connectangles="0,0"/>
                <o:lock v:ext="edit" aspectratio="t"/>
              </v:shape>
              <v:shape id="Freeform 3186" o:spid="_x0000_s5232" style="position:absolute;left:5824;top:13212;width:8;height:19;rotation:90;visibility:visible;mso-wrap-style:square;v-text-anchor:top" coordsize="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iw2cQA&#10;AADeAAAADwAAAGRycy9kb3ducmV2LnhtbESPQYvCMBSE7wv+h/AEb2vq6opUo0gXxYOXVQ8eH8mz&#10;rTYvpYla/70RBI/DzHzDzBatrcSNGl86VjDoJyCItTMl5woO+9X3BIQPyAYrx6TgQR4W887XDFPj&#10;7vxPt13IRYSwT1FBEUKdSul1QRZ939XE0Tu5xmKIssmlafAe4baSP0kylhZLjgsF1pQVpC+7q1VA&#10;VrfZcZiF6nL9fay35u+40Welet12OQURqA2f8Lu9MQqGo8lgBK878Qr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4sNnEAAAA3gAAAA8AAAAAAAAAAAAAAAAAmAIAAGRycy9k&#10;b3ducmV2LnhtbFBLBQYAAAAABAAEAPUAAACJAwAAAAA=&#10;" path="m9,20l,e" filled="f" strokecolor="#00009b" strokeweight=".12pt">
                <v:path arrowok="t" o:connecttype="custom" o:connectlocs="8,19;0,0" o:connectangles="0,0"/>
                <o:lock v:ext="edit" aspectratio="t"/>
              </v:shape>
              <v:shape id="Freeform 3187" o:spid="_x0000_s5233" style="position:absolute;left:5822;top:13211;width:11;height:19;rotation:90;visibility:visible;mso-wrap-style:square;v-text-anchor:top" coordsize="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5r8YA&#10;AADeAAAADwAAAGRycy9kb3ducmV2LnhtbESPT2sCMRTE74LfIbxCbzW7thVZjSKC0D94cC09PzfP&#10;3aWbl2UTY/rtm4LgcZiZ3zDLdTSdCDS41rKCfJKBIK6sbrlW8HXcPc1BOI+ssbNMCn7JwXo1Hi2x&#10;0PbKBwqlr0WCsCtQQeN9X0jpqoYMuontiZN3toNBn+RQSz3gNcFNJ6dZNpMGW04LDfa0baj6KS9G&#10;wf78KX2M4XtDrX3/OOXBXrKg1OND3CxAeIr+Hr6137SC55d5/gr/d9IV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85r8YAAADeAAAADwAAAAAAAAAAAAAAAACYAgAAZHJz&#10;L2Rvd25yZXYueG1sUEsFBgAAAAAEAAQA9QAAAIsDAAAAAA==&#10;" path="m12,20l,e" filled="f" strokecolor="#00009b" strokeweight=".12pt">
                <v:path arrowok="t" o:connecttype="custom" o:connectlocs="11,19;0,0" o:connectangles="0,0"/>
                <o:lock v:ext="edit" aspectratio="t"/>
              </v:shape>
              <v:shape id="Freeform 3188" o:spid="_x0000_s5234" style="position:absolute;left:5820;top:13209;width:13;height:21;rotation:90;visibility:visible;mso-wrap-style:square;v-text-anchor:top" coordsize="1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jvZ8cA&#10;AADeAAAADwAAAGRycy9kb3ducmV2LnhtbESPQUsDMRSE70L/Q3gFbza7VkrdNi0iKqWLB9fS82Pz&#10;TBY3L2sS2/Xfm4LgcZiZb5j1dnS9OFGInWcF5awAQdx63bFRcHh/vlmCiAlZY++ZFPxQhO1mcrXG&#10;Svszv9GpSUZkCMcKFdiUhkrK2FpyGGd+IM7ehw8OU5bBSB3wnOGul7dFsZAOO84LFgd6tNR+Nt9O&#10;wX35ZZravu7r42H+8mTGsHNDrdT1dHxYgUg0pv/wX3unFczvluUCLnfyFZ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Y72fHAAAA3gAAAA8AAAAAAAAAAAAAAAAAmAIAAGRy&#10;cy9kb3ducmV2LnhtbFBLBQYAAAAABAAEAPUAAACMAwAAAAA=&#10;" path="m14,22l,e" filled="f" strokecolor="#00009b" strokeweight=".12pt">
                <v:path arrowok="t" o:connecttype="custom" o:connectlocs="13,21;0,0" o:connectangles="0,0"/>
                <o:lock v:ext="edit" aspectratio="t"/>
              </v:shape>
              <v:shape id="Freeform 3189" o:spid="_x0000_s5235" style="position:absolute;left:5821;top:13206;width:11;height:25;rotation:90;visibility:visible;mso-wrap-style:square;v-text-anchor:top" coordsize="1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H8MUA&#10;AADeAAAADwAAAGRycy9kb3ducmV2LnhtbESPQWvCQBSE74L/YXlCb7pRi03TrGKFgpcetPX+yL5m&#10;g9m3Ibsx67/vFgoeh5n5hil30bbiRr1vHCtYLjIQxJXTDdcKvr8+5jkIH5A1to5JwZ087LbTSYmF&#10;diOf6HYOtUgQ9gUqMCF0hZS+MmTRL1xHnLwf11sMSfa11D2OCW5bucqyjbTYcFow2NHBUHU9D1bB&#10;++e9ec3HNefD4RLNZRXjsTsp9TSL+zcQgWJ4hP/bR61g/ZwvX+DvTro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f4fwxQAAAN4AAAAPAAAAAAAAAAAAAAAAAJgCAABkcnMv&#10;ZG93bnJldi54bWxQSwUGAAAAAAQABAD1AAAAigMAAAAA&#10;" path="m12,26l,e" filled="f" strokecolor="#00009b" strokeweight=".12pt">
                <v:path arrowok="t" o:connecttype="custom" o:connectlocs="11,25;0,0" o:connectangles="0,0"/>
                <o:lock v:ext="edit" aspectratio="t"/>
              </v:shape>
              <v:shape id="Freeform 3190" o:spid="_x0000_s5236" style="position:absolute;left:5820;top:13205;width:13;height:25;rotation:90;visibility:visible;mso-wrap-style:square;v-text-anchor:top" coordsize="1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4aXMIA&#10;AADeAAAADwAAAGRycy9kb3ducmV2LnhtbERPy4rCMBTdC/5DuII7TdXBkY5RxAcj7kYHZpaX5toW&#10;m5uSRFv9erMQXB7Oe75sTSVu5HxpWcFomIAgzqwuOVfwe9oNZiB8QNZYWSYFd/KwXHQ7c0y1bfiH&#10;bseQixjCPkUFRQh1KqXPCjLoh7YmjtzZOoMhQpdL7bCJ4aaS4ySZSoMlx4YCa1oXlF2OV6MA//4P&#10;VVh/ZlvZuMehPbnN+Nsp1e+1qy8QgdrwFr/ce61g8jEbxb3xTrwCcvE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XhpcwgAAAN4AAAAPAAAAAAAAAAAAAAAAAJgCAABkcnMvZG93&#10;bnJldi54bWxQSwUGAAAAAAQABAD1AAAAhwMAAAAA&#10;" path="m14,26l,e" filled="f" strokecolor="#00009b" strokeweight=".12pt">
                <v:path arrowok="t" o:connecttype="custom" o:connectlocs="13,25;0,0" o:connectangles="0,0"/>
                <o:lock v:ext="edit" aspectratio="t"/>
              </v:shape>
              <v:shape id="Freeform 3191" o:spid="_x0000_s5237" style="position:absolute;left:5818;top:13202;width:16;height:28;rotation:90;visibility:visible;mso-wrap-style:square;v-text-anchor:top" coordsize="1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Y6scMA&#10;AADeAAAADwAAAGRycy9kb3ducmV2LnhtbESPzWrDMBCE74W+g9hCbo2ctjiuEyWUQkqu+Tn4uFhb&#10;y8RaGUlJlLevAoUch5n5hlmukx3EhXzoHSuYTQsQxK3TPXcKjofNawUiRGSNg2NScKMA69Xz0xJr&#10;7a68o8s+diJDONSowMQ41lKG1pDFMHUjcfZ+nbcYs/Sd1B6vGW4H+VYUpbTYc14wONK3ofa0P1sF&#10;859ic0ZjfWzK1HBqUHNVKjV5SV8LEJFSfIT/21ut4P2jmn3C/U6+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Y6scMAAADeAAAADwAAAAAAAAAAAAAAAACYAgAAZHJzL2Rv&#10;d25yZXYueG1sUEsFBgAAAAAEAAQA9QAAAIgDAAAAAA==&#10;" path="m17,29l,e" filled="f" strokecolor="#00009b" strokeweight=".12pt">
                <v:path arrowok="t" o:connecttype="custom" o:connectlocs="16,28;0,0" o:connectangles="0,0"/>
                <o:lock v:ext="edit" aspectratio="t"/>
              </v:shape>
              <v:shape id="Freeform 3192" o:spid="_x0000_s5238" style="position:absolute;left:5818;top:13202;width:16;height:28;rotation:90;visibility:visible;mso-wrap-style:square;v-text-anchor:top" coordsize="1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BZkcIA&#10;AADeAAAADwAAAGRycy9kb3ducmV2LnhtbESPvWrDMBSF90LeQdxCt1puUlzjWg4hkNC1aQaPF+vW&#10;MrWujKQkyttXQ6Hj4fzxtdtkZ3ElHybHCl6KEgTx4PTEo4Lz1+G5BhEissbZMSm4U4Btt3posdHu&#10;xp90PcVR5BEODSowMS6NlGEwZDEUbiHO3rfzFmOWfpTa4y2P21muy7KSFifODwYX2hsafk4Xq+Dt&#10;WB4uaKyPfZV6Tj1qriulnh7T7h1EpBT/w3/tD61g81qvM0DGySggu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oFmRwgAAAN4AAAAPAAAAAAAAAAAAAAAAAJgCAABkcnMvZG93&#10;bnJldi54bWxQSwUGAAAAAAQABAD1AAAAhwMAAAAA&#10;" path="m17,29l7,14,,e" filled="f" strokecolor="#00009b" strokeweight=".12pt">
                <v:path arrowok="t" o:connecttype="custom" o:connectlocs="16,28;7,14;0,0" o:connectangles="0,0,0"/>
                <o:lock v:ext="edit" aspectratio="t"/>
              </v:shape>
              <v:shape id="Freeform 3193" o:spid="_x0000_s5239" style="position:absolute;left:5812;top:13213;width:9;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9CdcUA&#10;AADeAAAADwAAAGRycy9kb3ducmV2LnhtbESPzYrCQBCE74LvMLTgRXRiFJGso6go6Mlf2GuT6U3C&#10;ZnpCZtS4T78jCB6L6vqqa7ZoTCnuVLvCsoLhIAJBnFpdcKbgetn2pyCcR9ZYWiYFT3KwmLdbM0y0&#10;ffCJ7mefiQBhl6CC3PsqkdKlORl0A1sRB+/H1gZ9kHUmdY2PADeljKNoIg0WHBpyrGidU/p7vpnw&#10;RtFDt4rN4XjFv/3kyaN9b/OtVLfTLL9AeGr85/id3mkFo/E0HsJrTmCAnP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P0J1xQAAAN4AAAAPAAAAAAAAAAAAAAAAAJgCAABkcnMv&#10;ZG93bnJldi54bWxQSwUGAAAAAAQABAD1AAAAigMAAAAA&#10;" path="m10,14l,e" filled="f" strokecolor="#00009b" strokeweight=".12pt">
                <v:path arrowok="t" o:connecttype="custom" o:connectlocs="9,13;0,0" o:connectangles="0,0"/>
                <o:lock v:ext="edit" aspectratio="t"/>
              </v:shape>
              <v:shape id="Freeform 3194" o:spid="_x0000_s5240" style="position:absolute;left:5829;top:13203;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ge8UA&#10;AADeAAAADwAAAGRycy9kb3ducmV2LnhtbESP3UrDQBSE7wXfYTlC7+zGVDRNuy0iWAUF7c8DHLKn&#10;SWj2bNg9beLbu4Lg5TAz3zDL9eg6daEQW88G7qYZKOLK25ZrA4f9y20BKgqyxc4zGfimCOvV9dUS&#10;S+sH3tJlJ7VKEI4lGmhE+lLrWDXkME59T5y8ow8OJclQaxtwSHDX6TzLHrTDltNCgz09N1Sddmdn&#10;4H3juRhCsF/htX/8kE9bzedizORmfFqAEhrlP/zXfrMGZvdFnsPvnXQF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b+B7xQAAAN4AAAAPAAAAAAAAAAAAAAAAAJgCAABkcnMv&#10;ZG93bnJldi54bWxQSwUGAAAAAAQABAD1AAAAigMAAAAA&#10;" path="m7,14l,e" filled="f" strokecolor="#00009b" strokeweight=".12pt">
                <v:path arrowok="t" o:connecttype="custom" o:connectlocs="7,13;0,0" o:connectangles="0,0"/>
                <o:lock v:ext="edit" aspectratio="t"/>
              </v:shape>
              <v:shape id="Freeform 3195" o:spid="_x0000_s5241" style="position:absolute;left:5813;top:13210;width:6;height:16;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FHz8UA&#10;AADeAAAADwAAAGRycy9kb3ducmV2LnhtbESPX2vCMBTF3wd+h3AF32ZqlVE6owxBUfakXYePl+au&#10;LWtuShK1fvtFEPZ4OH9+nOV6MJ24kvOtZQWzaQKCuLK65VrBV7F9zUD4gKyxs0wK7uRhvRq9LDHX&#10;9sZHup5CLeII+xwVNCH0uZS+asign9qeOHo/1hkMUbpaaoe3OG46mSbJmzTYciQ02NOmoer3dDGR&#10;ez4Xn99FWjre7rLUXWb6UJZKTcbDxzuIQEP4Dz/be61gvsjSOTzuxCs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cUfPxQAAAN4AAAAPAAAAAAAAAAAAAAAAAJgCAABkcnMv&#10;ZG93bnJldi54bWxQSwUGAAAAAAQABAD1AAAAigMAAAAA&#10;" path="m7,17l,e" filled="f" strokecolor="#00009b" strokeweight=".12pt">
                <v:path arrowok="t" o:connecttype="custom" o:connectlocs="6,16;0,0" o:connectangles="0,0"/>
                <o:lock v:ext="edit" aspectratio="t"/>
              </v:shape>
              <v:shape id="Freeform 3196" o:spid="_x0000_s5242" style="position:absolute;left:5830;top:13204;width:7;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ED2MYA&#10;AADeAAAADwAAAGRycy9kb3ducmV2LnhtbESPQWvCQBSE74L/YXlCb7pRUwmpq9hKtT0aC+3xkX0m&#10;Mdm3Ibtq/PduodDjMDPfMMt1bxpxpc5VlhVMJxEI4tzqigsFX8f3cQLCeWSNjWVScCcH69VwsMRU&#10;2xsf6Jr5QgQIuxQVlN63qZQuL8mgm9iWOHgn2xn0QXaF1B3eAtw0chZFC2mw4rBQYktvJeV1djEK&#10;4nqfPP8kiya6+NfsW9Zbu/s8K/U06jcvIDz1/j/81/7QCuZxMovh9064AnL1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ED2MYAAADeAAAADwAAAAAAAAAAAAAAAACYAgAAZHJz&#10;L2Rvd25yZXYueG1sUEsFBgAAAAAEAAQA9QAAAIsDAAAAAA==&#10;" path="m7,12l,e" filled="f" strokecolor="#00009b" strokeweight=".12pt">
                <v:path arrowok="t" o:connecttype="custom" o:connectlocs="7,11;0,0" o:connectangles="0,0"/>
                <o:lock v:ext="edit" aspectratio="t"/>
              </v:shape>
              <v:shape id="Freeform 3197" o:spid="_x0000_s5243" style="position:absolute;left:5812;top:13211;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DGcgA&#10;AADeAAAADwAAAGRycy9kb3ducmV2LnhtbESPQWsCMRSE74X+h/AKvdWsq5ZlaxQRtIKUttZLb4/N&#10;c7N087Ik0V3/vSkUehxm5htmvhxsKy7kQ+NYwXiUgSCunG64VnD82jwVIEJE1tg6JgVXCrBc3N/N&#10;sdSu50+6HGItEoRDiQpMjF0pZagMWQwj1xEn7+S8xZikr6X22Ce4bWWeZc/SYsNpwWBHa0PVz+Fs&#10;Fbjx9/vbbL86nnuz9qe8mFw/tq9KPT4MqxcQkYb4H/5r77SCybTIZ/B7J10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84MZyAAAAN4AAAAPAAAAAAAAAAAAAAAAAJgCAABk&#10;cnMvZG93bnJldi54bWxQSwUGAAAAAAQABAD1AAAAjQMAAAAA&#10;" path="m7,15l,e" filled="f" strokecolor="#00009b" strokeweight=".12pt">
                <v:path arrowok="t" o:connecttype="custom" o:connectlocs="6,14;0,0" o:connectangles="0,0"/>
                <o:lock v:ext="edit" aspectratio="t"/>
              </v:shape>
              <v:shape id="Freeform 3198" o:spid="_x0000_s5244" style="position:absolute;left:5831;top:13200;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TzjscA&#10;AADeAAAADwAAAGRycy9kb3ducmV2LnhtbESPwWrDMBBE74X8g9hCLyWR4xYndaOEYAi0l0LcfsBi&#10;rS1Ta2UkJXHz9VGh0OMwM2+YzW6ygziTD71jBctFBoK4cbrnTsHX52G+BhEissbBMSn4oQC77exu&#10;g6V2Fz7SuY6dSBAOJSowMY6llKExZDEs3EicvNZ5izFJ30nt8ZLgdpB5lhXSYs9pweBIlaHmuz5Z&#10;BVdfPF4/2qU9jfJllbdVVZv3WqmH+2n/CiLSFP/Df+03reDpeZ0X8HsnXQG5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k847HAAAA3gAAAA8AAAAAAAAAAAAAAAAAmAIAAGRy&#10;cy9kb3ducmV2LnhtbFBLBQYAAAAABAAEAPUAAACMAwAAAAA=&#10;" path="m8,14l,e" filled="f" strokecolor="#00009b" strokeweight=".12pt">
                <v:path arrowok="t" o:connecttype="custom" o:connectlocs="8,13;0,0" o:connectangles="0,0"/>
                <o:lock v:ext="edit" aspectratio="t"/>
              </v:shape>
              <v:shape id="Freeform 3199" o:spid="_x0000_s5245" style="position:absolute;left:5810;top:13209;width:8;height:16;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S93cgA&#10;AADeAAAADwAAAGRycy9kb3ducmV2LnhtbESPQWsCMRSE74X+h/AKvdVsVayuRikFwVIQq4Ien5vn&#10;7nY3L0uS6tpf3wiCx2FmvmEms9bU4kTOl5YVvHYSEMSZ1SXnCrab+csQhA/IGmvLpOBCHmbTx4cJ&#10;ptqe+ZtO65CLCGGfooIihCaV0mcFGfQd2xBH72idwRCly6V2eI5wU8tukgykwZLjQoENfRSUVetf&#10;o2CXX5JDf7/59H5ZudVo8VOZrz+lnp/a9zGIQG24h2/thVbQ6w+7b3C9E6+AnP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dL3dyAAAAN4AAAAPAAAAAAAAAAAAAAAAAJgCAABk&#10;cnMvZG93bnJldi54bWxQSwUGAAAAAAQABAD1AAAAjQMAAAAA&#10;" path="m9,17l,e" filled="f" strokecolor="#00009b" strokeweight=".12pt">
                <v:path arrowok="t" o:connecttype="custom" o:connectlocs="8,16;0,0" o:connectangles="0,0"/>
                <o:lock v:ext="edit" aspectratio="t"/>
              </v:shape>
              <v:shape id="Freeform 3200" o:spid="_x0000_s5246" style="position:absolute;left:5830;top:13199;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Xr6McA&#10;AADeAAAADwAAAGRycy9kb3ducmV2LnhtbESPwWrCQBCG74LvsIzQizSbRhGJWUVLC/VkawWvQ3aa&#10;hGZnQ3arsU/fORQ8Dv/833xTbAbXqgv1ofFs4ClJQRGX3jZcGTh9vj4uQYWIbLH1TAZuFGCzHo8K&#10;zK2/8gddjrFSAuGQo4E6xi7XOpQ1OQyJ74gl+/K9wyhjX2nb41XgrtVZmi60w4blQo0dPddUfh9/&#10;nGg0Uwy7zB3eT/i7X9x4tp++nI15mAzbFahIQ7wv/7ffrIHZfJmJr7wjDN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F6+jHAAAA3gAAAA8AAAAAAAAAAAAAAAAAmAIAAGRy&#10;cy9kb3ducmV2LnhtbFBLBQYAAAAABAAEAPUAAACMAwAAAAA=&#10;" path="m10,14l,e" filled="f" strokecolor="#00009b" strokeweight=".12pt">
                <v:path arrowok="t" o:connecttype="custom" o:connectlocs="10,13;0,0" o:connectangles="0,0"/>
                <o:lock v:ext="edit" aspectratio="t"/>
              </v:shape>
              <v:shape id="Freeform 3201" o:spid="_x0000_s5247" style="position:absolute;left:5807;top:13209;width:8;height:15;rotation:90;visibility:visible;mso-wrap-style:square;v-text-anchor:top" coordsize="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zdNscA&#10;AADeAAAADwAAAGRycy9kb3ducmV2LnhtbESPwWrDMBBE74H8g9hCL6GWkyYhdaOEUjD00kCcfMBi&#10;rS0Ta2Us2XH79VWh0OMwM2+Y/XGyrRip941jBcskBUFcOt1wreB6yZ92IHxA1tg6JgVf5OF4mM/2&#10;mGl35zONRahFhLDPUIEJocuk9KUhiz5xHXH0KtdbDFH2tdQ93iPctnKVpltpseG4YLCjd0PlrRis&#10;gnHY5NX1NNy+zXk76U855HmxUOrxYXp7BRFoCv/hv/aHVvC83q1e4PdOvALy8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s3TbHAAAA3gAAAA8AAAAAAAAAAAAAAAAAmAIAAGRy&#10;cy9kb3ducmV2LnhtbFBLBQYAAAAABAAEAPUAAACMAwAAAAA=&#10;" path="m9,16l,e" filled="f" strokecolor="#00009b" strokeweight=".12pt">
                <v:path arrowok="t" o:connecttype="custom" o:connectlocs="8,15;0,0" o:connectangles="0,0"/>
                <o:lock v:ext="edit" aspectratio="t"/>
              </v:shape>
              <v:shape id="Freeform 3202" o:spid="_x0000_s5248" style="position:absolute;left:5831;top:13198;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NSsQA&#10;AADeAAAADwAAAGRycy9kb3ducmV2LnhtbESP3WrCQBCF7wt9h2UKvaubqtQYXUUKbYUKtuoDDNkx&#10;Cc3Oht2piW/vXhR6eTh/fMv14Fp1oRAbzwaeRxko4tLbhisDp+PbUw4qCrLF1jMZuFKE9er+bomF&#10;9T1/0+UglUojHAs0UIt0hdaxrMlhHPmOOHlnHxxKkqHSNmCfxl2rx1n2oh02nB5q7Oi1pvLn8OsM&#10;fL57zvsQ7Ff46GY72dtyPhdjHh+GzQKU0CD/4b/21hqYTPNJAkg4CQX06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coTUrEAAAA3gAAAA8AAAAAAAAAAAAAAAAAmAIAAGRycy9k&#10;b3ducmV2LnhtbFBLBQYAAAAABAAEAPUAAACJAwAAAAA=&#10;" path="m7,14l,e" filled="f" strokecolor="#00009b" strokeweight=".12pt">
                <v:path arrowok="t" o:connecttype="custom" o:connectlocs="7,13;0,0" o:connectangles="0,0"/>
                <o:lock v:ext="edit" aspectratio="t"/>
              </v:shape>
              <v:shape id="Freeform 3203" o:spid="_x0000_s5249" style="position:absolute;left:5806;top:13210;width:8;height:13;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6+/MYA&#10;AADeAAAADwAAAGRycy9kb3ducmV2LnhtbESPS4vCQBCE74L/YWhhL0EnWR+E6Cj7YBevvq9Npk2i&#10;mZ6QmdXsv3cWFjwWVfUVtVh1phY3al1lWUEyikEQ51ZXXCjY776GKQjnkTXWlknBLzlYLfu9BWba&#10;3nlDt60vRICwy1BB6X2TSenykgy6kW2Ig3e2rUEfZFtI3eI9wE0tX+N4Jg1WHBZKbOijpPy6/TEK&#10;ZJS4T/0eHU7f9npMo8Nlup5clHoZdG9zEJ46/wz/t9dawXiSjhP4uxOu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06+/MYAAADeAAAADwAAAAAAAAAAAAAAAACYAgAAZHJz&#10;L2Rvd25yZXYueG1sUEsFBgAAAAAEAAQA9QAAAIsDAAAAAA==&#10;" path="m9,14l,e" filled="f" strokecolor="#00009b" strokeweight=".12pt">
                <v:path arrowok="t" o:connecttype="custom" o:connectlocs="8,13;0,0" o:connectangles="0,0"/>
                <o:lock v:ext="edit" aspectratio="t"/>
              </v:shape>
              <v:shape id="Freeform 3204" o:spid="_x0000_s5250" style="position:absolute;left:5832;top:13196;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Z2psYA&#10;AADeAAAADwAAAGRycy9kb3ducmV2LnhtbESP22rDMBBE3wv9B7GFviVyk9I6TpQQAr1AA83tAxZr&#10;Y5taKyNtY/fvq0Kgj8PMnGEWq8G16kIhNp4NPIwzUMSltw1XBk7Hl1EOKgqyxdYzGfihCKvl7c0C&#10;C+t73tPlIJVKEI4FGqhFukLrWNbkMI59R5y8sw8OJclQaRuwT3DX6kmWPWmHDaeFGjva1FR+Hb6d&#10;gY9Xz3kfgt2Ft+55K5+2nM3EmPu7YT0HJTTIf/jafrcGpo/5dAJ/d9IV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Z2psYAAADeAAAADwAAAAAAAAAAAAAAAACYAgAAZHJz&#10;L2Rvd25yZXYueG1sUEsFBgAAAAAEAAQA9QAAAIsDAAAAAA==&#10;" path="m7,14l,e" filled="f" strokecolor="#00009b" strokeweight=".12pt">
                <v:path arrowok="t" o:connecttype="custom" o:connectlocs="6,13;0,0" o:connectangles="0,0"/>
                <o:lock v:ext="edit" aspectratio="t"/>
              </v:shape>
              <v:shape id="Freeform 3205" o:spid="_x0000_s5251" style="position:absolute;left:5805;top:13209;width:7;height:16;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jREsUA&#10;AADeAAAADwAAAGRycy9kb3ducmV2LnhtbESPX2vCMBTF3wW/Q7jC3jS1HaNUo8jAsbEn7Tp8vDTX&#10;ttjclCRq9+2XgbDHw/nz46y3o+nFjZzvLCtYLhIQxLXVHTcKvsr9PAfhA7LG3jIp+CEP2810ssZC&#10;2zsf6HYMjYgj7AtU0IYwFFL6uiWDfmEH4uidrTMYonSN1A7vcdz0Mk2SF2mw40hocaDXlurL8Woi&#10;93QqP7/LtHK8f8tTd13qj6pS6mk27lYgAo3hP/xov2sF2XOeZfB3J1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qNESxQAAAN4AAAAPAAAAAAAAAAAAAAAAAJgCAABkcnMv&#10;ZG93bnJldi54bWxQSwUGAAAAAAQABAD1AAAAigMAAAAA&#10;" path="m7,17l,e" filled="f" strokecolor="#00009b" strokeweight=".12pt">
                <v:path arrowok="t" o:connecttype="custom" o:connectlocs="7,16;0,0" o:connectangles="0,0"/>
                <o:lock v:ext="edit" aspectratio="t"/>
              </v:shape>
              <v:shape id="Freeform 3206" o:spid="_x0000_s5252" style="position:absolute;left:5831;top:13196;width:9;height:12;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Av8UA&#10;AADeAAAADwAAAGRycy9kb3ducmV2LnhtbESPQWvCQBSE74L/YXmCN93YhCqpq0hA7KEgRun5kX3N&#10;hmbfxuxW03/fFYQeh5n5hllvB9uKG/W+caxgMU9AEFdON1wruJz3sxUIH5A1to5JwS952G7GozXm&#10;2t35RLcy1CJC2OeowITQ5VL6ypBFP3cdcfS+XG8xRNnXUvd4j3DbypckeZUWG44LBjsqDFXf5Y9V&#10;sDyWxfGa1bb44IPPws58pvuTUtPJsHsDEWgI/+Fn+10rSLNVmsHjTr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TIC/xQAAAN4AAAAPAAAAAAAAAAAAAAAAAJgCAABkcnMv&#10;ZG93bnJldi54bWxQSwUGAAAAAAQABAD1AAAAigMAAAAA&#10;" path="m10,12l,e" filled="f" strokecolor="#00009b" strokeweight=".12pt">
                <v:path arrowok="t" o:connecttype="custom" o:connectlocs="9,12;0,0" o:connectangles="0,0"/>
                <o:lock v:ext="edit" aspectratio="t"/>
              </v:shape>
              <v:shape id="Freeform 3207" o:spid="_x0000_s5253" style="position:absolute;left:5803;top:13209;width:7;height:16;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3s/cUA&#10;AADeAAAADwAAAGRycy9kb3ducmV2LnhtbESPX2vCMBTF3wd+h3AF32Zq3UbpjCKC4tjT7Dp8vDTX&#10;ttjclCRq/fbLYODj4fz5cRarwXTiSs63lhXMpgkI4srqlmsF38X2OQPhA7LGzjIpuJOH1XL0tMBc&#10;2xt/0fUQahFH2OeooAmhz6X0VUMG/dT2xNE7WWcwROlqqR3e4rjpZJokb9Jgy5HQYE+bhqrz4WIi&#10;93gsPn+KtHS83WWpu8z0R1kqNRkP63cQgYbwCP+391rB/CWbv8LfnXgF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Dez9xQAAAN4AAAAPAAAAAAAAAAAAAAAAAJgCAABkcnMv&#10;ZG93bnJldi54bWxQSwUGAAAAAAQABAD1AAAAigMAAAAA&#10;" path="m7,17l,e" filled="f" strokecolor="#00009b" strokeweight=".12pt">
                <v:path arrowok="t" o:connecttype="custom" o:connectlocs="7,16;0,0" o:connectangles="0,0"/>
                <o:lock v:ext="edit" aspectratio="t"/>
              </v:shape>
              <v:shape id="Freeform 3208" o:spid="_x0000_s5254" style="position:absolute;left:5834;top:13192;width:6;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iLs8gA&#10;AADeAAAADwAAAGRycy9kb3ducmV2LnhtbESPS2vDMBCE74X+B7GB3hI5cRuMGyWEQB9QSpvHpbfF&#10;2lgm1spISuz8+6oQ6HGYmW+YxWqwrbiQD41jBdNJBoK4crrhWsFh/zIuQISIrLF1TAquFGC1vL9b&#10;YKldz1u67GItEoRDiQpMjF0pZagMWQwT1xEn7+i8xZikr6X22Ce4beUsy+bSYsNpwWBHG0PVaXe2&#10;Ctz05+vz6WN9OPdm44+zIr9+v74p9TAa1s8gIg3xP3xrv2sF+WORz+HvTroC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IuzyAAAAN4AAAAPAAAAAAAAAAAAAAAAAJgCAABk&#10;cnMvZG93bnJldi54bWxQSwUGAAAAAAQABAD1AAAAjQMAAAAA&#10;" path="m7,15l,e" filled="f" strokecolor="#00009b" strokeweight=".12pt">
                <v:path arrowok="t" o:connecttype="custom" o:connectlocs="6,15;0,0" o:connectangles="0,0"/>
                <o:lock v:ext="edit" aspectratio="t"/>
              </v:shape>
              <v:shape id="Freeform 3209" o:spid="_x0000_s5255" style="position:absolute;left:5801;top:13210;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HVPsUA&#10;AADeAAAADwAAAGRycy9kb3ducmV2LnhtbESPUUvDQBCE3wX/w7GCb/aiLW2a5lJE0AotqLU/YMmt&#10;STC3F+7WJv57TxB8HGbmG6bcTq5XZwqx82zgdpaBIq697bgxcHp/vMlBRUG22HsmA98UYVtdXpRY&#10;WD/yG52P0qgE4ViggVZkKLSOdUsO48wPxMn78MGhJBkabQOOCe56fZdlS+2w47TQ4kAPLdWfxy9n&#10;YP/kOR9DsK9hN6wO8mLr9VqMub6a7jeghCb5D/+1n62B+SKfr+D3TroCuv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wdU+xQAAAN4AAAAPAAAAAAAAAAAAAAAAAJgCAABkcnMv&#10;ZG93bnJldi54bWxQSwUGAAAAAAQABAD1AAAAigMAAAAA&#10;" path="m7,14l,e" filled="f" strokecolor="#00009b" strokeweight=".12pt">
                <v:path arrowok="t" o:connecttype="custom" o:connectlocs="7,13;0,0" o:connectangles="0,0"/>
                <o:lock v:ext="edit" aspectratio="t"/>
              </v:shape>
              <v:shape id="Freeform 3210" o:spid="_x0000_s5256" style="position:absolute;left:5834;top:13190;width:6;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u6WsUA&#10;AADeAAAADwAAAGRycy9kb3ducmV2LnhtbERPW2vCMBR+H+w/hDPY20y12yjVKCLsAkN06otvh+bY&#10;FJuTkkRb//3yIOzx47vPFoNtxZV8aBwrGI8yEMSV0w3XCg77j5cCRIjIGlvHpOBGARbzx4cZltr1&#10;/EvXXaxFCuFQogITY1dKGSpDFsPIdcSJOzlvMSboa6k99inctnKSZe/SYsOpwWBHK0PVeXexCtz4&#10;uFm//SwPl96s/GlS5Lft55dSz0/Dcgoi0hD/xXf3t1aQvxZ52pvupCsg5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K7paxQAAAN4AAAAPAAAAAAAAAAAAAAAAAJgCAABkcnMv&#10;ZG93bnJldi54bWxQSwUGAAAAAAQABAD1AAAAigMAAAAA&#10;" path="m7,15l,e" filled="f" strokecolor="#00009b" strokeweight=".12pt">
                <v:path arrowok="t" o:connecttype="custom" o:connectlocs="6,15;0,0" o:connectangles="0,0"/>
                <o:lock v:ext="edit" aspectratio="t"/>
              </v:shape>
              <v:shape id="Freeform 3211" o:spid="_x0000_s5257" style="position:absolute;left:5799;top:13208;width:9;height:16;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4a6cgA&#10;AADeAAAADwAAAGRycy9kb3ducmV2LnhtbESPQWvCQBSE74X+h+UVequbVhFNXUWEgiIUNYV6fGZf&#10;kzTZt2F3q7G/3hUEj8PMfMNMZp1pxJGcrywreO0lIIhzqysuFHxlHy8jED4ga2wsk4IzeZhNHx8m&#10;mGp74i0dd6EQEcI+RQVlCG0qpc9LMuh7tiWO3o91BkOUrpDa4SnCTSPfkmQoDVYcF0psaVFSXu/+&#10;jILv4pwcBvts5f1n7Tbj5W9t1v9KPT9183cQgbpwD9/aS62gPxj1x3C9E6+AnF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fhrpyAAAAN4AAAAPAAAAAAAAAAAAAAAAAJgCAABk&#10;cnMvZG93bnJldi54bWxQSwUGAAAAAAQABAD1AAAAjQMAAAAA&#10;" path="m9,17l,e" filled="f" strokecolor="#00009b" strokeweight=".12pt">
                <v:path arrowok="t" o:connecttype="custom" o:connectlocs="9,16;0,0" o:connectangles="0,0"/>
                <o:lock v:ext="edit" aspectratio="t"/>
              </v:shape>
              <v:shape id="Freeform 3212" o:spid="_x0000_s5258" style="position:absolute;left:5832;top:13189;width:9;height:15;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CpcMcA&#10;AADeAAAADwAAAGRycy9kb3ducmV2LnhtbESPzWoCMRSF94LvEK7QnWasIjo1ihVspQtBbavL6+Q6&#10;Mzi5GZJUp336ZiG4PJw/vum8MZW4kvOlZQX9XgKCOLO65FzB537VHYPwAVljZZkU/JKH+azdmmKq&#10;7Y23dN2FXMQR9ikqKEKoUyl9VpBB37M1cfTO1hkMUbpcaoe3OG4q+ZwkI2mw5PhQYE3LgrLL7sco&#10;aLLv02v+flyPBm/byebwV324w5dST51m8QIiUBMe4Xt7rRUMhuNhBIg4EQ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QqXDHAAAA3gAAAA8AAAAAAAAAAAAAAAAAmAIAAGRy&#10;cy9kb3ducmV2LnhtbFBLBQYAAAAABAAEAPUAAACMAwAAAAA=&#10;" path="m10,15l,e" filled="f" strokecolor="#00009b" strokeweight=".12pt">
                <v:path arrowok="t" o:connecttype="custom" o:connectlocs="9,15;0,0" o:connectangles="0,0"/>
                <o:lock v:ext="edit" aspectratio="t"/>
              </v:shape>
              <v:shape id="Freeform 3213" o:spid="_x0000_s5259" style="position:absolute;left:5798;top:13208;width:9;height:15;rotation:90;visibility:visible;mso-wrap-style:square;v-text-anchor:top" coordsize="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gBzscA&#10;AADeAAAADwAAAGRycy9kb3ducmV2LnhtbESPT2vCQBTE7wW/w/IK3urGP1RJXUVFqZciUS+9PXaf&#10;SWr2bciuJv32bqHgcZiZ3zDzZWcrcafGl44VDAcJCGLtTMm5gvNp9zYD4QOywcoxKfglD8tF72WO&#10;qXEtZ3Q/hlxECPsUFRQh1KmUXhdk0Q9cTRy9i2sshiibXJoG2wi3lRwlybu0WHJcKLCmTUH6erxZ&#10;BdnPtR2td4fu83Auv7fTi86+pFaq/9qtPkAE6sIz/N/eGwXjyWwyhL878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YAc7HAAAA3gAAAA8AAAAAAAAAAAAAAAAAmAIAAGRy&#10;cy9kb3ducmV2LnhtbFBLBQYAAAAABAAEAPUAAACMAwAAAAA=&#10;" path="m9,15l,e" filled="f" strokecolor="#00009b" strokeweight=".12pt">
                <v:path arrowok="t" o:connecttype="custom" o:connectlocs="9,15;0,0" o:connectangles="0,0"/>
                <o:lock v:ext="edit" aspectratio="t"/>
              </v:shape>
              <v:shape id="Freeform 3214" o:spid="_x0000_s5260" style="position:absolute;left:5833;top:13188;width:8;height:15;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6m+ZMcA&#10;AADeAAAADwAAAGRycy9kb3ducmV2LnhtbESPQWvCQBSE7wX/w/IK3urGxBaJrqJCQIRCtYoeH9ln&#10;Epp9G3ZXTf99t1DocZiZb5j5sjetuJPzjWUF41ECgri0uuFKwfGzeJmC8AFZY2uZFHyTh+Vi8DTH&#10;XNsH7+l+CJWIEPY5KqhD6HIpfVmTQT+yHXH0rtYZDFG6SmqHjwg3rUyT5E0abDgu1NjRpqby63Az&#10;Ct7P9CGLi33d6U2ZrrKsGK/dSanhc7+agQjUh//wX3urFWST6SSF3zvxCs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pvmTHAAAA3gAAAA8AAAAAAAAAAAAAAAAAmAIAAGRy&#10;cy9kb3ducmV2LnhtbFBLBQYAAAAABAAEAPUAAACMAwAAAAA=&#10;" path="m8,15l,e" filled="f" strokecolor="#00009b" strokeweight=".12pt">
                <v:path arrowok="t" o:connecttype="custom" o:connectlocs="8,15;0,0" o:connectangles="0,0"/>
                <o:lock v:ext="edit" aspectratio="t"/>
              </v:shape>
              <v:shape id="Freeform 3215" o:spid="_x0000_s5261" style="position:absolute;left:5797;top:13208;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gQMUA&#10;AADeAAAADwAAAGRycy9kb3ducmV2LnhtbESP3UrDQBSE7wXfYTmCd3ZjWzRNuy1FUAsW7N8DHLKn&#10;STB7Nuwem/j2bkHwcpiZb5jFanCtulCIjWcDj6MMFHHpbcOVgdPx9SEHFQXZYuuZDPxQhNXy9maB&#10;hfU97+lykEolCMcCDdQiXaF1LGtyGEe+I07e2QeHkmSotA3YJ7hr9TjLnrTDhtNCjR291FR+Hb6d&#10;gY83z3kfgt2F9+55K5+2nM3EmPu7YT0HJTTIf/ivvbEGJtN8OoHrnXQF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BAxQAAAN4AAAAPAAAAAAAAAAAAAAAAAJgCAABkcnMv&#10;ZG93bnJldi54bWxQSwUGAAAAAAQABAD1AAAAigMAAAAA&#10;" path="m7,14l,e" filled="f" strokecolor="#00009b" strokeweight=".12pt">
                <v:path arrowok="t" o:connecttype="custom" o:connectlocs="7,14;0,0" o:connectangles="0,0"/>
                <o:lock v:ext="edit" aspectratio="t"/>
              </v:shape>
              <v:shape id="Freeform 3216" o:spid="_x0000_s5262" style="position:absolute;left:5833;top:13186;width:7;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DDIsgA&#10;AADeAAAADwAAAGRycy9kb3ducmV2LnhtbESPQWsCMRSE74X+h/AKvdWsupVlNYoI2kIprdZLb4/N&#10;c7O4eVmS6K7/vikUehxm5htmsRpsK67kQ+NYwXiUgSCunG64VnD82j4VIEJE1tg6JgU3CrBa3t8t&#10;sNSu5z1dD7EWCcKhRAUmxq6UMlSGLIaR64iTd3LeYkzS11J77BPctnKSZTNpseG0YLCjjaHqfLhY&#10;BW78/fH+/LY+Xnqz8adJMb197l6UenwY1nMQkYb4H/5rv2oF07zIc/i9k6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MMiyAAAAN4AAAAPAAAAAAAAAAAAAAAAAJgCAABk&#10;cnMvZG93bnJldi54bWxQSwUGAAAAAAQABAD1AAAAjQMAAAAA&#10;" path="m7,15l,e" filled="f" strokecolor="#00009b" strokeweight=".12pt">
                <v:path arrowok="t" o:connecttype="custom" o:connectlocs="7,15;0,0" o:connectangles="0,0"/>
                <o:lock v:ext="edit" aspectratio="t"/>
              </v:shape>
              <v:shape id="Freeform 3217" o:spid="_x0000_s5263" style="position:absolute;left:5798;top:13209;width:7;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JD48cA&#10;AADeAAAADwAAAGRycy9kb3ducmV2LnhtbESPT2vCQBTE74V+h+UVems2tVFCdJWq+KfHpoIeH9nX&#10;JE32bciuGr99tyD0OMzMb5jZYjCtuFDvassKXqMYBHFhdc2lgsPX5iUF4TyyxtYyKbiRg8X88WGG&#10;mbZX/qRL7ksRIOwyVFB532VSuqIigy6yHXHwvm1v0AfZl1L3eA1w08pRHE+kwZrDQoUdrSoqmvxs&#10;FCTNLh2f0kkbn/0yP8pmbbcfP0o9Pw3vUxCeBv8fvrf3WsFbkiZj+LsTroC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wiQ+PHAAAA3gAAAA8AAAAAAAAAAAAAAAAAmAIAAGRy&#10;cy9kb3ducmV2LnhtbFBLBQYAAAAABAAEAPUAAACMAwAAAAA=&#10;" path="m7,12l,e" filled="f" strokecolor="#00009b" strokeweight=".12pt">
                <v:path arrowok="t" o:connecttype="custom" o:connectlocs="7,12;0,0" o:connectangles="0,0"/>
                <o:lock v:ext="edit" aspectratio="t"/>
              </v:shape>
              <v:shape id="Freeform 3218" o:spid="_x0000_s5264" style="position:absolute;left:5835;top:13188;width:7;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DdlMYA&#10;AADeAAAADwAAAGRycy9kb3ducmV2LnhtbESPQWvCQBSE74L/YXmCN920piFEV2kr2npsWtDjI/tM&#10;0mTfhuyq8d93C4Ueh5n5hlltBtOKK/WutqzgYR6BIC6srrlU8PW5m6UgnEfW2FomBXdysFmPRyvM&#10;tL3xB11zX4oAYZehgsr7LpPSFRUZdHPbEQfvbHuDPsi+lLrHW4CbVj5GUSIN1hwWKuzotaKiyS9G&#10;Qdy8pU+nNGmji3/Jj7LZ2v3hW6npZHhegvA0+P/wX/tdK1jEaZzA751wBe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PDdlMYAAADeAAAADwAAAAAAAAAAAAAAAACYAgAAZHJz&#10;L2Rvd25yZXYueG1sUEsFBgAAAAAEAAQA9QAAAIsDAAAAAA==&#10;" path="m7,12l,e" filled="f" strokecolor="#00009b" strokeweight=".12pt">
                <v:path arrowok="t" o:connecttype="custom" o:connectlocs="7,12;0,0" o:connectangles="0,0"/>
                <o:lock v:ext="edit" aspectratio="t"/>
              </v:shape>
              <v:shape id="Freeform 3219" o:spid="_x0000_s5265" style="position:absolute;left:5799;top:13208;width:4;height:10;rotation:90;visibility:visible;mso-wrap-style:square;v-text-anchor:top" coordsize="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pgccA&#10;AADeAAAADwAAAGRycy9kb3ducmV2LnhtbESP3WrCQBSE7wXfYTmCd7qxDammrlIEsRTBn+r9MXua&#10;BLNn0+xW49u7BcHLYWa+Yabz1lTiQo0rLSsYDSMQxJnVJecKDt/LwRiE88gaK8uk4EYO5rNuZ4qp&#10;tlfe0WXvcxEg7FJUUHhfp1K6rCCDbmhr4uD92MagD7LJpW7wGuCmki9RlEiDJYeFAmtaFJSd939G&#10;wddmuzj9nt0k0bvV6LY9Vsk6XirV77Uf7yA8tf4ZfrQ/tYLXeBy/wf+dcAXk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qYHHAAAA3gAAAA8AAAAAAAAAAAAAAAAAmAIAAGRy&#10;cy9kb3ducmV2LnhtbFBLBQYAAAAABAAEAPUAAACMAwAAAAA=&#10;" path="m4,10l,e" filled="f" strokecolor="#00009b" strokeweight=".12pt">
                <v:path arrowok="t" o:connecttype="custom" o:connectlocs="4,10;0,0" o:connectangles="0,0"/>
                <o:lock v:ext="edit" aspectratio="t"/>
              </v:shape>
              <v:shape id="Freeform 3220" o:spid="_x0000_s5266" style="position:absolute;left:5836;top:13185;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gyMcMA&#10;AADeAAAADwAAAGRycy9kb3ducmV2LnhtbERPzWrCQBC+C32HZQq96aZWNKauIoVqoYKt7QMM2WkS&#10;mp0Nu6OJb989FDx+fP+rzeBadaEQG88GHicZKOLS24YrA99fr+McVBRki61nMnClCJv13WiFhfU9&#10;f9LlJJVKIRwLNFCLdIXWsazJYZz4jjhxPz44lARDpW3APoW7Vk+zbK4dNpwaauzopaby93R2Bt53&#10;nvM+BPsR9t3iIEdbLpdizMP9sH0GJTTITfzvfrMGnmb5LO1Nd9IV0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gyMcMAAADeAAAADwAAAAAAAAAAAAAAAACYAgAAZHJzL2Rv&#10;d25yZXYueG1sUEsFBgAAAAAEAAQA9QAAAIgDAAAAAA==&#10;" path="m7,14l,e" filled="f" strokecolor="#00009b" strokeweight=".12pt">
                <v:path arrowok="t" o:connecttype="custom" o:connectlocs="7,14;0,0" o:connectangles="0,0"/>
                <o:lock v:ext="edit" aspectratio="t"/>
              </v:shape>
              <v:shape id="Freeform 3221" o:spid="_x0000_s5267" style="position:absolute;left:5798;top:13206;width:5;height:10;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bL38cA&#10;AADeAAAADwAAAGRycy9kb3ducmV2LnhtbESPT2sCMRTE74V+h/CEXopm24ro1iilIHioFP+AHh+b&#10;183i5mXZxM367Y1Q8DjMzG+Y+bK3teio9ZVjBW+jDARx4XTFpYLDfjWcgvABWWPtmBRcycNy8fw0&#10;x1y7yFvqdqEUCcI+RwUmhCaX0heGLPqRa4iT9+daiyHJtpS6xZjgtpbvWTaRFitOCwYb+jZUnHcX&#10;q6A7bk6XGH+2v/tiFaV51TqUG6VeBv3XJ4hAfXiE/9trreBjPB3P4H4nXQ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y9/HAAAA3gAAAA8AAAAAAAAAAAAAAAAAmAIAAGRy&#10;cy9kb3ducmV2LnhtbFBLBQYAAAAABAAEAPUAAACMAwAAAAA=&#10;" path="m5,10l,e" filled="f" strokecolor="#00009b" strokeweight=".12pt">
                <v:path arrowok="t" o:connecttype="custom" o:connectlocs="5,10;0,0" o:connectangles="0,0"/>
                <o:lock v:ext="edit" aspectratio="t"/>
              </v:shape>
              <v:shape id="Freeform 3222" o:spid="_x0000_s5268" style="position:absolute;left:5835;top:13183;width:10;height:14;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WUk8YA&#10;AADeAAAADwAAAGRycy9kb3ducmV2LnhtbESPTWvCQBCG74X+h2UEL6Kb+oVEV2mlhXryE7wO2TEJ&#10;ZmdDdquxv75zEHoc3nmfmWexal2lbtSE0rOBt0ECijjztuTcwOn41Z+BChHZYuWZDDwowGr5+rLA&#10;1Po77+l2iLkSCIcUDRQx1qnWISvIYRj4mliyi28cRhmbXNsG7wJ3lR4myVQ7LFkuFFjTuqDsevhx&#10;8kbZw/AxdNvdCX830wePNr3PszHdTvs+BxWpjf/Lz/a3NTAazyYiIDrCAL3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WUk8YAAADeAAAADwAAAAAAAAAAAAAAAACYAgAAZHJz&#10;L2Rvd25yZXYueG1sUEsFBgAAAAAEAAQA9QAAAIsDAAAAAA==&#10;" path="m10,14l,e" filled="f" strokecolor="#00009b" strokeweight=".12pt">
                <v:path arrowok="t" o:connecttype="custom" o:connectlocs="10,14;0,0" o:connectangles="0,0"/>
                <o:lock v:ext="edit" aspectratio="t"/>
              </v:shape>
              <v:shape id="Freeform 3223" o:spid="_x0000_s5269" style="position:absolute;left:5797;top:13207;width:5;height:8;rotation:90;visibility:visible;mso-wrap-style:square;v-text-anchor:top" coordsize="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tbAMcA&#10;AADeAAAADwAAAGRycy9kb3ducmV2LnhtbESPW2sCMRSE3wv+h3AKvtWsV3Q1ihQKfbAWL+jrYXPc&#10;Xbo5WTepG/+9KQh9HGbmG2axCqYSN2pcaVlBv5eAIM6sLjlXcDx8vE1BOI+ssbJMCu7kYLXsvCww&#10;1bblHd32PhcRwi5FBYX3dSqlywoy6Hq2Jo7exTYGfZRNLnWDbYSbSg6SZCINlhwXCqzpvaDsZ/9r&#10;FHzl2/PVhAmv74MynMat3my/Z0p1X8N6DsJT8P/hZ/tTKxiOpuM+/N2JV0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67WwDHAAAA3gAAAA8AAAAAAAAAAAAAAAAAmAIAAGRy&#10;cy9kb3ducmV2LnhtbFBLBQYAAAAABAAEAPUAAACMAwAAAAA=&#10;" path="m5,8l,e" filled="f" strokecolor="#00009b" strokeweight=".12pt">
                <v:path arrowok="t" o:connecttype="custom" o:connectlocs="5,8;0,0" o:connectangles="0,0"/>
                <o:lock v:ext="edit" aspectratio="t"/>
              </v:shape>
              <v:shape id="Freeform 3224" o:spid="_x0000_s5270" style="position:absolute;left:5836;top:13182;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mTBsUA&#10;AADeAAAADwAAAGRycy9kb3ducmV2LnhtbESP3UrDQBSE7wXfYTlC7+zGVm0auy0iqIUK/X2AQ/aY&#10;BLNnw+6xiW/fFQQvh5n5hlmsBteqM4XYeDZwN85AEZfeNlwZOB1fb3NQUZAttp7JwA9FWC2vrxZY&#10;WN/zns4HqVSCcCzQQC3SFVrHsiaHcew74uR9+uBQkgyVtgH7BHetnmTZo3bYcFqosaOXmsqvw7cz&#10;sHnznPch2F1472YfsrXlfC7GjG6G5ydQQoP8h//aa2tgep8/TOD3TroCen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aZMGxQAAAN4AAAAPAAAAAAAAAAAAAAAAAJgCAABkcnMv&#10;ZG93bnJldi54bWxQSwUGAAAAAAQABAD1AAAAigMAAAAA&#10;" path="m7,14l,e" filled="f" strokecolor="#00009b" strokeweight=".12pt">
                <v:path arrowok="t" o:connecttype="custom" o:connectlocs="7,14;0,0" o:connectangles="0,0"/>
                <o:lock v:ext="edit" aspectratio="t"/>
              </v:shape>
              <v:shape id="Freeform 3225" o:spid="_x0000_s5271" style="position:absolute;left:5796;top:13207;width:3;height:5;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vj0cYA&#10;AADeAAAADwAAAGRycy9kb3ducmV2LnhtbESPQWvCQBSE74L/YXmCt7qxqSKpq0jF4kXE2EKPj+wz&#10;CWbfhuxqor/eFQoeh5n5hpkvO1OJKzWutKxgPIpAEGdWl5wr+Dlu3mYgnEfWWFkmBTdysFz0e3NM&#10;tG35QNfU5yJA2CWooPC+TqR0WUEG3cjWxME72cagD7LJpW6wDXBTyfcomkqDJYeFAmv6Kig7pxej&#10;4Nvl6Wk/5ht369/4717u7tt2p9Rw0K0+QXjq/Cv8395qBfHHbBLD8064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Wvj0cYAAADeAAAADwAAAAAAAAAAAAAAAACYAgAAZHJz&#10;L2Rvd25yZXYueG1sUEsFBgAAAAAEAAQA9QAAAIsDAAAAAA==&#10;" path="m3,5l,e" filled="f" strokecolor="#00009b" strokeweight=".12pt">
                <v:path arrowok="t" o:connecttype="custom" o:connectlocs="3,5;0,0" o:connectangles="0,0"/>
                <o:lock v:ext="edit" aspectratio="t"/>
              </v:shape>
              <v:shape id="Freeform 3226" o:spid="_x0000_s5272" style="position:absolute;left:5836;top:13180;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yu6cUA&#10;AADeAAAADwAAAGRycy9kb3ducmV2LnhtbESP3UrDQBSE7wXfYTmCd3ajrTaN3RYpaIUK/X2AQ/aY&#10;BLNnw+6xSd/eFQQvh5n5hpkvB9eqM4XYeDZwP8pAEZfeNlwZOB1f73JQUZAttp7JwIUiLBfXV3Ms&#10;rO95T+eDVCpBOBZooBbpCq1jWZPDOPIdcfI+fXAoSYZK24B9grtWP2TZk3bYcFqosaNVTeXX4dsZ&#10;2Lx5zvsQ7C6su+mHbG05m4kxtzfDyzMooUH+w3/td2tgPMkfJ/B7J1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zK7pxQAAAN4AAAAPAAAAAAAAAAAAAAAAAJgCAABkcnMv&#10;ZG93bnJldi54bWxQSwUGAAAAAAQABAD1AAAAigMAAAAA&#10;" path="m7,14l,e" filled="f" strokecolor="#00009b" strokeweight=".12pt">
                <v:path arrowok="t" o:connecttype="custom" o:connectlocs="7,14;0,0" o:connectangles="0,0"/>
                <o:lock v:ext="edit" aspectratio="t"/>
              </v:shape>
              <v:shape id="Freeform 3227" o:spid="_x0000_s5273" style="position:absolute;left:5800;top:13207;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ytK8cA&#10;AADeAAAADwAAAGRycy9kb3ducmV2LnhtbESPX0sDMRDE34V+h7AF32zOPy3t2bSoKAiiYC2Uvq2X&#10;9XJ42ZzZ9Hp+eyMIPg4z8xtmuR58q3qK0gQ2cD4pQBFXwTZcG9i+PZzNQUlCttgGJgPfJLBejU6W&#10;WNpw5FfqN6lWGcJSogGXUldqLZUjjzIJHXH2PkL0mLKMtbYRjxnuW31RFDPtseG84LCjO0fV5+bg&#10;DcyexR28vPT34nZPiy9+399KNOZ0PNxcg0o0pP/wX/vRGri8mk+n8HsnXwG9+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MrSvHAAAA3gAAAA8AAAAAAAAAAAAAAAAAmAIAAGRy&#10;cy9kb3ducmV2LnhtbFBLBQYAAAAABAAEAPUAAACMAwAAAAA=&#10;" path="m,2l,e" filled="f" strokecolor="#00009b" strokeweight=".12pt">
                <v:path arrowok="t" o:connecttype="custom" o:connectlocs="0,2;0,0" o:connectangles="0,0"/>
                <o:lock v:ext="edit" aspectratio="t"/>
              </v:shape>
              <v:shape id="Freeform 3228" o:spid="_x0000_s5274" style="position:absolute;left:5836;top:13180;width:9;height:12;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1e88YA&#10;AADeAAAADwAAAGRycy9kb3ducmV2LnhtbESPQWvCQBSE74X+h+UVvNVNNVpJXUUCooeCGKXnR/Y1&#10;G5p9G7Orxn/vFgSPw8x8w8yXvW3EhTpfO1bwMUxAEJdO11wpOB7W7zMQPiBrbByTght5WC5eX+aY&#10;aXflPV2KUIkIYZ+hAhNCm0npS0MW/dC1xNH7dZ3FEGVXSd3hNcJtI0dJMpUWa44LBlvKDZV/xdkq&#10;+NwV+e6UVjb/5o1Pw8r8jNd7pQZv/eoLRKA+PMOP9lYrGKezyRT+78QrIB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1e88YAAADeAAAADwAAAAAAAAAAAAAAAACYAgAAZHJz&#10;L2Rvd25yZXYueG1sUEsFBgAAAAAEAAQA9QAAAIsDAAAAAA==&#10;" path="m10,12l,e" filled="f" strokecolor="#00009b" strokeweight=".12pt">
                <v:path arrowok="t" o:connecttype="custom" o:connectlocs="9,12;0,0" o:connectangles="0,0"/>
                <o:lock v:ext="edit" aspectratio="t"/>
              </v:shape>
              <v:shape id="Freeform 3229" o:spid="_x0000_s5275" style="position:absolute;left:5838;top:13178;width:7;height:14;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LIccA&#10;AADeAAAADwAAAGRycy9kb3ducmV2LnhtbESP3WrCQBSE74W+w3IK3tWNplqJrqJCoAgFfyp6ecie&#10;JqHZs2F3q+nbu4WCl8PMfMPMl51pxJWcry0rGA4SEMSF1TWXCj6P+csUhA/IGhvLpOCXPCwXT705&#10;ZtreeE/XQyhFhLDPUEEVQptJ6YuKDPqBbYmj92WdwRClK6V2eItw08hRkkykwZrjQoUtbSoqvg8/&#10;RsHHmXYyv9jxVm+K0SpN8+HanZTqP3erGYhAXXiE/9vvWkH6Oh2/wd+deAX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HiyHHAAAA3gAAAA8AAAAAAAAAAAAAAAAAmAIAAGRy&#10;cy9kb3ducmV2LnhtbFBLBQYAAAAABAAEAPUAAACMAwAAAAA=&#10;" path="m8,15l,e" filled="f" strokecolor="#00009b" strokeweight=".12pt">
                <v:path arrowok="t" o:connecttype="custom" o:connectlocs="7,14;0,0" o:connectangles="0,0"/>
                <o:lock v:ext="edit" aspectratio="t"/>
              </v:shape>
              <v:shape id="Freeform 3230" o:spid="_x0000_s5276" style="position:absolute;left:5839;top:13175;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Rf+sUA&#10;AADeAAAADwAAAGRycy9kb3ducmV2LnhtbERPy2oCMRTdC/2HcAvd1YxayzAaRYQ+QIr1sXF3mVwn&#10;Qyc3QxKd8e+bheDycN7zZW8bcSUfascKRsMMBHHpdM2VguPh4zUHESKyxsYxKbhRgOXiaTDHQruO&#10;d3Tdx0qkEA4FKjAxtoWUoTRkMQxdS5y4s/MWY4K+ktpjl8JtI8dZ9i4t1pwaDLa0NlT+7S9WgRud&#10;tj/Tzep46czan8f55Pb7+aXUy3O/moGI1MeH+O7+1gomb/k07U130hW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9F/6xQAAAN4AAAAPAAAAAAAAAAAAAAAAAJgCAABkcnMv&#10;ZG93bnJldi54bWxQSwUGAAAAAAQABAD1AAAAigMAAAAA&#10;" path="m7,15l,e" filled="f" strokecolor="#00009b" strokeweight=".12pt">
                <v:path arrowok="t" o:connecttype="custom" o:connectlocs="6,14;0,0" o:connectangles="0,0"/>
                <o:lock v:ext="edit" aspectratio="t"/>
              </v:shape>
              <v:shape id="Freeform 3231" o:spid="_x0000_s5277" style="position:absolute;left:5838;top:13174;width:8;height:14;rotation:90;visibility:visible;mso-wrap-style:square;v-text-anchor:top" coordsize="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ebFcgA&#10;AADeAAAADwAAAGRycy9kb3ducmV2LnhtbESPzW7CMBCE75V4B2uReitOaflLMaitiuCCUIALt5W9&#10;JCnxOopdkr49RqrU42hmvtHMl52txJUaXzpW8DxIQBBrZ0rOFRwPq6cpCB+QDVaOScEveVgueg9z&#10;TI1rOaPrPuQiQtinqKAIoU6l9Logi37gauLonV1jMUTZ5NI02Ea4reQwScbSYslxocCaPgvSl/2P&#10;VZB9X9rhx2rXrXfH8vQ1OetsK7VSj/3u/Q1EoC78h//aG6Pg5XU6msH9TrwCcn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N5sVyAAAAN4AAAAPAAAAAAAAAAAAAAAAAJgCAABk&#10;cnMvZG93bnJldi54bWxQSwUGAAAAAAQABAD1AAAAjQMAAAAA&#10;" path="m9,15l,e" filled="f" strokecolor="#00009b" strokeweight=".12pt">
                <v:path arrowok="t" o:connecttype="custom" o:connectlocs="8,14;0,0" o:connectangles="0,0"/>
                <o:lock v:ext="edit" aspectratio="t"/>
              </v:shape>
              <v:shape id="Freeform 3232" o:spid="_x0000_s5278" style="position:absolute;left:5839;top:13173;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6ZQcYA&#10;AADeAAAADwAAAGRycy9kb3ducmV2LnhtbESPzWoCMRSF94W+Q7gFdzWjtjKMRhGhtSDFVt24u0yu&#10;k8HJzZBEZ3x7syh0eTh/fPNlbxtxIx9qxwpGwwwEcel0zZWC4+HjNQcRIrLGxjEpuFOA5eL5aY6F&#10;dh3/0m0fK5FGOBSowMTYFlKG0pDFMHQtcfLOzluMSfpKao9dGreNHGfZVFqsOT0YbGltqLzsr1aB&#10;G5123+/b1fHambU/j/PJ/edzo9TgpV/NQETq43/4r/2lFUze8mkCSDgJ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6ZQcYAAADeAAAADwAAAAAAAAAAAAAAAACYAgAAZHJz&#10;L2Rvd25yZXYueG1sUEsFBgAAAAAEAAQA9QAAAIsDAAAAAA==&#10;" path="m7,15l,e" filled="f" strokecolor="#00009b" strokeweight=".12pt">
                <v:path arrowok="t" o:connecttype="custom" o:connectlocs="6,14;0,0" o:connectangles="0,0"/>
                <o:lock v:ext="edit" aspectratio="t"/>
              </v:shape>
              <v:shape id="Freeform 3233" o:spid="_x0000_s5279" style="position:absolute;left:5838;top:13171;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I82sgA&#10;AADeAAAADwAAAGRycy9kb3ducmV2LnhtbESPS2vDMBCE74X+B7GB3hLZSRuMGyWEQB9QSpvHpbfF&#10;2lgm1spISuz8+6oQ6HGYmW+YxWqwrbiQD41jBfkkA0FcOd1wreCwfxkXIEJE1tg6JgVXCrBa3t8t&#10;sNSu5y1ddrEWCcKhRAUmxq6UMlSGLIaJ64iTd3TeYkzS11J77BPctnKaZXNpseG0YLCjjaHqtDtb&#10;BS7/+fp8+lgfzr3Z+OO0mF2/X9+UehgN62cQkYb4H76137WC2WMxz+HvTroC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ojzayAAAAN4AAAAPAAAAAAAAAAAAAAAAAJgCAABk&#10;cnMvZG93bnJldi54bWxQSwUGAAAAAAQABAD1AAAAjQMAAAAA&#10;" path="m7,15l,e" filled="f" strokecolor="#00009b" strokeweight=".12pt">
                <v:path arrowok="t" o:connecttype="custom" o:connectlocs="7,14;0,0" o:connectangles="0,0"/>
                <o:lock v:ext="edit" aspectratio="t"/>
              </v:shape>
              <v:shape id="Freeform 3234" o:spid="_x0000_s5280" style="position:absolute;left:5839;top:13172;width:7;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H98YA&#10;AADeAAAADwAAAGRycy9kb3ducmV2LnhtbESPQWvCQBSE7wX/w/IEb3Wj1RBSV1GLbT0aC+3xkX0m&#10;Mdm3Ibtq+u+7BcHjMDPfMItVbxpxpc5VlhVMxhEI4tzqigsFX8fdcwLCeWSNjWVS8EsOVsvB0wJT&#10;bW98oGvmCxEg7FJUUHrfplK6vCSDbmxb4uCdbGfQB9kVUnd4C3DTyGkUxdJgxWGhxJa2JeV1djEK&#10;ZvVHMv9J4ia6+E32Les3+74/KzUa9utXEJ56/wjf259awcssiafwfydc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6H98YAAADeAAAADwAAAAAAAAAAAAAAAACYAgAAZHJz&#10;L2Rvd25yZXYueG1sUEsFBgAAAAAEAAQA9QAAAIsDAAAAAA==&#10;" path="m7,12l,e" filled="f" strokecolor="#00009b" strokeweight=".12pt">
                <v:path arrowok="t" o:connecttype="custom" o:connectlocs="7,11;0,0" o:connectangles="0,0"/>
                <o:lock v:ext="edit" aspectratio="t"/>
              </v:shape>
              <v:shape id="Freeform 3235" o:spid="_x0000_s5281" style="position:absolute;left:5840;top:13169;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n8IMYA&#10;AADeAAAADwAAAGRycy9kb3ducmV2LnhtbESP22rDMBBE3wv9B7GFvjVykpI6TpQQCr1AA83tAxZr&#10;Y5tYKyNtY/fvq0Khj8PMnGGW68G16kohNp4NjEcZKOLS24YrA6fjy0MOKgqyxdYzGfimCOvV7c0S&#10;C+t73tP1IJVKEI4FGqhFukLrWNbkMI58R5y8sw8OJclQaRuwT3DX6kmWzbTDhtNCjR0911ReDl/O&#10;wMer57wPwe7CW/e0lU9bzudizP3dsFmAEhrkP/zXfrcGpo/5bAq/d9IV0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En8IMYAAADeAAAADwAAAAAAAAAAAAAAAACYAgAAZHJz&#10;L2Rvd25yZXYueG1sUEsFBgAAAAAEAAQA9QAAAIsDAAAAAA==&#10;" path="m7,14l,e" filled="f" strokecolor="#00009b" strokeweight=".12pt">
                <v:path arrowok="t" o:connecttype="custom" o:connectlocs="7,13;0,0" o:connectangles="0,0"/>
                <o:lock v:ext="edit" aspectratio="t"/>
              </v:shape>
              <v:shape id="Freeform 3236" o:spid="_x0000_s5282" style="position:absolute;left:5839;top:13167;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CJYLcYA&#10;AADeAAAADwAAAGRycy9kb3ducmV2LnhtbESPzYrCQBCE7wu+w9CCF9GJPwSJjqKioCd3VfDaZNok&#10;mOkJmVGjT7+zIOyxqK6vumaLxpTiQbUrLCsY9CMQxKnVBWcKzqdtbwLCeWSNpWVS8CIHi3nra4aJ&#10;tk/+ocfRZyJA2CWoIPe+SqR0aU4GXd9WxMG72tqgD7LOpK7xGeCmlMMoiqXBgkNDjhWtc0pvx7sJ&#10;bxRddKuhOXyf8b2PXzzadzcXpTrtZjkF4anx/8ef9E4rGI0n8Rj+5gQGy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CJYLcYAAADeAAAADwAAAAAAAAAAAAAAAACYAgAAZHJz&#10;L2Rvd25yZXYueG1sUEsFBgAAAAAEAAQA9QAAAIsDAAAAAA==&#10;" path="m10,14l,e" filled="f" strokecolor="#00009b" strokeweight=".12pt">
                <v:path arrowok="t" o:connecttype="custom" o:connectlocs="10,13;0,0" o:connectangles="0,0"/>
                <o:lock v:ext="edit" aspectratio="t"/>
              </v:shape>
              <v:shape id="Freeform 3237" o:spid="_x0000_s5283" style="position:absolute;left:5840;top:13166;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zUOccA&#10;AADeAAAADwAAAGRycy9kb3ducmV2LnhtbESPUWvCMBSF34X9h3AHvoyZqlvnOqNIYTBfBuv2Ay7N&#10;bVPW3JQkauevNwPBx8M55zuc9Xa0vTiSD51jBfNZBoK4drrjVsHP9/vjCkSIyBp7x6TgjwJsN3eT&#10;NRbanfiLjlVsRYJwKFCBiXEopAy1IYth5gbi5DXOW4xJ+lZqj6cEt71cZFkuLXacFgwOVBqqf6uD&#10;VXD2+cP5s5nbwyBfXxZNWVZmXyk1vR93byAijfEWvrY/tILl0yp/hv876QrIz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c1DnHAAAA3gAAAA8AAAAAAAAAAAAAAAAAmAIAAGRy&#10;cy9kb3ducmV2LnhtbFBLBQYAAAAABAAEAPUAAACMAwAAAAA=&#10;" path="m8,14l,e" filled="f" strokecolor="#00009b" strokeweight=".12pt">
                <v:path arrowok="t" o:connecttype="custom" o:connectlocs="8,13;0,0" o:connectangles="0,0"/>
                <o:lock v:ext="edit" aspectratio="t"/>
              </v:shape>
              <v:shape id="Freeform 3238" o:spid="_x0000_s5284" style="position:absolute;left:5840;top:13164;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5fuMUA&#10;AADeAAAADwAAAGRycy9kb3ducmV2LnhtbESP3UrDQBSE7wXfYTmCd3ajlZim3RYR2goK2p8HOGRP&#10;k9Ds2bB7bOLbu4Lg5TAz3zCL1eg6daEQW88G7icZKOLK25ZrA8fD+q4AFQXZYueZDHxThNXy+mqB&#10;pfUD7+iyl1olCMcSDTQifal1rBpyGCe+J07eyQeHkmSotQ04JLjr9EOW5dphy2mhwZ5eGqrO+y9n&#10;4G3juRhCsJ9h2z+9y4etZjMx5vZmfJ6DEhrlP/zXfrUGpo9FnsPvnXQF9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Pl+4xQAAAN4AAAAPAAAAAAAAAAAAAAAAAJgCAABkcnMv&#10;ZG93bnJldi54bWxQSwUGAAAAAAQABAD1AAAAigMAAAAA&#10;" path="m7,14l,e" filled="f" strokecolor="#00009b" strokeweight=".12pt">
                <v:path arrowok="t" o:connecttype="custom" o:connectlocs="7,13;0,0" o:connectangles="0,0"/>
                <o:lock v:ext="edit" aspectratio="t"/>
              </v:shape>
              <v:shape id="Freeform 3239" o:spid="_x0000_s5285" style="position:absolute;left:5840;top:13163;width:10;height:11;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0x1cYA&#10;AADeAAAADwAAAGRycy9kb3ducmV2LnhtbESPQWvCQBSE7wX/w/KE3upGDUaiq0hA2kNBjKXnR/aZ&#10;DWbfxuxW03/fLQgeh5n5hllvB9uKG/W+caxgOklAEFdON1wr+Drt35YgfEDW2DomBb/kYbsZvawx&#10;1+7OR7qVoRYRwj5HBSaELpfSV4Ys+onriKN3dr3FEGVfS93jPcJtK2dJspAWG44LBjsqDFWX8scq&#10;yA5lcbimtS0++d2nYWe+5/ujUq/jYbcCEWgIz/Cj/aEVzNPlIoP/O/EK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0x1cYAAADeAAAADwAAAAAAAAAAAAAAAACYAgAAZHJz&#10;L2Rvd25yZXYueG1sUEsFBgAAAAAEAAQA9QAAAIsDAAAAAA==&#10;" path="m10,12l,e" filled="f" strokecolor="#00009b" strokeweight=".12pt">
                <v:path arrowok="t" o:connecttype="custom" o:connectlocs="10,11;0,0" o:connectangles="0,0"/>
                <o:lock v:ext="edit" aspectratio="t"/>
              </v:shape>
              <v:shape id="Freeform 3240" o:spid="_x0000_s5286" style="position:absolute;left:5842;top:13161;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17p8QA&#10;AADeAAAADwAAAGRycy9kb3ducmV2LnhtbERP3WrCMBS+H+wdwhnsZmiqjqrVKKMwmDeDdT7AoTlt&#10;is1JSaJ2Pv1yIXj58f1v96PtxYV86BwrmE0zEMS10x23Co6/n5MViBCRNfaOScEfBdjvnp+2WGh3&#10;5R+6VLEVKYRDgQpMjEMhZagNWQxTNxAnrnHeYkzQt1J7vKZw28t5luXSYsepweBApaH6VJ2tgpvP&#10;327fzcyeB7lezpuyrMyhUur1ZfzYgIg0xof47v7SChbvqzztTXfSFZC7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de6fEAAAA3gAAAA8AAAAAAAAAAAAAAAAAmAIAAGRycy9k&#10;b3ducmV2LnhtbFBLBQYAAAAABAAEAPUAAACJAwAAAAA=&#10;" path="m8,14l,e" filled="f" strokecolor="#00009b" strokeweight=".12pt">
                <v:path arrowok="t" o:connecttype="custom" o:connectlocs="8,13;0,0" o:connectangles="0,0"/>
                <o:lock v:ext="edit" aspectratio="t"/>
              </v:shape>
              <v:shape id="Freeform 3241" o:spid="_x0000_s5287" style="position:absolute;left:5843;top:13159;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HLysYA&#10;AADeAAAADwAAAGRycy9kb3ducmV2LnhtbESP3UrDQBSE7wXfYTmCd83GH2qSdltE8AdaqNY+wCF7&#10;TILZs2H32MS3dwsFL4eZ+YZZrifXqyOF2Hk2cJPloIhrbztuDBw+n2cFqCjIFnvPZOCXIqxXlxdL&#10;rKwf+YOOe2lUgnCs0EArMlRax7olhzHzA3HyvnxwKEmGRtuAY4K7Xt/m+Vw77DgttDjQU0v19/7H&#10;Gdi8eC7GEOx7eB0etrKzdVmKMddX0+MClNAk/+Fz+80auLsv5iWc7qQr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HLysYAAADeAAAADwAAAAAAAAAAAAAAAACYAgAAZHJz&#10;L2Rvd25yZXYueG1sUEsFBgAAAAAEAAQA9QAAAIsDAAAAAA==&#10;" path="m7,14l,e" filled="f" strokecolor="#00009b" strokeweight=".12pt">
                <v:path arrowok="t" o:connecttype="custom" o:connectlocs="6,13;0,0" o:connectangles="0,0"/>
                <o:lock v:ext="edit" aspectratio="t"/>
              </v:shape>
              <v:shape id="Freeform 3242" o:spid="_x0000_s5288" style="position:absolute;left:5842;top:13158;width:8;height:13;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iip8YA&#10;AADeAAAADwAAAGRycy9kb3ducmV2LnhtbESPy27CMBBF95X6D9ZUYhOBA6UQpRjUUoHYkvLYjuJp&#10;EojHUWwg/D1eIHV5dV86s0VnanGl1lWWFQwHMQji3OqKCwW731U/AeE8ssbaMim4k4PF/PVlhqm2&#10;N97SNfOFCCPsUlRQet+kUrq8JINuYBvi4P3Z1qAPsi2kbvEWxk0tR3E8kQYrDg8lNrQsKT9nF6NA&#10;RkP3o7+j/XFtz4ck2p8+NuOTUr237usThKfO/4ef7Y1W8D5OpgEg4AQU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iip8YAAADeAAAADwAAAAAAAAAAAAAAAACYAgAAZHJz&#10;L2Rvd25yZXYueG1sUEsFBgAAAAAEAAQA9QAAAIsDAAAAAA==&#10;" path="m9,14l,e" filled="f" strokecolor="#00009b" strokeweight=".12pt">
                <v:path arrowok="t" o:connecttype="custom" o:connectlocs="8,13;0,0" o:connectangles="0,0"/>
                <o:lock v:ext="edit" aspectratio="t"/>
              </v:shape>
              <v:shape id="Freeform 3243" o:spid="_x0000_s5289" style="position:absolute;left:5843;top:13157;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5REcYA&#10;AADeAAAADwAAAGRycy9kb3ducmV2LnhtbESP3WrCQBSE7wu+w3IE7+pGLTVGV5FCf6CC1voAh+xp&#10;Epo9G3ZPTfr23UKhl8PMfMNsdoNr1ZVCbDwbmE0zUMSltw1XBi7vj7c5qCjIFlvPZOCbIuy2o5sN&#10;Ftb3/EbXs1QqQTgWaKAW6QqtY1mTwzj1HXHyPnxwKEmGStuAfYK7Vs+z7F47bDgt1NjRQ03l5/nL&#10;GXh98pz3IdhTeO6WBznacrUSYybjYb8GJTTIf/iv/WINLO7y5Qx+76Qro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g5REcYAAADeAAAADwAAAAAAAAAAAAAAAACYAgAAZHJz&#10;L2Rvd25yZXYueG1sUEsFBgAAAAAEAAQA9QAAAIsDAAAAAA==&#10;" path="m7,14l,e" filled="f" strokecolor="#00009b" strokeweight=".12pt">
                <v:path arrowok="t" o:connecttype="custom" o:connectlocs="6,13;0,0" o:connectangles="0,0"/>
                <o:lock v:ext="edit" aspectratio="t"/>
              </v:shape>
              <v:shape id="Freeform 3244" o:spid="_x0000_s5290" style="position:absolute;left:5843;top:13154;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zPZsYA&#10;AADeAAAADwAAAGRycy9kb3ducmV2LnhtbESPUUvDQBCE3wX/w7GFvtlLW7Fp2msRwSpYaK39AUtu&#10;TYK5vXC3beK/9wTBx2FmvmHW28G16kohNp4NTCcZKOLS24YrA+eP57scVBRki61nMvBNEbab25s1&#10;Ftb3/E7Xk1QqQTgWaKAW6QqtY1mTwzjxHXHyPn1wKEmGStuAfYK7Vs+y7EE7bDgt1NjRU03l1+ni&#10;DLztPOd9CPYYXrrFXg62XC7FmPFoeFyBEhrkP/zXfrUG5vf5Yga/d9IV0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zPZsYAAADeAAAADwAAAAAAAAAAAAAAAACYAgAAZHJz&#10;L2Rvd25yZXYueG1sUEsFBgAAAAAEAAQA9QAAAIsDAAAAAA==&#10;" path="m7,14l,e" filled="f" strokecolor="#00009b" strokeweight=".12pt">
                <v:path arrowok="t" o:connecttype="custom" o:connectlocs="6,13;0,0" o:connectangles="0,0"/>
                <o:lock v:ext="edit" aspectratio="t"/>
              </v:shape>
              <v:shape id="Freeform 3245" o:spid="_x0000_s5291" style="position:absolute;left:5846;top:13154;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OWR68kA&#10;AADeAAAADwAAAGRycy9kb3ducmV2LnhtbESPT2sCMRTE7wW/Q3iF3mpWt3+WrVFEqBZKaatevD02&#10;z83i5mVJort++6ZQ6HGYmd8ws8VgW3EhHxrHCibjDARx5XTDtYL97vW+ABEissbWMSm4UoDFfHQz&#10;w1K7nr/pso21SBAOJSowMXallKEyZDGMXUecvKPzFmOSvpbaY5/gtpXTLHuSFhtOCwY7WhmqTtuz&#10;VeAmh8+Px/fl/tyblT9Oi/z6td4odXc7LF9ARBrif/iv/aYV5A/Fcw6/d9IVkP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OWR68kAAADeAAAADwAAAAAAAAAAAAAAAACYAgAA&#10;ZHJzL2Rvd25yZXYueG1sUEsFBgAAAAAEAAQA9QAAAI4DAAAAAA==&#10;" path="m7,15l,e" filled="f" strokecolor="#00009b" strokeweight=".12pt">
                <v:path arrowok="t" o:connecttype="custom" o:connectlocs="6,14;0,0" o:connectangles="0,0"/>
                <o:lock v:ext="edit" aspectratio="t"/>
              </v:shape>
              <v:shape id="Freeform 3246" o:spid="_x0000_s5292" style="position:absolute;left:5845;top:13153;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wJn8kA&#10;AADeAAAADwAAAGRycy9kb3ducmV2LnhtbESPT2sCMRTE7wW/Q3hCbzXrn9ZlaxQRbAtF2qqX3h6b&#10;52Zx87Ik0V2/fVMo9DjMzG+Yxaq3jbiSD7VjBeNRBoK4dLrmSsHxsH3IQYSIrLFxTApuFGC1HNwt&#10;sNCu4y+67mMlEoRDgQpMjG0hZSgNWQwj1xIn7+S8xZikr6T22CW4beQky56kxZrTgsGWNobK8/5i&#10;Fbjx98fu8X19vHRm40+TfHr7fHlV6n7Yr59BROrjf/iv/aYVTGf5fAa/d9IVkM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wwJn8kAAADeAAAADwAAAAAAAAAAAAAAAACYAgAA&#10;ZHJzL2Rvd25yZXYueG1sUEsFBgAAAAAEAAQA9QAAAI4DAAAAAA==&#10;" path="m7,15l,e" filled="f" strokecolor="#00009b" strokeweight=".12pt">
                <v:path arrowok="t" o:connecttype="custom" o:connectlocs="7,14;0,0" o:connectangles="0,0"/>
                <o:lock v:ext="edit" aspectratio="t"/>
              </v:shape>
              <v:shape id="Freeform 3247" o:spid="_x0000_s5293" style="position:absolute;left:5844;top:13152;width:9;height:14;rotation:90;visibility:visible;mso-wrap-style:square;v-text-anchor:top" coordsize="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NcMgA&#10;AADeAAAADwAAAGRycy9kb3ducmV2LnhtbESPT2vCQBTE74LfYXmF3nRTW/+QuootSr2IxHrp7bH7&#10;TFKzb0N2Nem37wqCx2FmfsPMl52txJUaXzpW8DJMQBBrZ0rOFRy/N4MZCB+QDVaOScEfeVgu+r05&#10;psa1nNH1EHIRIexTVFCEUKdSel2QRT90NXH0Tq6xGKJscmkabCPcVnKUJBNpseS4UGBNnwXp8+Fi&#10;FWS/53b0sdl3X/tj+bOennS2k1qp56du9Q4iUBce4Xt7axS8vs2mY7jdiVdAL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sz81wyAAAAN4AAAAPAAAAAAAAAAAAAAAAAJgCAABk&#10;cnMvZG93bnJldi54bWxQSwUGAAAAAAQABAD1AAAAjQMAAAAA&#10;" path="m9,15l,e" filled="f" strokecolor="#00009b" strokeweight=".12pt">
                <v:path arrowok="t" o:connecttype="custom" o:connectlocs="9,14;0,0" o:connectangles="0,0"/>
                <o:lock v:ext="edit" aspectratio="t"/>
              </v:shape>
              <v:shape id="Freeform 3248" o:spid="_x0000_s5294" style="position:absolute;left:5845;top:13151;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Iyc8gA&#10;AADeAAAADwAAAGRycy9kb3ducmV2LnhtbESPS2vDMBCE74X8B7GB3ho5SZsYN0oIgT6ghOZ16W2x&#10;NpaptTKSEjv/vioUehxm5htmseptI67kQ+1YwXiUgSAuna65UnA6vjzkIEJE1tg4JgU3CrBaDu4W&#10;WGjX8Z6uh1iJBOFQoAITY1tIGUpDFsPItcTJOztvMSbpK6k9dgluGznJspm0WHNaMNjSxlD5fbhY&#10;BW789bl9+lifLp3Z+PMkn952r29K3Q/79TOISH38D/+137WC6WM+n8HvnXQF5P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kjJzyAAAAN4AAAAPAAAAAAAAAAAAAAAAAJgCAABk&#10;cnMvZG93bnJldi54bWxQSwUGAAAAAAQABAD1AAAAjQMAAAAA&#10;" path="m7,15l,e" filled="f" strokecolor="#00009b" strokeweight=".12pt">
                <v:path arrowok="t" o:connecttype="custom" o:connectlocs="7,14;0,0" o:connectangles="0,0"/>
                <o:lock v:ext="edit" aspectratio="t"/>
              </v:shape>
              <v:shape id="Freeform 3249" o:spid="_x0000_s5295" style="position:absolute;left:5845;top:13148;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6X6MgA&#10;AADeAAAADwAAAGRycy9kb3ducmV2LnhtbESPQWsCMRSE7wX/Q3iF3mpWbeuyNYoI1UKRturF22Pz&#10;3CxuXpYkuuu/bwqFHoeZ+YaZLXrbiCv5UDtWMBpmIIhLp2uuFBz2b485iBCRNTaOScGNAizmg7sZ&#10;Ftp1/E3XXaxEgnAoUIGJsS2kDKUhi2HoWuLknZy3GJP0ldQeuwS3jRxn2Yu0WHNaMNjSylB53l2s&#10;Ajc6fm6fP5aHS2dW/jTOJ7ev9Uaph/t++QoiUh//w3/td61g8pRPp/B7J10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3pfoyAAAAN4AAAAPAAAAAAAAAAAAAAAAAJgCAABk&#10;cnMvZG93bnJldi54bWxQSwUGAAAAAAQABAD1AAAAjQMAAAAA&#10;" path="m7,15l,e" filled="f" strokecolor="#00009b" strokeweight=".12pt">
                <v:path arrowok="t" o:connecttype="custom" o:connectlocs="7,14;0,0" o:connectangles="0,0"/>
                <o:lock v:ext="edit" aspectratio="t"/>
              </v:shape>
              <v:shape id="Freeform 3250" o:spid="_x0000_s5296" style="position:absolute;left:5845;top:13148;width:9;height:11;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o6cYA&#10;AADeAAAADwAAAGRycy9kb3ducmV2LnhtbERPTWvCQBC9C/0PyxS86SZtaWzqKrYgVEFsbCE9TrPT&#10;JJidDdk1xn/vHgoeH+97vhxMI3rqXG1ZQTyNQBAXVtdcKvj+Wk9mIJxH1thYJgUXcrBc3I3mmGp7&#10;5oz6gy9FCGGXooLK+zaV0hUVGXRT2xIH7s92Bn2AXSl1h+cQbhr5EEXP0mDNoaHClt4rKo6Hk1GQ&#10;/GT9S5bsfjfDNt/Hpzj/fKNcqfH9sHoF4WnwN/G/+0MreHyaJWFvuBOu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8o6cYAAADeAAAADwAAAAAAAAAAAAAAAACYAgAAZHJz&#10;L2Rvd25yZXYueG1sUEsFBgAAAAAEAAQA9QAAAIsDAAAAAA==&#10;" path="m9,12l,e" filled="f" strokecolor="#00009b" strokeweight=".12pt">
                <v:path arrowok="t" o:connecttype="custom" o:connectlocs="9,11;0,0" o:connectangles="0,0"/>
                <o:lock v:ext="edit" aspectratio="t"/>
              </v:shape>
              <v:shape id="Freeform 3251" o:spid="_x0000_s5297" style="position:absolute;left:5847;top:13146;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hdF8UA&#10;AADeAAAADwAAAGRycy9kb3ducmV2LnhtbESP22rDMBBE3wv9B7GFvjVyLzS2EyWUQi/QQK4fsFgb&#10;29RaGWkbO38fFQp9HGbmDDNfjq5TJwqx9WzgfpKBIq68bbk2cNi/3eWgoiBb7DyTgTNFWC6ur+ZY&#10;Wj/wlk47qVWCcCzRQCPSl1rHqiGHceJ74uQdfXAoSYZa24BDgrtOP2TZs3bYclposKfXhqrv3Y8z&#10;8PXuOR9CsJvw0U9XsrZVUYgxtzfjywyU0Cj/4b/2pzXw+JRPC/i9k66AX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eF0XxQAAAN4AAAAPAAAAAAAAAAAAAAAAAJgCAABkcnMv&#10;ZG93bnJldi54bWxQSwUGAAAAAAQABAD1AAAAigMAAAAA&#10;" path="m7,14l,e" filled="f" strokecolor="#00009b" strokeweight=".12pt">
                <v:path arrowok="t" o:connecttype="custom" o:connectlocs="7,13;0,0" o:connectangles="0,0"/>
                <o:lock v:ext="edit" aspectratio="t"/>
              </v:shape>
              <v:shape id="Freeform 3252" o:spid="_x0000_s5298" style="position:absolute;left:5847;top:13143;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eRW8UA&#10;AADeAAAADwAAAGRycy9kb3ducmV2LnhtbESP32rCMBTG7wd7h3AGuxmaqkNrNcooDObNYJ0PcGhO&#10;m2JzUpKonU+/XAhefnz/+G33o+3FhXzoHCuYTTMQxLXTHbcKjr+fkxxEiMgae8ek4I8C7HfPT1ss&#10;tLvyD12q2Io0wqFABSbGoZAy1IYshqkbiJPXOG8xJulbqT1e07jt5TzLltJix+nB4EClofpUna2C&#10;m1++3b6bmT0Pcr2aN2VZmUOl1OvL+LEBEWmMj/C9/aUVLN7zPAEknIQCcvc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p5FbxQAAAN4AAAAPAAAAAAAAAAAAAAAAAJgCAABkcnMv&#10;ZG93bnJldi54bWxQSwUGAAAAAAQABAD1AAAAigMAAAAA&#10;" path="m8,14l,e" filled="f" strokecolor="#00009b" strokeweight=".12pt">
                <v:path arrowok="t" o:connecttype="custom" o:connectlocs="8,13;0,0" o:connectangles="0,0"/>
                <o:lock v:ext="edit" aspectratio="t"/>
              </v:shape>
              <v:shape id="Freeform 3253" o:spid="_x0000_s5299" style="position:absolute;left:5846;top:13142;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dT8cA&#10;AADeAAAADwAAAGRycy9kb3ducmV2LnhtbESPQWvCQBCF74L/YRmhF6kbjUiIrtKWCnqyTQNeh+w0&#10;Cc3OhuxWk/76riB4fLx535u32fWmERfqXG1ZwXwWgSAurK65VJB/7Z8TEM4ja2wsk4KBHOy249EG&#10;U22v/EmXzJciQNilqKDyvk2ldEVFBt3MtsTB+7adQR9kV0rd4TXATSMXUbSSBmsODRW29FZR8ZP9&#10;mvBGPUX3ujCnjxz/jquB4+P0/azU06R/WYPw1PvH8T190AriZZLM4TYnMEB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ZHU/HAAAA3gAAAA8AAAAAAAAAAAAAAAAAmAIAAGRy&#10;cy9kb3ducmV2LnhtbFBLBQYAAAAABAAEAPUAAACMAwAAAAA=&#10;" path="m10,14l,e" filled="f" strokecolor="#00009b" strokeweight=".12pt">
                <v:path arrowok="t" o:connecttype="custom" o:connectlocs="10,13;0,0" o:connectangles="0,0"/>
                <o:lock v:ext="edit" aspectratio="t"/>
              </v:shape>
              <v:shape id="Freeform 3254" o:spid="_x0000_s5300" style="position:absolute;left:5847;top:13141;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QcYA&#10;AADeAAAADwAAAGRycy9kb3ducmV2LnhtbESP3UrDQBSE7wXfYTkF79pNq2iadltEUAsK2p8HOGSP&#10;STB7Nuwem/Ttu4WCl8PMfMMs14Nr1ZFCbDwbmE4yUMSltw1XBg7713EOKgqyxdYzGThRhPXq9maJ&#10;hfU9b+m4k0olCMcCDdQiXaF1LGtyGCe+I07ejw8OJclQaRuwT3DX6lmWPWqHDaeFGjt6qan83f05&#10;Ax9vnvM+BPsd3runT/my5XwuxtyNhucFKKFB/sPX9sYauH/I8xlc7qQroF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m/QcYAAADeAAAADwAAAAAAAAAAAAAAAACYAgAAZHJz&#10;L2Rvd25yZXYueG1sUEsFBgAAAAAEAAQA9QAAAIsDAAAAAA==&#10;" path="m7,14l,e" filled="f" strokecolor="#00009b" strokeweight=".12pt">
                <v:path arrowok="t" o:connecttype="custom" o:connectlocs="7,13;0,0" o:connectangles="0,0"/>
                <o:lock v:ext="edit" aspectratio="t"/>
              </v:shape>
              <v:shape id="Freeform 3255" o:spid="_x0000_s5301" style="position:absolute;left:5847;top:13141;width:5;height:11;rotation:90;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hiQMcA&#10;AADeAAAADwAAAGRycy9kb3ducmV2LnhtbESPW2vCQBSE3wv+h+UIvtWNF0qIrlIEaUUpXvrSt2P2&#10;mCzNng3ZNcZ/7xYKPg4z8w0zX3a2Ei013jhWMBomIIhzpw0XCr5P69cUhA/IGivHpOBOHpaL3ssc&#10;M+1ufKD2GAoRIewzVFCGUGdS+rwki37oauLoXVxjMUTZFFI3eItwW8lxkrxJi4bjQok1rUrKf49X&#10;q2C9b7tzSHdfd96cyHz8mPN2ulJq0O/eZyACdeEZ/m9/agWTaZpO4O9OvAJy8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IYkDHAAAA3gAAAA8AAAAAAAAAAAAAAAAAmAIAAGRy&#10;cy9kb3ducmV2LnhtbFBLBQYAAAAABAAEAPUAAACMAwAAAAA=&#10;" path="m5,12l,e" filled="f" strokecolor="#00009b" strokeweight=".12pt">
                <v:path arrowok="t" o:connecttype="custom" o:connectlocs="5,11;0,0" o:connectangles="0,0"/>
                <o:lock v:ext="edit" aspectratio="t"/>
              </v:shape>
              <v:shape id="Freeform 3256" o:spid="_x0000_s5302" style="position:absolute;left:5848;top:13142;width:5;height:9;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7e28YA&#10;AADeAAAADwAAAGRycy9kb3ducmV2LnhtbESPQWsCMRSE7wX/Q3iCl6LZWinL1igiCD1URC3Y42Pz&#10;ulm6eVk2cbP9940geBxm5htmuR5sI3rqfO1YwcssA0FcOl1zpeDrvJvmIHxA1tg4JgV/5GG9Gj0t&#10;sdAu8pH6U6hEgrAvUIEJoS2k9KUhi37mWuLk/bjOYkiyq6TuMCa4beQ8y96kxZrTgsGWtobK39PV&#10;Kugv++9rjJ/Hw7ncRWmetQ7VXqnJeNi8gwg0hEf43v7QCl4Xeb6A2510Be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7e28YAAADeAAAADwAAAAAAAAAAAAAAAACYAgAAZHJz&#10;L2Rvd25yZXYueG1sUEsFBgAAAAAEAAQA9QAAAIsDAAAAAA==&#10;" path="m5,10l,e" filled="f" strokecolor="#00009b" strokeweight=".12pt">
                <v:path arrowok="t" o:connecttype="custom" o:connectlocs="5,9;0,0" o:connectangles="0,0"/>
                <o:lock v:ext="edit" aspectratio="t"/>
              </v:shape>
              <v:shape id="Freeform 3257" o:spid="_x0000_s5303" style="position:absolute;left:5848;top:13142;width:3;height:6;rotation:90;visibility:visible;mso-wrap-style:square;v-text-anchor:top" coordsize="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rpV8YA&#10;AADeAAAADwAAAGRycy9kb3ducmV2LnhtbESPQUsDMRSE74L/ITyhN5vVrrJsmxZRSj0VrAX19khe&#10;N6GblyWJ7frvG0HwOMzMN8xiNfpenCgmF1jB3bQCQayDcdwp2L+vbxsQKSMb7AOTgh9KsFpeXy2w&#10;NeHMb3Ta5U4UCKcWFdich1bKpC15TNMwEBfvEKLHXGTspIl4LnDfy/uqepQeHZcFiwM9W9LH3bdX&#10;8IL6c/vx5Zyuj7Ye9rNNXFes1ORmfJqDyDTm//Bf+9UomNVN8wC/d8oVk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7rpV8YAAADeAAAADwAAAAAAAAAAAAAAAACYAgAAZHJz&#10;L2Rvd25yZXYueG1sUEsFBgAAAAAEAAQA9QAAAIsDAAAAAA==&#10;" path="m4,7l,e" filled="f" strokecolor="#00009b" strokeweight=".12pt">
                <v:path arrowok="t" o:connecttype="custom" o:connectlocs="3,6;0,0" o:connectangles="0,0"/>
                <o:lock v:ext="edit" aspectratio="t"/>
              </v:shape>
              <v:shape id="Freeform 3258" o:spid="_x0000_s5304" style="position:absolute;left:5848;top:13142;width:1;height:4;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PwcYA&#10;AADeAAAADwAAAGRycy9kb3ducmV2LnhtbESP0WoCMRRE3wv9h3ALvtWstdplNUqpCEVEqO0HXDbX&#10;zdLNzZLEdfXrjSD4OMzMGWa+7G0jOvKhdqxgNMxAEJdO11wp+Ptdv+YgQkTW2DgmBWcKsFw8P82x&#10;0O7EP9TtYyUShEOBCkyMbSFlKA1ZDEPXEifv4LzFmKSvpPZ4SnDbyLcsm0qLNacFgy19GSr/90er&#10;ALf+nK83q+1oZT6aXRcnu0s/UWrw0n/OQETq4yN8b39rBeP3PJ/C7U66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PwcYAAADeAAAADwAAAAAAAAAAAAAAAACYAgAAZHJz&#10;L2Rvd25yZXYueG1sUEsFBgAAAAAEAAQA9QAAAIsDAAAAAA==&#10;" path="m2,5l,e" filled="f" strokecolor="#00009b" strokeweight=".12pt">
                <v:path arrowok="t" o:connecttype="custom" o:connectlocs="1,4;0,0" o:connectangles="0,0"/>
                <o:lock v:ext="edit" aspectratio="t"/>
              </v:shape>
              <v:shape id="Freeform 3259" o:spid="_x0000_s5305" style="position:absolute;left:5848;top:13142;width:1;height:4;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CqWsYA&#10;AADeAAAADwAAAGRycy9kb3ducmV2LnhtbESP0WoCMRRE3wv9h3ALvtWstdZlNUqpCEVEqO0HXDbX&#10;zdLNzZLEdfXrjSD4OMzMGWa+7G0jOvKhdqxgNMxAEJdO11wp+Ptdv+YgQkTW2DgmBWcKsFw8P82x&#10;0O7EP9TtYyUShEOBCkyMbSFlKA1ZDEPXEifv4LzFmKSvpPZ4SnDbyLcs+5AWa04LBlv6MlT+749W&#10;AW79OV9vVtvRykybXRcnu0s/UWrw0n/OQETq4yN8b39rBeP3PJ/C7U66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CqWsYAAADeAAAADwAAAAAAAAAAAAAAAACYAgAAZHJz&#10;L2Rvd25yZXYueG1sUEsFBgAAAAAEAAQA9QAAAIsDAAAAAA==&#10;" path="m2,5l,e" filled="f" strokecolor="#00009b" strokeweight=".12pt">
                <v:path arrowok="t" o:connecttype="custom" o:connectlocs="1,4;0,0" o:connectangles="0,0"/>
                <o:lock v:ext="edit" aspectratio="t"/>
              </v:shape>
              <v:shape id="Freeform 3260" o:spid="_x0000_s5306" style="position:absolute;left:5848;top:13142;width:0;height:2;rotation:90;visibility:visible;mso-wrap-style:square;v-text-anchor:top" coordsize="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XG8MA&#10;AADeAAAADwAAAGRycy9kb3ducmV2LnhtbERPy2oCMRTdF/yHcAvuaqa26DgaRYSKG4Xa1vV1cueB&#10;k5shiTr2681CcHk479miM424kPO1ZQXvgwQEcW51zaWC35+vtxSED8gaG8uk4EYeFvPeywwzba/8&#10;TZd9KEUMYZ+hgiqENpPS5xUZ9APbEkeusM5giNCVUju8xnDTyGGSjKTBmmNDhS2tKspP+7NR8F/s&#10;itNtcqDxzq2L8fbchOP6T6n+a7ecggjUhaf44d5oBR+faRr3xjvxCsj5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XG8MAAADeAAAADwAAAAAAAAAAAAAAAACYAgAAZHJzL2Rv&#10;d25yZXYueG1sUEsFBgAAAAAEAAQA9QAAAIgDAAAAAA==&#10;" path="m,3l,e" filled="f" strokecolor="#00009b" strokeweight=".12pt">
                <v:path arrowok="t" o:connecttype="custom" o:connectlocs="0,2;0,0" o:connectangles="0,0"/>
                <o:lock v:ext="edit" aspectratio="t"/>
              </v:shape>
              <v:shape id="Freeform 3261" o:spid="_x0000_s5307" style="position:absolute;left:5930;top:12893;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LaccA&#10;AADeAAAADwAAAGRycy9kb3ducmV2LnhtbESPX0sDMRDE34V+h7AF32zOP5Tr2bRUURDEglUQ39bL&#10;ejl62ZzZ9Hp+eyMIPg4z8xtmuR59pwaK0gY2cD4rQBHXwbbcGHh9uT8rQUlCttgFJgPfJLBeTU6W&#10;WNlw5GcadqlRGcJSoQGXUl9pLbUjjzILPXH2PkP0mLKMjbYRjxnuO31RFHPtseW84LCnW0f1fnfw&#10;BuZP4g5etsOduLfHxRd/vN9INOZ0Om6uQSUa03/4r/1gDVxeleUCfu/kK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hi2nHAAAA3gAAAA8AAAAAAAAAAAAAAAAAmAIAAGRy&#10;cy9kb3ducmV2LnhtbFBLBQYAAAAABAAEAPUAAACMAwAAAAA=&#10;" path="m,2l,e" filled="f" strokecolor="#00009b" strokeweight=".12pt">
                <v:path arrowok="t" o:connecttype="custom" o:connectlocs="0,2;0,0" o:connectangles="0,0"/>
                <o:lock v:ext="edit" aspectratio="t"/>
              </v:shape>
              <v:shape id="Freeform 3262" o:spid="_x0000_s5308" style="position:absolute;left:5927;top:12890;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Ck88UA&#10;AADeAAAADwAAAGRycy9kb3ducmV2LnhtbESPXWvCMBSG7wf+h3AE72bq57rOKDIRZIgwtx9waM6a&#10;suakJFmt/npzMfDy5f3iWW1624iOfKgdK5iMMxDEpdM1Vwq+v/bPOYgQkTU2jknBlQJs1oOnFRba&#10;XfiTunOsRBrhUKACE2NbSBlKQxbD2LXEyftx3mJM0ldSe7ykcdvIaZYtpcWa04PBlt4Nlb/nP6sA&#10;j/6a7z92x8nOvDSnLi5Ot36h1GjYb99AROrjI/zfPmgFs3n+mgASTkI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YKTzxQAAAN4AAAAPAAAAAAAAAAAAAAAAAJgCAABkcnMv&#10;ZG93bnJldi54bWxQSwUGAAAAAAQABAD1AAAAigMAAAAA&#10;" path="m2,5l,e" filled="f" strokecolor="#00009b" strokeweight=".12pt">
                <v:path arrowok="t" o:connecttype="custom" o:connectlocs="2,5;0,0" o:connectangles="0,0"/>
                <o:lock v:ext="edit" aspectratio="t"/>
              </v:shape>
              <v:shape id="Freeform 3263" o:spid="_x0000_s5309" style="position:absolute;left:5925;top:12889;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tEnsgA&#10;AADeAAAADwAAAGRycy9kb3ducmV2LnhtbESPQUvDQBSE74L/YXlCb3YTbSWN3ZSlUtqLVKvQ6zP7&#10;TILZtzG7TdN/7wqCx2FmvmGWq9G2YqDeN44VpNMEBHHpTMOVgve3zW0Gwgdkg61jUnAhD6vi+mqJ&#10;uXFnfqXhECoRIexzVFCH0OVS+rImi37qOuLofbreYoiyr6Tp8RzhtpV3SfIgLTYcF2rsaF1T+XU4&#10;WQXfw/pl+7F/2s5Ps2c932f6qFut1ORm1I8gAo3hP/zX3hkF97NskcLvnXgFZP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q0SeyAAAAN4AAAAPAAAAAAAAAAAAAAAAAJgCAABk&#10;cnMvZG93bnJldi54bWxQSwUGAAAAAAQABAD1AAAAjQMAAAAA&#10;" path="m5,5l,e" filled="f" strokecolor="#00009b" strokeweight=".12pt">
                <v:path arrowok="t" o:connecttype="custom" o:connectlocs="5,5;0,0" o:connectangles="0,0"/>
                <o:lock v:ext="edit" aspectratio="t"/>
              </v:shape>
              <v:shape id="Freeform 3264" o:spid="_x0000_s5310" style="position:absolute;left:5925;top:12887;width:5;height:9;rotation:90;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uLA8cA&#10;AADeAAAADwAAAGRycy9kb3ducmV2LnhtbESPzWrDMBCE74G+g9hCb7HcOBTFjRJKaaGnQpL+kNvG&#10;2lqm1spYauy8fVQI5DjMzDfMcj26VhypD41nDfdZDoK48qbhWsPH7nWqQISIbLD1TBpOFGC9upks&#10;sTR+4A0dt7EWCcKhRA02xq6UMlSWHIbMd8TJ+/G9w5hkX0vT45DgrpWzPH+QDhtOCxY7erZU/W7/&#10;nIZ9QXM1fn4VOLwfvu1CvahNnWt9dzs+PYKINMZr+NJ+MxqKuVrM4P9OugJydQ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LiwPHAAAA3gAAAA8AAAAAAAAAAAAAAAAAmAIAAGRy&#10;cy9kb3ducmV2LnhtbFBLBQYAAAAABAAEAPUAAACMAwAAAAA=&#10;" path="m5,9l,e" filled="f" strokecolor="#00009b" strokeweight=".12pt">
                <v:path arrowok="t" o:connecttype="custom" o:connectlocs="5,9;0,0" o:connectangles="0,0"/>
                <o:lock v:ext="edit" aspectratio="t"/>
              </v:shape>
              <v:shape id="Freeform 3265" o:spid="_x0000_s5311" style="position:absolute;left:5924;top:12884;width:5;height:11;rotation:90;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H0ncgA&#10;AADeAAAADwAAAGRycy9kb3ducmV2LnhtbESPT2vCQBTE74V+h+UVems2rSJpdBURpC1K8U8v3p7Z&#10;12Qx+zZktzF+e1cQehxm5jfMZNbbWnTUeuNYwWuSgiAunDZcKvjZL18yED4ga6wdk4ILeZhNHx8m&#10;mGt35i11u1CKCGGfo4IqhCaX0hcVWfSJa4ij9+taiyHKtpS6xXOE21q+pelIWjQcFypsaFFRcdr9&#10;WQXLTdcfQ7b+vvDXnszHwRxXw4VSz0/9fAwiUB/+w/f2p1YwGGbvA7jdiVdAT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kfSdyAAAAN4AAAAPAAAAAAAAAAAAAAAAAJgCAABk&#10;cnMvZG93bnJldi54bWxQSwUGAAAAAAQABAD1AAAAjQMAAAAA&#10;" path="m5,12l,e" filled="f" strokecolor="#00009b" strokeweight=".12pt">
                <v:path arrowok="t" o:connecttype="custom" o:connectlocs="5,11;0,0" o:connectangles="0,0"/>
                <o:lock v:ext="edit" aspectratio="t"/>
              </v:shape>
              <v:shape id="Freeform 3266" o:spid="_x0000_s5312" style="position:absolute;left:5923;top:12882;width:8;height:11;rotation:90;visibility:visible;mso-wrap-style:square;v-text-anchor:top" coordsize="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She8YA&#10;AADeAAAADwAAAGRycy9kb3ducmV2LnhtbESPS2vCQBSF94X+h+EW3NVJq/hIM0opFHRVtTVubzO3&#10;k2DmTsiMMf77jiC4PJzHx8mWva1FR62vHCt4GSYgiAunKzYKfr4/n2cgfEDWWDsmBRfysFw8PmSY&#10;anfmLXW7YEQcYZ+igjKEJpXSFyVZ9EPXEEfvz7UWQ5StkbrFcxy3tXxNkom0WHEklNjQR0nFcXey&#10;kZvn0+l+o7u9Xv8ezNGaL1kYpQZP/fsbiEB9uIdv7ZVWMBrP5mO43o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DShe8YAAADeAAAADwAAAAAAAAAAAAAAAACYAgAAZHJz&#10;L2Rvd25yZXYueG1sUEsFBgAAAAAEAAQA9QAAAIsDAAAAAA==&#10;" path="m8,12l,e" filled="f" strokecolor="#00009b" strokeweight=".12pt">
                <v:path arrowok="t" o:connecttype="custom" o:connectlocs="8,11;0,0" o:connectangles="0,0"/>
                <o:lock v:ext="edit" aspectratio="t"/>
              </v:shape>
              <v:shape id="Freeform 3267" o:spid="_x0000_s5313" style="position:absolute;left:5922;top:12881;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mkHsgA&#10;AADeAAAADwAAAGRycy9kb3ducmV2LnhtbESPzWrDMBCE74W8g9hAL6WRk7T5caOEYgi0l0DdPMBi&#10;rS1Ta2UkJXHy9FGh0OMwM98wm91gO3EmH1rHCqaTDARx5XTLjYLj9/55BSJEZI2dY1JwpQC77ehh&#10;g7l2F/6icxkbkSAcclRgYuxzKUNlyGKYuJ44ebXzFmOSvpHa4yXBbSdnWbaQFltOCwZ7KgxVP+XJ&#10;Krj5xdPtUE/tqZfr5awuitJ8lko9jof3NxCRhvgf/mt/aAXzl9X6FX7vpCsgt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CaQeyAAAAN4AAAAPAAAAAAAAAAAAAAAAAJgCAABk&#10;cnMvZG93bnJldi54bWxQSwUGAAAAAAQABAD1AAAAjQMAAAAA&#10;" path="m8,14l,e" filled="f" strokecolor="#00009b" strokeweight=".12pt">
                <v:path arrowok="t" o:connecttype="custom" o:connectlocs="8,13;0,0" o:connectangles="0,0"/>
                <o:lock v:ext="edit" aspectratio="t"/>
              </v:shape>
              <v:shape id="Freeform 3268" o:spid="_x0000_s5314" style="position:absolute;left:5922;top:12879;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svn8YA&#10;AADeAAAADwAAAGRycy9kb3ducmV2LnhtbESP3UrDQBSE7wXfYTmCd83GH2qSdltE8AdaqNY+wCF7&#10;TILZs2H32MS3dwsFL4eZ+YZZrifXqyOF2Hk2cJPloIhrbztuDBw+n2cFqCjIFnvPZOCXIqxXlxdL&#10;rKwf+YOOe2lUgnCs0EArMlRax7olhzHzA3HyvnxwKEmGRtuAY4K7Xt/m+Vw77DgttDjQU0v19/7H&#10;Gdi8eC7GEOx7eB0etrKzdVmKMddX0+MClNAk/+Fz+80auLsvyjmc7qQro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esvn8YAAADeAAAADwAAAAAAAAAAAAAAAACYAgAAZHJz&#10;L2Rvd25yZXYueG1sUEsFBgAAAAAEAAQA9QAAAIsDAAAAAA==&#10;" path="m7,14l,e" filled="f" strokecolor="#00009b" strokeweight=".12pt">
                <v:path arrowok="t" o:connecttype="custom" o:connectlocs="7,13;0,0" o:connectangles="0,0"/>
                <o:lock v:ext="edit" aspectratio="t"/>
              </v:shape>
              <v:shape id="Freeform 3269" o:spid="_x0000_s5315" style="position:absolute;left:5922;top:12878;width:10;height:11;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hB8sYA&#10;AADeAAAADwAAAGRycy9kb3ducmV2LnhtbESPQWvCQBSE74X+h+UVvNWNGqpNXUUCYg+CGKXnR/Y1&#10;G8y+jdlV47/vCgWPw8x8w8yXvW3ElTpfO1YwGiYgiEuna64UHA/r9xkIH5A1No5JwZ08LBevL3PM&#10;tLvxnq5FqESEsM9QgQmhzaT0pSGLfuha4uj9us5iiLKrpO7wFuG2keMk+ZAWa44LBlvKDZWn4mIV&#10;THdFvjunlc23vPFpWJmfyXqv1OCtX32BCNSHZ/i//a0VTNLZ5xQe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hB8sYAAADeAAAADwAAAAAAAAAAAAAAAACYAgAAZHJz&#10;L2Rvd25yZXYueG1sUEsFBgAAAAAEAAQA9QAAAIsDAAAAAA==&#10;" path="m10,12l,e" filled="f" strokecolor="#00009b" strokeweight=".12pt">
                <v:path arrowok="t" o:connecttype="custom" o:connectlocs="10,11;0,0" o:connectangles="0,0"/>
                <o:lock v:ext="edit" aspectratio="t"/>
              </v:shape>
              <v:shape id="Freeform 3270" o:spid="_x0000_s5316" style="position:absolute;left:5925;top:12876;width:8;height:14;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GlycQA&#10;AADeAAAADwAAAGRycy9kb3ducmV2LnhtbERPW2vCMBR+H/gfwhF8m6lWxVWjqFAYA8HLxnw8NMe2&#10;2JyUJNP675eHwR4/vvty3ZlG3Mn52rKC0TABQVxYXXOp4POcv85B+ICssbFMCp7kYb3qvSwx0/bB&#10;R7qfQiliCPsMFVQhtJmUvqjIoB/aljhyV+sMhghdKbXDRww3jRwnyUwarDk2VNjSrqLidvoxCvbf&#10;dJD5xU4/9K4Yb9I0H23dl1KDfrdZgAjUhX/xn/tdK0gn87e4N96JV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hpcnEAAAA3gAAAA8AAAAAAAAAAAAAAAAAmAIAAGRycy9k&#10;b3ducmV2LnhtbFBLBQYAAAAABAAEAPUAAACJAwAAAAA=&#10;" path="m8,15l,e" filled="f" strokecolor="#00009b" strokeweight=".12pt">
                <v:path arrowok="t" o:connecttype="custom" o:connectlocs="8,14;0,0" o:connectangles="0,0"/>
                <o:lock v:ext="edit" aspectratio="t"/>
              </v:shape>
              <v:shape id="Freeform 3271" o:spid="_x0000_s5317" style="position:absolute;left:5926;top:12874;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FA+8gA&#10;AADeAAAADwAAAGRycy9kb3ducmV2LnhtbESPQWsCMRSE7wX/Q3iF3mpWbcu6NYoI1UKRturF22Pz&#10;3CxuXpYkuuu/bwqFHoeZ+YaZLXrbiCv5UDtWMBpmIIhLp2uuFBz2b485iBCRNTaOScGNAizmg7sZ&#10;Ftp1/E3XXaxEgnAoUIGJsS2kDKUhi2HoWuLknZy3GJP0ldQeuwS3jRxn2Yu0WHNaMNjSylB53l2s&#10;Ajc6fm6fP5aHS2dW/jTOJ7ev9Uaph/t++QoiUh//w3/td61g8pRPp/B7J10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AUD7yAAAAN4AAAAPAAAAAAAAAAAAAAAAAJgCAABk&#10;cnMvZG93bnJldi54bWxQSwUGAAAAAAQABAD1AAAAjQMAAAAA&#10;" path="m7,15l,e" filled="f" strokecolor="#00009b" strokeweight=".12pt">
                <v:path arrowok="t" o:connecttype="custom" o:connectlocs="6,14;0,0" o:connectangles="0,0"/>
                <o:lock v:ext="edit" aspectratio="t"/>
              </v:shape>
              <v:shape id="Freeform 3272" o:spid="_x0000_s5318" style="position:absolute;left:5925;top:12873;width:8;height:14;rotation:90;visibility:visible;mso-wrap-style:square;v-text-anchor:top" coordsize="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8SCMcA&#10;AADeAAAADwAAAGRycy9kb3ducmV2LnhtbESPy27CMBBF90j9B2sqdQdOaQUlxKC2KiobhELZsBvZ&#10;kwfE4yh2Sfr39QKJ5dV96WTrwTbiSp2vHSt4niQgiLUzNZcKjj+b8RsIH5ANNo5JwR95WK8eRhmm&#10;xvWc0/UQShFH2KeooAqhTaX0uiKLfuJa4ugVrrMYouxKaTrs47ht5DRJZtJizfGhwpY+K9KXw69V&#10;kJ8v/fRjsx++98f69DUvdL6TWqmnx+F9CSLQEO7hW3trFLy8LpIIEHEiCsjV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fEgjHAAAA3gAAAA8AAAAAAAAAAAAAAAAAmAIAAGRy&#10;cy9kb3ducmV2LnhtbFBLBQYAAAAABAAEAPUAAACMAwAAAAA=&#10;" path="m9,15l,e" filled="f" strokecolor="#00009b" strokeweight=".12pt">
                <v:path arrowok="t" o:connecttype="custom" o:connectlocs="8,14;0,0" o:connectangles="0,0"/>
                <o:lock v:ext="edit" aspectratio="t"/>
              </v:shape>
              <v:shape id="Freeform 3273" o:spid="_x0000_s5319" style="position:absolute;left:5926;top:12872;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zW58gA&#10;AADeAAAADwAAAGRycy9kb3ducmV2LnhtbESPQWsCMRSE74X+h/AK3jS72ha7NYoIaqGIrfXS22Pz&#10;3CzdvCxJdNd/3xSEHoeZ+YaZLXrbiAv5UDtWkI8yEMSl0zVXCo5f6+EURIjIGhvHpOBKARbz+7sZ&#10;Ftp1/EmXQ6xEgnAoUIGJsS2kDKUhi2HkWuLknZy3GJP0ldQeuwS3jRxn2bO0WHNaMNjSylD5czhb&#10;BS7/3u+e3pfHc2dW/jSeTq4fm61Sg4d++QoiUh//w7f2m1YweXzJcvi7k6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nNbnyAAAAN4AAAAPAAAAAAAAAAAAAAAAAJgCAABk&#10;cnMvZG93bnJldi54bWxQSwUGAAAAAAQABAD1AAAAjQMAAAAA&#10;" path="m7,15l,e" filled="f" strokecolor="#00009b" strokeweight=".12pt">
                <v:path arrowok="t" o:connecttype="custom" o:connectlocs="6,14;0,0" o:connectangles="0,0"/>
                <o:lock v:ext="edit" aspectratio="t"/>
              </v:shape>
              <v:shape id="Freeform 3274" o:spid="_x0000_s5320" style="position:absolute;left:5927;top:12870;width:6;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0BtysgA&#10;AADeAAAADwAAAGRycy9kb3ducmV2LnhtbESPzU7DMBCE70i8g7VI3KhNKVUa4lb8CGiPTSvBcRUv&#10;SUi8jmKnTd++RkLqcTQz32iy1WhbcaDe14413E8UCOLCmZpLDfvd+10Cwgdkg61j0nAiD6vl9VWG&#10;qXFH3tIhD6WIEPYpaqhC6FIpfVGRRT9xHXH0flxvMUTZl9L0eIxw28qpUnNpsea4UGFHrxUVTT5Y&#10;DbPmM3n8TuatGsJL/iWbN/ex+dX69mZ8fgIRaAyX8H97bTQ8zBZqCn934hWQyzM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QG3KyAAAAN4AAAAPAAAAAAAAAAAAAAAAAJgCAABk&#10;cnMvZG93bnJldi54bWxQSwUGAAAAAAQABAD1AAAAjQMAAAAA&#10;" path="m7,12l,e" filled="f" strokecolor="#00009b" strokeweight=".12pt">
                <v:path arrowok="t" o:connecttype="custom" o:connectlocs="6,12;0,0" o:connectangles="0,0"/>
                <o:lock v:ext="edit" aspectratio="t"/>
              </v:shape>
              <v:shape id="Freeform 3275" o:spid="_x0000_s5321" style="position:absolute;left:5928;top:12869;width:6;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cWHcYA&#10;AADeAAAADwAAAGRycy9kb3ducmV2LnhtbESPUUvDQBCE34X+h2MLfWsvtaJN7LUUoVpQUKs/YMmt&#10;STC3F+7WJv33vULBx2FmvmFWm8G16kghNp4NzGcZKOLS24YrA99fu+kSVBRki61nMnCiCJv16GaF&#10;hfU9f9LxIJVKEI4FGqhFukLrWNbkMM58R5y8Hx8cSpKh0jZgn+Cu1bdZdq8dNpwWauzoqaby9/Dn&#10;DLw+e172IdiP8NI9vMm7LfNcjJmMh+0jKKFB/sPX9t4aWNzl2QIud9IV0Os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3cWHcYAAADeAAAADwAAAAAAAAAAAAAAAACYAgAAZHJz&#10;L2Rvd25yZXYueG1sUEsFBgAAAAAEAAQA9QAAAIsDAAAAAA==&#10;" path="m7,14l,e" filled="f" strokecolor="#00009b" strokeweight=".12pt">
                <v:path arrowok="t" o:connecttype="custom" o:connectlocs="6,14;0,0" o:connectangles="0,0"/>
                <o:lock v:ext="edit" aspectratio="t"/>
              </v:shape>
              <v:shape id="Freeform 3276" o:spid="_x0000_s5322" style="position:absolute;left:5927;top:12868;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6OacYA&#10;AADeAAAADwAAAGRycy9kb3ducmV2LnhtbESPUUvDQBCE3wv+h2MLvtlLtdgm9lpEUAsWWqs/YMlt&#10;k9DcXrhbm/jvvYLQx2FmvmGW68G16kwhNp4NTCcZKOLS24YrA99fr3cLUFGQLbaeycAvRVivbkZL&#10;LKzv+ZPOB6lUgnAs0EAt0hVax7Imh3HiO+LkHX1wKEmGStuAfYK7Vt9n2aN22HBaqLGjl5rK0+HH&#10;Gfh487zoQ7D78N7Nt7KzZZ6LMbfj4fkJlNAg1/B/e2MNPMzybAaXO+kK6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6OacYAAADeAAAADwAAAAAAAAAAAAAAAACYAgAAZHJz&#10;L2Rvd25yZXYueG1sUEsFBgAAAAAEAAQA9QAAAIsDAAAAAA==&#10;" path="m7,14l,e" filled="f" strokecolor="#00009b" strokeweight=".12pt">
                <v:path arrowok="t" o:connecttype="custom" o:connectlocs="7,14;0,0" o:connectangles="0,0"/>
                <o:lock v:ext="edit" aspectratio="t"/>
              </v:shape>
              <v:shape id="Freeform 3277" o:spid="_x0000_s5323" style="position:absolute;left:5926;top:12867;width:9;height:14;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h938YA&#10;AADeAAAADwAAAGRycy9kb3ducmV2LnhtbESPS2/CMBCE70j9D9ZW6iUqDgUqGjCIh0Bcefa6ipck&#10;EK+j2ED497gSUo+jmflGM5o0phQ3ql1hWUGnHYMgTq0uOFOw3y0/ByCcR9ZYWiYFD3IwGb+1Rpho&#10;e+cN3bY+EwHCLkEFufdVIqVLczLo2rYiDt7J1gZ9kHUmdY33ADel/Irjb2mw4LCQY0XznNLL9moU&#10;yKjjFnoWHX5X9nIcRIdzf907K/Xx3kyHIDw1/j/8aq+1gm7vJ+7D351wBeT4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h938YAAADeAAAADwAAAAAAAAAAAAAAAACYAgAAZHJz&#10;L2Rvd25yZXYueG1sUEsFBgAAAAAEAAQA9QAAAIsDAAAAAA==&#10;" path="m9,14l,e" filled="f" strokecolor="#00009b" strokeweight=".12pt">
                <v:path arrowok="t" o:connecttype="custom" o:connectlocs="9,14;0,0" o:connectangles="0,0"/>
                <o:lock v:ext="edit" aspectratio="t"/>
              </v:shape>
              <v:shape id="Freeform 3278" o:spid="_x0000_s5324" style="position:absolute;left:5927;top:12866;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C1hcYA&#10;AADeAAAADwAAAGRycy9kb3ducmV2LnhtbESP3UrDQBSE74W+w3IK3tlNf6hN7LaUQrWgoFYf4JA9&#10;JsHs2bB7bNK37wqCl8PMfMOst4Nr1ZlCbDwbmE4yUMSltw1XBj4/DncrUFGQLbaeycCFImw3o5s1&#10;Ftb3/E7nk1QqQTgWaKAW6QqtY1mTwzjxHXHyvnxwKEmGStuAfYK7Vs+ybKkdNpwWauxoX1P5ffpx&#10;Bp4fPa/6EOxbeOruX+TVlnkuxtyOh90DKKFB/sN/7aM1MF/k2RJ+76QroD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C1hcYAAADeAAAADwAAAAAAAAAAAAAAAACYAgAAZHJz&#10;L2Rvd25yZXYueG1sUEsFBgAAAAAEAAQA9QAAAIsDAAAAAA==&#10;" path="m7,14l,e" filled="f" strokecolor="#00009b" strokeweight=".12pt">
                <v:path arrowok="t" o:connecttype="custom" o:connectlocs="7,14;0,0" o:connectangles="0,0"/>
                <o:lock v:ext="edit" aspectratio="t"/>
              </v:shape>
              <v:shape id="Freeform 3279" o:spid="_x0000_s5325" style="position:absolute;left:5927;top:12863;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wQHsYA&#10;AADeAAAADwAAAGRycy9kb3ducmV2LnhtbESPUUvDQBCE3wv+h2MF39pLq9gm9lqKYBUsVKs/YMmt&#10;SWhuL9xtm/jvPaHQx2FmvmGW68G16kwhNp4NTCcZKOLS24YrA99fL+MFqCjIFlvPZOCXIqxXN6Ml&#10;Ftb3/Enng1QqQTgWaKAW6QqtY1mTwzjxHXHyfnxwKEmGStuAfYK7Vs+y7FE7bDgt1NjRc03l8XBy&#10;Bt63nhd9CPYjvHbznextmedizN3tsHkCJTTINXxpv1kD9w95Nof/O+kK6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wQHsYAAADeAAAADwAAAAAAAAAAAAAAAACYAgAAZHJz&#10;L2Rvd25yZXYueG1sUEsFBgAAAAAEAAQA9QAAAIsDAAAAAA==&#10;" path="m7,14l,e" filled="f" strokecolor="#00009b" strokeweight=".12pt">
                <v:path arrowok="t" o:connecttype="custom" o:connectlocs="7,14;0,0" o:connectangles="0,0"/>
                <o:lock v:ext="edit" aspectratio="t"/>
              </v:shape>
              <v:shape id="Freeform 3280" o:spid="_x0000_s5326" style="position:absolute;left:5928;top:12861;width:9;height:15;rotation:90;visibility:visible;mso-wrap-style:square;v-text-anchor:top" coordsize="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keDsUA&#10;AADeAAAADwAAAGRycy9kb3ducmV2LnhtbERPu27CMBTdkfoP1q3UDZzSCkqIQW1VVBaEQlnYruyb&#10;B8TXUeyS9O/rAYnx6Lyz9WAbcaXO144VPE8SEMTamZpLBcefzfgNhA/IBhvHpOCPPKxXD6MMU+N6&#10;zul6CKWIIexTVFCF0KZSel2RRT9xLXHkCtdZDBF2pTQd9jHcNnKaJDNpsebYUGFLnxXpy+HXKsjP&#10;l376sdkP3/tjffqaFzrfSa3U0+PwvgQRaAh38c29NQpeXhdJ3BvvxCs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KR4OxQAAAN4AAAAPAAAAAAAAAAAAAAAAAJgCAABkcnMv&#10;ZG93bnJldi54bWxQSwUGAAAAAAQABAD1AAAAigMAAAAA&#10;" path="m9,15l,e" filled="f" strokecolor="#00009b" strokeweight=".12pt">
                <v:path arrowok="t" o:connecttype="custom" o:connectlocs="9,15;0,0" o:connectangles="0,0"/>
                <o:lock v:ext="edit" aspectratio="t"/>
              </v:shape>
              <v:shape id="Freeform 3281" o:spid="_x0000_s5327" style="position:absolute;left:5929;top:12860;width:7;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a4cgA&#10;AADeAAAADwAAAGRycy9kb3ducmV2LnhtbESPQWsCMRSE74X+h/AK3jSr1qJbo4igFoq0tV56e2ye&#10;m6WblyWJ7vrvG0HocZiZb5j5srO1uJAPlWMFw0EGgrhwuuJSwfF705+CCBFZY+2YFFwpwHLx+DDH&#10;XLuWv+hyiKVIEA45KjAxNrmUoTBkMQxcQ5y8k/MWY5K+lNpjm+C2lqMse5EWK04LBhtaGyp+D2er&#10;wA1/PvaT99Xx3Jq1P42m4+vndqdU76lbvYKI1MX/8L39phWMn2fZDG530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6trhyAAAAN4AAAAPAAAAAAAAAAAAAAAAAJgCAABk&#10;cnMvZG93bnJldi54bWxQSwUGAAAAAAQABAD1AAAAjQMAAAAA&#10;" path="m7,15l,e" filled="f" strokecolor="#00009b" strokeweight=".12pt">
                <v:path arrowok="t" o:connecttype="custom" o:connectlocs="7,15;0,0" o:connectangles="0,0"/>
                <o:lock v:ext="edit" aspectratio="t"/>
              </v:shape>
              <v:shape id="Freeform 3282" o:spid="_x0000_s5328" style="position:absolute;left:5929;top:12857;width:8;height:15;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WlCMYA&#10;AADeAAAADwAAAGRycy9kb3ducmV2LnhtbESPXWvCMBSG7wf7D+EI3s201o2tGkWFgggD55R5eWiO&#10;bVlzUpKo9d+bi8EuX94vntmiN624kvONZQXpKAFBXFrdcKXg8F28vIPwAVlja5kU3MnDYv78NMNc&#10;2xt/0XUfKhFH2OeooA6hy6X0ZU0G/ch2xNE7W2cwROkqqR3e4rhp5ThJ3qTBhuNDjR2tayp/9xej&#10;4POHdrI42detXpfjZZYV6codlRoO+uUURKA+/If/2hutIJt8pBEg4kQU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WlCMYAAADeAAAADwAAAAAAAAAAAAAAAACYAgAAZHJz&#10;L2Rvd25yZXYueG1sUEsFBgAAAAAEAAQA9QAAAIsDAAAAAA==&#10;" path="m8,15l,e" filled="f" strokecolor="#00009b" strokeweight=".12pt">
                <v:path arrowok="t" o:connecttype="custom" o:connectlocs="8,15;0,0" o:connectangles="0,0"/>
                <o:lock v:ext="edit" aspectratio="t"/>
              </v:shape>
              <v:shape id="Freeform 3283" o:spid="_x0000_s5329" style="position:absolute;left:5928;top:12856;width:10;height:15;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4sa8kA&#10;AADeAAAADwAAAGRycy9kb3ducmV2LnhtbESPT2sCMRTE7wW/Q3iF3mp2axFdjaIFW+mh4P8eXzev&#10;u4ublyVJdeunbwqCx2FmfsOMp62pxYmcrywrSLsJCOLc6ooLBdvN4nEAwgdkjbVlUvBLHqaTzt0Y&#10;M23PvKLTOhQiQthnqKAMocmk9HlJBn3XNsTR+7bOYIjSFVI7PEe4qeVTkvSlwYrjQokNvZSUH9c/&#10;RkGb77/mxdvnst97XQ0/Dpf63R12Sj3ct7MRiEBtuIWv7aVW0Hsepin834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Q4sa8kAAADeAAAADwAAAAAAAAAAAAAAAACYAgAA&#10;ZHJzL2Rvd25yZXYueG1sUEsFBgAAAAAEAAQA9QAAAI4DAAAAAA==&#10;" path="m10,15l,e" filled="f" strokecolor="#00009b" strokeweight=".12pt">
                <v:path arrowok="t" o:connecttype="custom" o:connectlocs="10,15;0,0" o:connectangles="0,0"/>
                <o:lock v:ext="edit" aspectratio="t"/>
              </v:shape>
              <v:shape id="Freeform 3284" o:spid="_x0000_s5330" style="position:absolute;left:5929;top:12855;width:7;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feTckA&#10;AADeAAAADwAAAGRycy9kb3ducmV2LnhtbESPQUsDMRSE70L/Q3iCN5vdrUq7Ni2lYCuIqLWX3h6b&#10;183SzcuSpN3tvzeC4HGYmW+Y+XKwrbiQD41jBfk4A0FcOd1wrWD//XI/BREissbWMSm4UoDlYnQz&#10;x1K7nr/osou1SBAOJSowMXallKEyZDGMXUecvKPzFmOSvpbaY5/gtpVFlj1Jiw2nBYMdrQ1Vp93Z&#10;KnD54eP98W21P/dm7Y/FdHL93GyVursdVs8gIg3xP/zXftUKJg+zvIDfO+kKy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JfeTckAAADeAAAADwAAAAAAAAAAAAAAAACYAgAA&#10;ZHJzL2Rvd25yZXYueG1sUEsFBgAAAAAEAAQA9QAAAI4DAAAAAA==&#10;" path="m7,15l,e" filled="f" strokecolor="#00009b" strokeweight=".12pt">
                <v:path arrowok="t" o:connecttype="custom" o:connectlocs="7,15;0,0" o:connectangles="0,0"/>
                <o:lock v:ext="edit" aspectratio="t"/>
              </v:shape>
              <v:shape id="Freeform 3285" o:spid="_x0000_s5331" style="position:absolute;left:5932;top:12855;width:6;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VejMcA&#10;AADeAAAADwAAAGRycy9kb3ducmV2LnhtbESPS2/CMBCE75X4D9Yi9dY4PIpCwCDaqg+OBCQ4ruIl&#10;CYnXUWwg/fd1pUo9jmbmG81y3ZtG3KhzlWUFoygGQZxbXXGh4LB/f0pAOI+ssbFMCr7JwXo1eFhi&#10;qu2dd3TLfCEChF2KCkrv21RKl5dk0EW2JQ7e2XYGfZBdIXWH9wA3jRzH8UwarDgslNjSa0l5nV2N&#10;gmn9mTyfklkTX/1LdpT1m/3YXpR6HPabBQhPvf8P/7W/tILJdD6awO+dcAX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VXozHAAAA3gAAAA8AAAAAAAAAAAAAAAAAmAIAAGRy&#10;cy9kb3ducmV2LnhtbFBLBQYAAAAABAAEAPUAAACMAwAAAAA=&#10;" path="m7,12l,e" filled="f" strokecolor="#00009b" strokeweight=".12pt">
                <v:path arrowok="t" o:connecttype="custom" o:connectlocs="6,12;0,0" o:connectangles="0,0"/>
                <o:lock v:ext="edit" aspectratio="t"/>
              </v:shape>
              <v:shape id="Freeform 3286" o:spid="_x0000_s5332" style="position:absolute;left:5932;top:12854;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cYtMYA&#10;AADeAAAADwAAAGRycy9kb3ducmV2LnhtbESP3WrCQBSE7wt9h+UUvNONVlqTukoR+gMV2qoPcMie&#10;JqHZs2H3aOLbuwWhl8PMfMMs14Nr1YlCbDwbmE4yUMSltw1XBg77l/ECVBRki61nMnCmCOvV7c0S&#10;C+t7/qbTTiqVIBwLNFCLdIXWsazJYZz4jjh5Pz44lCRDpW3APsFdq2dZ9qAdNpwWauxoU1P5uzs6&#10;Ax+vnhd9CPYrvHWPW/m0ZZ6LMaO74fkJlNAg/+Fr+90auJ/n0zn83UlXQK8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cYtMYAAADeAAAADwAAAAAAAAAAAAAAAACYAgAAZHJz&#10;L2Rvd25yZXYueG1sUEsFBgAAAAAEAAQA9QAAAIsDAAAAAA==&#10;" path="m7,14l,e" filled="f" strokecolor="#00009b" strokeweight=".12pt">
                <v:path arrowok="t" o:connecttype="custom" o:connectlocs="6,13;0,0" o:connectangles="0,0"/>
                <o:lock v:ext="edit" aspectratio="t"/>
              </v:shape>
              <v:shape id="Freeform 3287" o:spid="_x0000_s5333" style="position:absolute;left:5932;top:12851;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u9L8UA&#10;AADeAAAADwAAAGRycy9kb3ducmV2LnhtbESP22rDMBBE3wv9B7GFvjVyekliN0oIgV4ggVw/YLG2&#10;tqm1MtI2dv++KhT6OMzMGWa+HFyrLhRi49nAeJSBIi69bbgycD693M1ARUG22HomA98UYbm4vppj&#10;YX3PB7ocpVIJwrFAA7VIV2gdy5ocxpHviJP34YNDSTJU2gbsE9y1+j7LJtphw2mhxo7WNZWfxy9n&#10;YPPqedaHYPfhrZtuZWfLPBdjbm+G1TMooUH+w3/td2vg4TEfP8HvnXQF9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C70vxQAAAN4AAAAPAAAAAAAAAAAAAAAAAJgCAABkcnMv&#10;ZG93bnJldi54bWxQSwUGAAAAAAQABAD1AAAAigMAAAAA&#10;" path="m7,14l,e" filled="f" strokecolor="#00009b" strokeweight=".12pt">
                <v:path arrowok="t" o:connecttype="custom" o:connectlocs="6,13;0,0" o:connectangles="0,0"/>
                <o:lock v:ext="edit" aspectratio="t"/>
              </v:shape>
              <v:shape id="Freeform 3288" o:spid="_x0000_s5334" style="position:absolute;left:5931;top:12850;width:8;height:13;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N1dccA&#10;AADeAAAADwAAAGRycy9kb3ducmV2LnhtbESPT2vCQBTE74LfYXkFL0E3aa3Y1FWs0uJV65/rI/ua&#10;RLNvQ3bV+O1doeBxmJnfMJNZaypxocaVlhUkgxgEcWZ1ybmC7e93fwzCeWSNlWVScCMHs2m3M8FU&#10;2yuv6bLxuQgQdikqKLyvUyldVpBBN7A1cfD+bGPQB9nkUjd4DXBTydc4HkmDJYeFAmtaFJSdNmej&#10;QEaJW+qvaHf4saf9ONod31fDo1K9l3b+CcJT65/h//ZKK3gbfiQjeNwJV0BO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nzdXXHAAAA3gAAAA8AAAAAAAAAAAAAAAAAmAIAAGRy&#10;cy9kb3ducmV2LnhtbFBLBQYAAAAABAAEAPUAAACMAwAAAAA=&#10;" path="m9,14l,e" filled="f" strokecolor="#00009b" strokeweight=".12pt">
                <v:path arrowok="t" o:connecttype="custom" o:connectlocs="8,13;0,0" o:connectangles="0,0"/>
                <o:lock v:ext="edit" aspectratio="t"/>
              </v:shape>
              <v:shape id="Freeform 3289" o:spid="_x0000_s5335" style="position:absolute;left:5932;top:12849;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WGw8YA&#10;AADeAAAADwAAAGRycy9kb3ducmV2LnhtbESP3UrDQBSE7wXfYTmCd3ZTFduk3RYR1IIF7c8DHLKn&#10;SWj2bNg9NunbdwuCl8PMfMPMl4Nr1YlCbDwbGI8yUMSltw1XBva794cpqCjIFlvPZOBMEZaL25s5&#10;Ftb3vKHTViqVIBwLNFCLdIXWsazJYRz5jjh5Bx8cSpKh0jZgn+Cu1Y9Z9qIdNpwWauzorabyuP11&#10;Br4+PE/7EOxP+Owma/m2ZZ6LMfd3w+sMlNAg/+G/9soaeHrOxxO43klXQC8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WGw8YAAADeAAAADwAAAAAAAAAAAAAAAACYAgAAZHJz&#10;L2Rvd25yZXYueG1sUEsFBgAAAAAEAAQA9QAAAIsDAAAAAA==&#10;" path="m7,14l,e" filled="f" strokecolor="#00009b" strokeweight=".12pt">
                <v:path arrowok="t" o:connecttype="custom" o:connectlocs="6,13;0,0" o:connectangles="0,0"/>
                <o:lock v:ext="edit" aspectratio="t"/>
              </v:shape>
              <v:shape id="Freeform 3290" o:spid="_x0000_s5336" style="position:absolute;left:5931;top:12847;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HR8QA&#10;AADeAAAADwAAAGRycy9kb3ducmV2LnhtbERP3WrCMBS+F/YO4Qx2I5rWSaedUUZh4G6EdXuAQ3Pa&#10;lDUnJYna+fTmYrDLj+9/d5jsIC7kQ+9YQb7MQBA3TvfcKfj+el9sQISIrHFwTAp+KcBh/zDbYand&#10;lT/pUsdOpBAOJSowMY6llKExZDEs3UicuNZ5izFB30nt8ZrC7SBXWVZIiz2nBoMjVYaan/psFdx8&#10;Mb+d2tyeR7l9WbVVVZuPWqmnx+ntFUSkKf6L/9xHreB5vc3T3nQnXQG5v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6B0fEAAAA3gAAAA8AAAAAAAAAAAAAAAAAmAIAAGRycy9k&#10;b3ducmV2LnhtbFBLBQYAAAAABAAEAPUAAACJAwAAAAA=&#10;" path="m8,14l,e" filled="f" strokecolor="#00009b" strokeweight=".12pt">
                <v:path arrowok="t" o:connecttype="custom" o:connectlocs="8,13;0,0" o:connectangles="0,0"/>
                <o:lock v:ext="edit" aspectratio="t"/>
              </v:shape>
              <v:shape id="Freeform 3291" o:spid="_x0000_s5337" style="position:absolute;left:5932;top:12846;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SLU8cA&#10;AADeAAAADwAAAGRycy9kb3ducmV2LnhtbESPQWvCQBCF74X+h2UKXkQ3ahGTukorFurJqoFeh+yY&#10;BLOzIbsmsb/eLQg9Pt68781brntTiZYaV1pWMBlHIIgzq0vOFaSnz9EChPPIGivLpOBGDtar56cl&#10;Jtp2fKD26HMRIOwSVFB4XydSuqwgg25sa+LgnW1j0AfZ5FI32AW4qeQ0iubSYMmhocCaNgVll+PV&#10;hDfKIbqPqdl/p/i7m994thtuf5QavPTvbyA89f7/+JH+0gpmr/Ekhr85gQF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Ei1PHAAAA3gAAAA8AAAAAAAAAAAAAAAAAmAIAAGRy&#10;cy9kb3ducmV2LnhtbFBLBQYAAAAABAAEAPUAAACMAwAAAAA=&#10;" path="m10,14l,e" filled="f" strokecolor="#00009b" strokeweight=".12pt">
                <v:path arrowok="t" o:connecttype="custom" o:connectlocs="10,13;0,0" o:connectangles="0,0"/>
                <o:lock v:ext="edit" aspectratio="t"/>
              </v:shape>
              <v:shape id="Freeform 3292" o:spid="_x0000_s5338" style="position:absolute;left:5933;top:12845;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UCsQA&#10;AADeAAAADwAAAGRycy9kb3ducmV2LnhtbESP20rDQBCG7wXfYRnBO7uxFtvEbkspqAULPT7AkB2T&#10;YHY27I5N+vbdC8HLn//EN18OrlUXCrHxbOB5lIEiLr1tuDJwPr0/zUBFQbbYeiYDV4qwXNzfzbGw&#10;vucDXY5SqTTCsUADtUhXaB3LmhzGke+Ik/ftg0NJMlTaBuzTuGv1OMtetcOG00ONHa1rKn+Ov87A&#10;14fnWR+C3YfPbrqVnS3zXIx5fBhWb6CEBvkP/7U31sDLJB8ngISTUEAv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Q1ArEAAAA3gAAAA8AAAAAAAAAAAAAAAAAmAIAAGRycy9k&#10;b3ducmV2LnhtbFBLBQYAAAAABAAEAPUAAACJAwAAAAA=&#10;" path="m7,14l,e" filled="f" strokecolor="#00009b" strokeweight=".12pt">
                <v:path arrowok="t" o:connecttype="custom" o:connectlocs="7,13;0,0" o:connectangles="0,0"/>
                <o:lock v:ext="edit" aspectratio="t"/>
              </v:shape>
              <v:shape id="Freeform 3293" o:spid="_x0000_s5339" style="position:absolute;left:5933;top:12843;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1xxkcYA&#10;AADeAAAADwAAAGRycy9kb3ducmV2LnhtbESPUUvDQBCE3wv+h2MF3+ylVbSJvRYpVAsW1LY/YMmt&#10;STC3F+7WJv33vYLQx2FmvmHmy8G16kghNp4NTMYZKOLS24YrA4f9+n4GKgqyxdYzGThRhOXiZjTH&#10;wvqev+m4k0olCMcCDdQiXaF1LGtyGMe+I07ejw8OJclQaRuwT3DX6mmWPWmHDaeFGjta1VT+7v6c&#10;gY83z7M+BPsV3rvnrXzaMs/FmLvb4fUFlNAg1/B/e2MNPDzm0wlc7qQroB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1xxkcYAAADeAAAADwAAAAAAAAAAAAAAAACYAgAAZHJz&#10;L2Rvd25yZXYueG1sUEsFBgAAAAAEAAQA9QAAAIsDAAAAAA==&#10;" path="m7,14l,e" filled="f" strokecolor="#00009b" strokeweight=".12pt">
                <v:path arrowok="t" o:connecttype="custom" o:connectlocs="7,13;0,0" o:connectangles="0,0"/>
                <o:lock v:ext="edit" aspectratio="t"/>
              </v:shape>
              <v:shape id="Freeform 3294" o:spid="_x0000_s5340" style="position:absolute;left:5932;top:12841;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zTn8gA&#10;AADeAAAADwAAAGRycy9kb3ducmV2LnhtbESPT2vCQBDF7wW/wzKFXqRuGkvQ6CbY0oI5+aeC1yE7&#10;JqHZ2ZDdauyn7woFj4837/fmLfPBtOJMvWssK3iZRCCIS6sbrhQcvj6fZyCcR9bYWiYFV3KQZ6OH&#10;JabaXnhH572vRICwS1FB7X2XSunKmgy6ie2Ig3eyvUEfZF9J3eMlwE0r4yhKpMGGQ0ONHb3XVH7v&#10;f0x4oxmje4vNZnvA3yK58rQYfxyVenocVgsQngZ/P/5Pr7WC6es8juE2JzBAZ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DNOfyAAAAN4AAAAPAAAAAAAAAAAAAAAAAJgCAABk&#10;cnMvZG93bnJldi54bWxQSwUGAAAAAAQABAD1AAAAjQMAAAAA&#10;" path="m10,14l,e" filled="f" strokecolor="#00009b" strokeweight=".12pt">
                <v:path arrowok="t" o:connecttype="custom" o:connectlocs="10,13;0,0" o:connectangles="0,0"/>
                <o:lock v:ext="edit" aspectratio="t"/>
              </v:shape>
              <v:shape id="Freeform 3295" o:spid="_x0000_s5341" style="position:absolute;left:5933;top:12840;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JKfcYA&#10;AADeAAAADwAAAGRycy9kb3ducmV2LnhtbESP22rDMBBE3wv9B7GFviVyk9LGTpQQAr1AA83tAxZr&#10;Y5taKyNtY/fvq0Kgj8PMnGEWq8G16kIhNp4NPIwzUMSltw1XBk7Hl9EMVBRki61nMvBDEVbL25sF&#10;Ftb3vKfLQSqVIBwLNFCLdIXWsazJYRz7jjh5Zx8cSpKh0jZgn+Cu1ZMse9IOG04LNXa0qan8Onw7&#10;Ax+vnmd9CHYX3rrnrXzaMs/FmPu7YT0HJTTIf/jafrcGpo/5ZAp/d9IV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JKfcYAAADeAAAADwAAAAAAAAAAAAAAAACYAgAAZHJz&#10;L2Rvd25yZXYueG1sUEsFBgAAAAAEAAQA9QAAAIsDAAAAAA==&#10;" path="m7,14l,e" filled="f" strokecolor="#00009b" strokeweight=".12pt">
                <v:path arrowok="t" o:connecttype="custom" o:connectlocs="7,13;0,0" o:connectangles="0,0"/>
                <o:lock v:ext="edit" aspectratio="t"/>
              </v:shape>
              <v:shape id="Freeform 3296" o:spid="_x0000_s5342" style="position:absolute;left:5934;top:12839;width:7;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MRccA&#10;AADeAAAADwAAAGRycy9kb3ducmV2LnhtbESPQWvCQBSE74X+h+UVvNVNbZQYXaWttLVHo6DHR/aZ&#10;pMm+DdlV4793C0KPw8x8w8yXvWnEmTpXWVbwMoxAEOdWV1wo2G0/nxMQziNrbCyTgis5WC4eH+aY&#10;anvhDZ0zX4gAYZeigtL7NpXS5SUZdEPbEgfvaDuDPsiukLrDS4CbRo6iaCINVhwWSmzpo6S8zk5G&#10;QVx/J+NDMmmik3/P9rJe2a+fX6UGT/3bDISn3v+H7+21VvAaT0cx/N0JV0A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hQDEXHAAAA3gAAAA8AAAAAAAAAAAAAAAAAmAIAAGRy&#10;cy9kb3ducmV2LnhtbFBLBQYAAAAABAAEAPUAAACMAwAAAAA=&#10;" path="m7,12l,e" filled="f" strokecolor="#00009b" strokeweight=".12pt">
                <v:path arrowok="t" o:connecttype="custom" o:connectlocs="7,11;0,0" o:connectangles="0,0"/>
                <o:lock v:ext="edit" aspectratio="t"/>
              </v:shape>
              <v:shape id="Freeform 3297" o:spid="_x0000_s5343" style="position:absolute;left:5936;top:12838;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KMhMgA&#10;AADeAAAADwAAAGRycy9kb3ducmV2LnhtbESPS2vDMBCE74X+B7GF3ho5TlMSJ0oIgT6ghOZ1yW2x&#10;NpaptTKSEjv/vioUehxm5htmvuxtI67kQ+1YwXCQgSAuna65UnA8vD5NQISIrLFxTApuFGC5uL+b&#10;Y6Fdxzu67mMlEoRDgQpMjG0hZSgNWQwD1xIn7+y8xZikr6T22CW4bWSeZS/SYs1pwWBLa0Pl9/5i&#10;Fbjh6Wsz/lwdL51Z+3M+Gd22b+9KPT70qxmISH38D/+1P7SC0fM0H8PvnXQF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EoyEyAAAAN4AAAAPAAAAAAAAAAAAAAAAAJgCAABk&#10;cnMvZG93bnJldi54bWxQSwUGAAAAAAQABAD1AAAAjQMAAAAA&#10;" path="m7,15l,e" filled="f" strokecolor="#00009b" strokeweight=".12pt">
                <v:path arrowok="t" o:connecttype="custom" o:connectlocs="7,14;0,0" o:connectangles="0,0"/>
                <o:lock v:ext="edit" aspectratio="t"/>
              </v:shape>
              <v:shape id="Freeform 3298" o:spid="_x0000_s5344" style="position:absolute;left:5936;top:12836;width:7;height:14;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xSWsgA&#10;AADeAAAADwAAAGRycy9kb3ducmV2LnhtbESP3WrCQBSE7wu+w3IK3tWNSRUbXUWFQCkUrD/Uy0P2&#10;NAlmz4bdraZv3y0IvRxm5htmsepNK67kfGNZwXiUgCAurW64UnA8FE8zED4ga2wtk4If8rBaDh4W&#10;mGt74w+67kMlIoR9jgrqELpcSl/WZNCPbEccvS/rDIYoXSW1w1uEm1amSTKVBhuOCzV2tK2pvOy/&#10;jYL3T9rJ4mwnb3pbpussK8Ybd1Jq+Niv5yAC9eE/fG+/agXZ80s6hb878QrI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rFJayAAAAN4AAAAPAAAAAAAAAAAAAAAAAJgCAABk&#10;cnMvZG93bnJldi54bWxQSwUGAAAAAAQABAD1AAAAjQMAAAAA&#10;" path="m8,15l,e" filled="f" strokecolor="#00009b" strokeweight=".12pt">
                <v:path arrowok="t" o:connecttype="custom" o:connectlocs="7,14;0,0" o:connectangles="0,0"/>
                <o:lock v:ext="edit" aspectratio="t"/>
              </v:shape>
              <v:shape id="Freeform 3299" o:spid="_x0000_s5345" style="position:absolute;left:5935;top:12835;width:9;height:14;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fbOckA&#10;AADeAAAADwAAAGRycy9kb3ducmV2LnhtbESPW2sCMRSE3wv9D+EU+laz1eJlNYottBUfBO8+Hjen&#10;u4ubkyVJddtf3xQEH4eZ+YYZTRpTiTM5X1pW8NxKQBBnVpecK9is35/6IHxA1lhZJgU/5GEyvr8b&#10;YarthZd0XoVcRAj7FBUUIdSplD4ryKBv2Zo4el/WGQxRulxqh5cIN5VsJ0lXGiw5LhRY01tB2Wn1&#10;bRQ02e74mn8eZt3Ox3Kw2P9Wc7ffKvX40EyHIAI14Ra+tmdaQedl0O7B/514BeT4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8fbOckAAADeAAAADwAAAAAAAAAAAAAAAACYAgAA&#10;ZHJzL2Rvd25yZXYueG1sUEsFBgAAAAAEAAQA9QAAAI4DAAAAAA==&#10;" path="m10,15l,e" filled="f" strokecolor="#00009b" strokeweight=".12pt">
                <v:path arrowok="t" o:connecttype="custom" o:connectlocs="9,14;0,0" o:connectangles="0,0"/>
                <o:lock v:ext="edit" aspectratio="t"/>
              </v:shape>
              <v:shape id="Freeform 3300" o:spid="_x0000_s5346" style="position:absolute;left:5937;top:12833;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MjGsUA&#10;AADeAAAADwAAAGRycy9kb3ducmV2LnhtbERPz2vCMBS+C/sfwht409Q6h+uMIsLcQGSb87Lbo3k2&#10;Zc1LSaKt//1yEDx+fL8Xq9424kI+1I4VTMYZCOLS6ZorBceft9EcRIjIGhvHpOBKAVbLh8ECC+06&#10;/qbLIVYihXAoUIGJsS2kDKUhi2HsWuLEnZy3GBP0ldQeuxRuG5ln2bO0WHNqMNjSxlD5dzhbBW7y&#10;+7mf7dbHc2c2/pTPp9ev7btSw8d+/QoiUh/v4pv7QyuYPr3kaW+6k66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EyMaxQAAAN4AAAAPAAAAAAAAAAAAAAAAAJgCAABkcnMv&#10;ZG93bnJldi54bWxQSwUGAAAAAAQABAD1AAAAigMAAAAA&#10;" path="m7,15l,e" filled="f" strokecolor="#00009b" strokeweight=".12pt">
                <v:path arrowok="t" o:connecttype="custom" o:connectlocs="6,14;0,0" o:connectangles="0,0"/>
                <o:lock v:ext="edit" aspectratio="t"/>
              </v:shape>
              <v:shape id="Freeform 3301" o:spid="_x0000_s5347" style="position:absolute;left:5938;top:12832;width:6;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Gj28cA&#10;AADeAAAADwAAAGRycy9kb3ducmV2LnhtbESPT2vCQBTE74LfYXmF3nRTqxKjq/QPaj2aFtrjI/tM&#10;YrJvQ3bV+O1dQehxmJnfMItVZ2pxptaVlhW8DCMQxJnVJecKfr7XgxiE88gaa8uk4EoOVst+b4GJ&#10;thfe0zn1uQgQdgkqKLxvEildVpBBN7QNcfAOtjXog2xzqVu8BLip5SiKptJgyWGhwIY+Csqq9GQU&#10;jKttPPmLp3V08u/pr6w+7WZ3VOr5qXubg/DU+f/wo/2lFbyOZ6MZ3O+EK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Ro9vHAAAA3gAAAA8AAAAAAAAAAAAAAAAAmAIAAGRy&#10;cy9kb3ducmV2LnhtbFBLBQYAAAAABAAEAPUAAACMAwAAAAA=&#10;" path="m7,12l,e" filled="f" strokecolor="#00009b" strokeweight=".12pt">
                <v:path arrowok="t" o:connecttype="custom" o:connectlocs="6,11;0,0" o:connectangles="0,0"/>
                <o:lock v:ext="edit" aspectratio="t"/>
              </v:shape>
              <v:shape id="Freeform 3302" o:spid="_x0000_s5348" style="position:absolute;left:5937;top:12830;width:9;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kt+rscA&#10;AADeAAAADwAAAGRycy9kb3ducmV2LnhtbESPTWvCQBCG74L/YZmCF9FNTRGNrmKlhXpq/QCvQ3ZM&#10;QrOzIbvV2F/fORQ8Du+8z8yzXHeuVldqQ+XZwPM4AUWce1txYeB0fB/NQIWIbLH2TAbuFGC96veW&#10;mFl/4z1dD7FQAuGQoYEyxibTOuQlOQxj3xBLdvGtwyhjW2jb4k3grtaTJJlqhxXLhRIb2paUfx9+&#10;nLxRDTG8Ttzn1wl/d9M7p7vh29mYwVO3WYCK1MXH8n/7wxpIX+apCIiOMECv/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5Lfq7HAAAA3gAAAA8AAAAAAAAAAAAAAAAAmAIAAGRy&#10;cy9kb3ducmV2LnhtbFBLBQYAAAAABAAEAPUAAACMAwAAAAA=&#10;" path="m10,14l,e" filled="f" strokecolor="#00009b" strokeweight=".12pt">
                <v:path arrowok="t" o:connecttype="custom" o:connectlocs="9,13;0,0" o:connectangles="0,0"/>
                <o:lock v:ext="edit" aspectratio="t"/>
              </v:shape>
              <v:shape id="Freeform 3303" o:spid="_x0000_s5349" style="position:absolute;left:5938;top:12829;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XnTMYA&#10;AADeAAAADwAAAGRycy9kb3ducmV2LnhtbESPUUvDQBCE3wv+h2MF3+ylrWgTey1SUAsW1LY/YMmt&#10;STC3F+7WJv33vYLQx2FmvmEWq8G16kghNp4NTMYZKOLS24YrA4f96/0cVBRki61nMnCiCKvlzWiB&#10;hfU9f9NxJ5VKEI4FGqhFukLrWNbkMI59R5y8Hx8cSpKh0jZgn+Cu1dMse9QOG04LNXa0rqn83f05&#10;Ax9vnud9CPYrvHdPW/m0ZZ6LMXe3w8szKKFBruH/9sYamD3kswlc7qQroJ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XnTMYAAADeAAAADwAAAAAAAAAAAAAAAACYAgAAZHJz&#10;L2Rvd25yZXYueG1sUEsFBgAAAAAEAAQA9QAAAIsDAAAAAA==&#10;" path="m7,14l,e" filled="f" strokecolor="#00009b" strokeweight=".12pt">
                <v:path arrowok="t" o:connecttype="custom" o:connectlocs="7,13;0,0" o:connectangles="0,0"/>
                <o:lock v:ext="edit" aspectratio="t"/>
              </v:shape>
              <v:shape id="Freeform 3304" o:spid="_x0000_s5350" style="position:absolute;left:5938;top:12827;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d5O8YA&#10;AADeAAAADwAAAGRycy9kb3ducmV2LnhtbESP22rDMBBE3wv9B7GFviVyk9LGTpQQAr1AA83tAxZr&#10;Y5taKyNtY/fvq0Kgj8PMnGEWq8G16kIhNp4NPIwzUMSltw1XBk7Hl9EMVBRki61nMvBDEVbL25sF&#10;Ftb3vKfLQSqVIBwLNFCLdIXWsazJYRz7jjh5Zx8cSpKh0jZgn+Cu1ZMse9IOG04LNXa0qan8Onw7&#10;Ax+vnmd9CHYX3rrnrXzaMs/FmPu7YT0HJTTIf/jafrcGpo/5dAJ/d9IV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d5O8YAAADeAAAADwAAAAAAAAAAAAAAAACYAgAAZHJz&#10;L2Rvd25yZXYueG1sUEsFBgAAAAAEAAQA9QAAAIsDAAAAAA==&#10;" path="m7,14l,e" filled="f" strokecolor="#00009b" strokeweight=".12pt">
                <v:path arrowok="t" o:connecttype="custom" o:connectlocs="7,13;0,0" o:connectangles="0,0"/>
                <o:lock v:ext="edit" aspectratio="t"/>
              </v:shape>
              <v:shape id="Freeform 3305" o:spid="_x0000_s5351" style="position:absolute;left:5937;top:12825;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ng2cYA&#10;AADeAAAADwAAAGRycy9kb3ducmV2LnhtbESPzYrCQBCE7wu+w9CCF1knmkU0OorKCnryZwWvTaZN&#10;gpmekJnV6NPvCAsei+r6qms6b0wpblS7wrKCfi8CQZxaXXCm4PSz/hyBcB5ZY2mZFDzIwXzW+phi&#10;ou2dD3Q7+kwECLsEFeTeV4mULs3JoOvZijh4F1sb9EHWmdQ13gPclHIQRUNpsODQkGNFq5zS6/HX&#10;hDeKLrrlwOz2J3xuhw+Ot93vs1KddrOYgPDU+Pfxf3qjFcRf4ziG15zA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ng2cYAAADeAAAADwAAAAAAAAAAAAAAAACYAgAAZHJz&#10;L2Rvd25yZXYueG1sUEsFBgAAAAAEAAQA9QAAAIsDAAAAAA==&#10;" path="m10,14l,e" filled="f" strokecolor="#00009b" strokeweight=".12pt">
                <v:path arrowok="t" o:connecttype="custom" o:connectlocs="10,13;0,0" o:connectangles="0,0"/>
                <o:lock v:ext="edit" aspectratio="t"/>
              </v:shape>
              <v:shape id="Freeform 3306" o:spid="_x0000_s5352" style="position:absolute;left:5938;top:12824;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JRIscA&#10;AADeAAAADwAAAGRycy9kb3ducmV2LnhtbESP3WoCMRSE74W+QzgFb6Rm/cHWrVHKQkFvCm77AIfN&#10;2c3SzcmSRF19+kYQejnMzDfMZjfYTpzJh9axgtk0A0FcOd1yo+Dn+/PlDUSIyBo7x6TgSgF226fR&#10;BnPtLnykcxkbkSAcclRgYuxzKUNlyGKYup44ebXzFmOSvpHa4yXBbSfnWbaSFltOCwZ7KgxVv+XJ&#10;Krj51eT2Vc/sqZfr13ldFKU5lEqNn4ePdxCRhvgffrT3WsFiuV4s4X4nXQ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fCUSLHAAAA3gAAAA8AAAAAAAAAAAAAAAAAmAIAAGRy&#10;cy9kb3ducmV2LnhtbFBLBQYAAAAABAAEAPUAAACMAwAAAAA=&#10;" path="m8,14l,e" filled="f" strokecolor="#00009b" strokeweight=".12pt">
                <v:path arrowok="t" o:connecttype="custom" o:connectlocs="8,13;0,0" o:connectangles="0,0"/>
                <o:lock v:ext="edit" aspectratio="t"/>
              </v:shape>
              <v:shape id="Freeform 3307" o:spid="_x0000_s5353" style="position:absolute;left:5939;top:12823;width:7;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U/A8cA&#10;AADeAAAADwAAAGRycy9kb3ducmV2LnhtbESPT2vCQBTE74V+h+UVvDWb+o+Yuopa2tpjo2CPj+xr&#10;EpN9G7Krpt/eFQoeh5n5DTNf9qYRZ+pcZVnBSxSDIM6trrhQsN+9PycgnEfW2FgmBX/kYLl4fJhj&#10;qu2Fv+mc+UIECLsUFZTet6mULi/JoItsSxy8X9sZ9EF2hdQdXgLcNHIYx1NpsOKwUGJLm5LyOjsZ&#10;BeP6M5n8JNMmPvl1dpD1m/34Oio1eOpXryA89f4e/m9vtYLReDaawO1OuA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FPwPHAAAA3gAAAA8AAAAAAAAAAAAAAAAAmAIAAGRy&#10;cy9kb3ducmV2LnhtbFBLBQYAAAAABAAEAPUAAACMAwAAAAA=&#10;" path="m7,12l,e" filled="f" strokecolor="#00009b" strokeweight=".12pt">
                <v:path arrowok="t" o:connecttype="custom" o:connectlocs="7,11;0,0" o:connectangles="0,0"/>
                <o:lock v:ext="edit" aspectratio="t"/>
              </v:shape>
              <v:shape id="Freeform 3308" o:spid="_x0000_s5354" style="position:absolute;left:5941;top:12822;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mELsgA&#10;AADeAAAADwAAAGRycy9kb3ducmV2LnhtbESPS2vDMBCE74X+B7GF3ho5cRsSJ0oIgT6ghOZ1yW2x&#10;NpaptTKSEjv/vioUehxm5htmvuxtI67kQ+1YwXCQgSAuna65UnA8vD5NQISIrLFxTApuFGC5uL+b&#10;Y6Fdxzu67mMlEoRDgQpMjG0hZSgNWQwD1xIn7+y8xZikr6T22CW4beQoy8bSYs1pwWBLa0Pl9/5i&#10;Fbjh6Wvz8rk6Xjqz9ufRJL9t396VenzoVzMQkfr4H/5rf2gF+fM0H8PvnXQF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GYQuyAAAAN4AAAAPAAAAAAAAAAAAAAAAAJgCAABk&#10;cnMvZG93bnJldi54bWxQSwUGAAAAAAQABAD1AAAAjQMAAAAA&#10;" path="m7,15l,e" filled="f" strokecolor="#00009b" strokeweight=".12pt">
                <v:path arrowok="t" o:connecttype="custom" o:connectlocs="7,14;0,0" o:connectangles="0,0"/>
                <o:lock v:ext="edit" aspectratio="t"/>
              </v:shape>
              <v:shape id="Freeform 3309" o:spid="_x0000_s5355" style="position:absolute;left:5941;top:12819;width:8;height:14;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lhHMcA&#10;AADeAAAADwAAAGRycy9kb3ducmV2LnhtbESPQWvCQBSE74X+h+UVeqsbjdoaXcUKgSIIVi16fGRf&#10;k9Ds27C7avrvXaHQ4zAz3zCzRWcacSHna8sK+r0EBHFhdc2lgsM+f3kD4QOyxsYyKfglD4v548MM&#10;M22v/EmXXShFhLDPUEEVQptJ6YuKDPqebYmj922dwRClK6V2eI1w08hBkoylwZrjQoUtrSoqfnZn&#10;o2BzpK3MT3a01qtisEzTvP/uvpR6fuqWUxCBuvAf/mt/aAXpcJK+wv1OvAJy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5YRzHAAAA3gAAAA8AAAAAAAAAAAAAAAAAmAIAAGRy&#10;cy9kb3ducmV2LnhtbFBLBQYAAAAABAAEAPUAAACMAwAAAAA=&#10;" path="m8,15l,e" filled="f" strokecolor="#00009b" strokeweight=".12pt">
                <v:path arrowok="t" o:connecttype="custom" o:connectlocs="8,14;0,0" o:connectangles="0,0"/>
                <o:lock v:ext="edit" aspectratio="t"/>
              </v:shape>
              <v:shape id="Freeform 3310" o:spid="_x0000_s5356" style="position:absolute;left:5940;top:12819;width:9;height:14;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HZlsYA&#10;AADeAAAADwAAAGRycy9kb3ducmV2LnhtbERPy2oCMRTdF/oP4Rbc1UwdkToapRV80IWgfejyOrnO&#10;DJ3cDEnUqV9vFkKXh/MeT1tTizM5X1lW8NJNQBDnVldcKPj6nD+/gvABWWNtmRT8kYfp5PFhjJm2&#10;F97QeRsKEUPYZ6igDKHJpPR5SQZ91zbEkTtaZzBE6AqpHV5iuKllL0kG0mDFsaHEhmYl5b/bk1HQ&#10;5j+H92K5Xw3SxWa43l3rD7f7Vqrz1L6NQARqw7/47l5pBWl/mMa98U68An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4HZlsYAAADeAAAADwAAAAAAAAAAAAAAAACYAgAAZHJz&#10;L2Rvd25yZXYueG1sUEsFBgAAAAAEAAQA9QAAAIsDAAAAAA==&#10;" path="m10,15l,e" filled="f" strokecolor="#00009b" strokeweight=".12pt">
                <v:path arrowok="t" o:connecttype="custom" o:connectlocs="9,14;0,0" o:connectangles="0,0"/>
                <o:lock v:ext="edit" aspectratio="t"/>
              </v:shape>
              <v:shape id="Freeform 3311" o:spid="_x0000_s5357" style="position:absolute;left:5942;top:12817;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YQXMgA&#10;AADeAAAADwAAAGRycy9kb3ducmV2LnhtbESPQWsCMRSE7wX/Q3iF3mpWty26NYoI1UKRturF22Pz&#10;3CxuXpYkuuu/bwqFHoeZ+YaZLXrbiCv5UDtWMBpmIIhLp2uuFBz2b48TECEia2wck4IbBVjMB3cz&#10;LLTr+Juuu1iJBOFQoAITY1tIGUpDFsPQtcTJOzlvMSbpK6k9dgluGznOshdpsea0YLCllaHyvLtY&#10;BW50/Nw+fywPl86s/Gk8yW9f641SD/f98hVEpD7+h//a71pB/jTNp/B7J10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hhBcyAAAAN4AAAAPAAAAAAAAAAAAAAAAAJgCAABk&#10;cnMvZG93bnJldi54bWxQSwUGAAAAAAQABAD1AAAAjQMAAAAA&#10;" path="m7,15l,e" filled="f" strokecolor="#00009b" strokeweight=".12pt">
                <v:path arrowok="t" o:connecttype="custom" o:connectlocs="6,14;0,0" o:connectangles="0,0"/>
                <o:lock v:ext="edit" aspectratio="t"/>
              </v:shape>
              <v:shape id="Freeform 3312" o:spid="_x0000_s5358" style="position:absolute;left:5943;top:12816;width:6;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Tv5sYA&#10;AADeAAAADwAAAGRycy9kb3ducmV2LnhtbESPy27CMBBF90j9B2sqdUec0hSFFINoEY8uCUjtchRP&#10;kzTxOIoNhL/Hi0pdXt2Xznw5mFZcqHe1ZQXPUQyCuLC65lLB6bgZpyCcR9bYWiYFN3KwXDyM5php&#10;e+UDXXJfijDCLkMFlfddJqUrKjLoItsRB+/H9gZ9kH0pdY/XMG5aOYnjqTRYc3iosKOPioomPxsF&#10;SbNLX7/TaRuf/Xv+JZu13X7+KvX0OKzeQHga/H/4r73XCl6SWRIAAk5AAbm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rTv5sYAAADeAAAADwAAAAAAAAAAAAAAAACYAgAAZHJz&#10;L2Rvd25yZXYueG1sUEsFBgAAAAAEAAQA9QAAAIsDAAAAAA==&#10;" path="m7,12l,e" filled="f" strokecolor="#00009b" strokeweight=".12pt">
                <v:path arrowok="t" o:connecttype="custom" o:connectlocs="6,11;0,0" o:connectangles="0,0"/>
                <o:lock v:ext="edit" aspectratio="t"/>
              </v:shape>
              <v:shape id="Freeform 3313" o:spid="_x0000_s5359" style="position:absolute;left:5942;top:12814;width:9;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GoSMgA&#10;AADeAAAADwAAAGRycy9kb3ducmV2LnhtbESPT2vCQBDF7wW/wzKFXqTZ+AfR6Cq2tKAnqw14HbJj&#10;EpqdDdltEv30XUHo8fHm/d681aY3lWipcaVlBaMoBkGcWV1yriD9/nydg3AeWWNlmRRcycFmPXha&#10;YaJtx0dqTz4XAcIuQQWF93UipcsKMugiWxMH72Ibgz7IJpe6wS7ATSXHcTyTBksODQXW9F5Q9nP6&#10;NeGNcojubWwOXyne9rMrT/bDj7NSL8/9dgnCU+//jx/pnVYwmS6mI7jPCQy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AahIyAAAAN4AAAAPAAAAAAAAAAAAAAAAAJgCAABk&#10;cnMvZG93bnJldi54bWxQSwUGAAAAAAQABAD1AAAAjQMAAAAA&#10;" path="m10,14l,e" filled="f" strokecolor="#00009b" strokeweight=".12pt">
                <v:path arrowok="t" o:connecttype="custom" o:connectlocs="9,13;0,0" o:connectangles="0,0"/>
                <o:lock v:ext="edit" aspectratio="t"/>
              </v:shape>
              <v:shape id="Freeform 3314" o:spid="_x0000_s5360" style="position:absolute;left:5944;top:12812;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EKRsUA&#10;AADeAAAADwAAAGRycy9kb3ducmV2LnhtbESP3UrDQBSE7wXfYTmCd3ZjLdqk3ZZSUAsW7N8DHLKn&#10;STB7Nuwem/j2bkHwcpiZb5j5cnCtulCIjWcDj6MMFHHpbcOVgdPx9WEKKgqyxdYzGfihCMvF7c0c&#10;C+t73tPlIJVKEI4FGqhFukLrWNbkMI58R5y8sw8OJclQaRuwT3DX6nGWPWuHDaeFGjta11R+Hb6d&#10;gY83z9M+BLsL793LVj5tmedizP3dsJqBEhrkP/zX3lgDT5N8MobrnXQF9O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QpGxQAAAN4AAAAPAAAAAAAAAAAAAAAAAJgCAABkcnMv&#10;ZG93bnJldi54bWxQSwUGAAAAAAQABAD1AAAAigMAAAAA&#10;" path="m7,14l,e" filled="f" strokecolor="#00009b" strokeweight=".12pt">
                <v:path arrowok="t" o:connecttype="custom" o:connectlocs="6,13;0,0" o:connectangles="0,0"/>
                <o:lock v:ext="edit" aspectratio="t"/>
              </v:shape>
              <v:shape id="Freeform 3315" o:spid="_x0000_s5361" style="position:absolute;left:5943;top:12811;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2v3cYA&#10;AADeAAAADwAAAGRycy9kb3ducmV2LnhtbESP22rDMBBE3wv9B7GFviVym9DGTpRQCr1AA83tAxZr&#10;Y5taKyNtY+fvo0Kgj8PMnGEWq8G16kQhNp4NPIwzUMSltw1XBg77t9EMVBRki61nMnCmCKvl7c0C&#10;C+t73tJpJ5VKEI4FGqhFukLrWNbkMI59R5y8ow8OJclQaRuwT3DX6scse9IOG04LNXb0WlP5s/t1&#10;Br7ePc/6EOwmfHTPa/m2ZZ6LMfd3w8sclNAg/+Fr+9MamEzz6QT+7qQroJ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2v3cYAAADeAAAADwAAAAAAAAAAAAAAAACYAgAAZHJz&#10;L2Rvd25yZXYueG1sUEsFBgAAAAAEAAQA9QAAAIsDAAAAAA==&#10;" path="m7,14l,e" filled="f" strokecolor="#00009b" strokeweight=".12pt">
                <v:path arrowok="t" o:connecttype="custom" o:connectlocs="7,13;0,0" o:connectangles="0,0"/>
                <o:lock v:ext="edit" aspectratio="t"/>
              </v:shape>
              <v:shape id="Freeform 3316" o:spid="_x0000_s5362" style="position:absolute;left:5942;top:12810;width:9;height:13;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5hhMcA&#10;AADeAAAADwAAAGRycy9kb3ducmV2LnhtbESPT2vCQBTE74LfYXlCL0E3tmnR6Cq2peK11j/XR/aZ&#10;RLNvQ3ar8du7guBxmJnfMNN5aypxpsaVlhUMBzEI4szqknMFm7+f/giE88gaK8uk4EoO5rNuZ4qp&#10;thf+pfPa5yJA2KWooPC+TqV0WUEG3cDWxME72MagD7LJpW7wEuCmkq9x/CENlhwWCqzpq6DstP43&#10;CmQ0dN/6M9rul/a0G0Xb4/sqOSr10msXExCeWv8MP9orreAtGScJ3O+EKyB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eYYTHAAAA3gAAAA8AAAAAAAAAAAAAAAAAmAIAAGRy&#10;cy9kb3ducmV2LnhtbFBLBQYAAAAABAAEAPUAAACMAwAAAAA=&#10;" path="m9,14l,e" filled="f" strokecolor="#00009b" strokeweight=".12pt">
                <v:path arrowok="t" o:connecttype="custom" o:connectlocs="9,13;0,0" o:connectangles="0,0"/>
                <o:lock v:ext="edit" aspectratio="t"/>
              </v:shape>
              <v:shape id="Freeform 3317" o:spid="_x0000_s5363" style="position:absolute;left:5943;top:12809;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iSMsUA&#10;AADeAAAADwAAAGRycy9kb3ducmV2LnhtbESP3UrDQBSE7wXfYTmCd3ajrbaJ3RYpaIUK/X2AQ/aY&#10;BLNnw+6xSd/eFQQvh5n5hpkvB9eqM4XYeDZwP8pAEZfeNlwZOB1f72agoiBbbD2TgQtFWC6ur+ZY&#10;WN/zns4HqVSCcCzQQC3SFVrHsiaHceQ74uR9+uBQkgyVtgH7BHetfsiyJ+2w4bRQY0ermsqvw7cz&#10;sHnzPOtDsLuw7qYfsrVlnosxtzfDyzMooUH+w3/td2tgPMknj/B7J10Bvf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uJIyxQAAAN4AAAAPAAAAAAAAAAAAAAAAAJgCAABkcnMv&#10;ZG93bnJldi54bWxQSwUGAAAAAAQABAD1AAAAigMAAAAA&#10;" path="m7,14l,e" filled="f" strokecolor="#00009b" strokeweight=".12pt">
                <v:path arrowok="t" o:connecttype="custom" o:connectlocs="7,13;0,0" o:connectangles="0,0"/>
                <o:lock v:ext="edit" aspectratio="t"/>
              </v:shape>
              <v:shape id="Freeform 3318" o:spid="_x0000_s5364" style="position:absolute;left:5945;top:12806;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oMRcYA&#10;AADeAAAADwAAAGRycy9kb3ducmV2LnhtbESP22rDMBBE3wv9B7GFvjVy0pDGTpQQCr1AA83tAxZr&#10;Y5tYKyNtY/fvq0Khj8PMnGGW68G16kohNp4NjEcZKOLS24YrA6fjy8McVBRki61nMvBNEdar25sl&#10;Ftb3vKfrQSqVIBwLNFCLdIXWsazJYRz5jjh5Zx8cSpKh0jZgn+Cu1ZMsm2mHDaeFGjt6rqm8HL6c&#10;gY9Xz/M+BLsLb93TVj5tmedizP3dsFmAEhrkP/zXfrcGHqf5dAa/d9IV0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WoMRcYAAADeAAAADwAAAAAAAAAAAAAAAACYAgAAZHJz&#10;L2Rvd25yZXYueG1sUEsFBgAAAAAEAAQA9QAAAIsDAAAAAA==&#10;" path="m7,14l,e" filled="f" strokecolor="#00009b" strokeweight=".12pt">
                <v:path arrowok="t" o:connecttype="custom" o:connectlocs="7,14;0,0" o:connectangles="0,0"/>
                <o:lock v:ext="edit" aspectratio="t"/>
              </v:shape>
              <v:shape id="Freeform 3319" o:spid="_x0000_s5365" style="position:absolute;left:5943;top:12806;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ap3sYA&#10;AADeAAAADwAAAGRycy9kb3ducmV2LnhtbESP3UrDQBSE74W+w3IE7+xGLbZJuy1FUAsWtD8PcMie&#10;JqHZs2H32MS3dwuCl8PMfMMsVoNr1YVCbDwbeBhnoIhLbxuuDBwPr/czUFGQLbaeycAPRVgtRzcL&#10;LKzveUeXvVQqQTgWaKAW6QqtY1mTwzj2HXHyTj44lCRDpW3APsFdqx+z7Fk7bDgt1NjRS03lef/t&#10;DHy8eZ71Idiv8N5Nt/JpyzwXY+5uh/UclNAg/+G/9sYaeJrkkylc76Qro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ap3sYAAADeAAAADwAAAAAAAAAAAAAAAACYAgAAZHJz&#10;L2Rvd25yZXYueG1sUEsFBgAAAAAEAAQA9QAAAIsDAAAAAA==&#10;" path="m7,14l,e" filled="f" strokecolor="#00009b" strokeweight=".12pt">
                <v:path arrowok="t" o:connecttype="custom" o:connectlocs="7,13;0,0" o:connectangles="0,0"/>
                <o:lock v:ext="edit" aspectratio="t"/>
              </v:shape>
              <v:shape id="Freeform 3320" o:spid="_x0000_s5366" style="position:absolute;left:5941;top:12804;width:9;height:16;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XDksUA&#10;AADeAAAADwAAAGRycy9kb3ducmV2LnhtbERPW2vCMBR+H/gfwhn4NtPNMmY1igwERRheBvp4bM7a&#10;rs1JSaLW/XrzMPDx47tPZp1pxIWcrywreB0kIIhzqysuFHzvFy8fIHxA1thYJgU38jCb9p4mmGl7&#10;5S1ddqEQMYR9hgrKENpMSp+XZNAPbEscuR/rDIYIXSG1w2sMN418S5J3abDi2FBiS58l5fXubBQc&#10;iltySo/7lfdftduMlr+1Wf8p1X/u5mMQgbrwEP+7l1rBMB2lcW+8E6+An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1cOSxQAAAN4AAAAPAAAAAAAAAAAAAAAAAJgCAABkcnMv&#10;ZG93bnJldi54bWxQSwUGAAAAAAQABAD1AAAAigMAAAAA&#10;" path="m9,17l,e" filled="f" strokecolor="#00009b" strokeweight=".12pt">
                <v:path arrowok="t" o:connecttype="custom" o:connectlocs="9,16;0,0" o:connectangles="0,0"/>
                <o:lock v:ext="edit" aspectratio="t"/>
              </v:shape>
              <v:shape id="Freeform 3321" o:spid="_x0000_s5367" style="position:absolute;left:5940;top:12805;width:9;height:14;rotation:90;visibility:visible;mso-wrap-style:square;v-text-anchor:top" coordsize="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8CVccA&#10;AADeAAAADwAAAGRycy9kb3ducmV2LnhtbESPQWvCQBSE74X+h+UVvNVNrWhNXUWLYi8isV56e+w+&#10;k9Ts25BdTfz3bkHwOMzMN8x03tlKXKjxpWMFb/0EBLF2puRcweFn/foBwgdkg5VjUnAlD/PZ89MU&#10;U+NazuiyD7mIEPYpKihCqFMpvS7Iou+7mjh6R9dYDFE2uTQNthFuKzlIkpG0WHJcKLCmr4L0aX+2&#10;CrK/UztYrnfdZncof1fjo862UivVe+kWnyACdeERvre/jYL34WQ4gf878Qr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PAlXHAAAA3gAAAA8AAAAAAAAAAAAAAAAAmAIAAGRy&#10;cy9kb3ducmV2LnhtbFBLBQYAAAAABAAEAPUAAACMAwAAAAA=&#10;" path="m9,15l,e" filled="f" strokecolor="#00009b" strokeweight=".12pt">
                <v:path arrowok="t" o:connecttype="custom" o:connectlocs="9,14;0,0" o:connectangles="0,0"/>
                <o:lock v:ext="edit" aspectratio="t"/>
              </v:shape>
              <v:shape id="Freeform 3322" o:spid="_x0000_s5368" style="position:absolute;left:5939;top:12804;width:9;height:16;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pZSccA&#10;AADeAAAADwAAAGRycy9kb3ducmV2LnhtbESPXWvCMBSG7wf7D+EMdjdTNxXtjCKDgWMgWgW9PGuO&#10;bW1zUpJMq7/eXAx2+fJ+8UznnWnEmZyvLCvo9xIQxLnVFRcKdtvPlzEIH5A1NpZJwZU8zGePD1NM&#10;tb3whs5ZKEQcYZ+igjKENpXS5yUZ9D3bEkfvaJ3BEKUrpHZ4ieOmka9JMpIGK44PJbb0UVJeZ79G&#10;wb64Jj+Dw/bL+1Xt1pPlqTbfN6Wen7rFO4hAXfgP/7WXWsHbYDKMABEnoo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6WUnHAAAA3gAAAA8AAAAAAAAAAAAAAAAAmAIAAGRy&#10;cy9kb3ducmV2LnhtbFBLBQYAAAAABAAEAPUAAACMAwAAAAA=&#10;" path="m9,17l,e" filled="f" strokecolor="#00009b" strokeweight=".12pt">
                <v:path arrowok="t" o:connecttype="custom" o:connectlocs="9,16;0,0" o:connectangles="0,0"/>
                <o:lock v:ext="edit" aspectratio="t"/>
              </v:shape>
              <v:shape id="Freeform 3323" o:spid="_x0000_s5369" style="position:absolute;left:5936;top:12804;width:9;height:16;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b80sgA&#10;AADeAAAADwAAAGRycy9kb3ducmV2LnhtbESPQWsCMRSE74L/ITyhN83a2lJXo0ihYBHEqmCPr5vn&#10;7rqblyVJdfXXN0Khx2FmvmGm89bU4kzOl5YVDAcJCOLM6pJzBfvde/8VhA/IGmvLpOBKHuazbmeK&#10;qbYX/qTzNuQiQtinqKAIoUml9FlBBv3ANsTRO1pnMETpcqkdXiLc1PIxSV6kwZLjQoENvRWUVdsf&#10;o+CQX5Pv0dfuw/t15Tbj5akyq5tSD712MQERqA3/4b/2Uit4Go2fh3C/E6+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NvzSyAAAAN4AAAAPAAAAAAAAAAAAAAAAAJgCAABk&#10;cnMvZG93bnJldi54bWxQSwUGAAAAAAQABAD1AAAAjQMAAAAA&#10;" path="m9,17l,e" filled="f" strokecolor="#00009b" strokeweight=".12pt">
                <v:path arrowok="t" o:connecttype="custom" o:connectlocs="9,16;0,0" o:connectangles="0,0"/>
                <o:lock v:ext="edit" aspectratio="t"/>
              </v:shape>
              <v:shape id="Freeform 3324" o:spid="_x0000_s5370" style="position:absolute;left:5936;top:12804;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1njcgA&#10;AADeAAAADwAAAGRycy9kb3ducmV2LnhtbESPS2vDMBCE74X+B7GF3ho5TlMSJ0oIgT6ghOZ1yW2x&#10;NpaptTKSEjv/vioUehxm5htmvuxtI67kQ+1YwXCQgSAuna65UnA8vD5NQISIrLFxTApuFGC5uL+b&#10;Y6Fdxzu67mMlEoRDgQpMjG0hZSgNWQwD1xIn7+y8xZikr6T22CW4bWSeZS/SYs1pwWBLa0Pl9/5i&#10;Fbjh6Wsz/lwdL51Z+3M+Gd22b+9KPT70qxmISH38D/+1P7SC0fN0nMPvnXQF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WeNyAAAAN4AAAAPAAAAAAAAAAAAAAAAAJgCAABk&#10;cnMvZG93bnJldi54bWxQSwUGAAAAAAQABAD1AAAAjQMAAAAA&#10;" path="m7,15l,e" filled="f" strokecolor="#00009b" strokeweight=".12pt">
                <v:path arrowok="t" o:connecttype="custom" o:connectlocs="7,14;0,0" o:connectangles="0,0"/>
                <o:lock v:ext="edit" aspectratio="t"/>
              </v:shape>
              <v:shape id="Freeform 3325" o:spid="_x0000_s5371" style="position:absolute;left:5935;top:12803;width:7;height:16;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Y7L8YA&#10;AADeAAAADwAAAGRycy9kb3ducmV2LnhtbESPX2vCMBTF3wf7DuEO9qapdRtajTIGjsmeZq34eGmu&#10;bbG5KUnU+u2NIOzxcP78OPNlb1pxJucbywpGwwQEcWl1w5WCbb4aTED4gKyxtUwKruRhuXh+mmOm&#10;7YX/6LwJlYgj7DNUUIfQZVL6siaDfmg74ugdrDMYonSV1A4vcdy0Mk2SD2mw4UiosaOvmsrj5mQi&#10;d7/Pf3d5WjhefU9SdxrpdVEo9frSf85ABOrDf/jR/tEKxm/T9zHc78Qr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Y7L8YAAADeAAAADwAAAAAAAAAAAAAAAACYAgAAZHJz&#10;L2Rvd25yZXYueG1sUEsFBgAAAAAEAAQA9QAAAIsDAAAAAA==&#10;" path="m7,17l,e" filled="f" strokecolor="#00009b" strokeweight=".12pt">
                <v:path arrowok="t" o:connecttype="custom" o:connectlocs="7,16;0,0" o:connectangles="0,0"/>
                <o:lock v:ext="edit" aspectratio="t"/>
              </v:shape>
              <v:shape id="Freeform 3326" o:spid="_x0000_s5372" style="position:absolute;left:5931;top:12801;width:10;height:15;rotation:90;visibility:visible;mso-wrap-style:square;v-text-anchor:top" coordsize="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Oq98YA&#10;AADeAAAADwAAAGRycy9kb3ducmV2LnhtbESPW2sCMRSE3wv9D+EIfSk1a9VSV6MUL6Bv3vp+2Bz3&#10;4uZkSaKu/94IhT4OM/MNM5m1phZXcr60rKDXTUAQZ1aXnCs4HlYf3yB8QNZYWyYFd/Iwm76+TDDV&#10;9sY7uu5DLiKEfYoKihCaVEqfFWTQd21DHL2TdQZDlC6X2uEtwk0tP5PkSxosOS4U2NC8oOy8vxgF&#10;56V7T6p5telV1aL93WaldvldqbdO+zMGEagN/+G/9lor6A9GwwE878QrIK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4Oq98YAAADeAAAADwAAAAAAAAAAAAAAAACYAgAAZHJz&#10;L2Rvd25yZXYueG1sUEsFBgAAAAAEAAQA9QAAAIsDAAAAAA==&#10;" path="m10,16l,e" filled="f" strokecolor="#00009b" strokeweight=".12pt">
                <v:path arrowok="t" o:connecttype="custom" o:connectlocs="10,15;0,0" o:connectangles="0,0"/>
                <o:lock v:ext="edit" aspectratio="t"/>
              </v:shape>
              <v:shape id="Freeform 3327" o:spid="_x0000_s5373" style="position:absolute;left:5930;top:12802;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4lscA&#10;AADeAAAADwAAAGRycy9kb3ducmV2LnhtbESPS4vCQBCE74L/YWjBi6yT9YVGR1llF/TkYwWvTaZN&#10;gpmekBk17q/fEQSPRXV91TVb1KYQN6pcblnBZzcCQZxYnXOq4Pj78zEG4TyyxsIyKXiQg8W82Zhh&#10;rO2d93Q7+FQECLsYFWTel7GULsnIoOvakjh4Z1sZ9EFWqdQV3gPcFLIXRSNpMOfQkGFJq4ySy+Fq&#10;wht5B92yZ7a7I/5tRg/ubzrfJ6XarfprCsJT7d/Hr/RaK+gPJsMhPOcEBsj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jOJbHAAAA3gAAAA8AAAAAAAAAAAAAAAAAmAIAAGRy&#10;cy9kb3ducmV2LnhtbFBLBQYAAAAABAAEAPUAAACMAwAAAAA=&#10;" path="m10,14l,e" filled="f" strokecolor="#00009b" strokeweight=".12pt">
                <v:path arrowok="t" o:connecttype="custom" o:connectlocs="10,13;0,0" o:connectangles="0,0"/>
                <o:lock v:ext="edit" aspectratio="t"/>
              </v:shape>
              <v:shape id="Freeform 3328" o:spid="_x0000_s5374" style="position:absolute;left:5929;top:12801;width:10;height:16;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c2MMcA&#10;AADeAAAADwAAAGRycy9kb3ducmV2LnhtbESPW2vCQBSE34X+h+UUfBHdVGtsU1cpiuCjtV5eD9mT&#10;C82eDdmNxn/vCgUfh5n5hpkvO1OJCzWutKzgbRSBIE6tLjlXcPjdDD9AOI+ssbJMCm7kYLl46c0x&#10;0fbKP3TZ+1wECLsEFRTe14mULi3IoBvZmjh4mW0M+iCbXOoGrwFuKjmOolgaLDksFFjTqqD0b98a&#10;BbPTdhC503ratrsqPs7O2YR1plT/tfv+AuGp88/wf3urFUzeP6cxPO6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HNjDHAAAA3gAAAA8AAAAAAAAAAAAAAAAAmAIAAGRy&#10;cy9kb3ducmV2LnhtbFBLBQYAAAAABAAEAPUAAACMAwAAAAA=&#10;" path="m10,17l,e" filled="f" strokecolor="#00009b" strokeweight=".12pt">
                <v:path arrowok="t" o:connecttype="custom" o:connectlocs="10,16;0,0" o:connectangles="0,0"/>
                <o:lock v:ext="edit" aspectratio="t"/>
              </v:shape>
              <v:shape id="Freeform 3329" o:spid="_x0000_s5375" style="position:absolute;left:5929;top:12800;width:8;height:15;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aEvMgA&#10;AADeAAAADwAAAGRycy9kb3ducmV2LnhtbESPW2vCQBSE3wv+h+UIfdONpl6auooKgVIo1Bv28ZA9&#10;TYLZs2F3q+m/7xaEPg4z8w2zWHWmEVdyvrasYDRMQBAXVtdcKjge8sEchA/IGhvLpOCHPKyWvYcF&#10;ZtreeEfXfShFhLDPUEEVQptJ6YuKDPqhbYmj92WdwRClK6V2eItw08hxkkylwZrjQoUtbSsqLvtv&#10;o+D9TB8y/7STN70txus0zUcbd1Lqsd+tX0AE6sJ/+N5+1QrSp+fJDP7uxCsgl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5oS8yAAAAN4AAAAPAAAAAAAAAAAAAAAAAJgCAABk&#10;cnMvZG93bnJldi54bWxQSwUGAAAAAAQABAD1AAAAjQMAAAAA&#10;" path="m8,15l,e" filled="f" strokecolor="#00009b" strokeweight=".12pt">
                <v:path arrowok="t" o:connecttype="custom" o:connectlocs="8,15;0,0" o:connectangles="0,0"/>
                <o:lock v:ext="edit" aspectratio="t"/>
              </v:shape>
              <v:shape id="Freeform 3330" o:spid="_x0000_s5376" style="position:absolute;left:5927;top:12801;width:8;height:14;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C+h8QA&#10;AADeAAAADwAAAGRycy9kb3ducmV2LnhtbERP3WrCMBS+F/YO4Qy8kZnqXJ2dUUZhMG+EdT7AoTlt&#10;ypqTkkStPv1yMdjlx/e/3Y+2FxfyoXOsYDHPQBDXTnfcKjh9fzy9gggRWWPvmBTcKMB+9zDZYqHd&#10;lb/oUsVWpBAOBSowMQ6FlKE2ZDHM3UCcuMZ5izFB30rt8ZrCbS+XWZZLix2nBoMDlYbqn+psFdx9&#10;Prsfm4U9D3KzXjZlWZlDpdT0cXx/AxFpjP/iP/enVvC82rykvelOug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QvofEAAAA3gAAAA8AAAAAAAAAAAAAAAAAmAIAAGRycy9k&#10;b3ducmV2LnhtbFBLBQYAAAAABAAEAPUAAACJAwAAAAA=&#10;" path="m8,14l,e" filled="f" strokecolor="#00009b" strokeweight=".12pt">
                <v:path arrowok="t" o:connecttype="custom" o:connectlocs="8,14;0,0" o:connectangles="0,0"/>
                <o:lock v:ext="edit" aspectratio="t"/>
              </v:shape>
              <v:shape id="Freeform 3331" o:spid="_x0000_s5377" style="position:absolute;left:5925;top:12799;width:10;height:16;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iiQsYA&#10;AADeAAAADwAAAGRycy9kb3ducmV2LnhtbESPS2sCQRCE74L/YeiAF9HZaNS4cZSgBDz6zrXZ6X3g&#10;Ts+yM6ubf+8IAY9FVX1FLVatKcWNaldYVvA+jEAQJ1YXnCk4HX8GnyCcR9ZYWiYFf+Rgtex2Fhhr&#10;e+c93Q4+EwHCLkYFufdVLKVLcjLohrYiDl5qa4M+yDqTusZ7gJtSjqJoKg0WHBZyrGidU3I9NEbB&#10;7LLtR+6ymTTNrpyeZ7/pmHWqVO+t/f4C4an1r/B/e6sVjD/mkzk874Qr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iiQsYAAADeAAAADwAAAAAAAAAAAAAAAACYAgAAZHJz&#10;L2Rvd25yZXYueG1sUEsFBgAAAAAEAAQA9QAAAIsDAAAAAA==&#10;" path="m10,17l,e" filled="f" strokecolor="#00009b" strokeweight=".12pt">
                <v:path arrowok="t" o:connecttype="custom" o:connectlocs="10,16;0,0" o:connectangles="0,0"/>
                <o:lock v:ext="edit" aspectratio="t"/>
              </v:shape>
              <v:shape id="Freeform 3332" o:spid="_x0000_s5378" style="position:absolute;left:5924;top:12800;width:10;height:14;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T6jcgA&#10;AADeAAAADwAAAGRycy9kb3ducmV2LnhtbESPy2rCQBSG94W+w3AK7uqkKqFGR2kFL7goaC+6PGaO&#10;SWjmTJgZNfr0zqLQ5c9/4xtPW1OLMzlfWVbw0k1AEOdWV1wo+PqcP7+C8AFZY22ZFFzJw3Ty+DDG&#10;TNsLb+i8DYWII+wzVFCG0GRS+rwkg75rG+LoHa0zGKJ0hdQOL3Hc1LKXJKk0WHF8KLGhWUn57/Zk&#10;FLT5z+G9WO5XaX+xGX7sbvXa7b6V6jy1byMQgdrwH/5rr7SC/mCYRoCIE1FAT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RPqNyAAAAN4AAAAPAAAAAAAAAAAAAAAAAJgCAABk&#10;cnMvZG93bnJldi54bWxQSwUGAAAAAAQABAD1AAAAjQMAAAAA&#10;" path="m10,15l,e" filled="f" strokecolor="#00009b" strokeweight=".12pt">
                <v:path arrowok="t" o:connecttype="custom" o:connectlocs="10,14;0,0" o:connectangles="0,0"/>
                <o:lock v:ext="edit" aspectratio="t"/>
              </v:shape>
              <v:shape id="Freeform 3333" o:spid="_x0000_s5379" style="position:absolute;left:5923;top:12799;width:10;height:16;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Jk+ccA&#10;AADeAAAADwAAAGRycy9kb3ducmV2LnhtbESPW2vCQBSE34X+h+UUfJG68dLYpq4iiuCj2ta+HrIn&#10;F5o9G7Ibjf/eFQQfh5n5hpkvO1OJMzWutKxgNIxAEKdWl5wr+Pnevn2AcB5ZY2WZFFzJwXLx0ptj&#10;ou2FD3Q++lwECLsEFRTe14mULi3IoBvamjh4mW0M+iCbXOoGLwFuKjmOolgaLDksFFjTuqD0/9ga&#10;BbPTbhC50+a9bfdV/Dv7yyasM6X6r93qC4Snzj/Dj/ZOK5hMP+MR3O+EK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CZPnHAAAA3gAAAA8AAAAAAAAAAAAAAAAAmAIAAGRy&#10;cy9kb3ducmV2LnhtbFBLBQYAAAAABAAEAPUAAACMAwAAAAA=&#10;" path="m10,17l,e" filled="f" strokecolor="#00009b" strokeweight=".12pt">
                <v:path arrowok="t" o:connecttype="custom" o:connectlocs="10,16;0,0" o:connectangles="0,0"/>
                <o:lock v:ext="edit" aspectratio="t"/>
              </v:shape>
              <v:shape id="Freeform 3334" o:spid="_x0000_s5380" style="position:absolute;left:5920;top:12799;width:10;height:15;rotation:90;visibility:visible;mso-wrap-style:square;v-text-anchor:top" coordsize="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pdpcUA&#10;AADeAAAADwAAAGRycy9kb3ducmV2LnhtbESPT2sCMRTE70K/Q3gFL6JZtSx1a5RiFeyttXp/bF73&#10;j5uXJYm6fnsjCB6HmfkNM192phFncr6yrGA8SkAQ51ZXXCjY/22G7yB8QNbYWCYFV/KwXLz05php&#10;e+FfOu9CISKEfYYKyhDaTEqfl2TQj2xLHL1/6wyGKF0htcNLhJtGTpIklQYrjgsltrQqKT/uTkbB&#10;ce0GSb2qv8d1/dUdfvJKu+KqVP+1+/wAEagLz/CjvdUKpm+zdAL3O/EK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Sl2lxQAAAN4AAAAPAAAAAAAAAAAAAAAAAJgCAABkcnMv&#10;ZG93bnJldi54bWxQSwUGAAAAAAQABAD1AAAAigMAAAAA&#10;" path="m10,16l,e" filled="f" strokecolor="#00009b" strokeweight=".12pt">
                <v:path arrowok="t" o:connecttype="custom" o:connectlocs="10,15;0,0" o:connectangles="0,0"/>
                <o:lock v:ext="edit" aspectratio="t"/>
              </v:shape>
              <v:shape id="Freeform 3335" o:spid="_x0000_s5381" style="position:absolute;left:5920;top:12799;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jzvcYA&#10;AADeAAAADwAAAGRycy9kb3ducmV2LnhtbESP22rDMBBE3wv9B7GFvjVykpLGTpQQCr1AA83tAxZr&#10;Y5tYKyNtY/fvq0Khj8PMnGGW68G16kohNp4NjEcZKOLS24YrA6fjy8McVBRki61nMvBNEdar25sl&#10;Ftb3vKfrQSqVIBwLNFCLdIXWsazJYRz5jjh5Zx8cSpKh0jZgn+Cu1ZMsm2mHDaeFGjt6rqm8HL6c&#10;gY9Xz/M+BLsLb93TVj5tmedizP3dsFmAEhrkP/zXfrcGpo/5bAq/d9IV0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jzvcYAAADeAAAADwAAAAAAAAAAAAAAAACYAgAAZHJz&#10;L2Rvd25yZXYueG1sUEsFBgAAAAAEAAQA9QAAAIsDAAAAAA==&#10;" path="m7,14l,e" filled="f" strokecolor="#00009b" strokeweight=".12pt">
                <v:path arrowok="t" o:connecttype="custom" o:connectlocs="7,13;0,0" o:connectangles="0,0"/>
                <o:lock v:ext="edit" aspectratio="t"/>
              </v:shape>
              <v:shape id="Freeform 3336" o:spid="_x0000_s5382" style="position:absolute;left:5919;top:12798;width:7;height:16;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Np5sUA&#10;AADeAAAADwAAAGRycy9kb3ducmV2LnhtbESPX2vCMBTF3wW/Q7iDvWlqJ+KqUWTgmPg0a4ePl+ba&#10;ljU3JYnafXsjDHw8nD8/znLdm1ZcyfnGsoLJOAFBXFrdcKXgmG9HcxA+IGtsLZOCP/KwXg0HS8y0&#10;vfE3XQ+hEnGEfYYK6hC6TEpf1mTQj21HHL2zdQZDlK6S2uEtjptWpkkykwYbjoQaO/qoqfw9XEzk&#10;nk75/idPC8fbz3nqLhO9KwqlXl/6zQJEoD48w//tL63gbfo+m8LjTrwCcn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E2nmxQAAAN4AAAAPAAAAAAAAAAAAAAAAAJgCAABkcnMv&#10;ZG93bnJldi54bWxQSwUGAAAAAAQABAD1AAAAigMAAAAA&#10;" path="m7,17l,e" filled="f" strokecolor="#00009b" strokeweight=".12pt">
                <v:path arrowok="t" o:connecttype="custom" o:connectlocs="7,16;0,0" o:connectangles="0,0"/>
                <o:lock v:ext="edit" aspectratio="t"/>
              </v:shape>
              <v:shape id="Freeform 3337" o:spid="_x0000_s5383" style="position:absolute;left:5917;top:12797;width:8;height:16;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EwbMgA&#10;AADeAAAADwAAAGRycy9kb3ducmV2LnhtbESPQWsCMRSE74X+h/AKvdVsrYquRpFCQRHEqqDH5+a5&#10;u93Ny5KkuvbXN4WCx2FmvmEms9bU4kLOl5YVvHYSEMSZ1SXnCva7j5chCB+QNdaWScGNPMymjw8T&#10;TLW98iddtiEXEcI+RQVFCE0qpc8KMug7tiGO3tk6gyFKl0vt8BrhppbdJBlIgyXHhQIbei8oq7bf&#10;RsEhvyWn3nG39H5duc1o8VWZ1Y9Sz0/tfAwiUBvu4f/2Qit4640Gffi7E6+An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YTBsyAAAAN4AAAAPAAAAAAAAAAAAAAAAAJgCAABk&#10;cnMvZG93bnJldi54bWxQSwUGAAAAAAQABAD1AAAAjQMAAAAA&#10;" path="m9,17l,e" filled="f" strokecolor="#00009b" strokeweight=".12pt">
                <v:path arrowok="t" o:connecttype="custom" o:connectlocs="8,16;0,0" o:connectangles="0,0"/>
                <o:lock v:ext="edit" aspectratio="t"/>
              </v:shape>
              <v:shape id="Freeform 3338" o:spid="_x0000_s5384" style="position:absolute;left:5916;top:12797;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9QJcUA&#10;AADeAAAADwAAAGRycy9kb3ducmV2LnhtbESP3UrDQBSE7wXfYTmCd3ajldik3RYR2goK2p8HOGRP&#10;k9Ds2bB7bOLbu4Lg5TAz3zCL1eg6daEQW88G7icZKOLK25ZrA8fD+m4GKgqyxc4zGfimCKvl9dUC&#10;S+sH3tFlL7VKEI4lGmhE+lLrWDXkME58T5y8kw8OJclQaxtwSHDX6Ycsy7XDltNCgz29NFSd91/O&#10;wNvG82wIwX6Gbf/0Lh+2Kgox5vZmfJ6DEhrlP/zXfrUGpo9FnsPvnXQF9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31AlxQAAAN4AAAAPAAAAAAAAAAAAAAAAAJgCAABkcnMv&#10;ZG93bnJldi54bWxQSwUGAAAAAAQABAD1AAAAigMAAAAA&#10;" path="m7,14l,e" filled="f" strokecolor="#00009b" strokeweight=".12pt">
                <v:path arrowok="t" o:connecttype="custom" o:connectlocs="6,13;0,0" o:connectangles="0,0"/>
                <o:lock v:ext="edit" aspectratio="t"/>
              </v:shape>
              <v:shape id="Freeform 3339" o:spid="_x0000_s5385" style="position:absolute;left:5917;top:12798;width:6;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gr8scA&#10;AADeAAAADwAAAGRycy9kb3ducmV2LnhtbESPQU/CQBSE7yb8h80z8SZbBUspLEQkCh4tJnJ86T7a&#10;0u7bprtA/fesCYnHycx8k5kve9OIM3WusqzgaRiBIM6trrhQ8L17f0xAOI+ssbFMCn7JwXIxuJtj&#10;qu2Fv+ic+UIECLsUFZTet6mULi/JoBvaljh4B9sZ9EF2hdQdXgLcNPI5imJpsOKwUGJLbyXldXYy&#10;Csb1JnnZJ3ETnfwq+5H12n58HpV6uO9fZyA89f4/fGtvtYLReBpP4O9OuAJyc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oK/LHAAAA3gAAAA8AAAAAAAAAAAAAAAAAmAIAAGRy&#10;cy9kb3ducmV2LnhtbFBLBQYAAAAABAAEAPUAAACMAwAAAAA=&#10;" path="m7,12l,e" filled="f" strokecolor="#00009b" strokeweight=".12pt">
                <v:path arrowok="t" o:connecttype="custom" o:connectlocs="6,11;0,0" o:connectangles="0,0"/>
                <o:lock v:ext="edit" aspectratio="t"/>
              </v:shape>
              <v:shape id="Freeform 3340" o:spid="_x0000_s5386" style="position:absolute;left:5917;top:12798;width:3;height:9;rotation:90;visibility:visible;mso-wrap-style:square;v-text-anchor:top" coordsize="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5uDsQA&#10;AADeAAAADwAAAGRycy9kb3ducmV2LnhtbERPTWvCQBC9F/oflhG81Y01hCa6ShHEUgrVVO9jdkyC&#10;2dk0u2ry77uHgsfH+16setOIG3WutqxgOolAEBdW11wqOPxsXt5AOI+ssbFMCgZysFo+Py0w0/bO&#10;e7rlvhQhhF2GCirv20xKV1Rk0E1sSxy4s+0M+gC7UuoO7yHcNPI1ihJpsObQUGFL64qKS341Cj6/&#10;d+vT78Wlid5vp8Pu2CRf8Uap8ah/n4Pw1PuH+N/9oRXM4jQJe8OdcAX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NObg7EAAAA3gAAAA8AAAAAAAAAAAAAAAAAmAIAAGRycy9k&#10;b3ducmV2LnhtbFBLBQYAAAAABAAEAPUAAACJAwAAAAA=&#10;" path="m4,10l,e" filled="f" strokecolor="#00009b" strokeweight=".12pt">
                <v:path arrowok="t" o:connecttype="custom" o:connectlocs="3,9;0,0" o:connectangles="0,0"/>
                <o:lock v:ext="edit" aspectratio="t"/>
              </v:shape>
              <v:shape id="Freeform 3341" o:spid="_x0000_s5387" style="position:absolute;left:5916;top:12799;width:3;height:7;rotation:90;visibility:visible;mso-wrap-style:square;v-text-anchor:top" coordsize="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oKNcYA&#10;AADeAAAADwAAAGRycy9kb3ducmV2LnhtbESPQUsDMRSE74L/ITzBm83WLqXdNi2iFD0JtgXt7ZG8&#10;bkI3L0sS2/XfG0HocZiZb5jlevCdOFNMLrCC8agCQayDcdwq2O82DzMQKSMb7AKTgh9KsF7d3iyx&#10;MeHCH3Te5lYUCKcGFdic+0bKpC15TKPQExfvGKLHXGRspYl4KXDfyceqmkqPjsuCxZ6eLenT9tsr&#10;eEH99f55cE7XJ1v3+8lr3FSs1P3d8LQAkWnI1/B/+80omNTz6Rz+7p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BoKNcYAAADeAAAADwAAAAAAAAAAAAAAAACYAgAAZHJz&#10;L2Rvd25yZXYueG1sUEsFBgAAAAAEAAQA9QAAAIsDAAAAAA==&#10;" path="m4,7l,e" filled="f" strokecolor="#00009b" strokeweight=".12pt">
                <v:path arrowok="t" o:connecttype="custom" o:connectlocs="3,7;0,0" o:connectangles="0,0"/>
                <o:lock v:ext="edit" aspectratio="t"/>
              </v:shape>
              <v:shape id="Freeform 3342" o:spid="_x0000_s5388" style="position:absolute;left:5916;top:12796;width:4;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uCCcYA&#10;AADeAAAADwAAAGRycy9kb3ducmV2LnhtbESPzU4CMRSF9ya+Q3NN3BimIxKQgUJUYgK6coT9zfQy&#10;HZnejm2B4e3tgsTlyfnLN1/2thUn8qFxrOAxy0EQV043XCvYfr8PnkGEiKyxdUwKLhRgubi9mWOh&#10;3Zm/6FTGWqQRDgUqMDF2hZShMmQxZK4jTt7eeYsxSV9L7fGcxm0rh3k+lhYbTg8GO3ozVB3Ko1XQ&#10;7V6H4139UR7MqvT6+PmzefhdKXV/17/MQETq43/42l5rBU+j6SQBJJyE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uCCcYAAADeAAAADwAAAAAAAAAAAAAAAACYAgAAZHJz&#10;L2Rvd25yZXYueG1sUEsFBgAAAAAEAAQA9QAAAIsDAAAAAA==&#10;" path="m5,7l,e" filled="f" strokecolor="#00009b" strokeweight=".12pt">
                <v:path arrowok="t" o:connecttype="custom" o:connectlocs="4,7;0,0" o:connectangles="0,0"/>
                <o:lock v:ext="edit" aspectratio="t"/>
              </v:shape>
              <v:shape id="Freeform 3343" o:spid="_x0000_s5389" style="position:absolute;left:5915;top:12797;width:3;height:5;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6GLwMgA&#10;AADeAAAADwAAAGRycy9kb3ducmV2LnhtbESPT2vCQBTE74V+h+UVequb1OKfmI2UlhYvIkYFj4/s&#10;Mwlm34bs1kQ/fVco9DjMzG+YdDmYRlyoc7VlBfEoAkFcWF1zqWC/+3qZgXAeWWNjmRRcycEye3xI&#10;MdG25y1dcl+KAGGXoILK+zaR0hUVGXQj2xIH72Q7gz7IrpS6wz7ATSNfo2giDdYcFips6aOi4pz/&#10;GAXfrsxPm5ivPHwexsdbvb6t+rVSz0/D+wKEp8H/h//aK61g/DafxnC/E66AzH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oYvAyAAAAN4AAAAPAAAAAAAAAAAAAAAAAJgCAABk&#10;cnMvZG93bnJldi54bWxQSwUGAAAAAAQABAD1AAAAjQMAAAAA&#10;" path="m3,5l,e" filled="f" strokecolor="#00009b" strokeweight=".12pt">
                <v:path arrowok="t" o:connecttype="custom" o:connectlocs="3,5;0,0" o:connectangles="0,0"/>
                <o:lock v:ext="edit" aspectratio="t"/>
              </v:shape>
              <v:shape id="Freeform 3344" o:spid="_x0000_s5390" style="position:absolute;left:5914;top:12798;width:3;height:3;rotation: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VUEcYA&#10;AADeAAAADwAAAGRycy9kb3ducmV2LnhtbESPzYvCMBTE74L/Q3gLe5E19QNXq1F0QfDqx8XbM3m2&#10;ZZuX2kRb/3uzsOBxmJnfMItVa0vxoNoXjhUM+gkIYu1MwZmC03H7NQXhA7LB0jEpeJKH1bLbWWBq&#10;XMN7ehxCJiKEfYoK8hCqVEqvc7Lo+64ijt7V1RZDlHUmTY1NhNtSDpNkIi0WHBdyrOgnJ/17uFsF&#10;u5PbDjTp520SzuVlM+7dmmtPqc+Pdj0HEagN7/B/e2cUjMaz7yH83YlX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jVUEcYAAADeAAAADwAAAAAAAAAAAAAAAACYAgAAZHJz&#10;L2Rvd25yZXYueG1sUEsFBgAAAAAEAAQA9QAAAIsDAAAAAA==&#10;" path="m3,3l,e" filled="f" strokecolor="#00009b" strokeweight=".12pt">
                <v:path arrowok="t" o:connecttype="custom" o:connectlocs="3,3;0,0" o:connectangles="0,0"/>
                <o:lock v:ext="edit" aspectratio="t"/>
              </v:shape>
              <v:shape id="Freeform 3345" o:spid="_x0000_s5391" style="position:absolute;left:4885;top:12954;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3DOccA&#10;AADeAAAADwAAAGRycy9kb3ducmV2LnhtbESPUUsDMRCE34X+h7AF32xOK609mxYVBUEUbAvi23pZ&#10;L4eXzZlNr+e/N4LQx2FmvmGW68G3qqcoTWAD55MCFHEVbMO1gd324ewKlCRki21gMvBDAuvV6GSJ&#10;pQ0HfqV+k2qVISwlGnApdaXWUjnyKJPQEWfvM0SPKctYaxvxkOG+1RdFMdMeG84LDju6c1R9bfbe&#10;wOxZ3N7LS38v7u1p8c0f77cSjTkdDzfXoBIN6Rj+bz9aA9PLxXwKf3fyFd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9wznHAAAA3gAAAA8AAAAAAAAAAAAAAAAAmAIAAGRy&#10;cy9kb3ducmV2LnhtbFBLBQYAAAAABAAEAPUAAACMAwAAAAA=&#10;" path="m,2l,e" filled="f" strokecolor="#00009b" strokeweight=".12pt">
                <v:path arrowok="t" o:connecttype="custom" o:connectlocs="0,2;0,0" o:connectangles="0,0"/>
                <o:lock v:ext="edit" aspectratio="t"/>
              </v:shape>
              <v:shape id="Freeform 3346" o:spid="_x0000_s5392" style="position:absolute;left:4884;top:12953;width:2;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P+ysgA&#10;AADeAAAADwAAAGRycy9kb3ducmV2LnhtbESP3WrCQBSE7wXfYTlC7+rGH2obXUUipSK0WCuId8fs&#10;MYlmz4bsNqZv3y0UvBxm5htmtmhNKRqqXWFZwaAfgSBOrS44U7D/en18BuE8ssbSMin4IQeLebcz&#10;w1jbG39Ss/OZCBB2MSrIva9iKV2ak0HXtxVx8M62NuiDrDOpa7wFuCnlMIqepMGCw0KOFSU5pdfd&#10;t1Fwogqjj2Tb7LPDxb7x0W9WybtSD712OQXhqfX38H97rRWMxi+TMfzdC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o/7KyAAAAN4AAAAPAAAAAAAAAAAAAAAAAJgCAABk&#10;cnMvZG93bnJldi54bWxQSwUGAAAAAAQABAD1AAAAjQMAAAAA&#10;" path="m3,2l,e" filled="f" strokecolor="#00009b" strokeweight=".12pt">
                <v:path arrowok="t" o:connecttype="custom" o:connectlocs="2,2;0,0" o:connectangles="0,0"/>
                <o:lock v:ext="edit" aspectratio="t"/>
              </v:shape>
              <v:shape id="Freeform 3347" o:spid="_x0000_s5393" style="position:absolute;left:4882;top:12951;width:4;height:4;rotation:90;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Sh1McA&#10;AADeAAAADwAAAGRycy9kb3ducmV2LnhtbESPQWvCQBSE74L/YXkFb3VTta2mriKCKF5aE0G9PbKv&#10;STD7NmRXk/77bqHgcZiZb5j5sjOVuFPjSssKXoYRCOLM6pJzBcd08zwF4TyyxsoyKfghB8tFvzfH&#10;WNuWD3RPfC4ChF2MCgrv61hKlxVk0A1tTRy8b9sY9EE2udQNtgFuKjmKojdpsOSwUGBN64Kya3Iz&#10;CrbpOOH9tN3j6HL6/DoffMpnrdTgqVt9gPDU+Uf4v73TCsaT2fsr/N0JV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UodTHAAAA3gAAAA8AAAAAAAAAAAAAAAAAmAIAAGRy&#10;cy9kb3ducmV2LnhtbFBLBQYAAAAABAAEAPUAAACMAwAAAAA=&#10;" path="m5,4l,e" filled="f" strokecolor="#00009b" strokeweight=".12pt">
                <v:path arrowok="t" o:connecttype="custom" o:connectlocs="4,4;0,0" o:connectangles="0,0"/>
                <o:lock v:ext="edit" aspectratio="t"/>
              </v:shape>
              <v:shape id="Freeform 3348" o:spid="_x0000_s5394" style="position:absolute;left:4882;top:12948;width:4;height:10;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SajccA&#10;AADeAAAADwAAAGRycy9kb3ducmV2LnhtbESPQWsCMRSE74L/ITyhF6lZq9h2a5RSEDwoRS20x8fm&#10;dbO4eVk2cbP9940geBxm5htmue5tLTpqfeVYwXSSgSAunK64VPB12jy+gPABWWPtmBT8kYf1ajhY&#10;Yq5d5AN1x1CKBGGfowITQpNL6QtDFv3ENcTJ+3WtxZBkW0rdYkxwW8unLFtIixWnBYMNfRgqzseL&#10;VdB9738uMe4On6diE6UZax3KvVIPo/79DUSgPtzDt/ZWK5jNX58XcL2TroB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0mo3HAAAA3gAAAA8AAAAAAAAAAAAAAAAAmAIAAGRy&#10;cy9kb3ducmV2LnhtbFBLBQYAAAAABAAEAPUAAACMAwAAAAA=&#10;" path="m5,10l,e" filled="f" strokecolor="#00009b" strokeweight=".12pt">
                <v:path arrowok="t" o:connecttype="custom" o:connectlocs="4,10;0,0" o:connectangles="0,0"/>
                <o:lock v:ext="edit" aspectratio="t"/>
              </v:shape>
              <v:shape id="Freeform 3349" o:spid="_x0000_s5395" style="position:absolute;left:4882;top:12946;width:4;height:10;rotation:90;visibility:visible;mso-wrap-style:square;v-text-anchor:top" coordsize="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hsoccA&#10;AADeAAAADwAAAGRycy9kb3ducmV2LnhtbESP3WrCQBSE7wu+w3KE3tWNrUSNrlIEaZGCxp/7Y/aY&#10;BLNn0+xW49t3BcHLYWa+Yabz1lTiQo0rLSvo9yIQxJnVJecK9rvl2wiE88gaK8uk4EYO5rPOyxQT&#10;ba+c0mXrcxEg7BJUUHhfJ1K6rCCDrmdr4uCdbGPQB9nkUjd4DXBTyfcoiqXBksNCgTUtCsrO2z+j&#10;YLXeLI6/ZzeOdfrVv20OVfwzWCr12m0/JyA8tf4ZfrS/tYKPwXg4hPudc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IbKHHAAAA3gAAAA8AAAAAAAAAAAAAAAAAmAIAAGRy&#10;cy9kb3ducmV2LnhtbFBLBQYAAAAABAAEAPUAAACMAwAAAAA=&#10;" path="m4,10l,e" filled="f" strokecolor="#00009b" strokeweight=".12pt">
                <v:path arrowok="t" o:connecttype="custom" o:connectlocs="4,10;0,0" o:connectangles="0,0"/>
                <o:lock v:ext="edit" aspectratio="t"/>
              </v:shape>
              <v:shape id="Freeform 3350" o:spid="_x0000_s5396" style="position:absolute;left:4879;top:12944;width:7;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4pXcUA&#10;AADeAAAADwAAAGRycy9kb3ducmV2LnhtbERPyW7CMBC9I/UfrKnEjTgtS9MUg1hEaY8NSO1xFE+T&#10;NPE4ig2kf48PSByf3j5f9qYRZ+pcZVnBUxSDIM6trrhQcDzsRgkI55E1NpZJwT85WC4eBnNMtb3w&#10;F50zX4gQwi5FBaX3bSqly0sy6CLbEgfu13YGfYBdIXWHlxBuGvkcxzNpsOLQUGJLm5LyOjsZBZN6&#10;n0x/klkTn/w6+5b11r5//ik1fOxXbyA89f4uvrk/tILx5PUl7A13whWQ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rildxQAAAN4AAAAPAAAAAAAAAAAAAAAAAJgCAABkcnMv&#10;ZG93bnJldi54bWxQSwUGAAAAAAQABAD1AAAAigMAAAAA&#10;" path="m7,12l,e" filled="f" strokecolor="#00009b" strokeweight=".12pt">
                <v:path arrowok="t" o:connecttype="custom" o:connectlocs="7,12;0,0" o:connectangles="0,0"/>
                <o:lock v:ext="edit" aspectratio="t"/>
              </v:shape>
              <v:shape id="Freeform 3351" o:spid="_x0000_s5397" style="position:absolute;left:4877;top:12942;width:7;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pnMgA&#10;AADeAAAADwAAAGRycy9kb3ducmV2LnhtbESPT2sCMRTE70K/Q3iF3mpW7R/dGkUErSDS1nrp7bF5&#10;bpZuXpYkuuu3N4WCx2FmfsNM552txZl8qBwrGPQzEMSF0xWXCg7fq8cxiBCRNdaOScGFAsxnd70p&#10;5tq1/EXnfSxFgnDIUYGJscmlDIUhi6HvGuLkHZ23GJP0pdQe2wS3tRxm2Yu0WHFaMNjQ0lDxuz9Z&#10;BW7w87F73i4Op9Ys/XE4Hl0+1+9KPdx3izcQkbp4C/+3N1rB6GnyOoG/O+k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7KmcyAAAAN4AAAAPAAAAAAAAAAAAAAAAAJgCAABk&#10;cnMvZG93bnJldi54bWxQSwUGAAAAAAQABAD1AAAAjQMAAAAA&#10;" path="m7,15l,e" filled="f" strokecolor="#00009b" strokeweight=".12pt">
                <v:path arrowok="t" o:connecttype="custom" o:connectlocs="7,15;0,0" o:connectangles="0,0"/>
                <o:lock v:ext="edit" aspectratio="t"/>
              </v:shape>
              <v:shape id="Freeform 3352" o:spid="_x0000_s5398" style="position:absolute;left:4876;top:12941;width:9;height:15;rotation:90;visibility:visible;mso-wrap-style:square;v-text-anchor:top" coordsize="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wRUsYA&#10;AADeAAAADwAAAGRycy9kb3ducmV2LnhtbESPvW7CMBSF90q8g3WR2IpTigoNGNRWIFgQCmVhu7Iv&#10;SUp8HcWGhLfHQyXGo/Onb77sbCVu1PjSsYK3YQKCWDtTcq7g+Lt+nYLwAdlg5ZgU3MnDctF7mWNq&#10;XMsZ3Q4hF3GEfYoKihDqVEqvC7Loh64mjt7ZNRZDlE0uTYNtHLeVHCXJh7RYcnwosKafgvTlcLUK&#10;sr9LO/pe77vN/lieVpOzznZSKzXod18zEIG68Az/t7dGwfv4cxo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4wRUsYAAADeAAAADwAAAAAAAAAAAAAAAACYAgAAZHJz&#10;L2Rvd25yZXYueG1sUEsFBgAAAAAEAAQA9QAAAIsDAAAAAA==&#10;" path="m9,15l,e" filled="f" strokecolor="#00009b" strokeweight=".12pt">
                <v:path arrowok="t" o:connecttype="custom" o:connectlocs="9,15;0,0" o:connectangles="0,0"/>
                <o:lock v:ext="edit" aspectratio="t"/>
              </v:shape>
              <v:shape id="Freeform 3353" o:spid="_x0000_s5399" style="position:absolute;left:4875;top:12940;width:9;height:17;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bQlcgA&#10;AADeAAAADwAAAGRycy9kb3ducmV2LnhtbESP3WoCMRSE7wu+QzhC72pWK0VXo4hQsBRK/QG9PG6O&#10;u+tuTpYk1bVPb4RCL4eZ+YaZzltTiws5X1pW0O8lIIgzq0vOFey27y8jED4ga6wtk4IbeZjPOk9T&#10;TLW98poum5CLCGGfooIihCaV0mcFGfQ92xBH72SdwRCly6V2eI1wU8tBkrxJgyXHhQIbWhaUVZsf&#10;o2Cf35Lj8LD98P6rct/j1bkyn79KPXfbxQREoDb8h//aK63gdTge9eFxJ14BOb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VtCVyAAAAN4AAAAPAAAAAAAAAAAAAAAAAJgCAABk&#10;cnMvZG93bnJldi54bWxQSwUGAAAAAAQABAD1AAAAjQMAAAAA&#10;" path="m9,17l,e" filled="f" strokecolor="#00009b" strokeweight=".12pt">
                <v:path arrowok="t" o:connecttype="custom" o:connectlocs="9,17;0,0" o:connectangles="0,0"/>
                <o:lock v:ext="edit" aspectratio="t"/>
              </v:shape>
              <v:shape id="Freeform 3354" o:spid="_x0000_s5400" style="position:absolute;left:4873;top:12941;width:9;height:15;rotation:90;visibility:visible;mso-wrap-style:square;v-text-anchor:top" coordsize="9,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8f4McA&#10;AADeAAAADwAAAGRycy9kb3ducmV2LnhtbESPwWrDMBBE74H8g9hCL6GWkyYhdaOEUjD00kCcfMBi&#10;rS0Ta2Us2XH79VWh0OMwM2+Y/XGyrRip941jBcskBUFcOt1wreB6yZ92IHxA1tg6JgVf5OF4mM/2&#10;mGl35zONRahFhLDPUIEJocuk9KUhiz5xHXH0KtdbDFH2tdQ93iPctnKVpltpseG4YLCjd0PlrRis&#10;gnHY5NX1NNy+zXk76U855HmxUOrxYXp7BRFoCv/hv/aHVvC8ftmt4PdOvALy8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PH+DHAAAA3gAAAA8AAAAAAAAAAAAAAAAAmAIAAGRy&#10;cy9kb3ducmV2LnhtbFBLBQYAAAAABAAEAPUAAACMAwAAAAA=&#10;" path="m9,16l,e" filled="f" strokecolor="#00009b" strokeweight=".12pt">
                <v:path arrowok="t" o:connecttype="custom" o:connectlocs="9,15;0,0" o:connectangles="0,0"/>
                <o:lock v:ext="edit" aspectratio="t"/>
              </v:shape>
              <v:shape id="Freeform 3355" o:spid="_x0000_s5401" style="position:absolute;left:4873;top:12941;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QVR8UA&#10;AADeAAAADwAAAGRycy9kb3ducmV2LnhtbESP3UrDQBSE7wXfYTlC7+xGK5qk3RYRqoKF2p8HOGRP&#10;k9Ds2bB7bOLbu4Lg5TAz3zCL1eg6daEQW88G7qYZKOLK25ZrA8fD+jYHFQXZYueZDHxThNXy+mqB&#10;pfUD7+iyl1olCMcSDTQifal1rBpyGKe+J07eyQeHkmSotQ04JLjr9H2WPWqHLaeFBnt6aag677+c&#10;gY9Xz/kQgv0Mb/3TRra2KgoxZnIzPs9BCY3yH/5rv1sDs4cin8HvnXQF9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pBVHxQAAAN4AAAAPAAAAAAAAAAAAAAAAAJgCAABkcnMv&#10;ZG93bnJldi54bWxQSwUGAAAAAAQABAD1AAAAigMAAAAA&#10;" path="m7,14l,e" filled="f" strokecolor="#00009b" strokeweight=".12pt">
                <v:path arrowok="t" o:connecttype="custom" o:connectlocs="7,13;0,0" o:connectangles="0,0"/>
                <o:lock v:ext="edit" aspectratio="t"/>
              </v:shape>
              <v:shape id="Freeform 3356" o:spid="_x0000_s5402" style="position:absolute;left:4872;top:12940;width:7;height:16;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PHMUA&#10;AADeAAAADwAAAGRycy9kb3ducmV2LnhtbESPX2vCMBTF3wf7DuEO9jZTO5GuGmUMHBOftKv4eGmu&#10;bbG5KUnU+u3NYODj4fz5cebLwXTiQs63lhWMRwkI4srqlmsFv8XqLQPhA7LGzjIpuJGH5eL5aY65&#10;tlfe0mUXahFH2OeooAmhz6X0VUMG/cj2xNE7WmcwROlqqR1e47jpZJokU2mw5UhosKevhqrT7mwi&#10;93AoNvsiLR2vvrPUncd6XZZKvb4MnzMQgYbwCP+3f7SC98lHNoG/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H48cxQAAAN4AAAAPAAAAAAAAAAAAAAAAAJgCAABkcnMv&#10;ZG93bnJldi54bWxQSwUGAAAAAAQABAD1AAAAigMAAAAA&#10;" path="m7,17l,e" filled="f" strokecolor="#00009b" strokeweight=".12pt">
                <v:path arrowok="t" o:connecttype="custom" o:connectlocs="7,16;0,0" o:connectangles="0,0"/>
                <o:lock v:ext="edit" aspectratio="t"/>
              </v:shape>
              <v:shape id="Freeform 3357" o:spid="_x0000_s5403" style="position:absolute;left:4870;top:12939;width:10;height:14;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8kA&#10;AADeAAAADwAAAGRycy9kb3ducmV2LnhtbESPT2sCMRTE74V+h/AKvdWstRVdjWILbcVDwf8en5vn&#10;7uLmZUlS3fbTN4LgcZiZ3zDDcWMqcSLnS8sK2q0EBHFmdcm5gtXy46kHwgdkjZVlUvBLHsaj+7sh&#10;ptqeeU6nRchFhLBPUUERQp1K6bOCDPqWrYmjd7DOYIjS5VI7PEe4qeRzknSlwZLjQoE1vReUHRc/&#10;RkGTbfZv+ddu2u18zvvf279q5rZrpR4fmskARKAm3MLX9lQr6Lz0e69wuROvgBz9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78kAAADeAAAADwAAAAAAAAAAAAAAAACYAgAA&#10;ZHJzL2Rvd25yZXYueG1sUEsFBgAAAAAEAAQA9QAAAI4DAAAAAA==&#10;" path="m10,15l,e" filled="f" strokecolor="#00009b" strokeweight=".12pt">
                <v:path arrowok="t" o:connecttype="custom" o:connectlocs="10,14;0,0" o:connectangles="0,0"/>
                <o:lock v:ext="edit" aspectratio="t"/>
              </v:shape>
              <v:shape id="Freeform 3358" o:spid="_x0000_s5404" style="position:absolute;left:4867;top:12939;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GKpscA&#10;AADeAAAADwAAAGRycy9kb3ducmV2LnhtbESPQWvCQBCF7wX/wzJCL9JsqiXY6Cq2tKCnqg30OmTH&#10;JJidDdltEvvrXUHo8fHmfW/ecj2YWnTUusqygucoBkGcW11xoSD7/nyag3AeWWNtmRRcyMF6NXpY&#10;Yqptzwfqjr4QAcIuRQWl900qpctLMugi2xAH72Rbgz7ItpC6xT7ATS2ncZxIgxWHhhIbei8pPx9/&#10;TXijmqB7m5qvfYZ/u+TCs93k40epx/GwWYDwNPj/43t6qxXMXl7nCdzmBAb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RiqbHAAAA3gAAAA8AAAAAAAAAAAAAAAAAmAIAAGRy&#10;cy9kb3ducmV2LnhtbFBLBQYAAAAABAAEAPUAAACMAwAAAAA=&#10;" path="m10,14l,e" filled="f" strokecolor="#00009b" strokeweight=".12pt">
                <v:path arrowok="t" o:connecttype="custom" o:connectlocs="10,13;0,0" o:connectangles="0,0"/>
                <o:lock v:ext="edit" aspectratio="t"/>
              </v:shape>
              <v:shape id="Freeform 3359" o:spid="_x0000_s5405" style="position:absolute;left:4866;top:12938;width:10;height:16;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u/7McA&#10;AADeAAAADwAAAGRycy9kb3ducmV2LnhtbESPW2vCQBSE3wv+h+UIvkjdWC/R6CrFIvjYamtfD9mT&#10;C2bPhuxG03/vCkIfh5n5hllvO1OJKzWutKxgPIpAEKdWl5wr+D7tXxcgnEfWWFkmBX/kYLvpvawx&#10;0fbGX3Q9+lwECLsEFRTe14mULi3IoBvZmjh4mW0M+iCbXOoGbwFuKvkWRXNpsOSwUGBNu4LSy7E1&#10;CuLzYRi588esbT+r+U/8m01YZ0oN+t37CoSnzv+Hn+2DVjCZLhcxPO6EKyA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rv+zHAAAA3gAAAA8AAAAAAAAAAAAAAAAAmAIAAGRy&#10;cy9kb3ducmV2LnhtbFBLBQYAAAAABAAEAPUAAACMAwAAAAA=&#10;" path="m10,17l,e" filled="f" strokecolor="#00009b" strokeweight=".12pt">
                <v:path arrowok="t" o:connecttype="custom" o:connectlocs="10,16;0,0" o:connectangles="0,0"/>
                <o:lock v:ext="edit" aspectratio="t"/>
              </v:shape>
              <v:shape id="Freeform 3360" o:spid="_x0000_s5406" style="position:absolute;left:4866;top:12938;width:8;height:14;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k8icQA&#10;AADeAAAADwAAAGRycy9kb3ducmV2LnhtbERPW2vCMBR+H/gfwhF8m6lWxVWjqFAYA8HLxnw8NMe2&#10;2JyUJNP675eHwR4/vvty3ZlG3Mn52rKC0TABQVxYXXOp4POcv85B+ICssbFMCp7kYb3qvSwx0/bB&#10;R7qfQiliCPsMFVQhtJmUvqjIoB/aljhyV+sMhghdKbXDRww3jRwnyUwarDk2VNjSrqLidvoxCvbf&#10;dJD5xU4/9K4Yb9I0H23dl1KDfrdZgAjUhX/xn/tdK0gnb/O4N96JV0C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ZPInEAAAA3gAAAA8AAAAAAAAAAAAAAAAAmAIAAGRycy9k&#10;b3ducmV2LnhtbFBLBQYAAAAABAAEAPUAAACJAwAAAAA=&#10;" path="m8,15l,e" filled="f" strokecolor="#00009b" strokeweight=".12pt">
                <v:path arrowok="t" o:connecttype="custom" o:connectlocs="8,14;0,0" o:connectangles="0,0"/>
                <o:lock v:ext="edit" aspectratio="t"/>
              </v:shape>
              <v:shape id="Freeform 3361" o:spid="_x0000_s5407" style="position:absolute;left:4863;top:12938;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w3W8cA&#10;AADeAAAADwAAAGRycy9kb3ducmV2LnhtbESPzWrDMBCE74W+g9hALyWR80MaO1FCMRTSS6BuH2Cx&#10;1paJtTKSkrh5+qpQ6HGYmW+Y3WG0vbiSD51jBfNZBoK4drrjVsHX59t0AyJEZI29Y1LwTQEO+8eH&#10;HRba3fiDrlVsRYJwKFCBiXEopAy1IYth5gbi5DXOW4xJ+lZqj7cEt71cZNlaWuw4LRgcqDRUn6uL&#10;VXD36+f7qZnbyyDzl0VTlpV5r5R6moyvWxCRxvgf/msftYLlKt/k8HsnXQG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8N1vHAAAA3gAAAA8AAAAAAAAAAAAAAAAAmAIAAGRy&#10;cy9kb3ducmV2LnhtbFBLBQYAAAAABAAEAPUAAACMAwAAAAA=&#10;" path="m8,14l,e" filled="f" strokecolor="#00009b" strokeweight=".12pt">
                <v:path arrowok="t" o:connecttype="custom" o:connectlocs="8,13;0,0" o:connectangles="0,0"/>
                <o:lock v:ext="edit" aspectratio="t"/>
              </v:shape>
              <v:shape id="Freeform 3362" o:spid="_x0000_s5408" style="position:absolute;left:4861;top:12936;width:10;height:15;rotation:90;visibility:visible;mso-wrap-style:square;v-text-anchor:top" coordsize="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EWbsMA&#10;AADeAAAADwAAAGRycy9kb3ducmV2LnhtbESPy2oCMRSG94LvEI7gptSMWqSORhEvoLtW2/1hcpyL&#10;k5MhiTq+vVkILn/+G9982Zpa3Mj50rKC4SABQZxZXXKu4O+0+/wG4QOyxtoyKXiQh+Wi25ljqu2d&#10;f+l2DLmII+xTVFCE0KRS+qwgg35gG+Lona0zGKJ0udQO73Hc1HKUJBNpsOT4UGBD64Kyy/FqFFy2&#10;7iOp1tVhWFWb9v8nK7XLH0r1e+1qBiJQG97hV3uvFYy/ptMIEHEiCsjF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EWbsMAAADeAAAADwAAAAAAAAAAAAAAAACYAgAAZHJzL2Rv&#10;d25yZXYueG1sUEsFBgAAAAAEAAQA9QAAAIgDAAAAAA==&#10;" path="m10,16l,e" filled="f" strokecolor="#00009b" strokeweight=".12pt">
                <v:path arrowok="t" o:connecttype="custom" o:connectlocs="10,15;0,0" o:connectangles="0,0"/>
                <o:lock v:ext="edit" aspectratio="t"/>
              </v:shape>
              <v:shape id="Freeform 3363" o:spid="_x0000_s5409" style="position:absolute;left:4860;top:12937;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GED8cA&#10;AADeAAAADwAAAGRycy9kb3ducmV2LnhtbESPQWvCQBCF74X+h2UKXkQ3ahGTukorFurJqoFeh+yY&#10;BLOzIbsmsb/eLQg9Pt68781brntTiZYaV1pWMBlHIIgzq0vOFaSnz9EChPPIGivLpOBGDtar56cl&#10;Jtp2fKD26HMRIOwSVFB4XydSuqwgg25sa+LgnW1j0AfZ5FI32AW4qeQ0iubSYMmhocCaNgVll+PV&#10;hDfKIbqPqdl/p/i7m994thtuf5QavPTvbyA89f7/+JH+0gpmr3E8gb85gQFyd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dhhA/HAAAA3gAAAA8AAAAAAAAAAAAAAAAAmAIAAGRy&#10;cy9kb3ducmV2LnhtbFBLBQYAAAAABAAEAPUAAACMAwAAAAA=&#10;" path="m10,14l,e" filled="f" strokecolor="#00009b" strokeweight=".12pt">
                <v:path arrowok="t" o:connecttype="custom" o:connectlocs="10,13;0,0" o:connectangles="0,0"/>
                <o:lock v:ext="edit" aspectratio="t"/>
              </v:shape>
              <v:shape id="Freeform 3364" o:spid="_x0000_s5410" style="position:absolute;left:4859;top:12936;width:10;height:16;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IWKqcYA&#10;AADeAAAADwAAAGRycy9kb3ducmV2LnhtbESPW2vCQBSE3wv+h+UIfZG6qdcaXaVUBB81be3rIXty&#10;wezZkN1o/PeuIPRxmJlvmNWmM5W4UONKywrehxEI4tTqknMFP9+7tw8QziNrrCyTghs52Kx7LyuM&#10;tb3ykS6Jz0WAsItRQeF9HUvp0oIMuqGtiYOX2cagD7LJpW7wGuCmkqMomkmDJYeFAmv6Kig9J61R&#10;MD/tB5E7badte6hmv/O/bMw6U+q1330uQXjq/H/42d5rBePJYjGCx51wBe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IWKqcYAAADeAAAADwAAAAAAAAAAAAAAAACYAgAAZHJz&#10;L2Rvd25yZXYueG1sUEsFBgAAAAAEAAQA9QAAAIsDAAAAAA==&#10;" path="m10,17l,e" filled="f" strokecolor="#00009b" strokeweight=".12pt">
                <v:path arrowok="t" o:connecttype="custom" o:connectlocs="10,16;0,0" o:connectangles="0,0"/>
                <o:lock v:ext="edit" aspectratio="t"/>
              </v:shape>
              <v:shape id="Freeform 3365" o:spid="_x0000_s5411" style="position:absolute;left:4858;top:12934;width:7;height:17;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BtcUA&#10;AADeAAAADwAAAGRycy9kb3ducmV2LnhtbESPX2vCMBTF3wd+h3AF32ZqHUOrUURQHHuaXcXHS3Nt&#10;i81NSaLWb78MBns8nD8/znLdm1bcyfnGsoLJOAFBXFrdcKXgO9+9zkD4gKyxtUwKnuRhvRq8LDHT&#10;9sFfdD+GSsQR9hkqqEPoMil9WZNBP7YdcfQu1hkMUbpKaoePOG5amSbJuzTYcCTU2NG2pvJ6vJnI&#10;PZ/zz1OeFo53+1nqbhP9URRKjYb9ZgEiUB/+w3/tg1YwfZvPp/B7J14Buf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L4G1xQAAAN4AAAAPAAAAAAAAAAAAAAAAAJgCAABkcnMv&#10;ZG93bnJldi54bWxQSwUGAAAAAAQABAD1AAAAigMAAAAA&#10;" path="m7,17l,e" filled="f" strokecolor="#00009b" strokeweight=".12pt">
                <v:path arrowok="t" o:connecttype="custom" o:connectlocs="7,17;0,0" o:connectangles="0,0"/>
                <o:lock v:ext="edit" aspectratio="t"/>
              </v:shape>
              <v:shape id="Freeform 3366" o:spid="_x0000_s5412" style="position:absolute;left:4857;top:12936;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Qb7sYA&#10;AADeAAAADwAAAGRycy9kb3ducmV2LnhtbESPUUvDQBCE3wv+h2MLvtlLtdgm9lpEUAsWWqs/YMlt&#10;k9DcXrhbm/jvvYLQx2FmvmGW68G16kwhNp4NTCcZKOLS24YrA99fr3cLUFGQLbaeycAvRVivbkZL&#10;LKzv+ZPOB6lUgnAs0EAt0hVax7Imh3HiO+LkHX1wKEmGStuAfYK7Vt9n2aN22HBaqLGjl5rK0+HH&#10;Gfh487zoQ7D78N7Nt7KzZZ6LMbfj4fkJlNAg1/B/e2MNPMzyfAaXO+kK6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JQb7sYAAADeAAAADwAAAAAAAAAAAAAAAACYAgAAZHJz&#10;L2Rvd25yZXYueG1sUEsFBgAAAAAEAAQA9QAAAIsDAAAAAA==&#10;" path="m7,14l,e" filled="f" strokecolor="#00009b" strokeweight=".12pt">
                <v:path arrowok="t" o:connecttype="custom" o:connectlocs="7,14;0,0" o:connectangles="0,0"/>
                <o:lock v:ext="edit" aspectratio="t"/>
              </v:shape>
              <v:shape id="Freeform 3367" o:spid="_x0000_s5413" style="position:absolute;left:4856;top:12935;width:7;height:16;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oq8WsYA&#10;AADeAAAADwAAAGRycy9kb3ducmV2LnhtbESPS2vCQBSF9wX/w3AFdzoxfaDRUaSgtHRVY8TlJXNN&#10;gpk7YWbU9N93CkKXh/P4OMt1b1pxI+cbywqmkwQEcWl1w5WCQ74dz0D4gKyxtUwKfsjDejV4WmKm&#10;7Z2/6bYPlYgj7DNUUIfQZVL6siaDfmI74uidrTMYonSV1A7vcdy0Mk2SN2mw4UiosaP3msrL/moi&#10;93TKv455Wjje7mapu071Z1EoNRr2mwWIQH34Dz/aH1rB88t8/gp/d+IV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oq8WsYAAADeAAAADwAAAAAAAAAAAAAAAACYAgAAZHJz&#10;L2Rvd25yZXYueG1sUEsFBgAAAAAEAAQA9QAAAIsDAAAAAA==&#10;" path="m7,17l,e" filled="f" strokecolor="#00009b" strokeweight=".12pt">
                <v:path arrowok="t" o:connecttype="custom" o:connectlocs="7,16;0,0" o:connectangles="0,0"/>
                <o:lock v:ext="edit" aspectratio="t"/>
              </v:shape>
              <v:shape id="Freeform 3368" o:spid="_x0000_s5414" style="position:absolute;left:4853;top:12933;width:10;height:16;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6MqscA&#10;AADeAAAADwAAAGRycy9kb3ducmV2LnhtbESPW2vCQBSE34X+h+UUfCm6aW1jk2aVogg+ttbL6yF7&#10;cqHZsyG70fjv3ULBx2FmvmGy5WAacabO1ZYVPE8jEMS51TWXCvY/m8k7COeRNTaWScGVHCwXD6MM&#10;U20v/E3nnS9FgLBLUUHlfZtK6fKKDLqpbYmDV9jOoA+yK6Xu8BLgppEvURRLgzWHhQpbWlWU/+56&#10;o2B+3D5F7rh+6/uvJj7MT8WMdaHU+HH4/ADhafD38H97qxXMXpMkhr874Qr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KrHAAAA3gAAAA8AAAAAAAAAAAAAAAAAmAIAAGRy&#10;cy9kb3ducmV2LnhtbFBLBQYAAAAABAAEAPUAAACMAwAAAAA=&#10;" path="m10,17l,e" filled="f" strokecolor="#00009b" strokeweight=".12pt">
                <v:path arrowok="t" o:connecttype="custom" o:connectlocs="10,16;0,0" o:connectangles="0,0"/>
                <o:lock v:ext="edit" aspectratio="t"/>
              </v:shape>
              <v:shape id="Freeform 3369" o:spid="_x0000_s5415" style="position:absolute;left:4851;top:12934;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S54MgA&#10;AADeAAAADwAAAGRycy9kb3ducmV2LnhtbESPT2vCQBDF74V+h2WEXqTZGIs10VVsUWhO9R94HbJj&#10;EpqdDdmtxn76rlDo8fHm/d68+bI3jbhQ52rLCkZRDIK4sLrmUsHxsHmegnAeWWNjmRTcyMFy8fgw&#10;x0zbK+/osvelCBB2GSqovG8zKV1RkUEX2ZY4eGfbGfRBdqXUHV4D3DQyieOJNFhzaKiwpfeKiq/9&#10;twlv1EN0b4n53B7xJ5/ceJwP1yelngb9agbCU+//j//SH1rB+CVNX+E+JzB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xLngyAAAAN4AAAAPAAAAAAAAAAAAAAAAAJgCAABk&#10;cnMvZG93bnJldi54bWxQSwUGAAAAAAQABAD1AAAAjQMAAAAA&#10;" path="m10,14l,e" filled="f" strokecolor="#00009b" strokeweight=".12pt">
                <v:path arrowok="t" o:connecttype="custom" o:connectlocs="10,13;0,0" o:connectangles="0,0"/>
                <o:lock v:ext="edit" aspectratio="t"/>
              </v:shape>
              <v:shape id="Freeform 3370" o:spid="_x0000_s5416" style="position:absolute;left:4850;top:12933;width:10;height:15;rotation:90;visibility:visible;mso-wrap-style:square;v-text-anchor:top" coordsize="10,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caaMIA&#10;AADeAAAADwAAAGRycy9kb3ducmV2LnhtbERPy2oCMRTdC/5DuIKbUjNqkToaRXyA7lpt95fJdR5O&#10;boYk6vj3ZiG4PJz3fNmaWtzI+dKyguEgAUGcWV1yruDvtPv8BuEDssbaMil4kIflotuZY6rtnX/p&#10;dgy5iCHsU1RQhNCkUvqsIIN+YBviyJ2tMxgidLnUDu8x3NRylCQTabDk2FBgQ+uCssvxahRctu4j&#10;qdbVYVhVm/b/Jyu1yx9K9XvtagYiUBve4pd7rxWMv6bTuDfeiVdAL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9dxpowgAAAN4AAAAPAAAAAAAAAAAAAAAAAJgCAABkcnMvZG93&#10;bnJldi54bWxQSwUGAAAAAAQABAD1AAAAhwMAAAAA&#10;" path="m10,16l,e" filled="f" strokecolor="#00009b" strokeweight=".12pt">
                <v:path arrowok="t" o:connecttype="custom" o:connectlocs="10,15;0,0" o:connectangles="0,0"/>
                <o:lock v:ext="edit" aspectratio="t"/>
              </v:shape>
              <v:shape id="Freeform 3371" o:spid="_x0000_s5417" style="position:absolute;left:4850;top:12933;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hhscA&#10;AADeAAAADwAAAGRycy9kb3ducmV2LnhtbESPzWrDMBCE74W+g9hCL6WR80Nau1FCMRSSSyBuH2Cx&#10;1paptTKSkrh5+ioQyHGYmW+Y1Wa0vTiRD51jBdNJBoK4drrjVsHP99frO4gQkTX2jknBHwXYrB8f&#10;Vlhod+YDnarYigThUKACE+NQSBlqQxbDxA3EyWuctxiT9K3UHs8Jbns5y7KltNhxWjA4UGmo/q2O&#10;VsHFL18u+2Zqj4PM32ZNWVZmVyn1/DR+foCINMZ7+NbeagXzRZ7ncL2TroBc/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oYbHAAAA3gAAAA8AAAAAAAAAAAAAAAAAmAIAAGRy&#10;cy9kb3ducmV2LnhtbFBLBQYAAAAABAAEAPUAAACMAwAAAAA=&#10;" path="m8,14l,e" filled="f" strokecolor="#00009b" strokeweight=".12pt">
                <v:path arrowok="t" o:connecttype="custom" o:connectlocs="8,13;0,0" o:connectangles="0,0"/>
                <o:lock v:ext="edit" aspectratio="t"/>
              </v:shape>
              <v:shape id="Freeform 3372" o:spid="_x0000_s5418" style="position:absolute;left:4851;top:12931;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ElfcQA&#10;AADeAAAADwAAAGRycy9kb3ducmV2LnhtbESP20oDMRCG74W+Q5iCdzapUm23TUsR1IKC9vAAw2bc&#10;XdxMlmTsbt++uRC8/PlPfKvN4Ft1ppiawBamEwOKuAyu4crC6fhyNweVBNlhG5gsXCjBZj26WWHh&#10;Qs97Oh+kUnmEU4EWapGu0DqVNXlMk9ARZ+87RI+SZay0i9jncd/qe2MetceG80ONHT3XVP4cfr2F&#10;99fA8z5G9xXfuqcP+XTlYiHW3o6H7RKU0CD/4b/2zll4mBmTATJORgG9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BJX3EAAAA3gAAAA8AAAAAAAAAAAAAAAAAmAIAAGRycy9k&#10;b3ducmV2LnhtbFBLBQYAAAAABAAEAPUAAACJAwAAAAA=&#10;" path="m7,14l,e" filled="f" strokecolor="#00009b" strokeweight=".12pt">
                <v:path arrowok="t" o:connecttype="custom" o:connectlocs="6,13;0,0" o:connectangles="0,0"/>
                <o:lock v:ext="edit" aspectratio="t"/>
              </v:shape>
              <v:shape id="Freeform 3373" o:spid="_x0000_s5419" style="position:absolute;left:4851;top:12931;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2A5sYA&#10;AADeAAAADwAAAGRycy9kb3ducmV2LnhtbESP3UoDMRSE7wXfIRzBO5tUUdtt0yKCP2Ch9ucBDpvT&#10;3aWbkyU5drdv3wiCl8PMfMPMl4Nv1YliagJbGI8MKOIyuIYrC/vd290EVBJkh21gsnCmBMvF9dUc&#10;Cxd63tBpK5XKEE4FWqhFukLrVNbkMY1CR5y9Q4geJctYaRexz3Df6ntjnrTHhvNCjR291lQetz/e&#10;wtd74Ekfo/uOH93zStaunE7F2tub4WUGSmiQ//Bf+9NZeHg0Zgy/d/IV0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2A5sYAAADeAAAADwAAAAAAAAAAAAAAAACYAgAAZHJz&#10;L2Rvd25yZXYueG1sUEsFBgAAAAAEAAQA9QAAAIsDAAAAAA==&#10;" path="m7,14l,e" filled="f" strokecolor="#00009b" strokeweight=".12pt">
                <v:path arrowok="t" o:connecttype="custom" o:connectlocs="6,13;0,0" o:connectangles="0,0"/>
                <o:lock v:ext="edit" aspectratio="t"/>
              </v:shape>
              <v:shape id="Freeform 3374" o:spid="_x0000_s5420" style="position:absolute;left:4852;top:12930;width:6;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A3cYA&#10;AADeAAAADwAAAGRycy9kb3ducmV2LnhtbESPQWvCQBSE74L/YXmF3nS3tkqIrmJbWuvRKOjxkX1N&#10;0mTfhuyq8d93CwWPw8x8wyxWvW3EhTpfOdbwNFYgiHNnKi40HPYfowSED8gGG8ek4UYeVsvhYIGp&#10;cVfe0SULhYgQ9ilqKENoUyl9XpJFP3YtcfS+XWcxRNkV0nR4jXDbyIlSM2mx4rhQYktvJeV1drYa&#10;XupNMj0ls0adw2t2lPW7+9z+aP340K/nIAL14R7+b38ZDc9TpSbwdyde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A3cYAAADeAAAADwAAAAAAAAAAAAAAAACYAgAAZHJz&#10;L2Rvd25yZXYueG1sUEsFBgAAAAAEAAQA9QAAAIsDAAAAAA==&#10;" path="m7,12l,e" filled="f" strokecolor="#00009b" strokeweight=".12pt">
                <v:path arrowok="t" o:connecttype="custom" o:connectlocs="6,11;0,0" o:connectangles="0,0"/>
                <o:lock v:ext="edit" aspectratio="t"/>
              </v:shape>
              <v:shape id="Freeform 3375" o:spid="_x0000_s5421" style="position:absolute;left:4851;top:12928;width:9;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GHc8cA&#10;AADeAAAADwAAAGRycy9kb3ducmV2LnhtbESPT2vCQBDF7wW/wzKCF9FdDQ0ldRUtFurJPxW8Dtlp&#10;EszOhuxWo5/eFQo9Pt6835s3W3S2FhdqfeVYw2SsQBDnzlRcaDh+f47eQPiAbLB2TBpu5GEx773M&#10;MDPuynu6HEIhIoR9hhrKEJpMSp+XZNGPXUMcvR/XWgxRtoU0LV4j3NZyqlQqLVYcG0ps6KOk/Hz4&#10;tfGNaoh+NbXb3RHvm/TGyWa4Pmk96HfLdxCBuvB//Jf+MhqSV6USeM6JDJ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Rh3PHAAAA3gAAAA8AAAAAAAAAAAAAAAAAmAIAAGRy&#10;cy9kb3ducmV2LnhtbFBLBQYAAAAABAAEAPUAAACMAwAAAAA=&#10;" path="m10,14l,e" filled="f" strokecolor="#00009b" strokeweight=".12pt">
                <v:path arrowok="t" o:connecttype="custom" o:connectlocs="9,13;0,0" o:connectangles="0,0"/>
                <o:lock v:ext="edit" aspectratio="t"/>
              </v:shape>
              <v:shape id="Freeform 3376" o:spid="_x0000_s5422" style="position:absolute;left:4853;top:12926;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jfsUA&#10;AADeAAAADwAAAGRycy9kb3ducmV2LnhtbESP3UoDMRSE7wXfIRzBuzZRq223TYsIVkHB/j3AYXPc&#10;XdycLMmxu769EQpeDjPzDbNcD75VJ4qpCWzhZmxAEZfBNVxZOB6eRzNQSZAdtoHJwg8lWK8uL5ZY&#10;uNDzjk57qVSGcCrQQi3SFVqnsiaPaRw64ux9huhRsoyVdhH7DPetvjXmQXtsOC/U2NFTTeXX/ttb&#10;eNsEnvUxum186abv8uHK+Vysvb4aHheghAb5D5/br87C3b0xE/i7k6+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uiN+xQAAAN4AAAAPAAAAAAAAAAAAAAAAAJgCAABkcnMv&#10;ZG93bnJldi54bWxQSwUGAAAAAAQABAD1AAAAigMAAAAA&#10;" path="m7,14l,e" filled="f" strokecolor="#00009b" strokeweight=".12pt">
                <v:path arrowok="t" o:connecttype="custom" o:connectlocs="6,13;0,0" o:connectangles="0,0"/>
                <o:lock v:ext="edit" aspectratio="t"/>
              </v:shape>
              <v:shape id="Freeform 3377" o:spid="_x0000_s5423" style="position:absolute;left:4852;top:12925;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G5cUA&#10;AADeAAAADwAAAGRycy9kb3ducmV2LnhtbESPUUsDMRCE34X+h7AF32xSpba9Ni1FUAsK1tofsFzW&#10;u8PL5kjW3vnvTUHwcZiZb5j1dvCtOlNMTWAL04kBRVwG13Bl4fTxeLMAlQTZYRuYLPxQgu1mdLXG&#10;woWe3+l8lEplCKcCLdQiXaF1KmvymCahI87eZ4geJctYaRexz3Df6ltj7rXHhvNCjR091FR+Hb+9&#10;hZenwIs+RneIz938Vd5cuVyKtdfjYbcCJTTIf/ivvXcW7mbGzOByJ18Bv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9oblxQAAAN4AAAAPAAAAAAAAAAAAAAAAAJgCAABkcnMv&#10;ZG93bnJldi54bWxQSwUGAAAAAAQABAD1AAAAigMAAAAA&#10;" path="m7,14l,e" filled="f" strokecolor="#00009b" strokeweight=".12pt">
                <v:path arrowok="t" o:connecttype="custom" o:connectlocs="7,13;0,0" o:connectangles="0,0"/>
                <o:lock v:ext="edit" aspectratio="t"/>
              </v:shape>
              <v:shape id="Freeform 3378" o:spid="_x0000_s5424" style="position:absolute;left:4851;top:12924;width:9;height:13;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5Ov8YA&#10;AADeAAAADwAAAGRycy9kb3ducmV2LnhtbESPzWrDMBCE74W8g9hAL6aRkzQluJFDktKSa/N7Xayt&#10;7dhaGUu1nbevCoUeh5n5hlmtB1OLjlpXWlYwncQgiDOrS84VnI7vT0sQziNrrC2Tgjs5WKejhxUm&#10;2vb8Sd3B5yJA2CWooPC+SaR0WUEG3cQ2xMH7sq1BH2SbS91iH+CmlrM4fpEGSw4LBTa0KyirDt9G&#10;gYym7k1vo/P1w1aXZXS+LfbPN6Uex8PmFYSnwf+H/9p7rWC+CEj4vROugE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5Ov8YAAADeAAAADwAAAAAAAAAAAAAAAACYAgAAZHJz&#10;L2Rvd25yZXYueG1sUEsFBgAAAAAEAAQA9QAAAIsDAAAAAA==&#10;" path="m9,14l,e" filled="f" strokecolor="#00009b" strokeweight=".12pt">
                <v:path arrowok="t" o:connecttype="custom" o:connectlocs="9,13;0,0" o:connectangles="0,0"/>
                <o:lock v:ext="edit" aspectratio="t"/>
              </v:shape>
              <v:shape id="Freeform 3379" o:spid="_x0000_s5425" style="position:absolute;left:4853;top:12924;width:7;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NjRccA&#10;AADeAAAADwAAAGRycy9kb3ducmV2LnhtbESPzW7CMBCE70i8g7VIvYFdKBClGFSo+sORgESPq3ib&#10;pInXUWwgffu6UqUeRzPzjWa16W0jrtT5yrGG+4kCQZw7U3Gh4XR8GScgfEA22DgmDd/kYbMeDlaY&#10;GnfjA12zUIgIYZ+ihjKENpXS5yVZ9BPXEkfv03UWQ5RdIU2Htwi3jZwqtZAWK44LJba0Kymvs4vV&#10;8FC/JfOPZNGoS9hmZ1k/u9f9l9Z3o/7pEUSgPvyH/9rvRsNsrtQSfu/EK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sTY0XHAAAA3gAAAA8AAAAAAAAAAAAAAAAAmAIAAGRy&#10;cy9kb3ducmV2LnhtbFBLBQYAAAAABAAEAPUAAACMAwAAAAA=&#10;" path="m7,12l,e" filled="f" strokecolor="#00009b" strokeweight=".12pt">
                <v:path arrowok="t" o:connecttype="custom" o:connectlocs="7,11;0,0" o:connectangles="0,0"/>
                <o:lock v:ext="edit" aspectratio="t"/>
              </v:shape>
              <v:shape id="Freeform 3380" o:spid="_x0000_s5426" style="position:absolute;left:4855;top:12920;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LSbcQA&#10;AADeAAAADwAAAGRycy9kb3ducmV2LnhtbERPTWsCMRC9F/ofwhR6q4mKRVajiNBWEGlrvfQ2bMbN&#10;4mayJNFd/705CB4f73u+7F0jLhRi7VnDcKBAEJfe1FxpOPx9vE1BxIRssPFMGq4UYbl4fppjYXzH&#10;v3TZp0rkEI4FarAptYWUsbTkMA58S5y5ow8OU4ahkiZgl8NdI0dKvUuHNecGiy2tLZWn/dlp8MP/&#10;791kuzqcO7sOx9F0fP35/NL69aVfzUAk6tNDfHdvjIbxRKm8N9/JV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C0m3EAAAA3gAAAA8AAAAAAAAAAAAAAAAAmAIAAGRycy9k&#10;b3ducmV2LnhtbFBLBQYAAAAABAAEAPUAAACJAwAAAAA=&#10;" path="m7,15l,e" filled="f" strokecolor="#00009b" strokeweight=".12pt">
                <v:path arrowok="t" o:connecttype="custom" o:connectlocs="7,14;0,0" o:connectangles="0,0"/>
                <o:lock v:ext="edit" aspectratio="t"/>
              </v:shape>
              <v:shape id="Freeform 3381" o:spid="_x0000_s5427" style="position:absolute;left:4855;top:12920;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539sgA&#10;AADeAAAADwAAAGRycy9kb3ducmV2LnhtbESPT2sCMRTE74V+h/AKvdVExaJbo4igLZTS+ufi7bF5&#10;bpZuXpYkuuu3bwqFHoeZ+Q0zX/auEVcKsfasYThQIIhLb2quNBwPm6cpiJiQDTaeScONIiwX93dz&#10;LIzveEfXfapEhnAsUINNqS2kjKUlh3HgW+LsnX1wmLIMlTQBuwx3jRwp9Swd1pwXLLa0tlR+7y9O&#10;gx+ePj8m76vjpbPrcB5Nx7ev7avWjw/96gVEoj79h//ab0bDeKLUDH7v5Cs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znf2yAAAAN4AAAAPAAAAAAAAAAAAAAAAAJgCAABk&#10;cnMvZG93bnJldi54bWxQSwUGAAAAAAQABAD1AAAAjQMAAAAA&#10;" path="m7,15l,e" filled="f" strokecolor="#00009b" strokeweight=".12pt">
                <v:path arrowok="t" o:connecttype="custom" o:connectlocs="7,14;0,0" o:connectangles="0,0"/>
                <o:lock v:ext="edit" aspectratio="t"/>
              </v:shape>
              <v:shape id="Freeform 3382" o:spid="_x0000_s5428" style="position:absolute;left:4855;top:12918;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1ItsYA&#10;AADeAAAADwAAAGRycy9kb3ducmV2LnhtbESPXWvCMBSG74X9h3AGu9O0iiJdo4iwTZDh5rzZ3aE5&#10;bcqak5JEW//9cjHY5cv7xVNuR9uJG/nQOlaQzzIQxJXTLTcKLl8v0zWIEJE1do5JwZ0CbDcPkxIL&#10;7Qb+pNs5NiKNcChQgYmxL6QMlSGLYeZ64uTVzluMSfpGao9DGrednGfZSlpsOT0Y7GlvqPo5X60C&#10;l3+f3pfH3eU6mL2v5+vF/eP1Tamnx3H3DCLSGP/Df+2DVrBYZnkCSDgJBe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1ItsYAAADeAAAADwAAAAAAAAAAAAAAAACYAgAAZHJz&#10;L2Rvd25yZXYueG1sUEsFBgAAAAAEAAQA9QAAAIsDAAAAAA==&#10;" path="m7,15l,e" filled="f" strokecolor="#00009b" strokeweight=".12pt">
                <v:path arrowok="t" o:connecttype="custom" o:connectlocs="7,14;0,0" o:connectangles="0,0"/>
                <o:lock v:ext="edit" aspectratio="t"/>
              </v:shape>
              <v:shape id="Freeform 3383" o:spid="_x0000_s5429" style="position:absolute;left:4855;top:12915;width:8;height:14;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2thMYA&#10;AADeAAAADwAAAGRycy9kb3ducmV2LnhtbESP3WrCQBSE74W+w3IKvdNNDIpEV7FCQAqF+odeHrLH&#10;JDR7Nuyumr59t1DwcpiZb5jFqjetuJPzjWUF6SgBQVxa3XCl4HgohjMQPiBrbC2Tgh/ysFq+DBaY&#10;a/vgHd33oRIRwj5HBXUIXS6lL2sy6Ee2I47e1TqDIUpXSe3wEeGmleMkmUqDDceFGjva1FR+729G&#10;weeZvmRxsZMPvSnH6ywr0nd3UurttV/PQQTqwzP8395qBdkkSVP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2thMYAAADeAAAADwAAAAAAAAAAAAAAAACYAgAAZHJz&#10;L2Rvd25yZXYueG1sUEsFBgAAAAAEAAQA9QAAAIsDAAAAAA==&#10;" path="m8,15l,e" filled="f" strokecolor="#00009b" strokeweight=".12pt">
                <v:path arrowok="t" o:connecttype="custom" o:connectlocs="8,14;0,0" o:connectangles="0,0"/>
                <o:lock v:ext="edit" aspectratio="t"/>
              </v:shape>
              <v:shape id="Freeform 3384" o:spid="_x0000_s5430" style="position:absolute;left:4855;top:12915;width:8;height:14;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8z88YA&#10;AADeAAAADwAAAGRycy9kb3ducmV2LnhtbESP3WoCMRSE7wu+QziF3tXsD0pZjaLCghQKalv08rA5&#10;7i7dnCxJ1O3bm0LBy2FmvmHmy8F04krOt5YVpOMEBHFldcu1gq/P8vUNhA/IGjvLpOCXPCwXo6c5&#10;FtreeE/XQ6hFhLAvUEETQl9I6auGDPqx7Ymjd7bOYIjS1VI7vEW46WSWJFNpsOW40GBPm4aqn8PF&#10;KPg40k6WJzt515sqW+V5ma7dt1Ivz8NqBiLQEB7h//ZWK8gnSZrB3514Be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t8z88YAAADeAAAADwAAAAAAAAAAAAAAAACYAgAAZHJz&#10;L2Rvd25yZXYueG1sUEsFBgAAAAAEAAQA9QAAAIsDAAAAAA==&#10;" path="m8,15l,e" filled="f" strokecolor="#00009b" strokeweight=".12pt">
                <v:path arrowok="t" o:connecttype="custom" o:connectlocs="8,14;0,0" o:connectangles="0,0"/>
                <o:lock v:ext="edit" aspectratio="t"/>
              </v:shape>
              <v:shape id="Freeform 3385" o:spid="_x0000_s5431" style="position:absolute;left:4856;top:12914;width:7;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Hzm8cA&#10;AADeAAAADwAAAGRycy9kb3ducmV2LnhtbESPT2vCQBTE74LfYXmF3nTX+oeQuopVauvRtNAeH9nX&#10;JE32bciumn57Vyh4HGbmN8xy3dtGnKnzlWMNk7ECQZw7U3Gh4fPjdZSA8AHZYOOYNPyRh/VqOFhi&#10;atyFj3TOQiEihH2KGsoQ2lRKn5dk0Y9dSxy9H9dZDFF2hTQdXiLcNvJJqYW0WHFcKLGlbUl5nZ2s&#10;hln9lsy/k0WjTuEl+5L1zu0Pv1o/PvSbZxCB+nAP/7ffjYbpXE2mcLsTr4B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x85vHAAAA3gAAAA8AAAAAAAAAAAAAAAAAmAIAAGRy&#10;cy9kb3ducmV2LnhtbFBLBQYAAAAABAAEAPUAAACMAwAAAAA=&#10;" path="m7,12l,e" filled="f" strokecolor="#00009b" strokeweight=".12pt">
                <v:path arrowok="t" o:connecttype="custom" o:connectlocs="7,12;0,0" o:connectangles="0,0"/>
                <o:lock v:ext="edit" aspectratio="t"/>
              </v:shape>
              <v:shape id="Freeform 3386" o:spid="_x0000_s5432" style="position:absolute;left:4857;top:12912;width:8;height:14;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njjsYA&#10;AADeAAAADwAAAGRycy9kb3ducmV2LnhtbESPT2vCQBTE74LfYXlCL8Fs0qpImlVsS4tX//b6yD6T&#10;aPZtyG41/fZuoeBxmJnfMPmyN424UudqywrSOAFBXFhdc6lgv/scz0E4j6yxsUwKfsnBcjEc5Jhp&#10;e+MNXbe+FAHCLkMFlfdtJqUrKjLoYtsSB+9kO4M+yK6UusNbgJtGPifJTBqsOSxU2NJ7RcVl+2MU&#10;yCh1H/otOnx/2ctxHh3O0/XkrNTTqF+9gvDU+0f4v73WCl6mSTqBvzvh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knjjsYAAADeAAAADwAAAAAAAAAAAAAAAACYAgAAZHJz&#10;L2Rvd25yZXYueG1sUEsFBgAAAAAEAAQA9QAAAIsDAAAAAA==&#10;" path="m9,14l,e" filled="f" strokecolor="#00009b" strokeweight=".12pt">
                <v:path arrowok="t" o:connecttype="custom" o:connectlocs="8,14;0,0" o:connectangles="0,0"/>
                <o:lock v:ext="edit" aspectratio="t"/>
              </v:shape>
              <v:shape id="Freeform 3387" o:spid="_x0000_s5433" style="position:absolute;left:4858;top:12911;width:6;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8QOMUA&#10;AADeAAAADwAAAGRycy9kb3ducmV2LnhtbESPUWvCQBCE3wv9D8cKvunFFltNPaUUqkKFtrY/YMlt&#10;k2BuL9ytJv57TxD6OMzMN8xi1btGnSjE2rOByTgDRVx4W3Np4PfnfTQDFQXZYuOZDJwpwmp5f7fA&#10;3PqOv+m0l1IlCMccDVQiba51LCpyGMe+JU7enw8OJclQahuwS3DX6Icse9IOa04LFbb0VlFx2B+d&#10;gY+151kXgv0Km/Z5J5+2mM/FmOGgf30BJdTLf/jW3loDj9NsMoXrnXQF9P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LxA4xQAAAN4AAAAPAAAAAAAAAAAAAAAAAJgCAABkcnMv&#10;ZG93bnJldi54bWxQSwUGAAAAAAQABAD1AAAAigMAAAAA&#10;" path="m7,14l,e" filled="f" strokecolor="#00009b" strokeweight=".12pt">
                <v:path arrowok="t" o:connecttype="custom" o:connectlocs="6,14;0,0" o:connectangles="0,0"/>
                <o:lock v:ext="edit" aspectratio="t"/>
              </v:shape>
              <v:shape id="Freeform 3388" o:spid="_x0000_s5434" style="position:absolute;left:4858;top:12908;width:6;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v2OT8YA&#10;AADeAAAADwAAAGRycy9kb3ducmV2LnhtbESP3WrCQBSE7wt9h+UIvasbLVpNXaUIbYUK9e8BDtnT&#10;JJg9G3ZPTXx7t1Do5TAz3zCLVe8adaEQa88GRsMMFHHhbc2lgdPx7XEGKgqyxcYzGbhShNXy/m6B&#10;ufUd7+lykFIlCMccDVQiba51LCpyGIe+JU7etw8OJclQahuwS3DX6HGWTbXDmtNChS2tKyrOhx9n&#10;4PPd86wLwe7CR/u8lS9bzOdizMOgf30BJdTLf/ivvbEGnibZaAq/d9IV0M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v2OT8YAAADeAAAADwAAAAAAAAAAAAAAAACYAgAAZHJz&#10;L2Rvd25yZXYueG1sUEsFBgAAAAAEAAQA9QAAAIsDAAAAAA==&#10;" path="m7,14l,e" filled="f" strokecolor="#00009b" strokeweight=".12pt">
                <v:path arrowok="t" o:connecttype="custom" o:connectlocs="6,14;0,0" o:connectangles="0,0"/>
                <o:lock v:ext="edit" aspectratio="t"/>
              </v:shape>
              <v:shape id="Freeform 3389" o:spid="_x0000_s5435" style="position:absolute;left:4857;top:12907;width:8;height:14;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t9+ccA&#10;AADeAAAADwAAAGRycy9kb3ducmV2LnhtbESPQWvCQBSE7wX/w/IKvQTdpK1VUlexlRavWrXXR/Y1&#10;iWbfhuyaxH/vCgWPw8x8w8wWvalES40rLStIRjEI4szqknMFu5+v4RSE88gaK8uk4EIOFvPBwwxT&#10;bTveULv1uQgQdikqKLyvUyldVpBBN7I1cfD+bGPQB9nkUjfYBbip5HMcv0mDJYeFAmv6LCg7bc9G&#10;gYwSt9If0f73254O02h/HK9fj0o9PfbLdxCeen8P/7fXWsHLOE4mcLsTroC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6bffnHAAAA3gAAAA8AAAAAAAAAAAAAAAAAmAIAAGRy&#10;cy9kb3ducmV2LnhtbFBLBQYAAAAABAAEAPUAAACMAwAAAAA=&#10;" path="m9,14l,e" filled="f" strokecolor="#00009b" strokeweight=".12pt">
                <v:path arrowok="t" o:connecttype="custom" o:connectlocs="8,14;0,0" o:connectangles="0,0"/>
                <o:lock v:ext="edit" aspectratio="t"/>
              </v:shape>
              <v:shape id="Freeform 3390" o:spid="_x0000_s5436" style="position:absolute;left:4859;top:12907;width:6;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1Vh6sMA&#10;AADeAAAADwAAAGRycy9kb3ducmV2LnhtbERPz2vCMBS+D/Y/hDfwpolOpVSjqEM3j9bBPD6at7Zr&#10;81KaqN1/vxyEHT++38t1bxtxo85XjjWMRwoEce5MxYWGz/N+mIDwAdlg45g0/JKH9er5aYmpcXc+&#10;0S0LhYgh7FPUUIbQplL6vCSLfuRa4sh9u85iiLArpOnwHsNtIydKzaXFimNDiS3tSsrr7Go1TOv3&#10;ZHZJ5o26hm32Jes3dzj+aD146TcLEIH68C9+uD+MhteZGse98U68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1Vh6sMAAADeAAAADwAAAAAAAAAAAAAAAACYAgAAZHJzL2Rv&#10;d25yZXYueG1sUEsFBgAAAAAEAAQA9QAAAIgDAAAAAA==&#10;" path="m7,12l,e" filled="f" strokecolor="#00009b" strokeweight=".12pt">
                <v:path arrowok="t" o:connecttype="custom" o:connectlocs="6,12;0,0" o:connectangles="0,0"/>
                <o:lock v:ext="edit" aspectratio="t"/>
              </v:shape>
              <v:shape id="Freeform 3391" o:spid="_x0000_s5437" style="position:absolute;left:4859;top:12903;width:8;height:15;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uhgscA&#10;AADeAAAADwAAAGRycy9kb3ducmV2LnhtbESP3WrCQBSE7wu+w3IK3tVNDJYaXUWFQCkUWn/Qy0P2&#10;mIRmz4bdVePbu4VCL4eZ+YaZL3vTiis531hWkI4SEMSl1Q1XCva74uUNhA/IGlvLpOBOHpaLwdMc&#10;c21v/E3XbahEhLDPUUEdQpdL6cuaDPqR7Yijd7bOYIjSVVI7vEW4aeU4SV6lwYbjQo0dbWoqf7YX&#10;o+DzSF+yONnJh96U41WWFenaHZQaPverGYhAffgP/7XftYJskqRT+L0Tr4B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7oYLHAAAA3gAAAA8AAAAAAAAAAAAAAAAAmAIAAGRy&#10;cy9kb3ducmV2LnhtbFBLBQYAAAAABAAEAPUAAACMAwAAAAA=&#10;" path="m8,15l,e" filled="f" strokecolor="#00009b" strokeweight=".12pt">
                <v:path arrowok="t" o:connecttype="custom" o:connectlocs="8,15;0,0" o:connectangles="0,0"/>
                <o:lock v:ext="edit" aspectratio="t"/>
              </v:shape>
              <v:shape id="Freeform 3392" o:spid="_x0000_s5438" style="position:absolute;left:4859;top:12903;width:8;height:15;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3CosUA&#10;AADeAAAADwAAAGRycy9kb3ducmV2LnhtbESPXWvCMBSG7wf+h3CE3c3UFkU6o2ihMAaD+cV2eWjO&#10;2mJzUpKsdv9+uRC8fHm/eNbb0XRiIOdbywrmswQEcWV1y7WC86l8WYHwAVljZ5kU/JGH7WbytMZc&#10;2xsfaDiGWsQR9jkqaELocyl91ZBBP7M9cfR+rDMYonS11A5vcdx0Mk2SpTTYcnxosKeioep6/DUK&#10;Pr7oU5bfdvGuiyrdZVk537uLUs/TcfcKItAYHuF7+00ryBZJGgEiTkQBuf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cKixQAAAN4AAAAPAAAAAAAAAAAAAAAAAJgCAABkcnMv&#10;ZG93bnJldi54bWxQSwUGAAAAAAQABAD1AAAAigMAAAAA&#10;" path="m8,15l,e" filled="f" strokecolor="#00009b" strokeweight=".12pt">
                <v:path arrowok="t" o:connecttype="custom" o:connectlocs="8,15;0,0" o:connectangles="0,0"/>
                <o:lock v:ext="edit" aspectratio="t"/>
              </v:shape>
              <v:shape id="Freeform 3393" o:spid="_x0000_s5439" style="position:absolute;left:4859;top:12901;width:7;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0nkMgA&#10;AADeAAAADwAAAGRycy9kb3ducmV2LnhtbESPzWrDMBCE74W+g9hAbo1sh5TgRgkh0DZQSvN36W2x&#10;NpaJtTKSEjtvXxUKPQ4z8w2zWA22FTfyoXGsIJ9kIIgrpxuuFZyOr09zECEia2wdk4I7BVgtHx8W&#10;WGrX855uh1iLBOFQogITY1dKGSpDFsPEdcTJOztvMSbpa6k99gluW1lk2bO02HBaMNjRxlB1OVyt&#10;Apd/f33OPtana282/lzMp/fd27tS49GwfgERaYj/4b/2ViuYzrIih9876Qr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DSeQyAAAAN4AAAAPAAAAAAAAAAAAAAAAAJgCAABk&#10;cnMvZG93bnJldi54bWxQSwUGAAAAAAQABAD1AAAAjQMAAAAA&#10;" path="m7,15l,e" filled="f" strokecolor="#00009b" strokeweight=".12pt">
                <v:path arrowok="t" o:connecttype="custom" o:connectlocs="7,15;0,0" o:connectangles="0,0"/>
                <o:lock v:ext="edit" aspectratio="t"/>
              </v:shape>
              <v:shape id="Freeform 3394" o:spid="_x0000_s5440" style="position:absolute;left:4859;top:12899;width:7;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558cA&#10;AADeAAAADwAAAGRycy9kb3ducmV2LnhtbESPQWsCMRSE74X+h/CE3mrWFYusRhGhWihSa714e2ye&#10;m8XNy5JEd/33jVDocZiZb5j5sreNuJEPtWMFo2EGgrh0uuZKwfHn/XUKIkRkjY1jUnCnAMvF89Mc&#10;C+06/qbbIVYiQTgUqMDE2BZShtKQxTB0LXHyzs5bjEn6SmqPXYLbRuZZ9iYt1pwWDLa0NlReDler&#10;wI1OX7vJ5+p47czan/Pp+L7fbJV6GfSrGYhIffwP/7U/tILxJMtzeNxJV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7fuefHAAAA3gAAAA8AAAAAAAAAAAAAAAAAmAIAAGRy&#10;cy9kb3ducmV2LnhtbFBLBQYAAAAABAAEAPUAAACMAwAAAAA=&#10;" path="m7,15l,e" filled="f" strokecolor="#00009b" strokeweight=".12pt">
                <v:path arrowok="t" o:connecttype="custom" o:connectlocs="7,15;0,0" o:connectangles="0,0"/>
                <o:lock v:ext="edit" aspectratio="t"/>
              </v:shape>
              <v:shape id="Freeform 3395" o:spid="_x0000_s5441" style="position:absolute;left:4859;top:12899;width:7;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McfMcA&#10;AADeAAAADwAAAGRycy9kb3ducmV2LnhtbESPQWsCMRSE7wX/Q3iCt5p1F4tsjSKCrVBKrfXS22Pz&#10;3CxuXpYkuuu/bwqFHoeZ+YZZrgfbihv50DhWMJtmIIgrpxuuFZy+do8LECEia2wdk4I7BVivRg9L&#10;LLXr+ZNux1iLBOFQogITY1dKGSpDFsPUdcTJOztvMSbpa6k99gluW5ln2ZO02HBaMNjR1lB1OV6t&#10;Ajf7/nifv21O195s/TlfFPfDy6tSk/GweQYRaYj/4b/2Xiso5llewO+ddAX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THHzHAAAA3gAAAA8AAAAAAAAAAAAAAAAAmAIAAGRy&#10;cy9kb3ducmV2LnhtbFBLBQYAAAAABAAEAPUAAACMAwAAAAA=&#10;" path="m7,15l,e" filled="f" strokecolor="#00009b" strokeweight=".12pt">
                <v:path arrowok="t" o:connecttype="custom" o:connectlocs="7,15;0,0" o:connectangles="0,0"/>
                <o:lock v:ext="edit" aspectratio="t"/>
              </v:shape>
              <v:shape id="Freeform 3396" o:spid="_x0000_s5442" style="position:absolute;left:4861;top:12897;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9/HsYA&#10;AADeAAAADwAAAGRycy9kb3ducmV2LnhtbESP3WrCQBSE7wu+w3IE73Sj9kdTVykFa8FCW9sHOGRP&#10;k2D2bNg9mvj23YLQy2FmvmFWm9416kwh1p4NTCcZKOLC25pLA99f2/ECVBRki41nMnChCJv14GaF&#10;ufUdf9L5IKVKEI45GqhE2lzrWFTkME58S5y8Hx8cSpKh1DZgl+Cu0bMsu9cOa04LFbb0XFFxPJyc&#10;gf2L50UXgv0Iu/bhTd5tsVyKMaNh//QISqiX//C1/WoNzO+y2S383UlXQK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9/HsYAAADeAAAADwAAAAAAAAAAAAAAAACYAgAAZHJz&#10;L2Rvd25yZXYueG1sUEsFBgAAAAAEAAQA9QAAAIsDAAAAAA==&#10;" path="m7,14l,e" filled="f" strokecolor="#00009b" strokeweight=".12pt">
                <v:path arrowok="t" o:connecttype="custom" o:connectlocs="7,13;0,0" o:connectangles="0,0"/>
                <o:lock v:ext="edit" aspectratio="t"/>
              </v:shape>
              <v:shape id="Freeform 3397" o:spid="_x0000_s5443" style="position:absolute;left:4860;top:12896;width:9;height:13;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MqMcA&#10;AADeAAAADwAAAGRycy9kb3ducmV2LnhtbESPQWvCQBSE70L/w/IKvQSz0RqRNKtUS8WrqdrrI/ua&#10;RLNvQ3ar6b/vCoUeh5n5hslXg2nFlXrXWFYwiRMQxKXVDVcKDh/v4wUI55E1tpZJwQ85WC0fRjlm&#10;2t54T9fCVyJA2GWooPa+y6R0ZU0GXWw74uB92d6gD7KvpO7xFuCmldMkmUuDDYeFGjva1FReim+j&#10;QEYT96bX0fFzay+nRXQ8p7vZWamnx+H1BYSnwf+H/9o7reA5TaYp3O+EK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9pjKjHAAAA3gAAAA8AAAAAAAAAAAAAAAAAmAIAAGRy&#10;cy9kb3ducmV2LnhtbFBLBQYAAAAABAAEAPUAAACMAwAAAAA=&#10;" path="m9,14l,e" filled="f" strokecolor="#00009b" strokeweight=".12pt">
                <v:path arrowok="t" o:connecttype="custom" o:connectlocs="9,13;0,0" o:connectangles="0,0"/>
                <o:lock v:ext="edit" aspectratio="t"/>
              </v:shape>
              <v:shape id="Freeform 3398" o:spid="_x0000_s5444" style="position:absolute;left:4861;top:12895;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FE8sUA&#10;AADeAAAADwAAAGRycy9kb3ducmV2LnhtbESP3UrDQBSE7wXfYTmCd3ZjpX+x21IKasFCfx/gkD0m&#10;wezZsHts0rfvCoKXw8x8w8yXvWvUhUKsPRt4HmSgiAtvay4NnE9vT1NQUZAtNp7JwJUiLBf3d3PM&#10;re/4QJejlCpBOOZooBJpc61jUZHDOPAtcfK+fHAoSYZS24BdgrtGD7NsrB3WnBYqbGldUfF9/HEG&#10;Pt89T7sQ7D58tJOt7Gwxm4kxjw/96hWUUC//4b/2xhp4GWXDMfzeSVdAL2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kUTyxQAAAN4AAAAPAAAAAAAAAAAAAAAAAJgCAABkcnMv&#10;ZG93bnJldi54bWxQSwUGAAAAAAQABAD1AAAAigMAAAAA&#10;" path="m7,14l,e" filled="f" strokecolor="#00009b" strokeweight=".12pt">
                <v:path arrowok="t" o:connecttype="custom" o:connectlocs="7,13;0,0" o:connectangles="0,0"/>
                <o:lock v:ext="edit" aspectratio="t"/>
              </v:shape>
              <v:shape id="Freeform 3399" o:spid="_x0000_s5445" style="position:absolute;left:4861;top:12893;width:7;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30n8cA&#10;AADeAAAADwAAAGRycy9kb3ducmV2LnhtbESPUWvCMBSF3wf7D+EO9jJmasd0VqOMgjBfBnb7AZfm&#10;tilrbkoStfPXG0Hw8XDO+Q5ntRltL47kQ+dYwXSSgSCune64VfD7s339ABEissbeMSn4pwCb9ePD&#10;CgvtTrynYxVbkSAcClRgYhwKKUNtyGKYuIE4eY3zFmOSvpXa4ynBbS/zLJtJix2nBYMDlYbqv+pg&#10;FZz97OX83UztYZCLed6UZWV2lVLPT+PnEkSkMd7Dt/aXVvD2nuVzuN5JV0C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t9J/HAAAA3gAAAA8AAAAAAAAAAAAAAAAAmAIAAGRy&#10;cy9kb3ducmV2LnhtbFBLBQYAAAAABAAEAPUAAACMAwAAAAA=&#10;" path="m8,14l,e" filled="f" strokecolor="#00009b" strokeweight=".12pt">
                <v:path arrowok="t" o:connecttype="custom" o:connectlocs="7,13;0,0" o:connectangles="0,0"/>
                <o:lock v:ext="edit" aspectratio="t"/>
              </v:shape>
              <v:shape id="Freeform 3400" o:spid="_x0000_s5446" style="position:absolute;left:4860;top:12892;width:9;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BJYscA&#10;AADeAAAADwAAAGRycy9kb3ducmV2LnhtbESPwWrCQBCG7wXfYRmhF6mbRiolZhUtLeip1gpeh+w0&#10;Cc3Ohuw2Rp/eOQg9Dv/833yTrwbXqJ66UHs28DxNQBEX3tZcGjh+fzy9ggoR2WLjmQxcKMBqOXrI&#10;MbP+zF/UH2KpBMIhQwNVjG2mdSgqchimviWW7Md3DqOMXalth2eBu0anSTLXDmuWCxW29FZR8Xv4&#10;c6JRTzBsUve5P+J1N7/wbDd5PxnzOB7WC1CRhvi/fG9vrYHZS5KKr7wjDN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3ASWLHAAAA3gAAAA8AAAAAAAAAAAAAAAAAmAIAAGRy&#10;cy9kb3ducmV2LnhtbFBLBQYAAAAABAAEAPUAAACMAwAAAAA=&#10;" path="m10,14l,e" filled="f" strokecolor="#00009b" strokeweight=".12pt">
                <v:path arrowok="t" o:connecttype="custom" o:connectlocs="9,13;0,0" o:connectangles="0,0"/>
                <o:lock v:ext="edit" aspectratio="t"/>
              </v:shape>
              <v:shape id="Freeform 3401" o:spid="_x0000_s5447" style="position:absolute;left:4863;top:12891;width:6;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UOzMgA&#10;AADeAAAADwAAAGRycy9kb3ducmV2LnhtbESPzU7DMBCE70i8g7VI3KhNoVUa4lT8iNIem1aC4ype&#10;kpB4HcVum749RkLqcTQz32iy5Wg7caTBN4413E8UCOLSmYYrDfvd+10Cwgdkg51j0nAmD8v8+irD&#10;1LgTb+lYhEpECPsUNdQh9KmUvqzJop+4njh6326wGKIcKmkGPEW47eRUqbm02HBcqLGn15rKtjhY&#10;DY/tRzL7SuadOoSX4lO2b261+dH69mZ8fgIRaAyX8H97bTQ8zNR0AX934hWQ+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Q7MyAAAAN4AAAAPAAAAAAAAAAAAAAAAAJgCAABk&#10;cnMvZG93bnJldi54bWxQSwUGAAAAAAQABAD1AAAAjQMAAAAA&#10;" path="m7,12l,e" filled="f" strokecolor="#00009b" strokeweight=".12pt">
                <v:path arrowok="t" o:connecttype="custom" o:connectlocs="6,11;0,0" o:connectangles="0,0"/>
                <o:lock v:ext="edit" aspectratio="t"/>
              </v:shape>
              <v:shape id="Freeform 3402" o:spid="_x0000_s5448" style="position:absolute;left:4864;top:12888;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3vwMQA&#10;AADeAAAADwAAAGRycy9kb3ducmV2LnhtbESP3WrCQBCF7wu+wzKCd3Wj0qqpq0ihWqhgqz7AkJ0m&#10;wexs2B1N+vbdi0IvD+ePb7XpXaPuFGLt2cBknIEiLrytuTRwOb89LkBFQbbYeCYDPxRhsx48rDC3&#10;vuMvup+kVGmEY44GKpE21zoWFTmMY98SJ+/bB4eSZCi1DdilcdfoaZY9a4c1p4cKW3qtqLiebs7A&#10;x87zogvBfoZ9Oz/I0RbLpRgzGvbbF1BCvfyH/9rv1sDsKZslgISTUEC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t78DEAAAA3gAAAA8AAAAAAAAAAAAAAAAAmAIAAGRycy9k&#10;b3ducmV2LnhtbFBLBQYAAAAABAAEAPUAAACJAwAAAAA=&#10;" path="m7,14l,e" filled="f" strokecolor="#00009b" strokeweight=".12pt">
                <v:path arrowok="t" o:connecttype="custom" o:connectlocs="6,13;0,0" o:connectangles="0,0"/>
                <o:lock v:ext="edit" aspectratio="t"/>
              </v:shape>
              <v:shape id="Freeform 3403" o:spid="_x0000_s5449" style="position:absolute;left:4862;top:12887;width:9;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N2IscA&#10;AADeAAAADwAAAGRycy9kb3ducmV2LnhtbESPQWvCQBCF7wX/wzJCL1I3GgwlZiNtaaE5aa3gdchO&#10;k9DsbMhuNfHXu4LQ4+PN+968bDOYVpyod41lBYt5BIK4tLrhSsHh++PpGYTzyBpby6RgJAebfPKQ&#10;Yartmb/otPeVCBB2KSqove9SKV1Zk0E3tx1x8H5sb9AH2VdS93gOcNPKZRQl0mDDoaHGjt5qKn/3&#10;fya80czQvS7NdnfAS5GMHBez96NSj9PhZQ3C0+D/j+/pT60gXkXxAm5zAgNkf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jdiLHAAAA3gAAAA8AAAAAAAAAAAAAAAAAmAIAAGRy&#10;cy9kb3ducmV2LnhtbFBLBQYAAAAABAAEAPUAAACMAwAAAAA=&#10;" path="m10,14l,e" filled="f" strokecolor="#00009b" strokeweight=".12pt">
                <v:path arrowok="t" o:connecttype="custom" o:connectlocs="9,13;0,0" o:connectangles="0,0"/>
                <o:lock v:ext="edit" aspectratio="t"/>
              </v:shape>
              <v:shape id="Freeform 3404" o:spid="_x0000_s5450" style="position:absolute;left:4863;top:12886;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PULMUA&#10;AADeAAAADwAAAGRycy9kb3ducmV2LnhtbESP3UrDQBSE7wXfYTlC7+zGFm0buy2l0CpY6O8DHLLH&#10;JJg9G3ZPm/j2riB4OczMN8x82btG3SjE2rOBp2EGirjwtubSwOW8eZyCioJssfFMBr4pwnJxfzfH&#10;3PqOj3Q7SakShGOOBiqRNtc6FhU5jEPfEifv0weHkmQotQ3YJbhr9CjLXrTDmtNChS2tKyq+Tldn&#10;4GPredqFYA/hrZ3sZG+L2UyMGTz0q1dQQr38h//a79bA+Dkbj+D3TroCev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c9QsxQAAAN4AAAAPAAAAAAAAAAAAAAAAAJgCAABkcnMv&#10;ZG93bnJldi54bWxQSwUGAAAAAAQABAD1AAAAigMAAAAA&#10;" path="m7,14l,e" filled="f" strokecolor="#00009b" strokeweight=".12pt">
                <v:path arrowok="t" o:connecttype="custom" o:connectlocs="7,13;0,0" o:connectangles="0,0"/>
                <o:lock v:ext="edit" aspectratio="t"/>
              </v:shape>
              <v:shape id="Freeform 3405" o:spid="_x0000_s5451" style="position:absolute;left:4863;top:12884;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T9xt8YA&#10;AADeAAAADwAAAGRycy9kb3ducmV2LnhtbESP3UrDQBSE7wXfYTkF79pNDWqbdltEUAsK2p8HOGSP&#10;STB7Nuwem/Ttu4WCl8PMfMMs14Nr1ZFCbDwbmE4yUMSltw1XBg771/EMVBRki61nMnCiCOvV7c0S&#10;C+t73tJxJ5VKEI4FGqhFukLrWNbkME58R5y8Hx8cSpKh0jZgn+Cu1fdZ9qgdNpwWauzopabyd/fn&#10;DHy8eZ71Idjv8N49fcqXLedzMeZuNDwvQAkN8h++tjfWQP6Q5Tlc7qQroF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T9xt8YAAADeAAAADwAAAAAAAAAAAAAAAACYAgAAZHJz&#10;L2Rvd25yZXYueG1sUEsFBgAAAAAEAAQA9QAAAIsDAAAAAA==&#10;" path="m7,14l,e" filled="f" strokecolor="#00009b" strokeweight=".12pt">
                <v:path arrowok="t" o:connecttype="custom" o:connectlocs="7,13;0,0" o:connectangles="0,0"/>
                <o:lock v:ext="edit" aspectratio="t"/>
              </v:shape>
              <v:shape id="Freeform 3406" o:spid="_x0000_s5452" style="position:absolute;left:4863;top:12884;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bpw8YA&#10;AADeAAAADwAAAGRycy9kb3ducmV2LnhtbESP3WrCQBSE7wu+w3KE3unG2h9NXaUUrIKFtrYPcMie&#10;JsHs2bB7NPHt3YLQy2FmvmEWq9416kQh1p4NTMYZKOLC25pLAz/f69EMVBRki41nMnCmCKvl4GaB&#10;ufUdf9FpL6VKEI45GqhE2lzrWFTkMI59S5y8Xx8cSpKh1DZgl+Cu0XdZ9qgd1pwWKmzptaLisD86&#10;A7s3z7MuBPsZNu3Tu3zYYj4XY26H/cszKKFe/sPX9tYamD5k03v4u5OugF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bpw8YAAADeAAAADwAAAAAAAAAAAAAAAACYAgAAZHJz&#10;L2Rvd25yZXYueG1sUEsFBgAAAAAEAAQA9QAAAIsDAAAAAA==&#10;" path="m7,14l,e" filled="f" strokecolor="#00009b" strokeweight=".12pt">
                <v:path arrowok="t" o:connecttype="custom" o:connectlocs="7,13;0,0" o:connectangles="0,0"/>
                <o:lock v:ext="edit" aspectratio="t"/>
              </v:shape>
              <v:shape id="Freeform 3407" o:spid="_x0000_s5453" style="position:absolute;left:4866;top:12881;width:8;height:14;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P358YA&#10;AADeAAAADwAAAGRycy9kb3ducmV2LnhtbESP3WrCQBSE7wt9h+UUelc3GlIkuooVAlIoWH/Qy0P2&#10;mIRmz4bdVdO3dwXBy2FmvmGm89604kLON5YVDAcJCOLS6oYrBbtt8TEG4QOyxtYyKfgnD/PZ68sU&#10;c22v/EuXTahEhLDPUUEdQpdL6cuaDPqB7Yijd7LOYIjSVVI7vEa4aeUoST6lwYbjQo0dLWsq/zZn&#10;o+DnQGtZHG32rZflaJGmxfDL7ZV6f+sXExCB+vAMP9orrSDNkjSD+514BeTs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oP358YAAADeAAAADwAAAAAAAAAAAAAAAACYAgAAZHJz&#10;L2Rvd25yZXYueG1sUEsFBgAAAAAEAAQA9QAAAIsDAAAAAA==&#10;" path="m8,15l,e" filled="f" strokecolor="#00009b" strokeweight=".12pt">
                <v:path arrowok="t" o:connecttype="custom" o:connectlocs="8,14;0,0" o:connectangles="0,0"/>
                <o:lock v:ext="edit" aspectratio="t"/>
              </v:shape>
              <v:shape id="Freeform 3408" o:spid="_x0000_s5454" style="position:absolute;left:4865;top:12880;width:10;height:14;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ZFaMkA&#10;AADeAAAADwAAAGRycy9kb3ducmV2LnhtbESPT0vDQBTE74LfYXmCN7tpQ4NNuy2toBYPQv97fGZf&#10;k9Ds27C7tqmf3hUEj8PM/IaZzDrTiDM5X1tW0O8lIIgLq2suFWw3zw+PIHxA1thYJgVX8jCb3t5M&#10;MNf2wis6r0MpIoR9jgqqENpcSl9UZND3bEscvaN1BkOUrpTa4SXCTSMHSZJJgzXHhQpbeqqoOK2/&#10;jIKu2H8uytePZZa+rEbvh+/mzR12St3fdfMxiEBd+A//tZdaQTpM0gx+78QrIK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XZFaMkAAADeAAAADwAAAAAAAAAAAAAAAACYAgAA&#10;ZHJzL2Rvd25yZXYueG1sUEsFBgAAAAAEAAQA9QAAAI4DAAAAAA==&#10;" path="m10,15l,e" filled="f" strokecolor="#00009b" strokeweight=".12pt">
                <v:path arrowok="t" o:connecttype="custom" o:connectlocs="10,14;0,0" o:connectangles="0,0"/>
                <o:lock v:ext="edit" aspectratio="t"/>
              </v:shape>
              <v:shape id="Freeform 3409" o:spid="_x0000_s5455" style="position:absolute;left:4866;top:12879;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GMosgA&#10;AADeAAAADwAAAGRycy9kb3ducmV2LnhtbESPT2sCMRTE74V+h/AKvdWsLlpZjSJC/4BIW/Xi7bF5&#10;bhY3L0sS3fXbN0Khx2FmfsPMl71txJV8qB0rGA4yEMSl0zVXCg77t5cpiBCRNTaOScGNAiwXjw9z&#10;LLTr+Ieuu1iJBOFQoAITY1tIGUpDFsPAtcTJOzlvMSbpK6k9dgluGznKsom0WHNaMNjS2lB53l2s&#10;Ajc8fm3Hm9Xh0pm1P42m+e37/UOp56d+NQMRqY//4b/2p1aQj7P8Fe530hW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cYyiyAAAAN4AAAAPAAAAAAAAAAAAAAAAAJgCAABk&#10;cnMvZG93bnJldi54bWxQSwUGAAAAAAQABAD1AAAAjQMAAAAA&#10;" path="m7,15l,e" filled="f" strokecolor="#00009b" strokeweight=".12pt">
                <v:path arrowok="t" o:connecttype="custom" o:connectlocs="7,14;0,0" o:connectangles="0,0"/>
                <o:lock v:ext="edit" aspectratio="t"/>
              </v:shape>
              <v:shape id="Freeform 3410" o:spid="_x0000_s5456" style="position:absolute;left:4866;top:12876;width:8;height:14;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JYecMA&#10;AADeAAAADwAAAGRycy9kb3ducmV2LnhtbERPy4rCMBTdD/gP4QruxlSLg1SjqFAYhAHHB7q8NNe2&#10;2NyUJKOdvzcLweXhvOfLzjTiTs7XlhWMhgkI4sLqmksFx0P+OQXhA7LGxjIp+CcPy0XvY46Ztg/+&#10;pfs+lCKGsM9QQRVCm0npi4oM+qFtiSN3tc5giNCVUjt8xHDTyHGSfEmDNceGClvaVFTc9n9Gwc+Z&#10;djK/2MlWb4rxKk3z0dqdlBr0u9UMRKAuvMUv97dWkE6SNO6Nd+IV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JYecMAAADeAAAADwAAAAAAAAAAAAAAAACYAgAAZHJzL2Rv&#10;d25yZXYueG1sUEsFBgAAAAAEAAQA9QAAAIgDAAAAAA==&#10;" path="m8,15l,e" filled="f" strokecolor="#00009b" strokeweight=".12pt">
                <v:path arrowok="t" o:connecttype="custom" o:connectlocs="8,14;0,0" o:connectangles="0,0"/>
                <o:lock v:ext="edit" aspectratio="t"/>
              </v:shape>
              <v:shape id="Freeform 3411" o:spid="_x0000_s5457" style="position:absolute;left:4865;top:12876;width:9;height:14;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nRGskA&#10;AADeAAAADwAAAGRycy9kb3ducmV2LnhtbESPT2sCMRTE74V+h/AKvdVsXSp1NUor2EoPgv89PjfP&#10;3aWblyVJdeunbwqCx2FmfsMMx62pxYmcrywreO4kIIhzqysuFKxX06dXED4ga6wtk4Jf8jAe3d8N&#10;MdP2zAs6LUMhIoR9hgrKEJpMSp+XZNB3bEMcvaN1BkOUrpDa4TnCTS27SdKTBiuOCyU2NCkp/17+&#10;GAVtvj28F5/7WS/9WPTnu0v95XYbpR4f2rcBiEBtuIWv7ZlWkL4kaR/+78QrIE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OnRGskAAADeAAAADwAAAAAAAAAAAAAAAACYAgAA&#10;ZHJzL2Rvd25yZXYueG1sUEsFBgAAAAAEAAQA9QAAAI4DAAAAAA==&#10;" path="m10,15l,e" filled="f" strokecolor="#00009b" strokeweight=".12pt">
                <v:path arrowok="t" o:connecttype="custom" o:connectlocs="9,14;0,0" o:connectangles="0,0"/>
                <o:lock v:ext="edit" aspectratio="t"/>
              </v:shape>
              <v:shape id="Freeform 3412" o:spid="_x0000_s5458" style="position:absolute;left:4868;top:12875;width:6;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BC8cUA&#10;AADeAAAADwAAAGRycy9kb3ducmV2LnhtbESPzWrCQBSF9wXfYbhCdzqjVQnRUbSlrS6Nhbq8ZG6T&#10;NJk7ITNq+vbOQujycP74VpveNuJKna8ca5iMFQji3JmKCw1fp/dRAsIHZIONY9LwRx4268HTClPj&#10;bnykaxYKEUfYp6ihDKFNpfR5SRb92LXE0ftxncUQZVdI0+EtjttGTpVaSIsVx4cSW3otKa+zi9Uw&#10;qz+T+TlZNOoSdtm3rN/cx+FX6+dhv12CCNSH//CjvTcaXuZqFgEiTkQ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kELxxQAAAN4AAAAPAAAAAAAAAAAAAAAAAJgCAABkcnMv&#10;ZG93bnJldi54bWxQSwUGAAAAAAQABAD1AAAAigMAAAAA&#10;" path="m7,12l,e" filled="f" strokecolor="#00009b" strokeweight=".12pt">
                <v:path arrowok="t" o:connecttype="custom" o:connectlocs="6,11;0,0" o:connectangles="0,0"/>
                <o:lock v:ext="edit" aspectratio="t"/>
              </v:shape>
              <v:shape id="Freeform 3413" o:spid="_x0000_s5459" style="position:absolute;left:4869;top:12872;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c5JsYA&#10;AADeAAAADwAAAGRycy9kb3ducmV2LnhtbESPUWvCQBCE3wv9D8cW+qYXrW01eooItYKFtrY/YMmt&#10;STC3F+62Jv33XkHo4zAz3zCLVe8adaYQa88GRsMMFHHhbc2lge+vl8EUVBRki41nMvBLEVbL25sF&#10;5tZ3/Enng5QqQTjmaKASaXOtY1GRwzj0LXHyjj44lCRDqW3ALsFdo8dZ9qQd1pwWKmxpU1FxOvw4&#10;A/ut52kXgv0Ir+3zm7zbYjYTY+7v+vUclFAv/+Fre2cNPDxmkxH83UlXQC8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c5JsYAAADeAAAADwAAAAAAAAAAAAAAAACYAgAAZHJz&#10;L2Rvd25yZXYueG1sUEsFBgAAAAAEAAQA9QAAAIsDAAAAAA==&#10;" path="m7,14l,e" filled="f" strokecolor="#00009b" strokeweight=".12pt">
                <v:path arrowok="t" o:connecttype="custom" o:connectlocs="6,13;0,0" o:connectangles="0,0"/>
                <o:lock v:ext="edit" aspectratio="t"/>
              </v:shape>
              <v:shape id="Freeform 3414" o:spid="_x0000_s5460" style="position:absolute;left:4867;top:12871;width:9;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ebKMcA&#10;AADeAAAADwAAAGRycy9kb3ducmV2LnhtbESPQWvCQBCF7wX/wzKCF6mbJlVK6ipVWjAnrRV6HbLT&#10;JDQ7G7KrSfz1rlDo8fHmfW/ect2bWlyodZVlBU+zCARxbnXFhYLT18fjCwjnkTXWlknBQA7Wq9HD&#10;ElNtO/6ky9EXIkDYpaig9L5JpXR5SQbdzDbEwfuxrUEfZFtI3WIX4KaWcRQtpMGKQ0OJDW1Lyn+P&#10;ZxPeqKboNrHZH054zRYDJ9n0/Vupybh/ewXhqff/x3/pnVaQzKPnGO5zAgPk6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H3myjHAAAA3gAAAA8AAAAAAAAAAAAAAAAAmAIAAGRy&#10;cy9kb3ducmV2LnhtbFBLBQYAAAAABAAEAPUAAACMAwAAAAA=&#10;" path="m10,14l,e" filled="f" strokecolor="#00009b" strokeweight=".12pt">
                <v:path arrowok="t" o:connecttype="custom" o:connectlocs="9,13;0,0" o:connectangles="0,0"/>
                <o:lock v:ext="edit" aspectratio="t"/>
              </v:shape>
              <v:shape id="Freeform 3415" o:spid="_x0000_s5461" style="position:absolute;left:4869;top:12869;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kCysYA&#10;AADeAAAADwAAAGRycy9kb3ducmV2LnhtbESP3WrCQBSE7wu+w3KE3unG2h9NXaUUrIKFtrYPcMie&#10;JsHs2bB7NPHt3YLQy2FmvmEWq9416kQh1p4NTMYZKOLC25pLAz/f69EMVBRki41nMnCmCKvl4GaB&#10;ufUdf9FpL6VKEI45GqhE2lzrWFTkMI59S5y8Xx8cSpKh1DZgl+Cu0XdZ9qgd1pwWKmzptaLisD86&#10;A7s3z7MuBPsZNu3Tu3zYYj4XY26H/cszKKFe/sPX9tYamD5k91P4u5OugF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TkCysYAAADeAAAADwAAAAAAAAAAAAAAAACYAgAAZHJz&#10;L2Rvd25yZXYueG1sUEsFBgAAAAAEAAQA9QAAAIsDAAAAAA==&#10;" path="m7,14l,e" filled="f" strokecolor="#00009b" strokeweight=".12pt">
                <v:path arrowok="t" o:connecttype="custom" o:connectlocs="6,13;0,0" o:connectangles="0,0"/>
                <o:lock v:ext="edit" aspectratio="t"/>
              </v:shape>
              <v:shape id="Freeform 3416" o:spid="_x0000_s5462" style="position:absolute;left:4868;top:12868;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CavsYA&#10;AADeAAAADwAAAGRycy9kb3ducmV2LnhtbESP3UrDQBSE74W+w3IKvbObarVt7LaIoBYqaH8e4JA9&#10;JqHZs2H3tIlv3xUEL4eZ+YZZrnvXqAuFWHs2MBlnoIgLb2suDRwPr7dzUFGQLTaeycAPRVivBjdL&#10;zK3veEeXvZQqQTjmaKASaXOtY1GRwzj2LXHyvn1wKEmGUtuAXYK7Rt9l2aN2WHNaqLCll4qK0/7s&#10;DGzfPM+7EOxXeG9nH/Jpi8VCjBkN++cnUEK9/If/2htr4P4hm07h9066Anp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CavsYAAADeAAAADwAAAAAAAAAAAAAAAACYAgAAZHJz&#10;L2Rvd25yZXYueG1sUEsFBgAAAAAEAAQA9QAAAIsDAAAAAA==&#10;" path="m7,14l,e" filled="f" strokecolor="#00009b" strokeweight=".12pt">
                <v:path arrowok="t" o:connecttype="custom" o:connectlocs="7,13;0,0" o:connectangles="0,0"/>
                <o:lock v:ext="edit" aspectratio="t"/>
              </v:shape>
              <v:shape id="Freeform 3417" o:spid="_x0000_s5463" style="position:absolute;left:4868;top:12868;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JcYA&#10;AADeAAAADwAAAGRycy9kb3ducmV2LnhtbESPUWvCQBCE3wv+h2MF3+rFVltNPaUU1IKFtrY/YMlt&#10;k2BuL9ytJv57r1Do4zAz3zDLde8adaYQa88GJuMMFHHhbc2lge+vze0cVBRki41nMnChCOvV4GaJ&#10;ufUdf9L5IKVKEI45GqhE2lzrWFTkMI59S5y8Hx8cSpKh1DZgl+Cu0XdZ9qAd1pwWKmzppaLieDg5&#10;A/ut53kXgv0Iu/bxTd5tsViIMaNh//wESqiX//Bf+9UauJ9l0xn83klXQK+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Zw/JcYAAADeAAAADwAAAAAAAAAAAAAAAACYAgAAZHJz&#10;L2Rvd25yZXYueG1sUEsFBgAAAAAEAAQA9QAAAIsDAAAAAA==&#10;" path="m7,14l,e" filled="f" strokecolor="#00009b" strokeweight=".12pt">
                <v:path arrowok="t" o:connecttype="custom" o:connectlocs="7,13;0,0" o:connectangles="0,0"/>
                <o:lock v:ext="edit" aspectratio="t"/>
              </v:shape>
              <v:shape id="Freeform 3418" o:spid="_x0000_s5464" style="position:absolute;left:4871;top:12866;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taRMcA&#10;AADeAAAADwAAAGRycy9kb3ducmV2LnhtbESPT2sCMRTE74V+h/AK3jTrX2RrFBFahSK21ktvj81z&#10;s3TzsiTRXb99Iwg9DjPzG2ax6mwtruRD5VjBcJCBIC6crrhUcPp+689BhIissXZMCm4UYLV8flpg&#10;rl3LX3Q9xlIkCIccFZgYm1zKUBiyGAauIU7e2XmLMUlfSu2xTXBby1GWzaTFitOCwYY2horf48Uq&#10;cMOfw376sT5dWrPx59F8fPt83yrVe+nWryAidfE//GjvtILxNJvM4H4nXQ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7WkTHAAAA3gAAAA8AAAAAAAAAAAAAAAAAmAIAAGRy&#10;cy9kb3ducmV2LnhtbFBLBQYAAAAABAAEAPUAAACMAwAAAAA=&#10;" path="m7,15l,e" filled="f" strokecolor="#00009b" strokeweight=".12pt">
                <v:path arrowok="t" o:connecttype="custom" o:connectlocs="7,14;0,0" o:connectangles="0,0"/>
                <o:lock v:ext="edit" aspectratio="t"/>
              </v:shape>
              <v:shape id="Freeform 3419" o:spid="_x0000_s5465" style="position:absolute;left:4870;top:12864;width:10;height:14;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yTjsoA&#10;AADeAAAADwAAAGRycy9kb3ducmV2LnhtbESPS0/DMBCE70j9D9YicaMOfQEhTgVItBUHpJZHOS7x&#10;NokaryPbbVN+fV0JieNoZr7RZNPONGJPzteWFdz0ExDEhdU1lwo+3l+u70D4gKyxsUwKjuRhmvcu&#10;Mky1PfCS9qtQighhn6KCKoQ2ldIXFRn0fdsSR29jncEQpSuldniIcNPIQZJMpMGa40KFLT1XVGxX&#10;O6OgK75+nsr592IynC3v39a/zatbfyp1ddk9PoAI1IX/8F97oRUMx8noFs534hWQ+Qk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I8k47KAAAA3gAAAA8AAAAAAAAAAAAAAAAAmAIA&#10;AGRycy9kb3ducmV2LnhtbFBLBQYAAAAABAAEAPUAAACPAwAAAAA=&#10;" path="m10,15l,e" filled="f" strokecolor="#00009b" strokeweight=".12pt">
                <v:path arrowok="t" o:connecttype="custom" o:connectlocs="10,14;0,0" o:connectangles="0,0"/>
                <o:lock v:ext="edit" aspectratio="t"/>
              </v:shape>
              <v:shape id="Freeform 3420" o:spid="_x0000_s5466" style="position:absolute;left:4871;top:12863;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hrrcUA&#10;AADeAAAADwAAAGRycy9kb3ducmV2LnhtbERPz2vCMBS+D/Y/hDfwpqk6h9RGEWFuMMTNefH2aF6b&#10;sualJNHW/345DHb8+H4Xm8G24kY+NI4VTCcZCOLS6YZrBefv1/ESRIjIGlvHpOBOATbrx4cCc+16&#10;/qLbKdYihXDIUYGJsculDKUhi2HiOuLEVc5bjAn6WmqPfQq3rZxl2Yu02HBqMNjRzlD5c7paBW56&#10;OR4WH9vztTc7X82W8/vn/k2p0dOwXYGINMR/8Z/7XSuYL7LntDfdSV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6GutxQAAAN4AAAAPAAAAAAAAAAAAAAAAAJgCAABkcnMv&#10;ZG93bnJldi54bWxQSwUGAAAAAAQABAD1AAAAigMAAAAA&#10;" path="m7,15l,e" filled="f" strokecolor="#00009b" strokeweight=".12pt">
                <v:path arrowok="t" o:connecttype="custom" o:connectlocs="7,14;0,0" o:connectangles="0,0"/>
                <o:lock v:ext="edit" aspectratio="t"/>
              </v:shape>
              <v:shape id="Freeform 3421" o:spid="_x0000_s5467" style="position:absolute;left:4871;top:12861;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TONsgA&#10;AADeAAAADwAAAGRycy9kb3ducmV2LnhtbESPQWsCMRSE70L/Q3gFb5pVq9itUUSoLRSxtV56e2ye&#10;m6WblyWJ7vrvm4LgcZiZb5jFqrO1uJAPlWMFo2EGgrhwuuJSwfH7dTAHESKyxtoxKbhSgNXyobfA&#10;XLuWv+hyiKVIEA45KjAxNrmUoTBkMQxdQ5y8k/MWY5K+lNpjm+C2luMsm0mLFacFgw1tDBW/h7NV&#10;4EY/+930Y308t2bjT+P55Pq5fVOq/9itX0BE6uI9fGu/awWTafb0DP930hW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pM42yAAAAN4AAAAPAAAAAAAAAAAAAAAAAJgCAABk&#10;cnMvZG93bnJldi54bWxQSwUGAAAAAAQABAD1AAAAjQMAAAAA&#10;" path="m7,15l,e" filled="f" strokecolor="#00009b" strokeweight=".12pt">
                <v:path arrowok="t" o:connecttype="custom" o:connectlocs="7,14;0,0" o:connectangles="0,0"/>
                <o:lock v:ext="edit" aspectratio="t"/>
              </v:shape>
              <v:shape id="Freeform 3422" o:spid="_x0000_s5468" style="position:absolute;left:4870;top:12859;width:10;height:14;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ydJ8gA&#10;AADeAAAADwAAAGRycy9kb3ducmV2LnhtbESPzWoCMRSF94LvEK7gzsm0otipUVrBVroQtFpdXie3&#10;M0MnN0OS6tSnbxaCy8P545vOW1OLMzlfWVbwkKQgiHOrKy4U7D6XgwkIH5A11pZJwR95mM+6nSlm&#10;2l54Q+dtKEQcYZ+hgjKEJpPS5yUZ9IltiKP3bZ3BEKUrpHZ4ieOmlo9pOpYGK44PJTa0KCn/2f4a&#10;BW3+dXot3o+r8fBt87Q+XOsPd9gr1e+1L88gArXhHr61V1rBcJSOIkDEiSgg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DJ0nyAAAAN4AAAAPAAAAAAAAAAAAAAAAAJgCAABk&#10;cnMvZG93bnJldi54bWxQSwUGAAAAAAQABAD1AAAAjQMAAAAA&#10;" path="m10,15l,e" filled="f" strokecolor="#00009b" strokeweight=".12pt">
                <v:path arrowok="t" o:connecttype="custom" o:connectlocs="10,14;0,0" o:connectangles="0,0"/>
                <o:lock v:ext="edit" aspectratio="t"/>
              </v:shape>
              <v:shape id="Freeform 3423" o:spid="_x0000_s5469" style="position:absolute;left:4872;top:12859;width:8;height:11;rotation:90;visibility:visible;mso-wrap-style:square;v-text-anchor:top" coordsize="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8a88UA&#10;AADeAAAADwAAAGRycy9kb3ducmV2LnhtbESPX2vCMBTF34V9h3AHe9PUDe2opjIGg/nkdNO9Xpu7&#10;tLS5KU2s9dsvguDj4fz5cZarwTaip85XjhVMJwkI4sLpio2Cn++P8SsIH5A1No5JwYU8rPKH0RIz&#10;7c68pX4XjIgj7DNUUIbQZlL6oiSLfuJa4uj9uc5iiLIzUnd4juO2kc9JMpcWK46EElt6L6modycb&#10;uYdDmu6/dL/X6+Ovqa3ZyMIo9fQ4vC1ABBrCPXxrf2oFL7NkNoXrnXgFZP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PxrzxQAAAN4AAAAPAAAAAAAAAAAAAAAAAJgCAABkcnMv&#10;ZG93bnJldi54bWxQSwUGAAAAAAQABAD1AAAAigMAAAAA&#10;" path="m8,12l,e" filled="f" strokecolor="#00009b" strokeweight=".12pt">
                <v:path arrowok="t" o:connecttype="custom" o:connectlocs="8,11;0,0" o:connectangles="0,0"/>
                <o:lock v:ext="edit" aspectratio="t"/>
              </v:shape>
              <v:shape id="Freeform 3424" o:spid="_x0000_s5470" style="position:absolute;left:4872;top:12860;width:5;height:8;rotation:90;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eTE8cA&#10;AADeAAAADwAAAGRycy9kb3ducmV2LnhtbESPQUsDMRSE70L/Q3gFb23SrpV127SIKHgSWrXF2+vm&#10;dbO4eVk2sbv++0YoeBxm5htmtRlcI87UhdqzhtlUgSAuvam50vDx/jLJQYSIbLDxTBp+KcBmPbpZ&#10;YWF8z1s672IlEoRDgRpsjG0hZSgtOQxT3xIn7+Q7hzHJrpKmwz7BXSPnSt1LhzWnBYstPVkqv3c/&#10;TsNXRnf58LnPsH87HuxD/pxvK6X17Xh4XIKINMT/8LX9ajRkC7WYw9+ddAXk+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3kxPHAAAA3gAAAA8AAAAAAAAAAAAAAAAAmAIAAGRy&#10;cy9kb3ducmV2LnhtbFBLBQYAAAAABAAEAPUAAACMAwAAAAA=&#10;" path="m5,9l,e" filled="f" strokecolor="#00009b" strokeweight=".12pt">
                <v:path arrowok="t" o:connecttype="custom" o:connectlocs="5,8;0,0" o:connectangles="0,0"/>
                <o:lock v:ext="edit" aspectratio="t"/>
              </v:shape>
              <v:shape id="Freeform 3425" o:spid="_x0000_s5471" style="position:absolute;left:4872;top:12860;width:5;height:8;rotation:90;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s2iMcA&#10;AADeAAAADwAAAGRycy9kb3ducmV2LnhtbESPT2sCMRTE70K/Q3iCt5rY1bLdGqWIhZ4K2n94e25e&#10;N0s3L8smuuu3bwoFj8PM/IZZrgfXiDN1ofasYTZVIIhLb2quNLy/Pd/mIEJENth4Jg0XCrBe3YyW&#10;WBjf847O+1iJBOFQoAYbY1tIGUpLDsPUt8TJ+/adw5hkV0nTYZ/grpF3St1LhzWnBYstbSyVP/uT&#10;03DIaJ4PH58Z9q/HL/uQb/NdpbSejIenRxCRhngN/7dfjIZsoRYZ/N1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7NojHAAAA3gAAAA8AAAAAAAAAAAAAAAAAmAIAAGRy&#10;cy9kb3ducmV2LnhtbFBLBQYAAAAABAAEAPUAAACMAwAAAAA=&#10;" path="m5,9l,e" filled="f" strokecolor="#00009b" strokeweight=".12pt">
                <v:path arrowok="t" o:connecttype="custom" o:connectlocs="5,8;0,0" o:connectangles="0,0"/>
                <o:lock v:ext="edit" aspectratio="t"/>
              </v:shape>
              <v:shape id="Freeform 3426" o:spid="_x0000_s5472" style="position:absolute;left:4872;top:12860;width:3;height:6;rotation:90;visibility:visible;mso-wrap-style:square;v-text-anchor:top" coordsize="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zyAMIA&#10;AADeAAAADwAAAGRycy9kb3ducmV2LnhtbESPS4vCMBSF9wP+h3CF2Y2pr0GqUUQYdKt2XF+aa1tt&#10;bkqSaTv/3giCy8N5fJzVpje1aMn5yrKC8SgBQZxbXXGhIDv/fC1A+ICssbZMCv7Jw2Y9+Fhhqm3H&#10;R2pPoRBxhH2KCsoQmlRKn5dk0I9sQxy9q3UGQ5SukNphF8dNLSdJ8i0NVhwJJTa0Kym/n/5MhLjs&#10;yIWf5ay3l2Z/+71XbZcp9Tnst0sQgfrwDr/aB61gOk/mM3jeiVdAr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fPIAwgAAAN4AAAAPAAAAAAAAAAAAAAAAAJgCAABkcnMvZG93&#10;bnJldi54bWxQSwUGAAAAAAQABAD1AAAAhwMAAAAA&#10;" path="m3,7l,e" filled="f" strokecolor="#00009b" strokeweight=".12pt">
                <v:path arrowok="t" o:connecttype="custom" o:connectlocs="3,6;0,0" o:connectangles="0,0"/>
                <o:lock v:ext="edit" aspectratio="t"/>
              </v:shape>
              <v:shape id="Freeform 3427" o:spid="_x0000_s5473" style="position:absolute;left:4871;top:12858;width:2;height:3;rotation:9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UM38YA&#10;AADeAAAADwAAAGRycy9kb3ducmV2LnhtbESPQWvCQBSE70L/w/IEL6KbWlIlukrQtno11YO3Z/aZ&#10;BLNvQ3bV9N93CwWPw8x8wyxWnanFnVpXWVbwOo5AEOdWV1woOHx/jmYgnEfWWFsmBT/kYLV86S0w&#10;0fbBe7pnvhABwi5BBaX3TSKly0sy6Ma2IQ7exbYGfZBtIXWLjwA3tZxE0bs0WHFYKLGhdUn5NbsZ&#10;BafZ8OuUyu1en4+Tj0163U47w0oN+l06B+Gp88/wf3unFbzFURzD351wBe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UM38YAAADeAAAADwAAAAAAAAAAAAAAAACYAgAAZHJz&#10;L2Rvd25yZXYueG1sUEsFBgAAAAAEAAQA9QAAAIsDAAAAAA==&#10;" path="m2,4l,e" filled="f" strokecolor="#00009b" strokeweight=".12pt">
                <v:path arrowok="t" o:connecttype="custom" o:connectlocs="2,3;0,0" o:connectangles="0,0"/>
                <o:lock v:ext="edit" aspectratio="t"/>
              </v:shape>
              <v:shape id="Freeform 3428" o:spid="_x0000_s5474" style="position:absolute;left:4872;top:12859;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6kMMYA&#10;AADeAAAADwAAAGRycy9kb3ducmV2LnhtbESPQWvCQBSE7wX/w/KE3upG24jErCJSi1etKN4eu88k&#10;JPs2ZLcx7a93C4Ueh5n5hsnXg21ET52vHCuYThIQxNqZigsFp8/dywKED8gGG8ek4Js8rFejpxwz&#10;4+58oP4YChEh7DNUUIbQZlJ6XZJFP3EtcfRurrMYouwKaTq8R7ht5CxJ5tJixXGhxJa2Jen6+GUV&#10;eLx+tGG70P2P1+fLrj6lb/t3pZ7Hw2YJItAQ/sN/7b1R8Jom6Rx+78Qr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C6kMMYAAADeAAAADwAAAAAAAAAAAAAAAACYAgAAZHJz&#10;L2Rvd25yZXYueG1sUEsFBgAAAAAEAAQA9QAAAIsDAAAAAA==&#10;" path="m2,2l,e" filled="f" strokecolor="#00009b" strokeweight=".12pt">
                <v:path arrowok="t" o:connecttype="custom" o:connectlocs="2,2;0,0" o:connectangles="0,0"/>
                <o:lock v:ext="edit" aspectratio="t"/>
              </v:shape>
              <v:shape id="Freeform 3429" o:spid="_x0000_s5475" style="position:absolute;left:4952;top:12609;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IBq8cA&#10;AADeAAAADwAAAGRycy9kb3ducmV2LnhtbESPT2vCQBTE74V+h+UVvNVNtWkldSMiKl79Q0tvj93X&#10;JCT7NmTXGPvpuwXB4zAzv2Hmi8E2oqfOV44VvIwTEMTamYoLBafj5nkGwgdkg41jUnAlD4v88WGO&#10;mXEX3lN/CIWIEPYZKihDaDMpvS7Joh+7ljh6P66zGKLsCmk6vES4beQkSd6kxYrjQoktrUrS9eFs&#10;FXj83rZhNdP9r9efX5v6lL7u1kqNnoblB4hAQ7iHb+2dUTBNk/Qd/u/EKy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9iAavHAAAA3gAAAA8AAAAAAAAAAAAAAAAAmAIAAGRy&#10;cy9kb3ducmV2LnhtbFBLBQYAAAAABAAEAPUAAACMAwAAAAA=&#10;" path="m2,2l,e" filled="f" strokecolor="#00009b" strokeweight=".12pt">
                <v:path arrowok="t" o:connecttype="custom" o:connectlocs="2,2;0,0" o:connectangles="0,0"/>
                <o:lock v:ext="edit" aspectratio="t"/>
              </v:shape>
              <v:shape id="Freeform 3430" o:spid="_x0000_s5476" style="position:absolute;left:4951;top:12608;width:2;height:4;rotation:9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SjQcMA&#10;AADeAAAADwAAAGRycy9kb3ducmV2LnhtbERPyW7CMBC9I/EP1lTqBYEDFYsCBkXQAtewHLgN8TSJ&#10;iMdR7EL69/iAxPHp7YtVaypxp8aVlhUMBxEI4szqknMFp+NPfwbCeWSNlWVS8E8OVstuZ4Gxtg9O&#10;6X7wuQgh7GJUUHhfx1K6rCCDbmBr4sD92sagD7DJpW7wEcJNJUdRNJEGSw4NBda0Lii7Hf6Mgsus&#10;t70kcpfq63n0vUluu2lrWKnPjzaZg/DU+rf45d5rBV/jaBz2hjvhCs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gSjQcMAAADeAAAADwAAAAAAAAAAAAAAAACYAgAAZHJzL2Rv&#10;d25yZXYueG1sUEsFBgAAAAAEAAQA9QAAAIgDAAAAAA==&#10;" path="m2,4l,e" filled="f" strokecolor="#00009b" strokeweight=".12pt">
                <v:path arrowok="t" o:connecttype="custom" o:connectlocs="2,4;0,0" o:connectangles="0,0"/>
                <o:lock v:ext="edit" aspectratio="t"/>
              </v:shape>
              <v:shape id="Freeform 3431" o:spid="_x0000_s5477" style="position:absolute;left:4951;top:12605;width:4;height:7;rotation:90;visibility:visible;mso-wrap-style:square;v-text-anchor:top" coordsize="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Jtn8UA&#10;AADeAAAADwAAAGRycy9kb3ducmV2LnhtbESPT0sDMRTE70K/Q3gFbzaxf0TXpqUoRU9Ca0G9PZLn&#10;JnTzsiSxXb+9EQSPw8z8hlmuh9CJE6XsI2u4nigQxCZaz62Gw+v26hZELsgWu8ik4ZsyrFejiyU2&#10;Np55R6d9aUWFcG5Qgyulb6TMxlHAPIk9cfU+YwpYqkyttAnPFR46OVXqRgb0XBcc9vTgyBz3X0HD&#10;I5r3l7cP78386Ob9YfaUtoq1vhwPm3sQhYbyH/5rP1sNs4Va3MHvnXoF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Um2fxQAAAN4AAAAPAAAAAAAAAAAAAAAAAJgCAABkcnMv&#10;ZG93bnJldi54bWxQSwUGAAAAAAQABAD1AAAAigMAAAAA&#10;" path="m4,7l,e" filled="f" strokecolor="#00009b" strokeweight=".12pt">
                <v:path arrowok="t" o:connecttype="custom" o:connectlocs="4,7;0,0" o:connectangles="0,0"/>
                <o:lock v:ext="edit" aspectratio="t"/>
              </v:shape>
              <v:shape id="Freeform 3432" o:spid="_x0000_s5478" style="position:absolute;left:4950;top:12604;width:4;height:10;rotation:90;visibility:visible;mso-wrap-style:square;v-text-anchor:top" coordsize="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zPH8UA&#10;AADeAAAADwAAAGRycy9kb3ducmV2LnhtbESPy4rCMBSG9wO+QziCuzH1MkWrUUQQRQbG6/7YHNti&#10;c1KbqPXtJ4uBWf78N77pvDGleFLtCssKet0IBHFqdcGZgtNx9TkC4TyyxtIyKXiTg/ms9THFRNsX&#10;7+l58JkII+wSVJB7XyVSujQng65rK+LgXW1t0AdZZ1LX+ArjppT9KIqlwYLDQ44VLXNKb4eHUbD9&#10;2S0v95sbx3q/7r135zL+Hq6U6rSbxQSEp8b/h//aG61g8BXFASDgBBSQ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HM8fxQAAAN4AAAAPAAAAAAAAAAAAAAAAAJgCAABkcnMv&#10;ZG93bnJldi54bWxQSwUGAAAAAAQABAD1AAAAigMAAAAA&#10;" path="m4,10l,e" filled="f" strokecolor="#00009b" strokeweight=".12pt">
                <v:path arrowok="t" o:connecttype="custom" o:connectlocs="4,10;0,0" o:connectangles="0,0"/>
                <o:lock v:ext="edit" aspectratio="t"/>
              </v:shape>
              <v:shape id="Freeform 3433" o:spid="_x0000_s5479" style="position:absolute;left:4948;top:12601;width:5;height:11;rotation:90;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8d3McA&#10;AADeAAAADwAAAGRycy9kb3ducmV2LnhtbESPQWvCQBSE70L/w/IKvenGVoNEVymCVGkprXrx9sw+&#10;k6XZtyG7xuTfdwtCj8PMfMMsVp2tREuNN44VjEcJCOLcacOFguNhM5yB8AFZY+WYFPTkYbV8GCww&#10;0+7G39TuQyEihH2GCsoQ6kxKn5dk0Y9cTRy9i2sshiibQuoGbxFuK/mcJKm0aDgulFjTuqT8Z3+1&#10;CjZfbXcOs4/PnncHMm8nc36frJV6euxe5yACdeE/fG9vtYKXaZKO4e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fHdzHAAAA3gAAAA8AAAAAAAAAAAAAAAAAmAIAAGRy&#10;cy9kb3ducmV2LnhtbFBLBQYAAAAABAAEAPUAAACMAwAAAAA=&#10;" path="m5,12l,e" filled="f" strokecolor="#00009b" strokeweight=".12pt">
                <v:path arrowok="t" o:connecttype="custom" o:connectlocs="5,11;0,0" o:connectangles="0,0"/>
                <o:lock v:ext="edit" aspectratio="t"/>
              </v:shape>
              <v:shape id="Freeform 3434" o:spid="_x0000_s5480" style="position:absolute;left:4947;top:12600;width:7;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slfccA&#10;AADeAAAADwAAAGRycy9kb3ducmV2LnhtbESPT2vCQBTE74V+h+UJ3uquVkNIXaV/UOuxaaE9PrKv&#10;SZrs25BdNX57Vyh4HGbmN8xyPdhWHKn3tWMN04kCQVw4U3Op4etz85CC8AHZYOuYNJzJw3p1f7fE&#10;zLgTf9AxD6WIEPYZaqhC6DIpfVGRRT9xHXH0fl1vMUTZl9L0eIpw28qZUom0WHNcqLCj14qKJj9Y&#10;DfNmly5+0qRVh/CSf8vmzW33f1qPR8PzE4hAQ7iF/9vvRsPjQiUzuN6JV0C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7JX3HAAAA3gAAAA8AAAAAAAAAAAAAAAAAmAIAAGRy&#10;cy9kb3ducmV2LnhtbFBLBQYAAAAABAAEAPUAAACMAwAAAAA=&#10;" path="m7,12l,e" filled="f" strokecolor="#00009b" strokeweight=".12pt">
                <v:path arrowok="t" o:connecttype="custom" o:connectlocs="7,11;0,0" o:connectangles="0,0"/>
                <o:lock v:ext="edit" aspectratio="t"/>
              </v:shape>
              <v:shape id="Freeform 3435" o:spid="_x0000_s5481" style="position:absolute;left:4947;top:12600;width:7;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eA5scA&#10;AADeAAAADwAAAGRycy9kb3ducmV2LnhtbESPQWvCQBSE74X+h+UJvdVdq4aQukqrVOuxaaE9PrKv&#10;SZrs25BdNf57Vyh4HGbmG2axGmwrjtT72rGGyViBIC6cqbnU8PX59piC8AHZYOuYNJzJw2p5f7fA&#10;zLgTf9AxD6WIEPYZaqhC6DIpfVGRRT92HXH0fl1vMUTZl9L0eIpw28onpRJpsea4UGFH64qKJj9Y&#10;DbNml85/0qRVh/Caf8tm47b7P60fRsPLM4hAQ7iF/9vvRsN0rpIpXO/EK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n3gObHAAAA3gAAAA8AAAAAAAAAAAAAAAAAmAIAAGRy&#10;cy9kb3ducmV2LnhtbFBLBQYAAAAABAAEAPUAAACMAwAAAAA=&#10;" path="m7,12l,e" filled="f" strokecolor="#00009b" strokeweight=".12pt">
                <v:path arrowok="t" o:connecttype="custom" o:connectlocs="7,11;0,0" o:connectangles="0,0"/>
                <o:lock v:ext="edit" aspectratio="t"/>
              </v:shape>
              <v:shape id="Freeform 3436" o:spid="_x0000_s5482" style="position:absolute;left:4948;top:12596;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XTKMcA&#10;AADeAAAADwAAAGRycy9kb3ducmV2LnhtbESPUUvDMBSF3wX/Q7iCL2LTTe20LhtSGLiXgXU/4NLc&#10;NsXmpiTZ1u3XG2Hg4+Gc8x3Ocj3ZQRzJh96xglmWgyBunO65U7D/3jy+gggRWePgmBScKcB6dXuz&#10;xFK7E3/RsY6dSBAOJSowMY6llKExZDFkbiROXuu8xZik76T2eEpwO8h5nhfSYs9pweBIlaHmpz5Y&#10;BRdfPFx27cweRvm2mLdVVZttrdT93fTxDiLSFP/D1/anVvD0khfP8HcnXQ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V0yjHAAAA3gAAAA8AAAAAAAAAAAAAAAAAmAIAAGRy&#10;cy9kb3ducmV2LnhtbFBLBQYAAAAABAAEAPUAAACMAwAAAAA=&#10;" path="m8,14l,e" filled="f" strokecolor="#00009b" strokeweight=".12pt">
                <v:path arrowok="t" o:connecttype="custom" o:connectlocs="8,13;0,0" o:connectangles="0,0"/>
                <o:lock v:ext="edit" aspectratio="t"/>
              </v:shape>
              <v:shape id="Freeform 3437" o:spid="_x0000_s5483" style="position:absolute;left:4947;top:12595;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tfPMYA&#10;AADeAAAADwAAAGRycy9kb3ducmV2LnhtbESPQYvCMBCF7wv+hzDCXkRTFYt0jaLiwnpSq7DXoRnb&#10;YjMpTdS6v94Iwh4fb9735s0WranEjRpXWlYwHEQgiDOrS84VnI7f/SkI55E1VpZJwYMcLOadjxkm&#10;2t75QLfU5yJA2CWooPC+TqR0WUEG3cDWxME728agD7LJpW7wHuCmkqMoiqXBkkNDgTWtC8ou6dWE&#10;N8oeutXI7PYn/NvGDx5ve5tfpT677fILhKfW/x+/0z9awXgSxRN4zQkM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atfPMYAAADeAAAADwAAAAAAAAAAAAAAAACYAgAAZHJz&#10;L2Rvd25yZXYueG1sUEsFBgAAAAAEAAQA9QAAAIsDAAAAAA==&#10;" path="m10,14l,e" filled="f" strokecolor="#00009b" strokeweight=".12pt">
                <v:path arrowok="t" o:connecttype="custom" o:connectlocs="10,13;0,0" o:connectangles="0,0"/>
                <o:lock v:ext="edit" aspectratio="t"/>
              </v:shape>
              <v:shape id="Freeform 3438" o:spid="_x0000_s5484" style="position:absolute;left:4948;top:12594;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v9MsYA&#10;AADeAAAADwAAAGRycy9kb3ducmV2LnhtbESPUUvDQBCE3wv+h2MLvrWXKo1t7LWIoBYsVKs/YMmt&#10;STC3F+7WJv33PaHQx2FmvmFWm8G16kghNp4NzKYZKOLS24YrA99fL5MFqCjIFlvPZOBEETbrm9EK&#10;C+t7/qTjQSqVIBwLNFCLdIXWsazJYZz6jjh5Pz44lCRDpW3APsFdq++yLNcOG04LNXb0XFP5e/hz&#10;Bt5fPS/6EOxHeOsedrK35XIpxtyOh6dHUEKDXMOX9tYauJ9neQ7/d9IV0Os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vv9MsYAAADeAAAADwAAAAAAAAAAAAAAAACYAgAAZHJz&#10;L2Rvd25yZXYueG1sUEsFBgAAAAAEAAQA9QAAAIsDAAAAAA==&#10;" path="m7,14l,e" filled="f" strokecolor="#00009b" strokeweight=".12pt">
                <v:path arrowok="t" o:connecttype="custom" o:connectlocs="7,13;0,0" o:connectangles="0,0"/>
                <o:lock v:ext="edit" aspectratio="t"/>
              </v:shape>
              <v:shape id="Freeform 3439" o:spid="_x0000_s5485" style="position:absolute;left:4948;top:12591;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dNX8cA&#10;AADeAAAADwAAAGRycy9kb3ducmV2LnhtbESPUWvCMBSF3wf7D+EO9jJmqmN1VqOMgjBfBnb7AZfm&#10;tilrbkoStfPXG0Hw8XDO+Q5ntRltL47kQ+dYwXSSgSCune64VfD7s339ABEissbeMSn4pwCb9ePD&#10;CgvtTrynYxVbkSAcClRgYhwKKUNtyGKYuIE4eY3zFmOSvpXa4ynBbS9nWZZLix2nBYMDlYbqv+pg&#10;FZx9/nL+bqb2MMjFfNaUZWV2lVLPT+PnEkSkMd7Dt/aXVvD2nuVzuN5JV0Cu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HTV/HAAAA3gAAAA8AAAAAAAAAAAAAAAAAmAIAAGRy&#10;cy9kb3ducmV2LnhtbFBLBQYAAAAABAAEAPUAAACMAwAAAAA=&#10;" path="m8,14l,e" filled="f" strokecolor="#00009b" strokeweight=".12pt">
                <v:path arrowok="t" o:connecttype="custom" o:connectlocs="8,13;0,0" o:connectangles="0,0"/>
                <o:lock v:ext="edit" aspectratio="t"/>
              </v:shape>
              <v:shape id="Freeform 3440" o:spid="_x0000_s5486" style="position:absolute;left:4947;top:12591;width:9;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rwosYA&#10;AADeAAAADwAAAGRycy9kb3ducmV2LnhtbESPwWrCQBCG74LvsIzQi9RNFUOJrtIWC3rSWsHrkJ0m&#10;odnZkF01+vTOQfA4/PN/88182blanakNlWcDb6MEFHHubcWFgcPv9+s7qBCRLdaeycCVAiwX/d4c&#10;M+sv/EPnfSyUQDhkaKCMscm0DnlJDsPIN8SS/fnWYZSxLbRt8SJwV+txkqTaYcVyocSGvkrK//cn&#10;JxrVEMPn2G13B7xt0itPNsPV0ZiXQfcxAxWpi8/lR3ttDUymSSq+8o4wQC/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rwosYAAADeAAAADwAAAAAAAAAAAAAAAACYAgAAZHJz&#10;L2Rvd25yZXYueG1sUEsFBgAAAAAEAAQA9QAAAIsDAAAAAA==&#10;" path="m10,14l,e" filled="f" strokecolor="#00009b" strokeweight=".12pt">
                <v:path arrowok="t" o:connecttype="custom" o:connectlocs="9,13;0,0" o:connectangles="0,0"/>
                <o:lock v:ext="edit" aspectratio="t"/>
              </v:shape>
              <v:shape id="Freeform 3441" o:spid="_x0000_s5487" style="position:absolute;left:4951;top:12588;width:6;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GSVsgA&#10;AADeAAAADwAAAGRycy9kb3ducmV2LnhtbESPT2sCMRTE7wW/Q3iF3jSrotitUUSwLUjxT7309tg8&#10;N0s3L0sS3fXbm4LQ4zAzv2Hmy87W4ko+VI4VDAcZCOLC6YpLBafvTX8GIkRkjbVjUnCjAMtF72mO&#10;uXYtH+h6jKVIEA45KjAxNrmUoTBkMQxcQ5y8s/MWY5K+lNpjm+C2lqMsm0qLFacFgw2tDRW/x4tV&#10;4IY/u6/JdnW6tGbtz6PZ+LZ//1Dq5blbvYGI1MX/8KP9qRWMJ9n0Ff7upCsgF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EZJWyAAAAN4AAAAPAAAAAAAAAAAAAAAAAJgCAABk&#10;cnMvZG93bnJldi54bWxQSwUGAAAAAAQABAD1AAAAjQMAAAAA&#10;" path="m7,15l,e" filled="f" strokecolor="#00009b" strokeweight=".12pt">
                <v:path arrowok="t" o:connecttype="custom" o:connectlocs="6,15;0,0" o:connectangles="0,0"/>
                <o:lock v:ext="edit" aspectratio="t"/>
              </v:shape>
              <v:shape id="Freeform 3442" o:spid="_x0000_s5488" style="position:absolute;left:4951;top:12586;width:6;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KtFsYA&#10;AADeAAAADwAAAGRycy9kb3ducmV2LnhtbESPy2oCMRSG94W+QzgFd5pR0cpoFBGqQinWy8bdYXKc&#10;DJ2cDEl0xrdvFoUuf/4b32LV2Vo8yIfKsYLhIANBXDhdcangcv7oz0CEiKyxdkwKnhRgtXx9WWCu&#10;XctHepxiKdIIhxwVmBibXMpQGLIYBq4hTt7NeYsxSV9K7bFN47aWoyybSosVpweDDW0MFT+nu1Xg&#10;htfD1+Rzfbm3ZuNvo9n4+b3dKdV769ZzEJG6+B/+a++1gvEke08ACSeh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KtFsYAAADeAAAADwAAAAAAAAAAAAAAAACYAgAAZHJz&#10;L2Rvd25yZXYueG1sUEsFBgAAAAAEAAQA9QAAAIsDAAAAAA==&#10;" path="m7,15l,e" filled="f" strokecolor="#00009b" strokeweight=".12pt">
                <v:path arrowok="t" o:connecttype="custom" o:connectlocs="6,15;0,0" o:connectangles="0,0"/>
                <o:lock v:ext="edit" aspectratio="t"/>
              </v:shape>
              <v:shape id="Freeform 3443" o:spid="_x0000_s5489" style="position:absolute;left:4951;top:12586;width:6;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4IjcgA&#10;AADeAAAADwAAAGRycy9kb3ducmV2LnhtbESPT2sCMRTE74V+h/AKvdXsKlpZjSJC/4BIW/Xi7bF5&#10;bhY3L0sS3fXbN0Khx2FmfsPMl71txJV8qB0ryAcZCOLS6ZorBYf928sURIjIGhvHpOBGAZaLx4c5&#10;Ftp1/EPXXaxEgnAoUIGJsS2kDKUhi2HgWuLknZy3GJP0ldQeuwS3jRxm2URarDktGGxpbag87y5W&#10;gcuPX9vxZnW4dGbtT8Pp6Pb9/qHU81O/moGI1Mf/8F/7UysYjbPXHO530hW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vgiNyAAAAN4AAAAPAAAAAAAAAAAAAAAAAJgCAABk&#10;cnMvZG93bnJldi54bWxQSwUGAAAAAAQABAD1AAAAjQMAAAAA&#10;" path="m7,15l,e" filled="f" strokecolor="#00009b" strokeweight=".12pt">
                <v:path arrowok="t" o:connecttype="custom" o:connectlocs="6,15;0,0" o:connectangles="0,0"/>
                <o:lock v:ext="edit" aspectratio="t"/>
              </v:shape>
              <v:shape id="Freeform 3444" o:spid="_x0000_s5490" style="position:absolute;left:4951;top:12583;width:6;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yW+sgA&#10;AADeAAAADwAAAGRycy9kb3ducmV2LnhtbESPQWsCMRSE74X+h/AK3mrWFVtZjSJCa6EUrXrx9tg8&#10;N4ublyWJ7vrvm0Khx2FmvmHmy9424kY+1I4VjIYZCOLS6ZorBcfD2/MURIjIGhvHpOBOAZaLx4c5&#10;Ftp1/E23faxEgnAoUIGJsS2kDKUhi2HoWuLknZ23GJP0ldQeuwS3jcyz7EVarDktGGxpbai87K9W&#10;gRudtl+Tz9Xx2pm1P+fT8X33vlFq8NSvZiAi9fE//Nf+0ArGk+w1h9876QrIx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bJb6yAAAAN4AAAAPAAAAAAAAAAAAAAAAAJgCAABk&#10;cnMvZG93bnJldi54bWxQSwUGAAAAAAQABAD1AAAAjQMAAAAA&#10;" path="m7,15l,e" filled="f" strokecolor="#00009b" strokeweight=".12pt">
                <v:path arrowok="t" o:connecttype="custom" o:connectlocs="6,15;0,0" o:connectangles="0,0"/>
                <o:lock v:ext="edit" aspectratio="t"/>
              </v:shape>
              <v:shape id="Freeform 3445" o:spid="_x0000_s5491" style="position:absolute;left:4950;top:12582;width:7;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AzYcgA&#10;AADeAAAADwAAAGRycy9kb3ducmV2LnhtbESPT2sCMRTE74V+h/AKvdWsLlpZjSJC/4BIW/Xi7bF5&#10;bhY3L0sS3fXbN0Khx2FmfsPMl71txJV8qB0rGA4yEMSl0zVXCg77t5cpiBCRNTaOScGNAiwXjw9z&#10;LLTr+Ieuu1iJBOFQoAITY1tIGUpDFsPAtcTJOzlvMSbpK6k9dgluGznKsom0WHNaMNjS2lB53l2s&#10;Ajc8fm3Hm9Xh0pm1P42m+e37/UOp56d+NQMRqY//4b/2p1aQj7PXHO530hW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IDNhyAAAAN4AAAAPAAAAAAAAAAAAAAAAAJgCAABk&#10;cnMvZG93bnJldi54bWxQSwUGAAAAAAQABAD1AAAAjQMAAAAA&#10;" path="m7,15l,e" filled="f" strokecolor="#00009b" strokeweight=".12pt">
                <v:path arrowok="t" o:connecttype="custom" o:connectlocs="7,15;0,0" o:connectangles="0,0"/>
                <o:lock v:ext="edit" aspectratio="t"/>
              </v:shape>
              <v:shape id="Freeform 3446" o:spid="_x0000_s5492" style="position:absolute;left:4952;top:12584;width:7;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eOT8cA&#10;AADeAAAADwAAAGRycy9kb3ducmV2LnhtbESPQWvCQBSE7wX/w/IKvdXdWrUhdRVbseqxaaE9PrKv&#10;SUz2bciumv57VxA8DjPzDTNb9LYRR+p85VjD01CBIM6dqbjQ8P21fkxA+IBssHFMGv7Jw2I+uJth&#10;atyJP+mYhUJECPsUNZQhtKmUPi/Joh+6ljh6f66zGKLsCmk6PEW4beRIqam0WHFcKLGl95LyOjtY&#10;DeN6k0x+k2mjDuEt+5H1yn3s9lo/3PfLVxCB+nALX9tbo+F5ol7GcLkTr4Ccn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Hjk/HAAAA3gAAAA8AAAAAAAAAAAAAAAAAmAIAAGRy&#10;cy9kb3ducmV2LnhtbFBLBQYAAAAABAAEAPUAAACMAwAAAAA=&#10;" path="m7,12l,e" filled="f" strokecolor="#00009b" strokeweight=".12pt">
                <v:path arrowok="t" o:connecttype="custom" o:connectlocs="7,12;0,0" o:connectangles="0,0"/>
                <o:lock v:ext="edit" aspectratio="t"/>
              </v:shape>
              <v:shape id="Freeform 3447" o:spid="_x0000_s5493" style="position:absolute;left:4953;top:12581;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1mMUA&#10;AADeAAAADwAAAGRycy9kb3ducmV2LnhtbESPUWvCQBCE3wv9D8cWfNNLW6yaekopVIUKWtsfsOS2&#10;SWhuL9ytJv57TxD6OMzMN8x82btGnSjE2rOBx1EGirjwtubSwM/3x3AKKgqyxcYzGThThOXi/m6O&#10;ufUdf9HpIKVKEI45GqhE2lzrWFTkMI58S5y8Xx8cSpKh1DZgl+Cu0U9Z9qId1pwWKmzpvaLi73B0&#10;Bj5XnqddCHYf1u1kKztbzGZizOChf3sFJdTLf/jW3lgDz+NsMobrnXQF9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8PWYxQAAAN4AAAAPAAAAAAAAAAAAAAAAAJgCAABkcnMv&#10;ZG93bnJldi54bWxQSwUGAAAAAAQABAD1AAAAigMAAAAA&#10;" path="m7,14l,e" filled="f" strokecolor="#00009b" strokeweight=".12pt">
                <v:path arrowok="t" o:connecttype="custom" o:connectlocs="7,14;0,0" o:connectangles="0,0"/>
                <o:lock v:ext="edit" aspectratio="t"/>
              </v:shape>
              <v:shape id="Freeform 3448" o:spid="_x0000_s5494" style="position:absolute;left:4952;top:12579;width:10;height:14;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BXlsYA&#10;AADeAAAADwAAAGRycy9kb3ducmV2LnhtbESPzYrCQBCE7wu+w9CCF1knKhslOorKCnryZwWvTaZN&#10;gpmekJnV6NPvCAsei+r6qms6b0wpblS7wrKCfi8CQZxaXXCm4PSz/hyDcB5ZY2mZFDzIwXzW+phi&#10;ou2dD3Q7+kwECLsEFeTeV4mULs3JoOvZijh4F1sb9EHWmdQ13gPclHIQRbE0WHBoyLGiVU7p9fhr&#10;whtFF91yYHb7Ez638YOH2+73WalOu1lMQHhq/Pv4P73RCoZf0SiG15zAADn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BXlsYAAADeAAAADwAAAAAAAAAAAAAAAACYAgAAZHJz&#10;L2Rvd25yZXYueG1sUEsFBgAAAAAEAAQA9QAAAIsDAAAAAA==&#10;" path="m10,14l,e" filled="f" strokecolor="#00009b" strokeweight=".12pt">
                <v:path arrowok="t" o:connecttype="custom" o:connectlocs="10,14;0,0" o:connectangles="0,0"/>
                <o:lock v:ext="edit" aspectratio="t"/>
              </v:shape>
              <v:shape id="Freeform 3449" o:spid="_x0000_s5495" style="position:absolute;left:4953;top:12578;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7OdMYA&#10;AADeAAAADwAAAGRycy9kb3ducmV2LnhtbESPUUvDQBCE3wX/w7GCb/bSiqZNey1FUAsKatsfsOS2&#10;SWhuL9ytTfrvewXBx2FmvmEWq8G16kQhNp4NjEcZKOLS24YrA/vd68MUVBRki61nMnCmCKvl7c0C&#10;C+t7/qHTViqVIBwLNFCLdIXWsazJYRz5jjh5Bx8cSpKh0jZgn+Cu1ZMse9YOG04LNXb0UlN53P46&#10;Ax9vnqd9CPY7vHf5p3zZcjYTY+7vhvUclNAg/+G/9sYaeHzK8hyud9IV0M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7OdMYAAADeAAAADwAAAAAAAAAAAAAAAACYAgAAZHJz&#10;L2Rvd25yZXYueG1sUEsFBgAAAAAEAAQA9QAAAIsDAAAAAA==&#10;" path="m7,14l,e" filled="f" strokecolor="#00009b" strokeweight=".12pt">
                <v:path arrowok="t" o:connecttype="custom" o:connectlocs="7,14;0,0" o:connectangles="0,0"/>
                <o:lock v:ext="edit" aspectratio="t"/>
              </v:shape>
              <v:shape id="Freeform 3450" o:spid="_x0000_s5496" style="position:absolute;left:4953;top:12576;width:7;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FaBsIA&#10;AADeAAAADwAAAGRycy9kb3ducmV2LnhtbERP22rCQBB9L/gPywh9qxsrrRpdRQq2hQpeP2DIjkkw&#10;Oxt2pyb9++5DoY+Hc1+ue9eoO4VYezYwHmWgiAtvay4NXM7bpxmoKMgWG89k4IcirFeDhyXm1nd8&#10;pPtJSpVCOOZooBJpc61jUZHDOPItceKuPjiUBEOpbcAuhbtGP2fZq3ZYc2qosKW3iorb6dsZ+Hr3&#10;POtCsIfw0U53srfFfC7GPA77zQKUUC//4j/3pzUwecmmaW+6k66AX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8VoGwgAAAN4AAAAPAAAAAAAAAAAAAAAAAJgCAABkcnMvZG93&#10;bnJldi54bWxQSwUGAAAAAAQABAD1AAAAhwMAAAAA&#10;" path="m7,14l,e" filled="f" strokecolor="#00009b" strokeweight=".12pt">
                <v:path arrowok="t" o:connecttype="custom" o:connectlocs="7,14;0,0" o:connectangles="0,0"/>
                <o:lock v:ext="edit" aspectratio="t"/>
              </v:shape>
              <v:shape id="Freeform 3451" o:spid="_x0000_s5497" style="position:absolute;left:4952;top:12574;width:10;height:14;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D5MgA&#10;AADeAAAADwAAAGRycy9kb3ducmV2LnhtbESPQWvCQBCF74X+h2UKvQTdVGlao6u0omBOWhV6HbLT&#10;JDQ7G7Krif31XUHw+HjzvjdvtuhNLc7UusqygpdhDII4t7riQsHxsB68g3AeWWNtmRRcyMFi/vgw&#10;w1Tbjr/ovPeFCBB2KSoovW9SKV1ekkE3tA1x8H5sa9AH2RZSt9gFuKnlKI4TabDi0FBiQ8uS8t/9&#10;yYQ3qgjd58hsd0f8y5ILj7No9a3U81P/MQXhqff341t6oxWMX+O3CVznBAbI+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P8PkyAAAAN4AAAAPAAAAAAAAAAAAAAAAAJgCAABk&#10;cnMvZG93bnJldi54bWxQSwUGAAAAAAQABAD1AAAAjQMAAAAA&#10;" path="m10,14l,e" filled="f" strokecolor="#00009b" strokeweight=".12pt">
                <v:path arrowok="t" o:connecttype="custom" o:connectlocs="10,14;0,0" o:connectangles="0,0"/>
                <o:lock v:ext="edit" aspectratio="t"/>
              </v:shape>
              <v:shape id="Freeform 3452" o:spid="_x0000_s5498" style="position:absolute;left:4954;top:12573;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Iz0cUA&#10;AADeAAAADwAAAGRycy9kb3ducmV2LnhtbESPXWvCMBSG7wf+h3AEb4amOuZHNYoUBtvNwOoPODSn&#10;TbE5KUnUzl+/XAx2+fJ+8ewOg+3EnXxoHSuYzzIQxJXTLTcKLueP6RpEiMgaO8ek4IcCHPajlx3m&#10;2j34RPcyNiKNcMhRgYmxz6UMlSGLYeZ64uTVzluMSfpGao+PNG47uciypbTYcnow2FNhqLqWN6vg&#10;6Zevz+96bm+93KwWdVGU5qtUajIejlsQkYb4H/5rf2oFb+/ZOgEknIQCcv8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YjPRxQAAAN4AAAAPAAAAAAAAAAAAAAAAAJgCAABkcnMv&#10;ZG93bnJldi54bWxQSwUGAAAAAAQABAD1AAAAigMAAAAA&#10;" path="m8,14l,e" filled="f" strokecolor="#00009b" strokeweight=".12pt">
                <v:path arrowok="t" o:connecttype="custom" o:connectlocs="8,13;0,0" o:connectangles="0,0"/>
                <o:lock v:ext="edit" aspectratio="t"/>
              </v:shape>
              <v:shape id="Freeform 3453" o:spid="_x0000_s5499" style="position:absolute;left:4954;top:12571;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6DvMYA&#10;AADeAAAADwAAAGRycy9kb3ducmV2LnhtbESP3UrDQBSE74W+w3IK3tlNK2qadluKoBYUtD8PcMge&#10;k2D2bNg9NunbdwuCl8PMfMMs14Nr1YlCbDwbmE4yUMSltw1XBo6Hl7scVBRki61nMnCmCOvV6GaJ&#10;hfU97+i0l0olCMcCDdQiXaF1LGtyGCe+I07etw8OJclQaRuwT3DX6lmWPWqHDaeFGjt6rqn82f86&#10;A++vnvM+BPsV3rqnD/m05XwuxtyOh80ClNAg/+G/9tYauH/I8ilc76QroF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6DvMYAAADeAAAADwAAAAAAAAAAAAAAAACYAgAAZHJz&#10;L2Rvd25yZXYueG1sUEsFBgAAAAAEAAQA9QAAAIsDAAAAAA==&#10;" path="m7,14l,e" filled="f" strokecolor="#00009b" strokeweight=".12pt">
                <v:path arrowok="t" o:connecttype="custom" o:connectlocs="7,13;0,0" o:connectangles="0,0"/>
                <o:lock v:ext="edit" aspectratio="t"/>
              </v:shape>
              <v:shape id="Freeform 3454" o:spid="_x0000_s5500" style="position:absolute;left:4954;top:12570;width:8;height:13;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ZL5scA&#10;AADeAAAADwAAAGRycy9kb3ducmV2LnhtbESPT2vCQBTE70K/w/IKvQTdaI2ENKtUS8WrVu31kX3N&#10;H7NvQ3ar6bfvCoUeh5n5DZOvBtOKK/WutqxgOolBEBdW11wqOH68j1MQziNrbC2Tgh9ysFo+jHLM&#10;tL3xnq4HX4oAYZehgsr7LpPSFRUZdBPbEQfvy/YGfZB9KXWPtwA3rZzF8UIarDksVNjRpqLicvg2&#10;CmQ0dW96HZ0+t/ZyTqNTk+zmjVJPj8PrCwhPg/8P/7V3WsFzEqczuN8JV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mS+bHAAAA3gAAAA8AAAAAAAAAAAAAAAAAmAIAAGRy&#10;cy9kb3ducmV2LnhtbFBLBQYAAAAABAAEAPUAAACMAwAAAAA=&#10;" path="m9,14l,e" filled="f" strokecolor="#00009b" strokeweight=".12pt">
                <v:path arrowok="t" o:connecttype="custom" o:connectlocs="8,13;0,0" o:connectangles="0,0"/>
                <o:lock v:ext="edit" aspectratio="t"/>
              </v:shape>
              <v:shape id="Freeform 3455" o:spid="_x0000_s5501" style="position:absolute;left:4955;top:12569;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C4UMYA&#10;AADeAAAADwAAAGRycy9kb3ducmV2LnhtbESPUUvDQBCE34X+h2MLfWsvtWjT2GspQlVQsFZ/wJLb&#10;JqG5vXC3NvHfe0LBx2FmvmHW28G16kIhNp4NzGcZKOLS24YrA1+f+2kOKgqyxdYzGfihCNvN6GaN&#10;hfU9f9DlKJVKEI4FGqhFukLrWNbkMM58R5y8kw8OJclQaRuwT3DX6tssu9cOG04LNXb0WFN5Pn47&#10;A69PnvM+BHsIz93yTd5tuVqJMZPxsHsAJTTIf/jafrEGFndZvoC/O+kK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C4UMYAAADeAAAADwAAAAAAAAAAAAAAAACYAgAAZHJz&#10;L2Rvd25yZXYueG1sUEsFBgAAAAAEAAQA9QAAAIsDAAAAAA==&#10;" path="m7,14l,e" filled="f" strokecolor="#00009b" strokeweight=".12pt">
                <v:path arrowok="t" o:connecttype="custom" o:connectlocs="6,13;0,0" o:connectangles="0,0"/>
                <o:lock v:ext="edit" aspectratio="t"/>
              </v:shape>
              <v:shape id="Freeform 3456" o:spid="_x0000_s5502" style="position:absolute;left:4955;top:12566;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kgJMYA&#10;AADeAAAADwAAAGRycy9kb3ducmV2LnhtbESPUUvDQBCE3wX/w7FC39qLVmsaey2loC0oVKs/YMmt&#10;STC3F+7WJv33PaHg4zAz3zCL1eBadaQQG88GbicZKOLS24YrA1+fz+McVBRki61nMnCiCKvl9dUC&#10;C+t7/qDjQSqVIBwLNFCLdIXWsazJYZz4jjh53z44lCRDpW3APsFdq++ybKYdNpwWauxoU1P5c/h1&#10;Bl5fPOd9CPY9bLvHN9nbcj4XY0Y3w/oJlNAg/+FLe2cNTB+y/B7+7qQroJ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kgJMYAAADeAAAADwAAAAAAAAAAAAAAAACYAgAAZHJz&#10;L2Rvd25yZXYueG1sUEsFBgAAAAAEAAQA9QAAAIsDAAAAAA==&#10;" path="m7,14l,e" filled="f" strokecolor="#00009b" strokeweight=".12pt">
                <v:path arrowok="t" o:connecttype="custom" o:connectlocs="6,13;0,0" o:connectangles="0,0"/>
                <o:lock v:ext="edit" aspectratio="t"/>
              </v:shape>
              <v:shape id="Freeform 3457" o:spid="_x0000_s5503" style="position:absolute;left:4956;top:12567;width:6;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5b88cA&#10;AADeAAAADwAAAGRycy9kb3ducmV2LnhtbESPQWvCQBSE7wX/w/IEb3W3tpGQuopabOuxUdDjI/ua&#10;pMm+DdlV03/fLRR6HGbmG2axGmwrrtT72rGGh6kCQVw4U3Op4XjY3acgfEA22DomDd/kYbUc3S0w&#10;M+7GH3TNQykihH2GGqoQukxKX1Rk0U9dRxy9T9dbDFH2pTQ93iLctnKm1FxarDkuVNjRtqKiyS9W&#10;w1PzlibndN6qS9jkJ9m8uNf9l9aT8bB+BhFoCP/hv/a70fCYqDSB3zvxCs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eW/PHAAAA3gAAAA8AAAAAAAAAAAAAAAAAmAIAAGRy&#10;cy9kb3ducmV2LnhtbFBLBQYAAAAABAAEAPUAAACMAwAAAAA=&#10;" path="m7,12l,e" filled="f" strokecolor="#00009b" strokeweight=".12pt">
                <v:path arrowok="t" o:connecttype="custom" o:connectlocs="6,11;0,0" o:connectangles="0,0"/>
                <o:lock v:ext="edit" aspectratio="t"/>
              </v:shape>
              <v:shape id="Freeform 3458" o:spid="_x0000_s5504" style="position:absolute;left:4958;top:12564;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Lg3sgA&#10;AADeAAAADwAAAGRycy9kb3ducmV2LnhtbESPQWsCMRSE70L/Q3gFbzWroixbo4jQWijSduult8fm&#10;uVm6eVmS6K7/3hQKHoeZ+YZZbQbbigv50DhWMJ1kIIgrpxuuFRy/X55yECEia2wdk4IrBdisH0Yr&#10;LLTr+YsuZaxFgnAoUIGJsSukDJUhi2HiOuLknZy3GJP0tdQe+wS3rZxl2VJabDgtGOxoZ6j6Lc9W&#10;gZv+fBwW79vjuTc7f5rl8+vn616p8eOwfQYRaYj38H/7TSuYL7J8CX930hWQ6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guDeyAAAAN4AAAAPAAAAAAAAAAAAAAAAAJgCAABk&#10;cnMvZG93bnJldi54bWxQSwUGAAAAAAQABAD1AAAAjQMAAAAA&#10;" path="m7,15l,e" filled="f" strokecolor="#00009b" strokeweight=".12pt">
                <v:path arrowok="t" o:connecttype="custom" o:connectlocs="6,14;0,0" o:connectangles="0,0"/>
                <o:lock v:ext="edit" aspectratio="t"/>
              </v:shape>
              <v:shape id="Freeform 3459" o:spid="_x0000_s5505" style="position:absolute;left:4956;top:12563;width:9;height:14;rotation:90;visibility:visible;mso-wrap-style:square;v-text-anchor:top" coordsize="1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UpFMkA&#10;AADeAAAADwAAAGRycy9kb3ducmV2LnhtbESPT2sCMRTE70K/Q3iF3jRbxX9bo2ihKj0UtLX2+Lp5&#10;3V3cvCxJ1NVP3wiFHoeZ+Q0zmTWmEidyvrSs4LGTgCDOrC45V/Dx/tIegfABWWNlmRRcyMNsetea&#10;YKrtmTd02oZcRAj7FBUUIdSplD4ryKDv2Jo4ej/WGQxRulxqh+cIN5XsJslAGiw5LhRY03NB2WF7&#10;NAqa7PN7ka++1oPecjN+21+rV7ffKfVw38yfQARqwn/4r73WCnr9ZDSE2514BeT0F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YUpFMkAAADeAAAADwAAAAAAAAAAAAAAAACYAgAA&#10;ZHJzL2Rvd25yZXYueG1sUEsFBgAAAAAEAAQA9QAAAI4DAAAAAA==&#10;" path="m10,15l,e" filled="f" strokecolor="#00009b" strokeweight=".12pt">
                <v:path arrowok="t" o:connecttype="custom" o:connectlocs="9,14;0,0" o:connectangles="0,0"/>
                <o:lock v:ext="edit" aspectratio="t"/>
              </v:shape>
              <v:shape id="Freeform 3460" o:spid="_x0000_s5506" style="position:absolute;left:4957;top:12562;width:8;height:14;rotation:90;visibility:visible;mso-wrap-style:square;v-text-anchor:top" coordsize="8,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2RnsMA&#10;AADeAAAADwAAAGRycy9kb3ducmV2LnhtbERPy4rCMBTdC/MP4Q6401SLItUojlAQQfAxgy4vzbUt&#10;09yUJGr9e7MYmOXhvBerzjTiQc7XlhWMhgkI4sLqmksF3+d8MAPhA7LGxjIpeJGH1fKjt8BM2ycf&#10;6XEKpYgh7DNUUIXQZlL6oiKDfmhb4sjdrDMYInSl1A6fMdw0cpwkU2mw5thQYUubiorf090o2F/o&#10;IPOrnez0phiv0zQffbkfpfqf3XoOIlAX/sV/7q1WkE6SWdwb78QrIJ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2RnsMAAADeAAAADwAAAAAAAAAAAAAAAACYAgAAZHJzL2Rv&#10;d25yZXYueG1sUEsFBgAAAAAEAAQA9QAAAIgDAAAAAA==&#10;" path="m8,15l,e" filled="f" strokecolor="#00009b" strokeweight=".12pt">
                <v:path arrowok="t" o:connecttype="custom" o:connectlocs="8,14;0,0" o:connectangles="0,0"/>
                <o:lock v:ext="edit" aspectratio="t"/>
              </v:shape>
              <v:shape id="Freeform 3461" o:spid="_x0000_s5507" style="position:absolute;left:5003;top:12544;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Qp48YA&#10;AADeAAAADwAAAGRycy9kb3ducmV2LnhtbESPUUsDMRCE3wX/Q1jBN5urYmmvTYuKgiAWrELp2/ay&#10;vRxeNmc2vZ7/3giCj8PMfMMsVoNvVU9RmsAGxqMCFHEVbMO1gY/3p6spKEnIFtvAZOCbBFbL87MF&#10;ljac+I36TapVhrCUaMCl1JVaS+XIo4xCR5y9Q4geU5ax1jbiKcN9q6+LYqI9NpwXHHb04Kj63By9&#10;gcmruKOXdf8obvsy++L97l6iMZcXw90cVKIh/Yf/2s/WwM1tMZ3B7518Bf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qQp48YAAADeAAAADwAAAAAAAAAAAAAAAACYAgAAZHJz&#10;L2Rvd25yZXYueG1sUEsFBgAAAAAEAAQA9QAAAIsDAAAAAA==&#10;" path="m,2l,e" filled="f" strokecolor="#00009b" strokeweight=".12pt">
                <v:path arrowok="t" o:connecttype="custom" o:connectlocs="0,2;0,0" o:connectangles="0,0"/>
                <o:lock v:ext="edit" aspectratio="t"/>
              </v:shape>
              <v:shape id="Freeform 3462" o:spid="_x0000_s5508" style="position:absolute;left:4957;top:12560;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5L7MYA&#10;AADeAAAADwAAAGRycy9kb3ducmV2LnhtbESPzWoCMRSF90LfIdyCu5pRsehoFBFqC1Js1Y27y+Q6&#10;GTq5GZLojG9vFgWXh/PHt1h1thY38qFyrGA4yEAQF05XXCo4HT/epiBCRNZYOyYFdwqwWr70Fphr&#10;1/Iv3Q6xFGmEQ44KTIxNLmUoDFkMA9cQJ+/ivMWYpC+l9timcVvLUZa9S4sVpweDDW0MFX+Hq1Xg&#10;huf992S3Pl1bs/GX0XR8/9l+KtV/7dZzEJG6+Az/t7+0gvEkmyWAhJNQQC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5L7MYAAADeAAAADwAAAAAAAAAAAAAAAACYAgAAZHJz&#10;L2Rvd25yZXYueG1sUEsFBgAAAAAEAAQA9QAAAIsDAAAAAA==&#10;" path="m7,15l,e" filled="f" strokecolor="#00009b" strokeweight=".12pt">
                <v:path arrowok="t" o:connecttype="custom" o:connectlocs="7,14;0,0" o:connectangles="0,0"/>
                <o:lock v:ext="edit" aspectratio="t"/>
              </v:shape>
              <v:shape id="Freeform 3463" o:spid="_x0000_s5509" style="position:absolute;left:5000;top:12542;width:3;height:4;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nALccA&#10;AADeAAAADwAAAGRycy9kb3ducmV2LnhtbESPQWvCQBSE74X+h+UVetNNKhaNbkKpVLxIMSp4fGSf&#10;SWj2bciuJvrruwWhx2FmvmGW2WAacaXO1ZYVxOMIBHFhdc2lgsP+azQD4TyyxsYyKbiRgyx9flpi&#10;om3PO7rmvhQBwi5BBZX3bSKlKyoy6Ma2JQ7e2XYGfZBdKXWHfYCbRr5F0bs0WHNYqLClz4qKn/xi&#10;FKxdmZ+/Y77xsDpOTvd6e9/0W6VeX4aPBQhPg/8PP9obrWAyjeYx/N0JV0C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JwC3HAAAA3gAAAA8AAAAAAAAAAAAAAAAAmAIAAGRy&#10;cy9kb3ducmV2LnhtbFBLBQYAAAAABAAEAPUAAACMAwAAAAA=&#10;" path="m3,5l,e" filled="f" strokecolor="#00009b" strokeweight=".12pt">
                <v:path arrowok="t" o:connecttype="custom" o:connectlocs="3,4;0,0" o:connectangles="0,0"/>
                <o:lock v:ext="edit" aspectratio="t"/>
              </v:shape>
              <v:shape id="Freeform 3464" o:spid="_x0000_s5510" style="position:absolute;left:4957;top:12560;width:9;height:11;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5bc8gA&#10;AADeAAAADwAAAGRycy9kb3ducmV2LnhtbESPQUvDQBSE70L/w/IK3uwmlVobuwkqCFYomijE4zP7&#10;moRm34bsNo3/3hUEj8PMfMNss8l0YqTBtZYVxIsIBHFldcu1go/3p6tbEM4ja+wsk4JvcpCls4st&#10;JtqeOaex8LUIEHYJKmi87xMpXdWQQbewPXHwDnYw6IMcaqkHPAe46eQyim6kwZbDQoM9PTZUHYuT&#10;UbD+zMdNvt5/7aaX8jU+xeXbA5VKXc6n+zsQnib/H/5rP2sF16tos4TfO+EKyPQ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ltzyAAAAN4AAAAPAAAAAAAAAAAAAAAAAJgCAABk&#10;cnMvZG93bnJldi54bWxQSwUGAAAAAAQABAD1AAAAjQMAAAAA&#10;" path="m9,12l,e" filled="f" strokecolor="#00009b" strokeweight=".12pt">
                <v:path arrowok="t" o:connecttype="custom" o:connectlocs="9,11;0,0" o:connectangles="0,0"/>
                <o:lock v:ext="edit" aspectratio="t"/>
              </v:shape>
              <v:shape id="Freeform 3465" o:spid="_x0000_s5511" style="position:absolute;left:5000;top:12542;width:3;height:4;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f7wccA&#10;AADeAAAADwAAAGRycy9kb3ducmV2LnhtbESPQWvCQBSE74X+h+UVetNNGiwaXaVUKl6kGBU8PrLP&#10;JDT7NmTXJPrruwWhx2FmvmEWq8HUoqPWVZYVxOMIBHFudcWFguPhazQF4TyyxtoyKbiRg9Xy+WmB&#10;qbY976nLfCEChF2KCkrvm1RKl5dk0I1tQxy8i20N+iDbQuoW+wA3tXyLondpsOKwUGJDnyXlP9nV&#10;KNi4Irt8x3zjYX1Kzvdqd9/2O6VeX4aPOQhPg/8PP9pbrSCZRLME/u6EK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X+8HHAAAA3gAAAA8AAAAAAAAAAAAAAAAAmAIAAGRy&#10;cy9kb3ducmV2LnhtbFBLBQYAAAAABAAEAPUAAACMAwAAAAA=&#10;" path="m3,5l,e" filled="f" strokecolor="#00009b" strokeweight=".12pt">
                <v:path arrowok="t" o:connecttype="custom" o:connectlocs="3,4;0,0" o:connectangles="0,0"/>
                <o:lock v:ext="edit" aspectratio="t"/>
              </v:shape>
              <v:shape id="Freeform 3466" o:spid="_x0000_s5512" style="position:absolute;left:4959;top:12558;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C2+cYA&#10;AADeAAAADwAAAGRycy9kb3ducmV2LnhtbESPUUvDQBCE3wX/w7FC39qLVmsTey2loC0oVKs/YMmt&#10;STC3F+7WJv33PaHg4zAz3zCL1eBadaQQG88GbicZKOLS24YrA1+fz+M5qCjIFlvPZOBEEVbL66sF&#10;Ftb3/EHHg1QqQTgWaKAW6QqtY1mTwzjxHXHyvn1wKEmGStuAfYK7Vt9l2Uw7bDgt1NjRpqby5/Dr&#10;DLy+eJ73Idj3sO0e32RvyzwXY0Y3w/oJlNAg/+FLe2cNTB+y/B7+7qQroJd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C2+cYAAADeAAAADwAAAAAAAAAAAAAAAACYAgAAZHJz&#10;L2Rvd25yZXYueG1sUEsFBgAAAAAEAAQA9QAAAIsDAAAAAA==&#10;" path="m7,14l,e" filled="f" strokecolor="#00009b" strokeweight=".12pt">
                <v:path arrowok="t" o:connecttype="custom" o:connectlocs="7,13;0,0" o:connectangles="0,0"/>
                <o:lock v:ext="edit" aspectratio="t"/>
              </v:shape>
              <v:shape id="Freeform 3467" o:spid="_x0000_s5513" style="position:absolute;left:4998;top:12540;width:5;height:6;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RqfMcA&#10;AADeAAAADwAAAGRycy9kb3ducmV2LnhtbESPQWsCMRSE74X+h/AKXkrNVlHqapRWEdp6clvvj81z&#10;s7p52SZRt//eCIUeh5n5hpktOtuIM/lQO1bw3M9AEJdO11wp+P5aP72ACBFZY+OYFPxSgMX8/m6G&#10;uXYX3tK5iJVIEA45KjAxtrmUoTRkMfRdS5y8vfMWY5K+ktrjJcFtIwdZNpYWa04LBltaGiqPxckq&#10;aHdvg/Gu+iyOZlV4fdocPh5/Vkr1HrrXKYhIXfwP/7XftYLhKJuM4HYnXQ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UanzHAAAA3gAAAA8AAAAAAAAAAAAAAAAAmAIAAGRy&#10;cy9kb3ducmV2LnhtbFBLBQYAAAAABAAEAPUAAACMAwAAAAA=&#10;" path="m5,7l,e" filled="f" strokecolor="#00009b" strokeweight=".12pt">
                <v:path arrowok="t" o:connecttype="custom" o:connectlocs="5,6;0,0" o:connectangles="0,0"/>
                <o:lock v:ext="edit" aspectratio="t"/>
              </v:shape>
              <v:shape id="Freeform 3468" o:spid="_x0000_s5514" style="position:absolute;left:4959;top:12555;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y6NFcYA&#10;AADeAAAADwAAAGRycy9kb3ducmV2LnhtbESPUUvDQBCE34X+h2MLvtlLW1qb2GsphWpBQa3+gCW3&#10;JsHcXrhbm/Tf9wTBx2FmvmHW28G16kwhNp4NTCcZKOLS24YrA58fh7sVqCjIFlvPZOBCEbab0c0a&#10;C+t7fqfzSSqVIBwLNFCLdIXWsazJYZz4jjh5Xz44lCRDpW3APsFdq2dZttQOG04LNXa0r6n8Pv04&#10;A8+Pnld9CPYtPHX3L/JqyzwXY27Hw+4BlNAg/+G/9tEamC+yfAm/d9IV0J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y6NFcYAAADeAAAADwAAAAAAAAAAAAAAAACYAgAAZHJz&#10;L2Rvd25yZXYueG1sUEsFBgAAAAAEAAQA9QAAAIsDAAAAAA==&#10;" path="m7,14l,e" filled="f" strokecolor="#00009b" strokeweight=".12pt">
                <v:path arrowok="t" o:connecttype="custom" o:connectlocs="7,13;0,0" o:connectangles="0,0"/>
                <o:lock v:ext="edit" aspectratio="t"/>
              </v:shape>
              <v:shape id="Freeform 3469" o:spid="_x0000_s5515" style="position:absolute;left:4997;top:12535;width:8;height:11;rotation:90;visibility:visible;mso-wrap-style:square;v-text-anchor:top" coordsize="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OdhsUA&#10;AADeAAAADwAAAGRycy9kb3ducmV2LnhtbESPS2vCQBSF94X+h+EW3NVJW2o0OkopFHTlo1W318x1&#10;EszcCZkxpv/eEQSXh/P4OJNZZyvRUuNLxwre+gkI4tzpko2Cv9+f1yEIH5A1Vo5JwT95mE2fnyaY&#10;aXfhNbWbYEQcYZ+hgiKEOpPS5wVZ9H1XE0fv6BqLIcrGSN3gJY7bSr4nyUBaLDkSCqzpu6D8tDnb&#10;yN3t0nS70u1WLw57c7JmKXOjVO+l+xqDCNSFR/jenmsFH5/JKIXbnXgF5PQ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I52GxQAAAN4AAAAPAAAAAAAAAAAAAAAAAJgCAABkcnMv&#10;ZG93bnJldi54bWxQSwUGAAAAAAQABAD1AAAAigMAAAAA&#10;" path="m8,12l,e" filled="f" strokecolor="#00009b" strokeweight=".12pt">
                <v:path arrowok="t" o:connecttype="custom" o:connectlocs="8,11;0,0" o:connectangles="0,0"/>
                <o:lock v:ext="edit" aspectratio="t"/>
              </v:shape>
              <v:shape id="Freeform 3470" o:spid="_x0000_s5516" style="position:absolute;left:4958;top:12554;width:9;height:13;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fq0cQA&#10;AADeAAAADwAAAGRycy9kb3ducmV2LnhtbERPyW7CMBC9V+o/WFOpl6g4KaWiISZiERXX0tJeR/GQ&#10;hXgcxQbC39cHJI5Pb8/ywbTiTL2rLStIRjEI4sLqmksFP9+blykI55E1tpZJwZUc5PPHhwxTbS/8&#10;ReedL0UIYZeigsr7LpXSFRUZdCPbEQfuYHuDPsC+lLrHSwg3rXyN43dpsObQUGFHq4qK4+5kFMgo&#10;cWu9jPZ/n/b4O432zWT71ij1/DQsZiA8Df4uvrm3WsF4En+EveFOuAJy/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LX6tHEAAAA3gAAAA8AAAAAAAAAAAAAAAAAmAIAAGRycy9k&#10;b3ducmV2LnhtbFBLBQYAAAAABAAEAPUAAACJAwAAAAA=&#10;" path="m9,14l,e" filled="f" strokecolor="#00009b" strokeweight=".12pt">
                <v:path arrowok="t" o:connecttype="custom" o:connectlocs="9,13;0,0" o:connectangles="0,0"/>
                <o:lock v:ext="edit" aspectratio="t"/>
              </v:shape>
              <v:shape id="Freeform 3471" o:spid="_x0000_s5517" style="position:absolute;left:4998;top:12534;width:5;height:11;rotation:90;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xh/ccA&#10;AADeAAAADwAAAGRycy9kb3ducmV2LnhtbESPQWvCQBSE70L/w/IK3symrRZNXaUIYkWRVnvp7Zl9&#10;TZZm34bsNsZ/7wqCx2FmvmGm885WoqXGG8cKnpIUBHHutOFCwfdhORiD8AFZY+WYFJzJw3z20Jti&#10;pt2Jv6jdh0JECPsMFZQh1JmUPi/Jok9cTRy9X9dYDFE2hdQNniLcVvI5TV+lRcNxocSaFiXlf/t/&#10;q2D52XbHMN7uzrw+kFn9mONmuFCq/9i9v4EI1IV7+Nb+0ApeRulkAtc78QrI2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8Yf3HAAAA3gAAAA8AAAAAAAAAAAAAAAAAmAIAAGRy&#10;cy9kb3ducmV2LnhtbFBLBQYAAAAABAAEAPUAAACMAwAAAAA=&#10;" path="m5,12l,e" filled="f" strokecolor="#00009b" strokeweight=".12pt">
                <v:path arrowok="t" o:connecttype="custom" o:connectlocs="5,11;0,0" o:connectangles="0,0"/>
                <o:lock v:ext="edit" aspectratio="t"/>
              </v:shape>
              <v:shape id="Freeform 3472" o:spid="_x0000_s5518" style="position:absolute;left:4959;top:12553;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Aq4MQA&#10;AADeAAAADwAAAGRycy9kb3ducmV2LnhtbESP3WrCQBCF7wu+wzJC7+pGi62mriJCW0GhrfoAQ3aa&#10;BLOzYXdq4tu7F0IvD+ePb7HqXaMuFGLt2cB4lIEiLrytuTRwOr4/zUBFQbbYeCYDV4qwWg4eFphb&#10;3/EPXQ5SqjTCMUcDlUibax2LihzGkW+Jk/frg0NJMpTaBuzSuGv0JMtetMOa00OFLW0qKs6HP2dg&#10;9+F51oVgv8Nn+7qXL1vM52LM47Bfv4ES6uU/fG9vrYHn6ThLAAknoYBe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FgKuDEAAAA3gAAAA8AAAAAAAAAAAAAAAAAmAIAAGRycy9k&#10;b3ducmV2LnhtbFBLBQYAAAAABAAEAPUAAACJAwAAAAA=&#10;" path="m7,14l,e" filled="f" strokecolor="#00009b" strokeweight=".12pt">
                <v:path arrowok="t" o:connecttype="custom" o:connectlocs="7,13;0,0" o:connectangles="0,0"/>
                <o:lock v:ext="edit" aspectratio="t"/>
              </v:shape>
              <v:shape id="Freeform 3473" o:spid="_x0000_s5519" style="position:absolute;left:4997;top:12532;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l0bccA&#10;AADeAAAADwAAAGRycy9kb3ducmV2LnhtbESPQWsCMRSE74X+h/CE3mp2FYusRhGhWihSa714e2ye&#10;m8XNy5JEd/33jVDocZiZb5j5sreNuJEPtWMF+TADQVw6XXOl4Pjz/joFESKyxsYxKbhTgOXi+WmO&#10;hXYdf9PtECuRIBwKVGBibAspQ2nIYhi6ljh5Z+ctxiR9JbXHLsFtI0dZ9iYt1pwWDLa0NlReDler&#10;wOWnr93kc3W8dmbtz6Pp+L7fbJV6GfSrGYhIffwP/7U/tILxJM9yeNxJV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ZdG3HAAAA3gAAAA8AAAAAAAAAAAAAAAAAmAIAAGRy&#10;cy9kb3ducmV2LnhtbFBLBQYAAAAABAAEAPUAAACMAwAAAAA=&#10;" path="m7,15l,e" filled="f" strokecolor="#00009b" strokeweight=".12pt">
                <v:path arrowok="t" o:connecttype="custom" o:connectlocs="6,14;0,0" o:connectangles="0,0"/>
                <o:lock v:ext="edit" aspectratio="t"/>
              </v:shape>
              <v:shape id="Freeform 3474" o:spid="_x0000_s5520" style="position:absolute;left:4959;top:12551;width:7;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4E+scA&#10;AADeAAAADwAAAGRycy9kb3ducmV2LnhtbESPwWrDMBBE74X8g9hCL6WR7dKkdaOEYCg0l0KcfMBi&#10;rS1Ta2UkJXHz9VWg0OMwM2+Y1WaygziTD71jBfk8A0HcON1zp+B4+Hh6BREissbBMSn4oQCb9exu&#10;haV2F97TuY6dSBAOJSowMY6llKExZDHM3UicvNZ5izFJ30nt8ZLgdpBFli2kxZ7TgsGRKkPNd32y&#10;Cq5+8Xj9anN7GuXbsmirqja7WqmH+2n7DiLSFP/Df+1PreD5Jc8KuN1JV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OBPrHAAAA3gAAAA8AAAAAAAAAAAAAAAAAmAIAAGRy&#10;cy9kb3ducmV2LnhtbFBLBQYAAAAABAAEAPUAAACMAwAAAAA=&#10;" path="m8,14l,e" filled="f" strokecolor="#00009b" strokeweight=".12pt">
                <v:path arrowok="t" o:connecttype="custom" o:connectlocs="7,13;0,0" o:connectangles="0,0"/>
                <o:lock v:ext="edit" aspectratio="t"/>
              </v:shape>
              <v:shape id="Freeform 3475" o:spid="_x0000_s5521" style="position:absolute;left:4996;top:12531;width:8;height:14;rotation:90;visibility:visible;mso-wrap-style:square;v-text-anchor:top" coordsize="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u9ccA&#10;AADeAAAADwAAAGRycy9kb3ducmV2LnhtbESPQWvCQBSE7wX/w/IEb3WjUivRVWxR6qVI1Iu3x+4z&#10;iWbfhuzWpP/eLQg9DjPzDbNYdbYSd2p86VjBaJiAINbOlJwrOB23rzMQPiAbrByTgl/ysFr2XhaY&#10;GtdyRvdDyEWEsE9RQRFCnUrpdUEW/dDVxNG7uMZiiLLJpWmwjXBbyXGSTKXFkuNCgTV9FqRvhx+r&#10;ILve2vHHdt997U/lefN+0dm31EoN+t16DiJQF/7Dz/bOKJi8jZIJ/N2JV0Au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ILvXHAAAA3gAAAA8AAAAAAAAAAAAAAAAAmAIAAGRy&#10;cy9kb3ducmV2LnhtbFBLBQYAAAAABAAEAPUAAACMAwAAAAA=&#10;" path="m9,15l,e" filled="f" strokecolor="#00009b" strokeweight=".12pt">
                <v:path arrowok="t" o:connecttype="custom" o:connectlocs="8,14;0,0" o:connectangles="0,0"/>
                <o:lock v:ext="edit" aspectratio="t"/>
              </v:shape>
              <v:shape id="Freeform 3476" o:spid="_x0000_s5522" style="position:absolute;left:4960;top:12552;width:7;height:11;rotation:90;visibility:visible;mso-wrap-style:square;v-text-anchor:top" coordsize="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qZ68UA&#10;AADeAAAADwAAAGRycy9kb3ducmV2LnhtbESPS2vCQBSF94X+h+EWuqsT35I6ShGEdmW1TdzeZm4n&#10;wcydkJnG+O+dguDycB4fZ7nubS06an3lWMFwkIAgLpyu2Cj4/tq+LED4gKyxdkwKLuRhvXp8WGKq&#10;3Zn31B2CEXGEfYoKyhCaVEpflGTRD1xDHL1f11oMUbZG6hbPcdzWcpQkM2mx4kgosaFNScXp8Gcj&#10;N8/n8+xTd5n++DmakzU7WRilnp/6t1cQgfpwD9/a71rBeDpMJvB/J14Bubo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GpnrxQAAAN4AAAAPAAAAAAAAAAAAAAAAAJgCAABkcnMv&#10;ZG93bnJldi54bWxQSwUGAAAAAAQABAD1AAAAigMAAAAA&#10;" path="m8,12l,e" filled="f" strokecolor="#00009b" strokeweight=".12pt">
                <v:path arrowok="t" o:connecttype="custom" o:connectlocs="7,11;0,0" o:connectangles="0,0"/>
                <o:lock v:ext="edit" aspectratio="t"/>
              </v:shape>
              <v:shape id="Freeform 3477" o:spid="_x0000_s5523" style="position:absolute;left:4993;top:12531;width:8;height:13;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3fVcYA&#10;AADeAAAADwAAAGRycy9kb3ducmV2LnhtbESPT2vCQBTE70K/w/IKvQTdpBqR6Cra0uLV/9dH9plE&#10;s29Ddqvx23cLBY/DzPyGmS06U4sbta6yrCAZxCCIc6srLhTsd1/9CQjnkTXWlknBgxws5i+9GWba&#10;3nlDt60vRICwy1BB6X2TSenykgy6gW2Ig3e2rUEfZFtI3eI9wE0t3+N4LA1WHBZKbOijpPy6/TEK&#10;ZJS4T72KDqdvez1OosMlXY8uSr29dsspCE+df4b/22utYJgmcQp/d8IVk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3fVcYAAADeAAAADwAAAAAAAAAAAAAAAACYAgAAZHJz&#10;L2Rvd25yZXYueG1sUEsFBgAAAAAEAAQA9QAAAIsDAAAAAA==&#10;" path="m9,14l,e" filled="f" strokecolor="#00009b" strokeweight=".12pt">
                <v:path arrowok="t" o:connecttype="custom" o:connectlocs="8,13;0,0" o:connectangles="0,0"/>
                <o:lock v:ext="edit" aspectratio="t"/>
              </v:shape>
              <v:shape id="Freeform 3478" o:spid="_x0000_s5524" style="position:absolute;left:4963;top:12548;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DsGcgA&#10;AADeAAAADwAAAGRycy9kb3ducmV2LnhtbESPT2sCMRTE74V+h/AKvdXsKsqyGkWE/oEiba2X3h6b&#10;52Zx87Ik0V2/vRGEHoeZ+Q2zWA22FWfyoXGsIB9lIIgrpxuuFex/X18KECEia2wdk4ILBVgtHx8W&#10;WGrX8w+dd7EWCcKhRAUmxq6UMlSGLIaR64iTd3DeYkzS11J77BPctnKcZTNpseG0YLCjjaHquDtZ&#10;BS7/+9pOP9f7U282/jAuJpfvt3elnp+G9RxEpCH+h+/tD61gMs2zGdzupCs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sOwZyAAAAN4AAAAPAAAAAAAAAAAAAAAAAJgCAABk&#10;cnMvZG93bnJldi54bWxQSwUGAAAAAAQABAD1AAAAjQMAAAAA&#10;" path="m7,15l,e" filled="f" strokecolor="#00009b" strokeweight=".12pt">
                <v:path arrowok="t" o:connecttype="custom" o:connectlocs="6,14;0,0" o:connectangles="0,0"/>
                <o:lock v:ext="edit" aspectratio="t"/>
              </v:shape>
              <v:shape id="Freeform 3479" o:spid="_x0000_s5525" style="position:absolute;left:4992;top:12530;width:8;height:16;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VMqsgA&#10;AADeAAAADwAAAGRycy9kb3ducmV2LnhtbESP3WoCMRSE7wt9h3AK3tVE7Z9bo5RCwSKUVgt6edyc&#10;7q67OVmSqGuf3giFXg4z8w0zmXW2EQfyoXKsYdBXIIhzZyouNHyv3m6fQISIbLBxTBpOFGA2vb6a&#10;YGbckb/osIyFSBAOGWooY2wzKUNeksXQdy1x8n6ctxiT9IU0Ho8Jbhs5VOpBWqw4LZTY0mtJeb3c&#10;Ww3r4qS2d5vVewgftf8cz3e1Xfxq3bvpXp5BROrif/ivPTcaRvcD9QiXO+kKyO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5UyqyAAAAN4AAAAPAAAAAAAAAAAAAAAAAJgCAABk&#10;cnMvZG93bnJldi54bWxQSwUGAAAAAAQABAD1AAAAjQMAAAAA&#10;" path="m9,17l,e" filled="f" strokecolor="#00009b" strokeweight=".12pt">
                <v:path arrowok="t" o:connecttype="custom" o:connectlocs="8,16;0,0" o:connectangles="0,0"/>
                <o:lock v:ext="edit" aspectratio="t"/>
              </v:shape>
              <v:shape id="Freeform 3480" o:spid="_x0000_s5526" style="position:absolute;left:4962;top:12547;width:8;height:14;rotation:90;visibility:visible;mso-wrap-style:square;v-text-anchor:top" coordsize="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uy8hMQA&#10;AADeAAAADwAAAGRycy9kb3ducmV2LnhtbERPz2vCMBS+D/wfwhN2m6nKplSjuKHMy5CqF2+P5NlW&#10;m5fSZLb+9+YgePz4fs+Xna3EjRpfOlYwHCQgiLUzJecKjofNxxSED8gGK8ek4E4elove2xxT41rO&#10;6LYPuYgh7FNUUIRQp1J6XZBFP3A1ceTOrrEYImxyaRpsY7it5ChJvqTFkmNDgTX9FKSv+3+rILtc&#10;29H3Ztf97o7laT056+xPaqXe+91qBiJQF17ip3trFIw/h0ncG+/EKyA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svITEAAAA3gAAAA8AAAAAAAAAAAAAAAAAmAIAAGRycy9k&#10;b3ducmV2LnhtbFBLBQYAAAAABAAEAPUAAACJAwAAAAA=&#10;" path="m9,15l,e" filled="f" strokecolor="#00009b" strokeweight=".12pt">
                <v:path arrowok="t" o:connecttype="custom" o:connectlocs="8,14;0,0" o:connectangles="0,0"/>
                <o:lock v:ext="edit" aspectratio="t"/>
              </v:shape>
              <v:shape id="Freeform 3481" o:spid="_x0000_s5527" style="position:absolute;left:4991;top:12531;width:8;height:14;rotation:90;visibility:visible;mso-wrap-style:square;v-text-anchor:top" coordsize="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AZH8cA&#10;AADeAAAADwAAAGRycy9kb3ducmV2LnhtbESPQWvCQBSE74L/YXmF3nSjpdVGV1Gp2ItIrBdvj91n&#10;kpp9G7Jbk/57t1DwOMzMN8x82dlK3KjxpWMFo2ECglg7U3Ku4PS1HUxB+IBssHJMCn7Jw3LR780x&#10;Na7ljG7HkIsIYZ+igiKEOpXS64Is+qGriaN3cY3FEGWTS9NgG+G2kuMkeZMWS44LBda0KUhfjz9W&#10;QfZ9bcfr7aHbHU7l+WNy0dleaqWen7rVDESgLjzC/+1Po+DldZS8w9+deAX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gGR/HAAAA3gAAAA8AAAAAAAAAAAAAAAAAmAIAAGRy&#10;cy9kb3ducmV2LnhtbFBLBQYAAAAABAAEAPUAAACMAwAAAAA=&#10;" path="m9,15l,e" filled="f" strokecolor="#00009b" strokeweight=".12pt">
                <v:path arrowok="t" o:connecttype="custom" o:connectlocs="8,14;0,0" o:connectangles="0,0"/>
                <o:lock v:ext="edit" aspectratio="t"/>
              </v:shape>
              <v:shape id="Freeform 3482" o:spid="_x0000_s5528" style="position:absolute;left:4963;top:12546;width:6;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xHK8YA&#10;AADeAAAADwAAAGRycy9kb3ducmV2LnhtbESPXWvCMBSG74X9h3AGu9O0iiJdo4iwTZDh5rzZ3aE5&#10;bcqak5JEW//9cjHY5cv7xVNuR9uJG/nQOlaQzzIQxJXTLTcKLl8v0zWIEJE1do5JwZ0CbDcPkxIL&#10;7Qb+pNs5NiKNcChQgYmxL6QMlSGLYeZ64uTVzluMSfpGao9DGrednGfZSlpsOT0Y7GlvqPo5X60C&#10;l3+f3pfH3eU6mL2v5+vF/eP1Tamnx3H3DCLSGP/Df+2DVrBY5nkCSDgJBeTm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xHK8YAAADeAAAADwAAAAAAAAAAAAAAAACYAgAAZHJz&#10;L2Rvd25yZXYueG1sUEsFBgAAAAAEAAQA9QAAAIsDAAAAAA==&#10;" path="m7,15l,e" filled="f" strokecolor="#00009b" strokeweight=".12pt">
                <v:path arrowok="t" o:connecttype="custom" o:connectlocs="6,14;0,0" o:connectangles="0,0"/>
                <o:lock v:ext="edit" aspectratio="t"/>
              </v:shape>
              <v:shape id="Freeform 3483" o:spid="_x0000_s5529" style="position:absolute;left:4991;top:12529;width:6;height:16;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cbicUA&#10;AADeAAAADwAAAGRycy9kb3ducmV2LnhtbESPX2vCMBTF34V9h3AHe9M0HRPpjDIGisOnWTt8vDR3&#10;bVlzU5Ko3bc3g4GPh/Pnx1muR9uLC/nQOdagZhkI4tqZjhsNx3IzXYAIEdlg75g0/FKA9ephssTC&#10;uCt/0uUQG5FGOBSooY1xKKQMdUsWw8wNxMn7dt5iTNI30ni8pnHbyzzL5tJix4nQ4kDvLdU/h7NN&#10;3NOp3H+VeeV5s13k/qzMR1Vp/fQ4vr2CiDTGe/i/vTManl+UUvB3J10Bu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pxuJxQAAAN4AAAAPAAAAAAAAAAAAAAAAAJgCAABkcnMv&#10;ZG93bnJldi54bWxQSwUGAAAAAAQABAD1AAAAigMAAAAA&#10;" path="m7,17l,e" filled="f" strokecolor="#00009b" strokeweight=".12pt">
                <v:path arrowok="t" o:connecttype="custom" o:connectlocs="6,16;0,0" o:connectangles="0,0"/>
                <o:lock v:ext="edit" aspectratio="t"/>
              </v:shape>
              <v:shape id="Freeform 3484" o:spid="_x0000_s5530" style="position:absolute;left:4962;top:12544;width:7;height:14;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J8x8gA&#10;AADeAAAADwAAAGRycy9kb3ducmV2LnhtbESPzWrDMBCE74W+g9hAbo1sh5TgRgkh0DZQSvN36W2x&#10;NpaJtTKSEjtvXxUKPQ4z8w2zWA22FTfyoXGsIJ9kIIgrpxuuFZyOr09zECEia2wdk4I7BVgtHx8W&#10;WGrX855uh1iLBOFQogITY1dKGSpDFsPEdcTJOztvMSbpa6k99gluW1lk2bO02HBaMNjRxlB1OVyt&#10;Apd/f33OPtana282/lzMp/fd27tS49GwfgERaYj/4b/2ViuYzvK8gN876Qr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UnzHyAAAAN4AAAAPAAAAAAAAAAAAAAAAAJgCAABk&#10;cnMvZG93bnJldi54bWxQSwUGAAAAAAQABAD1AAAAjQMAAAAA&#10;" path="m7,15l,e" filled="f" strokecolor="#00009b" strokeweight=".12pt">
                <v:path arrowok="t" o:connecttype="custom" o:connectlocs="7,14;0,0" o:connectangles="0,0"/>
                <o:lock v:ext="edit" aspectratio="t"/>
              </v:shape>
              <v:shape id="Freeform 3485" o:spid="_x0000_s5531" style="position:absolute;left:4989;top:12529;width:6;height:16;rotation:90;visibility:visible;mso-wrap-style:square;v-text-anchor:top" coordsize="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ECscA&#10;AADeAAAADwAAAGRycy9kb3ducmV2LnhtbESPQWvCQBSE74L/YXmF3nSTiq1GVxGhUFooaETx9sg+&#10;s6HZtyG7atpf7wpCj8PMfMPMl52txYVaXzlWkA4TEMSF0xWXCnb5+2ACwgdkjbVjUvBLHpaLfm+O&#10;mXZX3tBlG0oRIewzVGBCaDIpfWHIoh+6hjh6J9daDFG2pdQtXiPc1vIlSV6lxYrjgsGG1oaKn+3Z&#10;Kthv8oOls3lbf9NnMf2qj38hHyv1/NStZiACdeE//Gh/aAWjcZqO4H4nXg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rRArHAAAA3gAAAA8AAAAAAAAAAAAAAAAAmAIAAGRy&#10;cy9kb3ducmV2LnhtbFBLBQYAAAAABAAEAPUAAACMAwAAAAA=&#10;" path="m7,16l,e" filled="f" strokecolor="#00009b" strokeweight=".12pt">
                <v:path arrowok="t" o:connecttype="custom" o:connectlocs="6,16;0,0" o:connectangles="0,0"/>
                <o:lock v:ext="edit" aspectratio="t"/>
              </v:shape>
              <v:shape id="Freeform 3486" o:spid="_x0000_s5532" style="position:absolute;left:4962;top:12544;width:9;height:11;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lqW8kA&#10;AADeAAAADwAAAGRycy9kb3ducmV2LnhtbESP3UrDQBSE7wXfYTmCd3az/rVNuy2tIKggbdpCvDxm&#10;T5Ng9mzIbtP49q4geDnMzDfMfDnYRvTU+dqxBjVKQBAXztRcajjsn28mIHxANtg4Jg3f5GG5uLyY&#10;Y2rcmTPqd6EUEcI+RQ1VCG0qpS8qsuhHriWO3tF1FkOUXSlNh+cIt428TZJHabHmuFBhS08VFV+7&#10;k9Uw/sj6aTZ+/3wd3vKNOql8u6Zc6+urYTUDEWgI/+G/9ovRcPeg1D383olX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WlqW8kAAADeAAAADwAAAAAAAAAAAAAAAACYAgAA&#10;ZHJzL2Rvd25yZXYueG1sUEsFBgAAAAAEAAQA9QAAAI4DAAAAAA==&#10;" path="m9,12l,e" filled="f" strokecolor="#00009b" strokeweight=".12pt">
                <v:path arrowok="t" o:connecttype="custom" o:connectlocs="9,11;0,0" o:connectangles="0,0"/>
                <o:lock v:ext="edit" aspectratio="t"/>
              </v:shape>
              <v:shape id="Freeform 3487" o:spid="_x0000_s5533" style="position:absolute;left:4986;top:12529;width:9;height:14;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wj3MUA&#10;AADeAAAADwAAAGRycy9kb3ducmV2LnhtbESPQYvCMBCF74L/IYzgRda0iiLVKCoK68ldFfY6NGNb&#10;bCaliVr31xtB8Ph48743b7ZoTCluVLvCsoK4H4EgTq0uOFNwOm6/JiCcR9ZYWiYFD3KwmLdbM0y0&#10;vfMv3Q4+EwHCLkEFufdVIqVLczLo+rYiDt7Z1gZ9kHUmdY33ADelHETRWBosODTkWNE6p/RyuJrw&#10;RtFDtxqY/c8J/3fjBw93vc2fUt1Os5yC8NT4z/E7/a0VDEdxPILXnMAAOX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TCPcxQAAAN4AAAAPAAAAAAAAAAAAAAAAAJgCAABkcnMv&#10;ZG93bnJldi54bWxQSwUGAAAAAAQABAD1AAAAigMAAAAA&#10;" path="m10,14l,e" filled="f" strokecolor="#00009b" strokeweight=".12pt">
                <v:path arrowok="t" o:connecttype="custom" o:connectlocs="9,14;0,0" o:connectangles="0,0"/>
                <o:lock v:ext="edit" aspectratio="t"/>
              </v:shape>
              <v:shape id="Freeform 3488" o:spid="_x0000_s5534" style="position:absolute;left:4964;top:12542;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yB0sUA&#10;AADeAAAADwAAAGRycy9kb3ducmV2LnhtbESP3UrDQBSE7wXfYTmCd3YTi7VNuy0itBUs2L8HOGRP&#10;k2D2bNg9NvHtXUHwcpiZb5jFanCtulKIjWcD+SgDRVx623Bl4HxaP0xBRUG22HomA98UYbW8vVlg&#10;YX3PB7oepVIJwrFAA7VIV2gdy5ocxpHviJN38cGhJBkqbQP2Ce5a/ZhlE+2w4bRQY0evNZWfxy9n&#10;4H3jedqHYPdh2z3v5MOWs5kYc383vMxBCQ3yH/5rv1kD46c8n8DvnXQF9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HIHSxQAAAN4AAAAPAAAAAAAAAAAAAAAAAJgCAABkcnMv&#10;ZG93bnJldi54bWxQSwUGAAAAAAQABAD1AAAAigMAAAAA&#10;" path="m7,14l,e" filled="f" strokecolor="#00009b" strokeweight=".12pt">
                <v:path arrowok="t" o:connecttype="custom" o:connectlocs="7,13;0,0" o:connectangles="0,0"/>
                <o:lock v:ext="edit" aspectratio="t"/>
              </v:shape>
              <v:shape id="Freeform 3489" o:spid="_x0000_s5535" style="position:absolute;left:4985;top:12528;width:9;height:16;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I4cYA&#10;AADeAAAADwAAAGRycy9kb3ducmV2LnhtbESPW2vCQBSE34X+h+UUfJG6ScVEUlcRi+BjvVRfD9mT&#10;C82eDdmNpv++WxB8HGbmG2a5HkwjbtS52rKCeBqBIM6trrlUcD7t3hYgnEfW2FgmBb/kYL16GS0x&#10;0/bOB7odfSkChF2GCirv20xKl1dk0E1tSxy8wnYGfZBdKXWH9wA3jXyPokQarDksVNjStqL859gb&#10;BellP4nc5XPe919N8p1eixnrQqnx67D5AOFp8M/wo73XCmbzOE7h/06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I4cYAAADeAAAADwAAAAAAAAAAAAAAAACYAgAAZHJz&#10;L2Rvd25yZXYueG1sUEsFBgAAAAAEAAQA9QAAAIsDAAAAAA==&#10;" path="m10,17l,e" filled="f" strokecolor="#00009b" strokeweight=".12pt">
                <v:path arrowok="t" o:connecttype="custom" o:connectlocs="9,16;0,0" o:connectangles="0,0"/>
                <o:lock v:ext="edit" aspectratio="t"/>
              </v:shape>
              <v:shape id="Freeform 3490" o:spid="_x0000_s5536" style="position:absolute;left:4964;top:12539;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zcQA&#10;AADeAAAADwAAAGRycy9kb3ducmV2LnhtbERP3WrCMBS+H+wdwhnsZsy0DjvtjDIKwnYjWH2AQ3Pa&#10;lDUnJYlaffrlYrDLj+9/vZ3sIC7kQ+9YQT7LQBA3TvfcKTgdd69LECEiaxwck4IbBdhuHh/WWGp3&#10;5QNd6tiJFMKhRAUmxrGUMjSGLIaZG4kT1zpvMSboO6k9XlO4HeQ8ywppsefUYHCkylDzU5+tgrsv&#10;Xu77NrfnUa7e521V1ea7Vur5afr8ABFpiv/iP/eXVvC2yPO0N91JV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pc3EAAAA3gAAAA8AAAAAAAAAAAAAAAAAmAIAAGRycy9k&#10;b3ducmV2LnhtbFBLBQYAAAAABAAEAPUAAACJAwAAAAA=&#10;" path="m8,14l,e" filled="f" strokecolor="#00009b" strokeweight=".12pt">
                <v:path arrowok="t" o:connecttype="custom" o:connectlocs="8,13;0,0" o:connectangles="0,0"/>
                <o:lock v:ext="edit" aspectratio="t"/>
              </v:shape>
              <v:shape id="Freeform 3491" o:spid="_x0000_s5537" style="position:absolute;left:4983;top:12528;width:9;height:16;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e5CMcA&#10;AADeAAAADwAAAGRycy9kb3ducmV2LnhtbESPT2vCQBTE74V+h+UVvJRmE0Vt06xSFMGjpq29PrIv&#10;f2j2bchuNH77bkHwOMzMb5hsPZpWnKl3jWUFSRSDIC6sbrhS8PW5e3kF4TyyxtYyKbiSg/Xq8SHD&#10;VNsLH+mc+0oECLsUFdTed6mUrqjJoItsRxy80vYGfZB9JXWPlwA3rZzG8UIabDgs1NjRpqbiNx+M&#10;guVp/xy703Y+DId28b38KWesS6UmT+PHOwhPo7+Hb+29VjCbJ8kb/N8JV0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03uQjHAAAA3gAAAA8AAAAAAAAAAAAAAAAAmAIAAGRy&#10;cy9kb3ducmV2LnhtbFBLBQYAAAAABAAEAPUAAACMAwAAAAA=&#10;" path="m10,17l,e" filled="f" strokecolor="#00009b" strokeweight=".12pt">
                <v:path arrowok="t" o:connecttype="custom" o:connectlocs="9,16;0,0" o:connectangles="0,0"/>
                <o:lock v:ext="edit" aspectratio="t"/>
              </v:shape>
              <v:shape id="Freeform 3492" o:spid="_x0000_s5538" style="position:absolute;left:4963;top:12538;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dK+ccA&#10;AADeAAAADwAAAGRycy9kb3ducmV2LnhtbESPwWrCQBCG7wXfYRmhF9GNEaWk2YhKC/VkawWvQ3aa&#10;BLOzIbvV2KfvHAo9Dv/838yXrwfXqiv1ofFsYD5LQBGX3jZcGTh9vk6fQIWIbLH1TAbuFGBdjB5y&#10;zKy/8Qddj7FSAuGQoYE6xi7TOpQ1OQwz3xFL9uV7h1HGvtK2x5vAXavTJFlphw3LhRo72tVUXo7f&#10;Tt5oJhi2qTu8n/Bnv7rzYj95ORvzOB42z6AiDfF/+a/9Zg0slvNUBERHGK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VXSvnHAAAA3gAAAA8AAAAAAAAAAAAAAAAAmAIAAGRy&#10;cy9kb3ducmV2LnhtbFBLBQYAAAAABAAEAPUAAACMAwAAAAA=&#10;" path="m10,14l,e" filled="f" strokecolor="#00009b" strokeweight=".12pt">
                <v:path arrowok="t" o:connecttype="custom" o:connectlocs="10,13;0,0" o:connectangles="0,0"/>
                <o:lock v:ext="edit" aspectratio="t"/>
              </v:shape>
              <v:shape id="Freeform 3493" o:spid="_x0000_s5539" style="position:absolute;left:4983;top:12527;width:6;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nTG8YA&#10;AADeAAAADwAAAGRycy9kb3ducmV2LnhtbESP22rDMBBE3wv9B7GBviWyU9omTpRQCr1AA83tAxZr&#10;Y5tYKyNtY/fvq0Kgj8PMnGGW68G16kIhNp4N5JMMFHHpbcOVgePhdTwDFQXZYuuZDPxQhPXq9maJ&#10;hfU97+iyl0olCMcCDdQiXaF1LGtyGCe+I07eyQeHkmSotA3YJ7hr9TTLHrXDhtNCjR291FSe99/O&#10;wOeb51kfgt2G9+5pI1+2nM/FmLvR8LwAJTTIf/ja/rAG7h/yaQ5/d9IV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nTG8YAAADeAAAADwAAAAAAAAAAAAAAAACYAgAAZHJz&#10;L2Rvd25yZXYueG1sUEsFBgAAAAAEAAQA9QAAAIsDAAAAAA==&#10;" path="m7,14l,e" filled="f" strokecolor="#00009b" strokeweight=".12pt">
                <v:path arrowok="t" o:connecttype="custom" o:connectlocs="6,13;0,0" o:connectangles="0,0"/>
                <o:lock v:ext="edit" aspectratio="t"/>
              </v:shape>
              <v:shape id="Freeform 3494" o:spid="_x0000_s5540" style="position:absolute;left:4964;top:12537;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tNbMUA&#10;AADeAAAADwAAAGRycy9kb3ducmV2LnhtbESP3UrDQBSE7wXfYTlC7+ymKWqbdltEsAoW7N8DHLKn&#10;STB7NuyeNvHtXUHwcpiZb5jlenCtulKIjWcDk3EGirj0tuHKwOn4ej8DFQXZYuuZDHxThPXq9maJ&#10;hfU97+l6kEolCMcCDdQiXaF1LGtyGMe+I07e2QeHkmSotA3YJ7hrdZ5lj9phw2mhxo5eaiq/Dhdn&#10;4GPjedaHYHfhrXvayqct53MxZnQ3PC9ACQ3yH/5rv1sD04dJnsPvnXQF9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S01sxQAAAN4AAAAPAAAAAAAAAAAAAAAAAJgCAABkcnMv&#10;ZG93bnJldi54bWxQSwUGAAAAAAQABAD1AAAAigMAAAAA&#10;" path="m7,14l,e" filled="f" strokecolor="#00009b" strokeweight=".12pt">
                <v:path arrowok="t" o:connecttype="custom" o:connectlocs="7,13;0,0" o:connectangles="0,0"/>
                <o:lock v:ext="edit" aspectratio="t"/>
              </v:shape>
              <v:shape id="Freeform 3495" o:spid="_x0000_s5541" style="position:absolute;left:4982;top:12526;width:6;height:16;rotation:90;visibility:visible;mso-wrap-style:square;v-text-anchor:top" coordsize="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Xq2MUA&#10;AADeAAAADwAAAGRycy9kb3ducmV2LnhtbESPX2vCMBTF3wd+h3AF32baikM6owxBUfakXYePl+au&#10;LWtuShK1fvtFEPZ4OH9+nOV6MJ24kvOtZQXpNAFBXFndcq3gq9i+LkD4gKyxs0wK7uRhvRq9LDHX&#10;9sZHup5CLeII+xwVNCH0uZS+asign9qeOHo/1hkMUbpaaoe3OG46mSXJmzTYciQ02NOmoer3dDGR&#10;ez4Xn99FVjre7haZu6T6UJZKTcbDxzuIQEP4Dz/be61gNk+zGTzuxCs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3VerYxQAAAN4AAAAPAAAAAAAAAAAAAAAAAJgCAABkcnMv&#10;ZG93bnJldi54bWxQSwUGAAAAAAQABAD1AAAAigMAAAAA&#10;" path="m7,17l,e" filled="f" strokecolor="#00009b" strokeweight=".12pt">
                <v:path arrowok="t" o:connecttype="custom" o:connectlocs="6,16;0,0" o:connectangles="0,0"/>
                <o:lock v:ext="edit" aspectratio="t"/>
              </v:shape>
              <v:shape id="Freeform 3496" o:spid="_x0000_s5542" style="position:absolute;left:4964;top:12534;width:8;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5ldccA&#10;AADeAAAADwAAAGRycy9kb3ducmV2LnhtbESPUUvDMBSF3wX/Q7iCL+LSdrppXTakMNCXgXU/4NLc&#10;NsXmpiTZ1u3XL4Lg4+Gc8x3OajPZQRzJh96xgnyWgSBunO65U7D/3j6+gAgRWePgmBScKcBmfXuz&#10;wlK7E3/RsY6dSBAOJSowMY6llKExZDHM3EicvNZ5izFJ30nt8ZTgdpBFli2kxZ7TgsGRKkPNT32w&#10;Ci5+8XDZtbk9jPJ1WbRVVZvPWqn7u+n9DUSkKf6H/9ofWsH8OS+e4PdOugJ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zeZXXHAAAA3gAAAA8AAAAAAAAAAAAAAAAAmAIAAGRy&#10;cy9kb3ducmV2LnhtbFBLBQYAAAAABAAEAPUAAACMAwAAAAA=&#10;" path="m8,14l,e" filled="f" strokecolor="#00009b" strokeweight=".12pt">
                <v:path arrowok="t" o:connecttype="custom" o:connectlocs="8,13;0,0" o:connectangles="0,0"/>
                <o:lock v:ext="edit" aspectratio="t"/>
              </v:shape>
              <v:shape id="Freeform 3497" o:spid="_x0000_s5543" style="position:absolute;left:4980;top:12526;width:8;height:14;rotation:90;visibility:visible;mso-wrap-style:square;v-text-anchor:top" coordsize="9,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hPescA&#10;AADeAAAADwAAAGRycy9kb3ducmV2LnhtbESPQWvCQBSE7wX/w/KE3urGiK1EV1FR2kuRqBdvj91n&#10;Es2+DdmtSf99t1DocZiZb5jFqre1eFDrK8cKxqMEBLF2puJCwfm0f5mB8AHZYO2YFHyTh9Vy8LTA&#10;zLiOc3ocQyEihH2GCsoQmkxKr0uy6EeuIY7e1bUWQ5RtIU2LXYTbWqZJ8iotVhwXSmxoW5K+H7+s&#10;gvx279LN/tC/H87VZfd21fmn1Eo9D/v1HESgPvyH/9ofRsFkOk6n8HsnX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YT3rHAAAA3gAAAA8AAAAAAAAAAAAAAAAAmAIAAGRy&#10;cy9kb3ducmV2LnhtbFBLBQYAAAAABAAEAPUAAACMAwAAAAA=&#10;" path="m9,15l,e" filled="f" strokecolor="#00009b" strokeweight=".12pt">
                <v:path arrowok="t" o:connecttype="custom" o:connectlocs="8,14;0,0" o:connectangles="0,0"/>
                <o:lock v:ext="edit" aspectratio="t"/>
              </v:shape>
              <v:shape id="Freeform 3498" o:spid="_x0000_s5544" style="position:absolute;left:4968;top:12525;width:16;height:24;rotation:90;visibility:visible;mso-wrap-style:square;v-text-anchor:top" coordsize="1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9/QcYA&#10;AADeAAAADwAAAGRycy9kb3ducmV2LnhtbESPQWvCQBSE7wX/w/IKvdWNimKiq4TWgkdrPXh8ZF+y&#10;odm3MbuatL/eFQo9DjPzDbPeDrYRN+p87VjBZJyAIC6crrlScPr6eF2C8AFZY+OYFPyQh+1m9LTG&#10;TLueP+l2DJWIEPYZKjAhtJmUvjBk0Y9dSxy90nUWQ5RdJXWHfYTbRk6TZCEt1hwXDLb0Zqj4Pl6t&#10;gvy9/K0ueXo4t1eTlrI/7Jq0V+rlechXIAIN4T/8195rBbP5ZLqAx514Be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99/QcYAAADeAAAADwAAAAAAAAAAAAAAAACYAgAAZHJz&#10;L2Rvd25yZXYueG1sUEsFBgAAAAAEAAQA9QAAAIsDAAAAAA==&#10;" path="m17,26l,e" filled="f" strokecolor="#00009b" strokeweight=".12pt">
                <v:path arrowok="t" o:connecttype="custom" o:connectlocs="16,24;0,0" o:connectangles="0,0"/>
                <o:lock v:ext="edit" aspectratio="t"/>
              </v:shape>
              <v:shape id="Freeform 3499" o:spid="_x0000_s5545" style="position:absolute;left:4969;top:12524;width:13;height:24;rotation:90;visibility:visible;mso-wrap-style:square;v-text-anchor:top" coordsize="1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nphMcA&#10;AADeAAAADwAAAGRycy9kb3ducmV2LnhtbESPT2vCQBTE70K/w/IKvenGlFaJbkKxLS3e/AN6fGSf&#10;STD7NuxuTeqndwsFj8PM/IZZFoNpxYWcbywrmE4SEMSl1Q1XCva7z/EchA/IGlvLpOCXPBT5w2iJ&#10;mbY9b+iyDZWIEPYZKqhD6DIpfVmTQT+xHXH0TtYZDFG6SmqHfYSbVqZJ8ioNNhwXauxoVVN53v4Y&#10;BXg4rtuwmpUfsnfX9bBz7+mXU+rpcXhbgAg0hHv4v/2tFTy/TNMZ/N2JV0D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J6YTHAAAA3gAAAA8AAAAAAAAAAAAAAAAAmAIAAGRy&#10;cy9kb3ducmV2LnhtbFBLBQYAAAAABAAEAPUAAACMAwAAAAA=&#10;" path="m14,26l,e" filled="f" strokecolor="#00009b" strokeweight=".12pt">
                <v:path arrowok="t" o:connecttype="custom" o:connectlocs="13,24;0,0" o:connectangles="0,0"/>
                <o:lock v:ext="edit" aspectratio="t"/>
              </v:shape>
              <v:shape id="Freeform 3500" o:spid="_x0000_s5546" style="position:absolute;left:4968;top:12525;width:13;height:22;rotation:90;visibility:visible;mso-wrap-style:square;v-text-anchor:top" coordsize="1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1ibu8YA&#10;AADeAAAADwAAAGRycy9kb3ducmV2LnhtbERPTWvCQBC9F/wPyxR6kbpR0ZaYjYhQsaDYpi3ibchO&#10;k2B2NmZXjf++exB6fLzvZN6ZWlyodZVlBcNBBII4t7riQsH319vzKwjnkTXWlknBjRzM095DgrG2&#10;V/6kS+YLEULYxaig9L6JpXR5SQbdwDbEgfu1rUEfYFtI3eI1hJtajqJoKg1WHBpKbGhZUn7MzkaB&#10;XPBh9fG+O9ifl3H/vDntl1vHSj09dosZCE+d/xff3WutYDwZjsLecCdcAZ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1ibu8YAAADeAAAADwAAAAAAAAAAAAAAAACYAgAAZHJz&#10;L2Rvd25yZXYueG1sUEsFBgAAAAAEAAQA9QAAAIsDAAAAAA==&#10;" path="m14,24l,e" filled="f" strokecolor="#00009b" strokeweight=".12pt">
                <v:path arrowok="t" o:connecttype="custom" o:connectlocs="13,22;0,0" o:connectangles="0,0"/>
                <o:lock v:ext="edit" aspectratio="t"/>
              </v:shape>
              <v:shape id="Freeform 3501" o:spid="_x0000_s5547" style="position:absolute;left:4969;top:12524;width:11;height:22;rotation:90;visibility:visible;mso-wrap-style:square;v-text-anchor:top" coordsize="1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4uVskA&#10;AADeAAAADwAAAGRycy9kb3ducmV2LnhtbESP0WoCMRRE3wv+Q7iCL6JZd7HVrVFEWyp9KKj9gMvm&#10;drN0c7Mkqa79+qZQ6OMwM2eY1aa3rbiQD41jBbNpBoK4crrhWsH7+XmyABEissbWMSm4UYDNenC3&#10;wlK7Kx/pcoq1SBAOJSowMXallKEyZDFMXUecvA/nLcYkfS21x2uC21bmWXYvLTacFgx2tDNUfZ6+&#10;rIJd8/K6f7jNz8Wy2Jvx99P46PM3pUbDfvsIIlIf/8N/7YNWUMxn+RJ+76QrIN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C4uVskAAADeAAAADwAAAAAAAAAAAAAAAACYAgAA&#10;ZHJzL2Rvd25yZXYueG1sUEsFBgAAAAAEAAQA9QAAAI4DAAAAAA==&#10;" path="m12,24l,e" filled="f" strokecolor="#00009b" strokeweight=".12pt">
                <v:path arrowok="t" o:connecttype="custom" o:connectlocs="11,22;0,0" o:connectangles="0,0"/>
                <o:lock v:ext="edit" aspectratio="t"/>
              </v:shape>
              <v:shape id="Freeform 3502" o:spid="_x0000_s5548" style="position:absolute;left:4970;top:12523;width:8;height:20;rotation:90;visibility:visible;mso-wrap-style:square;v-text-anchor:top" coordsize="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iv3MUA&#10;AADeAAAADwAAAGRycy9kb3ducmV2LnhtbESPvW7CMBSF90p9B+tW6lacAKEoxKCIqlI7BljYruLb&#10;OCG+jmIXwtvXA1LHo/Onr9hNthdXGn3rWEE6S0AQ10633Cg4HT/f1iB8QNbYOyYFd/Kw2z4/FZhr&#10;d+OKrofQiDjCPkcFJoQhl9LXhiz6mRuIo/fjRoshyrGResRbHLe9nCfJSlpsOT4YHGhvqL4cfq2C&#10;9XfH6f40Lyv7fv9I+ZyV3fKs1OvLVG5ABJrCf/jR/tIKFlm6iAARJ6KA3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KK/cxQAAAN4AAAAPAAAAAAAAAAAAAAAAAJgCAABkcnMv&#10;ZG93bnJldi54bWxQSwUGAAAAAAQABAD1AAAAigMAAAAA&#10;" path="m9,22l,e" filled="f" strokecolor="#00009b" strokeweight=".12pt">
                <v:path arrowok="t" o:connecttype="custom" o:connectlocs="8,20;0,0" o:connectangles="0,0"/>
                <o:lock v:ext="edit" aspectratio="t"/>
              </v:shape>
              <v:shape id="Freeform 3503" o:spid="_x0000_s5549" style="position:absolute;left:4968;top:12523;width:10;height:17;rotation:90;visibility:visible;mso-wrap-style:square;v-text-anchor:top" coordsize="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hGZ8cA&#10;AADeAAAADwAAAGRycy9kb3ducmV2LnhtbESPT2vCQBTE74LfYXmCN938wSKpq4hYKaKUWA89PrKv&#10;STD7Ns1uNX57Vyj0OMzMb5jFqjeNuFLnassK4mkEgriwuuZSwfnzbTIH4TyyxsYyKbiTg9VyOFhg&#10;pu2Nc7qefCkChF2GCirv20xKV1Rk0E1tSxy8b9sZ9EF2pdQd3gLcNDKJohdpsOawUGFLm4qKy+nX&#10;KPj62X8krOXa7vNjct5t5zLdHpQaj/r1KwhPvf8P/7XftYJ0FqcxPO+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xYRmfHAAAA3gAAAA8AAAAAAAAAAAAAAAAAmAIAAGRy&#10;cy9kb3ducmV2LnhtbFBLBQYAAAAABAAEAPUAAACMAwAAAAA=&#10;" path="m11,17l,e" filled="f" strokecolor="#00009b" strokeweight=".12pt">
                <v:path arrowok="t" o:connecttype="custom" o:connectlocs="10,17;0,0" o:connectangles="0,0"/>
                <o:lock v:ext="edit" aspectratio="t"/>
              </v:shape>
              <v:shape id="Freeform 3504" o:spid="_x0000_s5550" style="position:absolute;left:4968;top:12523;width:9;height:17;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lj8gA&#10;AADeAAAADwAAAGRycy9kb3ducmV2LnhtbESP3WoCMRSE7wXfIRzBO82qVdqtUUpBsBSKf2AvTzfH&#10;3XU3J0uS6tqnbwpCL4eZ+YaZL1tTiws5X1pWMBomIIgzq0vOFRz2q8EjCB+QNdaWScGNPCwX3c4c&#10;U22vvKXLLuQiQtinqKAIoUml9FlBBv3QNsTRO1lnMETpcqkdXiPc1HKcJDNpsOS4UGBDrwVl1e7b&#10;KDjmt+Tr4XP/5v1H5TZP63Nl3n+U6vfal2cQgdrwH76311rBZDqajOHvTrw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iWPyAAAAN4AAAAPAAAAAAAAAAAAAAAAAJgCAABk&#10;cnMvZG93bnJldi54bWxQSwUGAAAAAAQABAD1AAAAjQMAAAAA&#10;" path="m9,17l,e" filled="f" strokecolor="#00009b" strokeweight=".12pt">
                <v:path arrowok="t" o:connecttype="custom" o:connectlocs="9,17;0,0" o:connectangles="0,0"/>
                <o:lock v:ext="edit" aspectratio="t"/>
              </v:shape>
              <v:shape id="Freeform 3505" o:spid="_x0000_s5551" style="position:absolute;left:4968;top:12523;width:7;height:15;rotation:90;visibility:visible;mso-wrap-style:square;v-text-anchor:top" coordsize="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uFPMgA&#10;AADeAAAADwAAAGRycy9kb3ducmV2LnhtbESPzWrDMBCE74W+g9hAbo3smJTgRgkh0DZQSvN36W2x&#10;NpaJtTKSEjtvXxUKPQ4z8w2zWA22FTfyoXGsIJ9kIIgrpxuuFZyOr09zECEia2wdk4I7BVgtHx8W&#10;WGrX855uh1iLBOFQogITY1dKGSpDFsPEdcTJOztvMSbpa6k99gluWznNsmdpseG0YLCjjaHqcrha&#10;BS7//vqcfaxP195s/Hk6L+67t3elxqNh/QIi0hD/w3/trVZQzPKigN876Qr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q4U8yAAAAN4AAAAPAAAAAAAAAAAAAAAAAJgCAABk&#10;cnMvZG93bnJldi54bWxQSwUGAAAAAAQABAD1AAAAjQMAAAAA&#10;" path="m7,15l,e" filled="f" strokecolor="#00009b" strokeweight=".12pt">
                <v:path arrowok="t" o:connecttype="custom" o:connectlocs="7,15;0,0" o:connectangles="0,0"/>
                <o:lock v:ext="edit" aspectratio="t"/>
              </v:shape>
              <v:shape id="Freeform 3506" o:spid="_x0000_s5552" style="position:absolute;left:4967;top:12525;width:7;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w4EscA&#10;AADeAAAADwAAAGRycy9kb3ducmV2LnhtbESPS2vDMBCE74H+B7GF3hI5zQPjRg59kEePcQrtcbG2&#10;tmtrZSzFcf59FAj0OMzMN8xqPZhG9NS5yrKC6SQCQZxbXXGh4Ou4GccgnEfW2FgmBRdysE4fRitM&#10;tD3zgfrMFyJA2CWooPS+TaR0eUkG3cS2xMH7tZ1BH2RXSN3hOcBNI5+jaCkNVhwWSmzpvaS8zk5G&#10;wbzexYufeNlEJ/+Wfcv6w24//5R6ehxeX0B4Gvx/+N7eawWzxXQ2h9udcAVke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NMOBLHAAAA3gAAAA8AAAAAAAAAAAAAAAAAmAIAAGRy&#10;cy9kb3ducmV2LnhtbFBLBQYAAAAABAAEAPUAAACMAwAAAAA=&#10;" path="m7,12l,e" filled="f" strokecolor="#00009b" strokeweight=".12pt">
                <v:path arrowok="t" o:connecttype="custom" o:connectlocs="7,12;0,0" o:connectangles="0,0"/>
                <o:lock v:ext="edit" aspectratio="t"/>
              </v:shape>
              <v:shape id="Freeform 3507" o:spid="_x0000_s5553" style="position:absolute;left:4969;top:12523;width:4;height:12;rotation:90;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WNU8cA&#10;AADeAAAADwAAAGRycy9kb3ducmV2LnhtbESPQWvCQBSE74X+h+UVeqsbq4YSXUWkggcRtD30+Mg+&#10;syHZt2l2o9Ff7wqCx2FmvmFmi97W4kStLx0rGA4SEMS50yUXCn5/1h9fIHxA1lg7JgUX8rCYv77M&#10;MNPuzHs6HUIhIoR9hgpMCE0mpc8NWfQD1xBH7+haiyHKtpC6xXOE21p+JkkqLZYcFww2tDKUV4fO&#10;Klhu/8dVWq3rVXftTPEnv3fBVkq9v/XLKYhAfXiGH+2NVjCaDEcTuN+JV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1jVPHAAAA3gAAAA8AAAAAAAAAAAAAAAAAmAIAAGRy&#10;cy9kb3ducmV2LnhtbFBLBQYAAAAABAAEAPUAAACMAwAAAAA=&#10;" path="m4,12l,e" filled="f" strokecolor="#00009b" strokeweight=".12pt">
                <v:path arrowok="t" o:connecttype="custom" o:connectlocs="4,12;0,0" o:connectangles="0,0"/>
                <o:lock v:ext="edit" aspectratio="t"/>
              </v:shape>
              <v:shape id="Freeform 3508" o:spid="_x0000_s5554" style="position:absolute;left:4967;top:12522;width:5;height:10;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uBx8cA&#10;AADeAAAADwAAAGRycy9kb3ducmV2LnhtbESPT2sCMRTE74V+h/AKXopmVRRZjVIKQg+V4h/Q42Pz&#10;3CzdvCybuNl+eyMUPA4z8xtmteltLTpqfeVYwXiUgSAunK64VHA6bocLED4ga6wdk4I/8rBZv76s&#10;MNcu8p66QyhFgrDPUYEJocml9IUhi37kGuLkXV1rMSTZllK3GBPc1nKSZXNpseK0YLChT0PF7+Fm&#10;FXTn3eUW4/f+51hsozTvWodyp9Tgrf9YggjUh2f4v/2lFUxn4+kcHnfSFZD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bgcfHAAAA3gAAAA8AAAAAAAAAAAAAAAAAmAIAAGRy&#10;cy9kb3ducmV2LnhtbFBLBQYAAAAABAAEAPUAAACMAwAAAAA=&#10;" path="m5,10l,e" filled="f" strokecolor="#00009b" strokeweight=".12pt">
                <v:path arrowok="t" o:connecttype="custom" o:connectlocs="5,10;0,0" o:connectangles="0,0"/>
                <o:lock v:ext="edit" aspectratio="t"/>
              </v:shape>
              <v:shape id="Freeform 3509" o:spid="_x0000_s5555" style="position:absolute;left:4967;top:12524;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yLXMgA&#10;AADeAAAADwAAAGRycy9kb3ducmV2LnhtbESPQWvCQBSE74X+h+UVvNWN1VSJrrIoYi/FVgWvz+xr&#10;Epp9m2bXmP77bqHQ4zAz3zCLVW9r0VHrK8cKRsMEBHHuTMWFgtNx+zgD4QOywdoxKfgmD6vl/d0C&#10;M+Nu/E7dIRQiQthnqKAMocmk9HlJFv3QNcTR+3CtxRBlW0jT4i3CbS2fkuRZWqw4LpTY0Lqk/PNw&#10;tQq+uvXb7rLf7NLr5FWn+5k+61orNXjo9RxEoD78h//aL0bBOB2Np/B7J1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ItcyAAAAN4AAAAPAAAAAAAAAAAAAAAAAJgCAABk&#10;cnMvZG93bnJldi54bWxQSwUGAAAAAAQABAD1AAAAjQMAAAAA&#10;" path="m5,5l,e" filled="f" strokecolor="#00009b" strokeweight=".12pt">
                <v:path arrowok="t" o:connecttype="custom" o:connectlocs="5,5;0,0" o:connectangles="0,0"/>
                <o:lock v:ext="edit" aspectratio="t"/>
              </v:shape>
              <v:shape id="Freeform 3510" o:spid="_x0000_s5556" style="position:absolute;left:4968;top:12523;width:3;height:5;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Q5F8QA&#10;AADeAAAADwAAAGRycy9kb3ducmV2LnhtbERPTWuDQBC9B/oflinklqxWEorJRkpLSy5SYlvIcXAn&#10;KnVnxd2q8dd3D4EcH+97n02mFQP1rrGsIF5HIIhLqxuuFHx/va+eQTiPrLG1TAqu5CA7PCz2mGo7&#10;8omGwlcihLBLUUHtfZdK6cqaDLq17YgDd7G9QR9gX0nd4xjCTSufomgrDTYcGmrs6LWm8rf4Mwo+&#10;XFVcPmO+8vT2k5znJp+PY67U8nF62YHwNPm7+OY+agXJJk7C3nAnXAF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0ORfEAAAA3gAAAA8AAAAAAAAAAAAAAAAAmAIAAGRycy9k&#10;b3ducmV2LnhtbFBLBQYAAAAABAAEAPUAAACJAwAAAAA=&#10;" path="m3,5l,e" filled="f" strokecolor="#00009b" strokeweight=".12pt">
                <v:path arrowok="t" o:connecttype="custom" o:connectlocs="3,5;0,0" o:connectangles="0,0"/>
                <o:lock v:ext="edit" aspectratio="t"/>
              </v:shape>
              <v:shape id="Freeform 3511" o:spid="_x0000_s5557" style="position:absolute;left:4967;top:12525;width:3;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1KHscA&#10;AADeAAAADwAAAGRycy9kb3ducmV2LnhtbESP3WrCQBSE7wu+w3KE3tWNSotGV5GItAgt9QfEu2P2&#10;mESzZ0N2G+PbdwsFL4eZ+YaZzltTioZqV1hW0O9FIIhTqwvOFOx3q5cRCOeRNZaWScGdHMxnnacp&#10;xtreeEPN1mciQNjFqCD3voqldGlOBl3PVsTBO9vaoA+yzqSu8RbgppSDKHqTBgsOCzlWlOSUXrc/&#10;RsGJKoy+ku9mnx0u9p2Pfr1MPpV67raLCQhPrX+E/9sfWsHwtT8cw9+dcAXk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NSh7HAAAA3gAAAA8AAAAAAAAAAAAAAAAAmAIAAGRy&#10;cy9kb3ducmV2LnhtbFBLBQYAAAAABAAEAPUAAACMAwAAAAA=&#10;" path="m3,2l,e" filled="f" strokecolor="#00009b" strokeweight=".12pt">
                <v:path arrowok="t" o:connecttype="custom" o:connectlocs="3,2;0,0" o:connectangles="0,0"/>
                <o:lock v:ext="edit" aspectratio="t"/>
              </v:shape>
              <v:shape id="Freeform 3512" o:spid="_x0000_s5558" style="position:absolute;left:4969;top:12523;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Y1ecYA&#10;AADeAAAADwAAAGRycy9kb3ducmV2LnhtbESPTUsDMRCG74L/IYzgzWartei2aVGxIBQLrYJ4m27G&#10;zeJmsmbS7fbfm4Pg8eX94pkvB9+qnqI0gQ2MRwUo4irYhmsD72+rqztQkpAttoHJwIkElovzszmW&#10;Nhx5S/0u1SqPsJRowKXUlVpL5cijjEJHnL2vED2mLGOtbcRjHvetvi6KqfbYcH5w2NGTo+p7d/AG&#10;pq/iDl42/bO4j/X9D+8/HyUac3kxPMxAJRrSf/iv/WIN3NyOJxkg42QU0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Y1ecYAAADeAAAADwAAAAAAAAAAAAAAAACYAgAAZHJz&#10;L2Rvd25yZXYueG1sUEsFBgAAAAAEAAQA9QAAAIsDAAAAAA==&#10;" path="m,2l,e" filled="f" strokecolor="#00009b" strokeweight=".12pt">
                <v:path arrowok="t" o:connecttype="custom" o:connectlocs="0,2;0,0" o:connectangles="0,0"/>
                <o:lock v:ext="edit" aspectratio="t"/>
              </v:shape>
              <v:shape id="Freeform 3513" o:spid="_x0000_s5559" style="position:absolute;left:5136;top:12544;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4gGsUA&#10;AADeAAAADwAAAGRycy9kb3ducmV2LnhtbESPQWvCQBSE7wX/w/KE3upuTCMaXUUEiyeh6sXbI/tM&#10;gtm3IbvG9N93C0KPw8x8w6w2g21ET52vHWtIJgoEceFMzaWGy3n/MQfhA7LBxjFp+CEPm/XobYW5&#10;cU/+pv4UShEh7HPUUIXQ5lL6oiKLfuJa4ujdXGcxRNmV0nT4jHDbyKlSM2mx5rhQYUu7ior76WE1&#10;qHSRYjhuz5e+PKgsaTP5db1q/T4etksQgYbwH361D0ZDmiWfCfzdiV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PiAaxQAAAN4AAAAPAAAAAAAAAAAAAAAAAJgCAABkcnMv&#10;ZG93bnJldi54bWxQSwUGAAAAAAQABAD1AAAAigMAAAAA&#10;" path="m2,l,3e" filled="f" strokecolor="#00009b" strokeweight=".12pt">
                <v:path arrowok="t" o:connecttype="custom" o:connectlocs="2,0;0,3" o:connectangles="0,0"/>
                <o:lock v:ext="edit" aspectratio="t"/>
              </v:shape>
              <v:shape id="Freeform 3514" o:spid="_x0000_s5560" style="position:absolute;left:5116;top:12546;width:23;height:11;rotation:90;visibility:visible;mso-wrap-style:square;v-text-anchor:top" coordsize="2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hUGsYA&#10;AADeAAAADwAAAGRycy9kb3ducmV2LnhtbESPQWvCQBSE7wX/w/IKvdVN0iZIdBUplIo91YjnZ/aZ&#10;Dc2+DdnVxH/fLRR6HGbmG2a1mWwnbjT41rGCdJ6AIK6dbrlRcKzenxcgfEDW2DkmBXfysFnPHlZY&#10;ajfyF90OoRERwr5EBSaEvpTS14Ys+rnriaN3cYPFEOXQSD3gGOG2k1mSFNJiy3HBYE9vhurvw9Uq&#10;uBZ5OtZsjvdzdao+893+I9sXSj09TtsliEBT+A//tXdawUuevmbweyde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jhUGsYAAADeAAAADwAAAAAAAAAAAAAAAACYAgAAZHJz&#10;L2Rvd25yZXYueG1sUEsFBgAAAAAEAAQA9QAAAIsDAAAAAA==&#10;" path="m24,l,12e" filled="f" strokecolor="#00009b" strokeweight=".12pt">
                <v:path arrowok="t" o:connecttype="custom" o:connectlocs="23,0;0,11" o:connectangles="0,0"/>
                <o:lock v:ext="edit" aspectratio="t"/>
              </v:shape>
              <v:shape id="Freeform 3515" o:spid="_x0000_s5561" style="position:absolute;left:5098;top:12544;width:40;height:23;rotation:90;visibility:visible;mso-wrap-style:square;v-text-anchor:top" coordsize="4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o2sYA&#10;AADeAAAADwAAAGRycy9kb3ducmV2LnhtbESPQWsCMRSE70L/Q3gFb5q11iqrUUQp9Cau9eDtuXnu&#10;Lm5etkmq2/56Iwgeh5n5hpktWlOLCzlfWVYw6CcgiHOrKy4UfO8+exMQPiBrrC2Tgj/ysJi/dGaY&#10;anvlLV2yUIgIYZ+igjKEJpXS5yUZ9H3bEEfvZJ3BEKUrpHZ4jXBTy7ck+ZAGK44LJTa0Kik/Z79G&#10;AY3XP4figPvWZf+bde2Pcjl2SnVf2+UURKA2PMOP9pdWMBwN3odwvxOvgJ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o2sYAAADeAAAADwAAAAAAAAAAAAAAAACYAgAAZHJz&#10;L2Rvd25yZXYueG1sUEsFBgAAAAAEAAQA9QAAAIsDAAAAAA==&#10;" path="m43,l,24e" filled="f" strokecolor="#00009b" strokeweight=".12pt">
                <v:path arrowok="t" o:connecttype="custom" o:connectlocs="40,0;0,23" o:connectangles="0,0"/>
                <o:lock v:ext="edit" aspectratio="t"/>
              </v:shape>
              <v:shape id="Freeform 3516" o:spid="_x0000_s5562" style="position:absolute;left:5079;top:12545;width:60;height:32;rotation:90;visibility:visible;mso-wrap-style:square;v-text-anchor:top" coordsize="6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So2cgA&#10;AADeAAAADwAAAGRycy9kb3ducmV2LnhtbESPQWvCQBSE74X+h+UVvNWNNRZJXUUKLYJSNSq5vmaf&#10;Sdrs25BdNf57tyD0OMzMN8xk1planKl1lWUFg34Egji3uuJCwX738TwG4TyyxtoyKbiSg9n08WGC&#10;ibYX3tI59YUIEHYJKii9bxIpXV6SQde3DXHwjrY16INsC6lbvAS4qeVLFL1KgxWHhRIbei8p/01P&#10;RsGXXx+yz1W9Xzab7/gnm2f58jhUqvfUzd9AeOr8f/jeXmgFw9EgjuHvTrgCcn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5KjZyAAAAN4AAAAPAAAAAAAAAAAAAAAAAJgCAABk&#10;cnMvZG93bnJldi54bWxQSwUGAAAAAAQABAD1AAAAjQMAAAAA&#10;" path="m63,l,33e" filled="f" strokecolor="#00009b" strokeweight=".12pt">
                <v:path arrowok="t" o:connecttype="custom" o:connectlocs="60,0;0,32" o:connectangles="0,0"/>
                <o:lock v:ext="edit" aspectratio="t"/>
              </v:shape>
              <v:shape id="Freeform 3517" o:spid="_x0000_s5563" style="position:absolute;left:5061;top:12545;width:80;height:44;rotation:90;visibility:visible;mso-wrap-style:square;v-text-anchor:top" coordsize="8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lPIcgA&#10;AADeAAAADwAAAGRycy9kb3ducmV2LnhtbESPQWvCQBSE70L/w/IKvZmNWlubZhURxIIgNgqS2yP7&#10;moRm34bsVtP+elcQehxm5hsmXfSmEWfqXG1ZwSiKQRAXVtdcKjge1sMZCOeRNTaWScEvOVjMHwYp&#10;Jtpe+JPOmS9FgLBLUEHlfZtI6YqKDLrItsTB+7KdQR9kV0rd4SXATSPHcfwiDdYcFipsaVVR8Z39&#10;GAVvm+VY57uY87+t3zfH7FTuX09KPT32y3cQnnr/H763P7SCyXT0PIXbnXA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CU8hyAAAAN4AAAAPAAAAAAAAAAAAAAAAAJgCAABk&#10;cnMvZG93bnJldi54bWxQSwUGAAAAAAQABAD1AAAAjQMAAAAA&#10;" path="m84,l,46e" filled="f" strokecolor="#00009b" strokeweight=".12pt">
                <v:path arrowok="t" o:connecttype="custom" o:connectlocs="80,0;0,44" o:connectangles="0,0"/>
                <o:lock v:ext="edit" aspectratio="t"/>
              </v:shape>
              <v:shape id="Freeform 3518" o:spid="_x0000_s5564" style="position:absolute;left:5043;top:12545;width:96;height:54;rotation:90;visibility:visible;mso-wrap-style:square;v-text-anchor:top" coordsize="10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tdHMcA&#10;AADeAAAADwAAAGRycy9kb3ducmV2LnhtbESPQWvCQBSE70L/w/IEb7qxtlZSVyliqV6kiR48PrKv&#10;SWz2bdjdatpf7woFj8PMfMPMl51pxJmcry0rGI8SEMSF1TWXCg779+EMhA/IGhvLpOCXPCwXD705&#10;ptpeOKNzHkoRIexTVFCF0KZS+qIig35kW+LofVlnMETpSqkdXiLcNPIxSabSYM1xocKWVhUV3/mP&#10;UfCJx5Oz2/X6Y5K3W/zLaPOS7JQa9Lu3VxCBunAP/7c3WsHkefw0hdudeAX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bXRzHAAAA3gAAAA8AAAAAAAAAAAAAAAAAmAIAAGRy&#10;cy9kb3ducmV2LnhtbFBLBQYAAAAABAAEAPUAAACMAwAAAAA=&#10;" path="m101,l,57e" filled="f" strokecolor="#00009b" strokeweight=".12pt">
                <v:path arrowok="t" o:connecttype="custom" o:connectlocs="96,0;0,54" o:connectangles="0,0"/>
                <o:lock v:ext="edit" aspectratio="t"/>
              </v:shape>
              <v:shape id="Freeform 3519" o:spid="_x0000_s5565" style="position:absolute;left:5022;top:12546;width:117;height:63;rotation:90;visibility:visible;mso-wrap-style:square;v-text-anchor:top" coordsize="123,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3a8oA&#10;AADeAAAADwAAAGRycy9kb3ducmV2LnhtbESP3WrCQBSE7wu+w3KE3hTdqG2sqauIRREK4k/B20P2&#10;NAlmz8bsGmOfvlso9HKYmW+Y6bw1pWiodoVlBYN+BII4tbrgTMHncdV7BeE8ssbSMim4k4P5rPMw&#10;xUTbG++pOfhMBAi7BBXk3leJlC7NyaDr24o4eF+2NuiDrDOpa7wFuCnlMIpiabDgsJBjRcuc0vPh&#10;ahSsdtf95HK/xO789L5uT814+738UOqx2y7eQHhq/X/4r73RCkYvg+cx/N4JV0DOf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rJ92vKAAAA3gAAAA8AAAAAAAAAAAAAAAAAmAIA&#10;AGRycy9kb3ducmV2LnhtbFBLBQYAAAAABAAEAPUAAACPAwAAAAA=&#10;" path="m123,l,67e" filled="f" strokecolor="#00009b" strokeweight=".12pt">
                <v:path arrowok="t" o:connecttype="custom" o:connectlocs="117,0;0,63" o:connectangles="0,0"/>
                <o:lock v:ext="edit" aspectratio="t"/>
              </v:shape>
              <v:shape id="Freeform 3520" o:spid="_x0000_s5566" style="position:absolute;left:5006;top:12547;width:133;height:73;rotation:90;visibility:visible;mso-wrap-style:square;v-text-anchor:top" coordsize="139,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KDb4A&#10;AADeAAAADwAAAGRycy9kb3ducmV2LnhtbERPSwrCMBDdC94hjOBOU79INYoIijvxc4CxGdtqMylN&#10;tNXTm4Xg8vH+i1VjCvGiyuWWFQz6EQjixOqcUwWX87Y3A+E8ssbCMil4k4PVst1aYKxtzUd6nXwq&#10;Qgi7GBVk3pexlC7JyKDr25I4cDdbGfQBVqnUFdYh3BRyGEVTaTDn0JBhSZuMksfpaRTI3aGe4u5C&#10;R3nY4P2zvo4jf1Wq22nWcxCeGv8X/9x7rWA0GYzD3nAnXAG5/A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MZLCg2+AAAA3gAAAA8AAAAAAAAAAAAAAAAAmAIAAGRycy9kb3ducmV2&#10;LnhtbFBLBQYAAAAABAAEAPUAAACDAwAAAAA=&#10;" path="m139,l,77e" filled="f" strokecolor="#00009b" strokeweight=".12pt">
                <v:path arrowok="t" o:connecttype="custom" o:connectlocs="133,0;0,73" o:connectangles="0,0"/>
                <o:lock v:ext="edit" aspectratio="t"/>
              </v:shape>
              <v:shape id="Freeform 3521" o:spid="_x0000_s5567" style="position:absolute;left:4998;top:12552;width:130;height:73;rotation:90;visibility:visible;mso-wrap-style:square;v-text-anchor:top" coordsize="13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8OGMUA&#10;AADeAAAADwAAAGRycy9kb3ducmV2LnhtbESP3YrCMBSE7wXfIRzBG9FUV0WrUURw8UIEfx7g0Bzb&#10;anNSm6jdt98IgpfDzHzDzJe1KcSTKpdbVtDvRSCIE6tzThWcT5vuBITzyBoLy6TgjxwsF83GHGNt&#10;X3yg59GnIkDYxagg876MpXRJRgZdz5bEwbvYyqAPskqlrvAV4KaQgygaS4M5h4UMS1pnlNyOD6Pg&#10;F+97uR0dUnuvN+fV6TrpyGKnVLtVr2YgPNX+G/60t1rBz6g/nML7Trg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vw4YxQAAAN4AAAAPAAAAAAAAAAAAAAAAAJgCAABkcnMv&#10;ZG93bnJldi54bWxQSwUGAAAAAAQABAD1AAAAigMAAAAA&#10;" path="m137,l,77e" filled="f" strokecolor="#00009b" strokeweight=".12pt">
                <v:path arrowok="t" o:connecttype="custom" o:connectlocs="130,0;0,73" o:connectangles="0,0"/>
                <o:lock v:ext="edit" aspectratio="t"/>
              </v:shape>
              <v:shape id="Freeform 3522" o:spid="_x0000_s5568" style="position:absolute;left:4996;top:12562;width:114;height:62;rotation:90;visibility:visible;mso-wrap-style:square;v-text-anchor:top" coordsize="12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nSPccA&#10;AADeAAAADwAAAGRycy9kb3ducmV2LnhtbESPwWrCQBCG70LfYZlCb7qJorSpqxRB6KVIUyk9Dtlp&#10;EszOxt2tRp++cxA8Dv/838y3XA+uUycKsfVsIJ9koIgrb1uuDey/tuNnUDEhW+w8k4ELRVivHkZL&#10;LKw/8yedylQrgXAs0ECTUl9oHauGHMaJ74kl+/XBYZIx1NoGPAvcdXqaZQvtsGW50GBPm4aqQ/nn&#10;5I3rx/f+UC424ZIfZz/t8WVXR2vM0+Pw9goq0ZDuy7f2uzUwm+dzERAdYYBe/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2p0j3HAAAA3gAAAA8AAAAAAAAAAAAAAAAAmAIAAGRy&#10;cy9kb3ducmV2LnhtbFBLBQYAAAAABAAEAPUAAACMAwAAAAA=&#10;" path="m120,l,65e" filled="f" strokecolor="#00009b" strokeweight=".12pt">
                <v:path arrowok="t" o:connecttype="custom" o:connectlocs="114,0;0,62" o:connectangles="0,0"/>
                <o:lock v:ext="edit" aspectratio="t"/>
              </v:shape>
              <v:shape id="Freeform 3523" o:spid="_x0000_s5569" style="position:absolute;left:4985;top:12560;width:109;height:62;rotation:90;visibility:visible;mso-wrap-style:square;v-text-anchor:top" coordsize="11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EDjsYA&#10;AADeAAAADwAAAGRycy9kb3ducmV2LnhtbESPQWvCQBSE74X+h+UVeim6SYNSUlcpgtBLtWrB6yP7&#10;TILZtyH7NPHfu4LQ4zAz3zCzxeAadaEu1J4NpOMEFHHhbc2lgb/9avQBKgiyxcYzGbhSgMX8+WmG&#10;ufU9b+myk1JFCIccDVQiba51KCpyGMa+JY7e0XcOJcqu1LbDPsJdo9+TZKod1hwXKmxpWVFx2p2d&#10;Af/Lsl5mKxR7qI/Z5nTutz9vxry+DF+foIQG+Q8/2t/WQDZJJync78QroO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pEDjsYAAADeAAAADwAAAAAAAAAAAAAAAACYAgAAZHJz&#10;L2Rvd25yZXYueG1sUEsFBgAAAAAEAAQA9QAAAIsDAAAAAA==&#10;" path="m115,l,65e" filled="f" strokecolor="#00009b" strokeweight=".12pt">
                <v:path arrowok="t" o:connecttype="custom" o:connectlocs="109,0;0,62" o:connectangles="0,0"/>
                <o:lock v:ext="edit" aspectratio="t"/>
              </v:shape>
              <v:shape id="Freeform 3524" o:spid="_x0000_s5570" style="position:absolute;left:4983;top:12567;width:94;height:53;rotation:90;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j/cUA&#10;AADeAAAADwAAAGRycy9kb3ducmV2LnhtbESP3UoDMRSE74W+QzgF72zSSqWsTUuoCCJi/3yAw+Z0&#10;s3RzsiSxXX16IwheDjPzDbNcD74TF4qpDaxhOlEgiOtgW240fByf7xYgUka22AUmDV+UYL0a3Syx&#10;suHKe7occiMKhFOFGlzOfSVlqh15TJPQExfvFKLHXGRspI14LXDfyZlSD9Jjy2XBYU8bR/X58Ok1&#10;bE9KvjljzXv8fopy+7o7KmO0vh0P5hFEpiH/h//aL1bD/Xw6n8HvnXIF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5WP9xQAAAN4AAAAPAAAAAAAAAAAAAAAAAJgCAABkcnMv&#10;ZG93bnJldi54bWxQSwUGAAAAAAQABAD1AAAAigMAAAAA&#10;" path="m99,l,55e" filled="f" strokecolor="#00009b" strokeweight=".12pt">
                <v:path arrowok="t" o:connecttype="custom" o:connectlocs="94,0;0,53" o:connectangles="0,0"/>
                <o:lock v:ext="edit" aspectratio="t"/>
              </v:shape>
              <v:shape id="Freeform 3525" o:spid="_x0000_s5571" style="position:absolute;left:4981;top:12579;width:77;height:41;rotation:90;visibility:visible;mso-wrap-style:square;v-text-anchor:top" coordsize="8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dWTMcA&#10;AADeAAAADwAAAGRycy9kb3ducmV2LnhtbESPQWvCQBSE70L/w/KE3nQTJWKjq9hCwRw8VIvnZ/aZ&#10;DWbfhuxWY399Vyh4HGbmG2a57m0jrtT52rGCdJyAIC6drrlS8H34HM1B+ICssXFMCu7kYb16GSwx&#10;1+7GX3Tdh0pECPscFZgQ2lxKXxqy6MeuJY7e2XUWQ5RdJXWHtwi3jZwkyUxarDkuGGzpw1B52f9Y&#10;BW/zzbaYFb/vu/vJpIfiPDmG7KjU67DfLEAE6sMz/N/eagXTLM2m8LgTr4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nVkzHAAAA3gAAAA8AAAAAAAAAAAAAAAAAmAIAAGRy&#10;cy9kb3ducmV2LnhtbFBLBQYAAAAABAAEAPUAAACMAwAAAAA=&#10;" path="m81,l,44e" filled="f" strokecolor="#00009b" strokeweight=".12pt">
                <v:path arrowok="t" o:connecttype="custom" o:connectlocs="77,0;0,41" o:connectangles="0,0"/>
                <o:lock v:ext="edit" aspectratio="t"/>
              </v:shape>
              <v:shape id="Freeform 3526" o:spid="_x0000_s5572" style="position:absolute;left:4982;top:12589;width:57;height:31;rotation:90;visibility:visible;mso-wrap-style:square;v-text-anchor:top" coordsize="60,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wuV8gA&#10;AADeAAAADwAAAGRycy9kb3ducmV2LnhtbESPW2vCQBSE3wv+h+UIvpS6iZdSUleJQqlvpVrBx2P2&#10;5ILZsyG7xvjvXaHg4zAz3zCLVW9q0VHrKssK4nEEgjizuuJCwd/+6+0DhPPIGmvLpOBGDlbLwcsC&#10;E22v/EvdzhciQNglqKD0vkmkdFlJBt3YNsTBy21r0AfZFlK3eA1wU8tJFL1LgxWHhRIb2pSUnXcX&#10;o+AU7ac/l0N8nKXpKf9er7u4e82VGg379BOEp94/w//trVYwncfzGTzuhCsgl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bC5XyAAAAN4AAAAPAAAAAAAAAAAAAAAAAJgCAABk&#10;cnMvZG93bnJldi54bWxQSwUGAAAAAAQABAD1AAAAjQMAAAAA&#10;" path="m60,l,33e" filled="f" strokecolor="#00009b" strokeweight=".12pt">
                <v:path arrowok="t" o:connecttype="custom" o:connectlocs="57,0;0,31" o:connectangles="0,0"/>
                <o:lock v:ext="edit" aspectratio="t"/>
              </v:shape>
              <v:shape id="Freeform 3527" o:spid="_x0000_s5573" style="position:absolute;left:4982;top:12599;width:39;height:23;rotation:90;visibility:visible;mso-wrap-style:square;v-text-anchor:top" coordsize="4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GsycYA&#10;AADeAAAADwAAAGRycy9kb3ducmV2LnhtbESPQWvCQBSE7wX/w/KE3uomSkSiq4goBHtqWmi9PXaf&#10;STD7NmRXTf99tyB4HGbmG2a1GWwrbtT7xrGCdJKAINbONFwp+Po8vC1A+IBssHVMCn7Jw2Y9ellh&#10;btydP+hWhkpECPscFdQhdLmUXtdk0U9cRxy9s+sthij7Spoe7xFuWzlNkrm02HBcqLGjXU36Ul6t&#10;gvfi+2j2xTztDsdd86PdoryetFKv42G7BBFoCM/wo10YBbMszTL4vxOv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SGsycYAAADeAAAADwAAAAAAAAAAAAAAAACYAgAAZHJz&#10;L2Rvd25yZXYueG1sUEsFBgAAAAAEAAQA9QAAAIsDAAAAAA==&#10;" path="m41,l,24e" filled="f" strokecolor="#00009b" strokeweight=".12pt">
                <v:path arrowok="t" o:connecttype="custom" o:connectlocs="39,0;0,23" o:connectangles="0,0"/>
                <o:lock v:ext="edit" aspectratio="t"/>
              </v:shape>
              <v:shape id="Freeform 3528" o:spid="_x0000_s5574" style="position:absolute;left:4981;top:12609;width:21;height:12;rotation:90;visibility:visible;mso-wrap-style:square;v-text-anchor:top" coordsize="2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7t8QA&#10;AADeAAAADwAAAGRycy9kb3ducmV2LnhtbESPT2sCMRTE7wW/Q3hCbzWrRZHVKCJu6angv/tj88wG&#10;Ny/rJnW3374RBI/DzPyGWa57V4s7tcF6VjAeZSCIS68tGwWnY/ExBxEissbaMyn4owDr1eBtibn2&#10;He/pfohGJAiHHBVUMTa5lKGsyGEY+YY4eRffOoxJtkbqFrsEd7WcZNlMOrScFipsaFtReT38OgU7&#10;/cNfxfZ2PZubxbMpLp01Uqn3Yb9ZgIjUx1f42f7WCj6n4+kMHnfSF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DO7fEAAAA3gAAAA8AAAAAAAAAAAAAAAAAmAIAAGRycy9k&#10;b3ducmV2LnhtbFBLBQYAAAAABAAEAPUAAACJAwAAAAA=&#10;" path="m22,l,12e" filled="f" strokecolor="#00009b" strokeweight=".12pt">
                <v:path arrowok="t" o:connecttype="custom" o:connectlocs="21,0;0,12" o:connectangles="0,0"/>
                <o:lock v:ext="edit" aspectratio="t"/>
              </v:shape>
              <v:shape id="Freeform 3529" o:spid="_x0000_s5575" style="position:absolute;left:4983;top:12619;width:0;height:2;rotation:90;visibility:visible;mso-wrap-style:square;v-text-anchor:top" coordsize="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LCOccA&#10;AADeAAAADwAAAGRycy9kb3ducmV2LnhtbESPT2sCMRTE7wW/Q3hCbzWrxW5djSJCpZcKbqvn5+bt&#10;H9y8LEnUtZ++KRR6HGbmN8xi1ZtWXMn5xrKC8SgBQVxY3XCl4Ovz7ekVhA/IGlvLpOBOHlbLwcMC&#10;M21vvKdrHioRIewzVFCH0GVS+qImg35kO+LoldYZDFG6SmqHtwg3rZwkyYs02HBcqLGjTU3FOb8Y&#10;Bd/lrjzfZ0dKd25bph+XNpy2B6Ueh/16DiJQH/7Df+13reB5Op6m8HsnX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ywjnHAAAA3gAAAA8AAAAAAAAAAAAAAAAAmAIAAGRy&#10;cy9kb3ducmV2LnhtbFBLBQYAAAAABAAEAPUAAACMAwAAAAA=&#10;" path="m,l,3e" filled="f" strokecolor="#00009b" strokeweight=".12pt">
                <v:path arrowok="t" o:connecttype="custom" o:connectlocs="0,0;0,2" o:connectangles="0,0"/>
                <o:lock v:ext="edit" aspectratio="t"/>
              </v:shape>
              <v:shape id="Freeform 3530" o:spid="_x0000_s5576" style="position:absolute;left:5949;top:12713;width:40;height:141;rotation:90;visibility:visible;mso-wrap-style:square;v-text-anchor:top" coordsize="43,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AGFcUA&#10;AADeAAAADwAAAGRycy9kb3ducmV2LnhtbERPS27CMBDdI3EHa5C6a5xA+SjEQdCqahdQldADTOMh&#10;iYjHUexCevt6UYnl0/tnm8G04kq9aywrSKIYBHFpdcOVgq/T6+MKhPPIGlvLpOCXHGzy8SjDVNsb&#10;H+la+EqEEHYpKqi971IpXVmTQRfZjjhwZ9sb9AH2ldQ93kK4aeU0jhfSYMOhocaOnmsqL8WPUfB0&#10;OL1oOXP0mRS77/3HandZvg1KPUyG7RqEp8Hfxf/ud61gNk/mYW+4E66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kAYVxQAAAN4AAAAPAAAAAAAAAAAAAAAAAJgCAABkcnMv&#10;ZG93bnJldi54bWxQSwUGAAAAAAQABAD1AAAAigMAAAAA&#10;" path="m43,l,149e" filled="f" strokeweight=".12pt">
                <v:path arrowok="t" o:connecttype="custom" o:connectlocs="40,0;0,141" o:connectangles="0,0"/>
                <o:lock v:ext="edit" aspectratio="t"/>
              </v:shape>
              <v:shape id="Freeform 3531" o:spid="_x0000_s5577" style="position:absolute;left:5908;top:12797;width:8;height:5;rotation:90;visibility:visible;mso-wrap-style:square;v-text-anchor:top" coordsize="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ehfsgA&#10;AADeAAAADwAAAGRycy9kb3ducmV2LnhtbESPwW7CMBBE75X4B2uReisOpSmQYlBFVakHLqQc4LbE&#10;2zgiXkexS8zf15Uq9TiamTea1SbaVlyp941jBdNJBoK4crrhWsHh8/1hAcIHZI2tY1JwIw+b9ehu&#10;hYV2A+/pWoZaJAj7AhWYELpCSl8ZsugnriNO3pfrLYYk+1rqHocEt618zLJnabHhtGCwo62h6lJ+&#10;WwXndv52Ko+75U4O+eXpZpoYs1Kp+3F8fQERKIb/8F/7QyuY5dN8Cb930hW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h6F+yAAAAN4AAAAPAAAAAAAAAAAAAAAAAJgCAABk&#10;cnMvZG93bnJldi54bWxQSwUGAAAAAAQABAD1AAAAjQMAAAAA&#10;" path="m9,l,5e" filled="f" strokecolor="#00009b" strokeweight=".12pt">
                <v:path arrowok="t" o:connecttype="custom" o:connectlocs="8,0;0,5" o:connectangles="0,0"/>
                <o:lock v:ext="edit" aspectratio="t"/>
              </v:shape>
              <v:shape id="Freeform 3532" o:spid="_x0000_s5578" style="position:absolute;left:5887;top:12767;width:22;height:12;rotation:90;visibility:visible;mso-wrap-style:square;v-text-anchor:top" coordsize="2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MzlsQA&#10;AADeAAAADwAAAGRycy9kb3ducmV2LnhtbESPzWrCQBSF90LfYbiF7nQSS4JER5FCqeiqJnR9m7lm&#10;gpk7ITOa+PadhdDl4fzxbXaT7cSdBt86VpAuEhDEtdMtNwqq8nO+AuEDssbOMSl4kIfd9mW2wUK7&#10;kb/pfg6NiCPsC1RgQugLKX1tyKJfuJ44ehc3WAxRDo3UA45x3HZymSS5tNhyfDDY04eh+nq+WQW3&#10;PEvHmk31+C1/ylN2OH4tj7lSb6/Tfg0i0BT+w8/2QSt4z9I8AkSciAJy+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TM5bEAAAA3gAAAA8AAAAAAAAAAAAAAAAAmAIAAGRycy9k&#10;b3ducmV2LnhtbFBLBQYAAAAABAAEAPUAAACJAwAAAAA=&#10;" path="m24,l,12e" filled="f" strokecolor="#00009b" strokeweight=".12pt">
                <v:path arrowok="t" o:connecttype="custom" o:connectlocs="22,0;0,12" o:connectangles="0,0"/>
                <o:lock v:ext="edit" aspectratio="t"/>
              </v:shape>
              <v:shape id="Freeform 3533" o:spid="_x0000_s5579" style="position:absolute;left:5863;top:12772;width:60;height:34;rotation:90;visibility:visible;mso-wrap-style:square;v-text-anchor:top" coordsize="6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aREsUA&#10;AADeAAAADwAAAGRycy9kb3ducmV2LnhtbESPT4vCMBTE74LfIbyFvYimdbG4XaOIqOjRv+dH82zL&#10;Ni+libV+e7Ow4HGYmd8ws0VnKtFS40rLCuJRBII4s7rkXMH5tBlOQTiPrLGyTAqe5GAx7/dmmGr7&#10;4AO1R5+LAGGXooLC+zqV0mUFGXQjWxMH72Ybgz7IJpe6wUeAm0qOoyiRBksOCwXWtCoo+z3ejYL6&#10;sB1sv9vbeX/NN6vLc7K+0mCt1OdHt/wB4anz7/B/e6cVfE3iJIa/O+EKyP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pESxQAAAN4AAAAPAAAAAAAAAAAAAAAAAJgCAABkcnMv&#10;ZG93bnJldi54bWxQSwUGAAAAAAQABAD1AAAAigMAAAAA&#10;" path="m63,l,36e" filled="f" strokecolor="#00009b" strokeweight=".12pt">
                <v:path arrowok="t" o:connecttype="custom" o:connectlocs="60,0;0,34" o:connectangles="0,0"/>
                <o:lock v:ext="edit" aspectratio="t"/>
              </v:shape>
              <v:shape id="Freeform 3534" o:spid="_x0000_s5580" style="position:absolute;left:5844;top:12773;width:80;height:43;rotation:90;visibility:visible;mso-wrap-style:square;v-text-anchor:top" coordsize="84,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WLNcgA&#10;AADeAAAADwAAAGRycy9kb3ducmV2LnhtbESPQWvCQBSE7wX/w/IEb7oxpdrGrCJCUSiIjYLk9sg+&#10;k2D2bciumvbXdwuFHoeZ+YZJV71pxJ06V1tWMJ1EIIgLq2suFZyO7+NXEM4ja2wsk4IvcrBaDp5S&#10;TLR98CfdM1+KAGGXoILK+zaR0hUVGXQT2xIH72I7gz7IrpS6w0eAm0bGUTSTBmsOCxW2tKmouGY3&#10;o+Btu451vo84//7wh+aUncvD/KzUaNivFyA89f4//NfeaQXPL9NZDL93whW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Ys1yAAAAN4AAAAPAAAAAAAAAAAAAAAAAJgCAABk&#10;cnMvZG93bnJldi54bWxQSwUGAAAAAAQABAD1AAAAjQMAAAAA&#10;" path="m84,l,46e" filled="f" strokecolor="#00009b" strokeweight=".12pt">
                <v:path arrowok="t" o:connecttype="custom" o:connectlocs="80,0;0,43" o:connectangles="0,0"/>
                <o:lock v:ext="edit" aspectratio="t"/>
              </v:shape>
              <v:shape id="Freeform 3535" o:spid="_x0000_s5581" style="position:absolute;left:5825;top:12771;width:98;height:55;rotation:90;visibility:visible;mso-wrap-style:square;v-text-anchor:top" coordsize="103,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NIoscA&#10;AADeAAAADwAAAGRycy9kb3ducmV2LnhtbESP0WrCQBRE3wX/YblCX0R3VSoSXUVKhVJp0egHXLLX&#10;JJi9G7LbJP69Wyj0cZiZM8xm19tKtNT40rGG2VSBIM6cKTnXcL0cJisQPiAbrByThgd52G2Hgw0m&#10;xnV8pjYNuYgQ9glqKEKoEyl9VpBFP3U1cfRurrEYomxyaRrsItxWcq7UUlosOS4UWNNbQdk9/bEa&#10;1GnVdp1X6fj0eX7Mvw/vX0d/1/pl1O/XIAL14T/81/4wGhavs+UCfu/EKyC3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sDSKLHAAAA3gAAAA8AAAAAAAAAAAAAAAAAmAIAAGRy&#10;cy9kb3ducmV2LnhtbFBLBQYAAAAABAAEAPUAAACMAwAAAAA=&#10;" path="m103,l,58e" filled="f" strokecolor="#00009b" strokeweight=".12pt">
                <v:path arrowok="t" o:connecttype="custom" o:connectlocs="98,0;0,55" o:connectangles="0,0"/>
                <o:lock v:ext="edit" aspectratio="t"/>
              </v:shape>
              <v:shape id="Freeform 3536" o:spid="_x0000_s5582" style="position:absolute;left:5807;top:12771;width:116;height:64;rotation:90;visibility:visible;mso-wrap-style:square;v-text-anchor:top" coordsize="12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Gq5cgA&#10;AADeAAAADwAAAGRycy9kb3ducmV2LnhtbESPzW7CMBCE70h9B2sr9UYc2oIgxSDUH5QrtBy4beMl&#10;jhqv3diFlKfHSJV6HM3MN5r5sretOFIXGscKRlkOgrhyuuFawcf723AKIkRkja1jUvBLAZaLm8Ec&#10;C+1OvKHjNtYiQTgUqMDE6AspQ2XIYsicJ07ewXUWY5JdLXWHpwS3rbzP84m02HBaMOjp2VD1tf2x&#10;Clbrw7ocv36f/cu+LXfms/KbWVDq7rZfPYGI1Mf/8F+71AoexqPJI1zvpCsgF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karlyAAAAN4AAAAPAAAAAAAAAAAAAAAAAJgCAABk&#10;cnMvZG93bnJldi54bWxQSwUGAAAAAAQABAD1AAAAjQMAAAAA&#10;" path="m122,l,67e" filled="f" strokecolor="#00009b" strokeweight=".12pt">
                <v:path arrowok="t" o:connecttype="custom" o:connectlocs="116,0;0,64" o:connectangles="0,0"/>
                <o:lock v:ext="edit" aspectratio="t"/>
              </v:shape>
              <v:shape id="Freeform 3537" o:spid="_x0000_s5583" style="position:absolute;left:5788;top:12772;width:137;height:76;rotation:90;visibility:visible;mso-wrap-style:square;v-text-anchor:top" coordsize="14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h7GMUA&#10;AADeAAAADwAAAGRycy9kb3ducmV2LnhtbESPQWvCQBSE74X+h+UVvNWNLYYSXaWEloo3NRS8PbLP&#10;bDD7NuyuJv57t1DwOMx8M8xyPdpOXMmH1rGC2TQDQVw73XKjoDp8v36ACBFZY+eYFNwowHr1/LTE&#10;QruBd3Tdx0akEg4FKjAx9oWUoTZkMUxdT5y8k/MWY5K+kdrjkMptJ9+yLJcWW04LBnsqDdXn/cUq&#10;eD/S70/pa729XUzV5UNVSvOl1ORl/FyAiDTGR/if3ujEzWf5HP7upCs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HsYxQAAAN4AAAAPAAAAAAAAAAAAAAAAAJgCAABkcnMv&#10;ZG93bnJldi54bWxQSwUGAAAAAAQABAD1AAAAigMAAAAA&#10;" path="m144,l,80e" filled="f" strokecolor="#00009b" strokeweight=".12pt">
                <v:path arrowok="t" o:connecttype="custom" o:connectlocs="137,0;0,76" o:connectangles="0,0"/>
                <o:lock v:ext="edit" aspectratio="t"/>
              </v:shape>
              <v:shape id="Freeform 3538" o:spid="_x0000_s5584" style="position:absolute;left:5772;top:12768;width:143;height:80;rotation:90;visibility:visible;mso-wrap-style:square;v-text-anchor:top" coordsize="15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ynfMYA&#10;AADeAAAADwAAAGRycy9kb3ducmV2LnhtbESP0WrCQBRE3wX/YbmFvplNLIY2dSM2VbAgQm0/4JK9&#10;TdJm74bsqsnfuwXBx2FmzjDL1WBacabeNZYVJFEMgri0uuFKwffXdvYMwnlkja1lUjCSg1U+nSwx&#10;0/bCn3Q++koECLsMFdTed5mUrqzJoItsRxy8H9sb9EH2ldQ9XgLctHIex6k02HBYqLGjoqby73gy&#10;Ct7eD93Hy7jHYk5Du/m1DY22UOrxYVi/gvA0+Hv41t5pBU+LJE3h/064AjK/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ynfMYAAADeAAAADwAAAAAAAAAAAAAAAACYAgAAZHJz&#10;L2Rvd25yZXYueG1sUEsFBgAAAAAEAAQA9QAAAIsDAAAAAA==&#10;" path="m151,l,84e" filled="f" strokecolor="#00009b" strokeweight=".12pt">
                <v:path arrowok="t" o:connecttype="custom" o:connectlocs="143,0;0,80" o:connectangles="0,0"/>
                <o:lock v:ext="edit" aspectratio="t"/>
              </v:shape>
              <v:shape id="Freeform 3539" o:spid="_x0000_s5585" style="position:absolute;left:5765;top:12775;width:133;height:73;rotation:90;visibility:visible;mso-wrap-style:square;v-text-anchor:top" coordsize="139,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CH8QA&#10;AADeAAAADwAAAGRycy9kb3ducmV2LnhtbESP3YrCMBSE7xd8h3AWvFtT/+pSjSKC4p2ofYBjc7at&#10;25yUJtruPr0RBC+HmfmGWaw6U4k7Na60rGA4iEAQZ1aXnCtIz9uvbxDOI2usLJOCP3KwWvY+Fpho&#10;2/KR7iefiwBhl6CCwvs6kdJlBRl0A1sTB+/HNgZ9kE0udYNtgJtKjqIolgZLDgsF1rQpKPs93YwC&#10;uTu0Me5SOsrDBq//68sk8hel+p/deg7CU+ff4Vd7rxWMp8N4Bs874Qr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hwh/EAAAA3gAAAA8AAAAAAAAAAAAAAAAAmAIAAGRycy9k&#10;b3ducmV2LnhtbFBLBQYAAAAABAAEAPUAAACJAwAAAAA=&#10;" path="m139,l,77e" filled="f" strokecolor="#00009b" strokeweight=".12pt">
                <v:path arrowok="t" o:connecttype="custom" o:connectlocs="133,0;0,73" o:connectangles="0,0"/>
                <o:lock v:ext="edit" aspectratio="t"/>
              </v:shape>
              <v:shape id="Freeform 3540" o:spid="_x0000_s5586" style="position:absolute;left:5766;top:12786;width:114;height:60;rotation:90;visibility:visible;mso-wrap-style:square;v-text-anchor:top" coordsize="120,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xf8UA&#10;AADeAAAADwAAAGRycy9kb3ducmV2LnhtbERPTWvCQBC9F/oflil4q5tUlJK6SqwY9GZjKe1tyI5J&#10;anY2ZDcx/nv3UOjx8b6X69E0YqDO1ZYVxNMIBHFhdc2lgs/T7vkVhPPIGhvLpOBGDtarx4clJtpe&#10;+YOG3JcihLBLUEHlfZtI6YqKDLqpbYkDd7adQR9gV0rd4TWEm0a+RNFCGqw5NFTY0ntFxSXvjYKv&#10;X+zb7Lg1s82P28XZwZ7S87dSk6cxfQPhafT/4j/3XiuYzeNF2BvuhCsgV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ULF/xQAAAN4AAAAPAAAAAAAAAAAAAAAAAJgCAABkcnMv&#10;ZG93bnJldi54bWxQSwUGAAAAAAQABAD1AAAAigMAAAAA&#10;" path="m120,l,64e" filled="f" strokecolor="#00009b" strokeweight=".12pt">
                <v:path arrowok="t" o:connecttype="custom" o:connectlocs="114,0;0,60" o:connectangles="0,0"/>
                <o:lock v:ext="edit" aspectratio="t"/>
              </v:shape>
              <v:shape id="Freeform 3541" o:spid="_x0000_s5587" style="position:absolute;left:5767;top:12796;width:94;height:52;rotation:90;visibility:visible;mso-wrap-style:square;v-text-anchor:top" coordsize="99,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07McYA&#10;AADeAAAADwAAAGRycy9kb3ducmV2LnhtbESP0UoDMRRE34X+Q7iCbzapYtFt0xIqgoi02vYDLpvb&#10;zeLmZkliu/r1Rij0cZiZM8x8OfhOHCmmNrCGyViBIK6DbbnRsN+93D6CSBnZYheYNPxQguVidDXH&#10;yoYTf9JxmxtRIJwq1OBy7ispU+3IYxqHnrh4hxA95iJjI23EU4H7Tt4pNZUeWy4LDntaOaq/tt9e&#10;w+ag5Lsz1qzj73OUm7ePnTJG65vrwcxAZBryJXxuv1oN9w+T6RP83y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07McYAAADeAAAADwAAAAAAAAAAAAAAAACYAgAAZHJz&#10;L2Rvd25yZXYueG1sUEsFBgAAAAAEAAQA9QAAAIsDAAAAAA==&#10;" path="m99,l,55e" filled="f" strokecolor="#00009b" strokeweight=".12pt">
                <v:path arrowok="t" o:connecttype="custom" o:connectlocs="94,0;0,52" o:connectangles="0,0"/>
                <o:lock v:ext="edit" aspectratio="t"/>
              </v:shape>
              <v:shape id="Freeform 3542" o:spid="_x0000_s5588" style="position:absolute;left:5767;top:12805;width:75;height:44;rotation:90;visibility:visible;mso-wrap-style:square;v-text-anchor:top" coordsize="79,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waQ8UA&#10;AADeAAAADwAAAGRycy9kb3ducmV2LnhtbESPzWoCMRSF94LvEK7QTdGMilVGoxSlrS7rCG4vk+vM&#10;6ORmmqQ69enNouDycP74FqvW1OJKzleWFQwHCQji3OqKCwWH7KM/A+EDssbaMin4Iw+rZbezwFTb&#10;G3/TdR8KEUfYp6igDKFJpfR5SQb9wDbE0TtZZzBE6QqpHd7iuKnlKEnepMGK40OJDa1Lyi/7X6NA&#10;u3WWnY+v4x/aft0/a5wkm/NOqZde+z4HEagNz/B/e6sVjCfDaQSIOBE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nBpDxQAAAN4AAAAPAAAAAAAAAAAAAAAAAJgCAABkcnMv&#10;ZG93bnJldi54bWxQSwUGAAAAAAQABAD1AAAAigMAAAAA&#10;" path="m79,l,46e" filled="f" strokecolor="#00009b" strokeweight=".12pt">
                <v:path arrowok="t" o:connecttype="custom" o:connectlocs="75,0;0,44" o:connectangles="0,0"/>
                <o:lock v:ext="edit" aspectratio="t"/>
              </v:shape>
              <v:shape id="Freeform 3543" o:spid="_x0000_s5589" style="position:absolute;left:5767;top:12816;width:57;height:30;rotation:90;visibility:visible;mso-wrap-style:square;v-text-anchor:top" coordsize="6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ei2ckA&#10;AADeAAAADwAAAGRycy9kb3ducmV2LnhtbESPQWvCQBSE7wX/w/IKvdXNWlpt6ioqCC1CaVMvvb1m&#10;X5No9m3Mrib++65Q8DjMzDfMdN7bWpyo9ZVjDWqYgCDOnam40LD9Wt9PQPiAbLB2TBrO5GE+G9xM&#10;MTWu4086ZaEQEcI+RQ1lCE0qpc9LsuiHriGO3q9rLYYo20KaFrsIt7UcJcmTtFhxXCixoVVJ+T47&#10;Wg1vSlXn7WR92GXF9486bj6el++d1ne3/eIFRKA+XMP/7Vej4eFRjRVc7s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Rei2ckAAADeAAAADwAAAAAAAAAAAAAAAACYAgAA&#10;ZHJzL2Rvd25yZXYueG1sUEsFBgAAAAAEAAQA9QAAAI4DAAAAAA==&#10;" path="m60,l,31e" filled="f" strokecolor="#00009b" strokeweight=".12pt">
                <v:path arrowok="t" o:connecttype="custom" o:connectlocs="57,0;0,30" o:connectangles="0,0"/>
                <o:lock v:ext="edit" aspectratio="t"/>
              </v:shape>
              <v:shape id="Freeform 3544" o:spid="_x0000_s5590" style="position:absolute;left:5768;top:12827;width:36;height:20;rotation:90;visibility:visible;mso-wrap-style:square;v-text-anchor:top" coordsize="3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UFBMgA&#10;AADeAAAADwAAAGRycy9kb3ducmV2LnhtbESPT2sCMRTE74LfITyhl6JZLWq7GkVsC70UqvXS2yN5&#10;7q5uXpZNun++fSMUPA4z8xtmve1sKRqqfeFYwXSSgCDWzhScKTh9v4+fQfiAbLB0TAp68rDdDAdr&#10;TI1r+UDNMWQiQtinqCAPoUql9Doni37iKuLonV1tMURZZ9LU2Ea4LeUsSRbSYsFxIceK9jnp6/HX&#10;Kjh0+nJ9edVf/dK1j+1nVl1Obz9KPYy63QpEoC7cw//tD6PgaT5dzuB2J14Buf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1QUEyAAAAN4AAAAPAAAAAAAAAAAAAAAAAJgCAABk&#10;cnMvZG93bnJldi54bWxQSwUGAAAAAAQABAD1AAAAjQMAAAAA&#10;" path="m38,l,21e" filled="f" strokecolor="#00009b" strokeweight=".12pt">
                <v:path arrowok="t" o:connecttype="custom" o:connectlocs="36,0;0,20" o:connectangles="0,0"/>
                <o:lock v:ext="edit" aspectratio="t"/>
              </v:shape>
              <v:shape id="Freeform 3545" o:spid="_x0000_s5591" style="position:absolute;left:5767;top:12836;width:18;height:9;rotation:90;visibility:visible;mso-wrap-style:square;v-text-anchor:top" coordsize="1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gp/cYA&#10;AADeAAAADwAAAGRycy9kb3ducmV2LnhtbESPQWvCQBSE7wX/w/IEb3Wj0irRVUQUcumhiYLHZ/aZ&#10;BLNvQ3aNyb/vFgo9DjPzDbPZ9aYWHbWusqxgNo1AEOdWV1woOGen9xUI55E11pZJwUAOdtvR2wZj&#10;bV/8TV3qCxEg7GJUUHrfxFK6vCSDbmob4uDdbWvQB9kWUrf4CnBTy3kUfUqDFYeFEhs6lJQ/0qdR&#10;0BVZmhyvXyndLsd5su+HzJhBqcm4369BeOr9f/ivnWgFi4/ZcgG/d8IV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Lgp/cYAAADeAAAADwAAAAAAAAAAAAAAAACYAgAAZHJz&#10;L2Rvd25yZXYueG1sUEsFBgAAAAAEAAQA9QAAAIsDAAAAAA==&#10;" path="m19,l,10e" filled="f" strokecolor="#00009b" strokeweight=".12pt">
                <v:path arrowok="t" o:connecttype="custom" o:connectlocs="18,0;0,9" o:connectangles="0,0"/>
                <o:lock v:ext="edit" aspectratio="t"/>
              </v:shape>
              <v:shape id="Freeform 3546" o:spid="_x0000_s5592" style="position:absolute;left:5409;top:12275;width:219;height:760;rotation:90;visibility:visible;mso-wrap-style:square;v-text-anchor:top" coordsize="230,8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AMcA&#10;AADeAAAADwAAAGRycy9kb3ducmV2LnhtbESP0WrCQBRE3wX/YblCX6RutLWW1FViQQzoS60fcMne&#10;ZNNm74bsqunfuwXBx2FmzjDLdW8bcaHO144VTCcJCOLC6ZorBafv7fM7CB+QNTaOScEfeVivhoMl&#10;ptpd+Ysux1CJCGGfogITQptK6QtDFv3EtcTRK11nMUTZVVJ3eI1w28hZkrxJizXHBYMtfRoqfo9n&#10;qyCjcn84l5vTj9nxtl6M83mW5Eo9jfrsA0SgPjzC93auFbzMp4tX+L8Tr4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0/wDHAAAA3gAAAA8AAAAAAAAAAAAAAAAAmAIAAGRy&#10;cy9kb3ducmV2LnhtbFBLBQYAAAAABAAEAPUAAACMAwAAAAA=&#10;" path="m230,l168,220,33,684,,801e" filled="f" strokeweight=".12pt">
                <v:path arrowok="t" o:connecttype="custom" o:connectlocs="219,0;160,209;31,649;0,760" o:connectangles="0,0,0,0"/>
                <o:lock v:ext="edit" aspectratio="t"/>
              </v:shape>
              <v:shape id="Freeform 3547" o:spid="_x0000_s5593" style="position:absolute;left:6019;top:12766;width:21;height:39;rotation:90;visibility:visible;mso-wrap-style:square;v-text-anchor:top" coordsize="2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6E9cgA&#10;AADeAAAADwAAAGRycy9kb3ducmV2LnhtbESPzWrDMBCE74W+g9hCL6WR3RI3caOEUAjNpYf8HHJc&#10;rI1saq0cSYndt48ChRyHmfmGmS0G24oL+dA4VpCPMhDEldMNGwX73ep1AiJEZI2tY1LwRwEW88eH&#10;GZba9byhyzYakSAcSlRQx9iVUoaqJoth5Dri5B2dtxiT9EZqj32C21a+ZVkhLTacFmrs6Kum6nd7&#10;tgqmu36K2eZ7ZU65/zHNy+FQLNdKPT8Ny08QkYZ4D/+311rB+zj/GMPtTro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8DoT1yAAAAN4AAAAPAAAAAAAAAAAAAAAAAJgCAABk&#10;cnMvZG93bnJldi54bWxQSwUGAAAAAAQABAD1AAAAjQMAAAAA&#10;" path="m22,41l,e" filled="f" strokecolor="#00009b" strokeweight=".12pt">
                <v:path arrowok="t" o:connecttype="custom" o:connectlocs="21,39;0,0" o:connectangles="0,0"/>
                <o:lock v:ext="edit" aspectratio="t"/>
              </v:shape>
              <v:shape id="Freeform 3548" o:spid="_x0000_s5594" style="position:absolute;left:5986;top:12708;width:55;height:98;rotation:90;visibility:visible;mso-wrap-style:square;v-text-anchor:top" coordsize="58,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gPyMUA&#10;AADeAAAADwAAAGRycy9kb3ducmV2LnhtbESPS4vCQBCE7wv+h6EFL8s6iW+yjiKughdhfeC5ybRJ&#10;2ExPzMxq/PeOIHgsquorajpvTCmuVLvCsoK4G4EgTq0uOFNwPKy/JiCcR9ZYWiYFd3Iwn7U+ppho&#10;e+MdXfc+EwHCLkEFufdVIqVLczLourYiDt7Z1gZ9kHUmdY23ADel7EXRSBosOCzkWNEyp/Rv/28U&#10;mMPATbj62ZV4ij+Hm9Vie8FfpTrtZvENwlPj3+FXe6MV9IfxeATPO+EKy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iA/IxQAAAN4AAAAPAAAAAAAAAAAAAAAAAJgCAABkcnMv&#10;ZG93bnJldi54bWxQSwUGAAAAAAQABAD1AAAAigMAAAAA&#10;" path="m58,103l,e" filled="f" strokecolor="#00009b" strokeweight=".12pt">
                <v:path arrowok="t" o:connecttype="custom" o:connectlocs="55,98;0,0" o:connectangles="0,0"/>
                <o:lock v:ext="edit" aspectratio="t"/>
              </v:shape>
              <v:shape id="Freeform 3549" o:spid="_x0000_s5595" style="position:absolute;left:5950;top:12676;width:65;height:123;rotation:90;visibility:visible;mso-wrap-style:square;v-text-anchor:top" coordsize="69,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GjpTscA&#10;AADeAAAADwAAAGRycy9kb3ducmV2LnhtbESPUUvDQBCE34X+h2MLvtlLLbY19lo0IGihoK193+bW&#10;JJrbC3drm/57Tyj4OMzMN8xi1btWHSnExrOB8SgDRVx623Bl4GP3fDMHFQXZYuuZDJwpwmo5uFpg&#10;bv2J3+m4lUolCMccDdQiXa51LGtyGEe+I07epw8OJclQaRvwlOCu1bdZNtUOG04LNXZU1FR+b3+c&#10;gcN+N59M11rC1+v9+W0jxebJF8ZcD/vHB1BCvfyHL+0Xa2ByN57N4O9OugJ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o6U7HAAAA3gAAAA8AAAAAAAAAAAAAAAAAmAIAAGRy&#10;cy9kb3ducmV2LnhtbFBLBQYAAAAABAAEAPUAAACMAwAAAAA=&#10;" path="m69,130l,e" filled="f" strokecolor="#00009b" strokeweight=".12pt">
                <v:path arrowok="t" o:connecttype="custom" o:connectlocs="65,123;0,0" o:connectangles="0,0"/>
                <o:lock v:ext="edit" aspectratio="t"/>
              </v:shape>
              <v:shape id="Freeform 3550" o:spid="_x0000_s5596" style="position:absolute;left:5905;top:12664;width:69;height:122;rotation:90;visibility:visible;mso-wrap-style:square;v-text-anchor:top" coordsize="7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mlacMA&#10;AADeAAAADwAAAGRycy9kb3ducmV2LnhtbERPz2vCMBS+D/wfwhN2m4mKq6tGUUHYQcrmBrs+mmdb&#10;bF5KE0333y8HYceP7/d6O9hW3Kn3jWMN04kCQVw603Cl4fvr+LIE4QOywdYxafglD9vN6GmNuXGR&#10;P+l+DpVIIexz1FCH0OVS+rImi37iOuLEXVxvMSTYV9L0GFO4beVMqVdpseHUUGNHh5rK6/lmNSwX&#10;P4UvlNrHt5CdsiN97GIRtX4eD7sViEBD+Bc/3O9Gw3wxzdLedCddAb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mlacMAAADeAAAADwAAAAAAAAAAAAAAAACYAgAAZHJzL2Rv&#10;d25yZXYueG1sUEsFBgAAAAAEAAQA9QAAAIgDAAAAAA==&#10;" path="m72,129l,e" filled="f" strokecolor="#00009b" strokeweight=".12pt">
                <v:path arrowok="t" o:connecttype="custom" o:connectlocs="69,122;0,0" o:connectangles="0,0"/>
                <o:lock v:ext="edit" aspectratio="t"/>
              </v:shape>
              <v:shape id="Freeform 3551" o:spid="_x0000_s5597" style="position:absolute;left:5864;top:12650;width:66;height:124;rotation:90;visibility:visible;mso-wrap-style:square;v-text-anchor:top" coordsize="7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QmzMgA&#10;AADeAAAADwAAAGRycy9kb3ducmV2LnhtbESP3WrCQBSE74W+w3IKvRHdpOJfdBOktGBAWmoL3h6y&#10;xySYPRuy2xjfvisUejnMzDfMNhtMI3rqXG1ZQTyNQBAXVtdcKvj+epusQDiPrLGxTApu5CBLH0Zb&#10;TLS98if1R1+KAGGXoILK+zaR0hUVGXRT2xIH72w7gz7IrpS6w2uAm0Y+R9FCGqw5LFTY0ktFxeX4&#10;YxTsX3XfHMaxLtqTXMzGef6++siVenocdhsQngb/H/5r77WC2TxeruF+J1wBmf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FCbMyAAAAN4AAAAPAAAAAAAAAAAAAAAAAJgCAABk&#10;cnMvZG93bnJldi54bWxQSwUGAAAAAAQABAD1AAAAjQMAAAAA&#10;" path="m70,130l,e" filled="f" strokecolor="#00009b" strokeweight=".12pt">
                <v:path arrowok="t" o:connecttype="custom" o:connectlocs="66,124;0,0" o:connectangles="0,0"/>
                <o:lock v:ext="edit" aspectratio="t"/>
              </v:shape>
              <v:shape id="Freeform 3552" o:spid="_x0000_s5598" style="position:absolute;left:5820;top:12639;width:68;height:122;rotation:90;visibility:visible;mso-wrap-style:square;v-text-anchor:top" coordsize="7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rZSMUA&#10;AADeAAAADwAAAGRycy9kb3ducmV2LnhtbESPXWvCMBSG7wf+h3CE3c1ExdlVo6gg7ELK5ga7PTTH&#10;tticlCaa7t8vF8IuX94vnvV2sK24U+8bxxqmEwWCuHSm4UrD99fxJQPhA7LB1jFp+CUP283oaY25&#10;cZE/6X4OlUgj7HPUUIfQ5VL6siaLfuI64uRdXG8xJNlX0vQY07ht5UypV2mx4fRQY0eHmsrr+WY1&#10;ZIufwhdK7eNbWJ6WR/rYxSJq/TwedisQgYbwH360342G+WKaJYCEk1B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WtlIxQAAAN4AAAAPAAAAAAAAAAAAAAAAAJgCAABkcnMv&#10;ZG93bnJldi54bWxQSwUGAAAAAAQABAD1AAAAigMAAAAA&#10;" path="m72,129l,e" filled="f" strokecolor="#00009b" strokeweight=".12pt">
                <v:path arrowok="t" o:connecttype="custom" o:connectlocs="68,122;0,0" o:connectangles="0,0"/>
                <o:lock v:ext="edit" aspectratio="t"/>
              </v:shape>
              <v:shape id="Freeform 3553" o:spid="_x0000_s5599" style="position:absolute;left:5776;top:12626;width:67;height:123;rotation:90;visibility:visible;mso-wrap-style:square;v-text-anchor:top" coordsize="7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da7ccA&#10;AADeAAAADwAAAGRycy9kb3ducmV2LnhtbESPQWvCQBSE7wX/w/KEXkQ3qVRCzEZKsWBAKrWC10f2&#10;mQSzb0N2jem/dwuFHoeZ+YbJNqNpxUC9aywriBcRCOLS6oYrBafvj3kCwnlkja1lUvBDDjb55CnD&#10;VNs7f9Fw9JUIEHYpKqi971IpXVmTQbewHXHwLrY36IPsK6l7vAe4aeVLFK2kwYbDQo0dvddUXo83&#10;o2C31UO7n8W67M5ytZwVxWdyKJR6no5vaxCeRv8f/mvvtILla5zE8HsnXAG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G3Wu3HAAAA3gAAAA8AAAAAAAAAAAAAAAAAmAIAAGRy&#10;cy9kb3ducmV2LnhtbFBLBQYAAAAABAAEAPUAAACMAwAAAAA=&#10;" path="m70,130l,e" filled="f" strokecolor="#00009b" strokeweight=".12pt">
                <v:path arrowok="t" o:connecttype="custom" o:connectlocs="67,123;0,0" o:connectangles="0,0"/>
                <o:lock v:ext="edit" aspectratio="t"/>
              </v:shape>
              <v:shape id="Freeform 3554" o:spid="_x0000_s5600" style="position:absolute;left:5733;top:12613;width:67;height:124;rotation:90;visibility:visible;mso-wrap-style:square;v-text-anchor:top" coordsize="7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07cMUA&#10;AADeAAAADwAAAGRycy9kb3ducmV2LnhtbESPW4vCMBSE3xf8D+EIviya2nqjGsULCwv64uUHHJpj&#10;W2xOShNr/febhYV9HGbmG2a16UwlWmpcaVnBeBSBIM6sLjlXcLt+DRcgnEfWWFkmBW9ysFn3PlaY&#10;avviM7UXn4sAYZeigsL7OpXSZQUZdCNbEwfvbhuDPsgml7rBV4CbSsZRNJMGSw4LBda0Lyh7XJ5G&#10;wWEyYczbA+3c/Hjj9pTE1Wei1KDfbZcgPHX+P/zX/tYKkul4EcPvnXAF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TTtwxQAAAN4AAAAPAAAAAAAAAAAAAAAAAJgCAABkcnMv&#10;ZG93bnJldi54bWxQSwUGAAAAAAQABAD1AAAAigMAAAAA&#10;" path="m71,130l,e" filled="f" strokecolor="#00009b" strokeweight=".12pt">
                <v:path arrowok="t" o:connecttype="custom" o:connectlocs="67,124;0,0" o:connectangles="0,0"/>
                <o:lock v:ext="edit" aspectratio="t"/>
              </v:shape>
              <v:shape id="Freeform 3555" o:spid="_x0000_s5601" style="position:absolute;left:5716;top:12608;width:48;height:86;rotation:90;visibility:visible;mso-wrap-style:square;v-text-anchor:top" coordsize="5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VN8cQA&#10;AADeAAAADwAAAGRycy9kb3ducmV2LnhtbESPUWvCQBCE3wv+h2OFvtWLhraSeoqkLfjatD9gyW1y&#10;0dxeyK2a/vteQfBxmJ1vdja7yffqQmPsAhtYLjJQxHWwHbcGfr4/n9agoiBb7AOTgV+KsNvOHjZY&#10;2HDlL7pU0qoE4VigAScyFFrH2pHHuAgDcfKaMHqUJMdW2xGvCe57vcqyF+2x49TgcKDSUX2qzj69&#10;Ed0kss/LcvVxCNXpvWmPr40xj/Np/wZKaJL78S19sAby5+U6h/85iQF6+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lTfHEAAAA3gAAAA8AAAAAAAAAAAAAAAAAmAIAAGRycy9k&#10;b3ducmV2LnhtbFBLBQYAAAAABAAEAPUAAACJAwAAAAA=&#10;" path="m51,91l,e" filled="f" strokecolor="#00009b" strokeweight=".12pt">
                <v:path arrowok="t" o:connecttype="custom" o:connectlocs="48,86;0,0" o:connectangles="0,0"/>
                <o:lock v:ext="edit" aspectratio="t"/>
              </v:shape>
              <v:shape id="Freeform 3556" o:spid="_x0000_s5602" style="position:absolute;left:5716;top:12608;width:16;height:29;rotation:90;visibility:visible;mso-wrap-style:square;v-text-anchor:top" coordsize="1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afrsYA&#10;AADeAAAADwAAAGRycy9kb3ducmV2LnhtbESPT2sCMRTE70K/Q3iF3jS7thZZjVKEQin0oFtKvT02&#10;b//YzUtIUl2/vREEj8PM/IZZrgfTiyP50FlWkE8yEMSV1R03Cr7L9/EcRIjIGnvLpOBMAdarh9ES&#10;C21PvKXjLjYiQTgUqKCN0RVShqolg2FiHXHyausNxiR9I7XHU4KbXk6z7FUa7DgttOho01L1t/s3&#10;Cow3v1+u3p/z8rD/LEt0PzXOlHp6HN4WICIN8R6+tT+0gudZPn+B6510BeTq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afrsYAAADeAAAADwAAAAAAAAAAAAAAAACYAgAAZHJz&#10;L2Rvd25yZXYueG1sUEsFBgAAAAAEAAQA9QAAAIsDAAAAAA==&#10;" path="m17,31l,e" filled="f" strokecolor="#00009b" strokeweight=".12pt">
                <v:path arrowok="t" o:connecttype="custom" o:connectlocs="16,29;0,0" o:connectangles="0,0"/>
                <o:lock v:ext="edit" aspectratio="t"/>
              </v:shape>
              <v:shape id="Freeform 3557" o:spid="_x0000_s5603" style="position:absolute;left:5233;top:12545;width:16;height:33;rotation:90;visibility:visible;mso-wrap-style:square;v-text-anchor:top" coordsize="1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0FfcUA&#10;AADeAAAADwAAAGRycy9kb3ducmV2LnhtbESPQWsCMRSE74X+h/CE3mpWi0VWo0jpgh7dCl6fm+du&#10;cPOyTaLu+uubQqHHYWa+YZbr3rbiRj4Yxwom4wwEceW04VrB4at4nYMIEVlj65gUDBRgvXp+WmKu&#10;3Z33dCtjLRKEQ44Kmhi7XMpQNWQxjF1HnLyz8xZjkr6W2uM9wW0rp1n2Li0aTgsNdvTRUHUpr1ZB&#10;eTblsD99T3cbc/SfJywePBRKvYz6zQJEpD7+h//aW63gbTaZz+D3TroCcv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vQV9xQAAAN4AAAAPAAAAAAAAAAAAAAAAAJgCAABkcnMv&#10;ZG93bnJldi54bWxQSwUGAAAAAAQABAD1AAAAigMAAAAA&#10;" path="m17,34l,e" filled="f" strokecolor="#00009b" strokeweight=".12pt">
                <v:path arrowok="t" o:connecttype="custom" o:connectlocs="16,33;0,0" o:connectangles="0,0"/>
                <o:lock v:ext="edit" aspectratio="t"/>
              </v:shape>
              <v:shape id="Freeform 3558" o:spid="_x0000_s5604" style="position:absolute;left:5201;top:12491;width:47;height:87;rotation:90;visibility:visible;mso-wrap-style:square;v-text-anchor:top" coordsize="50,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2i9sgA&#10;AADeAAAADwAAAGRycy9kb3ducmV2LnhtbESPQWvCQBSE74X+h+UVvNWNVYOkrlIsoigp1BZ6fWSf&#10;2dDs25Bdk/jv3ULB4zAz3zDL9WBr0VHrK8cKJuMEBHHhdMWlgu+v7fMChA/IGmvHpOBKHtarx4cl&#10;Ztr1/EndKZQiQthnqMCE0GRS+sKQRT92DXH0zq61GKJsS6lb7CPc1vIlSVJpseK4YLChjaHi93Sx&#10;Cja7fr7L89k5b8zHIX2vjvuf7qjU6Gl4ewURaAj38H97rxVM55NFCn934hWQq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DaL2yAAAAN4AAAAPAAAAAAAAAAAAAAAAAJgCAABk&#10;cnMvZG93bnJldi54bWxQSwUGAAAAAAQABAD1AAAAjQMAAAAA&#10;" path="m50,92l,e" filled="f" strokecolor="#00009b" strokeweight=".12pt">
                <v:path arrowok="t" o:connecttype="custom" o:connectlocs="47,87;0,0" o:connectangles="0,0"/>
                <o:lock v:ext="edit" aspectratio="t"/>
              </v:shape>
              <v:shape id="Freeform 3559" o:spid="_x0000_s5605" style="position:absolute;left:5166;top:12450;width:68;height:122;rotation:90;visibility:visible;mso-wrap-style:square;v-text-anchor:top" coordsize="7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NBPMcA&#10;AADeAAAADwAAAGRycy9kb3ducmV2LnhtbESPQWvCQBSE74X+h+UVvNVdKzZp6ipWEDxIsLbQ6yP7&#10;moRm34bs6sZ/7xYKPQ4z8w2zXI+2ExcafOtYw2yqQBBXzrRca/j82D3mIHxANtg5Jg1X8rBe3d8t&#10;sTAu8jtdTqEWCcK+QA1NCH0hpa8asuinridO3rcbLIYkh1qaAWOC204+KfUsLbacFhrsadtQ9XM6&#10;Ww354qv0pVJv8SVkh2xHx00so9aTh3HzCiLQGP7Df+290TBfzPIMfu+kKyB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zQTzHAAAA3gAAAA8AAAAAAAAAAAAAAAAAmAIAAGRy&#10;cy9kb3ducmV2LnhtbFBLBQYAAAAABAAEAPUAAACMAwAAAAA=&#10;" path="m72,129l,e" filled="f" strokecolor="#00009b" strokeweight=".12pt">
                <v:path arrowok="t" o:connecttype="custom" o:connectlocs="68,122;0,0" o:connectangles="0,0"/>
                <o:lock v:ext="edit" aspectratio="t"/>
              </v:shape>
              <v:shape id="Freeform 3560" o:spid="_x0000_s5606" style="position:absolute;left:5124;top:12436;width:66;height:124;rotation:90;visibility:visible;mso-wrap-style:square;v-text-anchor:top" coordsize="69,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ING8QA&#10;AADeAAAADwAAAGRycy9kb3ducmV2LnhtbERPS0vDQBC+C/6HZQRvdlOLJU27LTUgqFDoQ+/T7JjE&#10;ZmfD7tim/949CB4/vvdiNbhOnSnE1rOB8SgDRVx523Jt4OPw8pCDioJssfNMBq4UYbW8vVlgYf2F&#10;d3TeS61SCMcCDTQifaF1rBpyGEe+J07clw8OJcFQaxvwksJdpx+zbKodtpwaGuypbKg67X+cgePn&#10;IZ9M37WE77fZdbuRcvPsS2Pu74b1HJTQIP/iP/erNTB5Gudpb7qTroBe/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iDRvEAAAA3gAAAA8AAAAAAAAAAAAAAAAAmAIAAGRycy9k&#10;b3ducmV2LnhtbFBLBQYAAAAABAAEAPUAAACJAwAAAAA=&#10;" path="m69,130l,e" filled="f" strokecolor="#00009b" strokeweight=".12pt">
                <v:path arrowok="t" o:connecttype="custom" o:connectlocs="66,124;0,0" o:connectangles="0,0"/>
                <o:lock v:ext="edit" aspectratio="t"/>
              </v:shape>
              <v:shape id="Freeform 3561" o:spid="_x0000_s5607" style="position:absolute;left:5080;top:12424;width:68;height:122;rotation:90;visibility:visible;mso-wrap-style:square;v-text-anchor:top" coordsize="72,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Bw1cYA&#10;AADeAAAADwAAAGRycy9kb3ducmV2LnhtbESPQWsCMRSE74X+h/AK3mpixbquRrGC4EGW1ha8Pjav&#10;u0s3L8smmvXfm0Khx2FmvmFWm8G24kq9bxxrmIwVCOLSmYYrDV+f++cMhA/IBlvHpOFGHjbrx4cV&#10;5sZF/qDrKVQiQdjnqKEOocul9GVNFv3YdcTJ+3a9xZBkX0nTY0xw28oXpV6lxYbTQo0d7Woqf04X&#10;qyGbnQtfKPUWF2F+nO/pfRuLqPXoadguQQQawn/4r30wGqazSbaA3zvpCs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mBw1cYAAADeAAAADwAAAAAAAAAAAAAAAACYAgAAZHJz&#10;L2Rvd25yZXYueG1sUEsFBgAAAAAEAAQA9QAAAIsDAAAAAA==&#10;" path="m72,129l,e" filled="f" strokecolor="#00009b" strokeweight=".12pt">
                <v:path arrowok="t" o:connecttype="custom" o:connectlocs="68,122;0,0" o:connectangles="0,0"/>
                <o:lock v:ext="edit" aspectratio="t"/>
              </v:shape>
              <v:shape id="Freeform 3562" o:spid="_x0000_s5608" style="position:absolute;left:5037;top:12411;width:66;height:123;rotation:90;visibility:visible;mso-wrap-style:square;v-text-anchor:top" coordsize="7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pq8UA&#10;AADeAAAADwAAAGRycy9kb3ducmV2LnhtbESPy4rCMBSG98K8QzgDbkTTjijaMYrIDFgQxQvM9tAc&#10;22JzUppYO29vFoLLn//Gt1h1phItNa60rCAeRSCIM6tLzhVczr/DGQjnkTVWlknBPzlYLT96C0y0&#10;ffCR2pPPRRhhl6CCwvs6kdJlBRl0I1sTB+9qG4M+yCaXusFHGDeV/IqiqTRYcngosKZNQdntdDcK&#10;tj+6rXaDWGf1n5yOB2m6nx1Spfqf3fobhKfOv8Ov9lYrGE/ieQAIOAEF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ImmrxQAAAN4AAAAPAAAAAAAAAAAAAAAAAJgCAABkcnMv&#10;ZG93bnJldi54bWxQSwUGAAAAAAQABAD1AAAAigMAAAAA&#10;" path="m70,130l,e" filled="f" strokecolor="#00009b" strokeweight=".12pt">
                <v:path arrowok="t" o:connecttype="custom" o:connectlocs="66,123;0,0" o:connectangles="0,0"/>
                <o:lock v:ext="edit" aspectratio="t"/>
              </v:shape>
              <v:shape id="Freeform 3563" o:spid="_x0000_s5609" style="position:absolute;left:4990;top:12399;width:69;height:123;rotation:90;visibility:visible;mso-wrap-style:square;v-text-anchor:top" coordsize="7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0jzMcA&#10;AADeAAAADwAAAGRycy9kb3ducmV2LnhtbESPUUvDQBCE3wv+h2MFX4q9pKVFY6+lFMS+SDH2B6y5&#10;TS6Y24u5bRv/vScIPg4z8w2z3o6+UxcaYhvYQD7LQBFXwbbcGDi9P98/gIqCbLELTAa+KcJ2czNZ&#10;Y2HDld/oUkqjEoRjgQacSF9oHStHHuMs9MTJq8PgUZIcGm0HvCa47/Q8y1baY8tpwWFPe0fVZ3n2&#10;BrrTdD7KcXXevYjLP2r7uv+qxZi723H3BEpolP/wX/tgDSyW+WMOv3fSFd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dI8zHAAAA3gAAAA8AAAAAAAAAAAAAAAAAmAIAAGRy&#10;cy9kb3ducmV2LnhtbFBLBQYAAAAABAAEAPUAAACMAwAAAAA=&#10;" path="m72,130l,e" filled="f" strokecolor="#00009b" strokeweight=".12pt">
                <v:path arrowok="t" o:connecttype="custom" o:connectlocs="69,123;0,0" o:connectangles="0,0"/>
                <o:lock v:ext="edit" aspectratio="t"/>
              </v:shape>
              <v:shape id="Freeform 3564" o:spid="_x0000_s5610" style="position:absolute;left:4948;top:12386;width:65;height:123;rotation:90;visibility:visible;mso-wrap-style:square;v-text-anchor:top" coordsize="69,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sLMcA&#10;AADeAAAADwAAAGRycy9kb3ducmV2LnhtbESPUWvCQBCE3wv9D8cW+lYvKhWNntIGCm1BaLW+r7k1&#10;SZvbC3dbjf/eKwh9HGbmG2ax6l2rjhRi49nAcJCBIi69bbgy8LV9eZiCioJssfVMBs4UYbW8vVlg&#10;bv2JP+m4kUolCMccDdQiXa51LGtyGAe+I07ewQeHkmSotA14SnDX6lGWTbTDhtNCjR0VNZU/m19n&#10;YL/bTseTdy3h+212/lhLsX72hTH3d/3THJRQL//ha/vVGhg/Dmcj+LuTroBe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TrCzHAAAA3gAAAA8AAAAAAAAAAAAAAAAAmAIAAGRy&#10;cy9kb3ducmV2LnhtbFBLBQYAAAAABAAEAPUAAACMAwAAAAA=&#10;" path="m69,130l,e" filled="f" strokecolor="#00009b" strokeweight=".12pt">
                <v:path arrowok="t" o:connecttype="custom" o:connectlocs="65,123;0,0" o:connectangles="0,0"/>
                <o:lock v:ext="edit" aspectratio="t"/>
              </v:shape>
              <v:shape id="Freeform 3565" o:spid="_x0000_s5611" style="position:absolute;left:4925;top:12381;width:54;height:95;rotation:90;visibility:visible;mso-wrap-style:square;v-text-anchor:top" coordsize="57,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2f+McA&#10;AADeAAAADwAAAGRycy9kb3ducmV2LnhtbESPQWvCQBSE70L/w/IK3nSjUWnTbEQFwYulSaW9PrKv&#10;SWj2bciuGv+9KxR6HGbmGyZdD6YVF+pdY1nBbBqBIC6tbrhScPrcT15AOI+ssbVMCm7kYJ09jVJM&#10;tL1yTpfCVyJA2CWooPa+S6R0ZU0G3dR2xMH7sb1BH2RfSd3jNcBNK+dRtJIGGw4LNXa0q6n8Lc5G&#10;wfL0nh+lvS2+VsXW4T6PP47Rt1Lj52HzBsLT4P/Df+2DVhAvZ68xPO6EKy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dn/jHAAAA3gAAAA8AAAAAAAAAAAAAAAAAmAIAAGRy&#10;cy9kb3ducmV2LnhtbFBLBQYAAAAABAAEAPUAAACMAwAAAAA=&#10;" path="m57,100l,e" filled="f" strokecolor="#00009b" strokeweight=".12pt">
                <v:path arrowok="t" o:connecttype="custom" o:connectlocs="54,95;0,0" o:connectangles="0,0"/>
                <o:lock v:ext="edit" aspectratio="t"/>
              </v:shape>
              <v:shape id="Freeform 3566" o:spid="_x0000_s5612" style="position:absolute;left:4926;top:12379;width:20;height:41;rotation:90;visibility:visible;mso-wrap-style:square;v-text-anchor:top" coordsize="2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GT1MgA&#10;AADeAAAADwAAAGRycy9kb3ducmV2LnhtbESPQUvDQBSE7wX/w/IEL6HdRKtozLYUQVAQirUevD2y&#10;L5ul2bcxu6bx37tCocdhZr5hqvXkOjHSEKxnBcUiB0Fce23ZKNh/PM/vQYSIrLHzTAp+KcB6dTGr&#10;sNT+yO807qIRCcKhRAVtjH0pZahbchgWvidOXuMHhzHJwUg94DHBXSev8/xOOrScFlrs6aml+rD7&#10;cQpMn70W3fg1Zk1Gb9/202ztYaPU1eW0eQQRaYrn8Kn9ohXc3BYPS/i/k66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MZPUyAAAAN4AAAAPAAAAAAAAAAAAAAAAAJgCAABk&#10;cnMvZG93bnJldi54bWxQSwUGAAAAAAQABAD1AAAAjQMAAAAA&#10;" path="m21,43l,e" filled="f" strokecolor="#00009b" strokeweight=".12pt">
                <v:path arrowok="t" o:connecttype="custom" o:connectlocs="20,41;0,0" o:connectangles="0,0"/>
                <o:lock v:ext="edit" aspectratio="t"/>
              </v:shape>
              <v:shape id="Freeform 3567" o:spid="_x0000_s5613" style="position:absolute;left:5549;top:11998;width:106;height:366;rotation:90;visibility:visible;mso-wrap-style:square;v-text-anchor:top" coordsize="112,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8828YA&#10;AADeAAAADwAAAGRycy9kb3ducmV2LnhtbESPT4vCMBTE74LfITzB25q64rJWoxRhQS+u65/7o3lt&#10;is1LbaLWb79ZWPA4zMxvmMWqs7W4U+srxwrGowQEce50xaWC0/Hr7ROED8gaa8ek4EkeVst+b4Gp&#10;dg/+ofshlCJC2KeowITQpFL63JBFP3INcfQK11oMUbal1C0+ItzW8j1JPqTFiuOCwYbWhvLL4WYV&#10;7LPstr0Wdf79tOdiP9nNEnMJSg0HXTYHEagLr/B/e6MVTKbj2RT+7sQrIJ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88828YAAADeAAAADwAAAAAAAAAAAAAAAACYAgAAZHJz&#10;L2Rvd25yZXYueG1sUEsFBgAAAAAEAAQA9QAAAIsDAAAAAA==&#10;" path="m112,l,386e" filled="f" strokeweight=".12pt">
                <v:path arrowok="t" o:connecttype="custom" o:connectlocs="106,0;0,366" o:connectangles="0,0"/>
                <o:lock v:ext="edit" aspectratio="t"/>
              </v:shape>
              <v:shape id="Freeform 3568" o:spid="_x0000_s5614" style="position:absolute;left:5995;top:11868;width:118;height:410;rotation:90;visibility:visible;mso-wrap-style:square;v-text-anchor:top" coordsize="124,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INwsQA&#10;AADeAAAADwAAAGRycy9kb3ducmV2LnhtbESPwW7CMBBE75X6D9ZW4lYcikghxaCCAHFDUD5gFS9x&#10;2nidxiaEv8dISBxHM/NGM513thItNb50rGDQT0AQ506XXCg4/qzfxyB8QNZYOSYFV/Iwn72+TDHT&#10;7sJ7ag+hEBHCPkMFJoQ6k9Lnhiz6vquJo3dyjcUQZVNI3eAlwm0lP5IklRZLjgsGa1oayv8OZ6tg&#10;l8tF+kt+t7p+kvmvNouWdadU7637/gIRqAvP8KO91QqGo8EkhfudeAXk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SDcLEAAAA3gAAAA8AAAAAAAAAAAAAAAAAmAIAAGRycy9k&#10;b3ducmV2LnhtbFBLBQYAAAAABAAEAPUAAACJAwAAAAA=&#10;" path="m,432l124,e" filled="f" strokeweight=".12pt">
                <v:path arrowok="t" o:connecttype="custom" o:connectlocs="0,410;118,0" o:connectangles="0,0"/>
                <o:lock v:ext="edit" aspectratio="t"/>
              </v:shape>
              <v:shape id="Freeform 3569" o:spid="_x0000_s5615" style="position:absolute;left:5347;top:11512;width:226;height:778;rotation:90;visibility:visible;mso-wrap-style:square;v-text-anchor:top" coordsize="238,8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BHcYA&#10;AADeAAAADwAAAGRycy9kb3ducmV2LnhtbESP3WrCQBSE74W+w3IKvWs2qfiXuooUhIreGH2AY/aY&#10;pO6eDdmtpm/vCgUvh5n5hpkve2vElTrfOFaQJSkI4tLphisFx8P6fQrCB2SNxjEp+CMPy8XLYI65&#10;djfe07UIlYgQ9jkqqENocyl9WZNFn7iWOHpn11kMUXaV1B3eItwa+ZGmY2mx4bhQY0tfNZWX4tcq&#10;WP9sbXHeer8ZXtxplZmdCeOdUm+v/eoTRKA+PMP/7W+tYDjKZhN43IlX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ZBHcYAAADeAAAADwAAAAAAAAAAAAAAAACYAgAAZHJz&#10;L2Rvd25yZXYueG1sUEsFBgAAAAAEAAQA9QAAAIsDAAAAAA==&#10;" path="m,821l125,387,238,e" filled="f" strokeweight=".12pt">
                <v:path arrowok="t" o:connecttype="custom" o:connectlocs="0,778;119,367;226,0" o:connectangles="0,0,0"/>
                <o:lock v:ext="edit" aspectratio="t"/>
              </v:shape>
              <v:shape id="Freeform 3570" o:spid="_x0000_s5616" style="position:absolute;left:5424;top:11908;width:57;height:32;rotation:90;visibility:visible;mso-wrap-style:square;v-text-anchor:top" coordsize="6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iihsQA&#10;AADeAAAADwAAAGRycy9kb3ducmV2LnhtbERPu27CMBTdkfgH6yJ1QcVJK6ANMQhRVerSgVfnq/gS&#10;h8TXUeyG8Pf1UInx6LzzzWAb0VPnK8cK0lkCgrhwuuJSwen4+fwGwgdkjY1jUnAnD5v1eJRjpt2N&#10;99QfQiliCPsMFZgQ2kxKXxiy6GeuJY7cxXUWQ4RdKXWHtxhuG/mSJAtpseLYYLClnaGiPvxaBWfP&#10;/ttu62W/nN5PV2vS9ufjrNTTZNiuQAQawkP87/7SCl7n6XvcG+/EKy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7YoobEAAAA3gAAAA8AAAAAAAAAAAAAAAAAmAIAAGRycy9k&#10;b3ducmV2LnhtbFBLBQYAAAAABAAEAPUAAACJAwAAAAA=&#10;" path="m60,l,34e" filled="f" strokecolor="#00009b" strokeweight=".12pt">
                <v:path arrowok="t" o:connecttype="custom" o:connectlocs="57,0;0,32" o:connectangles="0,0"/>
                <o:lock v:ext="edit" aspectratio="t"/>
              </v:shape>
              <v:shape id="Freeform 3571" o:spid="_x0000_s5617" style="position:absolute;left:5331;top:11907;width:150;height:84;rotation:90;visibility:visible;mso-wrap-style:square;v-text-anchor:top" coordsize="158,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CzOMYA&#10;AADeAAAADwAAAGRycy9kb3ducmV2LnhtbESPQWvCQBSE7wX/w/IEb3WjtUWjawgFMUdjhfb4mn0m&#10;wezbkF2T+O+7hUKPw8x8w+yS0TSip87VlhUs5hEI4sLqmksFl4/D8xqE88gaG8uk4EEOkv3kaYex&#10;tgPn1J99KQKEXYwKKu/bWEpXVGTQzW1LHLyr7Qz6ILtS6g6HADeNXEbRmzRYc1iosKX3iorb+W4U&#10;5IfP/nt07foYXfoV5ln6dT+dlJpNx3QLwtPo/8N/7UwreHldbDbweydc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CzOMYAAADeAAAADwAAAAAAAAAAAAAAAACYAgAAZHJz&#10;L2Rvd25yZXYueG1sUEsFBgAAAAAEAAQA9QAAAIsDAAAAAA==&#10;" path="m158,l,89e" filled="f" strokecolor="#00009b" strokeweight=".12pt">
                <v:path arrowok="t" o:connecttype="custom" o:connectlocs="150,0;0,84" o:connectangles="0,0"/>
                <o:lock v:ext="edit" aspectratio="t"/>
              </v:shape>
              <v:shape id="Freeform 3572" o:spid="_x0000_s5618" style="position:absolute;left:5236;top:11907;width:247;height:136;rotation:90;visibility:visible;mso-wrap-style:square;v-text-anchor:top" coordsize="259,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T6xMMA&#10;AADeAAAADwAAAGRycy9kb3ducmV2LnhtbESPQWsCMRSE70L/Q3iF3jSropStUaRFcY+1Ba+PzXOz&#10;mrwsSdTtvzdCweMwM98wi1XvrLhSiK1nBeNRAYK49rrlRsHvz2b4DiImZI3WMyn4owir5ctggaX2&#10;N/6m6z41IkM4lqjApNSVUsbakMM48h1x9o4+OExZhkbqgLcMd1ZOimIuHbacFwx29GmoPu8vTsFp&#10;fD5VVbXZro+93X5d7CFIc1Dq7bVff4BI1Kdn+L+90wqms8yEx518Be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ST6xMMAAADeAAAADwAAAAAAAAAAAAAAAACYAgAAZHJzL2Rv&#10;d25yZXYueG1sUEsFBgAAAAAEAAQA9QAAAIgDAAAAAA==&#10;" path="m259,l,144e" filled="f" strokecolor="#00009b" strokeweight=".12pt">
                <v:path arrowok="t" o:connecttype="custom" o:connectlocs="247,0;0,136" o:connectangles="0,0"/>
                <o:lock v:ext="edit" aspectratio="t"/>
              </v:shape>
              <v:shape id="Freeform 3573" o:spid="_x0000_s5619" style="position:absolute;left:5155;top:11898;width:285;height:154;rotation:90;visibility:visible;mso-wrap-style:square;v-text-anchor:top" coordsize="30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YxwMcA&#10;AADeAAAADwAAAGRycy9kb3ducmV2LnhtbESPQWvCQBSE7wX/w/IEb7qJtqWmrtIWLOJBrPWS2yP7&#10;mo3Nvg3ZNcZ/7xaEHoeZ+YZZrHpbi45aXzlWkE4SEMSF0xWXCo7f6/ELCB+QNdaOScGVPKyWg4cF&#10;Ztpd+Iu6QyhFhLDPUIEJocmk9IUhi37iGuLo/bjWYoiyLaVu8RLhtpbTJHmWFiuOCwYb+jBU/B7O&#10;VgF1p3zdPaZm/tnn76e9Oxf5dqfUaNi/vYII1If/8L290QpmT9Mkhb878Qr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mMcDHAAAA3gAAAA8AAAAAAAAAAAAAAAAAmAIAAGRy&#10;cy9kb3ducmV2LnhtbFBLBQYAAAAABAAEAPUAAACMAwAAAAA=&#10;" path="m300,l,163e" filled="f" strokecolor="#00009b" strokeweight=".12pt">
                <v:path arrowok="t" o:connecttype="custom" o:connectlocs="285,0;0,154" o:connectangles="0,0"/>
                <o:lock v:ext="edit" aspectratio="t"/>
              </v:shape>
              <v:shape id="Freeform 3574" o:spid="_x0000_s5620" style="position:absolute;left:5082;top:11876;width:285;height:155;rotation:90;visibility:visible;mso-wrap-style:square;v-text-anchor:top" coordsize="300,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hM6sYA&#10;AADeAAAADwAAAGRycy9kb3ducmV2LnhtbESPQWvCQBSE74L/YXlCL2I2RhokdQ1RENpba0V6fM2+&#10;ZoPZtyG7avrvu4VCj8PMN8NsytF24kaDbx0rWCYpCOLa6ZYbBaf3w2INwgdkjZ1jUvBNHsrtdLLB&#10;Qrs7v9HtGBoRS9gXqMCE0BdS+tqQRZ+4njh6X26wGKIcGqkHvMdy28ksTXNpseW4YLCnvaH6crxa&#10;Bat8bs5L3H1Wry87STmbj3w1KvUwG6snEIHG8B/+o5915B6zNIPfO/EK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hM6sYAAADeAAAADwAAAAAAAAAAAAAAAACYAgAAZHJz&#10;L2Rvd25yZXYueG1sUEsFBgAAAAAEAAQA9QAAAIsDAAAAAA==&#10;" path="m300,l,164e" filled="f" strokecolor="#00009b" strokeweight=".12pt">
                <v:path arrowok="t" o:connecttype="custom" o:connectlocs="285,0;0,155" o:connectangles="0,0"/>
                <o:lock v:ext="edit" aspectratio="t"/>
              </v:shape>
              <v:shape id="Freeform 3575" o:spid="_x0000_s5621" style="position:absolute;left:5011;top:11853;width:283;height:157;rotation:90;visibility:visible;mso-wrap-style:square;v-text-anchor:top" coordsize="298,1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0TOMYA&#10;AADeAAAADwAAAGRycy9kb3ducmV2LnhtbESP3WoCMRSE7wu+QziF3mmia4usRhHBIlgK9Qe8PGyO&#10;u2s3J0sSdfv2TUHo5TAz3zCzRWcbcSMfascahgMFgrhwpuZSw2G/7k9AhIhssHFMGn4owGLee5ph&#10;btydv+i2i6VIEA45aqhibHMpQ1GRxTBwLXHyzs5bjEn6UhqP9wS3jRwp9SYt1pwWKmxpVVHxvbta&#10;De/10C1pfVLH42fItp7Hl8OH0/rluVtOQUTq4n/40d4YDdnrSGXwdyddAT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0TOMYAAADeAAAADwAAAAAAAAAAAAAAAACYAgAAZHJz&#10;L2Rvd25yZXYueG1sUEsFBgAAAAAEAAQA9QAAAIsDAAAAAA==&#10;" path="m298,l,165e" filled="f" strokecolor="#00009b" strokeweight=".12pt">
                <v:path arrowok="t" o:connecttype="custom" o:connectlocs="283,0;0,157" o:connectangles="0,0"/>
                <o:lock v:ext="edit" aspectratio="t"/>
              </v:shape>
              <v:shape id="Freeform 3576" o:spid="_x0000_s5622" style="position:absolute;left:5009;top:11902;width:194;height:106;rotation:90;visibility:visible;mso-wrap-style:square;v-text-anchor:top" coordsize="204,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IjGsgA&#10;AADeAAAADwAAAGRycy9kb3ducmV2LnhtbESPQWvCQBSE74X+h+UVequbJlpK6irVKhY9SK14fmSf&#10;2dDs25Bdk/jvu4WCx2FmvmGm88HWoqPWV44VPI8SEMSF0xWXCo7f66dXED4ga6wdk4IreZjP7u+m&#10;mGvX8xd1h1CKCGGfowITQpNL6QtDFv3INcTRO7vWYoiyLaVusY9wW8s0SV6kxYrjgsGGloaKn8PF&#10;KigXpyzdc79ebc3lY7PLzrtuslfq8WF4fwMRaAi38H/7UyvIJmkyhr878QrI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0iMayAAAAN4AAAAPAAAAAAAAAAAAAAAAAJgCAABk&#10;cnMvZG93bnJldi54bWxQSwUGAAAAAAQABAD1AAAAjQMAAAAA&#10;" path="m204,l,112e" filled="f" strokecolor="#00009b" strokeweight=".12pt">
                <v:path arrowok="t" o:connecttype="custom" o:connectlocs="194,0;0,106" o:connectangles="0,0"/>
                <o:lock v:ext="edit" aspectratio="t"/>
              </v:shape>
              <v:shape id="Freeform 3577" o:spid="_x0000_s5623" style="position:absolute;left:5007;top:11953;width:101;height:57;rotation:90;visibility:visible;mso-wrap-style:square;v-text-anchor:top" coordsize="1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4oRsgA&#10;AADeAAAADwAAAGRycy9kb3ducmV2LnhtbESPQWvCQBSE70L/w/IKvdVNUyIldRUJCCL1UG0OvT2y&#10;z2ww+zbNrpr017uFgsdhZr5h5svBtuJCvW8cK3iZJiCIK6cbrhV8HdbPbyB8QNbYOiYFI3lYLh4m&#10;c8y1u/InXfahFhHCPkcFJoQul9JXhiz6qeuIo3d0vcUQZV9L3eM1wm0r0ySZSYsNxwWDHRWGqtP+&#10;bBXorc2K0ZTpyMXq43e3+fmelVulnh6H1TuIQEO4h//bG63gNUuTDP7uxCs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fihGyAAAAN4AAAAPAAAAAAAAAAAAAAAAAJgCAABk&#10;cnMvZG93bnJldi54bWxQSwUGAAAAAAQABAD1AAAAjQMAAAAA&#10;" path="m106,l,60e" filled="f" strokecolor="#00009b" strokeweight=".12pt">
                <v:path arrowok="t" o:connecttype="custom" o:connectlocs="101,0;0,57" o:connectangles="0,0"/>
                <o:lock v:ext="edit" aspectratio="t"/>
              </v:shape>
              <v:shape id="Freeform 3578" o:spid="_x0000_s5624" style="position:absolute;left:5007;top:12005;width:7;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nF5sYA&#10;AADeAAAADwAAAGRycy9kb3ducmV2LnhtbESP0WrCQBRE3wv+w3KFvohujCgaXUVbhD620Q+4ZK9J&#10;NHs37G415uu7hUIfh5k5w2x2nWnEnZyvLSuYThIQxIXVNZcKzqfjeAnCB2SNjWVS8CQPu+3gZYOZ&#10;tg/+onseShEh7DNUUIXQZlL6oiKDfmJb4uhdrDMYonSl1A4fEW4amSbJQhqsOS5U2NJbRcUt/zYK&#10;RuUs7/vT+8G1n3l6latDPx91Sr0Ou/0aRKAu/If/2h9awWyeJgv4vROv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UnF5sYAAADeAAAADwAAAAAAAAAAAAAAAACYAgAAZHJz&#10;L2Rvd25yZXYueG1sUEsFBgAAAAAEAAQA9QAAAIsDAAAAAA==&#10;" path="m7,l,5e" filled="f" strokecolor="#00009b" strokeweight=".12pt">
                <v:path arrowok="t" o:connecttype="custom" o:connectlocs="7,0;0,5" o:connectangles="0,0"/>
                <o:lock v:ext="edit" aspectratio="t"/>
              </v:shape>
              <v:shape id="Freeform 3579" o:spid="_x0000_s5625" style="position:absolute;left:6229;top:12132;width:30;height:16;rotation:90;visibility:visible;mso-wrap-style:square;v-text-anchor:top" coordsize="3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QHtccA&#10;AADeAAAADwAAAGRycy9kb3ducmV2LnhtbESPQUvDQBSE74X+h+UVvNndVqwasylVKNVTbSp4fWSf&#10;STD7Nuxu0+ivdwWhx2FmvmHy9Wg7MZAPrWMNi7kCQVw503Kt4f24vb4HESKywc4xafimAOtiOskx&#10;M+7MBxrKWIsE4ZChhibGPpMyVA1ZDHPXEyfv03mLMUlfS+PxnOC2k0ulVtJiy2mhwZ6eG6q+ypPV&#10;cPKvH8enPVU79XN4e1Cr/VDaQeur2bh5BBFpjJfwf/vFaLi5Xao7+LuTroAs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EB7XHAAAA3gAAAA8AAAAAAAAAAAAAAAAAmAIAAGRy&#10;cy9kb3ducmV2LnhtbFBLBQYAAAAABAAEAPUAAACMAwAAAAA=&#10;" path="m31,l,16e" filled="f" strokecolor="#00009b" strokeweight=".12pt">
                <v:path arrowok="t" o:connecttype="custom" o:connectlocs="30,0;0,16" o:connectangles="0,0"/>
                <o:lock v:ext="edit" aspectratio="t"/>
              </v:shape>
              <v:shape id="Freeform 3580" o:spid="_x0000_s5626" style="position:absolute;left:6135;top:12132;width:123;height:69;rotation:90;visibility:visible;mso-wrap-style:square;v-text-anchor:top" coordsize="12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1QhcIA&#10;AADeAAAADwAAAGRycy9kb3ducmV2LnhtbERP3WrCMBS+F3yHcITdaapjMqpRJGzi1cCuD3Bojm2x&#10;OSlNbGuffrkYePnx/e+Po21ET52vHStYrxIQxIUzNZcK8t/v5ScIH5ANNo5JwZM8HA/z2R5T4wa+&#10;Up+FUsQQ9ikqqEJoUyl9UZFFv3ItceRurrMYIuxKaTocYrht5CZJttJizbGhwpZ0RcU9e1gFl2s+&#10;9VNu9fBzIn3Ocv013bVSb4vxtAMRaAwv8b/7YhS8f2ySuDfeiVdAH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3bVCFwgAAAN4AAAAPAAAAAAAAAAAAAAAAAJgCAABkcnMvZG93&#10;bnJldi54bWxQSwUGAAAAAAQABAD1AAAAhwMAAAAA&#10;" path="m129,l,72e" filled="f" strokecolor="#00009b" strokeweight=".12pt">
                <v:path arrowok="t" o:connecttype="custom" o:connectlocs="123,0;0,69" o:connectangles="0,0"/>
                <o:lock v:ext="edit" aspectratio="t"/>
              </v:shape>
              <v:shape id="Freeform 3581" o:spid="_x0000_s5627" style="position:absolute;left:6041;top:12132;width:217;height:121;rotation:90;visibility:visible;mso-wrap-style:square;v-text-anchor:top" coordsize="228,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0l+8cA&#10;AADeAAAADwAAAGRycy9kb3ducmV2LnhtbESPW2vCQBSE3wv9D8sp9K1uojRodA1aEIogtPHyfMge&#10;czF7NmS3mv57Vyj0cZiZb5hFNphWXKl3tWUF8SgCQVxYXXOp4LDfvE1BOI+ssbVMCn7JQbZ8flpg&#10;qu2Nv+ma+1IECLsUFVTed6mUrqjIoBvZjjh4Z9sb9EH2pdQ93gLctHIcRYk0WHNYqLCjj4qKS/5j&#10;FEyTr2bSxNvddrAJ5WZ9PMW7jVKvL8NqDsLT4P/Df+1PrWDyPo5m8LgTr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9JfvHAAAA3gAAAA8AAAAAAAAAAAAAAAAAmAIAAGRy&#10;cy9kb3ducmV2LnhtbFBLBQYAAAAABAAEAPUAAACMAwAAAAA=&#10;" path="m228,l,127e" filled="f" strokecolor="#00009b" strokeweight=".12pt">
                <v:path arrowok="t" o:connecttype="custom" o:connectlocs="217,0;0,121" o:connectangles="0,0"/>
                <o:lock v:ext="edit" aspectratio="t"/>
              </v:shape>
              <v:shape id="Freeform 3582" o:spid="_x0000_s5628" style="position:absolute;left:5953;top:12125;width:285;height:158;rotation:90;visibility:visible;mso-wrap-style:square;v-text-anchor:top" coordsize="300,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k/EMcA&#10;AADeAAAADwAAAGRycy9kb3ducmV2LnhtbESPzWrCQBSF90LfYbiFbkKdqGhDdBKKolRchKrg9pK5&#10;TdJm7oTMVNM+fWchdHk4f3yrfDCtuFLvGssKJuMYBHFpdcOVgvNp+5yAcB5ZY2uZFPyQgzx7GK0w&#10;1fbG73Q9+kqEEXYpKqi971IpXVmTQTe2HXHwPmxv0AfZV1L3eAvjppXTOF5Igw2Hhxo7WtdUfh2/&#10;jYIk2r3sF4Upkog/L3iY/UaF2Sj19Di8LkF4Gvx/+N5+0wpm8+kkAAScg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55PxDHAAAA3gAAAA8AAAAAAAAAAAAAAAAAmAIAAGRy&#10;cy9kb3ducmV2LnhtbFBLBQYAAAAABAAEAPUAAACMAwAAAAA=&#10;" path="m300,l,166e" filled="f" strokecolor="#00009b" strokeweight=".12pt">
                <v:path arrowok="t" o:connecttype="custom" o:connectlocs="285,0;0,158" o:connectangles="0,0"/>
                <o:lock v:ext="edit" aspectratio="t"/>
              </v:shape>
              <v:shape id="Freeform 3583" o:spid="_x0000_s5629" style="position:absolute;left:5880;top:12105;width:285;height:158;rotation:90;visibility:visible;mso-wrap-style:square;v-text-anchor:top" coordsize="300,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ai8gA&#10;AADeAAAADwAAAGRycy9kb3ducmV2LnhtbESPQWvCQBSE7wX/w/IEL6FuotSG1FWkpcXiIVSFXh/Z&#10;1yQ1+zZkV43++q4g9DjMzDfMfNmbRpyoc7VlBck4BkFcWF1zqWC/e39MQTiPrLGxTAou5GC5GDzM&#10;MdP2zF902vpSBAi7DBVU3reZlK6oyKAb25Y4eD+2M+iD7EqpOzwHuGnkJI5n0mDNYaHCll4rKg7b&#10;o1GQRh/Pn7Pc5GnEv9+4mV6j3LwpNRr2qxcQnnr/H76311rB9GmSJHC7E66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NZqLyAAAAN4AAAAPAAAAAAAAAAAAAAAAAJgCAABk&#10;cnMvZG93bnJldi54bWxQSwUGAAAAAAQABAD1AAAAjQMAAAAA&#10;" path="m300,l,166e" filled="f" strokecolor="#00009b" strokeweight=".12pt">
                <v:path arrowok="t" o:connecttype="custom" o:connectlocs="285,0;0,158" o:connectangles="0,0"/>
                <o:lock v:ext="edit" aspectratio="t"/>
              </v:shape>
              <v:shape id="Freeform 3584" o:spid="_x0000_s5630" style="position:absolute;left:5808;top:12086;width:285;height:155;rotation:90;visibility:visible;mso-wrap-style:square;v-text-anchor:top" coordsize="30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05asgA&#10;AADeAAAADwAAAGRycy9kb3ducmV2LnhtbESPQWvCQBSE7wX/w/KE3nST1JY2dRVbUMRDaW0vuT2y&#10;r9lo9m3IrjH+e7cg9DjMzDfMfDnYRvTU+dqxgnSagCAuna65UvDzvZ48g/ABWWPjmBRcyMNyMbqb&#10;Y67dmb+o34dKRAj7HBWYENpcSl8asuinriWO3q/rLIYou0rqDs8RbhuZJcmTtFhzXDDY0ruh8rg/&#10;WQXUH4p1P0vNy2Yo3g6f7lQWuw+l7sfD6hVEoCH8h2/trVbw8JilGfzdiVd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bTlqyAAAAN4AAAAPAAAAAAAAAAAAAAAAAJgCAABk&#10;cnMvZG93bnJldi54bWxQSwUGAAAAAAQABAD1AAAAjQMAAAAA&#10;" path="m300,l,163e" filled="f" strokecolor="#00009b" strokeweight=".12pt">
                <v:path arrowok="t" o:connecttype="custom" o:connectlocs="285,0;0,155" o:connectangles="0,0"/>
                <o:lock v:ext="edit" aspectratio="t"/>
              </v:shape>
              <v:shape id="Freeform 3585" o:spid="_x0000_s5631" style="position:absolute;left:5784;top:12111;width:222;height:121;rotation:90;visibility:visible;mso-wrap-style:square;v-text-anchor:top" coordsize="23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cv78gA&#10;AADeAAAADwAAAGRycy9kb3ducmV2LnhtbESP22rDMBBE3wv9B7GFvIRGdkxDcaOEkgukLX3I5QMW&#10;a33B1spYSuzk66NCoI/DzJxh5svBNOJCnassK4gnEQjizOqKCwWn4/b1HYTzyBoby6TgSg6Wi+en&#10;Oaba9ryny8EXIkDYpaig9L5NpXRZSQbdxLbEwcttZ9AH2RVSd9gHuGnkNIpm0mDFYaHEllYlZfXh&#10;bBT8Jkn1E+Wbr3W8GX/vbnndM9VKjV6Gzw8Qngb/H360d1pB8jaNE/i7E66AX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Jy/vyAAAAN4AAAAPAAAAAAAAAAAAAAAAAJgCAABk&#10;cnMvZG93bnJldi54bWxQSwUGAAAAAAQABAD1AAAAjQMAAAAA&#10;" path="m233,l,127e" filled="f" strokecolor="#00009b" strokeweight=".12pt">
                <v:path arrowok="t" o:connecttype="custom" o:connectlocs="222,0;0,121" o:connectangles="0,0"/>
                <o:lock v:ext="edit" aspectratio="t"/>
              </v:shape>
              <v:shape id="Freeform 3586" o:spid="_x0000_s5632" style="position:absolute;left:5784;top:12163;width:127;height:72;rotation:90;visibility:visible;mso-wrap-style:square;v-text-anchor:top" coordsize="13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F4rMYA&#10;AADeAAAADwAAAGRycy9kb3ducmV2LnhtbESPQWsCMRSE7wX/Q3iCt5rVVilbo4i2UKkU6nrw+Lp5&#10;bhY3L2ETdfvvTUHocZiZb5jZorONuFAbascKRsMMBHHpdM2Vgn3x/vgCIkRkjY1jUvBLARbz3sMM&#10;c+2u/E2XXaxEgnDIUYGJ0edShtKQxTB0njh5R9dajEm2ldQtXhPcNnKcZVNpsea0YNDTylB52p2t&#10;Al9Mt2+a17aIG//lD/hpluWPUoN+t3wFEamL/+F7+0MreJqMR8/wdyddA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TF4rMYAAADeAAAADwAAAAAAAAAAAAAAAACYAgAAZHJz&#10;L2Rvd25yZXYueG1sUEsFBgAAAAAEAAQA9QAAAIsDAAAAAA==&#10;" path="m134,l,75e" filled="f" strokecolor="#00009b" strokeweight=".12pt">
                <v:path arrowok="t" o:connecttype="custom" o:connectlocs="127,0;0,72" o:connectangles="0,0"/>
                <o:lock v:ext="edit" aspectratio="t"/>
              </v:shape>
              <v:shape id="Freeform 3587" o:spid="_x0000_s5633" style="position:absolute;left:5785;top:12215;width:34;height:19;rotation:90;visibility:visible;mso-wrap-style:square;v-text-anchor:top" coordsize="36,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8OLcQA&#10;AADeAAAADwAAAGRycy9kb3ducmV2LnhtbESPQYvCMBSE7wv+h/AEL4umVRSpRhFBFFYPVr0/mmdb&#10;bF5KE7X++40geBxm5htmvmxNJR7UuNKygngQgSDOrC45V3A+bfpTEM4ja6wsk4IXOVguOj9zTLR9&#10;8pEeqc9FgLBLUEHhfZ1I6bKCDLqBrYmDd7WNQR9kk0vd4DPATSWHUTSRBksOCwXWtC4ou6V3o0CO&#10;7v5y2Gb79HQw8e82r9rJX6xUr9uuZiA8tf4b/rR3WsFoPIzH8L4TroBc/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PDi3EAAAA3gAAAA8AAAAAAAAAAAAAAAAAmAIAAGRycy9k&#10;b3ducmV2LnhtbFBLBQYAAAAABAAEAPUAAACJAwAAAAA=&#10;" path="m36,l,21e" filled="f" strokecolor="#00009b" strokeweight=".12pt">
                <v:path arrowok="t" o:connecttype="custom" o:connectlocs="34,0;0,19" o:connectangles="0,0"/>
                <o:lock v:ext="edit" aspectratio="t"/>
              </v:shape>
              <v:shape id="Freeform 3588" o:spid="_x0000_s5634" style="position:absolute;left:4951;top:13130;width:20;height:8;rotation:90;visibility:visible;mso-wrap-style:square;v-text-anchor:top" coordsize="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VCXwMcA&#10;AADeAAAADwAAAGRycy9kb3ducmV2LnhtbESPW2sCMRSE3wv9D+EIvtWsirfVKEUQivjgDcW3w+a4&#10;u7g5WZJUt/31Rij0cZj5ZpjZojGVuJPzpWUF3U4CgjizuuRcwfGw+hiD8AFZY2WZFPyQh8X8/W2G&#10;qbYP3tF9H3IRS9inqKAIoU6l9FlBBn3H1sTRu1pnMETpcqkdPmK5qWQvSYbSYMlxocCalgVlt/23&#10;UdA/rftubZJtubmuxvp3cjmPdgOl2q3mcwoiUBP+w3/0l47coNcdwutOvAJy/g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Ql8DHAAAA3gAAAA8AAAAAAAAAAAAAAAAAmAIAAGRy&#10;cy9kb3ducmV2LnhtbFBLBQYAAAAABAAEAPUAAACMAwAAAAA=&#10;" path="m22,l,9e" filled="f" strokecolor="#00009b" strokeweight=".12pt">
                <v:path arrowok="t" o:connecttype="custom" o:connectlocs="20,0;0,8" o:connectangles="0,0"/>
                <o:lock v:ext="edit" aspectratio="t"/>
              </v:shape>
              <v:shape id="Freeform 3589" o:spid="_x0000_s5635" style="position:absolute;left:4858;top:13130;width:114;height:62;rotation:90;visibility:visible;mso-wrap-style:square;v-text-anchor:top" coordsize="12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S9ccA&#10;AADeAAAADwAAAGRycy9kb3ducmV2LnhtbESPQWvCQBCF74X+h2UEb3UTRa3RVYpQ8CKlUaTHITsm&#10;wexs3N1q9Ne7hYLHx5v3vXmLVWcacSHna8sK0kECgriwuuZSwX73+fYOwgdkjY1lUnAjD6vl68sC&#10;M22v/E2XPJQiQthnqKAKoc2k9EVFBv3AtsTRO1pnMETpSqkdXiPcNHKYJBNpsObYUGFL64qKU/5r&#10;4hv37WF/yidrd0vPo5/6PPsqvVaq3+s+5iACdeF5/J/eaAWj8TCdwt+cyAC5f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PkvXHAAAA3gAAAA8AAAAAAAAAAAAAAAAAmAIAAGRy&#10;cy9kb3ducmV2LnhtbFBLBQYAAAAABAAEAPUAAACMAwAAAAA=&#10;" path="m120,l,65e" filled="f" strokecolor="#00009b" strokeweight=".12pt">
                <v:path arrowok="t" o:connecttype="custom" o:connectlocs="114,0;0,62" o:connectangles="0,0"/>
                <o:lock v:ext="edit" aspectratio="t"/>
              </v:shape>
              <v:shape id="Freeform 3590" o:spid="_x0000_s5636" style="position:absolute;left:4764;top:13128;width:207;height:114;rotation:90;visibility:visible;mso-wrap-style:square;v-text-anchor:top" coordsize="218,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EQLMQA&#10;AADeAAAADwAAAGRycy9kb3ducmV2LnhtbERPTYvCMBC9C/6HMIIXWVNdlLUaRQVhES9bPezexmZs&#10;q82kNlHrvzcHYY+P9z1bNKYUd6pdYVnBoB+BIE6tLjhTcNhvPr5AOI+ssbRMCp7kYDFvt2YYa/vg&#10;H7onPhMhhF2MCnLvq1hKl+Zk0PVtRRy4k60N+gDrTOoaHyHclHIYRWNpsODQkGNF65zSS3IzCnaH&#10;q/511y2fVsn5ODE86p13f0p1O81yCsJT4//Fb/e3VvA5Gg7C3nAnXAE5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xECzEAAAA3gAAAA8AAAAAAAAAAAAAAAAAmAIAAGRycy9k&#10;b3ducmV2LnhtbFBLBQYAAAAABAAEAPUAAACJAwAAAAA=&#10;" path="m218,l,120e" filled="f" strokecolor="#00009b" strokeweight=".12pt">
                <v:path arrowok="t" o:connecttype="custom" o:connectlocs="207,0;0,114" o:connectangles="0,0"/>
                <o:lock v:ext="edit" aspectratio="t"/>
              </v:shape>
              <v:shape id="Freeform 3591" o:spid="_x0000_s5637" style="position:absolute;left:4673;top:13124;width:285;height:157;rotation:90;visibility:visible;mso-wrap-style:square;v-text-anchor:top" coordsize="300,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OWjckA&#10;AADeAAAADwAAAGRycy9kb3ducmV2LnhtbESPT2vCQBTE74V+h+UVvATdqFRjdJVSaan0EPwDXh/Z&#10;Z5I2+zZkV0376d1CweMwM79hFqvO1OJCrassKxgOYhDEudUVFwoO+7d+AsJ5ZI21ZVLwQw5Wy8eH&#10;BabaXnlLl50vRICwS1FB6X2TSunykgy6gW2Ig3eyrUEfZFtI3eI1wE0tR3E8kQYrDgslNvRaUv69&#10;OxsFSfQ+3UwykyURfx3xc/wbZWatVO+pe5mD8NT5e/i//aEVjJ9Hwxn83QlXQC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0OWjckAAADeAAAADwAAAAAAAAAAAAAAAACYAgAA&#10;ZHJzL2Rvd25yZXYueG1sUEsFBgAAAAAEAAQA9QAAAI4DAAAAAA==&#10;" path="m300,l,166e" filled="f" strokecolor="#00009b" strokeweight=".12pt">
                <v:path arrowok="t" o:connecttype="custom" o:connectlocs="285,0;0,157" o:connectangles="0,0"/>
                <o:lock v:ext="edit" aspectratio="t"/>
              </v:shape>
              <v:shape id="Freeform 3592" o:spid="_x0000_s5638" style="position:absolute;left:4644;top:13144;width:228;height:127;rotation:90;visibility:visible;mso-wrap-style:square;v-text-anchor:top" coordsize="240,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mESJMYA&#10;AADeAAAADwAAAGRycy9kb3ducmV2LnhtbESPyWrDMBCG74W+g5hCb41UZyFxrYTSJFDIIWSj16k1&#10;Xqg1ci0lcd4+OhR6/Pk3vmzR20ZcqPO1Yw2vAwWCOHem5lLD8bB+mYLwAdlg45g03MjDYv74kGFq&#10;3JV3dNmHUsQR9ilqqEJoUyl9XpFFP3AtcfQK11kMUXalNB1e47htZKLURFqsOT5U2NJHRfnP/mw1&#10;bL9XdD6NvmarX2XazfIwUuvCaf381L+/gQjUh//wX/vTaBiOkyQCRJyIAnJ+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mESJMYAAADeAAAADwAAAAAAAAAAAAAAAACYAgAAZHJz&#10;L2Rvd25yZXYueG1sUEsFBgAAAAAEAAQA9QAAAIsDAAAAAA==&#10;" path="m240,l,134e" filled="f" strokecolor="#00009b" strokeweight=".12pt">
                <v:path arrowok="t" o:connecttype="custom" o:connectlocs="228,0;0,127" o:connectangles="0,0"/>
                <o:lock v:ext="edit" aspectratio="t"/>
              </v:shape>
              <v:shape id="Freeform 3593" o:spid="_x0000_s5639" style="position:absolute;left:4643;top:13197;width:135;height:75;rotation:90;visibility:visible;mso-wrap-style:square;v-text-anchor:top" coordsize="142,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tRccA&#10;AADeAAAADwAAAGRycy9kb3ducmV2LnhtbESPQWuDQBSE74X+h+UVemvWWBKDdRNKoVAqHmJK8fhw&#10;X1V034q7Sey/zwYCOQ4z8w2T7WYziBNNrrOsYLmIQBDXVnfcKPg5fL5sQDiPrHGwTAr+ycFu+/iQ&#10;Yartmfd0Kn0jAoRdigpa78dUSle3ZNAt7EgcvD87GfRBTo3UE54D3AwyjqK1NNhxWGhxpI+W6r48&#10;GgVJVdioivvj8Ft9dwUl+X7T5Eo9P83vbyA8zf4evrW/tILXVRwv4XonXAG5v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7UXHAAAA3gAAAA8AAAAAAAAAAAAAAAAAmAIAAGRy&#10;cy9kb3ducmV2LnhtbFBLBQYAAAAABAAEAPUAAACMAwAAAAA=&#10;" path="m142,l,79e" filled="f" strokecolor="#00009b" strokeweight=".12pt">
                <v:path arrowok="t" o:connecttype="custom" o:connectlocs="135,0;0,75" o:connectangles="0,0"/>
                <o:lock v:ext="edit" aspectratio="t"/>
              </v:shape>
              <v:shape id="Freeform 3594" o:spid="_x0000_s5640" style="position:absolute;left:4644;top:13249;width:41;height:23;rotation:90;visibility:visible;mso-wrap-style:square;v-text-anchor:top" coordsize="4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5JncYA&#10;AADeAAAADwAAAGRycy9kb3ducmV2LnhtbESPQWvCQBSE70L/w/KE3urGFKtEN0GUQm+laT14e2af&#10;STD7Nt1dNfXXdwsFj8PMfMOsisF04kLOt5YVTCcJCOLK6pZrBV+fr08LED4ga+wsk4If8lDkD6MV&#10;Ztpe+YMuZahFhLDPUEETQp9J6auGDPqJ7Ymjd7TOYIjS1VI7vEa46WSaJC/SYMtxocGeNg1Vp/Js&#10;FNB8+72v97gbXHl733b+INdzp9TjeFgvQQQawj38337TCp5naZrC3514BW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5JncYAAADeAAAADwAAAAAAAAAAAAAAAACYAgAAZHJz&#10;L2Rvd25yZXYueG1sUEsFBgAAAAAEAAQA9QAAAIsDAAAAAA==&#10;" path="m43,l,24e" filled="f" strokecolor="#00009b" strokeweight=".12pt">
                <v:path arrowok="t" o:connecttype="custom" o:connectlocs="41,0;0,23" o:connectangles="0,0"/>
                <o:lock v:ext="edit" aspectratio="t"/>
              </v:shape>
              <v:shape id="Freeform 3595" o:spid="_x0000_s5641" style="position:absolute;left:5142;top:13115;width:191;height:658;rotation:90;visibility:visible;mso-wrap-style:square;v-text-anchor:top" coordsize="201,6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MbscA&#10;AADeAAAADwAAAGRycy9kb3ducmV2LnhtbESPzWrDMBCE74W8g9hAbo1shzSpG8WUkoBPhebn0Nti&#10;bW1ja+Vaqu28fVUo5DjMzDfMLptMKwbqXW1ZQbyMQBAXVtdcKricj49bEM4ja2wtk4IbOcj2s4cd&#10;ptqO/EHDyZciQNilqKDyvkuldEVFBt3SdsTB+7K9QR9kX0rd4xjgppVJFD1JgzWHhQo7equoaE4/&#10;RgG+o70cxhibK52fr83hO//coFKL+fT6AsLT5O/h/3auFazWSbKCvzvhCsj9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ZDG7HAAAA3gAAAA8AAAAAAAAAAAAAAAAAmAIAAGRy&#10;cy9kb3ducmV2LnhtbFBLBQYAAAAABAAEAPUAAACMAwAAAAA=&#10;" path="m201,l,694e" filled="f" strokeweight=".12pt">
                <v:path arrowok="t" o:connecttype="custom" o:connectlocs="191,0;0,658" o:connectangles="0,0"/>
                <o:lock v:ext="edit" aspectratio="t"/>
              </v:shape>
              <v:shape id="Freeform 3596" o:spid="_x0000_s5642" style="position:absolute;left:5806;top:13394;width:90;height:49;rotation:90;visibility:visible;mso-wrap-style:square;v-text-anchor:top" coordsize="94,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1+XsQA&#10;AADeAAAADwAAAGRycy9kb3ducmV2LnhtbESPT2sCMRTE70K/Q3gFb5p1tVvZGqUUCr1qBa+Pzds/&#10;ZvOyJOm6/fZNQfA4zMxvmN1hsr0YyYfOsYLVMgNBXDndcaPg/P252IIIEVlj75gU/FKAw/5ptsNS&#10;uxsfaTzFRiQIhxIVtDEOpZShasliWLqBOHm18xZjkr6R2uMtwW0v8ywrpMWO00KLA320VJnTj1Vw&#10;zDxvCt5ScTW+Npd6fDWmVmr+PL2/gYg0xUf43v7SCtYveb6B/zvpCsj9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tfl7EAAAA3gAAAA8AAAAAAAAAAAAAAAAAmAIAAGRycy9k&#10;b3ducmV2LnhtbFBLBQYAAAAABAAEAPUAAACJAwAAAAA=&#10;" path="m94,l,52e" filled="f" strokecolor="#00009b" strokeweight=".12pt">
                <v:path arrowok="t" o:connecttype="custom" o:connectlocs="90,0;0,49" o:connectangles="0,0"/>
                <o:lock v:ext="edit" aspectratio="t"/>
              </v:shape>
              <v:shape id="Freeform 3597" o:spid="_x0000_s5643" style="position:absolute;left:5711;top:13396;width:183;height:99;rotation:90;visibility:visible;mso-wrap-style:square;v-text-anchor:top" coordsize="192,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wxPcUA&#10;AADeAAAADwAAAGRycy9kb3ducmV2LnhtbESPQWvCQBSE7wX/w/IEb3XXiEWiq4hY2lNpNXh+ZJ9J&#10;TPZtyG5M+u+7hUKPw8x8w2z3o23EgzpfOdawmCsQxLkzFRcassvr8xqED8gGG8ek4Zs87HeTpy2m&#10;xg38RY9zKESEsE9RQxlCm0rp85Is+rlriaN3c53FEGVXSNPhEOG2kYlSL9JixXGhxJaOJeX1ubca&#10;+vrt2mSnk7qPn45r9dFnw6XXejYdDxsQgcbwH/5rvxsNy1WSrOD3Trw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LDE9xQAAAN4AAAAPAAAAAAAAAAAAAAAAAJgCAABkcnMv&#10;ZG93bnJldi54bWxQSwUGAAAAAAQABAD1AAAAigMAAAAA&#10;" path="m192,l,105e" filled="f" strokecolor="#00009b" strokeweight=".12pt">
                <v:path arrowok="t" o:connecttype="custom" o:connectlocs="183,0;0,99" o:connectangles="0,0"/>
                <o:lock v:ext="edit" aspectratio="t"/>
              </v:shape>
              <v:shape id="Freeform 3598" o:spid="_x0000_s5644" style="position:absolute;left:5619;top:13396;width:276;height:152;rotation:90;visibility:visible;mso-wrap-style:square;v-text-anchor:top" coordsize="291,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E+McA&#10;AADeAAAADwAAAGRycy9kb3ducmV2LnhtbESPT2vCQBTE74V+h+UVvOmmEf+lriItohUvGtHra/aZ&#10;hGbfhuyq8du7BaHHYWZ+w0znranElRpXWlbw3otAEGdWl5wrOKTL7hiE88gaK8uk4E4O5rPXlykm&#10;2t54R9e9z0WAsEtQQeF9nUjpsoIMup6tiYN3to1BH2STS93gLcBNJeMoGkqDJYeFAmv6LCj73V+M&#10;gp9RvDp8HS+703Yzic5plS6+KVWq89YuPkB4av1/+NleawX9QRwP4e9OuAJy9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aRPjHAAAA3gAAAA8AAAAAAAAAAAAAAAAAmAIAAGRy&#10;cy9kb3ducmV2LnhtbFBLBQYAAAAABAAEAPUAAACMAwAAAAA=&#10;" path="m291,l,161e" filled="f" strokecolor="#00009b" strokeweight=".12pt">
                <v:path arrowok="t" o:connecttype="custom" o:connectlocs="276,0;0,152" o:connectangles="0,0"/>
                <o:lock v:ext="edit" aspectratio="t"/>
              </v:shape>
              <v:shape id="Freeform 3599" o:spid="_x0000_s5645" style="position:absolute;left:5566;top:13397;width:256;height:141;rotation:90;visibility:visible;mso-wrap-style:square;v-text-anchor:top" coordsize="269,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a5BMgA&#10;AADeAAAADwAAAGRycy9kb3ducmV2LnhtbESPQWvCQBSE7wX/w/KE3uqmabU2uoq0BCp4sFGE3p7Z&#10;1ySYfRuyW43++q4geBxm5htmOu9MLY7UusqygudBBII4t7riQsF2kz6NQTiPrLG2TArO5GA+6z1M&#10;MdH2xN90zHwhAoRdggpK75tESpeXZNANbEMcvF/bGvRBtoXULZ4C3NQyjqKRNFhxWCixoY+S8kP2&#10;ZxSMxu817perderS4etPYz+3u+6i1GO/W0xAeOr8PXxrf2kFL8M4foPrnXAF5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EBrkEyAAAAN4AAAAPAAAAAAAAAAAAAAAAAJgCAABk&#10;cnMvZG93bnJldi54bWxQSwUGAAAAAAQABAD1AAAAjQMAAAAA&#10;" path="m269,l,149e" filled="f" strokecolor="#00009b" strokeweight=".12pt">
                <v:path arrowok="t" o:connecttype="custom" o:connectlocs="256,0;0,141" o:connectangles="0,0"/>
                <o:lock v:ext="edit" aspectratio="t"/>
              </v:shape>
              <v:shape id="Freeform 3600" o:spid="_x0000_s5646" style="position:absolute;left:5565;top:13450;width:163;height:89;rotation:90;visibility:visible;mso-wrap-style:square;v-text-anchor:top" coordsize="171,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Wdh8MA&#10;AADeAAAADwAAAGRycy9kb3ducmV2LnhtbERPS2vCQBC+C/0PyxS8lLrp9knqKlUQevGgKT0P2TEJ&#10;zc6m2YnG/vruQfD48b3ny9G36kh9bAJbeJhloIjL4BquLHwVm/s3UFGQHbaBycKZIiwXN5M55i6c&#10;eEfHvVQqhXDM0UIt0uVax7Imj3EWOuLEHULvURLsK+16PKVw32qTZS/aY8OpocaO1jWVP/vBW1i9&#10;Fnd4rn5lO2R/g2BhzNPh29rp7fjxDkpolKv44v50Fh6fjUl70510BfTi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3Wdh8MAAADeAAAADwAAAAAAAAAAAAAAAACYAgAAZHJzL2Rv&#10;d25yZXYueG1sUEsFBgAAAAAEAAQA9QAAAIgDAAAAAA==&#10;" path="m171,l,94e" filled="f" strokecolor="#00009b" strokeweight=".12pt">
                <v:path arrowok="t" o:connecttype="custom" o:connectlocs="163,0;0,89" o:connectangles="0,0"/>
                <o:lock v:ext="edit" aspectratio="t"/>
              </v:shape>
              <v:shape id="Freeform 3601" o:spid="_x0000_s5647" style="position:absolute;left:5567;top:13503;width:68;height:36;rotation:90;visibility:visible;mso-wrap-style:square;v-text-anchor:top" coordsize="7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OY/MYA&#10;AADeAAAADwAAAGRycy9kb3ducmV2LnhtbESPS2vCQBSF9wX/w3AL3emkKS2aOooohaZd+Vjo7pq5&#10;TUJm7oTM1MR/7xSELg/n8XHmy8EacaHO144VPE8SEMSF0zWXCg77j/EUhA/IGo1jUnAlD8vF6GGO&#10;mXY9b+myC6WII+wzVFCF0GZS+qIii37iWuLo/bjOYoiyK6XusI/j1sg0Sd6kxZojocKW1hUVze7X&#10;Ru65l+fcNE2+yb+/DqY89nxySj09Dqt3EIGG8B++tz+1gpfXNJ3B3514BeTi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OY/MYAAADeAAAADwAAAAAAAAAAAAAAAACYAgAAZHJz&#10;L2Rvd25yZXYueG1sUEsFBgAAAAAEAAQA9QAAAIsDAAAAAA==&#10;" path="m72,l,38e" filled="f" strokecolor="#00009b" strokeweight=".12pt">
                <v:path arrowok="t" o:connecttype="custom" o:connectlocs="68,0;0,36" o:connectangles="0,0"/>
                <o:lock v:ext="edit" aspectratio="t"/>
              </v:shape>
              <v:shape id="Freeform 3602" o:spid="_x0000_s5648" style="position:absolute;left:5022;top:12909;width:13;height:5;rotation:90;visibility:visible;mso-wrap-style:square;v-text-anchor:top" coordsize="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1+gsUA&#10;AADeAAAADwAAAGRycy9kb3ducmV2LnhtbESPy2rCQBSG94LvMByhO50YtUiaUUovKMVFq6HrQ+Y0&#10;E5s5EzJTE9++sxBc/vw3vnw72EZcqPO1YwXzWQKCuHS65kpBcXqfrkH4gKyxcUwKruRhuxmPcsy0&#10;6/mLLsdQiTjCPkMFJoQ2k9KXhiz6mWuJo/fjOoshyq6SusM+jttGpknyKC3WHB8MtvRiqPw9/lkF&#10;b7s1rl5P+vujOCxNnyZ8Np+s1MNkeH4CEWgI9/CtvdcKFqt0EQEiTkQBuf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LX6CxQAAAN4AAAAPAAAAAAAAAAAAAAAAAJgCAABkcnMv&#10;ZG93bnJldi54bWxQSwUGAAAAAAQABAD1AAAAigMAAAAA&#10;" path="m14,l,5e" filled="f" strokecolor="#00009b" strokeweight=".12pt">
                <v:path arrowok="t" o:connecttype="custom" o:connectlocs="13,0;0,5" o:connectangles="0,0"/>
                <o:lock v:ext="edit" aspectratio="t"/>
              </v:shape>
              <v:shape id="Freeform 3603" o:spid="_x0000_s5649" style="position:absolute;left:5000;top:12915;width:39;height:9;rotation:90;visibility:visible;mso-wrap-style:square;v-text-anchor:top" coordsize="4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wEK8cA&#10;AADeAAAADwAAAGRycy9kb3ducmV2LnhtbESPQWvCQBSE7wX/w/IK3pqN2kqNriIFgxcpai69PbLP&#10;TWj2bchuY/TXdwsFj8PMfMOsNoNtRE+drx0rmCQpCOLS6ZqNguK8e3kH4QOyxsYxKbiRh8169LTC&#10;TLsrH6k/BSMihH2GCqoQ2kxKX1Zk0SeuJY7exXUWQ5SdkbrDa4TbRk7TdC4t1hwXKmzpo6Ly+/Rj&#10;FZj8VvhDYw7346t0ebn4+rxQq9T4edguQQQawiP8395rBbO36WwCf3fiFZ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8BCvHAAAA3gAAAA8AAAAAAAAAAAAAAAAAmAIAAGRy&#10;cy9kb3ducmV2LnhtbFBLBQYAAAAABAAEAPUAAACMAwAAAAA=&#10;" path="m41,l,10e" filled="f" strokecolor="#00009b" strokeweight=".12pt">
                <v:path arrowok="t" o:connecttype="custom" o:connectlocs="39,0;0,9" o:connectangles="0,0"/>
                <o:lock v:ext="edit" aspectratio="t"/>
              </v:shape>
              <v:shape id="Freeform 3604" o:spid="_x0000_s5650" style="position:absolute;left:4981;top:12921;width:62;height:16;rotation:90;visibility:visible;mso-wrap-style:square;v-text-anchor:top" coordsize="6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e3NscA&#10;AADeAAAADwAAAGRycy9kb3ducmV2LnhtbESP0WrCQBRE3wX/YblC33RjoiKpq4iloFYoTfsBl+xt&#10;Epq9m+6umvbr3YLQx2FmzjCrTW9acSHnG8sKppMEBHFpdcOVgo/35/EShA/IGlvLpOCHPGzWw8EK&#10;c22v/EaXIlQiQtjnqKAOocul9GVNBv3EdsTR+7TOYIjSVVI7vEa4aWWaJAtpsOG4UGNHu5rKr+Js&#10;FNDLNjtk3f737E7LmVk8HQv9+q3Uw6jfPoII1If/8L291wqyeZql8HcnXgG5v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3tzbHAAAA3gAAAA8AAAAAAAAAAAAAAAAAmAIAAGRy&#10;cy9kb3ducmV2LnhtbFBLBQYAAAAABAAEAPUAAACMAwAAAAA=&#10;" path="m65,l,17e" filled="f" strokecolor="#00009b" strokeweight=".12pt">
                <v:path arrowok="t" o:connecttype="custom" o:connectlocs="62,0;0,16" o:connectangles="0,0"/>
                <o:lock v:ext="edit" aspectratio="t"/>
              </v:shape>
              <v:shape id="Freeform 3605" o:spid="_x0000_s5651" style="position:absolute;left:4960;top:12926;width:86;height:21;rotation:90;visibility:visible;mso-wrap-style:square;v-text-anchor:top" coordsize="9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84cUA&#10;AADeAAAADwAAAGRycy9kb3ducmV2LnhtbESPQWvCQBSE70L/w/IKXkQ3NdWW1FWqKPTaGD0/ss8k&#10;NPs2ZNck/ntXEHocZuYbZrUZTC06al1lWcHbLAJBnFtdcaEgOx6mnyCcR9ZYWyYFN3KwWb+MVpho&#10;2/MvdakvRICwS1BB6X2TSOnykgy6mW2Ig3exrUEfZFtI3WIf4KaW8yhaSoMVh4USG9qVlP+lV6Pg&#10;eE6Lw4m3k0z6j6xf5Jf9+7ZTavw6fH+B8DT4//Cz/aMVxIt5HMPjTrg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n/zhxQAAAN4AAAAPAAAAAAAAAAAAAAAAAJgCAABkcnMv&#10;ZG93bnJldi54bWxQSwUGAAAAAAQABAD1AAAAigMAAAAA&#10;" path="m91,l,22e" filled="f" strokecolor="#00009b" strokeweight=".12pt">
                <v:path arrowok="t" o:connecttype="custom" o:connectlocs="86,0;0,21" o:connectangles="0,0"/>
                <o:lock v:ext="edit" aspectratio="t"/>
              </v:shape>
              <v:shape id="Freeform 3606" o:spid="_x0000_s5652" style="position:absolute;left:4940;top:12933;width:109;height:27;rotation:90;visibility:visible;mso-wrap-style:square;v-text-anchor:top" coordsize="11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S1WMQA&#10;AADeAAAADwAAAGRycy9kb3ducmV2LnhtbESPQWsCMRSE7wX/Q3hCbzXr2qqsRilFaU8FbfH82Dx3&#10;F5OXJYlm/fdNodDjMDPfMOvtYI24kQ+dYwXTSQGCuHa640bB99f+aQkiRGSNxjEpuFOA7Wb0sMZK&#10;u8QHuh1jIzKEQ4UK2hj7SspQt2QxTFxPnL2z8xZjlr6R2mPKcGtkWRRzabHjvNBiT28t1Zfj1Sow&#10;qcTBdGGePt9Pu725L5Y2eaUex8PrCkSkIf6H/9ofWsHspZw9w++dfAXk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UtVjEAAAA3gAAAA8AAAAAAAAAAAAAAAAAmAIAAGRycy9k&#10;b3ducmV2LnhtbFBLBQYAAAAABAAEAPUAAACJAwAAAAA=&#10;" path="m115,l,29e" filled="f" strokecolor="#00009b" strokeweight=".12pt">
                <v:path arrowok="t" o:connecttype="custom" o:connectlocs="109,0;0,27" o:connectangles="0,0"/>
                <o:lock v:ext="edit" aspectratio="t"/>
              </v:shape>
              <v:shape id="Freeform 3607" o:spid="_x0000_s5653" style="position:absolute;left:4919;top:12936;width:130;height:32;rotation:90;visibility:visible;mso-wrap-style:square;v-text-anchor:top" coordsize="13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6elcMA&#10;AADeAAAADwAAAGRycy9kb3ducmV2LnhtbESPQYvCMBSE74L/ITxhb5raqkg1ioguXtWFvT6aZ1vb&#10;vJQkavffbxYWPA4z8w2z3vamFU9yvrasYDpJQBAXVtdcKvi6HsdLED4ga2wtk4If8rDdDAdrzLV9&#10;8Zmel1CKCGGfo4IqhC6X0hcVGfQT2xFH72adwRClK6V2+Ipw08o0SRbSYM1xocKO9hUVzeVhFBzv&#10;xWe6qPG7cVk5k7PGHvb2pNTHqN+tQATqwzv83z5pBdk8zebwdydeAbn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6elcMAAADeAAAADwAAAAAAAAAAAAAAAACYAgAAZHJzL2Rv&#10;d25yZXYueG1sUEsFBgAAAAAEAAQA9QAAAIgDAAAAAA==&#10;" path="m137,l,33e" filled="f" strokecolor="#00009b" strokeweight=".12pt">
                <v:path arrowok="t" o:connecttype="custom" o:connectlocs="130,0;0,32" o:connectangles="0,0"/>
                <o:lock v:ext="edit" aspectratio="t"/>
              </v:shape>
              <v:shape id="Freeform 3608" o:spid="_x0000_s5654" style="position:absolute;left:4907;top:12933;width:130;height:31;rotation:90;visibility:visible;mso-wrap-style:square;v-text-anchor:top" coordsize="13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wA4sQA&#10;AADeAAAADwAAAGRycy9kb3ducmV2LnhtbESPQWvCQBSE74X+h+UVvDUbExskukoRFa+1Ba+P7DOJ&#10;yb4Nu1uN/94VCj0OM/MNs1yPphdXcr61rGCapCCIK6tbrhX8fO/e5yB8QNbYWyYFd/KwXr2+LLHU&#10;9sZfdD2GWkQI+xIVNCEMpZS+asigT+xAHL2zdQZDlK6W2uEtwk0vszQtpMGW40KDA20aqrrjr1Gw&#10;u1T7rGjx1Lm8nslZZ7cbe1Bq8jZ+LkAEGsN/+K990Aryjywv4HknXgG5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cAOLEAAAA3gAAAA8AAAAAAAAAAAAAAAAAmAIAAGRycy9k&#10;b3ducmV2LnhtbFBLBQYAAAAABAAEAPUAAACJAwAAAAA=&#10;" path="m137,l,33e" filled="f" strokecolor="#00009b" strokeweight=".12pt">
                <v:path arrowok="t" o:connecttype="custom" o:connectlocs="130,0;0,31" o:connectangles="0,0"/>
                <o:lock v:ext="edit" aspectratio="t"/>
              </v:shape>
              <v:shape id="Freeform 3609" o:spid="_x0000_s5655" style="position:absolute;left:4895;top:12929;width:131;height:31;rotation:90;visibility:visible;mso-wrap-style:square;v-text-anchor:top" coordsize="13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ClecQA&#10;AADeAAAADwAAAGRycy9kb3ducmV2LnhtbESPQWvCQBSE7wX/w/IEb3VjYlWiq4ho8VoVvD6yzyQm&#10;+zbsrpr++26h0OMwM98wq01vWvEk52vLCibjBARxYXXNpYLL+fC+AOEDssbWMin4Jg+b9eBthbm2&#10;L/6i5ymUIkLY56igCqHLpfRFRQb92HbE0btZZzBE6UqpHb4i3LQyTZKZNFhzXKiwo11FRXN6GAWH&#10;e/GZzmq8Ni4rp3La2P3OHpUaDfvtEkSgPvyH/9pHrSD7SLM5/N6JV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QpXnEAAAA3gAAAA8AAAAAAAAAAAAAAAAAmAIAAGRycy9k&#10;b3ducmV2LnhtbFBLBQYAAAAABAAEAPUAAACJAwAAAAA=&#10;" path="m137,l,33e" filled="f" strokecolor="#00009b" strokeweight=".12pt">
                <v:path arrowok="t" o:connecttype="custom" o:connectlocs="131,0;0,31" o:connectangles="0,0"/>
                <o:lock v:ext="edit" aspectratio="t"/>
              </v:shape>
              <v:shape id="Freeform 3610" o:spid="_x0000_s5656" style="position:absolute;left:4884;top:12927;width:130;height:31;rotation:90;visibility:visible;mso-wrap-style:square;v-text-anchor:top" coordsize="13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M8xC8IA&#10;AADeAAAADwAAAGRycy9kb3ducmV2LnhtbERPz2vCMBS+D/wfwhO8zdS2k9EZRWQdvU4Fr4/mre3a&#10;vJQks/W/Xw6DHT++37vDbAZxJ+c7ywo26wQEcW11x42C66V8fgXhA7LGwTIpeJCHw37xtMNC24k/&#10;6X4OjYgh7AtU0IYwFlL6uiWDfm1H4sh9WWcwROgaqR1OMdwMMk2SrTTYcWxocaRTS3V//jEKyu/6&#10;I912eOtd1uQy7+37yVZKrZbz8Q1EoDn8i//clVaQvaRZ3BvvxCsg9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zzELwgAAAN4AAAAPAAAAAAAAAAAAAAAAAJgCAABkcnMvZG93&#10;bnJldi54bWxQSwUGAAAAAAQABAD1AAAAhwMAAAAA&#10;" path="m137,l,33e" filled="f" strokecolor="#00009b" strokeweight=".12pt">
                <v:path arrowok="t" o:connecttype="custom" o:connectlocs="130,0;0,31" o:connectangles="0,0"/>
                <o:lock v:ext="edit" aspectratio="t"/>
              </v:shape>
              <v:shape id="Freeform 3611" o:spid="_x0000_s5657" style="position:absolute;left:4873;top:12922;width:130;height:31;rotation:90;visibility:visible;mso-wrap-style:square;v-text-anchor:top" coordsize="137,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OUkMQA&#10;AADeAAAADwAAAGRycy9kb3ducmV2LnhtbESPQWvCQBSE7wX/w/IEb3VjYkWjq4ho8VoVvD6yzyQm&#10;+zbsrpr++26h0OMwM98wq01vWvEk52vLCibjBARxYXXNpYLL+fA+B+EDssbWMin4Jg+b9eBthbm2&#10;L/6i5ymUIkLY56igCqHLpfRFRQb92HbE0btZZzBE6UqpHb4i3LQyTZKZNFhzXKiwo11FRXN6GAWH&#10;e/GZzmq8Ni4rp3La2P3OHpUaDfvtEkSgPvyH/9pHrSD7SLMF/N6JV0C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ODlJDEAAAA3gAAAA8AAAAAAAAAAAAAAAAAmAIAAGRycy9k&#10;b3ducmV2LnhtbFBLBQYAAAAABAAEAPUAAACJAwAAAAA=&#10;" path="m137,l,33e" filled="f" strokecolor="#00009b" strokeweight=".12pt">
                <v:path arrowok="t" o:connecttype="custom" o:connectlocs="130,0;0,31" o:connectangles="0,0"/>
                <o:lock v:ext="edit" aspectratio="t"/>
              </v:shape>
              <v:shape id="Freeform 3612" o:spid="_x0000_s5658" style="position:absolute;left:4861;top:12921;width:130;height:30;rotation:90;visibility:visible;mso-wrap-style:square;v-text-anchor:top" coordsize="13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rzHMMA&#10;AADeAAAADwAAAGRycy9kb3ducmV2LnhtbESPy6rCMBCG94LvEEZwI5p6OaLVKCIIgiurnPXYjG2x&#10;mZQm2vr2ZiG4/PlvfOtta0rxotoVlhWMRxEI4tTqgjMF18thuADhPLLG0jIpeJOD7abbWWOsbcNn&#10;eiU+E2GEXYwKcu+rWEqX5mTQjWxFHLy7rQ36IOtM6hqbMG5KOYmiuTRYcHjIsaJ9TukjeRoFy/TR&#10;lPadzHe36DQ4N5f9/3WRKNXvtbsVCE+t/4W/7aNWMP2bzAJAwAkoIDc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rzHMMAAADeAAAADwAAAAAAAAAAAAAAAACYAgAAZHJzL2Rv&#10;d25yZXYueG1sUEsFBgAAAAAEAAQA9QAAAIgDAAAAAA==&#10;" path="m137,l,31e" filled="f" strokecolor="#00009b" strokeweight=".12pt">
                <v:path arrowok="t" o:connecttype="custom" o:connectlocs="130,0;0,30" o:connectangles="0,0"/>
                <o:lock v:ext="edit" aspectratio="t"/>
              </v:shape>
              <v:shape id="Freeform 3613" o:spid="_x0000_s5659" style="position:absolute;left:4865;top:12932;width:104;height:24;rotation:90;visibility:visible;mso-wrap-style:square;v-text-anchor:top" coordsize="11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hUFcYA&#10;AADeAAAADwAAAGRycy9kb3ducmV2LnhtbESPUWvCMBSF3wf+h3CFvWnSbg6tRhHHhviwMfUHXJq7&#10;tqy5CU1mu39vBGGPh3POdzirzWBbcaEuNI41ZFMFgrh0puFKw/n0NpmDCBHZYOuYNPxRgM169LDC&#10;wriev+hyjJVIEA4Faqhj9IWUoazJYpg6T5y8b9dZjEl2lTQd9gluW5kr9SItNpwWavS0q6n8Of5a&#10;Da+zd98vvMo+m3y7O1h5/lCV0vpxPGyXICIN8T98b++NhqdZ/pzB7U66AnJ9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ThUFcYAAADeAAAADwAAAAAAAAAAAAAAAACYAgAAZHJz&#10;L2Rvd25yZXYueG1sUEsFBgAAAAAEAAQA9QAAAIsDAAAAAA==&#10;" path="m110,l,26e" filled="f" strokecolor="#00009b" strokeweight=".12pt">
                <v:path arrowok="t" o:connecttype="custom" o:connectlocs="104,0;0,24" o:connectangles="0,0"/>
                <o:lock v:ext="edit" aspectratio="t"/>
              </v:shape>
              <v:shape id="Freeform 3614" o:spid="_x0000_s5660" style="position:absolute;left:4866;top:12942;width:81;height:21;rotation:90;visibility:visible;mso-wrap-style:square;v-text-anchor:top" coordsize="8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tsrckA&#10;AADeAAAADwAAAGRycy9kb3ducmV2LnhtbESPT2sCMRTE74V+h/CEXkrNdrUiq1GqIGjpxT8I3h6b&#10;5ya4edluUl2/fVMo9DjMzG+Y6bxztbhSG6xnBa/9DARx6bXlSsFhv3oZgwgRWWPtmRTcKcB89vgw&#10;xUL7G2/puouVSBAOBSowMTaFlKE05DD0fUOcvLNvHcYk20rqFm8J7mqZZ9lIOrScFgw2tDRUXnbf&#10;TsH+vNCbj+fT52Az2n5ZY/PhZXVU6qnXvU9AROrif/ivvdYKBm/5MIffO+kKyNk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ZtsrckAAADeAAAADwAAAAAAAAAAAAAAAACYAgAA&#10;ZHJzL2Rvd25yZXYueG1sUEsFBgAAAAAEAAQA9QAAAI4DAAAAAA==&#10;" path="m86,l,22e" filled="f" strokecolor="#00009b" strokeweight=".12pt">
                <v:path arrowok="t" o:connecttype="custom" o:connectlocs="81,0;0,21" o:connectangles="0,0"/>
                <o:lock v:ext="edit" aspectratio="t"/>
              </v:shape>
              <v:shape id="Freeform 3615" o:spid="_x0000_s5661" style="position:absolute;left:4890;top:12973;width:26;height:7;rotation:90;visibility:visible;mso-wrap-style:square;v-text-anchor:top" coordsize="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xbY8YA&#10;AADeAAAADwAAAGRycy9kb3ducmV2LnhtbESPUWsCMRCE3wv9D2ELfSmaqK3I1ShyIC34VOsPWC7r&#10;3dHL5kxWvfrrm0Khj8PMfMMs14Pv1IViagNbmIwNKOIquJZrC4fP7WgBKgmywy4wWfimBOvV/d0S&#10;Cxeu/EGXvdQqQzgVaKER6QutU9WQxzQOPXH2jiF6lCxjrV3Ea4b7Tk+NmWuPLeeFBnsqG6q+9mdv&#10;YXvbuNsTlea869KbOcluUUq09vFh2LyCEhrkP/zXfncWZi/T5xn83slXQ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xbY8YAAADeAAAADwAAAAAAAAAAAAAAAACYAgAAZHJz&#10;L2Rvd25yZXYueG1sUEsFBgAAAAAEAAQA9QAAAIsDAAAAAA==&#10;" path="m27,l,7e" filled="f" strokecolor="#00009b" strokeweight=".12pt">
                <v:path arrowok="t" o:connecttype="custom" o:connectlocs="26,0;0,7" o:connectangles="0,0"/>
                <o:lock v:ext="edit" aspectratio="t"/>
              </v:shape>
              <v:shape id="Freeform 3616" o:spid="_x0000_s5662" style="position:absolute;left:4882;top:12943;width:27;height:7;rotation:90;visibility:visible;mso-wrap-style:square;v-text-anchor:top" coordsize="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hhJcgA&#10;AADeAAAADwAAAGRycy9kb3ducmV2LnhtbESPS2vDMBCE74X+B7GF3ho5j4bgRAklaUhIm0Neh9wW&#10;a2ObSitjKbb776tCocdhZr5hZovOGtFQ7UvHCvq9BARx5nTJuYLzaf0yAeEDskbjmBR8k4fF/PFh&#10;hql2LR+oOYZcRAj7FBUUIVSplD4ryKLvuYo4ejdXWwxR1rnUNbYRbo0cJMlYWiw5LhRY0bKg7Ot4&#10;two+dTCS3s3qo73sr5vtetcMDzulnp+6tymIQF34D/+1t1rB8HUwGsHvnXgF5Pw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KGElyAAAAN4AAAAPAAAAAAAAAAAAAAAAAJgCAABk&#10;cnMvZG93bnJldi54bWxQSwUGAAAAAAQABAD1AAAAjQMAAAAA&#10;" path="m29,l,7e" filled="f" strokecolor="#00009b" strokeweight=".12pt">
                <v:path arrowok="t" o:connecttype="custom" o:connectlocs="27,0;0,7" o:connectangles="0,0"/>
                <o:lock v:ext="edit" aspectratio="t"/>
              </v:shape>
              <v:shape id="Freeform 3617" o:spid="_x0000_s5663" style="position:absolute;left:4884;top:12955;width:4;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viB8UA&#10;AADeAAAADwAAAGRycy9kb3ducmV2LnhtbESPT2vCQBTE7wW/w/IK3uqm8U81uooEhPbY6KW3Z/aZ&#10;DWbfhuwa47fvCoUeh5n5DbPZDbYRPXW+dqzgfZKAIC6drrlScDoe3pYgfEDW2DgmBQ/ysNuOXjaY&#10;aXfnb+qLUIkIYZ+hAhNCm0npS0MW/cS1xNG7uM5iiLKrpO7wHuG2kWmSLKTFmuOCwZZyQ+W1uFkF&#10;/NFyvlz15+KGuXnU6de0OP8oNX4d9msQgYbwH/5rf2oF03k6m8PzTrwCcvs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i+IHxQAAAN4AAAAPAAAAAAAAAAAAAAAAAJgCAABkcnMv&#10;ZG93bnJldi54bWxQSwUGAAAAAAQABAD1AAAAigMAAAAA&#10;" path="m5,l,e" filled="f" strokecolor="#00009b" strokeweight=".12pt">
                <v:path arrowok="t" o:connecttype="custom" o:connectlocs="4,0;0,0" o:connectangles="0,0"/>
                <o:lock v:ext="edit" aspectratio="t"/>
              </v:shape>
              <v:shape id="Freeform 3618" o:spid="_x0000_s5664" style="position:absolute;left:5702;top:13168;width:32;height:111;rotation:90;visibility:visible;mso-wrap-style:square;v-text-anchor:top" coordsize="34,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lAq8kA&#10;AADeAAAADwAAAGRycy9kb3ducmV2LnhtbESPQUvDQBSE74X+h+UVvLUbYy0Suy22Igil1kQLHh/Z&#10;ZxLMvk2za5L6611B6HGYmW+Y5XowteiodZVlBdezCARxbnXFhYL3t6fpHQjnkTXWlknBmRysV+PR&#10;EhNte06py3whAoRdggpK75tESpeXZNDNbEMcvE/bGvRBtoXULfYBbmoZR9FCGqw4LJTY0Lak/Cv7&#10;NgqOP3n8kb4+dj0ds+1m/3JIdyep1NVkeLgH4Wnwl/B/+1kruLmN5wv4uxOugF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OlAq8kAAADeAAAADwAAAAAAAAAAAAAAAACYAgAA&#10;ZHJzL2Rvd25yZXYueG1sUEsFBgAAAAAEAAQA9QAAAI4DAAAAAA==&#10;" path="m34,l31,12,,117e" filled="f" strokeweight=".12pt">
                <v:path arrowok="t" o:connecttype="custom" o:connectlocs="32,0;29,11;0,111" o:connectangles="0,0,0"/>
                <o:lock v:ext="edit" aspectratio="t"/>
              </v:shape>
              <v:shape id="Freeform 3619" o:spid="_x0000_s5665" style="position:absolute;left:5804;top:13138;width:18;height:4;rotation:90;visibility:visible;mso-wrap-style:square;v-text-anchor:top" coordsize="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ySw8YA&#10;AADeAAAADwAAAGRycy9kb3ducmV2LnhtbESPT2sCMRTE70K/Q3gFb5r1v6xGaQVlb6Ltxdtz89xd&#10;3Lwsm6ixn74RCj0OM/MbZrkOphZ3al1lWcGgn4Agzq2uuFDw/bXtzUE4j6yxtkwKnuRgvXrrLDHV&#10;9sEHuh99ISKEXYoKSu+bVEqXl2TQ9W1DHL2LbQ36KNtC6hYfEW5qOUySqTRYcVwosaFNSfn1eDMK&#10;zlk+3WecXM98aiaHnxAGp92nUt338LEA4Sn4//BfO9MKRpPheAavO/E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hySw8YAAADeAAAADwAAAAAAAAAAAAAAAACYAgAAZHJz&#10;L2Rvd25yZXYueG1sUEsFBgAAAAAEAAQA9QAAAIsDAAAAAA==&#10;" path="m19,l,5e" filled="f" strokecolor="#00009b" strokeweight=".12pt">
                <v:path arrowok="t" o:connecttype="custom" o:connectlocs="18,0;0,4" o:connectangles="0,0"/>
                <o:lock v:ext="edit" aspectratio="t"/>
              </v:shape>
              <v:shape id="Freeform 3620" o:spid="_x0000_s5666" style="position:absolute;left:5783;top:13142;width:43;height:12;rotation:90;visibility:visible;mso-wrap-style:square;v-text-anchor:top" coordsize="4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c40MUA&#10;AADeAAAADwAAAGRycy9kb3ducmV2LnhtbERPy2rCQBTdF/oPwy24q5OmVSQ6SrCIQrvwtYi7S+aa&#10;hGbuxJlR4993FoUuD+c9W/SmFTdyvrGs4G2YgCAurW64UnA8rF4nIHxA1thaJgUP8rCYPz/NMNP2&#10;zju67UMlYgj7DBXUIXSZlL6syaAf2o44cmfrDIYIXSW1w3sMN61Mk2QsDTYcG2rsaFlT+bO/GgVF&#10;fvoafa8vq7Tc5mn4LNyjYKfU4KXPpyAC9eFf/OfeaAXvo/Qj7o134hWQ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xzjQxQAAAN4AAAAPAAAAAAAAAAAAAAAAAJgCAABkcnMv&#10;ZG93bnJldi54bWxQSwUGAAAAAAQABAD1AAAAigMAAAAA&#10;" path="m45,l,12e" filled="f" strokecolor="#00009b" strokeweight=".12pt">
                <v:path arrowok="t" o:connecttype="custom" o:connectlocs="43,0;0,12" o:connectangles="0,0"/>
                <o:lock v:ext="edit" aspectratio="t"/>
              </v:shape>
              <v:shape id="Freeform 3621" o:spid="_x0000_s5667" style="position:absolute;left:5763;top:13149;width:66;height:16;rotation:90;visibility:visible;mso-wrap-style:square;v-text-anchor:top" coordsize="7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mOYsgA&#10;AADeAAAADwAAAGRycy9kb3ducmV2LnhtbESPQWsCMRSE7wX/Q3iCN826ttJujVIK0pZe2lWwx8fm&#10;uVndvCxJqlt/fVMQehxm5htmseptK07kQ+NYwXSSgSCunG64VrDdrMf3IEJE1tg6JgU/FGC1HNws&#10;sNDuzJ90KmMtEoRDgQpMjF0hZagMWQwT1xEnb++8xZikr6X2eE5w28o8y+bSYsNpwWBHz4aqY/lt&#10;Fezipd6+v/kv3uXNxaxfbPlxyJUaDfunRxCR+vgfvrZftYLZXX77AH930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SY5iyAAAAN4AAAAPAAAAAAAAAAAAAAAAAJgCAABk&#10;cnMvZG93bnJldi54bWxQSwUGAAAAAAQABAD1AAAAjQMAAAAA&#10;" path="m70,l,17e" filled="f" strokecolor="#00009b" strokeweight=".12pt">
                <v:path arrowok="t" o:connecttype="custom" o:connectlocs="66,0;0,16" o:connectangles="0,0"/>
                <o:lock v:ext="edit" aspectratio="t"/>
              </v:shape>
              <v:shape id="Freeform 3622" o:spid="_x0000_s5668" style="position:absolute;left:5739;top:13155;width:91;height:22;rotation:90;visibility:visible;mso-wrap-style:square;v-text-anchor:top" coordsize="9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358MYA&#10;AADeAAAADwAAAGRycy9kb3ducmV2LnhtbESPzWrCQBSF9wXfYbhCd3WiVgmpo9iC0OCiaFK6vWRu&#10;k2jmTshMk/j2zqLg8nD++Da70TSip87VlhXMZxEI4sLqmksFeXZ4iUE4j6yxsUwKbuRgt508bTDR&#10;duAT9WdfijDCLkEFlfdtIqUrKjLoZrYlDt6v7Qz6ILtS6g6HMG4auYiitTRYc3iosKWPiorr+c8o&#10;uESZpPzrO85v6TF9zV0vf957pZ6n4/4NhKfRP8L/7U+tYLlarAJAwAkoIL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358MYAAADeAAAADwAAAAAAAAAAAAAAAACYAgAAZHJz&#10;L2Rvd25yZXYueG1sUEsFBgAAAAAEAAQA9QAAAIsDAAAAAA==&#10;" path="m96,l,24e" filled="f" strokecolor="#00009b" strokeweight=".12pt">
                <v:path arrowok="t" o:connecttype="custom" o:connectlocs="91,0;0,22" o:connectangles="0,0"/>
                <o:lock v:ext="edit" aspectratio="t"/>
              </v:shape>
              <v:shape id="Freeform 3623" o:spid="_x0000_s5669" style="position:absolute;left:5724;top:13155;width:101;height:26;rotation:90;visibility:visible;mso-wrap-style:square;v-text-anchor:top" coordsize="10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avvMkA&#10;AADeAAAADwAAAGRycy9kb3ducmV2LnhtbESPQWvCQBSE74L/YXlCb7oxYpXoKlIo1kNLmxZpb8/s&#10;Mwlm3ybZbUz/fbdQ8DjMzDfMetubSnTUutKygukkAkGcWV1yruDj/XG8BOE8ssbKMin4IQfbzXCw&#10;xkTbK79Rl/pcBAi7BBUU3teJlC4ryKCb2Jo4eGfbGvRBtrnULV4D3FQyjqJ7abDksFBgTQ8FZZf0&#10;2yi4dJ/xslk8f73um0a+HI+HtDwdlLob9bsVCE+9v4X/209awWwez6fwdydcAbn5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aavvMkAAADeAAAADwAAAAAAAAAAAAAAAACYAgAA&#10;ZHJzL2Rvd25yZXYueG1sUEsFBgAAAAAEAAQA9QAAAI4DAAAAAA==&#10;" path="m106,l,27e" filled="f" strokecolor="#00009b" strokeweight=".12pt">
                <v:path arrowok="t" o:connecttype="custom" o:connectlocs="101,0;0,26" o:connectangles="0,0"/>
                <o:lock v:ext="edit" aspectratio="t"/>
              </v:shape>
              <v:shape id="Freeform 3624" o:spid="_x0000_s5670" style="position:absolute;left:5709;top:13153;width:109;height:27;rotation:90;visibility:visible;mso-wrap-style:square;v-text-anchor:top" coordsize="115,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5tF8QA&#10;AADeAAAADwAAAGRycy9kb3ducmV2LnhtbESPT2sCMRTE70K/Q3iF3jTbLf5haxQRpT0Jaun5sXnd&#10;XZq8LEk067dvCoLHYWZ+wyzXgzXiSj50jhW8TgoQxLXTHTcKvs778QJEiMgajWNScKMA69XTaImV&#10;domPdD3FRmQIhwoVtDH2lZShbslimLieOHs/zluMWfpGao8pw62RZVHMpMWO80KLPW1bqn9PF6vA&#10;pBIH04VZOnx87/bmNl/Y5JV6eR427yAiDfERvrc/tYK3aTkt4f9Ov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ubRfEAAAA3gAAAA8AAAAAAAAAAAAAAAAAmAIAAGRycy9k&#10;b3ducmV2LnhtbFBLBQYAAAAABAAEAPUAAACJAwAAAAA=&#10;" path="m115,l,29e" filled="f" strokecolor="#00009b" strokeweight=".12pt">
                <v:path arrowok="t" o:connecttype="custom" o:connectlocs="109,0;0,27" o:connectangles="0,0"/>
                <o:lock v:ext="edit" aspectratio="t"/>
              </v:shape>
              <v:shape id="Freeform 3625" o:spid="_x0000_s5671" style="position:absolute;left:5692;top:13156;width:124;height:31;rotation:90;visibility:visible;mso-wrap-style:square;v-text-anchor:top" coordsize="13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DiHsYA&#10;AADeAAAADwAAAGRycy9kb3ducmV2LnhtbESPQWvCQBSE70L/w/IKXkQ3jahNmlVEFHq0ttjrI/ua&#10;hGTfptk1xn/fFYQeh5n5hsk2g2lET52rLCt4mUUgiHOrKy4UfH0epq8gnEfW2FgmBTdysFk/jTJM&#10;tb3yB/UnX4gAYZeigtL7NpXS5SUZdDPbEgfvx3YGfZBdIXWH1wA3jYyjaCkNVhwWSmxpV1Jeny4m&#10;UG5Jskz4eI77c/S9+q0nstlPlBo/D9s3EJ4G/x9+tN+1gvkiXszhfid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DiHsYAAADeAAAADwAAAAAAAAAAAAAAAACYAgAAZHJz&#10;L2Rvd25yZXYueG1sUEsFBgAAAAAEAAQA9QAAAIsDAAAAAA==&#10;" path="m130,l,32e" filled="f" strokecolor="#00009b" strokeweight=".12pt">
                <v:path arrowok="t" o:connecttype="custom" o:connectlocs="124,0;0,31" o:connectangles="0,0"/>
                <o:lock v:ext="edit" aspectratio="t"/>
              </v:shape>
              <v:shape id="Freeform 3626" o:spid="_x0000_s5672" style="position:absolute;left:5679;top:13155;width:130;height:32;rotation:90;visibility:visible;mso-wrap-style:square;v-text-anchor:top" coordsize="13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qbhMYA&#10;AADeAAAADwAAAGRycy9kb3ducmV2LnhtbESP3WoCMRSE7wXfIRyhdzVbf0q7NYoIFi+E0q0PcJoc&#10;dxc3J8smavTpjSB4OczMN8xsEW0jTtT52rGCt2EGglg7U3OpYPe3fv0A4QOywcYxKbiQh8W835th&#10;btyZf+lUhFIkCPscFVQhtLmUXldk0Q9dS5y8vesshiS7UpoOzwluGznKsndpsea0UGFLq4r0oTha&#10;BZ+hOfxIvd/8+138Rm2vx228KvUyiMsvEIFieIYf7Y1RMJ6OphO430lX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jqbhMYAAADeAAAADwAAAAAAAAAAAAAAAACYAgAAZHJz&#10;L2Rvd25yZXYueG1sUEsFBgAAAAAEAAQA9QAAAIsDAAAAAA==&#10;" path="m137,l,34e" filled="f" strokecolor="#00009b" strokeweight=".12pt">
                <v:path arrowok="t" o:connecttype="custom" o:connectlocs="130,0;0,32" o:connectangles="0,0"/>
                <o:lock v:ext="edit" aspectratio="t"/>
              </v:shape>
              <v:shape id="Freeform 3627" o:spid="_x0000_s5673" style="position:absolute;left:5666;top:13153;width:130;height:32;rotation:90;visibility:visible;mso-wrap-style:square;v-text-anchor:top" coordsize="13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H8UA&#10;AADeAAAADwAAAGRycy9kb3ducmV2LnhtbESP0WoCMRRE34X+Q7iFvmm2yopujVIExYdCcfUDbpPr&#10;7uLmZtlETf36piD4OMzMGWaxirYVV+p941jB+ygDQaydabhScDxshjMQPiAbbB2Tgl/ysFq+DBZY&#10;GHfjPV3LUIkEYV+ggjqErpDS65os+pHriJN3cr3FkGRfSdPjLcFtK8dZNpUWG04LNXa0rkmfy4tV&#10;MA/t+Vvq0+7HH+MWtb1fvuJdqbfX+PkBIlAMz/CjvTMKJvk4z+H/Tro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dj4fxQAAAN4AAAAPAAAAAAAAAAAAAAAAAJgCAABkcnMv&#10;ZG93bnJldi54bWxQSwUGAAAAAAQABAD1AAAAigMAAAAA&#10;" path="m137,l,34e" filled="f" strokecolor="#00009b" strokeweight=".12pt">
                <v:path arrowok="t" o:connecttype="custom" o:connectlocs="130,0;0,32" o:connectangles="0,0"/>
                <o:lock v:ext="edit" aspectratio="t"/>
              </v:shape>
              <v:shape id="Freeform 3628" o:spid="_x0000_s5674" style="position:absolute;left:5654;top:13147;width:130;height:33;rotation:90;visibility:visible;mso-wrap-style:square;v-text-anchor:top" coordsize="13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SgaMYA&#10;AADeAAAADwAAAGRycy9kb3ducmV2LnhtbESPUWvCMBSF3wf+h3AF32a6ijI70yLChg+DMecPuCbX&#10;ttjclCbVzF+/DAZ7PJxzvsPZVNF24kqDbx0reJpnIIi1My3XCo5fr4/PIHxANtg5JgXf5KEqJw8b&#10;LIy78SddD6EWCcK+QAVNCH0hpdcNWfRz1xMn7+wGiyHJoZZmwFuC207mWbaSFltOCw32tGtIXw6j&#10;VbAO3eVD6vP+5I/xDbW9j+/xrtRsGrcvIALF8B/+a++NgsUyX67g9066ArL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aSgaMYAAADeAAAADwAAAAAAAAAAAAAAAACYAgAAZHJz&#10;L2Rvd25yZXYueG1sUEsFBgAAAAAEAAQA9QAAAIsDAAAAAA==&#10;" path="m137,l,34e" filled="f" strokecolor="#00009b" strokeweight=".12pt">
                <v:path arrowok="t" o:connecttype="custom" o:connectlocs="130,0;0,33" o:connectangles="0,0"/>
                <o:lock v:ext="edit" aspectratio="t"/>
              </v:shape>
              <v:shape id="Freeform 3629" o:spid="_x0000_s5675" style="position:absolute;left:5648;top:13150;width:122;height:30;rotation:90;visibility:visible;mso-wrap-style:square;v-text-anchor:top" coordsize="129,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x+uskA&#10;AADeAAAADwAAAGRycy9kb3ducmV2LnhtbESPQUvDQBSE7wX/w/IEb+3GSlKJ3RaxKBULYvRgb6/Z&#10;ZzaafRuya5r8e7dQ8DjMzDfMcj3YRvTU+dqxgutZAoK4dLrmSsHH++P0FoQPyBobx6RgJA/r1cVk&#10;ibl2R36jvgiViBD2OSowIbS5lL40ZNHPXEscvS/XWQxRdpXUHR4j3DZyniSZtFhzXDDY0oOh8qf4&#10;tQp2m306jln2+f26eer14fllYfYHpa4uh/s7EIGG8B8+t7dawU06TxdwuhOvgF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vx+uskAAADeAAAADwAAAAAAAAAAAAAAAACYAgAA&#10;ZHJzL2Rvd25yZXYueG1sUEsFBgAAAAAEAAQA9QAAAI4DAAAAAA==&#10;" path="m129,l,32e" filled="f" strokecolor="#00009b" strokeweight=".12pt">
                <v:path arrowok="t" o:connecttype="custom" o:connectlocs="122,0;0,30" o:connectangles="0,0"/>
                <o:lock v:ext="edit" aspectratio="t"/>
              </v:shape>
              <v:shape id="Freeform 3630" o:spid="_x0000_s5676" style="position:absolute;left:5651;top:13160;width:97;height:26;rotation:90;visibility:visible;mso-wrap-style:square;v-text-anchor:top" coordsize="103,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RKksMA&#10;AADeAAAADwAAAGRycy9kb3ducmV2LnhtbERPTWvCMBi+D/wP4RV2m6kdnVKNIoONfXjRevD40rym&#10;weZNaTKt/345CB4fnu/lenCtuFAfrGcF00kGgrj22rJRcKg+XuYgQkTW2HomBTcKsF6NnpZYan/l&#10;HV320YgUwqFEBU2MXSllqBtyGCa+I07cyfcOY4K9kbrHawp3rcyz7E06tJwaGuzovaH6vP9zCmZF&#10;9XP8NhZ/Y2Xb+mbySm4/lXoeD5sFiEhDfIjv7i+t4LXIi7Q33UlX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aRKksMAAADeAAAADwAAAAAAAAAAAAAAAACYAgAAZHJzL2Rv&#10;d25yZXYueG1sUEsFBgAAAAAEAAQA9QAAAIgDAAAAAA==&#10;" path="m103,l,27e" filled="f" strokecolor="#00009b" strokeweight=".12pt">
                <v:path arrowok="t" o:connecttype="custom" o:connectlocs="97,0;0,26" o:connectangles="0,0"/>
                <o:lock v:ext="edit" aspectratio="t"/>
              </v:shape>
              <v:shape id="Freeform 3631" o:spid="_x0000_s5677" style="position:absolute;left:5653;top:13172;width:76;height:20;rotation:90;visibility:visible;mso-wrap-style:square;v-text-anchor:top" coordsize="7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prhMgA&#10;AADeAAAADwAAAGRycy9kb3ducmV2LnhtbESPQWsCMRSE70L/Q3iCF6nZrih2axRpsRS86CqU3h6b&#10;193g5mVJom7/fVMoeBxm5htmue5tK67kg3Gs4GmSgSCunDZcKzgdt48LECEia2wdk4IfCrBePQyW&#10;WGh34wNdy1iLBOFQoIImxq6QMlQNWQwT1xEn79t5izFJX0vt8ZbgtpV5ls2lRcNpocGOXhuqzuXF&#10;KniXbm/ePr/McXc5ldN5PvaHzVip0bDfvICI1Md7+L/9oRVMZ/nsGf7upCs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mmuEyAAAAN4AAAAPAAAAAAAAAAAAAAAAAJgCAABk&#10;cnMvZG93bnJldi54bWxQSwUGAAAAAAQABAD1AAAAjQMAAAAA&#10;" path="m79,l,22e" filled="f" strokecolor="#00009b" strokeweight=".12pt">
                <v:path arrowok="t" o:connecttype="custom" o:connectlocs="76,0;0,20" o:connectangles="0,0"/>
                <o:lock v:ext="edit" aspectratio="t"/>
              </v:shape>
              <v:shape id="Freeform 3632" o:spid="_x0000_s5678" style="position:absolute;left:5655;top:13184;width:51;height:11;rotation:90;visibility:visible;mso-wrap-style:square;v-text-anchor:top" coordsize="5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kzHcYA&#10;AADeAAAADwAAAGRycy9kb3ducmV2LnhtbESPy2rCQBSG94W+w3AKboqZVKnUNKMUUbAbQa3Y5SFz&#10;ciEzZ0Jm1Pj2nUXB5c9/48uXgzXiSr1vHCt4S1IQxIXTDVcKfo6b8QcIH5A1Gsek4E4elovnpxwz&#10;7W68p+shVCKOsM9QQR1Cl0npi5os+sR1xNErXW8xRNlXUvd4i+PWyEmazqTFhuNDjR2tairaw8Uq&#10;+DanrWll07Xn1/V+U5a79He+U2r0Mnx9ggg0hEf4v73VCqbvk1kEiDgRBe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okzHcYAAADeAAAADwAAAAAAAAAAAAAAAACYAgAAZHJz&#10;L2Rvd25yZXYueG1sUEsFBgAAAAAEAAQA9QAAAIsDAAAAAA==&#10;" path="m53,l,12e" filled="f" strokecolor="#00009b" strokeweight=".12pt">
                <v:path arrowok="t" o:connecttype="custom" o:connectlocs="51,0;0,11" o:connectangles="0,0"/>
                <o:lock v:ext="edit" aspectratio="t"/>
              </v:shape>
              <v:shape id="Freeform 3633" o:spid="_x0000_s5679" style="position:absolute;left:5658;top:13195;width:28;height:7;rotation:90;visibility:visible;mso-wrap-style:square;v-text-anchor:top" coordsize="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qe3ccA&#10;AADeAAAADwAAAGRycy9kb3ducmV2LnhtbESPQWvCQBSE70L/w/KE3nSjopToKqIVxbYHbT14e2Sf&#10;Seju25Bdk/jvu4VCj8PMfMMsVp01oqHal44VjIYJCOLM6ZJzBV+fu8ELCB+QNRrHpOBBHlbLp94C&#10;U+1aPlFzDrmIEPYpKihCqFIpfVaQRT90FXH0bq62GKKsc6lrbCPcGjlOkpm0WHJcKLCiTUHZ9/lu&#10;FbzrYCS9mu1be/m47g+7YzM5HZV67nfrOYhAXfgP/7UPWsFkOp6N4PdOv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rqnt3HAAAA3gAAAA8AAAAAAAAAAAAAAAAAmAIAAGRy&#10;cy9kb3ducmV2LnhtbFBLBQYAAAAABAAEAPUAAACMAwAAAAA=&#10;" path="m29,l,7e" filled="f" strokecolor="#00009b" strokeweight=".12pt">
                <v:path arrowok="t" o:connecttype="custom" o:connectlocs="28,0;0,7" o:connectangles="0,0"/>
                <o:lock v:ext="edit" aspectratio="t"/>
              </v:shape>
              <v:shape id="Freeform 3634" o:spid="_x0000_s5680" style="position:absolute;left:5663;top:13207;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x1zsIA&#10;AADeAAAADwAAAGRycy9kb3ducmV2LnhtbESPzYrCMBSF94LvEO6AGxlTO1ikYxQVBbc6g91emjtp&#10;sbkpTdT69mZAcHk4Px9nseptI27U+dqxgukkAUFcOl2zUfD7s/+cg/ABWWPjmBQ8yMNqORwsMNfu&#10;zke6nYIRcYR9jgqqENpcSl9WZNFPXEscvT/XWQxRdkbqDu9x3DYyTZJMWqw5EipsaVtReTldbYTU&#10;RpZkdpszFeN2d5VFcWFWavTRr79BBOrDO/xqH7SCr1mapfB/J14BuX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PHXOwgAAAN4AAAAPAAAAAAAAAAAAAAAAAJgCAABkcnMvZG93&#10;bnJldi54bWxQSwUGAAAAAAQABAD1AAAAhwMAAAAA&#10;" path="m2,l,e" filled="f" strokecolor="#00009b" strokeweight=".12pt">
                <v:path arrowok="t" o:connecttype="custom" o:connectlocs="2,0;0,0" o:connectangles="0,0"/>
                <o:lock v:ext="edit" aspectratio="t"/>
              </v:shape>
              <v:shape id="Freeform 3635" o:spid="_x0000_s5681" style="position:absolute;left:5722;top:13316;width:28;height:30;rotation:90;visibility:visible;mso-wrap-style:square;v-text-anchor:top" coordsize="2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I5XskA&#10;AADeAAAADwAAAGRycy9kb3ducmV2LnhtbESPQWvCQBSE7wX/w/KEXopujDZI6kZUaBF6KEZBj4/s&#10;axKSfRuyW43/3i0Uehxm5htmtR5MK67Uu9qygtk0AkFcWF1zqeB0fJ8sQTiPrLG1TAru5GCdjZ5W&#10;mGp74wNdc1+KAGGXooLK+y6V0hUVGXRT2xEH79v2Bn2QfSl1j7cAN62MoyiRBmsOCxV2tKuoaPIf&#10;o2D7eTkvmsuuPJ9mB7v8WsTD/eVDqefxsHkD4Wnw/+G/9l4rmL/GyRx+74QrILMH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fI5XskAAADeAAAADwAAAAAAAAAAAAAAAACYAgAA&#10;ZHJzL2Rvd25yZXYueG1sUEsFBgAAAAAEAAQA9QAAAI4DAAAAAA==&#10;" path="m29,31l,e" filled="f" strokecolor="#00009b" strokeweight=".12pt">
                <v:path arrowok="t" o:connecttype="custom" o:connectlocs="28,30;0,0" o:connectangles="0,0"/>
                <o:lock v:ext="edit" aspectratio="t"/>
              </v:shape>
              <v:shape id="Freeform 3636" o:spid="_x0000_s5682" style="position:absolute;left:5699;top:13276;width:61;height:63;rotation:90;visibility:visible;mso-wrap-style:square;v-text-anchor:top" coordsize="6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9sdscA&#10;AADeAAAADwAAAGRycy9kb3ducmV2LnhtbESPwW7CMBBE75X4B2uRuBWHkKIqxSCECuXSA4QP2Mbb&#10;OCJeR7EbAl9fV6rEcTQzbzTL9WAb0VPna8cKZtMEBHHpdM2VgnOxe34F4QOyxsYxKbiRh/Vq9LTE&#10;XLsrH6k/hUpECPscFZgQ2lxKXxqy6KeuJY7et+sshii7SuoOrxFuG5kmyUJarDkuGGxpa6i8nH6s&#10;gir72F/w/t7Un4ci3fSF+eqzQanJeNi8gQg0hEf4v33QCuYv6SKDvzvxCs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8vbHbHAAAA3gAAAA8AAAAAAAAAAAAAAAAAmAIAAGRy&#10;cy9kb3ducmV2LnhtbFBLBQYAAAAABAAEAPUAAACMAwAAAAA=&#10;" path="m65,67l,e" filled="f" strokecolor="#00009b" strokeweight=".12pt">
                <v:path arrowok="t" o:connecttype="custom" o:connectlocs="61,63;0,0" o:connectangles="0,0"/>
                <o:lock v:ext="edit" aspectratio="t"/>
              </v:shape>
              <v:shape id="Freeform 3637" o:spid="_x0000_s5683" style="position:absolute;left:5676;top:13238;width:92;height:96;rotation:90;visibility:visible;mso-wrap-style:square;v-text-anchor:top" coordsize="9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sLRccA&#10;AADeAAAADwAAAGRycy9kb3ducmV2LnhtbESPzU7DMBCE70h9B2srcaMOLa2qULcqiCBOSKQ/51W8&#10;xCnxOtgmCW+PkZA4jmbmG81mN9pW9ORD41jB7SwDQVw53XCt4HgobtYgQkTW2DomBd8UYLedXG0w&#10;127gN+rLWIsE4ZCjAhNjl0sZKkMWw8x1xMl7d95iTNLXUnscEty2cp5lK2mx4bRgsKNHQ9VH+WUV&#10;eHt+2pf9593z4mQeLpfihK9DodT1dNzfg4g0xv/wX/tFK1gs56sl/N5JV0B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PbC0XHAAAA3gAAAA8AAAAAAAAAAAAAAAAAmAIAAGRy&#10;cy9kb3ducmV2LnhtbFBLBQYAAAAABAAEAPUAAACMAwAAAAA=&#10;" path="m96,101l,e" filled="f" strokecolor="#00009b" strokeweight=".12pt">
                <v:path arrowok="t" o:connecttype="custom" o:connectlocs="92,96;0,0" o:connectangles="0,0"/>
                <o:lock v:ext="edit" aspectratio="t"/>
              </v:shape>
              <v:shape id="Freeform 3638" o:spid="_x0000_s5684" style="position:absolute;left:5653;top:13232;width:91;height:96;rotation:90;visibility:visible;mso-wrap-style:square;v-text-anchor:top" coordsize="9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VMsYA&#10;AADeAAAADwAAAGRycy9kb3ducmV2LnhtbESPQUvDQBSE70L/w/IK3uymrQaJ3ZZWjHgSGq3nR/aZ&#10;Tc2+jbtrEv+9Kwgeh5n5htnsJtuJgXxoHStYLjIQxLXTLTcKXl/Kq1sQISJr7ByTgm8KsNvOLjZY&#10;aDfykYYqNiJBOBSowMTYF1KG2pDFsHA9cfLenbcYk/SN1B7HBLedXGVZLi22nBYM9nRvqP6ovqwC&#10;b98e9tXwef24PpnD+Vye8HkslbqcT/s7EJGm+B/+az9pBeubVZ7D7510Be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mVMsYAAADeAAAADwAAAAAAAAAAAAAAAACYAgAAZHJz&#10;L2Rvd25yZXYueG1sUEsFBgAAAAAEAAQA9QAAAIsDAAAAAA==&#10;" path="m96,101l,e" filled="f" strokecolor="#00009b" strokeweight=".12pt">
                <v:path arrowok="t" o:connecttype="custom" o:connectlocs="91,96;0,0" o:connectangles="0,0"/>
                <o:lock v:ext="edit" aspectratio="t"/>
              </v:shape>
              <v:shape id="Freeform 3639" o:spid="_x0000_s5685" style="position:absolute;left:5634;top:13225;width:85;height:88;rotation:90;visibility:visible;mso-wrap-style:square;v-text-anchor:top" coordsize="89,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7+lcgA&#10;AADeAAAADwAAAGRycy9kb3ducmV2LnhtbESPQWvCQBSE74X+h+UVetONqUZJXcWKpR68qD30+Mi+&#10;JqHZtyH71Oiv7xaEHoeZ+YaZL3vXqDN1ofZsYDRMQBEX3tZcGvg8vg9moIIgW2w8k4ErBVguHh/m&#10;mFt/4T2dD1KqCOGQo4FKpM21DkVFDsPQt8TR+/adQ4myK7Xt8BLhrtFpkmTaYc1xocKW1hUVP4eT&#10;MyAyS9PV29e4PG3Gt90oOzbrj5sxz0/96hWUUC//4Xt7aw28TNJsCn934hX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vv6VyAAAAN4AAAAPAAAAAAAAAAAAAAAAAJgCAABk&#10;cnMvZG93bnJldi54bWxQSwUGAAAAAAQABAD1AAAAjQMAAAAA&#10;" path="m89,93l,e" filled="f" strokecolor="#00009b" strokeweight=".12pt">
                <v:path arrowok="t" o:connecttype="custom" o:connectlocs="85,88;0,0" o:connectangles="0,0"/>
                <o:lock v:ext="edit" aspectratio="t"/>
              </v:shape>
              <v:shape id="Freeform 3640" o:spid="_x0000_s5686" style="position:absolute;left:5647;top:13218;width:50;height:54;rotation:90;visibility:visible;mso-wrap-style:square;v-text-anchor:top" coordsize="5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3md7MIA&#10;AADeAAAADwAAAGRycy9kb3ducmV2LnhtbERPy4rCMBTdC/MP4Q64s6kOylCNIoLgasAHOMtrc22L&#10;zU1tUhv9+sliwOXhvBerYGrxoNZVlhWMkxQEcW51xYWC03E7+gbhPLLG2jIpeJKD1fJjsMBM2573&#10;9Dj4QsQQdhkqKL1vMildXpJBl9iGOHJX2xr0EbaF1C32MdzUcpKmM2mw4thQYkObkvLboTMK+ssU&#10;j3noOmtefhfO8k6/P3elhp9hPQfhKfi3+N+90wq+ppNZ3BvvxCsgl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eZ3swgAAAN4AAAAPAAAAAAAAAAAAAAAAAJgCAABkcnMvZG93&#10;bnJldi54bWxQSwUGAAAAAAQABAD1AAAAhwMAAAAA&#10;" path="m53,57l,e" filled="f" strokecolor="#00009b" strokeweight=".12pt">
                <v:path arrowok="t" o:connecttype="custom" o:connectlocs="50,54;0,0" o:connectangles="0,0"/>
                <o:lock v:ext="edit" aspectratio="t"/>
              </v:shape>
              <v:shape id="Freeform 3641" o:spid="_x0000_s5687" style="position:absolute;left:5659;top:13212;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8O8McA&#10;AADeAAAADwAAAGRycy9kb3ducmV2LnhtbESPQWvCQBSE70L/w/IK3nRTRbFpNlJKFE9qbGmvr9nX&#10;JDT7NmRXjf/eFQSPw8x8wyTL3jTiRJ2rLSt4GUcgiAuray4VfH2uRgsQziNrbCyTggs5WKZPgwRj&#10;bc+c0+ngSxEg7GJUUHnfxlK6oiKDbmxb4uD92c6gD7Irpe7wHOCmkZMomkuDNYeFClv6qKj4PxyN&#10;gizbr77zTfa7p20xkzs/lev8R6nhc//+BsJT7x/he3ujFUxnk/kr3O6EKy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DvDHAAAA3gAAAA8AAAAAAAAAAAAAAAAAmAIAAGRy&#10;cy9kb3ducmV2LnhtbFBLBQYAAAAABAAEAPUAAACMAwAAAAA=&#10;" path="m17,19l,e" filled="f" strokecolor="#00009b" strokeweight=".12pt">
                <v:path arrowok="t" o:connecttype="custom" o:connectlocs="16,18;0,0" o:connectangles="0,0"/>
                <o:lock v:ext="edit" aspectratio="t"/>
              </v:shape>
              <v:shape id="Freeform 3642" o:spid="_x0000_s5688" style="position:absolute;left:4963;top:13115;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YE7ccA&#10;AADeAAAADwAAAGRycy9kb3ducmV2LnhtbESPXWvCMBSG7wf+h3AE72aqw7nVpiIb4nQg6CZ4eWyO&#10;TVlzUpqo3b83F4NdvrxfPNm8s7W4UusrxwpGwwQEceF0xaWC76/l4wsIH5A11o5JwS95mOe9hwxT&#10;7W68o+s+lCKOsE9RgQmhSaX0hSGLfuga4uidXWsxRNmWUrd4i+O2luMkeZYWK44PBht6M1T87C9W&#10;wXHzGd5ls+TpYn3Yndbm8rrabpUa9LvFDESgLvyH/9ofWsHTZDyNABEnooDM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GBO3HAAAA3gAAAA8AAAAAAAAAAAAAAAAAmAIAAGRy&#10;cy9kb3ducmV2LnhtbFBLBQYAAAAABAAEAPUAAACMAwAAAAA=&#10;" path="m12,12l,e" filled="f" strokecolor="#00009b" strokeweight=".12pt">
                <v:path arrowok="t" o:connecttype="custom" o:connectlocs="11,11;0,0" o:connectangles="0,0"/>
                <o:lock v:ext="edit" aspectratio="t"/>
              </v:shape>
              <v:shape id="Freeform 3643" o:spid="_x0000_s5689" style="position:absolute;left:4940;top:13074;width:46;height:45;rotation:90;visibility:visible;mso-wrap-style:square;v-text-anchor:top" coordsize="4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mCo8cA&#10;AADeAAAADwAAAGRycy9kb3ducmV2LnhtbESPzW7CMBCE75V4B2srcSsOP6UoxSAEQoJDD/w8wCZe&#10;nKjxOopNCDw9RqrU42hmvtHMl52tREuNLx0rGA4SEMS50yUbBefT9mMGwgdkjZVjUnAnD8tF722O&#10;qXY3PlB7DEZECPsUFRQh1KmUPi/Ioh+4mjh6F9dYDFE2RuoGbxFuKzlKkqm0WHJcKLCmdUH57/Fq&#10;Fcza6me/mZjJ1WTn9UY/3CXLdkr137vVN4hAXfgP/7V3WsH4c/Q1hNedeAXk4g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CZgqPHAAAA3gAAAA8AAAAAAAAAAAAAAAAAmAIAAGRy&#10;cy9kb3ducmV2LnhtbFBLBQYAAAAABAAEAPUAAACMAwAAAAA=&#10;" path="m48,48l,e" filled="f" strokecolor="#00009b" strokeweight=".12pt">
                <v:path arrowok="t" o:connecttype="custom" o:connectlocs="46,45;0,0" o:connectangles="0,0"/>
                <o:lock v:ext="edit" aspectratio="t"/>
              </v:shape>
              <v:shape id="Freeform 3644" o:spid="_x0000_s5690" style="position:absolute;left:4918;top:13030;width:80;height:84;rotation:90;visibility:visible;mso-wrap-style:square;v-text-anchor:top" coordsize="84,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CSccA&#10;AADeAAAADwAAAGRycy9kb3ducmV2LnhtbESPQWsCMRSE7wX/Q3hCL0UTV1plNUppKfZUqK7i8bF5&#10;7i5uXpYkdbf/vikUehxm5htmvR1sK27kQ+NYw2yqQBCXzjRcaSgOb5MliBCRDbaOScM3BdhuRndr&#10;zI3r+ZNu+1iJBOGQo4Y6xi6XMpQ1WQxT1xEn7+K8xZikr6Tx2Ce4bWWm1JO02HBaqLGjl5rK6/7L&#10;ajgf/enh9WPX96ogMzPZrpgr1vp+PDyvQEQa4n/4r/1uNMwfs0UGv3fSFZ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1AknHAAAA3gAAAA8AAAAAAAAAAAAAAAAAmAIAAGRy&#10;cy9kb3ducmV2LnhtbFBLBQYAAAAABAAEAPUAAACMAwAAAAA=&#10;" path="m84,88l,e" filled="f" strokecolor="#00009b" strokeweight=".12pt">
                <v:path arrowok="t" o:connecttype="custom" o:connectlocs="80,84;0,0" o:connectangles="0,0"/>
                <o:lock v:ext="edit" aspectratio="t"/>
              </v:shape>
              <v:shape id="Freeform 3645" o:spid="_x0000_s5691" style="position:absolute;left:4893;top:13011;width:94;height:95;rotation:90;visibility:visible;mso-wrap-style:square;v-text-anchor:top" coordsize="9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0/HscA&#10;AADeAAAADwAAAGRycy9kb3ducmV2LnhtbESPQWvCQBSE70L/w/IKvelGpSqpq4jSknqLLbTHR/Y1&#10;CWbfxuxGk/56VxA8DjPzDbNcd6YSZ2pcaVnBeBSBIM6sLjlX8P31PlyAcB5ZY2WZFPTkYL16Giwx&#10;1vbCKZ0PPhcBwi5GBYX3dSylywoy6Ea2Jg7en20M+iCbXOoGLwFuKjmJopk0WHJYKLCmbUHZ8dAa&#10;BfufMS/S39Ox/U8/d8lH21eY9Eq9PHebNxCeOv8I39uJVjB9ncyncLsTroB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dPx7HAAAA3gAAAA8AAAAAAAAAAAAAAAAAmAIAAGRy&#10;cy9kb3ducmV2LnhtbFBLBQYAAAAABAAEAPUAAACMAwAAAAA=&#10;" path="m98,100l,e" filled="f" strokecolor="#00009b" strokeweight=".12pt">
                <v:path arrowok="t" o:connecttype="custom" o:connectlocs="94,95;0,0" o:connectangles="0,0"/>
                <o:lock v:ext="edit" aspectratio="t"/>
              </v:shape>
              <v:shape id="Freeform 3646" o:spid="_x0000_s5692" style="position:absolute;left:4869;top:13005;width:93;height:96;rotation:90;visibility:visible;mso-wrap-style:square;v-text-anchor:top" coordsize="98,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dydccA&#10;AADeAAAADwAAAGRycy9kb3ducmV2LnhtbESPT2vCQBTE74V+h+UVvNVNtYmSukrVCt7S+gevj+wz&#10;Cc2+Ddltkn57Vyj0OMzMb5jFajC16Kh1lWUFL+MIBHFudcWFgtNx9zwH4TyyxtoyKfglB6vl48MC&#10;U217/qLu4AsRIOxSVFB636RSurwkg25sG+LgXW1r0AfZFlK32Ae4qeUkihJpsOKwUGJDm5Ly78OP&#10;UXBNztv1x3TbF9mFI501n2uOe6VGT8P7GwhPg/8P/7X3WsE0nsxe4X4nXA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HcnXHAAAA3gAAAA8AAAAAAAAAAAAAAAAAmAIAAGRy&#10;cy9kb3ducmV2LnhtbFBLBQYAAAAABAAEAPUAAACMAwAAAAA=&#10;" path="m98,101l,e" filled="f" strokecolor="#00009b" strokeweight=".12pt">
                <v:path arrowok="t" o:connecttype="custom" o:connectlocs="93,96;0,0" o:connectangles="0,0"/>
                <o:lock v:ext="edit" aspectratio="t"/>
              </v:shape>
              <v:shape id="Freeform 3647" o:spid="_x0000_s5693" style="position:absolute;left:4871;top:12998;width:69;height:70;rotation:90;visibility:visible;mso-wrap-style:square;v-text-anchor:top" coordsize="7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bksgA&#10;AADeAAAADwAAAGRycy9kb3ducmV2LnhtbESPQUsDMRSE74L/ITzBi7RZa7eVtWkRRdpDL64K9fbY&#10;PDerm5c1Sbvbf98UBI/DzHzDLFaDbcWBfGgcK7gdZyCIK6cbrhW8v72M7kGEiKyxdUwKjhRgtby8&#10;WGChXc+vdChjLRKEQ4EKTIxdIWWoDFkMY9cRJ+/LeYsxSV9L7bFPcNvKSZbNpMWG04LBjp4MVT/l&#10;3ipYN9KG7fQj/5W9MZ/f5dQ/3+yUur4aHh9ARBrif/ivvdEK7vLJPIfznXQF5PI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H9uSyAAAAN4AAAAPAAAAAAAAAAAAAAAAAJgCAABk&#10;cnMvZG93bnJldi54bWxQSwUGAAAAAAQABAD1AAAAjQMAAAAA&#10;" path="m72,74l,e" filled="f" strokecolor="#00009b" strokeweight=".12pt">
                <v:path arrowok="t" o:connecttype="custom" o:connectlocs="69,70;0,0" o:connectangles="0,0"/>
                <o:lock v:ext="edit" aspectratio="t"/>
              </v:shape>
              <v:shape id="Freeform 3648" o:spid="_x0000_s5694" style="position:absolute;left:4882;top:12992;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7GQscA&#10;AADeAAAADwAAAGRycy9kb3ducmV2LnhtbESPT2sCMRTE74LfIbxCb5qtRStbo0iLYA8e3Cri7bl5&#10;+4duXpYkdddvbwoFj8PM/IZZrHrTiCs5X1tW8DJOQBDnVtdcKjh8b0ZzED4ga2wsk4IbeVgth4MF&#10;ptp2vKdrFkoRIexTVFCF0KZS+rwig35sW+LoFdYZDFG6UmqHXYSbRk6SZCYN1hwXKmzpo6L8J/s1&#10;CrKeN6ftseAi239+FebsOrm7KPX81K/fQQTqwyP8395qBa/TydsM/u7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xkLHAAAA3gAAAA8AAAAAAAAAAAAAAAAAmAIAAGRy&#10;cy9kb3ducmV2LnhtbFBLBQYAAAAABAAEAPUAAACMAwAAAAA=&#10;" path="m36,36l,e" filled="f" strokecolor="#00009b" strokeweight=".12pt">
                <v:path arrowok="t" o:connecttype="custom" o:connectlocs="34,34;0,0" o:connectangles="0,0"/>
                <o:lock v:ext="edit" aspectratio="t"/>
              </v:shape>
              <v:shape id="Freeform 3649" o:spid="_x0000_s5695" style="position:absolute;left:5128;top:11889;width:98;height:337;rotation:90;visibility:visible;mso-wrap-style:square;v-text-anchor:top" coordsize="103,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Jm4McA&#10;AADeAAAADwAAAGRycy9kb3ducmV2LnhtbESPT2vCQBTE7wW/w/KE3uqmin9IXUXFQm8SNQdvj+xr&#10;Nk32bciumn77bkHwOMzMb5jlureNuFHnK8cK3kcJCOLC6YpLBefT59sChA/IGhvHpOCXPKxXg5cl&#10;ptrdOaPbMZQiQtinqMCE0KZS+sKQRT9yLXH0vl1nMUTZlVJ3eI9w28hxksykxYrjgsGWdoaK+ni1&#10;Cur9T1hc8m1u8rOvTllWTw+HWqnXYb/5ABGoD8/wo/2lFUym4/kc/u/EK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yZuDHAAAA3gAAAA8AAAAAAAAAAAAAAAAAmAIAAGRy&#10;cy9kb3ducmV2LnhtbFBLBQYAAAAABAAEAPUAAACMAwAAAAA=&#10;" path="m103,l,355e" filled="f" strokeweight=".12pt">
                <v:path arrowok="t" o:connecttype="custom" o:connectlocs="98,0;0,337" o:connectangles="0,0"/>
                <o:lock v:ext="edit" aspectratio="t"/>
              </v:shape>
              <v:shape id="Freeform 3650" o:spid="_x0000_s5696" style="position:absolute;left:5051;top:12254;width:99;height:353;rotation:90;visibility:visible;mso-wrap-style:square;v-text-anchor:top" coordsize="105,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OCNMkA&#10;AADeAAAADwAAAGRycy9kb3ducmV2LnhtbESPTU/DMAyG70j7D5EncWMpRXysLJsmEGwHDmxw4WY1&#10;psnWOFUTtm6/Hh+QOFqv38d+ZoshtOpAffKRDVxPClDEdbSeGwOfHy9XD6BSRrbYRiYDJ0qwmI8u&#10;ZljZeOQNHba5UQLhVKEBl3NXaZ1qRwHTJHbEkn3HPmCWsW+07fEo8NDqsijudEDPcsFhR0+O6v32&#10;JwhldXbxbTr1q3LztTu9vj+v/XlnzOV4WD6CyjTk/+W/9toauLkt7+Vf0REV0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uOCNMkAAADeAAAADwAAAAAAAAAAAAAAAACYAgAA&#10;ZHJzL2Rvd25yZXYueG1sUEsFBgAAAAAEAAQA9QAAAI4DAAAAAA==&#10;" path="m105,l96,38,,372e" filled="f" strokeweight=".12pt">
                <v:path arrowok="t" o:connecttype="custom" o:connectlocs="99,0;91,36;0,353" o:connectangles="0,0,0"/>
                <o:lock v:ext="edit" aspectratio="t"/>
              </v:shape>
              <v:shape id="Freeform 3651" o:spid="_x0000_s5697" style="position:absolute;left:5841;top:12484;width:102;height:351;rotation:90;visibility:visible;mso-wrap-style:square;v-text-anchor:top" coordsize="108,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zXAcYA&#10;AADeAAAADwAAAGRycy9kb3ducmV2LnhtbESPzWsCMRTE7wX/h/CE3mrWbevHahRpKXiy+HXw9tg8&#10;s4ublyWJuv3vG6HQ4zAzv2Hmy8424kY+1I4VDAcZCOLS6ZqNgsP+62UCIkRkjY1jUvBDAZaL3tMc&#10;C+3uvKXbLhqRIBwKVFDF2BZShrIii2HgWuLknZ23GJP0RmqP9wS3jcyzbCQt1pwWKmzpo6Lysrta&#10;BZRvrm+taQxvR6s1m8/voz+dlXrud6sZiEhd/A//tddawet7Pp7C4066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8zXAcYAAADeAAAADwAAAAAAAAAAAAAAAACYAgAAZHJz&#10;L2Rvd25yZXYueG1sUEsFBgAAAAAEAAQA9QAAAIsDAAAAAA==&#10;" path="m108,l10,331,,370e" filled="f" strokeweight=".12pt">
                <v:path arrowok="t" o:connecttype="custom" o:connectlocs="102,0;9,314;0,351" o:connectangles="0,0,0"/>
                <o:lock v:ext="edit" aspectratio="t"/>
              </v:shape>
              <v:shape id="Freeform 3652" o:spid="_x0000_s5698" style="position:absolute;left:5930;top:12089;width:119;height:410;rotation:90;visibility:visible;mso-wrap-style:square;v-text-anchor:top" coordsize="125,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sTiMUA&#10;AADeAAAADwAAAGRycy9kb3ducmV2LnhtbESPy4rCMBSG98K8QzjC7DRV8TKdRhFBmJXgBWF2Z5rT&#10;CzYnnSbW6tObheDy57/xJavOVKKlxpWWFYyGEQji1OqScwWn43awAOE8ssbKMim4k4PV8qOXYKzt&#10;jffUHnwuwgi7GBUU3texlC4tyKAb2po4eJltDPogm1zqBm9h3FRyHEUzabDk8FBgTZuC0svhahSc&#10;/Wj91f3/zel3/jhNsvsVH+edUp/9bv0NwlPn3+FX+0crmEzHiwAQcAIK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6xOIxQAAAN4AAAAPAAAAAAAAAAAAAAAAAJgCAABkcnMv&#10;ZG93bnJldi54bWxQSwUGAAAAAAQABAD1AAAAigMAAAAA&#10;" path="m125,l22,355,10,393,,432e" filled="f" strokeweight=".12pt">
                <v:path arrowok="t" o:connecttype="custom" o:connectlocs="119,0;21,337;10,373;0,410" o:connectangles="0,0,0,0"/>
                <o:lock v:ext="edit" aspectratio="t"/>
              </v:shape>
              <v:shape id="Freeform 3653" o:spid="_x0000_s5699" style="position:absolute;left:5363;top:12127;width:29;height:10;rotation:90;visibility:visible;mso-wrap-style:square;v-text-anchor:top" coordsize="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jmMsYA&#10;AADeAAAADwAAAGRycy9kb3ducmV2LnhtbESPzWrDMBCE74W+g9hCb7XslDi2EyW0gUIuPcQpPS/W&#10;xj+xVsZSY/ftq0Ahx2FmvmE2u9n04kqjay0rSKIYBHFldcu1gq/Tx0sGwnlkjb1lUvBLDnbbx4cN&#10;FtpOfKRr6WsRIOwKVNB4PxRSuqohgy6yA3HwznY06IMca6lHnALc9HIRx6k02HJYaHCgfUPVpfwx&#10;CpZn+56vPruMv6e87ShLeZ+mSj0/zW9rEJ5mfw//tw9awetykSVwuxOugN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jmMsYAAADeAAAADwAAAAAAAAAAAAAAAACYAgAAZHJz&#10;L2Rvd25yZXYueG1sUEsFBgAAAAAEAAQA9QAAAIsDAAAAAA==&#10;" path="m31,10l21,8,,e" filled="f" strokeweight=".12pt">
                <v:path arrowok="t" o:connecttype="custom" o:connectlocs="29,10;20,8;0,0" o:connectangles="0,0,0"/>
                <o:lock v:ext="edit" aspectratio="t"/>
              </v:shape>
              <v:shape id="Freeform 3654" o:spid="_x0000_s5700" style="position:absolute;left:5014;top:12737;width:26;height:82;rotation:90;visibility:visible;mso-wrap-style:square;v-text-anchor:top" coordsize="2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B5MYA&#10;AADeAAAADwAAAGRycy9kb3ducmV2LnhtbESPQWvCQBSE7wX/w/KE3urGFItEVwmR1l6b9uLtmX1m&#10;g9m3Ibua6K93C4Ueh5n5hllvR9uKK/W+caxgPktAEFdON1wr+Pl+f1mC8AFZY+uYFNzIw3YzeVpj&#10;pt3AX3QtQy0ihH2GCkwIXSalrwxZ9DPXEUfv5HqLIcq+lrrHIcJtK9MkeZMWG44LBjsqDFXn8mIV&#10;FPnO54fjx1jcDS7u893NDvtSqefpmK9ABBrDf/iv/akVvC7SZQq/d+IVkJ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B5MYAAADeAAAADwAAAAAAAAAAAAAAAACYAgAAZHJz&#10;L2Rvd25yZXYueG1sUEsFBgAAAAAEAAQA9QAAAIsDAAAAAA==&#10;" path="m27,l,86e" filled="f" strokeweight=".12pt">
                <v:path arrowok="t" o:connecttype="custom" o:connectlocs="26,0;0,82" o:connectangles="0,0"/>
                <o:lock v:ext="edit" aspectratio="t"/>
              </v:shape>
              <v:shape id="Freeform 3655" o:spid="_x0000_s5701" style="position:absolute;left:5019;top:12719;width:26;height:82;rotation:90;visibility:visible;mso-wrap-style:square;v-text-anchor:top" coordsize="27,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Qkf8UA&#10;AADeAAAADwAAAGRycy9kb3ducmV2LnhtbESPQWvCQBSE74X+h+UVeqsbFYtEVwkRW6/GXnp7Zp/Z&#10;YPZtyK4m+uu7gtDjMDPfMMv1YBtxpc7XjhWMRwkI4tLpmisFP4ftxxyED8gaG8ek4EYe1qvXlyWm&#10;2vW8p2sRKhEh7FNUYEJoUyl9aciiH7mWOHon11kMUXaV1B32EW4bOUmST2mx5rhgsKXcUHkuLlZB&#10;nm189nv8GvK7wdl9vLnZ/rtQ6v1tyBYgAg3hP/xs77SC6Wwyn8LjTrw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pCR/xQAAAN4AAAAPAAAAAAAAAAAAAAAAAJgCAABkcnMv&#10;ZG93bnJldi54bWxQSwUGAAAAAAQABAD1AAAAigMAAAAA&#10;" path="m27,l,86e" filled="f" strokeweight=".12pt">
                <v:path arrowok="t" o:connecttype="custom" o:connectlocs="26,0;0,82" o:connectangles="0,0"/>
                <o:lock v:ext="edit" aspectratio="t"/>
              </v:shape>
              <v:shape id="Freeform 3656" o:spid="_x0000_s5702" style="position:absolute;left:5054;top:12776;width:33;height:11;rotation:90;visibility:visible;mso-wrap-style:square;v-text-anchor:top" coordsize="3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W7bMYA&#10;AADeAAAADwAAAGRycy9kb3ducmV2LnhtbESPT4vCMBTE74LfITxhb2tqdxWpRpFlZfWi+Afx+Gie&#10;bbF5KUlWu9/eCAseh5n5DTOdt6YWN3K+sqxg0E9AEOdWV1woOB6W72MQPiBrrC2Tgj/yMJ91O1PM&#10;tL3zjm77UIgIYZ+hgjKEJpPS5yUZ9H3bEEfvYp3BEKUrpHZ4j3BTyzRJRtJgxXGhxIa+Ssqv+1+j&#10;4OSHPv05uLXbnO334Lo0W1oZpd567WICIlAbXuH/9kor+Bim40943olX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UW7bMYAAADeAAAADwAAAAAAAAAAAAAAAACYAgAAZHJz&#10;L2Rvd25yZXYueG1sUEsFBgAAAAAEAAQA9QAAAIsDAAAAAA==&#10;" path="m34,12l32,10,29,7,27,5,25,2r-3,l17,,3,,,2e" filled="f" strokeweight=".12pt">
                <v:path arrowok="t" o:connecttype="custom" o:connectlocs="33,11;31,9;28,6;26,5;24,2;21,2;17,0;3,0;0,2" o:connectangles="0,0,0,0,0,0,0,0,0"/>
                <o:lock v:ext="edit" aspectratio="t"/>
              </v:shape>
              <v:shape id="Freeform 3657" o:spid="_x0000_s5703" style="position:absolute;left:4994;top:12833;width:116;height:31;rotation:90;visibility:visible;mso-wrap-style:square;v-text-anchor:top" coordsize="12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qpcskA&#10;AADeAAAADwAAAGRycy9kb3ducmV2LnhtbESPQWvCQBSE7wX/w/KE3uomlpSYuopITYsopeqhx2f2&#10;mQSzb9PsVtN/3y0IPQ4z8w0znfemERfqXG1ZQTyKQBAXVtdcKjjsVw8pCOeRNTaWScEPOZjPBndT&#10;zLS98gdddr4UAcIuQwWV920mpSsqMuhGtiUO3sl2Bn2QXSl1h9cAN40cR9GTNFhzWKiwpWVFxXn3&#10;bRSsJ6vzMd9+xi/52r7mySF9j782St0P+8UzCE+9/w/f2m9awWMyThP4uxOugJ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RqpcskAAADeAAAADwAAAAAAAAAAAAAAAACYAgAA&#10;ZHJzL2Rvd25yZXYueG1sUEsFBgAAAAAEAAQA9QAAAI4DAAAAAA==&#10;" path="m122,33l7,2,,e" filled="f" strokeweight=".12pt">
                <v:path arrowok="t" o:connecttype="custom" o:connectlocs="116,31;7,2;0,0" o:connectangles="0,0,0"/>
                <o:lock v:ext="edit" aspectratio="t"/>
              </v:shape>
              <v:shape id="Freeform 3658" o:spid="_x0000_s5704" style="position:absolute;left:5031;top:12698;width:117;height:34;rotation:90;visibility:visible;mso-wrap-style:square;v-text-anchor:top" coordsize="12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Gi8gA&#10;AADeAAAADwAAAGRycy9kb3ducmV2LnhtbESP3WrCQBSE7wu+w3KE3hTdmFYxqauIUGgpCP5eH7LH&#10;JDR7Nu5uNfXpu4WCl8PMfMPMFp1pxIWcry0rGA0TEMSF1TWXCva7t8EUhA/IGhvLpOCHPCzmvYcZ&#10;5tpeeUOXbShFhLDPUUEVQptL6YuKDPqhbYmjd7LOYIjSlVI7vEa4aWSaJBNpsOa4UGFLq4qKr+23&#10;UZCd3Wfp6penw8eN02y3OWbr21Gpx363fAURqAv38H/7XSt4HqfTCfzdiVdAz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H4aLyAAAAN4AAAAPAAAAAAAAAAAAAAAAAJgCAABk&#10;cnMvZG93bnJldi54bWxQSwUGAAAAAAQABAD1AAAAjQMAAAAA&#10;" path="m123,36l,e" filled="f" strokeweight=".12pt">
                <v:path arrowok="t" o:connecttype="custom" o:connectlocs="117,34;0,0" o:connectangles="0,0"/>
                <o:lock v:ext="edit" aspectratio="t"/>
              </v:shape>
              <v:shape id="Freeform 3659" o:spid="_x0000_s5705" style="position:absolute;left:5062;top:12778;width:18;height:7;rotation:90;visibility:visible;mso-wrap-style:square;v-text-anchor:top" coordsize="1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tGEccA&#10;AADeAAAADwAAAGRycy9kb3ducmV2LnhtbESPS2vDMBCE74H+B7GFXEIj130FN0oogZDHLWlzX6yN&#10;5dZauZJiu/++ChR6HGbmG2a+HGwjOvKhdqzgfpqBIC6drrlS8PG+vpuBCBFZY+OYFPxQgOXiZjTH&#10;QrueD9QdYyUShEOBCkyMbSFlKA1ZDFPXEifv7LzFmKSvpPbYJ7htZJ5lz9JizWnBYEsrQ+XX8WIV&#10;TPafu93psd4c8LTqfN5/nw3vlRrfDm+vICIN8T/8195qBQ9P+ewFrnfSF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97RhHHAAAA3gAAAA8AAAAAAAAAAAAAAAAAmAIAAGRy&#10;cy9kb3ducmV2LnhtbFBLBQYAAAAABAAEAPUAAACMAwAAAAA=&#10;" path="m19,8l17,5,14,3r-2,l9,,2,,,3e" filled="f" strokeweight=".12pt">
                <v:path arrowok="t" o:connecttype="custom" o:connectlocs="18,7;16,4;13,3;11,3;9,0;2,0;0,3" o:connectangles="0,0,0,0,0,0,0"/>
                <o:lock v:ext="edit" aspectratio="t"/>
              </v:shape>
              <v:shape id="Freeform 3660" o:spid="_x0000_s5706" style="position:absolute;left:5410;top:12806;width:11;height:41;rotation:90;visibility:visible;mso-wrap-style:square;v-text-anchor:top" coordsize="1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2DscsYA&#10;AADeAAAADwAAAGRycy9kb3ducmV2LnhtbERPTWvCQBC9F/oflil4q5smKCG6SgkVq9RDbQ49TrJj&#10;EpudDdmtxn/fPQg9Pt73cj2aTlxocK1lBS/TCARxZXXLtYLia/OcgnAeWWNnmRTcyMF69fiwxEzb&#10;K3/S5ehrEULYZaig8b7PpHRVQwbd1PbEgTvZwaAPcKilHvAawk0n4yiaS4Mth4YGe8obqn6Ov0ZB&#10;+VGlB3k+pPttWZzf8u/trs8TpSZP4+sChKfR/4vv7netIJnFadgb7oQr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2DscsYAAADeAAAADwAAAAAAAAAAAAAAAACYAgAAZHJz&#10;L2Rvd25yZXYueG1sUEsFBgAAAAAEAAQA9QAAAIsDAAAAAA==&#10;" path="m,43l12,e" filled="f" strokecolor="#871800" strokeweight=".12pt">
                <v:path arrowok="t" o:connecttype="custom" o:connectlocs="0,41;11,0" o:connectangles="0,0"/>
                <o:lock v:ext="edit" aspectratio="t"/>
              </v:shape>
              <v:shape id="Freeform 3661" o:spid="_x0000_s5707" style="position:absolute;left:5397;top:12854;width:62;height:18;rotation:90;visibility:visible;mso-wrap-style:square;v-text-anchor:top" coordsize="6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xTEsgA&#10;AADeAAAADwAAAGRycy9kb3ducmV2LnhtbESPQWvCQBSE7wX/w/KE3nTXaMSmrlJqC14KrabY4yP7&#10;TILZtyG71dhf3y0IPQ4z8w2zXPe2EWfqfO1Yw2SsQBAXztRcasj3r6MFCB+QDTaOScOVPKxXg7sl&#10;ZsZd+IPOu1CKCGGfoYYqhDaT0hcVWfRj1xJH7+g6iyHKrpSmw0uE20YmSs2lxZrjQoUtPVdUnHbf&#10;VsNPekg+j3nabA7XNs/V+5d6e5lpfT/snx5BBOrDf/jW3hoN0zRZPMDfnXgF5O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bFMSyAAAAN4AAAAPAAAAAAAAAAAAAAAAAJgCAABk&#10;cnMvZG93bnJldi54bWxQSwUGAAAAAAQABAD1AAAAjQMAAAAA&#10;" path="m,l65,19e" filled="f" strokecolor="#871800" strokeweight=".12pt">
                <v:path arrowok="t" o:connecttype="custom" o:connectlocs="0,0;62,18" o:connectangles="0,0"/>
                <o:lock v:ext="edit" aspectratio="t"/>
              </v:shape>
              <v:shape id="Freeform 3662" o:spid="_x0000_s5708" style="position:absolute;left:5373;top:12832;width:34;height:11;rotation:90;visibility:visible;mso-wrap-style:square;v-text-anchor:top" coordsize="3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ETkcUA&#10;AADeAAAADwAAAGRycy9kb3ducmV2LnhtbESPzWrCQBSF90LfYbhCdzpR0cbUUYq2UBcuGgW3t5lr&#10;Jpi5EzLTGN++sxBcHs4f32rT21p01PrKsYLJOAFBXDhdcangdPwapSB8QNZYOyYFd/KwWb8MVphp&#10;d+Mf6vJQijjCPkMFJoQmk9IXhiz6sWuIo3dxrcUQZVtK3eItjttaTpNkIS1WHB8MNrQ1VFzzP6uA&#10;+G1/KNLdhHem7KqUP3/P6VWp12H/8Q4iUB+e4Uf7WyuYzafLCBBxIgrI9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QRORxQAAAN4AAAAPAAAAAAAAAAAAAAAAAJgCAABkcnMv&#10;ZG93bnJldi54bWxQSwUGAAAAAAQABAD1AAAAigMAAAAA&#10;" path="m36,12l,e" filled="f" strokecolor="#871800" strokeweight=".12pt">
                <v:path arrowok="t" o:connecttype="custom" o:connectlocs="34,11;0,0" o:connectangles="0,0"/>
                <o:lock v:ext="edit" aspectratio="t"/>
              </v:shape>
              <v:shape id="Freeform 3663" o:spid="_x0000_s5709" style="position:absolute;left:5318;top:12788;width:30;height:103;rotation:90;visibility:visible;mso-wrap-style:square;v-text-anchor:top" coordsize="3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xB5McA&#10;AADeAAAADwAAAGRycy9kb3ducmV2LnhtbESPQU/CQBSE7yb+h80z8SZbihooLASMJB48IHLw+NJ9&#10;tIXdt033Waq/3jUx8TiZmW8yi9Xgneqpi01gA+NRBoq4DLbhysDhfXs3BRUF2aILTAa+KMJqeX21&#10;wMKGC79Rv5dKJQjHAg3UIm2hdSxr8hhHoSVO3jF0HiXJrtK2w0uCe6fzLHvUHhtOCzW29FRTed5/&#10;egObyWu/Y36efZ8OIh/5vWM33RpzezOs56CEBvkP/7VfrIHJQz4bw++ddAX0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1MQeTHAAAA3gAAAA8AAAAAAAAAAAAAAAAAmAIAAGRy&#10;cy9kb3ducmV2LnhtbFBLBQYAAAAABAAEAPUAAACMAwAAAAA=&#10;" path="m31,l,108e" filled="f" strokecolor="#871800" strokeweight=".12pt">
                <v:path arrowok="t" o:connecttype="custom" o:connectlocs="30,0;0,103" o:connectangles="0,0"/>
                <o:lock v:ext="edit" aspectratio="t"/>
              </v:shape>
              <v:shape id="Freeform 3664" o:spid="_x0000_s5710" style="position:absolute;left:5110;top:12729;width:31;height:103;rotation:90;visibility:visible;mso-wrap-style:square;v-text-anchor:top" coordsize="3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OFJ8cA&#10;AADeAAAADwAAAGRycy9kb3ducmV2LnhtbESPQWsCMRSE74X+h/AKvdXsbm3RrVFEKPQkqC30+Nw8&#10;d5duXtYkrrG/vhEKHoeZ+YaZLaLpxEDOt5YV5KMMBHFldcu1gs/d+9MEhA/IGjvLpOBCHhbz+7sZ&#10;ltqeeUPDNtQiQdiXqKAJoS+l9FVDBv3I9sTJO1hnMCTpaqkdnhPcdLLIsldpsOW00GBPq4aqn+3J&#10;KDh976LL89/LV7Ee8z4eMQz+qNTjQ1y+gQgUwy383/7QCp5fimkB1zvpCsj5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ThSfHAAAA3gAAAA8AAAAAAAAAAAAAAAAAmAIAAGRy&#10;cy9kb3ducmV2LnhtbFBLBQYAAAAABAAEAPUAAACMAwAAAAA=&#10;" path="m32,l,108e" filled="f" strokecolor="#871800" strokeweight=".12pt">
                <v:path arrowok="t" o:connecttype="custom" o:connectlocs="31,0;0,103" o:connectangles="0,0"/>
                <o:lock v:ext="edit" aspectratio="t"/>
              </v:shape>
              <v:shape id="Freeform 3665" o:spid="_x0000_s5711" style="position:absolute;left:5103;top:12761;width:29;height:104;rotation:90;visibility:visible;mso-wrap-style:square;v-text-anchor:top" coordsize="3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0B/8gA&#10;AADeAAAADwAAAGRycy9kb3ducmV2LnhtbESPQUvDQBSE74L/YXlCL8XummCxsdtiCwV7kNKoPT+y&#10;zySYfRt2t2n8911B8DjMzDfMcj3aTgzkQ+tYw8NMgSCunGm51vDxvrt/AhEissHOMWn4oQDr1e3N&#10;EgvjLnykoYy1SBAOBWpoYuwLKUPVkMUwcz1x8r6ctxiT9LU0Hi8JbjuZKTWXFltOCw32tG2o+i7P&#10;VoOatuVJfc67TTYt/bDbLw6n/E3ryd348gwi0hj/w3/tV6Mhf8wWOfzeSVdAr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QH/yAAAAN4AAAAPAAAAAAAAAAAAAAAAAJgCAABk&#10;cnMvZG93bnJldi54bWxQSwUGAAAAAAQABAD1AAAAjQMAAAAA&#10;" path="m,110l31,e" filled="f" strokecolor="#871800" strokeweight=".12pt">
                <v:path arrowok="t" o:connecttype="custom" o:connectlocs="0,104;29,0" o:connectangles="0,0"/>
                <o:lock v:ext="edit" aspectratio="t"/>
              </v:shape>
              <v:shape id="Freeform 3666" o:spid="_x0000_s5712" style="position:absolute;left:5309;top:12822;width:29;height:102;rotation:90;visibility:visible;mso-wrap-style:square;v-text-anchor:top" coordsize="3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vifMcA&#10;AADeAAAADwAAAGRycy9kb3ducmV2LnhtbESPQU/CQBSE7yb8h80z8SZbCxIoLASNJB48AHLw+NJ9&#10;tNXdt033Waq/3jUx8TiZmW8yq83gneqpi01gA3fjDBRxGWzDlYHT6+52DioKskUXmAx8UYTNenS1&#10;wsKGCx+oP0qlEoRjgQZqkbbQOpY1eYzj0BIn7xw6j5JkV2nb4SXBvdN5ls20x4bTQo0tPdZUfhw/&#10;vYGHyUu/Z35afL+fRN7yqWM33xlzcz1sl6CEBvkP/7WfrYHJfb6Ywu+ddAX0+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074nzHAAAA3gAAAA8AAAAAAAAAAAAAAAAAmAIAAGRy&#10;cy9kb3ducmV2LnhtbFBLBQYAAAAABAAEAPUAAACMAwAAAAA=&#10;" path="m,108l31,e" filled="f" strokecolor="#871800" strokeweight=".12pt">
                <v:path arrowok="t" o:connecttype="custom" o:connectlocs="0,102;29,0" o:connectangles="0,0"/>
                <o:lock v:ext="edit" aspectratio="t"/>
              </v:shape>
              <v:shape id="Freeform 3667" o:spid="_x0000_s5713" style="position:absolute;left:5376;top:12885;width:0;height:3;rotation:90;visibility:visible;mso-wrap-style:square;v-text-anchor:top" coordsize="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CP8cA&#10;AADeAAAADwAAAGRycy9kb3ducmV2LnhtbESPQWvCQBSE70L/w/KE3nRjimJTVxFrqXoz9tDentnX&#10;TWj2bchuTfrvu4LgcZiZb5jFqre1uFDrK8cKJuMEBHHhdMVGwcfpbTQH4QOyxtoxKfgjD6vlw2CB&#10;mXYdH+mSByMihH2GCsoQmkxKX5Rk0Y9dQxy9b9daDFG2RuoWuwi3tUyTZCYtVhwXSmxoU1Lxk/9a&#10;Bdv36rXZ8/nTJOmXO9vtwXS7mVKPw379AiJQH+7hW3unFTxN0+cpXO/EKy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wj/HAAAA3gAAAA8AAAAAAAAAAAAAAAAAmAIAAGRy&#10;cy9kb3ducmV2LnhtbFBLBQYAAAAABAAEAPUAAACMAwAAAAA=&#10;" path="m,3l,e" filled="f" strokecolor="#871800" strokeweight=".12pt">
                <v:path arrowok="t" o:connecttype="custom" o:connectlocs="0,3;0,0" o:connectangles="0,0"/>
                <o:lock v:ext="edit" aspectratio="t"/>
              </v:shape>
              <v:shape id="Freeform 3668" o:spid="_x0000_s5714" style="position:absolute;left:5403;top:12806;width:7;height:23;rotation:90;visibility:visible;mso-wrap-style:square;v-text-anchor:top" coordsize="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CNsYA&#10;AADeAAAADwAAAGRycy9kb3ducmV2LnhtbESP3WoCMRSE7wXfIZyCN0Wzait2axTxB3rRG38e4JAc&#10;d0M3J8smrts+vREKXg4z8w2zWHWuEi01wXpWMB5lIIi1N5YLBefTfjgHESKywcozKfilAKtlv7fA&#10;3PgbH6g9xkIkCIccFZQx1rmUQZfkMIx8TZy8i28cxiSbQpoGbwnuKjnJspl0aDktlFjTpiT9c7w6&#10;Bbvtxf7xvtXjw9srdXj9tluvlRq8dOtPEJG6+Az/t7+Mgun75GMGjzvp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peCNsYAAADeAAAADwAAAAAAAAAAAAAAAACYAgAAZHJz&#10;L2Rvd25yZXYueG1sUEsFBgAAAAAEAAQA9QAAAIsDAAAAAA==&#10;" path="m7,24l,e" filled="f" strokecolor="#871800" strokeweight=".12pt">
                <v:path arrowok="t" o:connecttype="custom" o:connectlocs="7,23;0,0" o:connectangles="0,0"/>
                <o:lock v:ext="edit" aspectratio="t"/>
              </v:shape>
              <v:shape id="Freeform 3669" o:spid="_x0000_s5715" style="position:absolute;left:5419;top:12814;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5HIskA&#10;AADeAAAADwAAAGRycy9kb3ducmV2LnhtbESPQWvCQBSE70L/w/IKvRTdNNJWU1exguJFaKOgvT2y&#10;r0kw+zZmV43+erdQ8DjMzDfMaNKaSpyocaVlBS+9CARxZnXJuYLNet4dgHAeWWNlmRRcyMFk/NAZ&#10;YaLtmb/plPpcBAi7BBUU3teJlC4ryKDr2Zo4eL+2MeiDbHKpGzwHuKlkHEVv0mDJYaHAmmYFZfv0&#10;aBQsfr5W1+f9rtpubJuW14OPt59DpZ4e2+kHCE+tv4f/20utoP8aD9/h7064AnJ8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Q5HIskAAADeAAAADwAAAAAAAAAAAAAAAACYAgAA&#10;ZHJzL2Rvd25yZXYueG1sUEsFBgAAAAAEAAQA9QAAAI4DAAAAAA==&#10;" path="m19,l,19e" filled="f" strokecolor="#871800" strokeweight=".12pt">
                <v:path arrowok="t" o:connecttype="custom" o:connectlocs="18,0;0,18" o:connectangles="0,0"/>
                <o:lock v:ext="edit" aspectratio="t"/>
              </v:shape>
              <v:shape id="Freeform 3670" o:spid="_x0000_s5716" style="position:absolute;left:5023;top:12885;width:6;height:24;rotation:90;visibility:visible;mso-wrap-style:square;v-text-anchor:top" coordsize="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tlEsIA&#10;AADeAAAADwAAAGRycy9kb3ducmV2LnhtbERPS27CMBDdV+IO1iB1UxUHEFBSDIJKRWxDOcDUHuKk&#10;8TiKDaS3xwsklk/vv9r0rhFX6kLlWcF4lIEg1t5UXCo4/Xy/f4AIEdlg45kU/FOAzXrwssLc+BsX&#10;dD3GUqQQDjkqsDG2uZRBW3IYRr4lTtzZdw5jgl0pTYe3FO4aOcmyuXRYcWqw2NKXJf13vDgFRb3f&#10;7d4YZ7W72HrxO9cLedJKvQ777SeISH18ih/ug1EwnU2WaW+6k66AX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6C2USwgAAAN4AAAAPAAAAAAAAAAAAAAAAAJgCAABkcnMvZG93&#10;bnJldi54bWxQSwUGAAAAAAQABAD1AAAAhwMAAAAA&#10;" path="m7,26l,e" filled="f" strokecolor="#00009b" strokeweight=".12pt">
                <v:path arrowok="t" o:connecttype="custom" o:connectlocs="6,24;0,0" o:connectangles="0,0"/>
                <o:lock v:ext="edit" aspectratio="t"/>
              </v:shape>
              <v:shape id="Freeform 3671" o:spid="_x0000_s5717" style="position:absolute;left:4989;top:12821;width:24;height:98;rotation:90;visibility:visible;mso-wrap-style:square;v-text-anchor:top" coordsize="2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7ysgA&#10;AADeAAAADwAAAGRycy9kb3ducmV2LnhtbESPQWsCMRSE74X+h/AKXkrNdkWpW6MURbAKgmnp+XXz&#10;urvt5mXZRE3/vREKPQ4z8w0zW0TbihP1vnGs4HGYgSAunWm4UvD+tn54AuEDssHWMSn4JQ+L+e3N&#10;DAvjznygkw6VSBD2BSqoQ+gKKX1Zk0U/dB1x8r5cbzEk2VfS9HhOcNvKPMsm0mLDaaHGjpY1lT/6&#10;aBXsulcddfz80Pd5vl7J/YqW22+lBnfx5RlEoBj+w3/tjVEwGufTKVzvpCsg5x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6nvKyAAAAN4AAAAPAAAAAAAAAAAAAAAAAJgCAABk&#10;cnMvZG93bnJldi54bWxQSwUGAAAAAAQABAD1AAAAjQMAAAAA&#10;" path="m26,103l,e" filled="f" strokecolor="#00009b" strokeweight=".12pt">
                <v:path arrowok="t" o:connecttype="custom" o:connectlocs="24,98;0,0" o:connectangles="0,0"/>
                <o:lock v:ext="edit" aspectratio="t"/>
              </v:shape>
              <v:shape id="Freeform 3672" o:spid="_x0000_s5718" style="position:absolute;left:4998;top:12785;width:24;height:97;rotation:90;visibility:visible;mso-wrap-style:square;v-text-anchor:top" coordsize="25,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OSsMA&#10;AADeAAAADwAAAGRycy9kb3ducmV2LnhtbESPzYrCMBSF9wO+Q7iCuzFVmUGqUaTQYcDNjLpweWmu&#10;bbG5CUls69ubxcAsD+ePb7sfTSd68qG1rGAxz0AQV1a3XCu4nMv3NYgQkTV2lknBkwLsd5O3Leba&#10;DvxL/SnWIo1wyFFBE6PLpQxVQwbD3Dri5N2sNxiT9LXUHoc0bjq5zLJPabDl9NCgo6Kh6n56GAVl&#10;f9c/hS+c+yqPvl3IGsfroNRsOh42ICKN8T/81/7WClYfqywBJJyEAnL3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oOSsMAAADeAAAADwAAAAAAAAAAAAAAAACYAgAAZHJzL2Rv&#10;d25yZXYueG1sUEsFBgAAAAAEAAQA9QAAAIgDAAAAAA==&#10;" path="m25,103l,e" filled="f" strokecolor="#00009b" strokeweight=".12pt">
                <v:path arrowok="t" o:connecttype="custom" o:connectlocs="24,97;0,0" o:connectangles="0,0"/>
                <o:lock v:ext="edit" aspectratio="t"/>
              </v:shape>
              <v:shape id="Freeform 3673" o:spid="_x0000_s5719" style="position:absolute;left:5006;top:12755;width:23;height:91;rotation:90;visibility:visible;mso-wrap-style:square;v-text-anchor:top" coordsize="24,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0Zm8gA&#10;AADeAAAADwAAAGRycy9kb3ducmV2LnhtbESPQWvCQBSE74L/YXmCN93EWKmpa5BKQbCXqlC8PbLP&#10;JDT7Ns1uk7S/3i0Uehxm5htmkw2mFh21rrKsIJ5HIIhzqysuFFzOL7NHEM4ja6wtk4JvcpBtx6MN&#10;ptr2/EbdyRciQNilqKD0vkmldHlJBt3cNsTBu9nWoA+yLaRusQ9wU8tFFK2kwYrDQokNPZeUf5y+&#10;jIJjE9v4UKzfb1e/vOifz1faL3OlppNh9wTC0+D/w3/tg1aQPCRRDL93whWQ2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bRmbyAAAAN4AAAAPAAAAAAAAAAAAAAAAAJgCAABk&#10;cnMvZG93bnJldi54bWxQSwUGAAAAAAQABAD1AAAAjQMAAAAA&#10;" path="m24,96l,e" filled="f" strokecolor="#00009b" strokeweight=".12pt">
                <v:path arrowok="t" o:connecttype="custom" o:connectlocs="23,91;0,0" o:connectangles="0,0"/>
                <o:lock v:ext="edit" aspectratio="t"/>
              </v:shape>
              <v:shape id="Freeform 3674" o:spid="_x0000_s5720" style="position:absolute;left:4988;top:12764;width:5;height:18;rotation:90;visibility:visible;mso-wrap-style:square;v-text-anchor:top" coordsize="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PfPcUA&#10;AADeAAAADwAAAGRycy9kb3ducmV2LnhtbESPT2sCMRTE74V+h/AKvdVsFWVZjSILC603/xR6fGye&#10;m+DmZd1EXb+9KRQ8DjPzG2axGlwrrtQH61nB5ygDQVx7bblRcNhXHzmIEJE1tp5JwZ0CrJavLwss&#10;tL/xlq672IgE4VCgAhNjV0gZakMOw8h3xMk7+t5hTLJvpO7xluCuleMsm0mHltOCwY5KQ/Vpd3EK&#10;zr9xY76rnz1yU5aXvNrk1p6Ven8b1nMQkYb4DP+3v7SCyXSSjeHvTro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8989xQAAAN4AAAAPAAAAAAAAAAAAAAAAAJgCAABkcnMv&#10;ZG93bnJldi54bWxQSwUGAAAAAAQABAD1AAAAigMAAAAA&#10;" path="m5,19l,e" filled="f" strokecolor="#00009b" strokeweight=".12pt">
                <v:path arrowok="t" o:connecttype="custom" o:connectlocs="5,18;0,0" o:connectangles="0,0"/>
                <o:lock v:ext="edit" aspectratio="t"/>
              </v:shape>
              <v:shape id="Freeform 3675" o:spid="_x0000_s5721" style="position:absolute;left:5052;top:12735;width:12;height:42;rotation:90;visibility:visible;mso-wrap-style:square;v-text-anchor:top" coordsize="1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gALscA&#10;AADeAAAADwAAAGRycy9kb3ducmV2LnhtbESPQWvCQBSE7wX/w/IEb3W3ppUSXUULAQu9aD30+Mi+&#10;ZGOzb0N2q0l/fbdQ6HGYmW+Y9XZwrbhSHxrPGh7mCgRx6U3DtYbze3H/DCJEZIOtZ9IwUoDtZnK3&#10;xtz4Gx/peoq1SBAOOWqwMXa5lKG05DDMfUecvMr3DmOSfS1Nj7cEd61cKLWUDhtOCxY7erFUfp6+&#10;nAb3+FHJS2ErHo+LMdt/l6+qeNN6Nh12KxCRhvgf/msfjIbsKVMZ/N5JV0B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2YAC7HAAAA3gAAAA8AAAAAAAAAAAAAAAAAmAIAAGRy&#10;cy9kb3ducmV2LnhtbFBLBQYAAAAABAAEAPUAAACMAwAAAAA=&#10;" path="m12,45l,e" filled="f" strokecolor="#00009b" strokeweight=".12pt">
                <v:path arrowok="t" o:connecttype="custom" o:connectlocs="12,42;0,0" o:connectangles="0,0"/>
                <o:lock v:ext="edit" aspectratio="t"/>
              </v:shape>
              <v:shape id="Freeform 3676" o:spid="_x0000_s5722" style="position:absolute;left:5030;top:12679;width:23;height:98;rotation:90;visibility:visible;mso-wrap-style:square;v-text-anchor:top" coordsize="24,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DVtsgA&#10;AADeAAAADwAAAGRycy9kb3ducmV2LnhtbESP3UrDQBSE74W+w3IK3ki7qdFSYrelCKIWRZr+XB+z&#10;p9nQ7NmQ3abp27uC4OUwM98w82Vva9FR6yvHCibjBARx4XTFpYLd9mU0A+EDssbaMSm4koflYnAz&#10;x0y7C2+oy0MpIoR9hgpMCE0mpS8MWfRj1xBH7+haiyHKtpS6xUuE21reJ8lUWqw4Lhhs6NlQccrP&#10;VsHrYbb/3H2923P3wWvz7X2a3xVK3Q771ROIQH34D/+137SC9DFNHuD3TrwCcv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oNW2yAAAAN4AAAAPAAAAAAAAAAAAAAAAAJgCAABk&#10;cnMvZG93bnJldi54bWxQSwUGAAAAAAQABAD1AAAAjQMAAAAA&#10;" path="m24,103l,e" filled="f" strokecolor="#00009b" strokeweight=".12pt">
                <v:path arrowok="t" o:connecttype="custom" o:connectlocs="23,98;0,0" o:connectangles="0,0"/>
                <o:lock v:ext="edit" aspectratio="t"/>
              </v:shape>
              <v:shape id="Freeform 3677" o:spid="_x0000_s5723" style="position:absolute;left:5039;top:12644;width:26;height:96;rotation:90;visibility:visible;mso-wrap-style:square;v-text-anchor:top" coordsize="27,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ecycYA&#10;AADeAAAADwAAAGRycy9kb3ducmV2LnhtbESP0WoCMRRE34X+Q7gF32rSympZjaJFYaH1QesHXDbX&#10;3aWbmyWJuvr1TaHg4zAzZ5j5sretuJAPjWMNryMFgrh0puFKw/F7+/IOIkRkg61j0nCjAMvF02CO&#10;uXFX3tPlECuRIBxy1FDH2OVShrImi2HkOuLknZy3GJP0lTQerwluW/mm1ERabDgt1NjRR03lz+Fs&#10;NWzccVfcVbbGDa/6abH+3E6+vNbD5341AxGpj4/wf7swGsbZWGXwdydd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6ecycYAAADeAAAADwAAAAAAAAAAAAAAAACYAgAAZHJz&#10;L2Rvd25yZXYueG1sUEsFBgAAAAAEAAQA9QAAAIsDAAAAAA==&#10;" path="m27,101l,e" filled="f" strokecolor="#00009b" strokeweight=".12pt">
                <v:path arrowok="t" o:connecttype="custom" o:connectlocs="26,96;0,0" o:connectangles="0,0"/>
                <o:lock v:ext="edit" aspectratio="t"/>
              </v:shape>
              <v:shape id="Freeform 3678" o:spid="_x0000_s5724" style="position:absolute;left:5041;top:12622;width:18;height:73;rotation:90;visibility:visible;mso-wrap-style:square;v-text-anchor:top" coordsize="19,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AWSscA&#10;AADeAAAADwAAAGRycy9kb3ducmV2LnhtbESPQWvCQBSE74X+h+UVeqsbDRUbXUUEIb2kJLb1+sg+&#10;k2D2bchuTPrvu4WCx2FmvmE2u8m04ka9aywrmM8iEMSl1Q1XCj5Px5cVCOeRNbaWScEPOdhtHx82&#10;mGg7ck63wlciQNglqKD2vkukdGVNBt3MdsTBu9jeoA+yr6TucQxw08pFFC2lwYbDQo0dHWoqr8Vg&#10;FKQ6/0CdZ9/vaXdovubn4Ti8ZUo9P037NQhPk7+H/9upVhC/xtES/u6EKyC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wFkrHAAAA3gAAAA8AAAAAAAAAAAAAAAAAmAIAAGRy&#10;cy9kb3ducmV2LnhtbFBLBQYAAAAABAAEAPUAAACMAwAAAAA=&#10;" path="m19,77l,e" filled="f" strokecolor="#00009b" strokeweight=".12pt">
                <v:path arrowok="t" o:connecttype="custom" o:connectlocs="18,73;0,0" o:connectangles="0,0"/>
                <o:lock v:ext="edit" aspectratio="t"/>
              </v:shape>
              <v:shape id="Freeform 3679" o:spid="_x0000_s5725" style="position:absolute;left:5024;top:12632;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U8a8IA&#10;AADeAAAADwAAAGRycy9kb3ducmV2LnhtbESPS4vCMBSF9wP+h3AFN4OmKj6oRlFxwK0P7PbSXNNi&#10;c1OaqPXfT4SBWR7O4+Ms162txJMaXzpWMBwkIIhzp0s2Ci7nn/4chA/IGivHpOBNHtarztcSU+1e&#10;fKTnKRgRR9inqKAIoU6l9HlBFv3A1cTRu7nGYoiyMVI3+IrjtpKjJJlKiyVHQoE17QrK76eHjZDS&#10;yJzMfnul7LveP2SW3ZmV6nXbzQJEoDb8h//aB61gPBknM/jciVdAr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dTxrwgAAAN4AAAAPAAAAAAAAAAAAAAAAAJgCAABkcnMvZG93&#10;bnJldi54bWxQSwUGAAAAAAQABAD1AAAAhwMAAAAA&#10;" path="m2,l,e" filled="f" strokecolor="#00009b" strokeweight=".12pt">
                <v:path arrowok="t" o:connecttype="custom" o:connectlocs="2,0;0,0" o:connectangles="0,0"/>
                <o:lock v:ext="edit" aspectratio="t"/>
              </v:shape>
              <v:shape id="Freeform 3680" o:spid="_x0000_s5726" style="position:absolute;left:5764;top:13093;width:6;height:32;rotation:90;visibility:visible;mso-wrap-style:square;v-text-anchor:top" coordsize="7,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ZzP8QA&#10;AADeAAAADwAAAGRycy9kb3ducmV2LnhtbERPy2oCMRTdF/yHcIVuimZGqchoFBmodGWpj4W7y+Q6&#10;Mzi5mSZR4983i0KXh/NerqPpxJ2cby0ryMcZCOLK6pZrBcfDx2gOwgdkjZ1lUvAkD+vV4GWJhbYP&#10;/qb7PtQihbAvUEETQl9I6auGDPqx7YkTd7HOYEjQ1VI7fKRw08lJls2kwZZTQ4M9lQ1V1/3NKCjR&#10;nbYxtuWu/rFfb9fzaZK7XKnXYdwsQASK4V/85/7UCqbv0yztTXfSFZC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cz/EAAAA3gAAAA8AAAAAAAAAAAAAAAAAmAIAAGRycy9k&#10;b3ducmV2LnhtbFBLBQYAAAAABAAEAPUAAACJAwAAAAA=&#10;" path="m7,34l,e" filled="f" strokecolor="#00009b" strokeweight=".12pt">
                <v:path arrowok="t" o:connecttype="custom" o:connectlocs="6,32;0,0" o:connectangles="0,0"/>
                <o:lock v:ext="edit" aspectratio="t"/>
              </v:shape>
              <v:shape id="Freeform 3681" o:spid="_x0000_s5727" style="position:absolute;left:5732;top:13034;width:25;height:96;rotation:90;visibility:visible;mso-wrap-style:square;v-text-anchor:top" coordsize="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Jq9cYA&#10;AADeAAAADwAAAGRycy9kb3ducmV2LnhtbESPQWsCMRSE74L/ITzBm2arVOpqFFGESutBLejxsXnu&#10;Lt28hCTV7b9vCoLHYWa+YebL1jTiRj7UlhW8DDMQxIXVNZcKvk7bwRuIEJE1NpZJwS8FWC66nTnm&#10;2t75QLdjLEWCcMhRQRWjy6UMRUUGw9A64uRdrTcYk/Sl1B7vCW4aOcqyiTRYc1qo0NG6ouL7+GMU&#10;kNxfts3JbqaX89m73cSNPj53SvV77WoGIlIbn+FH+10rGL+Osyn830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NJq9cYAAADeAAAADwAAAAAAAAAAAAAAAACYAgAAZHJz&#10;L2Rvd25yZXYueG1sUEsFBgAAAAAEAAQA9QAAAIsDAAAAAA==&#10;" path="m26,101l,e" filled="f" strokecolor="#00009b" strokeweight=".12pt">
                <v:path arrowok="t" o:connecttype="custom" o:connectlocs="25,96;0,0" o:connectangles="0,0"/>
                <o:lock v:ext="edit" aspectratio="t"/>
              </v:shape>
              <v:shape id="Freeform 3682" o:spid="_x0000_s5728" style="position:absolute;left:5742;top:12997;width:23;height:99;rotation:90;visibility:visible;mso-wrap-style:square;v-text-anchor:top" coordsize="24,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zkssQA&#10;AADeAAAADwAAAGRycy9kb3ducmV2LnhtbESPTWvCQBCG70L/wzKFXqRu/GiR1FWkIOSqseBxzE6T&#10;YHY27E5N+u/dQ6HHl/eLZ7MbXafuFGLr2cB8loEirrxtuTZwLg+va1BRkC12nsnAL0XYbZ8mG8yt&#10;H/hI95PUKo1wzNFAI9LnWseqIYdx5nvi5H374FCSDLW2AYc07jq9yLJ37bDl9NBgT58NVbfTjzNw&#10;mV5LGausXO1vX0O4SFEEvzLm5Xncf4ASGuU//NcurIHl23KeABJOQgG9f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85LLEAAAA3gAAAA8AAAAAAAAAAAAAAAAAmAIAAGRycy9k&#10;b3ducmV2LnhtbFBLBQYAAAAABAAEAPUAAACJAwAAAAA=&#10;" path="m24,104l,e" filled="f" strokecolor="#00009b" strokeweight=".12pt">
                <v:path arrowok="t" o:connecttype="custom" o:connectlocs="23,99;0,0" o:connectangles="0,0"/>
                <o:lock v:ext="edit" aspectratio="t"/>
              </v:shape>
              <v:shape id="Freeform 3683" o:spid="_x0000_s5729" style="position:absolute;left:5751;top:12963;width:26;height:95;rotation:90;visibility:visible;mso-wrap-style:square;v-text-anchor:top" coordsize="27,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UMF8YA&#10;AADeAAAADwAAAGRycy9kb3ducmV2LnhtbESP3WrCQBSE7wXfYTmCd3UTRS2pq6goBFov/HmAQ/Y0&#10;Cc2eDburRp++Wyh4OczMN8xi1ZlG3Mj52rKCdJSAIC6srrlUcDnv395B+ICssbFMCh7kYbXs9xaY&#10;aXvnI91OoRQRwj5DBVUIbSalLyoy6Ee2JY7et3UGQ5SulNrhPcJNI8dJMpMGa44LFba0raj4OV2N&#10;gp29HPJnMt3gjtfdPN987mdfTqnhoFt/gAjUhVf4v51rBZPpJE3h706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UUMF8YAAADeAAAADwAAAAAAAAAAAAAAAACYAgAAZHJz&#10;L2Rvd25yZXYueG1sUEsFBgAAAAAEAAQA9QAAAIsDAAAAAA==&#10;" path="m27,101l,e" filled="f" strokecolor="#00009b" strokeweight=".12pt">
                <v:path arrowok="t" o:connecttype="custom" o:connectlocs="26,95;0,0" o:connectangles="0,0"/>
                <o:lock v:ext="edit" aspectratio="t"/>
              </v:shape>
              <v:shape id="Freeform 3684" o:spid="_x0000_s5730" style="position:absolute;left:5763;top:12927;width:23;height:98;rotation:90;visibility:visible;mso-wrap-style:square;v-text-anchor:top" coordsize="24,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x+hMgA&#10;AADeAAAADwAAAGRycy9kb3ducmV2LnhtbESPW2vCQBSE3wv+h+UIfSl1o6FFoquIIL2glMbL82n2&#10;NBvMng3ZNab/3i0U+jjMzDfMfNnbWnTU+sqxgvEoAUFcOF1xqeCw3zxOQfiArLF2TAp+yMNyMbib&#10;Y6bdlT+py0MpIoR9hgpMCE0mpS8MWfQj1xBH79u1FkOUbSl1i9cIt7WcJMmztFhxXDDY0NpQcc4v&#10;VsHLaXrcHT7e7KXb8rv58j7NHwql7of9agYiUB/+w3/tV60gfUrHE/i9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3H6EyAAAAN4AAAAPAAAAAAAAAAAAAAAAAJgCAABk&#10;cnMvZG93bnJldi54bWxQSwUGAAAAAAQABAD1AAAAjQMAAAAA&#10;" path="m24,103l,e" filled="f" strokecolor="#00009b" strokeweight=".12pt">
                <v:path arrowok="t" o:connecttype="custom" o:connectlocs="23,98;0,0" o:connectangles="0,0"/>
                <o:lock v:ext="edit" aspectratio="t"/>
              </v:shape>
              <v:shape id="Freeform 3685" o:spid="_x0000_s5731" style="position:absolute;left:5772;top:12893;width:25;height:95;rotation:90;visibility:visible;mso-wrap-style:square;v-text-anchor:top" coordsize="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PLwsYA&#10;AADeAAAADwAAAGRycy9kb3ducmV2LnhtbESPQWsCMRSE74L/ITyht5rVpdKuRhGLUKk9VAU9PjbP&#10;3cXNS0hS3f77Rih4HGbmG2a26EwrruRDY1nBaJiBIC6tbrhScNivn19BhIissbVMCn4pwGLe782w&#10;0PbG33TdxUokCIcCFdQxukLKUNZkMAytI07e2XqDMUlfSe3xluCmleMsm0iDDaeFGh2taiovux+j&#10;gOTXad3u7fvb6Xj0bjNx48/tRqmnQbecgojUxUf4v/2hFeQv+SiH+510BeT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PLwsYAAADeAAAADwAAAAAAAAAAAAAAAACYAgAAZHJz&#10;L2Rvd25yZXYueG1sUEsFBgAAAAAEAAQA9QAAAIsDAAAAAA==&#10;" path="m26,101l,e" filled="f" strokecolor="#00009b" strokeweight=".12pt">
                <v:path arrowok="t" o:connecttype="custom" o:connectlocs="25,95;0,0" o:connectangles="0,0"/>
                <o:lock v:ext="edit" aspectratio="t"/>
              </v:shape>
              <v:shape id="Freeform 3686" o:spid="_x0000_s5732" style="position:absolute;left:5784;top:12855;width:24;height:98;rotation:90;visibility:visible;mso-wrap-style:square;v-text-anchor:top" coordsize="26,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nYk8gA&#10;AADeAAAADwAAAGRycy9kb3ducmV2LnhtbESPUUvDMBSF3wX/Q7iCL2NL16lIXVpkY+AcCGbi87W5&#10;ttXmpjRxy/69EQY+Hs453+Esq2h7caDRd44VzGcZCOLamY4bBW/7zfQehA/IBnvHpOBEHqry8mKJ&#10;hXFHfqWDDo1IEPYFKmhDGAopfd2SRT9zA3HyPt1oMSQ5NtKMeExw28s8y+6kxY7TQosDrVqqv/WP&#10;VbAbtjrq+PGuJ3m+WcuXNa2ev5S6voqPDyACxfAfPrefjILF7WJ+A3930hWQ5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2diTyAAAAN4AAAAPAAAAAAAAAAAAAAAAAJgCAABk&#10;cnMvZG93bnJldi54bWxQSwUGAAAAAAQABAD1AAAAjQMAAAAA&#10;" path="m26,103l,e" filled="f" strokecolor="#00009b" strokeweight=".12pt">
                <v:path arrowok="t" o:connecttype="custom" o:connectlocs="24,98;0,0" o:connectangles="0,0"/>
                <o:lock v:ext="edit" aspectratio="t"/>
              </v:shape>
              <v:shape id="Freeform 3687" o:spid="_x0000_s5733" style="position:absolute;left:5784;top:12837;width:15;height:69;rotation:90;visibility:visible;mso-wrap-style:square;v-text-anchor:top" coordsize="1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WB6cgA&#10;AADeAAAADwAAAGRycy9kb3ducmV2LnhtbESPT2sCMRTE70K/Q3iFXkSzuiiyGkWk0tJDwT94fm5e&#10;d7duXtYk1fXbG6HgcZiZ3zCzRWtqcSHnK8sKBv0EBHFudcWFgv1u3ZuA8AFZY22ZFNzIw2L+0plh&#10;pu2VN3TZhkJECPsMFZQhNJmUPi/JoO/bhjh6P9YZDFG6QmqH1wg3tRwmyVgarDgulNjQqqT8tP0z&#10;CtYrf+x+pG58OE1259v7MP36/Wal3l7b5RREoDY8w//tT60gHaWD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BYHpyAAAAN4AAAAPAAAAAAAAAAAAAAAAAJgCAABk&#10;cnMvZG93bnJldi54bWxQSwUGAAAAAAQABAD1AAAAjQMAAAAA&#10;" path="m16,72l,e" filled="f" strokecolor="#00009b" strokeweight=".12pt">
                <v:path arrowok="t" o:connecttype="custom" o:connectlocs="15,69;0,0" o:connectangles="0,0"/>
                <o:lock v:ext="edit" aspectratio="t"/>
              </v:shape>
              <v:shape id="Freeform 3688" o:spid="_x0000_s5734" style="position:absolute;left:5123;top:13489;width:124;height:271;rotation:90;visibility:visible;mso-wrap-style:square;v-text-anchor:top" coordsize="130,2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ScAscA&#10;AADeAAAADwAAAGRycy9kb3ducmV2LnhtbESPQWvCQBSE74X+h+UJ3upGpaJpNhKqhUopRFt6fmSf&#10;STD7NuxuNf57Vyj0OMzMN0y2HkwnzuR8a1nBdJKAIK6sbrlW8P319rQE4QOyxs4yKbiSh3X++JBh&#10;qu2F93Q+hFpECPsUFTQh9KmUvmrIoJ/Ynjh6R+sMhihdLbXDS4SbTs6SZCENthwXGuzptaHqdPg1&#10;Cn76zbYtK16dPncfxRZlsXSbUqnxaCheQAQawn/4r/2uFcyf59MF3O/EKy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UnALHAAAA3gAAAA8AAAAAAAAAAAAAAAAAmAIAAGRy&#10;cy9kb3ducmV2LnhtbFBLBQYAAAAABAAEAPUAAACMAwAAAAA=&#10;" path="m130,34l123,12,87,,70,15,,252r8,22l46,286,60,271e" filled="f" strokeweight=".12pt">
                <v:path arrowok="t" o:connecttype="custom" o:connectlocs="124,32;117,11;83,0;67,14;0,239;8,260;44,271;57,257" o:connectangles="0,0,0,0,0,0,0,0"/>
                <o:lock v:ext="edit" aspectratio="t"/>
              </v:shape>
              <v:shape id="Freeform 3689" o:spid="_x0000_s5735" style="position:absolute;left:5231;top:13639;width:37;height:9;rotation:90;visibility:visible;mso-wrap-style:square;v-text-anchor:top" coordsize="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SNm8kA&#10;AADeAAAADwAAAGRycy9kb3ducmV2LnhtbESPW2vCQBSE34X+h+UUfNONilVTV/GCtlCKlxbq4zF7&#10;TILZsyG7avz33ULBx2FmvmHG09oU4kqVyy0r6LQjEMSJ1TmnCr6/Vq0hCOeRNRaWScGdHEwnT40x&#10;xtreeEfXvU9FgLCLUUHmfRlL6ZKMDLq2LYmDd7KVQR9klUpd4S3ATSG7UfQiDeYcFjIsaZFRct5f&#10;jILLujvYfKy3x6jvR+Y+dz+H5eebUs3nevYKwlPtH+H/9rtW0Ov3OgP4uxOugJz8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TSNm8kAAADeAAAADwAAAAAAAAAAAAAAAACYAgAA&#10;ZHJzL2Rvd25yZXYueG1sUEsFBgAAAAAEAAQA9QAAAI4DAAAAAA==&#10;" path="m39,9l,e" filled="f" strokeweight=".12pt">
                <v:path arrowok="t" o:connecttype="custom" o:connectlocs="37,9;0,0" o:connectangles="0,0"/>
                <o:lock v:ext="edit" aspectratio="t"/>
              </v:shape>
              <v:shape id="Freeform 3690" o:spid="_x0000_s5736" style="position:absolute;left:5102;top:13602;width:36;height:9;rotation:90;visibility:visible;mso-wrap-style:square;v-text-anchor:top" coordsize="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TGcMIA&#10;AADeAAAADwAAAGRycy9kb3ducmV2LnhtbERPy4rCMBTdC/5DuII7TbU+ho5RVBAKs/IBzvLS3D6Y&#10;5qY00da/N4sBl4fz3ux6U4snta6yrGA2jUAQZ1ZXXCi4XU+TLxDOI2usLZOCFznYbYeDDSbadnym&#10;58UXIoSwS1BB6X2TSOmykgy6qW2IA5fb1qAPsC2kbrEL4aaW8yhaSYMVh4YSGzqWlP1dHkbBKV27&#10;nyV2qdu/4sXhHueH3ypXajzq998gPPX+I/53p1pBvIxnYW+4E66A3L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xMZwwgAAAN4AAAAPAAAAAAAAAAAAAAAAAJgCAABkcnMvZG93&#10;bnJldi54bWxQSwUGAAAAAAQABAD1AAAAhwMAAAAA&#10;" path="m38,9l,e" filled="f" strokeweight=".12pt">
                <v:path arrowok="t" o:connecttype="custom" o:connectlocs="36,9;0,0" o:connectangles="0,0"/>
                <o:lock v:ext="edit" aspectratio="t"/>
              </v:shape>
              <v:shape id="Freeform 3691" o:spid="_x0000_s5737" style="position:absolute;left:5151;top:13476;width:80;height:260;rotation:90;visibility:visible;mso-wrap-style:square;v-text-anchor:top" coordsize="84,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4JrcYA&#10;AADeAAAADwAAAGRycy9kb3ducmV2LnhtbESPT4vCMBTE78J+h/AWvBRNVVzWrlFkWVHx5B88P5pn&#10;W7Z5KU1q67c3guBxmJnfMPNlZ0pxo9oVlhWMhjEI4tTqgjMF59N68A3CeWSNpWVScCcHy8VHb46J&#10;ti0f6Hb0mQgQdgkqyL2vEildmpNBN7QVcfCutjbog6wzqWtsA9yUchzHX9JgwWEhx4p+c0r/j41R&#10;cNqY9aXaN5vV7sryr42ihveRUv3PbvUDwlPn3+FXe6sVTKaT0Qyed8IV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4JrcYAAADeAAAADwAAAAAAAAAAAAAAAACYAgAAZHJz&#10;L2Rvd25yZXYueG1sUEsFBgAAAAAEAAQA9QAAAIsDAAAAAA==&#10;" path="m84,l82,r,3l79,3r,2l77,5r,2l74,7r,3l72,10r,5l70,15r,2l67,19r,3l65,24r,3l62,29r,7l60,39r,21l62,60r,10l57,79,50,89r-4,12l41,111r-5,12l34,135r-5,12l26,159r,12l24,183r,24l22,207r,2l19,209r,2l17,211r,3l14,214r,2l12,219r,2l10,221r,2l7,226r,2l5,231r,4l2,235r,12l,247r,12l2,262r,12l5,274e" filled="f" strokeweight=".12pt">
                <v:path arrowok="t" o:connecttype="custom" o:connectlocs="80,0;78,0;78,3;75,3;75,5;73,5;73,7;70,7;70,9;69,9;69,14;67,14;67,16;64,18;64,21;62,23;62,26;59,28;59,34;57,37;57,57;59,57;59,66;54,75;48,84;44,96;39,105;34,117;32,128;28,139;25,151;25,162;23,174;23,196;21,196;21,198;18,198;18,200;16,200;16,203;13,203;13,205;11,208;11,210;10,210;10,212;7,214;7,216;5,219;5,223;2,223;2,234;0,234;0,246;2,249;2,260;5,260" o:connectangles="0,0,0,0,0,0,0,0,0,0,0,0,0,0,0,0,0,0,0,0,0,0,0,0,0,0,0,0,0,0,0,0,0,0,0,0,0,0,0,0,0,0,0,0,0,0,0,0,0,0,0,0,0,0,0,0,0"/>
                <o:lock v:ext="edit" aspectratio="t"/>
              </v:shape>
              <v:shape id="Freeform 3692" o:spid="_x0000_s5738" style="position:absolute;left:5141;top:13516;width:78;height:260;rotation:90;visibility:visible;mso-wrap-style:square;v-text-anchor:top" coordsize="82,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nbXMYA&#10;AADeAAAADwAAAGRycy9kb3ducmV2LnhtbESPzWrCQBSF90LfYbhCdzpRsWp0lNJWsKCLpm7cXTK3&#10;SWjmTsiMyfj2zkJweTh/fJtdMLXoqHWVZQWTcQKCOLe64kLB+Xc/WoJwHlljbZkU3MjBbvsy2GCq&#10;bc8/1GW+EHGEXYoKSu+bVEqXl2TQjW1DHL0/2xr0UbaF1C32cdzUcpokb9JgxfGhxIY+Ssr/s6tR&#10;0PMyrLpjfssWp/318/ty+gpHrdTrMLyvQXgK/hl+tA9awWw+m0aAiBNRQG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nnbXMYAAADeAAAADwAAAAAAAAAAAAAAAACYAgAAZHJz&#10;L2Rvd25yZXYueG1sUEsFBgAAAAAEAAQA9QAAAIsDAAAAAA==&#10;" path="m,274r,-3l3,271r,-2l5,269r,-2l7,267r,-3l10,264r,-5l12,259r,-2l14,257r,-5l17,252r,-5l19,245r,-7l22,238r,-24l19,211r,-7l24,195r7,-10l36,173r5,-10l46,151r2,-12l53,127r2,-12l55,103,58,91r,-24l60,67r,-2l63,65r,-2l65,63r,-3l67,60r,-2l70,58r,-5l72,53r,-2l74,48r,-2l77,46r,-7l79,39r,-10l82,27r,-15l79,12,79,,77,e" filled="f" strokeweight=".12pt">
                <v:path arrowok="t" o:connecttype="custom" o:connectlocs="0,260;0,257;3,257;3,255;5,255;5,253;7,253;7,251;10,251;10,246;11,246;11,244;13,244;13,239;16,239;16,234;18,232;18,226;21,226;21,203;18,200;18,194;23,185;29,176;34,164;39,155;44,143;46,132;50,121;52,109;52,98;55,86;55,64;57,64;57,62;60,62;60,60;62,60;62,57;64,57;64,55;67,55;67,50;68,50;68,48;70,46;70,44;73,44;73,37;75,37;75,28;78,26;78,11;75,11;75,0;73,0" o:connectangles="0,0,0,0,0,0,0,0,0,0,0,0,0,0,0,0,0,0,0,0,0,0,0,0,0,0,0,0,0,0,0,0,0,0,0,0,0,0,0,0,0,0,0,0,0,0,0,0,0,0,0,0,0,0,0,0"/>
                <o:lock v:ext="edit" aspectratio="t"/>
              </v:shape>
              <v:shape id="Freeform 3693" o:spid="_x0000_s5739" style="position:absolute;left:5142;top:13541;width:67;height:225;rotation:90;visibility:visible;mso-wrap-style:square;v-text-anchor:top" coordsize="70,2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4k8cA&#10;AADeAAAADwAAAGRycy9kb3ducmV2LnhtbESP0WrCQBRE3wv+w3KFvhTdaIja6CpSWii+lEY/4JK9&#10;TYK7d2N2TdK/7xYKfRxm5gyzO4zWiJ463zhWsJgnIIhLpxuuFFzOb7MNCB+QNRrHpOCbPBz2k4cd&#10;5toN/El9ESoRIexzVFCH0OZS+rImi37uWuLofbnOYoiyq6TucIhwa+QySVbSYsNxocaWXmoqr8Xd&#10;KshMeqvGYdU/ZcXHaf18er335qLU43Q8bkEEGsN/+K/9rhWkWbpcwO+de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uJPHAAAA3gAAAA8AAAAAAAAAAAAAAAAAmAIAAGRy&#10;cy9kb3ducmV2LnhtbFBLBQYAAAAABAAEAPUAAACMAwAAAAA=&#10;" path="m,237r,-2l70,e" filled="f" strokeweight=".12pt">
                <v:path arrowok="t" o:connecttype="custom" o:connectlocs="0,225;0,223;67,0" o:connectangles="0,0,0"/>
                <o:lock v:ext="edit" aspectratio="t"/>
              </v:shape>
              <v:shape id="Freeform 3694" o:spid="_x0000_s5740" style="position:absolute;left:5181;top:13678;width:101;height:119;rotation:90;visibility:visible;mso-wrap-style:square;v-text-anchor:top" coordsize="10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aGcgA&#10;AADeAAAADwAAAGRycy9kb3ducmV2LnhtbESPQWvCQBSE7wX/w/IEb3XThIqN2YiIogWRalvw+Mi+&#10;JsHs25BdNf77bkHocZiZb5hs3ptGXKlztWUFL+MIBHFhdc2lgq/P9fMUhPPIGhvLpOBODub54CnD&#10;VNsbH+h69KUIEHYpKqi8b1MpXVGRQTe2LXHwfmxn0AfZlVJ3eAtw08g4iibSYM1hocKWlhUV5+PF&#10;KFjdo1Oylh96v9j079+Ht92+Pk+VGg37xQyEp97/hx/trVaQvCZxDH93whWQ+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OVoZyAAAAN4AAAAPAAAAAAAAAAAAAAAAAJgCAABk&#10;cnMvZG93bnJldi54bWxQSwUGAAAAAAQABAD1AAAAjQMAAAAA&#10;" path="m,l,32,5,46r5,14l60,113r29,10l106,125e" filled="f" strokeweight=".12pt">
                <v:path arrowok="t" o:connecttype="custom" o:connectlocs="0,0;0,30;5,44;10,57;57,108;85,117;101,119" o:connectangles="0,0,0,0,0,0,0"/>
                <o:lock v:ext="edit" aspectratio="t"/>
              </v:shape>
              <v:shape id="Freeform 3695" o:spid="_x0000_s5741" style="position:absolute;left:5020;top:13665;width:150;height:59;rotation:90;visibility:visible;mso-wrap-style:square;v-text-anchor:top" coordsize="157,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MAlsgA&#10;AADeAAAADwAAAGRycy9kb3ducmV2LnhtbESPzWrDMBCE74W+g9hCbo3cOG2CGyWUgiEJNND8HHpb&#10;rI1lYq1cS7Gdt68KhR6HmfmGWawGW4uOWl85VvA0TkAQF05XXCo4HvLHOQgfkDXWjknBjTyslvd3&#10;C8y06/mTun0oRYSwz1CBCaHJpPSFIYt+7Bri6J1dazFE2ZZSt9hHuK3lJElepMWK44LBht4NFZf9&#10;1Srot1PaneRslndmY/Ow/fr+uG2UGj0Mb68gAg3hP/zXXmsF6XM6SeH3Trw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8wCWyAAAAN4AAAAPAAAAAAAAAAAAAAAAAJgCAABk&#10;cnMvZG93bnJldi54bWxQSwUGAAAAAAQABAD1AAAAjQMAAAAA&#10;" path="m157,14l142,7,128,2,113,,82,,68,4,53,9,41,16,29,26,17,38,8,50,,62e" filled="f" strokeweight=".12pt">
                <v:path arrowok="t" o:connecttype="custom" o:connectlocs="150,13;136,7;122,2;108,0;78,0;65,4;51,9;39,15;28,25;16,36;8,48;0,59" o:connectangles="0,0,0,0,0,0,0,0,0,0,0,0"/>
                <o:lock v:ext="edit" aspectratio="t"/>
              </v:shape>
              <v:shape id="Freeform 3696" o:spid="_x0000_s5742" style="position:absolute;left:5136;top:13744;width:16;height:57;rotation:90;visibility:visible;mso-wrap-style:square;v-text-anchor:top" coordsize="1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eg5sYA&#10;AADeAAAADwAAAGRycy9kb3ducmV2LnhtbESPQWvCQBSE70L/w/KE3nRjosVGVylCwFOhasHeHtln&#10;Esy+XbLbGP99tyB4HGbmG2a9HUwreup8Y1nBbJqAIC6tbrhScDoWkyUIH5A1tpZJwZ08bDcvozXm&#10;2t74i/pDqESEsM9RQR2Cy6X0ZU0G/dQ64uhdbGcwRNlVUnd4i3DTyjRJ3qTBhuNCjY52NZXXw69R&#10;8F7srrN+cb6k0s3d53n5/ZP1hVKv4+FjBSLQEJ7hR3uvFWSLLJ3D/514Be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eg5sYAAADeAAAADwAAAAAAAAAAAAAAAACYAgAAZHJz&#10;L2Rvd25yZXYueG1sUEsFBgAAAAAEAAQA9QAAAIsDAAAAAA==&#10;" path="m,60l17,e" filled="f" strokeweight=".12pt">
                <v:path arrowok="t" o:connecttype="custom" o:connectlocs="0,57;16,0" o:connectangles="0,0"/>
                <o:lock v:ext="edit" aspectratio="t"/>
              </v:shape>
              <v:shape id="Freeform 3697" o:spid="_x0000_s5743" style="position:absolute;left:5129;top:13777;width:14;height:52;rotation:90;visibility:visible;mso-wrap-style:square;v-text-anchor:top" coordsize="1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9bhcgA&#10;AADeAAAADwAAAGRycy9kb3ducmV2LnhtbESPQUsDMRSE74L/ITyhN5ttl9V2bVqk0FYQEdN66O2x&#10;ed1d3LwsSdqu/94IgsdhZr5hFqvBduJCPrSOFUzGGQjiypmWawWH/eZ+BiJEZIOdY1LwTQFWy9ub&#10;BZbGXfmDLjrWIkE4lKigibEvpQxVQxbD2PXEyTs5bzEm6WtpPF4T3HZymmUP0mLLaaHBntYNVV/6&#10;bBUM+efWv+ujmZ93r4V+08fHXd4rNbobnp9ARBrif/iv/WIU5EU+LeD3TroCcv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r1uFyAAAAN4AAAAPAAAAAAAAAAAAAAAAAJgCAABk&#10;cnMvZG93bnJldi54bWxQSwUGAAAAAAQABAD1AAAAjQMAAAAA&#10;" path="m15,l,55e" filled="f" strokeweight=".12pt">
                <v:path arrowok="t" o:connecttype="custom" o:connectlocs="14,0;0,52" o:connectangles="0,0"/>
                <o:lock v:ext="edit" aspectratio="t"/>
              </v:shape>
              <v:shape id="Freeform 3698" o:spid="_x0000_s5744" style="position:absolute;left:5169;top:13785;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dZyU8cA&#10;AADeAAAADwAAAGRycy9kb3ducmV2LnhtbESPW2sCMRSE3wv9D+EU+lazXqqyGqUI9YL64O39sDnu&#10;Lt2cLElct/++EQo+DjPzDTOdt6YSDTlfWlbQ7SQgiDOrS84VnE/fH2MQPiBrrCyTgl/yMJ+9vkwx&#10;1fbOB2qOIRcRwj5FBUUIdSqlzwoy6Du2Jo7e1TqDIUqXS+3wHuGmkr0kGUqDJceFAmtaFJT9HG9G&#10;wZaWza28Dgaby2K19rvKnfZ6pNT7W/s1ARGoDc/wf3utFfQ/+70hPO7EKyB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WclPHAAAA3gAAAA8AAAAAAAAAAAAAAAAAmAIAAGRy&#10;cy9kb3ducmV2LnhtbFBLBQYAAAAABAAEAPUAAACMAwAAAAA=&#10;" path="m7,l,e" filled="f" strokeweight=".12pt">
                <v:path arrowok="t" o:connecttype="custom" o:connectlocs="7,0;0,0" o:connectangles="0,0"/>
                <o:lock v:ext="edit" aspectratio="t"/>
              </v:shape>
              <v:shape id="Freeform 3699" o:spid="_x0000_s5745" style="position:absolute;left:5156;top:13793;width:22;height:11;rotation:90;visibility:visible;mso-wrap-style:square;v-text-anchor:top" coordsize="2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9EMcgA&#10;AADeAAAADwAAAGRycy9kb3ducmV2LnhtbESPQWvCQBSE74X+h+UJvZS6UbGW1FVEEHvw0jQ99PbI&#10;vibB7NuQfZrYX+8KBY/DzHzDLNeDa9SZulB7NjAZJ6CIC29rLg3kX7uXN1BBkC02nsnAhQKsV48P&#10;S0yt7/mTzpmUKkI4pGigEmlTrUNRkcMw9i1x9H5951Ci7EptO+wj3DV6miSv2mHNcaHClrYVFcfs&#10;5Axku5/nufxJbk+0n3xvD5vDgntjnkbD5h2U0CD38H/7wxqYzWfTBdzuxCugV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T0QxyAAAAN4AAAAPAAAAAAAAAAAAAAAAAJgCAABk&#10;cnMvZG93bnJldi54bWxQSwUGAAAAAAQABAD1AAAAjQMAAAAA&#10;" path="m24,12r-3,l21,10,19,7r-2,l14,5r-2,l12,3,7,3,4,,,e" filled="f" strokeweight=".12pt">
                <v:path arrowok="t" o:connecttype="custom" o:connectlocs="22,11;19,11;19,9;17,6;16,6;13,5;11,5;11,3;6,3;4,0;0,0" o:connectangles="0,0,0,0,0,0,0,0,0,0,0"/>
                <o:lock v:ext="edit" aspectratio="t"/>
              </v:shape>
              <v:shape id="Freeform 3700" o:spid="_x0000_s5746" style="position:absolute;left:5098;top:13782;width:26;height:2;rotation:90;visibility:visible;mso-wrap-style:square;v-text-anchor:top" coordsize="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4t8esIA&#10;AADeAAAADwAAAGRycy9kb3ducmV2LnhtbERPTUsDMRC9C/6HMEJvNmurRdemRQoLXjx0W3oeNuNm&#10;6WYSk7Fd/705CB4f73u9nfyoLpTyENjAw7wCRdwFO3Bv4Hho7p9BZUG2OAYmAz+UYbu5vVljbcOV&#10;93RppVclhHONBpxIrLXOnSOPeR4iceE+Q/IoBaZe24TXEu5HvaiqlfY4cGlwGGnnqDu3396ATNHh&#10;IexT0zb9+fEUP76CvBgzu5veXkEJTfIv/nO/WwPLp+Wi7C13yhXQm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i3x6wgAAAN4AAAAPAAAAAAAAAAAAAAAAAJgCAABkcnMvZG93&#10;bnJldi54bWxQSwUGAAAAAAQABAD1AAAAhwMAAAAA&#10;" path="m,l4,,7,2r21,e" filled="f" strokeweight=".12pt">
                <v:path arrowok="t" o:connecttype="custom" o:connectlocs="0,0;4,0;7,2;26,2" o:connectangles="0,0,0,0"/>
                <o:lock v:ext="edit" aspectratio="t"/>
              </v:shape>
              <v:shape id="Freeform 3701" o:spid="_x0000_s5747" style="position:absolute;left:5111;top:13766;width:5;height:4;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4rH8cA&#10;AADeAAAADwAAAGRycy9kb3ducmV2LnhtbESPQWvCQBSE74L/YXmFXkqzUdtSY1YRRZCCh0ax10f2&#10;mYTuvg3ZbUz/fVcoeBxm5hsmXw3WiJ463zhWMElSEMSl0w1XCk7H3fM7CB+QNRrHpOCXPKyW41GO&#10;mXZX/qS+CJWIEPYZKqhDaDMpfVmTRZ+4ljh6F9dZDFF2ldQdXiPcGjlN0zdpseG4UGNLm5rK7+LH&#10;KvhwT7uzP2BrmrnZ9kd88V9bp9Tjw7BegAg0hHv4v73XCmavs+kcbnfiF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s+Kx/HAAAA3gAAAA8AAAAAAAAAAAAAAAAAmAIAAGRy&#10;cy9kb3ducmV2LnhtbFBLBQYAAAAABAAEAPUAAACMAwAAAAA=&#10;" path="m,l2,3r3,l5,5e" filled="f" strokeweight=".12pt">
                <v:path arrowok="t" o:connecttype="custom" o:connectlocs="0,0;2,2;5,2;5,4" o:connectangles="0,0,0,0"/>
                <o:lock v:ext="edit" aspectratio="t"/>
              </v:shape>
              <v:shape id="Freeform 3702" o:spid="_x0000_s5748" style="position:absolute;left:9658;top:6946;width:48;height:173;rotation:90;visibility:visible;mso-wrap-style:square;v-text-anchor:top" coordsize="50,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1ocQA&#10;AADeAAAADwAAAGRycy9kb3ducmV2LnhtbESPTUvDQBCG74L/YRnBi9hNDRWJ3RYrCBYCxVQ8D9kx&#10;G9ydDdm1Tf9951Do8eX94lmup+DVgcbURzYwnxWgiNtoe+4MfO8/Hl9ApYxs0UcmAydKsF7d3iyx&#10;svHIX3RocqdkhFOFBlzOQ6V1ah0FTLM4EIv3G8eAWeTYaTviUcaD109F8awD9iwPDgd6d9T+Nf9B&#10;TrbJNfUupAe38X7Cn0W9rwdj7u+mt1dQmaZ8DV/an9ZAuShLARAcQQG9O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f9aHEAAAA3gAAAA8AAAAAAAAAAAAAAAAAmAIAAGRycy9k&#10;b3ducmV2LnhtbFBLBQYAAAAABAAEAPUAAACJAwAAAAA=&#10;" path="m,182l50,e" filled="f" strokecolor="#871800" strokeweight=".12pt">
                <v:path arrowok="t" o:connecttype="custom" o:connectlocs="0,173;48,0" o:connectangles="0,0"/>
                <o:lock v:ext="edit" aspectratio="t"/>
              </v:shape>
              <v:shape id="Freeform 3703" o:spid="_x0000_s5749" style="position:absolute;left:7298;top:5978;width:201;height:611;rotation:90;visibility:visible;mso-wrap-style:square;v-text-anchor:top" coordsize="211,6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q1IMcA&#10;AADeAAAADwAAAGRycy9kb3ducmV2LnhtbESP3WrCQBSE7wu+w3KE3pS6SYNWUjdSLIVCETT6AKfZ&#10;Y37Mno3Zrca37xYEL4eZ+YZZLAfTijP1rrasIJ5EIIgLq2suFex3n89zEM4ja2wtk4IrOVhmo4cF&#10;ptpeeEvn3JciQNilqKDyvkuldEVFBt3EdsTBO9jeoA+yL6Xu8RLgppUvUTSTBmsOCxV2tKqoOOa/&#10;RsHpdUof12YdfW9OMf00OKufVqjU43h4fwPhafD38K39pRUk0ySJ4f9OuAIy+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6tSDHAAAA3gAAAA8AAAAAAAAAAAAAAAAAmAIAAGRy&#10;cy9kb3ducmV2LnhtbFBLBQYAAAAABAAEAPUAAACMAwAAAAA=&#10;" path="m,644l211,e" filled="f" strokeweight=".12pt">
                <v:path arrowok="t" o:connecttype="custom" o:connectlocs="0,611;201,0" o:connectangles="0,0"/>
                <o:lock v:ext="edit" aspectratio="t"/>
              </v:shape>
              <v:shape id="Freeform 3704" o:spid="_x0000_s5750" style="position:absolute;left:7214;top:5918;width:549;height:181;rotation:90;visibility:visible;mso-wrap-style:square;v-text-anchor:top" coordsize="578,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2dxsYA&#10;AADeAAAADwAAAGRycy9kb3ducmV2LnhtbESPT4vCMBTE74LfITxhL4umWvxXjeIKggte1B48Pppn&#10;W2xeShO1fnuzsOBxmJnfMMt1ayrxoMaVlhUMBxEI4szqknMF6XnXn4FwHlljZZkUvMjBetXtLDHR&#10;9slHepx8LgKEXYIKCu/rREqXFWTQDWxNHLyrbQz6IJtc6gafAW4qOYqiiTRYclgosKZtQdntdDcK&#10;pt/jyy+lx+19k+5/XufL/HCLtVJfvXazAOGp9Z/wf3uvFcTjOB7B351wBeTq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82dxsYAAADeAAAADwAAAAAAAAAAAAAAAACYAgAAZHJz&#10;L2Rvd25yZXYueG1sUEsFBgAAAAAEAAQA9QAAAIsDAAAAAA==&#10;" path="m578,190l,e" filled="f" strokeweight=".12pt">
                <v:path arrowok="t" o:connecttype="custom" o:connectlocs="549,181;0,0" o:connectangles="0,0"/>
                <o:lock v:ext="edit" aspectratio="t"/>
              </v:shape>
              <v:shape id="Freeform 3705" o:spid="_x0000_s5751" style="position:absolute;left:7347;top:6081;width:252;height:152;rotation:90;visibility:visible;mso-wrap-style:square;v-text-anchor:top" coordsize="266,1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Mqg8YA&#10;AADeAAAADwAAAGRycy9kb3ducmV2LnhtbESP0WoCMRRE3wv+Q7iCL6JZTSuyGkUKYgV9qPoBl811&#10;s7i5WTbpuv37plDo4zAzZ5j1tne16KgNlWcNs2kGgrjwpuJSw+26nyxBhIhssPZMGr4pwHYzeFlj&#10;bvyTP6m7xFIkCIccNdgYm1zKUFhyGKa+IU7e3bcOY5JtKU2LzwR3tZxn2UI6rDgtWGzo3VLxuHw5&#10;DcXBxuOrPx/L6/isxrYLs1M4aT0a9rsViEh9/A//tT+MBvWmlILfO+k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oMqg8YAAADeAAAADwAAAAAAAAAAAAAAAACYAgAAZHJz&#10;L2Rvd25yZXYueG1sUEsFBgAAAAAEAAQA9QAAAIsDAAAAAA==&#10;" path="m266,158l,160,53,,266,158e" filled="f" strokeweight=".12pt">
                <v:path arrowok="t" o:connecttype="custom" o:connectlocs="252,150;0,152;50,0;252,150" o:connectangles="0,0,0,0"/>
                <o:lock v:ext="edit" aspectratio="t"/>
              </v:shape>
              <v:shape id="Freeform 3706" o:spid="_x0000_s5752" style="position:absolute;left:7663;top:5783;width:169;height:232;rotation:90;visibility:visible;mso-wrap-style:square;v-text-anchor:top" coordsize="178,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P2WMYA&#10;AADeAAAADwAAAGRycy9kb3ducmV2LnhtbESPQUsDMRSE70L/Q3hCb21WV4tsm5ailOrBQ9e258fm&#10;uVlMXpYktmt/vREKHoeZ+YZZrAZnxYlC7DwruJsWIIgbrztuFew/NpMnEDEha7SeScEPRVgtRzcL&#10;rLQ/845OdWpFhnCsUIFJqa+kjI0hh3Hqe+LsffrgMGUZWqkDnjPcWXlfFDPpsOO8YLCnZ0PNV/3t&#10;FLyHN7LebDvaXo5lfdnbl+ZwUGp8O6znIBIN6T98bb9qBeVjWT7A3518Be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P2WMYAAADeAAAADwAAAAAAAAAAAAAAAACYAgAAZHJz&#10;L2Rvd25yZXYueG1sUEsFBgAAAAAEAAQA9QAAAIsDAAAAAA==&#10;" path="m45,106l34,63,45,27,82,r96,32l108,245,12,214,,171,10,135,45,106r99,34e" filled="f" strokeweight=".12pt">
                <v:path arrowok="t" o:connecttype="custom" o:connectlocs="43,100;32,60;43,26;78,0;169,30;103,232;11,203;0,162;9,128;43,100;137,133" o:connectangles="0,0,0,0,0,0,0,0,0,0,0"/>
                <o:lock v:ext="edit" aspectratio="t"/>
              </v:shape>
              <v:shape id="Freeform 3707" o:spid="_x0000_s5753" style="position:absolute;left:9992;top:6833;width:172;height:619;rotation:90;visibility:visible;mso-wrap-style:square;v-text-anchor:top" coordsize="182,6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R12sUA&#10;AADeAAAADwAAAGRycy9kb3ducmV2LnhtbESPQYvCMBSE78L+h/AWvGmq1V2pRhFBXPAgunvw+Gie&#10;bbF5KUnUur/eCILHYWa+YWaL1tTiSs5XlhUM+gkI4tzqigsFf7/r3gSED8gaa8uk4E4eFvOPzgwz&#10;bW+8p+shFCJC2GeooAyhyaT0eUkGfd82xNE7WWcwROkKqR3eItzUcpgkX9JgxXGhxIZWJeXnw8Uo&#10;KIb1fdfujs2/l3LjqtG3vay3SnU/2+UURKA2vMOv9o9WkI7TdAzPO/EK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BHXaxQAAAN4AAAAPAAAAAAAAAAAAAAAAAJgCAABkcnMv&#10;ZG93bnJldi54bWxQSwUGAAAAAAQABAD1AAAAigMAAAAA&#10;" path="m,653l182,e" filled="f" strokeweight=".12pt">
                <v:path arrowok="t" o:connecttype="custom" o:connectlocs="0,619;172,0" o:connectangles="0,0"/>
                <o:lock v:ext="edit" aspectratio="t"/>
              </v:shape>
              <v:shape id="Freeform 3708" o:spid="_x0000_s5754" style="position:absolute;left:9876;top:6787;width:559;height:154;rotation:90;visibility:visible;mso-wrap-style:square;v-text-anchor:top" coordsize="588,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OJ1McA&#10;AADeAAAADwAAAGRycy9kb3ducmV2LnhtbESPT2vCQBTE7wW/w/IEb3VjQ0Wiq4hS6R8QjHrw9sw+&#10;k8Xs25Ddavrtu4WCx2FmfsPMFp2txY1abxwrGA0TEMSF04ZLBYf92/MEhA/IGmvHpOCHPCzmvacZ&#10;ZtrdeUe3PJQiQthnqKAKocmk9EVFFv3QNcTRu7jWYoiyLaVu8R7htpYvSTKWFg3HhQobWlVUXPNv&#10;q2C9vVozOX5uPtyxO69OO5N+ca7UoN8tpyACdeER/m+/awXpa5qO4e9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idTHAAAA3gAAAA8AAAAAAAAAAAAAAAAAmAIAAGRy&#10;cy9kb3ducmV2LnhtbFBLBQYAAAAABAAEAPUAAACMAwAAAAA=&#10;" path="m588,163l,e" filled="f" strokeweight=".12pt">
                <v:path arrowok="t" o:connecttype="custom" o:connectlocs="559,154;0,0" o:connectangles="0,0"/>
                <o:lock v:ext="edit" aspectratio="t"/>
              </v:shape>
              <v:shape id="Freeform 3709" o:spid="_x0000_s5755" style="position:absolute;left:10015;top:6938;width:256;height:153;rotation:90;visibility:visible;mso-wrap-style:square;v-text-anchor:top" coordsize="269,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DbTMYA&#10;AADeAAAADwAAAGRycy9kb3ducmV2LnhtbESPQWsCMRSE70L/Q3gFb5rVRVu2RlFhQXqx3fbS22Pz&#10;3F26eQlJ1PXfN4LQ4zAz3zCrzWB6cSEfOssKZtMMBHFtdceNgu+vcvIKIkRkjb1lUnCjAJv102iF&#10;hbZX/qRLFRuRIBwKVNDG6AopQ92SwTC1jjh5J+sNxiR9I7XHa4KbXs6zbCkNdpwWWnS0b6n+rc5G&#10;wVBtXTnzx13plx8/724e7MkEpcbPw/YNRKQh/ocf7YNWkC/y/AXud9IV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WDbTMYAAADeAAAADwAAAAAAAAAAAAAAAACYAgAAZHJz&#10;L2Rvd25yZXYueG1sUEsFBgAAAAAEAAQA9QAAAIsDAAAAAA==&#10;" path="m269,149l,161,46,,269,149e" filled="f" strokeweight=".12pt">
                <v:path arrowok="t" o:connecttype="custom" o:connectlocs="256,142;0,153;44,0;256,142" o:connectangles="0,0,0,0"/>
                <o:lock v:ext="edit" aspectratio="t"/>
              </v:shape>
              <v:shape id="Freeform 3710" o:spid="_x0000_s5756" style="position:absolute;left:10329;top:6624;width:164;height:232;rotation:90;visibility:visible;mso-wrap-style:square;v-text-anchor:top" coordsize="173,2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71o74A&#10;AADeAAAADwAAAGRycy9kb3ducmV2LnhtbERPSwrCMBDdC94hjOBOUy2KVqOIIAgifg8wNGNbbCal&#10;SbXe3iwEl4/3X65bU4oX1a6wrGA0jEAQp1YXnCm433aDGQjnkTWWlknBhxysV93OEhNt33yh19Vn&#10;IoSwS1BB7n2VSOnSnAy6oa2IA/ewtUEfYJ1JXeM7hJtSjqNoKg0WHBpyrGibU/q8NkaB3T53OD1N&#10;Yp5H5+ZwwqY9pqRUv9duFiA8tf4v/rn3WkE8ieOwN9wJV0Cuvg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p+9aO+AAAA3gAAAA8AAAAAAAAAAAAAAAAAmAIAAGRycy9kb3ducmV2&#10;LnhtbFBLBQYAAAAABAAEAPUAAACDAwAAAAA=&#10;" path="m46,111l31,68,41,32,74,r99,29l113,245,14,219,,176,10,140,46,111r98,26e" filled="f" strokeweight=".12pt">
                <v:path arrowok="t" o:connecttype="custom" o:connectlocs="44,105;29,64;39,30;70,0;164,27;107,232;13,207;0,167;9,133;44,105;137,130" o:connectangles="0,0,0,0,0,0,0,0,0,0,0"/>
                <o:lock v:ext="edit" aspectratio="t"/>
              </v:shape>
              <v:shape id="Freeform 3711" o:spid="_x0000_s5757" style="position:absolute;left:5889;top:13022;width:477;height:134;rotation:90;visibility:visible;mso-wrap-style:square;v-text-anchor:top" coordsize="502,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U5NccA&#10;AADeAAAADwAAAGRycy9kb3ducmV2LnhtbESPQWvCQBSE70L/w/IKvUjdpEHR6CpFsNSDiEaE3h7Z&#10;ZxKafRuya0z/fVcQPA4z8w2zWPWmFh21rrKsIB5FIIhzqysuFJyyzfsUhPPIGmvLpOCPHKyWL4MF&#10;ptre+EDd0RciQNilqKD0vkmldHlJBt3INsTBu9jWoA+yLaRu8RbgppYfUTSRBisOCyU2tC4p/z1e&#10;jYKzjq/S7+Ph7jDLsi/cRj/n7qTU22v/OQfhqffP8KP9rRUk4ySZwf1Ou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UVOTXHAAAA3gAAAA8AAAAAAAAAAAAAAAAAmAIAAGRy&#10;cy9kb3ducmV2LnhtbFBLBQYAAAAABAAEAPUAAACMAwAAAAA=&#10;" path="m,l502,141e" filled="f" strokeweight=".12pt">
                <v:path arrowok="t" o:connecttype="custom" o:connectlocs="0,0;477,134" o:connectangles="0,0"/>
                <o:lock v:ext="edit" aspectratio="t"/>
              </v:shape>
              <v:shape id="Freeform 3712" o:spid="_x0000_s5758" style="position:absolute;left:7519;top:14973;width:103;height:29;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IH8UA&#10;AADeAAAADwAAAGRycy9kb3ducmV2LnhtbESP3WrCQBCF74W+wzKF3ohuavyNriKWYu+KmgcYsmMS&#10;mp0N2VXTt+9cFLwczpzv8G12vWvUnbpQezbwPk5AERfe1lwayC+foyWoEJEtNp7JwC8F2G1fBhvM&#10;rH/wie7nWCqBcMjQQBVjm2kdioochrFviSW7+s5hlLMrte3wIXDX6EmSzLXDmmWhwpYOFRU/55sT&#10;SrmYudVt1Qz14dhj/p1+HHM25u21369BRerj8/m//WUNpLN0KgKiIyqgt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ogfxQAAAN4AAAAPAAAAAAAAAAAAAAAAAJgCAABkcnMv&#10;ZG93bnJldi54bWxQSwUGAAAAAAQABAD1AAAAigMAAAAA&#10;" path="m108,31l,e" filled="f" strokeweight=".12pt">
                <v:path arrowok="t" o:connecttype="custom" o:connectlocs="103,29;0,0" o:connectangles="0,0"/>
                <o:lock v:ext="edit" aspectratio="t"/>
              </v:shape>
              <v:shape id="Freeform 3713" o:spid="_x0000_s5759" style="position:absolute;left:6340;top:14634;width:103;height:30;rotation:90;visibility:visible;mso-wrap-style:square;v-text-anchor:top" coordsize="10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ZnYsgA&#10;AADeAAAADwAAAGRycy9kb3ducmV2LnhtbESPW0sDMRSE34X+h3AKvojNXryxNi0iFaQUoVsRfDts&#10;TpOlm5NlE7vrvzeC4OMwM98wy/XkOnGmIbSeFeSLDARx43XLRsH74eX6AUSIyBo7z6TgmwKsV7OL&#10;JVbaj7yncx2NSBAOFSqwMfaVlKGx5DAsfE+cvKMfHMYkByP1gGOCu04WWXYnHbacFiz29GypOdVf&#10;TsFhkxfGbj+Le7OpP8rtOO3ervZKXc6np0cQkab4H/5rv2oF5W15k8PvnXQF5O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9mdiyAAAAN4AAAAPAAAAAAAAAAAAAAAAAJgCAABk&#10;cnMvZG93bnJldi54bWxQSwUGAAAAAAQABAD1AAAAjQMAAAAA&#10;" path="m,l108,32e" filled="f" strokeweight=".12pt">
                <v:path arrowok="t" o:connecttype="custom" o:connectlocs="0,0;103,30" o:connectangles="0,0"/>
                <o:lock v:ext="edit" aspectratio="t"/>
              </v:shape>
              <v:shape id="Freeform 3714" o:spid="_x0000_s5760" style="position:absolute;left:6099;top:14042;width:863;height:248;rotation:90;visibility:visible;mso-wrap-style:square;v-text-anchor:top" coordsize="908,2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0a2sgA&#10;AADeAAAADwAAAGRycy9kb3ducmV2LnhtbESPQUvDQBSE7wX/w/IEL8VsbKtI7LaUVKEXC42FXh/Z&#10;ZxLNvk13t0n8964g9DjMzDfMcj2aVvTkfGNZwUOSgiAurW64UnD8eLt/BuEDssbWMin4IQ/r1c1k&#10;iZm2Ax+oL0IlIoR9hgrqELpMSl/WZNAntiOO3qd1BkOUrpLa4RDhppWzNH2SBhuOCzV2lNdUfhcX&#10;o+BweX0fXL+VxVd1SjeLc76b7nOl7m7HzQuIQGO4hv/bO61g/jhfzODvTrwC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RrayAAAAN4AAAAPAAAAAAAAAAAAAAAAAJgCAABk&#10;cnMvZG93bnJldi54bWxQSwUGAAAAAAQABAD1AAAAjQMAAAAA&#10;" path="m,l908,261e" filled="f" strokeweight=".12pt">
                <v:path arrowok="t" o:connecttype="custom" o:connectlocs="0,0;863,248" o:connectangles="0,0"/>
                <o:lock v:ext="edit" aspectratio="t"/>
              </v:shape>
              <v:shape id="Freeform 3715" o:spid="_x0000_s5761" style="position:absolute;left:6190;top:14380;width:98;height:335;rotation:90;visibility:visible;mso-wrap-style:square;v-text-anchor:top" coordsize="103,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Us6MYA&#10;AADeAAAADwAAAGRycy9kb3ducmV2LnhtbESPQWsCMRSE7wX/Q3gFbzVbtxXZGkUFwVOx1h56e01e&#10;N0s3L0sSdf33RhB6HGbmG2a26F0rThRi41nB86gAQay9abhWcPjcPE1BxIRssPVMCi4UYTEfPMyw&#10;Mv7MH3Tap1pkCMcKFdiUukrKqC05jCPfEWfv1weHKctQSxPwnOGuleOimEiHDecFix2tLem//dEp&#10;OH6nQ/deFpNe2+mXXMsfvdoFpYaP/fINRKI+/Yfv7a1RUL6WLyXc7uQr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Us6MYAAADeAAAADwAAAAAAAAAAAAAAAACYAgAAZHJz&#10;L2Rvd25yZXYueG1sUEsFBgAAAAAEAAQA9QAAAIsDAAAAAA==&#10;" path="m,353l103,e" filled="f" strokeweight=".12pt">
                <v:path arrowok="t" o:connecttype="custom" o:connectlocs="0,335;98,0" o:connectangles="0,0"/>
                <o:lock v:ext="edit" aspectratio="t"/>
              </v:shape>
              <v:shape id="Freeform 3716" o:spid="_x0000_s5762" style="position:absolute;left:7274;top:14389;width:959;height:333;rotation:90;visibility:visible;mso-wrap-style:square;v-text-anchor:top" coordsize="1009,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fMsgA&#10;AADeAAAADwAAAGRycy9kb3ducmV2LnhtbESPzWvCQBTE74X+D8sTvBTd1I+iMZtQWgR78FANnp/Z&#10;lw/Mvg3Zrab/fVcoeBxm5jdMkg2mFVfqXWNZwes0AkFcWN1wpSA/bicrEM4ja2wtk4JfcpClz08J&#10;xtre+JuuB1+JAGEXo4La+y6W0hU1GXRT2xEHr7S9QR9kX0nd4y3ATStnUfQmDTYcFmrs6KOm4nL4&#10;MQoGj5/2zPtjlL+Uy9MpX2/PX3ulxqPhfQPC0+Af4f/2TiuYL+eLBdzvhCsg0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5Z8yyAAAAN4AAAAPAAAAAAAAAAAAAAAAAJgCAABk&#10;cnMvZG93bnJldi54bWxQSwUGAAAAAAQABAD1AAAAjQMAAAAA&#10;" path="m,89l908,351,1009,e" filled="f" strokeweight=".12pt">
                <v:path arrowok="t" o:connecttype="custom" o:connectlocs="0,84;863,333;959,0" o:connectangles="0,0,0"/>
                <o:lock v:ext="edit" aspectratio="t"/>
              </v:shape>
              <v:shape id="Freeform 3717" o:spid="_x0000_s5763" style="position:absolute;left:8186;top:13225;width:124;height:437;rotation:90;visibility:visible;mso-wrap-style:square;v-text-anchor:top" coordsize="131,4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72b8YA&#10;AADeAAAADwAAAGRycy9kb3ducmV2LnhtbESPUWvCMBSF3wf7D+EO9jYT7ZRSjbIJiiCDrfoDLs21&#10;qTY3pcm0/vtlMNjj4ZzzHc5iNbhWXKkPjWcN45ECQVx503Ct4XjYvOQgQkQ22HomDXcKsFo+Piyw&#10;MP7GX3QtYy0ShEOBGmyMXSFlqCw5DCPfESfv5HuHMcm+lqbHW4K7Vk6UmkmHDacFix2tLVWX8ttp&#10;mJWX8Jlt6u27bbeYK7XPzx97rZ+fhrc5iEhD/A//tXdGQzbNXqfweydd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72b8YAAADeAAAADwAAAAAAAAAAAAAAAACYAgAAZHJz&#10;L2Rvd25yZXYueG1sUEsFBgAAAAAEAAQA9QAAAIsDAAAAAA==&#10;" path="m,461l131,e" filled="f" strokeweight=".12pt">
                <v:path arrowok="t" o:connecttype="custom" o:connectlocs="0,437;124,0" o:connectangles="0,0"/>
                <o:lock v:ext="edit" aspectratio="t"/>
              </v:shape>
              <v:shape id="Freeform 3718" o:spid="_x0000_s5764" style="position:absolute;left:7586;top:13632;width:694;height:193;rotation:90;visibility:visible;mso-wrap-style:square;v-text-anchor:top" coordsize="731,2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m5MYA&#10;AADeAAAADwAAAGRycy9kb3ducmV2LnhtbESPQWvCQBSE74L/YXmFXqRujJq2qauUgmAvgqnQ6yP7&#10;kixm34bsqum/d4WCx2FmvmFWm8G24kK9N44VzKYJCOLSacO1guPP9uUNhA/IGlvHpOCPPGzW49EK&#10;c+2ufKBLEWoRIexzVNCE0OVS+rIhi37qOuLoVa63GKLsa6l7vEa4bWWaJJm0aDguNNjRV0PlqThb&#10;BZNXn5rZ93u1T8ORsaiy35NBpZ6fhs8PEIGG8Aj/t3dawXw5X2RwvxOvgFz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ym5MYAAADeAAAADwAAAAAAAAAAAAAAAACYAgAAZHJz&#10;L2Rvd25yZXYueG1sUEsFBgAAAAAEAAQA9QAAAIsDAAAAAA==&#10;" path="m,l731,204e" filled="f" strokeweight=".12pt">
                <v:path arrowok="t" o:connecttype="custom" o:connectlocs="0,0;694,193" o:connectangles="0,0"/>
                <o:lock v:ext="edit" aspectratio="t"/>
              </v:shape>
              <v:shape id="Freeform 3719" o:spid="_x0000_s5765" style="position:absolute;left:6846;top:12198;width:532;height:1835;rotation:90;visibility:visible;mso-wrap-style:square;v-text-anchor:top" coordsize="560,19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S/7scA&#10;AADeAAAADwAAAGRycy9kb3ducmV2LnhtbESP0WoCMRRE3wv+Q7hCX4pmrdWWrVFUkFZfSnU/4HZz&#10;3V1MbtZN1PTvm0Khj8PMnGFmi2iNuFLnG8cKRsMMBHHpdMOVguKwGbyA8AFZo3FMCr7Jw2Leu5th&#10;rt2NP+m6D5VIEPY5KqhDaHMpfVmTRT90LXHyjq6zGJLsKqk7vCW4NfIxy6bSYsNpocaW1jWVp/3F&#10;KvgwdloV29i8PcRi5y8mnuXXSqn7fly+gggUw3/4r/2uFYwn46dn+L2Tro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0v+7HAAAA3gAAAA8AAAAAAAAAAAAAAAAAmAIAAGRy&#10;cy9kb3ducmV2LnhtbFBLBQYAAAAABAAEAPUAAACMAwAAAAA=&#10;" path="m,1935l99,1596,200,1243,560,e" filled="f" strokeweight=".12pt">
                <v:path arrowok="t" o:connecttype="custom" o:connectlocs="0,1835;94,1514;190,1179;532,0" o:connectangles="0,0,0,0"/>
                <o:lock v:ext="edit" aspectratio="t"/>
              </v:shape>
              <v:shape id="Freeform 3720" o:spid="_x0000_s5766" style="position:absolute;left:6406;top:13289;width:694;height:196;rotation:90;visibility:visible;mso-wrap-style:square;v-text-anchor:top" coordsize="731,2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ykH8AA&#10;AADeAAAADwAAAGRycy9kb3ducmV2LnhtbERPy4rCMBTdC/5DuIK7MfUt1Sgiis7sRl24vDTXttrc&#10;lCRq5+8nC8Hl4bwXq8ZU4knOl5YV9HsJCOLM6pJzBefT7msGwgdkjZVlUvBHHlbLdmuBqbYv/qXn&#10;MeQihrBPUUERQp1K6bOCDPqerYkjd7XOYIjQ5VI7fMVwU8lBkkykwZJjQ4E1bQrK7seHUTDe08n8&#10;7KZu28fvmi92U8lbqVS306znIAI14SN+uw9awXA8HMW98U68AnL5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HykH8AAAADeAAAADwAAAAAAAAAAAAAAAACYAgAAZHJzL2Rvd25y&#10;ZXYueG1sUEsFBgAAAAAEAAQA9QAAAIUDAAAAAA==&#10;" path="m,l731,207e" filled="f" strokeweight=".12pt">
                <v:path arrowok="t" o:connecttype="custom" o:connectlocs="0,0;694,196" o:connectangles="0,0"/>
                <o:lock v:ext="edit" aspectratio="t"/>
              </v:shape>
              <v:shape id="Freeform 3721" o:spid="_x0000_s5767" style="position:absolute;left:6222;top:13389;width:62;height:38;rotation:90;visibility:visible;mso-wrap-style:square;v-text-anchor:top" coordsize="65,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EBdsYA&#10;AADeAAAADwAAAGRycy9kb3ducmV2LnhtbESPT2sCMRTE74LfITzBm2Z1VdqtUUQo6KGH+ufg7bF5&#10;3V1MXpYkXbffvhEKPQ4zvxlmve2tER350DhWMJtmIIhLpxuuFFzO75MXECEiazSOScEPBdhuhoM1&#10;Fto9+JO6U6xEKuFQoII6xraQMpQ1WQxT1xIn78t5izFJX0nt8ZHKrZHzLFtJiw2nhRpb2tdU3k/f&#10;VkGud7cPXd73t86vosnt8ng1R6XGo373BiJSH//Df/RBJ26ZL17heSdd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KEBdsYAAADeAAAADwAAAAAAAAAAAAAAAACYAgAAZHJz&#10;L2Rvd25yZXYueG1sUEsFBgAAAAAEAAQA9QAAAIsDAAAAAA==&#10;" path="m65,l43,,38,2,31,5,24,7r-5,5l14,17,9,22,5,29,2,34,,41e" filled="f" strokeweight=".12pt">
                <v:path arrowok="t" o:connecttype="custom" o:connectlocs="62,0;41,0;36,2;30,5;23,6;18,11;13,16;9,20;5,27;2,32;0,38" o:connectangles="0,0,0,0,0,0,0,0,0,0,0"/>
                <o:lock v:ext="edit" aspectratio="t"/>
              </v:shape>
              <v:shape id="Freeform 3722" o:spid="_x0000_s5768" style="position:absolute;left:5642;top:13869;width:1060;height:200;rotation:90;visibility:visible;mso-wrap-style:square;v-text-anchor:top" coordsize="1116,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jyE8YA&#10;AADeAAAADwAAAGRycy9kb3ducmV2LnhtbESPT2vCMBjG78K+Q3gHu4imThTpmsoYCD30MhXZbi/N&#10;u6a0eVOSqPXbL4fBjg/PP37FfrKDuJEPnWMFq2UGgrhxuuNWwfl0WOxAhIiscXBMCh4UYF8+zQrM&#10;tbvzJ92OsRVphEOOCkyMYy5laAxZDEs3Eifvx3mLMUnfSu3xnsbtIF+zbCstdpweDI70Yajpj1er&#10;4OS+++7i60fFX/P+cDb1thpqpV6ep/c3EJGm+B/+a1dawXqz3iSAhJNQQJa/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mjyE8YAAADeAAAADwAAAAAAAAAAAAAAAACYAgAAZHJz&#10;L2Rvd25yZXYueG1sUEsFBgAAAAAEAAQA9QAAAIsDAAAAAA==&#10;" path="m,l1116,211e" filled="f" strokeweight=".12pt">
                <v:path arrowok="t" o:connecttype="custom" o:connectlocs="0,0;1060,200" o:connectangles="0,0"/>
                <o:lock v:ext="edit" aspectratio="t"/>
              </v:shape>
              <v:shape id="Freeform 3723" o:spid="_x0000_s5769" style="position:absolute;left:6122;top:13265;width:50;height:173;rotation:90;visibility:visible;mso-wrap-style:square;v-text-anchor:top" coordsize="53,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HbQcQA&#10;AADeAAAADwAAAGRycy9kb3ducmV2LnhtbESP0YrCMBRE3wX/IVzBF9GkFkW6RhFhYX1aVv2AS3Nt&#10;yzY3tYm2+vVmYcHHYWbOMOttb2txp9ZXjjUkMwWCOHem4kLD+fQ5XYHwAdlg7Zg0PMjDdjMcrDEz&#10;ruMfuh9DISKEfYYayhCaTEqfl2TRz1xDHL2Lay2GKNtCmha7CLe1nCu1lBYrjgslNrQvKf893qwG&#10;o4q+7va35+Gkrl0y+Z6kWJHW41G/+wARqA/v8H/7y2hIF+kigb878QrIz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lh20HEAAAA3gAAAA8AAAAAAAAAAAAAAAAAmAIAAGRycy9k&#10;b3ducmV2LnhtbFBLBQYAAAAABAAEAPUAAACJAwAAAAA=&#10;" path="m53,l,182e" filled="f" strokeweight=".12pt">
                <v:path arrowok="t" o:connecttype="custom" o:connectlocs="50,0;0,173" o:connectangles="0,0"/>
                <o:lock v:ext="edit" aspectratio="t"/>
              </v:shape>
              <v:shape id="Freeform 3724" o:spid="_x0000_s5770" style="position:absolute;left:7630;top:14285;width:1040;height:459;rotation:90;visibility:visible;mso-wrap-style:square;v-text-anchor:top" coordsize="1095,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kze8cA&#10;AADeAAAADwAAAGRycy9kb3ducmV2LnhtbESPQWsCMRSE74X+h/AKXkSzKhbZGqUIgniQum09v27e&#10;bpZuXpYkrtt/3xQKHoeZ+YZZbwfbip58aBwrmE0zEMSl0w3XCj7e95MViBCRNbaOScEPBdhuHh/W&#10;mGt34zP1RaxFgnDIUYGJsculDKUhi2HqOuLkVc5bjEn6WmqPtwS3rZxn2bO02HBaMNjRzlD5XVyt&#10;gtPYF/YSxxWarDlXX2/Xy+fxpNToaXh9ARFpiPfwf/ugFSyWi+Uc/u6kK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ZM3vHAAAA3gAAAA8AAAAAAAAAAAAAAAAAmAIAAGRy&#10;cy9kb3ducmV2LnhtbFBLBQYAAAAABAAEAPUAAACMAwAAAAA=&#10;" path="m3,l,7,,21r3,7l3,33r4,7l10,48r5,4l19,57r5,5l29,64r7,3l1095,484e" filled="f" strokeweight=".12pt">
                <v:path arrowok="t" o:connecttype="custom" o:connectlocs="3,0;0,7;0,20;3,27;3,31;7,38;9,46;14,49;18,54;23,59;28,61;34,64;1040,459" o:connectangles="0,0,0,0,0,0,0,0,0,0,0,0,0"/>
                <o:lock v:ext="edit" aspectratio="t"/>
              </v:shape>
              <v:shape id="Freeform 3725" o:spid="_x0000_s5771" style="position:absolute;left:6752;top:14279;width:430;height:1180;rotation:90;visibility:visible;mso-wrap-style:square;v-text-anchor:top" coordsize="453,12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MkZ8QA&#10;AADeAAAADwAAAGRycy9kb3ducmV2LnhtbERPXWvCMBR9H+w/hDvY20w30Uk1yhB0e9mcX++X5rYp&#10;a25qEm3998tAGOfpcL44s0VvG3EhH2rHCp4HGQjiwumaKwWH/eppAiJEZI2NY1JwpQCL+f3dDHPt&#10;Ot7SZRcrkUo45KjAxNjmUobCkMUwcC1x0krnLcZEfSW1xy6V20a+ZNlYWqw5LRhsaWmo+NmdrYLx&#10;57HvlueROW2+yvdNefXr71ev1OND/zYFEamP/+Zb+kMrGI4S4O9OugJy/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TJGfEAAAA3gAAAA8AAAAAAAAAAAAAAAAAmAIAAGRycy9k&#10;b3ducmV2LnhtbFBLBQYAAAAABAAEAPUAAACJAwAAAAA=&#10;" path="m48,1244l206,699,,598r453,48l249,545,405,e" filled="f" strokeweight=".12pt">
                <v:path arrowok="t" o:connecttype="custom" o:connectlocs="46,1180;196,663;0,567;430,613;236,517;384,0" o:connectangles="0,0,0,0,0,0"/>
                <o:lock v:ext="edit" aspectratio="t"/>
              </v:shape>
              <v:shape id="Freeform 3726" o:spid="_x0000_s5772" style="position:absolute;left:4739;top:13178;width:76;height:264;rotation:90;visibility:visible;mso-wrap-style:square;v-text-anchor:top" coordsize="80,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8/lsYA&#10;AADeAAAADwAAAGRycy9kb3ducmV2LnhtbESPQWvCQBSE7wX/w/KE3urGqKWkrqLSgggVjEKvj+wz&#10;CWbfht2tif/eFYQeh5n5hpkve9OIKzlfW1YwHiUgiAuray4VnI7fbx8gfEDW2FgmBTfysFwMXuaY&#10;advxga55KEWEsM9QQRVCm0npi4oM+pFtiaN3ts5giNKVUjvsItw0Mk2Sd2mw5rhQYUubiopL/mcU&#10;pD7/Mqcftzuvj6nJf3fdZl92Sr0O+9UniEB9+A8/21utYDKbzKbwuBOvgFz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h8/lsYAAADeAAAADwAAAAAAAAAAAAAAAACYAgAAZHJz&#10;L2Rvd25yZXYueG1sUEsFBgAAAAAEAAQA9QAAAIsDAAAAAA==&#10;" path="m80,l41,139,,278e" filled="f" strokeweight=".12pt">
                <v:path arrowok="t" o:connecttype="custom" o:connectlocs="76,0;39,132;0,264" o:connectangles="0,0,0"/>
                <o:lock v:ext="edit" aspectratio="t"/>
              </v:shape>
              <v:shape id="Freeform 3727" o:spid="_x0000_s5773" style="position:absolute;left:5659;top:13446;width:78;height:263;rotation:90;visibility:visible;mso-wrap-style:square;v-text-anchor:top" coordsize="82,2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aGucUA&#10;AADeAAAADwAAAGRycy9kb3ducmV2LnhtbESPQYvCMBSE78L+h/AEL6KpSkWrUZZdRa+668Hbo3m2&#10;xealNrHWf79ZEDwOM/MNs1y3phQN1a6wrGA0jEAQp1YXnCn4/dkOZiCcR9ZYWiYFT3KwXn10lpho&#10;++ADNUefiQBhl6CC3PsqkdKlORl0Q1sRB+9ia4M+yDqTusZHgJtSjqNoKg0WHBZyrOgrp/R6vBsF&#10;4+/5+XbIZvO+NE/eXePd5tSwUr1u+7kA4an17/CrvdcKJvEkjuH/Trg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oa5xQAAAN4AAAAPAAAAAAAAAAAAAAAAAJgCAABkcnMv&#10;ZG93bnJldi54bWxQSwUGAAAAAAQABAD1AAAAigMAAAAA&#10;" path="m82,l41,139,,278e" filled="f" strokeweight=".12pt">
                <v:path arrowok="t" o:connecttype="custom" o:connectlocs="78,0;39,132;0,263" o:connectangles="0,0,0"/>
                <o:lock v:ext="edit" aspectratio="t"/>
              </v:shape>
              <v:shape id="Freeform 3728" o:spid="_x0000_s5774" style="position:absolute;left:5215;top:13419;width:31;height:102;rotation:90;visibility:visible;mso-wrap-style:square;v-text-anchor:top" coordsize="3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A2I8YA&#10;AADeAAAADwAAAGRycy9kb3ducmV2LnhtbESPQWsCMRSE74X+h/AEbzW7WkVWo5RCwZNQtdDjc/Pc&#10;Xdy8rElco7++KRR6HGbmG2a5jqYVPTnfWFaQjzIQxKXVDVcKDvuPlzkIH5A1tpZJwZ08rFfPT0ss&#10;tL3xJ/W7UIkEYV+ggjqErpDSlzUZ9CPbESfvZJ3BkKSrpHZ4S3DTynGWzaTBhtNCjR2911Sed1ej&#10;4Pq9jy7PH/ev8faVj/GCofcXpYaD+LYAESiG//Bfe6MVTKaT6Qx+76Qr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A2I8YAAADeAAAADwAAAAAAAAAAAAAAAACYAgAAZHJz&#10;L2Rvd25yZXYueG1sUEsFBgAAAAAEAAQA9QAAAIsDAAAAAA==&#10;" path="m,108l32,e" filled="f" strokecolor="#871800" strokeweight=".12pt">
                <v:path arrowok="t" o:connecttype="custom" o:connectlocs="0,102;31,0" o:connectangles="0,0"/>
                <o:lock v:ext="edit" aspectratio="t"/>
              </v:shape>
              <v:shape id="Freeform 3729" o:spid="_x0000_s5775" style="position:absolute;left:5222;top:13431;width:30;height:104;rotation:90;visibility:visible;mso-wrap-style:square;v-text-anchor:top" coordsize="3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6y+8gA&#10;AADeAAAADwAAAGRycy9kb3ducmV2LnhtbESPQUsDMRSE7wX/Q3iCl2ITu7Tq2rS0hYI9FHHVnh+b&#10;5+7i5mVJ4nb77xuh4HGYmW+YxWqwrejJh8axhoeJAkFcOtNwpeHzY3f/BCJEZIOtY9JwpgCr5c1o&#10;gblxJ36nvoiVSBAOOWqoY+xyKUNZk8UwcR1x8r6dtxiT9JU0Hk8Jbls5VWouLTacFmrsaFtT+VP8&#10;Wg1q3BRH9TVvN9Nx4fvd/vntmB20vrsd1i8gIg3xP3xtvxoN2SybPcLfnXQF5PI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HrL7yAAAAN4AAAAPAAAAAAAAAAAAAAAAAJgCAABk&#10;cnMvZG93bnJldi54bWxQSwUGAAAAAAQABAD1AAAAjQMAAAAA&#10;" path="m31,l,110e" filled="f" strokecolor="#871800" strokeweight=".12pt">
                <v:path arrowok="t" o:connecttype="custom" o:connectlocs="30,0;0,104" o:connectangles="0,0"/>
                <o:lock v:ext="edit" aspectratio="t"/>
              </v:shape>
              <v:shape id="Freeform 3730" o:spid="_x0000_s5776" style="position:absolute;left:5120;top:13559;width:32;height:9;rotation:90;visibility:visible;mso-wrap-style:square;v-text-anchor:top" coordsize="3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KPx8UA&#10;AADeAAAADwAAAGRycy9kb3ducmV2LnhtbERPz2vCMBS+C/4P4Q12s2mVblKNomOy7STqxOujebZl&#10;zUtNMu321y+HgceP7/d82ZtWXMn5xrKCLElBEJdWN1wp+DxsRlMQPiBrbC2Tgh/ysFwMB3MstL3x&#10;jq77UIkYwr5ABXUIXSGlL2sy6BPbEUfubJ3BEKGrpHZ4i+GmleM0fZIGG44NNXb0UlP5tf82CqYn&#10;k+WXo3ul581unb5tf7PLx0Gpx4d+NQMRqA938b/7XSuY5JM87o134hW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Io/HxQAAAN4AAAAPAAAAAAAAAAAAAAAAAJgCAABkcnMv&#10;ZG93bnJldi54bWxQSwUGAAAAAAQABAD1AAAAigMAAAAA&#10;" path="m,l33,9e" filled="f" strokecolor="#871800" strokeweight=".12pt">
                <v:path arrowok="t" o:connecttype="custom" o:connectlocs="0,0;32,9" o:connectangles="0,0"/>
                <o:lock v:ext="edit" aspectratio="t"/>
              </v:shape>
              <v:shape id="Freeform 3731" o:spid="_x0000_s5777" style="position:absolute;left:5209;top:13546;width:103;height:30;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3UzsYA&#10;AADeAAAADwAAAGRycy9kb3ducmV2LnhtbESPQWsCMRSE70L/Q3gFbzVbZaWuRimtLfZmV/H83Dx3&#10;FzcvSxI1/fdNoeBxmJlvmMUqmk5cyfnWsoLnUQaCuLK65VrBfvfx9ALCB2SNnWVS8EMeVsuHwQIL&#10;bW/8Tdcy1CJB2BeooAmhL6T0VUMG/cj2xMk7WWcwJOlqqR3eEtx0cpxlU2mw5bTQYE9vDVXn8mIU&#10;HKefUbsq5pvDYT3+KrfZ5b08KzV8jK9zEIFiuIf/2xutYJJP8hn83U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3UzsYAAADeAAAADwAAAAAAAAAAAAAAAACYAgAAZHJz&#10;L2Rvd25yZXYueG1sUEsFBgAAAAAEAAQA9QAAAIsDAAAAAA==&#10;" path="m108,31l,e" filled="f" strokecolor="#871800" strokeweight=".12pt">
                <v:path arrowok="t" o:connecttype="custom" o:connectlocs="103,30;0,0" o:connectangles="0,0"/>
                <o:lock v:ext="edit" aspectratio="t"/>
              </v:shape>
              <v:shape id="Freeform 3732" o:spid="_x0000_s5778" style="position:absolute;left:5222;top:13535;width:104;height:30;rotation:90;visibility:visible;mso-wrap-style:square;v-text-anchor:top" coordsize="11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NoMQA&#10;AADeAAAADwAAAGRycy9kb3ducmV2LnhtbESPXUvDMBSG74X9h3AE71yixbLVZWNMZHppt+HtoTlr&#10;wpqT0sS1+/fmQvDy5f3iWW0m34krDdEF1vA0VyCIm2ActxqOh/fHBYiYkA12gUnDjSJs1rO7FVYm&#10;jPxF1zq1Io9wrFCDTamvpIyNJY9xHnri7J3D4DFlObTSDDjmcd/JZ6VK6dFxfrDY085Sc6l/vIby&#10;7WSXar+Xave5KL7rgxudvWn9cD9tX0EkmtJ/+K/9YTQUL0WZATJORg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SDaDEAAAA3gAAAA8AAAAAAAAAAAAAAAAAmAIAAGRycy9k&#10;b3ducmV2LnhtbFBLBQYAAAAABAAEAPUAAACJAwAAAAA=&#10;" path="m,l110,31e" filled="f" strokecolor="#871800" strokeweight=".12pt">
                <v:path arrowok="t" o:connecttype="custom" o:connectlocs="0,0;104,30" o:connectangles="0,0"/>
                <o:lock v:ext="edit" aspectratio="t"/>
              </v:shape>
              <v:shape id="Freeform 3733" o:spid="_x0000_s5779" style="position:absolute;left:5113;top:13491;width:103;height:30;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cSdcUA&#10;AADeAAAADwAAAGRycy9kb3ducmV2LnhtbESPQWsCMRSE74X+h/AEbzWr4lJWo0hbxd7qVjw/N8/d&#10;xc3LkkSN/74pFHocZuYbZrGKphM3cr61rGA8ykAQV1a3XCs4fG9eXkH4gKyxs0wKHuRhtXx+WmCh&#10;7Z33dCtDLRKEfYEKmhD6QkpfNWTQj2xPnLyzdQZDkq6W2uE9wU0nJ1mWS4Mtp4UGe3prqLqUV6Pg&#10;lG+jdlWc7Y7Hj8ln+ZVd38uLUsNBXM9BBIrhP/zX3mkF09k0H8PvnXQF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xJ1xQAAAN4AAAAPAAAAAAAAAAAAAAAAAJgCAABkcnMv&#10;ZG93bnJldi54bWxQSwUGAAAAAAQABAD1AAAAigMAAAAA&#10;" path="m,l108,31e" filled="f" strokecolor="#871800" strokeweight=".12pt">
                <v:path arrowok="t" o:connecttype="custom" o:connectlocs="0,0;103,30" o:connectangles="0,0"/>
                <o:lock v:ext="edit" aspectratio="t"/>
              </v:shape>
              <v:shape id="Freeform 3734" o:spid="_x0000_s5780" style="position:absolute;left:5215;top:13419;width:31;height:102;rotation:90;visibility:visible;mso-wrap-style:square;v-text-anchor:top" coordsize="3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f6ncYA&#10;AADeAAAADwAAAGRycy9kb3ducmV2LnhtbESPQWsCMRSE70L/Q3iF3jS7a5WyGqUUBE8FtYUen5vX&#10;3aWblzWJa/TXN4WCx2FmvmGW62g6MZDzrWUF+SQDQVxZ3XKt4OOwGb+A8AFZY2eZFFzJw3r1MFpi&#10;qe2FdzTsQy0ShH2JCpoQ+lJKXzVk0E9sT5y8b+sMhiRdLbXDS4KbThZZNpcGW04LDfb01lD1sz8b&#10;BeevQ3R5frt+Fu/PfIwnDIM/KfX0GF8XIALFcA//t7dawXQ2nRfwdydd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f6ncYAAADeAAAADwAAAAAAAAAAAAAAAACYAgAAZHJz&#10;L2Rvd25yZXYueG1sUEsFBgAAAAAEAAQA9QAAAIsDAAAAAA==&#10;" path="m,108l32,e" filled="f" strokecolor="#871800" strokeweight=".12pt">
                <v:path arrowok="t" o:connecttype="custom" o:connectlocs="0,102;31,0" o:connectangles="0,0"/>
                <o:lock v:ext="edit" aspectratio="t"/>
              </v:shape>
              <v:shape id="Freeform 3735" o:spid="_x0000_s5781" style="position:absolute;left:5203;top:13428;width:29;height:102;rotation:90;visibility:visible;mso-wrap-style:square;v-text-anchor:top" coordsize="3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YFssgA&#10;AADeAAAADwAAAGRycy9kb3ducmV2LnhtbESPzU7DMBCE70i8g7WVuFGnDVQl1K1oRaUeONCfA8dV&#10;vCQBex3FSxp4+hoJieNoZr7RLFaDd6qnLjaBDUzGGSjiMtiGKwOn4/Z2DioKskUXmAx8U4TV8vpq&#10;gYUNZ95Tf5BKJQjHAg3UIm2hdSxr8hjHoSVO3nvoPEqSXaVth+cE905Ps2ymPTacFmpsaVNT+Xn4&#10;8gbW+Uv/yvz88PNxEnmb3jl2860xN6Ph6RGU0CD/4b/2zhrI7/NZDr930hXQy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5gWyyAAAAN4AAAAPAAAAAAAAAAAAAAAAAJgCAABk&#10;cnMvZG93bnJldi54bWxQSwUGAAAAAAQABAD1AAAAjQMAAAAA&#10;" path="m,108l31,e" filled="f" strokecolor="#871800" strokeweight=".12pt">
                <v:path arrowok="t" o:connecttype="custom" o:connectlocs="0,102;29,0" o:connectangles="0,0"/>
                <o:lock v:ext="edit" aspectratio="t"/>
              </v:shape>
              <v:shape id="Freeform 3736" o:spid="_x0000_s5782" style="position:absolute;left:5218;top:13373;width:30;height:102;rotation:90;visibility:visible;mso-wrap-style:square;v-text-anchor:top" coordsize="32,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LHcsYA&#10;AADeAAAADwAAAGRycy9kb3ducmV2LnhtbESPQWsCMRSE74X+h/AEbzW7akVWo5RCwZNQtdDjc/Pc&#10;Xdy8rElco7++KRR6HGbmG2a5jqYVPTnfWFaQjzIQxKXVDVcKDvuPlzkIH5A1tpZJwZ08rFfPT0ss&#10;tL3xJ/W7UIkEYV+ggjqErpDSlzUZ9CPbESfvZJ3BkKSrpHZ4S3DTynGWzaTBhtNCjR2911Sed1ej&#10;4Pq9jy7PH/ev8XbKx3jB0PuLUsNBfFuACBTDf/ivvdEKJq+T2RR+76Qr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LHcsYAAADeAAAADwAAAAAAAAAAAAAAAACYAgAAZHJz&#10;L2Rvd25yZXYueG1sUEsFBgAAAAAEAAQA9QAAAIsDAAAAAA==&#10;" path="m,108l32,e" filled="f" strokecolor="#871800" strokeweight=".12pt">
                <v:path arrowok="t" o:connecttype="custom" o:connectlocs="0,102;30,0" o:connectangles="0,0"/>
                <o:lock v:ext="edit" aspectratio="t"/>
              </v:shape>
              <v:shape id="Freeform 3737" o:spid="_x0000_s5783" style="position:absolute;left:5266;top:13457;width:44;height:12;rotation:90;visibility:visible;mso-wrap-style:square;v-text-anchor:top" coordsize="46,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GTqcgA&#10;AADeAAAADwAAAGRycy9kb3ducmV2LnhtbESPW2vCQBSE34X+h+UU+qYb6wWJrtIWAqVvXlJ8PGSP&#10;2Wj2bMhuNfrrXUHo4zAz3zCLVWdrcabWV44VDAcJCOLC6YpLBbtt1p+B8AFZY+2YFFzJw2r50ltg&#10;qt2F13TehFJECPsUFZgQmlRKXxiy6AeuIY7ewbUWQ5RtKXWLlwi3tXxPkqm0WHFcMNjQl6HitPmz&#10;CvLb9Vj87vfDsdmePjnfZbf8J1Pq7bX7mIMI1IX/8LP9rRWMJqPpBB534hWQy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YZOpyAAAAN4AAAAPAAAAAAAAAAAAAAAAAJgCAABk&#10;cnMvZG93bnJldi54bWxQSwUGAAAAAAQABAD1AAAAjQMAAAAA&#10;" path="m,l46,12e" filled="f" strokecolor="#871800" strokeweight=".12pt">
                <v:path arrowok="t" o:connecttype="custom" o:connectlocs="0,0;44,12" o:connectangles="0,0"/>
                <o:lock v:ext="edit" aspectratio="t"/>
              </v:shape>
              <v:shape id="Freeform 3738" o:spid="_x0000_s5784" style="position:absolute;left:5269;top:13463;width:55;height:16;rotation:90;visibility:visible;mso-wrap-style:square;v-text-anchor:top" coordsize="5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Eqs8UA&#10;AADeAAAADwAAAGRycy9kb3ducmV2LnhtbESPS2vCQBSF94L/YbhCdzoxoaGkjiLahy5NC91eMtdJ&#10;auZOmplq/PdOoeDycB4fZ7EabCvO1PvGsYL5LAFBXDndsFHw+fE6fQLhA7LG1jEpuJKH1XI8WmCh&#10;3YUPdC6DEXGEfYEK6hC6Qkpf1WTRz1xHHL2j6y2GKHsjdY+XOG5bmSZJLi02HAk1drSpqTqVvzZC&#10;Tlvzbo7fP19X7V/SbNinh7e9Ug+TYf0MItAQ7uH/9k4ryB6zPIe/O/EKyO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kSqzxQAAAN4AAAAPAAAAAAAAAAAAAAAAAJgCAABkcnMv&#10;ZG93bnJldi54bWxQSwUGAAAAAAQABAD1AAAAigMAAAAA&#10;" path="m,l58,17e" filled="f" strokecolor="#871800" strokeweight=".12pt">
                <v:path arrowok="t" o:connecttype="custom" o:connectlocs="0,0;55,16" o:connectangles="0,0"/>
                <o:lock v:ext="edit" aspectratio="t"/>
              </v:shape>
              <v:shape id="Freeform 3739" o:spid="_x0000_s5785" style="position:absolute;left:5154;top:13407;width:72;height:21;rotation:90;visibility:visible;mso-wrap-style:square;v-text-anchor:top" coordsize="76,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np5cYA&#10;AADeAAAADwAAAGRycy9kb3ducmV2LnhtbESPQWsCMRSE74X+h/AKvWm2laqsRlkKgtKWUnXvz81z&#10;s5i8LJuo679vCkKPw8x8w8yXvbPiQl1oPCt4GWYgiCuvG64V7HerwRREiMgarWdScKMAy8Xjwxxz&#10;7a/8Q5dtrEWCcMhRgYmxzaUMlSGHYehb4uQdfecwJtnVUnd4TXBn5WuWjaXDhtOCwZbeDVWn7dkp&#10;mBZ29WXWZfEhvw++3HyW7elmlXp+6osZiEh9/A/f22utYPQ2Gk/g7066AnLx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rnp5cYAAADeAAAADwAAAAAAAAAAAAAAAACYAgAAZHJz&#10;L2Rvd25yZXYueG1sUEsFBgAAAAAEAAQA9QAAAIsDAAAAAA==&#10;" path="m,l76,22e" filled="f" strokecolor="#871800" strokeweight=".12pt">
                <v:path arrowok="t" o:connecttype="custom" o:connectlocs="0,0;72,21" o:connectangles="0,0"/>
                <o:lock v:ext="edit" aspectratio="t"/>
              </v:shape>
              <v:shape id="Freeform 3740" o:spid="_x0000_s5786" style="position:absolute;left:5146;top:13429;width:55;height:15;rotation:90;visibility:visible;mso-wrap-style:square;v-text-anchor:top" coordsize="58,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U27sUA&#10;AADeAAAADwAAAGRycy9kb3ducmV2LnhtbERPTWvCQBC9C/0PywhepG6MJNTUVYqieClYLaXHITtN&#10;gtnZmF1N/Pfdg+Dx8b4Xq97U4katqywrmE4iEMS51RUXCr5P29c3EM4ja6wtk4I7OVgtXwYLzLTt&#10;+ItuR1+IEMIuQwWl900mpctLMugmtiEO3J9tDfoA20LqFrsQbmoZR1EqDVYcGkpsaF1Sfj5ejYL4&#10;Z/sbJ8V83O3s4ZJ8nsx8czFKjYb9xzsIT71/ih/uvVYwS2Zp2BvuhCsg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NTbuxQAAAN4AAAAPAAAAAAAAAAAAAAAAAJgCAABkcnMv&#10;ZG93bnJldi54bWxQSwUGAAAAAAQABAD1AAAAigMAAAAA&#10;" path="m,l58,16e" filled="f" strokecolor="#871800" strokeweight=".12pt">
                <v:path arrowok="t" o:connecttype="custom" o:connectlocs="0,0;55,15" o:connectangles="0,0"/>
                <o:lock v:ext="edit" aspectratio="t"/>
              </v:shape>
              <v:shape id="Freeform 3741" o:spid="_x0000_s5787" style="position:absolute;left:5283;top:13421;width:30;height:9;rotation:90;visibility:visible;mso-wrap-style:square;v-text-anchor:top" coordsize="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IUB8cA&#10;AADeAAAADwAAAGRycy9kb3ducmV2LnhtbESPQWvCQBSE7wX/w/IKvRTdqDTGmI2ItNKrqQreHtln&#10;Epp9G7NbTf99t1DocZiZb5hsPZhW3Kh3jWUF00kEgri0uuFKweHjbZyAcB5ZY2uZFHyTg3U+esgw&#10;1fbOe7oVvhIBwi5FBbX3XSqlK2sy6Ca2Iw7exfYGfZB9JXWP9wA3rZxFUSwNNhwWauxoW1P5WXwZ&#10;BSc8bpK4OJs40Qv/vNueXq+0U+rpcdisQHga/H/4r/2uFcxf5vESfu+EKy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RiFAfHAAAA3gAAAA8AAAAAAAAAAAAAAAAAmAIAAGRy&#10;cy9kb3ducmV2LnhtbFBLBQYAAAAABAAEAPUAAACMAwAAAAA=&#10;" path="m,l31,10e" filled="f" strokecolor="#871800" strokeweight=".12pt">
                <v:path arrowok="t" o:connecttype="custom" o:connectlocs="0,0;30,9" o:connectangles="0,0"/>
                <o:lock v:ext="edit" aspectratio="t"/>
              </v:shape>
              <v:shape id="Freeform 3742" o:spid="_x0000_s5788" style="position:absolute;left:5237;top:13346;width:29;height:102;rotation:90;visibility:visible;mso-wrap-style:square;v-text-anchor:top" coordsize="3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0NGMYA&#10;AADeAAAADwAAAGRycy9kb3ducmV2LnhtbESPTU/CQBCG7yb8h82YcJOtVBErC1ECiQcOiBw8Trpj&#10;W9mdbbpDqf5692Di8c37lWexGrxTPXWxCWzgdpKBIi6DbbgycHzf3sxBRUG26AKTgW+KsFqOrhZY&#10;2HDhN+oPUqk0wrFAA7VIW2gdy5o8xkloiZP3GTqPkmRXadvhJY17p6dZNtMeG04PNba0rqk8Hc7e&#10;wEu+6/fMm8efr6PIx/TOsZtvjRlfD89PoIQG+Q//tV+tgfw+f0gACSeh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O0NGMYAAADeAAAADwAAAAAAAAAAAAAAAACYAgAAZHJz&#10;L2Rvd25yZXYueG1sUEsFBgAAAAAEAAQA9QAAAIsDAAAAAA==&#10;" path="m,108l31,e" filled="f" strokecolor="#871800" strokeweight=".12pt">
                <v:path arrowok="t" o:connecttype="custom" o:connectlocs="0,102;29,0" o:connectangles="0,0"/>
                <o:lock v:ext="edit" aspectratio="t"/>
              </v:shape>
              <v:shape id="Freeform 3743" o:spid="_x0000_s5789" style="position:absolute;left:5244;top:13359;width:7;height:22;rotation:90;visibility:visible;mso-wrap-style:square;v-text-anchor:top" coordsize="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5PzJccA&#10;AADeAAAADwAAAGRycy9kb3ducmV2LnhtbESPQWsCMRSE74L/ITyhl1KzW9tatkaRqtCDl7X+gEfy&#10;3A1uXpZNXLf++qZQ8DjMzDfMYjW4RvTUBetZQT7NQBBrbyxXCo7fu6d3ECEiG2w8k4IfCrBajkcL&#10;LIy/ckn9IVYiQTgUqKCOsS2kDLomh2HqW+LknXznMCbZVdJ0eE1w18jnLHuTDi2nhRpb+qxJnw8X&#10;p2C7Odkb73qdly+PNOBlbzdeK/UwGdYfICIN8R7+b38ZBbPX2TyHvzvp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T8yXHAAAA3gAAAA8AAAAAAAAAAAAAAAAAmAIAAGRy&#10;cy9kb3ducmV2LnhtbFBLBQYAAAAABAAEAPUAAACMAwAAAAA=&#10;" path="m,l7,24e" filled="f" strokecolor="#871800" strokeweight=".12pt">
                <v:path arrowok="t" o:connecttype="custom" o:connectlocs="0,0;7,22" o:connectangles="0,0"/>
                <o:lock v:ext="edit" aspectratio="t"/>
              </v:shape>
              <v:shape id="Freeform 3744" o:spid="_x0000_s5790" style="position:absolute;left:5214;top:13360;width:9;height:36;rotation:90;visibility:visible;mso-wrap-style:square;v-text-anchor:top" coordsize="10,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7vFsYA&#10;AADeAAAADwAAAGRycy9kb3ducmV2LnhtbESPwW7CMBBE70j8g7WVuBUnRE1RwCBaCdpbVcoHbOMl&#10;iWqvQ2yS8Pd1pUocRzPzRrPejtaInjrfOFaQzhMQxKXTDVcKTl/7xyUIH5A1Gsek4EYetpvpZI2F&#10;dgN/Un8MlYgQ9gUqqENoCyl9WZNFP3ctcfTOrrMYouwqqTscItwauUiSXFpsOC7U2NJrTeXP8WoV&#10;fOy1D+XhsrP50p/epDEv32mq1Oxh3K1ABBrDPfzfftcKsqfseQF/d+IV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7vFsYAAADeAAAADwAAAAAAAAAAAAAAAACYAgAAZHJz&#10;L2Rvd25yZXYueG1sUEsFBgAAAAAEAAQA9QAAAIsDAAAAAA==&#10;" path="m,l10,38e" filled="f" strokecolor="#871800" strokeweight=".12pt">
                <v:path arrowok="t" o:connecttype="custom" o:connectlocs="0,0;9,36" o:connectangles="0,0"/>
                <o:lock v:ext="edit" aspectratio="t"/>
              </v:shape>
              <v:shape id="Freeform 3745" o:spid="_x0000_s5791" style="position:absolute;left:5199;top:13307;width:103;height:29;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C/RMYA&#10;AADeAAAADwAAAGRycy9kb3ducmV2LnhtbESPQWsCMRSE70L/Q3gFbzVbF62sRimtLfZmV/H83Dx3&#10;FzcvSxI1/fdNoeBxmJlvmMUqmk5cyfnWsoLnUQaCuLK65VrBfvfxNAPhA7LGzjIp+CEPq+XDYIGF&#10;tjf+pmsZapEg7AtU0ITQF1L6qiGDfmR74uSdrDMYknS11A5vCW46Oc6yqTTYclposKe3hqpzeTEK&#10;jtPPqF0VJ5vDYT3+KrfZ5b08KzV8jK9zEIFiuIf/2xutIJ/kLzn83U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eC/RMYAAADeAAAADwAAAAAAAAAAAAAAAACYAgAAZHJz&#10;L2Rvd25yZXYueG1sUEsFBgAAAAAEAAQA9QAAAIsDAAAAAA==&#10;" path="m108,31l,e" filled="f" strokecolor="#871800" strokeweight=".12pt">
                <v:path arrowok="t" o:connecttype="custom" o:connectlocs="103,29;0,0" o:connectangles="0,0"/>
                <o:lock v:ext="edit" aspectratio="t"/>
              </v:shape>
              <v:shape id="Freeform 3746" o:spid="_x0000_s5792" style="position:absolute;left:5260;top:13099;width:101;height:30;rotation:90;visibility:visible;mso-wrap-style:square;v-text-anchor:top" coordsize="107,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QZcUA&#10;AADeAAAADwAAAGRycy9kb3ducmV2LnhtbESP0WoCMRRE3wv+Q7iCbzWra23ZGkXEwhaKovUDLptr&#10;dnFzsyRRt39vCoU+DjNzhlmsetuKG/nQOFYwGWcgiCunGzYKTt8fz28gQkTW2DomBT8UYLUcPC2w&#10;0O7OB7odoxEJwqFABXWMXSFlqGqyGMauI07e2XmLMUlvpPZ4T3DbymmWzaXFhtNCjR1taqoux6tV&#10;YPjscl8avS8np8/d1xWzbTNXajTs1+8gIvXxP/zXLrWC/CV/ncHvnXQF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qFBlxQAAAN4AAAAPAAAAAAAAAAAAAAAAAJgCAABkcnMv&#10;ZG93bnJldi54bWxQSwUGAAAAAAQABAD1AAAAigMAAAAA&#10;" path="m107,32l,e" filled="f" strokecolor="#871800" strokeweight=".12pt">
                <v:path arrowok="t" o:connecttype="custom" o:connectlocs="101,30;0,0" o:connectangles="0,0"/>
                <o:lock v:ext="edit" aspectratio="t"/>
              </v:shape>
              <v:shape id="Freeform 3747" o:spid="_x0000_s5793" style="position:absolute;left:5330;top:12912;width:70;height:20;rotation:90;visibility:visible;mso-wrap-style:square;v-text-anchor:top" coordsize="7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AInckA&#10;AADeAAAADwAAAGRycy9kb3ducmV2LnhtbESPT08CMRTE7yZ+h+aZeIOurICuFGJQCcGDYfWAt5ft&#10;c/+wfd20BdZvb0lIPE5m5jeZ2aI3rTiS87VlBXfDBARxYXXNpYKvz7fBAwgfkDW2lknBL3lYzK+v&#10;Zphpe+ItHfNQighhn6GCKoQuk9IXFRn0Q9sRR+/HOoMhSldK7fAU4aaVoySZSIM1x4UKO1pWVOzz&#10;g1GwPPj3Lk/dx2Pzet/Um2b3/bLaKXV70z8/gQjUh//wpb3WCtJxOh3D+U68AnL+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VAInckAAADeAAAADwAAAAAAAAAAAAAAAACYAgAA&#10;ZHJzL2Rvd25yZXYueG1sUEsFBgAAAAAEAAQA9QAAAI4DAAAAAA==&#10;" path="m74,21l,e" filled="f" strokecolor="#871800" strokeweight=".12pt">
                <v:path arrowok="t" o:connecttype="custom" o:connectlocs="70,20;0,0" o:connectangles="0,0"/>
                <o:lock v:ext="edit" aspectratio="t"/>
              </v:shape>
              <v:shape id="Freeform 3748" o:spid="_x0000_s5794" style="position:absolute;left:5259;top:13365;width:18;height:19;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8L3skA&#10;AADeAAAADwAAAGRycy9kb3ducmV2LnhtbESPQWvCQBSE7wX/w/IEL1I3KlobXaUWLF4KGgXr7ZF9&#10;JsHs2zS71dRf7xaEHoeZ+YaZLRpTigvVrrCsoN+LQBCnVhecKdjvVs8TEM4jaywtk4JfcrCYt55m&#10;GGt75S1dEp+JAGEXo4Lc+yqW0qU5GXQ9WxEH72Rrgz7IOpO6xmuAm1IOomgsDRYcFnKs6D2n9Jz8&#10;GAUfx83nrXv+Kg972yTF7dsPDstXpTrt5m0KwlPj/8OP9lorGI6GL2P4uxOugJz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K8L3skAAADeAAAADwAAAAAAAAAAAAAAAACYAgAA&#10;ZHJzL2Rvd25yZXYueG1sUEsFBgAAAAAEAAQA9QAAAI4DAAAAAA==&#10;" path="m,19l19,e" filled="f" strokecolor="#871800" strokeweight=".12pt">
                <v:path arrowok="t" o:connecttype="custom" o:connectlocs="0,19;18,0" o:connectangles="0,0"/>
                <o:lock v:ext="edit" aspectratio="t"/>
              </v:shape>
              <v:shape id="Freeform 3749" o:spid="_x0000_s5795" style="position:absolute;left:5276;top:13385;width:27;height:25;rotation:90;visibility:visible;mso-wrap-style:square;v-text-anchor:top" coordsize="2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j5McA&#10;AADeAAAADwAAAGRycy9kb3ducmV2LnhtbESPT2sCMRTE74LfITyhN02s1N2uRmkLopcqtQWvj83b&#10;P7h5WTapbvvpm4LgcZiZ3zDLdW8bcaHO1441TCcKBHHuTM2lhq/PzTgF4QOywcYxafghD+vVcLDE&#10;zLgrf9DlGEoRIewz1FCF0GZS+rwii37iWuLoFa6zGKLsSmk6vEa4beSjUnNpsea4UGFLbxXl5+O3&#10;1RDeT/U+6Q9bfn1W9KvSIt+ZQuuHUf+yABGoD/fwrb0zGmZPsySB/zvxCsjV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hY+THAAAA3gAAAA8AAAAAAAAAAAAAAAAAmAIAAGRy&#10;cy9kb3ducmV2LnhtbFBLBQYAAAAABAAEAPUAAACMAwAAAAA=&#10;" path="m,27l29,e" filled="f" strokecolor="#871800" strokeweight=".12pt">
                <v:path arrowok="t" o:connecttype="custom" o:connectlocs="0,25;27,0" o:connectangles="0,0"/>
                <o:lock v:ext="edit" aspectratio="t"/>
              </v:shape>
              <v:shape id="Freeform 3750" o:spid="_x0000_s5796" style="position:absolute;left:5350;top:12935;width:103;height:30;rotation:90;visibility:visible;mso-wrap-style:square;v-text-anchor:top" coordsize="108,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PnksUA&#10;AADeAAAADwAAAGRycy9kb3ducmV2LnhtbERPy2rCQBTdF/yH4Qru6sRKU4mOYgVBStH62Li7ZK5J&#10;yMydmBk1/XtnUejycN6zRWeNuFPrK8cKRsMEBHHudMWFgtNx/ToB4QOyRuOYFPySh8W89zLDTLsH&#10;7+l+CIWIIewzVFCG0GRS+rwki37oGuLIXVxrMUTYFlK3+Ijh1si3JEmlxYpjQ4kNrUrK68PNKvhZ&#10;2npVf5/Tz+PWnAqzTq/N7kupQb9bTkEE6sK/+M+90QrG7+OPuDfeiVd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g+eSxQAAAN4AAAAPAAAAAAAAAAAAAAAAAJgCAABkcnMv&#10;ZG93bnJldi54bWxQSwUGAAAAAAQABAD1AAAAigMAAAAA&#10;" path="m,l108,32e" filled="f" strokecolor="#871800" strokeweight=".12pt">
                <v:path arrowok="t" o:connecttype="custom" o:connectlocs="0,0;103,30" o:connectangles="0,0"/>
                <o:lock v:ext="edit" aspectratio="t"/>
              </v:shape>
              <v:shape id="Freeform 3751" o:spid="_x0000_s5797" style="position:absolute;left:5291;top:13142;width:102;height:29;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iIrsYA&#10;AADeAAAADwAAAGRycy9kb3ducmV2LnhtbESPQWsCMRSE7wX/Q3iCN81WUdutUUrVojfdFs+vm9fd&#10;xc3LkkRN/31TEHocZuYbZrGKphVXcr6xrOBxlIEgLq1uuFLw+bEdPoHwAVlja5kU/JCH1bL3sMBc&#10;2xsf6VqESiQI+xwV1CF0uZS+rMmgH9mOOHnf1hkMSbpKaoe3BDetHGfZTBpsOC3U2NFbTeW5uBgF&#10;X7P3qF0Zp7vTaTPeF4fssi7OSg368fUFRKAY/sP39k4rmEwn82f4u5Ou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iIrsYAAADeAAAADwAAAAAAAAAAAAAAAACYAgAAZHJz&#10;L2Rvd25yZXYueG1sUEsFBgAAAAAEAAQA9QAAAIsDAAAAAA==&#10;" path="m,l108,31e" filled="f" strokecolor="#871800" strokeweight=".12pt">
                <v:path arrowok="t" o:connecttype="custom" o:connectlocs="0,0;102,29" o:connectangles="0,0"/>
                <o:lock v:ext="edit" aspectratio="t"/>
              </v:shape>
              <v:shape id="Freeform 3752" o:spid="_x0000_s5798" style="position:absolute;left:5253;top:13339;width:70;height:20;rotation:90;visibility:visible;mso-wrap-style:square;v-text-anchor:top" coordsize="7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ttAcMA&#10;AADeAAAADwAAAGRycy9kb3ducmV2LnhtbESP32rCMBTG7wXfIRzBG5nJJu3aapQxGHir6wMcmrO2&#10;2JyUJNPOp18uBC8/vn/8dofJDuJKPvSONbyuFQjixpmeWw3199dLASJEZIODY9LwRwEO+/lsh5Vx&#10;Nz7R9RxbkUY4VKihi3GspAxNRxbD2o3Eyftx3mJM0rfSeLylcTvIN6VyabHn9NDhSJ8dNZfzr9UQ&#10;6vLos/uqUPXUnsqsL/N3ZbReLqaPLYhIU3yGH+2j0bDJNkUCSDgJBeT+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ttAcMAAADeAAAADwAAAAAAAAAAAAAAAACYAgAAZHJzL2Rv&#10;d25yZXYueG1sUEsFBgAAAAAEAAQA9QAAAIgDAAAAAA==&#10;" path="m,l74,22e" filled="f" strokecolor="#871800" strokeweight=".12pt">
                <v:path arrowok="t" o:connecttype="custom" o:connectlocs="0,0;70,20" o:connectangles="0,0"/>
                <o:lock v:ext="edit" aspectratio="t"/>
              </v:shape>
              <v:shape id="Freeform 3753" o:spid="_x0000_s5799" style="position:absolute;left:5168;top:13452;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8yLEsYA&#10;AADeAAAADwAAAGRycy9kb3ducmV2LnhtbESP3YrCMBSE7xd8h3CEvVtTrYpUo8jKwuqF4M8DHJpj&#10;W21Osk3U7tsbQfBymJlvmNmiNbW4UeMrywr6vQQEcW51xYWC4+HnawLCB2SNtWVS8E8eFvPOxwwz&#10;be+8o9s+FCJC2GeooAzBZVL6vCSDvmcdcfROtjEYomwKqRu8R7ip5SBJxtJgxXGhREffJeWX/dUo&#10;WKV8Hp4cD935r95u1iMzPl4GSn122+UURKA2vMOv9q9WkI7SSR+ed+IV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8yLEsYAAADeAAAADwAAAAAAAAAAAAAAAACYAgAAZHJz&#10;L2Rvd25yZXYueG1sUEsFBgAAAAAEAAQA9QAAAIsDAAAAAA==&#10;" path="m10,14l,e" filled="f" strokecolor="#871800" strokeweight=".12pt">
                <v:path arrowok="t" o:connecttype="custom" o:connectlocs="10,13;0,0" o:connectangles="0,0"/>
                <o:lock v:ext="edit" aspectratio="t"/>
              </v:shape>
              <v:shape id="Freeform 3754" o:spid="_x0000_s5800" style="position:absolute;left:5278;top:13488;width:13;height:7;rotation:90;visibility:visible;mso-wrap-style:square;v-text-anchor:top" coordsize="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h268YA&#10;AADeAAAADwAAAGRycy9kb3ducmV2LnhtbESPQWvCQBSE7wX/w/IEb3WjtiLRVWwh2FtpFMHbI/vM&#10;RrNvQ3aNaX99t1DwOMzMN8xq09tadNT6yrGCyTgBQVw4XXGp4LDPnhcgfEDWWDsmBd/kYbMePK0w&#10;1e7OX9TloRQRwj5FBSaEJpXSF4Ys+rFriKN3dq3FEGVbSt3iPcJtLadJMpcWK44LBht6N1Rc85tV&#10;cE6qY2ey7HR5a/wL4ifnu5+dUqNhv12CCNSHR/i//aEVzF5niyn83Y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rh268YAAADeAAAADwAAAAAAAAAAAAAAAACYAgAAZHJz&#10;L2Rvd25yZXYueG1sUEsFBgAAAAAEAAQA9QAAAIsDAAAAAA==&#10;" path="m14,l,7e" filled="f" strokecolor="#871800" strokeweight=".12pt">
                <v:path arrowok="t" o:connecttype="custom" o:connectlocs="13,0;0,7" o:connectangles="0,0"/>
                <o:lock v:ext="edit" aspectratio="t"/>
              </v:shape>
              <v:shape id="Freeform 3755" o:spid="_x0000_s5801" style="position:absolute;left:8725;top:13247;width:204;height:721;rotation:90;visibility:visible;mso-wrap-style:square;v-text-anchor:top" coordsize="214,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QW1scA&#10;AADeAAAADwAAAGRycy9kb3ducmV2LnhtbESPQWvCQBSE74L/YXlCL0U3bVBCdBUptNj2IBrF6yP7&#10;TKLZtyG7xvTfdwsFj8PMfMMsVr2pRUetqywreJlEIIhzqysuFByy93ECwnlkjbVlUvBDDlbL4WCB&#10;qbZ33lG394UIEHYpKii9b1IpXV6SQTexDXHwzrY16INsC6lbvAe4qeVrFM2kwYrDQokNvZWUX/c3&#10;oyAxpyT7iJ+nx+yTv7901F0v1Vapp1G/noPw1PtH+L+90QriaZzE8HcnX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vUFtbHAAAA3gAAAA8AAAAAAAAAAAAAAAAAmAIAAGRy&#10;cy9kb3ducmV2LnhtbFBLBQYAAAAABAAEAPUAAACMAwAAAAA=&#10;" path="m,760l214,e" filled="f" strokeweight=".12pt">
                <v:path arrowok="t" o:connecttype="custom" o:connectlocs="0,721;204,0" o:connectangles="0,0"/>
                <o:lock v:ext="edit" aspectratio="t"/>
              </v:shape>
              <v:shape id="Freeform 3756" o:spid="_x0000_s5802" style="position:absolute;left:8881;top:13862;width:477;height:173;rotation:90;visibility:visible;mso-wrap-style:square;v-text-anchor:top" coordsize="502,18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ZMfMQA&#10;AADeAAAADwAAAGRycy9kb3ducmV2LnhtbESPQWvCQBSE7wX/w/KE3pqNSSsaXUVKBa+NXrw9ss8k&#10;mn0bdrcm/nu3UOhxmJlvmPV2NJ24k/OtZQWzJAVBXFndcq3gdNy/LUD4gKyxs0wKHuRhu5m8rLHQ&#10;duBvupehFhHCvkAFTQh9IaWvGjLoE9sTR+9incEQpauldjhEuOlklqZzabDluNBgT58NVbfyxygo&#10;s2WoLt31yy5zN6dBn7MZnpV6nY67FYhAY/gP/7UPWkH+kS/e4fdOvAJy8w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5WTHzEAAAA3gAAAA8AAAAAAAAAAAAAAAAAmAIAAGRycy9k&#10;b3ducmV2LnhtbFBLBQYAAAAABAAEAPUAAACJAwAAAAA=&#10;" path="m,20l221,82,259,,243,183,281,99r221,62e" filled="f" strokeweight=".12pt">
                <v:path arrowok="t" o:connecttype="custom" o:connectlocs="0,19;210,78;246,0;231,173;267,94;477,152" o:connectangles="0,0,0,0,0,0"/>
                <o:lock v:ext="edit" aspectratio="t"/>
              </v:shape>
              <v:shape id="Freeform 3757" o:spid="_x0000_s5803" style="position:absolute;left:8622;top:13756;width:189;height:674;rotation:90;visibility:visible;mso-wrap-style:square;v-text-anchor:top" coordsize="199,7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6OMcA&#10;AADeAAAADwAAAGRycy9kb3ducmV2LnhtbESPQWvCQBSE7wX/w/KEXqRurMRq6ipSahH00rT0/Mg+&#10;k9Ts27C7jfHfu4LQ4zAz3zDLdW8a0ZHztWUFk3ECgriwuuZSwffX9mkOwgdkjY1lUnAhD+vV4GGJ&#10;mbZn/qQuD6WIEPYZKqhCaDMpfVGRQT+2LXH0jtYZDFG6UmqH5wg3jXxOkpk0WHNcqLClt4qKU/5n&#10;FOBmkaa70fvvZUsHZz9+XnLd7ZV6HPabVxCB+vAfvrd3WsE0nc5TuN2JV0C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4MOjjHAAAA3gAAAA8AAAAAAAAAAAAAAAAAmAIAAGRy&#10;cy9kb3ducmV2LnhtbFBLBQYAAAAABAAEAPUAAACMAwAAAAA=&#10;" path="m,711l199,e" filled="f" strokeweight=".12pt">
                <v:path arrowok="t" o:connecttype="custom" o:connectlocs="0,674;189,0" o:connectangles="0,0"/>
                <o:lock v:ext="edit" aspectratio="t"/>
              </v:shape>
              <v:shape id="Freeform 3758" o:spid="_x0000_s5804" style="position:absolute;left:8908;top:13930;width:297;height:171;rotation:90;visibility:visible;mso-wrap-style:square;v-text-anchor:top" coordsize="31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RtrMcA&#10;AADeAAAADwAAAGRycy9kb3ducmV2LnhtbESPT2vCQBTE70K/w/IKvYjZWFEkzSpi6R/IQdT0/sg+&#10;k2D2bdjdatpP3y0IHoeZ+Q2TrwfTiQs531pWME1SEMSV1S3XCsrj22QJwgdkjZ1lUvBDHtarh1GO&#10;mbZX3tPlEGoRIewzVNCE0GdS+qohgz6xPXH0TtYZDFG6WmqH1wg3nXxO04U02HJcaLCnbUPV+fBt&#10;FHzM3dc7b1+PRdiRTce/ZVUUpVJPj8PmBUSgIdzDt/anVjCbz5YL+L8Tr4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kbazHAAAA3gAAAA8AAAAAAAAAAAAAAAAAmAIAAGRy&#10;cy9kb3ducmV2LnhtbFBLBQYAAAAABAAEAPUAAACMAwAAAAA=&#10;" path="m312,180l,e" filled="f" strokecolor="#00009b" strokeweight=".12pt">
                <v:path arrowok="t" o:connecttype="custom" o:connectlocs="297,171;0,0" o:connectangles="0,0"/>
                <o:lock v:ext="edit" aspectratio="t"/>
              </v:shape>
              <v:shape id="Freeform 3759" o:spid="_x0000_s5805" style="position:absolute;left:8667;top:13755;width:442;height:256;rotation:90;visibility:visible;mso-wrap-style:square;v-text-anchor:top" coordsize="465,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6Z9scA&#10;AADeAAAADwAAAGRycy9kb3ducmV2LnhtbESPQWvCQBSE74X+h+UVetNdlViNrlKE0gqCNOrB2yP7&#10;TEKzb0N2Nem/7wpCj8PMfMMs172txY1aXznWMBoqEMS5MxUXGo6Hj8EMhA/IBmvHpOGXPKxXz09L&#10;TI3r+JtuWShEhLBPUUMZQpNK6fOSLPqha4ijd3GtxRBlW0jTYhfhtpZjpabSYsVxocSGNiXlP9nV&#10;akhOl3Odz9VeffrMdcl1tDtuT1q/vvTvCxCB+vAffrS/jIZJMpm9wf1Ov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mfbHAAAA3gAAAA8AAAAAAAAAAAAAAAAAmAIAAGRy&#10;cy9kb3ducmV2LnhtbFBLBQYAAAAABAAEAPUAAACMAwAAAAA=&#10;" path="m465,269l,e" filled="f" strokecolor="#00009b" strokeweight=".12pt">
                <v:path arrowok="t" o:connecttype="custom" o:connectlocs="442,256;0,0" o:connectangles="0,0"/>
                <o:lock v:ext="edit" aspectratio="t"/>
              </v:shape>
              <v:shape id="Freeform 3760" o:spid="_x0000_s5806" style="position:absolute;left:8453;top:13695;width:443;height:257;rotation:90;visibility:visible;mso-wrap-style:square;v-text-anchor:top" coordsize="466,2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NdUMQA&#10;AADeAAAADwAAAGRycy9kb3ducmV2LnhtbERPTWvCQBC9C/0PyxS81U0rFZu6ihVMBQWpivQ4ZKdJ&#10;MDsbsqtJ/33nUPD4eN+zRe9qdaM2VJ4NPI8SUMS5txUXBk7H9dMUVIjIFmvPZOCXAizmD4MZptZ3&#10;/EW3QyyUhHBI0UAZY5NqHfKSHIaRb4iF+/GtwyiwLbRtsZNwV+uXJJlohxVLQ4kNrUrKL4erk963&#10;y2f2ve3quFmuTxnvs9Xu42zM8LFfvoOK1Me7+N+9sQbGr+Op7JU7cgX0/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DXVDEAAAA3gAAAA8AAAAAAAAAAAAAAAAAmAIAAGRycy9k&#10;b3ducmV2LnhtbFBLBQYAAAAABAAEAPUAAACJAwAAAAA=&#10;" path="m466,271l,e" filled="f" strokecolor="#00009b" strokeweight=".12pt">
                <v:path arrowok="t" o:connecttype="custom" o:connectlocs="443,257;0,0" o:connectangles="0,0"/>
                <o:lock v:ext="edit" aspectratio="t"/>
              </v:shape>
              <v:shape id="Freeform 3761" o:spid="_x0000_s5807" style="position:absolute;left:7450;top:13845;width:1445;height:839;rotation:90;visibility:visible;mso-wrap-style:square;v-text-anchor:top" coordsize="1521,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r98skA&#10;AADeAAAADwAAAGRycy9kb3ducmV2LnhtbESPW2sCMRSE3wv+h3AEX6Rm1bbY1ShF6O2paG+vh81x&#10;s7g52Sbp7uqvbwqFPg4z8w2z2vS2Fi35UDlWMJ1kIIgLpysuFby93l8uQISIrLF2TApOFGCzHlys&#10;MNeu4x21+1iKBOGQowITY5NLGQpDFsPENcTJOzhvMSbpS6k9dgluaznLshtpseK0YLChraHiuP+2&#10;CrKX87t/Plw9mo/puNt9je1ne3pQajTs75YgIvXxP/zXftIK5tfzxS383klXQK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hr98skAAADeAAAADwAAAAAAAAAAAAAAAACYAgAA&#10;ZHJzL2Rvd25yZXYueG1sUEsFBgAAAAAEAAQA9QAAAI4DAAAAAA==&#10;" path="m1521,884l,e" filled="f" strokecolor="#00009b" strokeweight=".12pt">
                <v:path arrowok="t" o:connecttype="custom" o:connectlocs="1445,839;0,0" o:connectangles="0,0"/>
                <o:lock v:ext="edit" aspectratio="t"/>
              </v:shape>
              <v:shape id="Freeform 3762" o:spid="_x0000_s5808" style="position:absolute;left:7369;top:13751;width:1279;height:742;rotation:90;visibility:visible;mso-wrap-style:square;v-text-anchor:top" coordsize="1346,7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FY8cA&#10;AADeAAAADwAAAGRycy9kb3ducmV2LnhtbESPy2rCQBSG94W+w3AK7uqkjS1tdBQpCi6EEi9dHzLH&#10;STBzJmSmSfTpnYXg8ue/8c0Wg61FR62vHCt4GycgiAunKzYKDvv16xcIH5A11o5JwYU8LObPTzPM&#10;tOs5p24XjIgj7DNUUIbQZFL6oiSLfuwa4uidXGsxRNkaqVvs47it5XuSfEqLFceHEhv6Kak47/6t&#10;gqtZHrvt8fy3780mn0zyw2+SrpQavQzLKYhAQ3iE7+2NVpB+pN8RIOJEFJ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hWPHAAAA3gAAAA8AAAAAAAAAAAAAAAAAmAIAAGRy&#10;cy9kb3ducmV2LnhtbFBLBQYAAAAABAAEAPUAAACMAwAAAAA=&#10;" path="m1346,782l,e" filled="f" strokecolor="#00009b" strokeweight=".12pt">
                <v:path arrowok="t" o:connecttype="custom" o:connectlocs="1279,742;0,0" o:connectangles="0,0"/>
                <o:lock v:ext="edit" aspectratio="t"/>
              </v:shape>
              <v:shape id="Freeform 3763" o:spid="_x0000_s5809" style="position:absolute;left:7777;top:13524;width:495;height:287;rotation:90;visibility:visible;mso-wrap-style:square;v-text-anchor:top" coordsize="521,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yTl8cA&#10;AADeAAAADwAAAGRycy9kb3ducmV2LnhtbESP3WrCQBSE74W+w3KE3ohuotSf1FVqpZALb0x8gEP2&#10;NIlmz4bsqvHt3ULBy2FmvmHW29404kadqy0riCcRCOLC6ppLBaf8Z7wE4TyyxsYyKXiQg+3mbbDG&#10;RNs7H+mW+VIECLsEFVTet4mUrqjIoJvYljh4v7Yz6IPsSqk7vAe4aeQ0iubSYM1hocKWvisqLtnV&#10;KMjn5316pni3GO3rUZYfjEvLqVLvw/7rE4Sn3r/C/+1UK5h9zFYx/N0JV0Bun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Mk5fHAAAA3gAAAA8AAAAAAAAAAAAAAAAAmAIAAGRy&#10;cy9kb3ducmV2LnhtbFBLBQYAAAAABAAEAPUAAACMAwAAAAA=&#10;" path="m521,302l,e" filled="f" strokecolor="#00009b" strokeweight=".12pt">
                <v:path arrowok="t" o:connecttype="custom" o:connectlocs="495,287;0,0" o:connectangles="0,0"/>
                <o:lock v:ext="edit" aspectratio="t"/>
              </v:shape>
              <v:shape id="Freeform 3764" o:spid="_x0000_s5810" style="position:absolute;left:6170;top:14167;width:495;height:288;rotation:90;visibility:visible;mso-wrap-style:square;v-text-anchor:top" coordsize="52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BLsUA&#10;AADeAAAADwAAAGRycy9kb3ducmV2LnhtbESPT2sCMRTE74LfIbxCL6JZFYtujSKlotdaL95eN2//&#10;0M3LkqS7q5/eCAWPw8z8hllve1OLlpyvLCuYThIQxJnVFRcKzt/78RKED8gaa8uk4EoetpvhYI2p&#10;th1/UXsKhYgQ9ikqKENoUil9VpJBP7ENcfRy6wyGKF0htcMuwk0tZ0nyJg1WHBdKbOijpOz39GcU&#10;5H56I3Q/o8/Dte0SHK0uOQWlXl/63TuIQH14hv/bR61gvpivZvC4E6+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6YEuxQAAAN4AAAAPAAAAAAAAAAAAAAAAAJgCAABkcnMv&#10;ZG93bnJldi54bWxQSwUGAAAAAAQABAD1AAAAigMAAAAA&#10;" path="m521,303l,e" filled="f" strokecolor="#00009b" strokeweight=".12pt">
                <v:path arrowok="t" o:connecttype="custom" o:connectlocs="495,288;0,0" o:connectangles="0,0"/>
                <o:lock v:ext="edit" aspectratio="t"/>
              </v:shape>
              <v:shape id="Freeform 3765" o:spid="_x0000_s5811" style="position:absolute;left:5814;top:13488;width:1246;height:721;rotation:90;visibility:visible;mso-wrap-style:square;v-text-anchor:top" coordsize="1311,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zLM8UA&#10;AADeAAAADwAAAGRycy9kb3ducmV2LnhtbESPQWsCMRSE70L/Q3iF3jS7Xax1NUopFHp1K0Jvz81z&#10;k3bzsiRRt/++EQo9DjPzDbPejq4XFwrRelZQzgoQxK3XljsF+4+36TOImJA19p5JwQ9F2G7uJmus&#10;tb/yji5N6kSGcKxRgUlpqKWMrSGHceYH4uydfHCYsgyd1AGvGe56+VgUT9Kh5bxgcKBXQ+13c3YK&#10;gi37+WA+yyYei6+z3R/iYeGUergfX1YgEo3pP/zXftcKqnm1rOB2J18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PMszxQAAAN4AAAAPAAAAAAAAAAAAAAAAAJgCAABkcnMv&#10;ZG93bnJldi54bWxQSwUGAAAAAAQABAD1AAAAigMAAAAA&#10;" path="m1311,760l,e" filled="f" strokecolor="#00009b" strokeweight=".12pt">
                <v:path arrowok="t" o:connecttype="custom" o:connectlocs="1246,721;0,0" o:connectangles="0,0"/>
                <o:lock v:ext="edit" aspectratio="t"/>
              </v:shape>
              <v:shape id="Freeform 3766" o:spid="_x0000_s5812" style="position:absolute;left:6018;top:13171;width:848;height:489;rotation:90;visibility:visible;mso-wrap-style:square;v-text-anchor:top" coordsize="893,5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8HfMgA&#10;AADeAAAADwAAAGRycy9kb3ducmV2LnhtbESPT2vCQBTE74V+h+UVems21SptdJUi2Bb/UNZ68fbI&#10;PpNg9m3Irhq/fVcQPA4z8xtmPO1sLU7U+sqxgtckBUGcO1NxoWD7N395B+EDssHaMSm4kIfp5PFh&#10;jJlxZ9Z02oRCRAj7DBWUITSZlD4vyaJPXEMcvb1rLYYo20KaFs8RbmvZS9OhtFhxXCixoVlJ+WFz&#10;tArWM6l/D8XyovVxob+rr9Wuq1dKPT91nyMQgbpwD9/aP0ZBf9D/eIPrnXgF5OQ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Dwd8yAAAAN4AAAAPAAAAAAAAAAAAAAAAAJgCAABk&#10;cnMvZG93bnJldi54bWxQSwUGAAAAAAQABAD1AAAAjQMAAAAA&#10;" path="m893,516l,e" filled="f" strokecolor="#00009b" strokeweight=".12pt">
                <v:path arrowok="t" o:connecttype="custom" o:connectlocs="848,489;0,0" o:connectangles="0,0"/>
                <o:lock v:ext="edit" aspectratio="t"/>
              </v:shape>
              <v:shape id="Freeform 3767" o:spid="_x0000_s5813" style="position:absolute;left:6125;top:13024;width:443;height:255;rotation:90;visibility:visible;mso-wrap-style:square;v-text-anchor:top" coordsize="466,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byysYA&#10;AADeAAAADwAAAGRycy9kb3ducmV2LnhtbESPT4vCMBTE7wt+h/AEb2vqX7QaxV0RXNjLqgePj+bZ&#10;FpuXkqTafnuzsLDHYWZ+w6y3ranEg5wvLSsYDRMQxJnVJecKLufD+wKED8gaK8ukoCMP203vbY2p&#10;tk/+occp5CJC2KeooAihTqX0WUEG/dDWxNG7WWcwROlyqR0+I9xUcpwkc2mw5LhQYE2fBWX3U2MU&#10;uK/5tBt9N+b4kdGiux6a2z40Sg367W4FIlAb/sN/7aNWMJlNljP4vROvgNy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byysYAAADeAAAADwAAAAAAAAAAAAAAAACYAgAAZHJz&#10;L2Rvd25yZXYueG1sUEsFBgAAAAAEAAQA9QAAAIsDAAAAAA==&#10;" path="m466,269l,e" filled="f" strokecolor="#00009b" strokeweight=".12pt">
                <v:path arrowok="t" o:connecttype="custom" o:connectlocs="443,255;0,0" o:connectangles="0,0"/>
                <o:lock v:ext="edit" aspectratio="t"/>
              </v:shape>
              <v:shape id="Freeform 3768" o:spid="_x0000_s5814" style="position:absolute;left:6064;top:12924;width:251;height:145;rotation:90;visibility:visible;mso-wrap-style:square;v-text-anchor:top" coordsize="264,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dLeMUA&#10;AADeAAAADwAAAGRycy9kb3ducmV2LnhtbESPQWsCMRSE70L/Q3iFXkQTu3TR1SilIPUkaNXzY/Pc&#10;bLt5WTaprv/eCIUeh5n5hlmseteIC3Wh9qxhMlYgiEtvaq40HL7WoymIEJENNp5Jw40CrJZPgwUW&#10;xl95R5d9rESCcChQg42xLaQMpSWHYexb4uSdfecwJtlV0nR4TXDXyFelcumw5rRgsaUPS+XP/tdp&#10;WOOw/z5u24lXp9zET7vZZcpr/fLcv89BROrjf/ivvTEasrdslsPjTroCcn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x0t4xQAAAN4AAAAPAAAAAAAAAAAAAAAAAJgCAABkcnMv&#10;ZG93bnJldi54bWxQSwUGAAAAAAQABAD1AAAAigMAAAAA&#10;" path="m264,153l,e" filled="f" strokecolor="#00009b" strokeweight=".12pt">
                <v:path arrowok="t" o:connecttype="custom" o:connectlocs="251,145;0,0" o:connectangles="0,0"/>
                <o:lock v:ext="edit" aspectratio="t"/>
              </v:shape>
              <v:shape id="Freeform 3769" o:spid="_x0000_s5815" style="position:absolute;left:6861;top:13036;width:38;height:91;rotation:90;visibility:visible;mso-wrap-style:square;v-text-anchor:top" coordsize="4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mu8YA&#10;AADeAAAADwAAAGRycy9kb3ducmV2LnhtbESPT2vCQBTE7wW/w/KE3upGU/9FV9GCtHiril4f2Wc2&#10;mH0bsqtJv323IPQ4zMxvmOW6s5V4UONLxwqGgwQEce50yYWC03H3NgPhA7LGyjEp+CEP61XvZYmZ&#10;di1/0+MQChEh7DNUYEKoMyl9bsiiH7iaOHpX11gMUTaF1A22EW4rOUqSibRYclwwWNOHofx2uFsF&#10;19t9O0/2tLvs3+3wXGw/W21SpV773WYBIlAX/sPP9pdWkI7T+RT+7sQrI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1mu8YAAADeAAAADwAAAAAAAAAAAAAAAACYAgAAZHJz&#10;L2Rvd25yZXYueG1sUEsFBgAAAAAEAAQA9QAAAIsDAAAAAA==&#10;" path="m40,96l,e" filled="f" strokeweight=".12pt">
                <v:path arrowok="t" o:connecttype="custom" o:connectlocs="38,91;0,0" o:connectangles="0,0"/>
                <o:lock v:ext="edit" aspectratio="t"/>
              </v:shape>
              <v:shape id="Freeform 3770" o:spid="_x0000_s5816" style="position:absolute;left:7944;top:13371;width:82;height:57;rotation:90;visibility:visible;mso-wrap-style:square;v-text-anchor:top" coordsize="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ayMMA&#10;AADeAAAADwAAAGRycy9kb3ducmV2LnhtbERPy2rCQBTdF/oPwxW6qxObWjU6CaVgCd1IfewvmWsm&#10;mLmTZqYx/XtnIXR5OO9NMdpWDNT7xrGC2TQBQVw53XCt4HjYPi9B+ICssXVMCv7IQ5E/Pmww0+7K&#10;3zTsQy1iCPsMFZgQukxKXxmy6KeuI47c2fUWQ4R9LXWP1xhuW/mSJG/SYsOxwWBHH4aqy/7XKpAy&#10;3e7C5+JnPlD15c2pXJbJq1JPk/F9DSLQGP7Fd3epFaTzdBX3xjvxCsj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dayMMAAADeAAAADwAAAAAAAAAAAAAAAACYAgAAZHJzL2Rv&#10;d25yZXYueG1sUEsFBgAAAAAEAAQA9QAAAIgDAAAAAA==&#10;" path="m86,l,60e" filled="f" strokeweight=".12pt">
                <v:path arrowok="t" o:connecttype="custom" o:connectlocs="82,0;0,57" o:connectangles="0,0"/>
                <o:lock v:ext="edit" aspectratio="t"/>
              </v:shape>
              <v:shape id="Freeform 3771" o:spid="_x0000_s5817" style="position:absolute;left:7436;top:12417;width:415;height:116;rotation:90;visibility:visible;mso-wrap-style:square;v-text-anchor:top" coordsize="4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wEyskA&#10;AADeAAAADwAAAGRycy9kb3ducmV2LnhtbESPUUvDMBSF34X9h3AHvrl0HRNXlw1RFJGx4TYQ3y7N&#10;NSlrbmqTtdVfbwTBx8M55zuc5XpwteioDZVnBdNJBoK49Lpio+B4eLy6AREissbaMyn4ogDr1ehi&#10;iYX2Pb9St49GJAiHAhXYGJtCylBachgmviFO3odvHcYkWyN1i32Cu1rmWXYtHVacFiw2dG+pPO3P&#10;TkFvP2lnnrbdg9m9fJ/zt/fNJp8rdTke7m5BRBrif/iv/awVzOazxQJ+76QrIF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0wEyskAAADeAAAADwAAAAAAAAAAAAAAAACYAgAA&#10;ZHJzL2Rvd25yZXYueG1sUEsFBgAAAAAEAAQA9QAAAI4DAAAAAA==&#10;" path="m,l437,122e" filled="f" strokecolor="#871800" strokeweight=".12pt">
                <v:path arrowok="t" o:connecttype="custom" o:connectlocs="0,0;415,116" o:connectangles="0,0"/>
                <o:lock v:ext="edit" aspectratio="t"/>
              </v:shape>
              <v:shape id="Freeform 3772" o:spid="_x0000_s5818" style="position:absolute;left:7488;top:12821;width:105;height:31;rotation:90;visibility:visible;mso-wrap-style:square;v-text-anchor:top" coordsize="11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RzRsYA&#10;AADeAAAADwAAAGRycy9kb3ducmV2LnhtbESPzWoCMRSF94W+Q7iF7mri2BYZjSIVoWC7cKzg8jK5&#10;TgYnN0OS6tinbxaFLg/nj2++HFwnLhRi61nDeKRAENfetNxo+NpvnqYgYkI22HkmDTeKsFzc382x&#10;NP7KO7pUqRF5hGOJGmxKfSllrC05jCPfE2fv5IPDlGVopAl4zeOuk4VSr9Jhy/nBYk9vlupz9e00&#10;/HTbj7X8VM3Brtvj/hyKalUVWj8+DKsZiERD+g//td+NhsnLs8oAGSej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RzRsYAAADeAAAADwAAAAAAAAAAAAAAAACYAgAAZHJz&#10;L2Rvd25yZXYueG1sUEsFBgAAAAAEAAQA9QAAAIsDAAAAAA==&#10;" path="m,l110,32e" filled="f" strokecolor="#871800" strokeweight=".12pt">
                <v:path arrowok="t" o:connecttype="custom" o:connectlocs="0,0;105,31" o:connectangles="0,0"/>
                <o:lock v:ext="edit" aspectratio="t"/>
              </v:shape>
              <v:shape id="Freeform 3773" o:spid="_x0000_s5819" style="position:absolute;left:7233;top:13141;width:415;height:117;rotation:90;visibility:visible;mso-wrap-style:square;v-text-anchor:top" coordsize="437,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ub9McA&#10;AADeAAAADwAAAGRycy9kb3ducmV2LnhtbESPQUsDMRSE74L/ITyhl9ImW2spa9MipQseRHAtPb9u&#10;npttNy/rJrbrvzeC4HGYmW+Y1WZwrbhQHxrPGrKpAkFcedNwrWH/XkyWIEJENth6Jg3fFGCzvr1Z&#10;YW78ld/oUsZaJAiHHDXYGLtcylBZchimviNO3ofvHcYk+1qaHq8J7lo5U2ohHTacFix2tLVUncsv&#10;p+HT0uE0PnLRbl/HL2q3y8o5FlqP7oanRxCRhvgf/ms/Gw33D3OVwe+dd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rm/THAAAA3gAAAA8AAAAAAAAAAAAAAAAAmAIAAGRy&#10;cy9kb3ducmV2LnhtbFBLBQYAAAAABAAEAPUAAACMAwAAAAA=&#10;" path="m,l437,123e" filled="f" strokecolor="#871800" strokeweight=".12pt">
                <v:path arrowok="t" o:connecttype="custom" o:connectlocs="0,0;415,117" o:connectangles="0,0"/>
                <o:lock v:ext="edit" aspectratio="t"/>
              </v:shape>
              <v:shape id="Freeform 3774" o:spid="_x0000_s5820" style="position:absolute;left:7287;top:13548;width:103;height:30;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kx8YA&#10;AADeAAAADwAAAGRycy9kb3ducmV2LnhtbESPQU8CMRSE7yT+h+aZcJPWFYhZKcSoELjpajg/t8/d&#10;DdvXTVug/ntLYsJxMjPfZBarZHtxIh86xxruJwoEce1Mx42Gr8/13SOIEJEN9o5Jwy8FWC1vRgss&#10;jTvzB52q2IgM4VCihjbGoZQy1C1ZDBM3EGfvx3mLMUvfSOPxnOG2l4VSc2mx47zQ4kAvLdWH6mg1&#10;fM83yfg6zbb7/Vuxq97V8bU6aD2+Tc9PICKleA3/t7dGw8Nsqgq43M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Ckx8YAAADeAAAADwAAAAAAAAAAAAAAAACYAgAAZHJz&#10;L2Rvd25yZXYueG1sUEsFBgAAAAAEAAQA9QAAAIsDAAAAAA==&#10;" path="m,l108,31e" filled="f" strokecolor="#871800" strokeweight=".12pt">
                <v:path arrowok="t" o:connecttype="custom" o:connectlocs="0,0;103,30" o:connectangles="0,0"/>
                <o:lock v:ext="edit" aspectratio="t"/>
              </v:shape>
              <v:shape id="Freeform 3775" o:spid="_x0000_s5821" style="position:absolute;left:7029;top:13867;width:413;height:117;rotation:90;visibility:visible;mso-wrap-style:square;v-text-anchor:top" coordsize="434,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9NmsYA&#10;AADeAAAADwAAAGRycy9kb3ducmV2LnhtbESPQUsDMRSE70L/Q3iCN5totbTbpqUUBPEgupaeXzev&#10;m203L8smbuO/N4LQ4zAz3zDLdXKtGKgPjWcND2MFgrjypuFaw+7r5X4GIkRkg61n0vBDAdar0c0S&#10;C+Mv/ElDGWuRIRwK1GBj7AopQ2XJYRj7jjh7R987jFn2tTQ9XjLctfJRqal02HBesNjR1lJ1Lr+d&#10;BvV28mn6wYc0lOZ9vq3TjPZW67vbtFmAiJTiNfzffjUaJs9PagJ/d/IV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9NmsYAAADeAAAADwAAAAAAAAAAAAAAAACYAgAAZHJz&#10;L2Rvd25yZXYueG1sUEsFBgAAAAAEAAQA9QAAAIsDAAAAAA==&#10;" path="m,l434,123e" filled="f" strokecolor="#871800" strokeweight=".12pt">
                <v:path arrowok="t" o:connecttype="custom" o:connectlocs="0,0;413,117" o:connectangles="0,0"/>
                <o:lock v:ext="edit" aspectratio="t"/>
              </v:shape>
              <v:shape id="Freeform 3776" o:spid="_x0000_s5822" style="position:absolute;left:7084;top:14274;width:103;height:30;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ZKMUA&#10;AADeAAAADwAAAGRycy9kb3ducmV2LnhtbESPT2sCMRTE70K/Q3iF3jTRqpStUUr/oTe7LZ5fN8/d&#10;xc3LkkRNv30jCB6HmfkNs1gl24kT+dA61jAeKRDElTMt1xp+vj+GTyBCRDbYOSYNfxRgtbwbLLAw&#10;7sxfdCpjLTKEQ4Eamhj7QspQNWQxjFxPnL298xZjlr6WxuM5w20nJ0rNpcWW80KDPb02VB3Ko9Xw&#10;O/9Mxldptt7t3iebcquOb+VB64f79PIMIlKKt/C1vTYaHmdTNYXLnXwF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ZkoxQAAAN4AAAAPAAAAAAAAAAAAAAAAAJgCAABkcnMv&#10;ZG93bnJldi54bWxQSwUGAAAAAAQABAD1AAAAigMAAAAA&#10;" path="m,l108,31e" filled="f" strokecolor="#871800" strokeweight=".12pt">
                <v:path arrowok="t" o:connecttype="custom" o:connectlocs="0,0;103,30" o:connectangles="0,0"/>
                <o:lock v:ext="edit" aspectratio="t"/>
              </v:shape>
              <v:shape id="Freeform 3777" o:spid="_x0000_s5823" style="position:absolute;left:6826;top:14594;width:415;height:116;rotation:90;visibility:visible;mso-wrap-style:square;v-text-anchor:top" coordsize="437,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FWLcgA&#10;AADeAAAADwAAAGRycy9kb3ducmV2LnhtbESPUUvDMBSF3wX/Q7iCby61WhndsiGKImNsuAmyt0tz&#10;TYrNTW2ytvrrzUDw8XDO+Q5nvhxdI3rqQu1ZwfUkA0FceV2zUfC2f7qagggRWWPjmRR8U4Dl4vxs&#10;jqX2A79Sv4tGJAiHEhXYGNtSylBZchgmviVO3ofvHMYkOyN1h0OCu0bmWXYnHdacFiy29GCp+twd&#10;nYLBftHWPG/6R7Nd/Rzz98N6nRdKXV6M9zMQkcb4H/5rv2gFN8VtVsDpTro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oVYtyAAAAN4AAAAPAAAAAAAAAAAAAAAAAJgCAABk&#10;cnMvZG93bnJldi54bWxQSwUGAAAAAAQABAD1AAAAjQMAAAAA&#10;" path="m,l437,122e" filled="f" strokecolor="#871800" strokeweight=".12pt">
                <v:path arrowok="t" o:connecttype="custom" o:connectlocs="0,0;415,116" o:connectangles="0,0"/>
                <o:lock v:ext="edit" aspectratio="t"/>
              </v:shape>
              <v:shape id="Freeform 3778" o:spid="_x0000_s5824" style="position:absolute;left:5751;top:13473;width:222;height:65;rotation:90;visibility:visible;mso-wrap-style:square;v-text-anchor:top" coordsize="23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qN3cYA&#10;AADeAAAADwAAAGRycy9kb3ducmV2LnhtbESPQWvCQBSE7wX/w/KE3urG1IpEVxEl6KGXahGPz+wz&#10;Ce6+Ddltkv77bqHQ4zAz3zCrzWCN6Kj1tWMF00kCgrhwuuZSwec5f1mA8AFZo3FMCr7Jw2Y9elph&#10;pl3PH9SdQikihH2GCqoQmkxKX1Rk0U9cQxy9u2sthijbUuoW+wi3RqZJMpcWa44LFTa0q6h4nL6s&#10;gnxBh/O7Ka4HeXNk9ia1TXlR6nk8bJcgAg3hP/zXPmoFr2+zZA6/d+IV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qN3cYAAADeAAAADwAAAAAAAAAAAAAAAACYAgAAZHJz&#10;L2Rvd25yZXYueG1sUEsFBgAAAAAEAAQA9QAAAIsDAAAAAA==&#10;" path="m,l233,68e" filled="f" strokeweight=".12pt">
                <v:path arrowok="t" o:connecttype="custom" o:connectlocs="0,0;222,65" o:connectangles="0,0"/>
                <o:lock v:ext="edit" aspectratio="t"/>
              </v:shape>
              <v:shape id="Freeform 3779" o:spid="_x0000_s5825" style="position:absolute;left:6116;top:12211;width:221;height:64;rotation:90;visibility:visible;mso-wrap-style:square;v-text-anchor:top" coordsize="233,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YoRscA&#10;AADeAAAADwAAAGRycy9kb3ducmV2LnhtbESPT2vCQBTE70K/w/IK3ppN/VND6ipFCfbgpSri8TX7&#10;moTuvg3ZNabfvlsoeBxm5jfMcj1YI3rqfONYwXOSgiAunW64UnA6Fk8ZCB+QNRrHpOCHPKxXD6Ml&#10;5trd+IP6Q6hEhLDPUUEdQptL6cuaLPrEtcTR+3KdxRBlV0nd4S3CrZGTNH2RFhuOCzW2tKmp/D5c&#10;rYIio91xb8rLTn46MlszsW11Vmr8OLy9ggg0hHv4v/2uFUzns3QBf3fi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mGKEbHAAAA3gAAAA8AAAAAAAAAAAAAAAAAmAIAAGRy&#10;cy9kb3ducmV2LnhtbFBLBQYAAAAABAAEAPUAAACMAwAAAAA=&#10;" path="m,l233,68e" filled="f" strokeweight=".12pt">
                <v:path arrowok="t" o:connecttype="custom" o:connectlocs="0,0;221,64" o:connectangles="0,0"/>
                <o:lock v:ext="edit" aspectratio="t"/>
              </v:shape>
              <v:shape id="Freeform 3780" o:spid="_x0000_s5826" style="position:absolute;left:5967;top:12472;width:308;height:111;rotation:90;visibility:visible;mso-wrap-style:square;v-text-anchor:top" coordsize="324,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6vu8UA&#10;AADeAAAADwAAAGRycy9kb3ducmV2LnhtbERPz2vCMBS+C/4P4Q1202RuldEZRQVBdhDUguz21ry1&#10;Zc1LbbK2++/NQfD48f1erAZbi45aXznW8DJVIIhzZyouNGTn3eQdhA/IBmvHpOGfPKyW49ECU+N6&#10;PlJ3CoWIIexT1FCG0KRS+rwki37qGuLI/bjWYoiwLaRpsY/htpYzpebSYsWxocSGtiXlv6c/qyHZ&#10;bjZn1V+HmdofvpOvrMsun1Lr56dh/QEi0BAe4rt7bzS8Jm8q7o134hWQy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vq+7xQAAAN4AAAAPAAAAAAAAAAAAAAAAAJgCAABkcnMv&#10;ZG93bnJldi54bWxQSwUGAAAAAAQABAD1AAAAigMAAAAA&#10;" path="m,12l141,53,168,,156,117,182,65r142,40e" filled="f" strokeweight=".12pt">
                <v:path arrowok="t" o:connecttype="custom" o:connectlocs="0,11;134,50;160,0;148,111;173,62;308,100" o:connectangles="0,0,0,0,0,0"/>
                <o:lock v:ext="edit" aspectratio="t"/>
              </v:shape>
              <v:shape id="Freeform 3781" o:spid="_x0000_s5827" style="position:absolute;left:7283;top:11256;width:909;height:3146;rotation:90;visibility:visible;mso-wrap-style:square;v-text-anchor:top" coordsize="957,3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MRYccA&#10;AADeAAAADwAAAGRycy9kb3ducmV2LnhtbESPT0/CQBTE7yZ+h80z8QZb5E+0shA00eCJgL14e+k+&#10;20L3be0+YP32rAmJx8nM/CYzX0bXqhP1ofFsYDTMQBGX3jZcGSg+3waPoIIgW2w9k4FfCrBc3N7M&#10;Mbf+zFs67aRSCcIhRwO1SJdrHcqaHIah74iT9+17h5JkX2nb4znBXasfsmymHTacFmrs6LWm8rA7&#10;OgNH/Cg2+83XpC1+Du9xFSW+jMWY+7u4egYlFOU/fG2vrYHxdJI9wd+ddAX04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DEWHHAAAA3gAAAA8AAAAAAAAAAAAAAAAAmAIAAGRy&#10;cy9kb3ducmV2LnhtbFBLBQYAAAAABAAEAPUAAACMAwAAAAA=&#10;" path="m,3317l957,e" filled="f" strokeweight=".12pt">
                <v:path arrowok="t" o:connecttype="custom" o:connectlocs="0,3146;909,0" o:connectangles="0,0"/>
                <o:lock v:ext="edit" aspectratio="t"/>
              </v:shape>
              <v:shape id="Freeform 3782" o:spid="_x0000_s5828" style="position:absolute;left:7194;top:11564;width:909;height:3145;rotation:90;visibility:visible;mso-wrap-style:square;v-text-anchor:top" coordsize="957,3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PnvMYA&#10;AADeAAAADwAAAGRycy9kb3ducmV2LnhtbESPy2rCQBSG94W+w3AK7uok9VJJHaUIpuJOzcbdIXOa&#10;hGTOhJmpxj69sxBc/vw3vuV6MJ24kPONZQXpOAFBXFrdcKWgOG3fFyB8QNbYWSYFN/KwXr2+LDHT&#10;9soHuhxDJeII+wwV1CH0mZS+rMmgH9ueOHq/1hkMUbpKaofXOG46+ZEkc2mw4fhQY0+bmsr2+GcU&#10;DD/7ufP/xexc5OfNZ9su8jz1So3ehu8vEIGG8Aw/2jutYDKbphEg4kQU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PnvMYAAADeAAAADwAAAAAAAAAAAAAAAACYAgAAZHJz&#10;L2Rvd25yZXYueG1sUEsFBgAAAAAEAAQA9QAAAIsDAAAAAA==&#10;" path="m,3316l957,e" filled="f" strokeweight=".12pt">
                <v:path arrowok="t" o:connecttype="custom" o:connectlocs="0,3145;909,0" o:connectangles="0,0"/>
                <o:lock v:ext="edit" aspectratio="t"/>
              </v:shape>
              <v:shape id="Freeform 3783" o:spid="_x0000_s5829" style="position:absolute;left:9113;top:13381;width:308;height:112;rotation:90;visibility:visible;mso-wrap-style:square;v-text-anchor:top" coordsize="324,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fUMscA&#10;AADeAAAADwAAAGRycy9kb3ducmV2LnhtbESPT2vCQBTE70K/w/IK3uom1RaJbqSVioXioVEQb4/s&#10;yx/Mvg3ZNUm/fbdQ8DjM/GaY9WY0jeipc7VlBfEsAkGcW11zqeB03D0tQTiPrLGxTAp+yMEmfZis&#10;MdF24G/qM1+KUMIuQQWV920ipcsrMuhmtiUOXmE7gz7IrpS6wyGUm0Y+R9GrNFhzWKiwpW1F+TW7&#10;GQXzYv9lUfrbtd/uP850OQzmXSs1fRzfViA8jf4e/qc/deBeFnEMf3fCFZ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X1DLHAAAA3gAAAA8AAAAAAAAAAAAAAAAAmAIAAGRy&#10;cy9kb3ducmV2LnhtbFBLBQYAAAAABAAEAPUAAACMAwAAAAA=&#10;" path="m,12l142,53,168,,156,118,183,65r141,41e" filled="f" strokeweight=".12pt">
                <v:path arrowok="t" o:connecttype="custom" o:connectlocs="0,11;135,50;160,0;148,112;174,62;308,101" o:connectangles="0,0,0,0,0,0"/>
                <o:lock v:ext="edit" aspectratio="t"/>
              </v:shape>
              <v:shape id="Freeform 3784" o:spid="_x0000_s5830" style="position:absolute;left:7031;top:12601;width:119;height:412;rotation:90;visibility:visible;mso-wrap-style:square;v-text-anchor:top" coordsize="125,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7/TUccA&#10;AADeAAAADwAAAGRycy9kb3ducmV2LnhtbESPT2vCQBTE70K/w/IKXopu/FckdRURhJiDaCrW4yP7&#10;moRm34bsqum37woFj8PM/IZZrDpTixu1rrKsYDSMQBDnVldcKDh9bgdzEM4ja6wtk4JfcrBavvQW&#10;GGt75yPdMl+IAGEXo4LS+yaW0uUlGXRD2xAH79u2Bn2QbSF1i/cAN7UcR9G7NFhxWCixoU1J+U92&#10;NQouaZqlb37/daFkmnQHuTvzpFGq/9qtP0B46vwz/N9OtILJbDoaw+NOu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01HHAAAA3gAAAA8AAAAAAAAAAAAAAAAAmAIAAGRy&#10;cy9kb3ducmV2LnhtbFBLBQYAAAAABAAEAPUAAACMAwAAAAA=&#10;" path="m125,l,434e" filled="f" strokecolor="#871800" strokeweight=".12pt">
                <v:path arrowok="t" o:connecttype="custom" o:connectlocs="119,0;0,412" o:connectangles="0,0"/>
                <o:lock v:ext="edit" aspectratio="t"/>
              </v:shape>
              <v:shape id="Freeform 3785" o:spid="_x0000_s5831" style="position:absolute;left:6713;top:12651;width:30;height:103;rotation:90;visibility:visible;mso-wrap-style:square;v-text-anchor:top" coordsize="31,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q7qscA&#10;AADeAAAADwAAAGRycy9kb3ducmV2LnhtbESPQU/CQBSE7yb8h80j8SZbKBooLASNJB48IHLw+NJ9&#10;tpXdt033Waq/3jUx8TiZmW8y6+3gneqpi01gA9NJBoq4DLbhysDpdX+zABUF2aILTAa+KMJ2M7pa&#10;Y2HDhV+oP0qlEoRjgQZqkbbQOpY1eYyT0BIn7z10HiXJrtK2w0uCe6dnWXanPTacFmps6aGm8nz8&#10;9Abu8+f+wPy4/P44ibzN5o7dYm/M9XjYrUAJDfIf/ms/WQP57Xyaw++ddAX0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lKu6rHAAAA3gAAAA8AAAAAAAAAAAAAAAAAmAIAAGRy&#10;cy9kb3ducmV2LnhtbFBLBQYAAAAABAAEAPUAAACMAwAAAAA=&#10;" path="m31,l,108e" filled="f" strokecolor="#871800" strokeweight=".12pt">
                <v:path arrowok="t" o:connecttype="custom" o:connectlocs="30,0;0,103" o:connectangles="0,0"/>
                <o:lock v:ext="edit" aspectratio="t"/>
              </v:shape>
              <v:shape id="Freeform 3786" o:spid="_x0000_s5832" style="position:absolute;left:6307;top:12391;width:119;height:412;rotation:90;visibility:visible;mso-wrap-style:square;v-text-anchor:top" coordsize="125,4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zrWMcA&#10;AADeAAAADwAAAGRycy9kb3ducmV2LnhtbESP3WrCQBSE7wu+w3KE3jUbrZUS3YgIhVIK4g9U7w7Z&#10;k2za7NmQ3Zr49l2h4OUwM98wy9VgG3GhzteOFUySFARx4XTNlYLj4e3pFYQPyBobx6TgSh5W+ehh&#10;iZl2Pe/osg+ViBD2GSowIbSZlL4wZNEnriWOXuk6iyHKrpK6wz7CbSOnaTqXFmuOCwZb2hgqfva/&#10;VoH79IPZXqsv6z/OZa832+/TSSr1OB7WCxCBhnAP/7fftYLnl9lkBrc78QrI/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x861jHAAAA3gAAAA8AAAAAAAAAAAAAAAAAmAIAAGRy&#10;cy9kb3ducmV2LnhtbFBLBQYAAAAABAAEAPUAAACMAwAAAAA=&#10;" path="m125,l,435e" filled="f" strokecolor="#871800" strokeweight=".12pt">
                <v:path arrowok="t" o:connecttype="custom" o:connectlocs="119,0;0,412" o:connectangles="0,0"/>
                <o:lock v:ext="edit" aspectratio="t"/>
              </v:shape>
              <v:shape id="Freeform 3787" o:spid="_x0000_s5833" style="position:absolute;left:5991;top:12442;width:29;height:104;rotation:90;visibility:visible;mso-wrap-style:square;v-text-anchor:top" coordsize="31,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D9ssgA&#10;AADeAAAADwAAAGRycy9kb3ducmV2LnhtbESPQWsCMRSE74X+h/AKvYgmahW7GqUtCPYgpav1/Ng8&#10;d5duXpYkXdd/3xQKHoeZ+YZZbXrbiI58qB1rGI8UCOLCmZpLDcfDdrgAESKywcYxabhSgM36/m6F&#10;mXEX/qQuj6VIEA4ZaqhibDMpQ1GRxTByLXHyzs5bjEn6UhqPlwS3jZwoNZcWa04LFbb0VlHxnf9Y&#10;DWpQ5yf1NW9eJ4Pcd9v354/TdK/140P/sgQRqY+38H97ZzRMZ0/jGfzdSVdAr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QP2yyAAAAN4AAAAPAAAAAAAAAAAAAAAAAJgCAABk&#10;cnMvZG93bnJldi54bWxQSwUGAAAAAAQABAD1AAAAjQMAAAAA&#10;" path="m31,l,110e" filled="f" strokecolor="#871800" strokeweight=".12pt">
                <v:path arrowok="t" o:connecttype="custom" o:connectlocs="29,0;0,104" o:connectangles="0,0"/>
                <o:lock v:ext="edit" aspectratio="t"/>
              </v:shape>
              <v:shape id="Freeform 3788" o:spid="_x0000_s5834" style="position:absolute;left:5583;top:12182;width:121;height:414;rotation:90;visibility:visible;mso-wrap-style:square;v-text-anchor:top" coordsize="127,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tudMkA&#10;AADeAAAADwAAAGRycy9kb3ducmV2LnhtbESPQUvDQBSE70L/w/IKvdlNWy02dluqIJSglCZeenvN&#10;PpOQ7Nuwu7bRX+8KgsdhZr5h1tvBdOJCzjeWFcymCQji0uqGKwXvxcvtAwgfkDV2lknBF3nYbkY3&#10;a0y1vfKRLnmoRISwT1FBHUKfSunLmgz6qe2Jo/dhncEQpaukdniNcNPJeZIspcGG40KNPT3XVLb5&#10;p1GQt6dV5lr3VGXnYu/fXr+z1aFQajIedo8gAg3hP/zX3msFi/u72RJ+78QrID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StudMkAAADeAAAADwAAAAAAAAAAAAAAAACYAgAA&#10;ZHJzL2Rvd25yZXYueG1sUEsFBgAAAAAEAAQA9QAAAI4DAAAAAA==&#10;" path="m127,l,437e" filled="f" strokecolor="#871800" strokeweight=".12pt">
                <v:path arrowok="t" o:connecttype="custom" o:connectlocs="121,0;0,414" o:connectangles="0,0"/>
                <o:lock v:ext="edit" aspectratio="t"/>
              </v:shape>
              <v:shape id="Freeform 3789" o:spid="_x0000_s5835" style="position:absolute;left:5267;top:12232;width:30;height:104;rotation:90;visibility:visible;mso-wrap-style:square;v-text-anchor:top" coordsize="32,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wbVskA&#10;AADeAAAADwAAAGRycy9kb3ducmV2LnhtbESPS2vDMBCE74X+B7GB3Bo5TZqHEyX0QSHkUMij0NwW&#10;a2OZWivXUm3n31eBQo7DzHzDLNedLUVDtS8cKxgOEhDEmdMF5wqOh/eHGQgfkDWWjknBhTysV/d3&#10;S0y1a3lHzT7kIkLYp6jAhFClUvrMkEU/cBVx9M6uthiirHOpa2wj3JbyMUkm0mLBccFgRa+Gsu/9&#10;r1UQptn2c1xtTh/Nafs2/2mNy79elOr3uucFiEBduIX/2xutYPQ0Hk7heideAbn6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zwbVskAAADeAAAADwAAAAAAAAAAAAAAAACYAgAA&#10;ZHJzL2Rvd25yZXYueG1sUEsFBgAAAAAEAAQA9QAAAI4DAAAAAA==&#10;" path="m32,l,110e" filled="f" strokecolor="#871800" strokeweight=".12pt">
                <v:path arrowok="t" o:connecttype="custom" o:connectlocs="30,0;0,104" o:connectangles="0,0"/>
                <o:lock v:ext="edit" aspectratio="t"/>
              </v:shape>
              <v:shape id="Freeform 3790" o:spid="_x0000_s5836" style="position:absolute;left:4892;top:12003;width:104;height:367;rotation:90;visibility:visible;mso-wrap-style:square;v-text-anchor:top" coordsize="110,3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MRGsEA&#10;AADeAAAADwAAAGRycy9kb3ducmV2LnhtbERPz2vCMBS+D/wfwhO8zVSdItUoIgy9rip6fDTPJti8&#10;lCazdX/9chjs+PH9Xm97V4sntcF6VjAZZyCIS68tVwrOp8/3JYgQkTXWnknBiwJsN4O3Nebad/xF&#10;zyJWIoVwyFGBibHJpQylIYdh7BvixN196zAm2FZSt9ilcFfLaZYtpEPLqcFgQ3tD5aP4dgqu95+d&#10;NR0f7eJy882jKKI+7JUaDfvdCkSkPv6L/9xHrWA2/5ikvelOugJy8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jERrBAAAA3gAAAA8AAAAAAAAAAAAAAAAAmAIAAGRycy9kb3du&#10;cmV2LnhtbFBLBQYAAAAABAAEAPUAAACGAwAAAAA=&#10;" path="m110,l,387e" filled="f" strokecolor="#871800" strokeweight=".12pt">
                <v:path arrowok="t" o:connecttype="custom" o:connectlocs="104,0;0,367" o:connectangles="0,0"/>
                <o:lock v:ext="edit" aspectratio="t"/>
              </v:shape>
              <v:shape id="Freeform 3791" o:spid="_x0000_s5837" style="position:absolute;left:4811;top:12126;width:272;height:123;rotation:90;visibility:visible;mso-wrap-style:square;v-text-anchor:top" coordsize="286,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dehMgA&#10;AADeAAAADwAAAGRycy9kb3ducmV2LnhtbESPzW7CMBCE75X6DtZW6qVqHKC0kGIQIIF64cDPA2zj&#10;JXEar0PsQnh7jFSpx9HsfLMzmXW2FmdqvXGsoJekIIhzpw0XCg771esIhA/IGmvHpOBKHmbTx4cJ&#10;ZtpdeEvnXShEhLDPUEEZQpNJ6fOSLPrENcTRO7rWYoiyLaRu8RLhtpb9NH2XFg3HhhIbWpaU/+x+&#10;bXzDzL+r0/Cj0imuX8xysdjgqFPq+ambf4II1IX/47/0l1YwGL71xnCfExk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l16EyAAAAN4AAAAPAAAAAAAAAAAAAAAAAJgCAABk&#10;cnMvZG93bnJldi54bWxQSwUGAAAAAAQABAD1AAAAjQMAAAAA&#10;" path="m252,130r22,-8l286,84,269,70,31,,10,5,,43,15,60e" filled="f" strokeweight=".12pt">
                <v:path arrowok="t" o:connecttype="custom" o:connectlocs="240,123;261,115;272,79;256,66;29,0;10,5;0,41;14,57" o:connectangles="0,0,0,0,0,0,0,0"/>
                <o:lock v:ext="edit" aspectratio="t"/>
              </v:shape>
              <v:shape id="Freeform 3792" o:spid="_x0000_s5838" style="position:absolute;left:4925;top:12235;width:8;height:36;rotation:90;visibility:visible;mso-wrap-style:square;v-text-anchor:top" coordsize="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OhMYA&#10;AADeAAAADwAAAGRycy9kb3ducmV2LnhtbESPzUoDMRSF90LfIdxCdzbpVEXGpmVaKHXhxiqiu8vk&#10;dmZ0chOSdDq+vVkIXR7OH99qM9peDBRi51jDYq5AENfOdNxoeH/b3z6CiAnZYO+YNPxShM16crPC&#10;0rgLv9JwTI3IIxxL1NCm5EspY92SxTh3njh7JxcspixDI03ASx63vSyUepAWO84PLXratVT/HM9W&#10;Q/Wdtl8vXeUPH2GrTovCDcp/aj2bjtUTiERjuob/289Gw/L+rsgAGSej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OhMYAAADeAAAADwAAAAAAAAAAAAAAAACYAgAAZHJz&#10;L2Rvd25yZXYueG1sUEsFBgAAAAAEAAQA9QAAAIsDAAAAAA==&#10;" path="m,38l9,e" filled="f" strokeweight=".12pt">
                <v:path arrowok="t" o:connecttype="custom" o:connectlocs="0,36;8,0" o:connectangles="0,0"/>
                <o:lock v:ext="edit" aspectratio="t"/>
              </v:shape>
              <v:shape id="Freeform 3793" o:spid="_x0000_s5839" style="position:absolute;left:4959;top:12104;width:11;height:37;rotation:90;visibility:visible;mso-wrap-style:square;v-text-anchor:top" coordsize="1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iWMccA&#10;AADeAAAADwAAAGRycy9kb3ducmV2LnhtbESPQWvCQBSE7wX/w/KEXkrdaFVKmo2UFsFbNKZ4fWSf&#10;STD7Ns1uY/rvXaHQ4zAz3zDJZjStGKh3jWUF81kEgri0uuFKQXHcPr+CcB5ZY2uZFPySg006eUgw&#10;1vbKBxpyX4kAYRejgtr7LpbSlTUZdDPbEQfvbHuDPsi+krrHa4CbVi6iaC0NNhwWauzoo6bykv8Y&#10;Batd3mD2/XnK9lk05KcDfW2LJ6Uep+P7GwhPo/8P/7V3WsHLarmYw/1OuAIyv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YljHHAAAA3gAAAA8AAAAAAAAAAAAAAAAAmAIAAGRy&#10;cy9kb3ducmV2LnhtbFBLBQYAAAAABAAEAPUAAACMAwAAAAA=&#10;" path="m,39l12,e" filled="f" strokeweight=".12pt">
                <v:path arrowok="t" o:connecttype="custom" o:connectlocs="0,37;11,0" o:connectangles="0,0"/>
                <o:lock v:ext="edit" aspectratio="t"/>
              </v:shape>
              <v:shape id="Freeform 3794" o:spid="_x0000_s5840" style="position:absolute;left:4836;top:12154;width:263;height:78;rotation:90;visibility:visible;mso-wrap-style:square;v-text-anchor:top" coordsize="276,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jFd8YA&#10;AADeAAAADwAAAGRycy9kb3ducmV2LnhtbESPT2vCQBTE74V+h+UVeim6afxL6ioSaPHgxSji8ZF9&#10;JsHs27C7avrt3ULB4zAzv2EWq9604kbON5YVfA4TEMSl1Q1XCg7778EchA/IGlvLpOCXPKyWry8L&#10;zLS9845uRahEhLDPUEEdQpdJ6cuaDPqh7Yijd7bOYIjSVVI7vEe4aWWaJFNpsOG4UGNHeU3lpbga&#10;BWZz6ouctjj7cMdTPivS3cX/KPX+1q+/QATqwzP8395oBaPJOE3h7068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jFd8YAAADeAAAADwAAAAAAAAAAAAAAAACYAgAAZHJz&#10;L2Rvd25yZXYueG1sUEsFBgAAAAAEAAQA9QAAAIsDAAAAAA==&#10;" path="m276,82r-2,l274,80r-3,l271,77r-2,l269,75r-3,l264,72r-3,l261,70r-2,l257,68r-3,l254,65r-4,l247,63r-7,l240,60r-26,l214,63r-8,l197,56,185,51,175,46,163,41r-9,-5l141,34,130,29,118,27,106,24r-36,l70,22r-3,l67,20r-2,l65,17r-3,l60,15,58,12r-3,l55,10r-2,l50,8r-2,l46,5r-5,l41,3,31,3,31,,12,r,3l,3e" filled="f" strokeweight=".12pt">
                <v:path arrowok="t" o:connecttype="custom" o:connectlocs="263,78;261,78;261,76;258,76;258,73;256,73;256,71;253,71;252,68;249,68;249,67;247,67;245,65;242,65;242,62;238,62;235,60;229,60;229,57;204,57;204,60;196,60;188,53;176,49;167,44;155,39;147,34;134,32;124,28;112,26;101,23;67,23;67,21;64,21;64,19;62,19;62,16;59,16;57,14;55,11;52,11;52,10;51,10;48,8;46,8;44,5;39,5;39,3;30,3;30,0;11,0;11,3;0,3" o:connectangles="0,0,0,0,0,0,0,0,0,0,0,0,0,0,0,0,0,0,0,0,0,0,0,0,0,0,0,0,0,0,0,0,0,0,0,0,0,0,0,0,0,0,0,0,0,0,0,0,0,0,0,0,0"/>
                <o:lock v:ext="edit" aspectratio="t"/>
              </v:shape>
              <v:shape id="Freeform 3795" o:spid="_x0000_s5841" style="position:absolute;left:4798;top:12142;width:260;height:79;rotation:90;visibility:visible;mso-wrap-style:square;v-text-anchor:top" coordsize="27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EWcUA&#10;AADeAAAADwAAAGRycy9kb3ducmV2LnhtbESPW2sCMRSE3wv9D+EU+lI0W2/IahQrFHxQ8MY+HzZn&#10;L7g5WZKo6783hYKPw8x8w8yXnWnEjZyvLSv47icgiHOray4VnE+/vSkIH5A1NpZJwYM8LBfvb3NM&#10;tb3zgW7HUIoIYZ+igiqENpXS5xUZ9H3bEkevsM5giNKVUju8R7hp5CBJJtJgzXGhwpbWFeWX49Uo&#10;CKt9cTJf7rzPdhqLbWYYfzKlPj+61QxEoC68wv/tjVYwHI8GQ/i7E6+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9cRZxQAAAN4AAAAPAAAAAAAAAAAAAAAAAJgCAABkcnMv&#10;ZG93bnJldi54bWxQSwUGAAAAAAQABAD1AAAAigMAAAAA&#10;" path="m,l,3r3,l3,5r2,l5,7r3,l8,10r2,l12,12r3,l15,15r2,l17,17r5,l22,19r5,l29,22r7,l39,24r19,l58,22r10,l80,27r9,7l101,39r10,4l123,48r12,3l147,55r9,3l168,58r12,2l207,60r,3l209,63r,2l211,65r,2l214,67r,3l216,70r,2l221,72r,3l224,75r2,2l228,77r3,2l236,79r,3l248,82r2,2l257,84r,-2l271,82r3,-3e" filled="f" strokeweight=".12pt">
                <v:path arrowok="t" o:connecttype="custom" o:connectlocs="0,0;0,3;3,3;3,5;5,5;5,7;8,7;8,9;9,9;11,11;14,11;14,14;16,14;16,16;21,16;21,18;26,18;28,21;34,21;37,23;55,23;55,21;65,21;76,25;84,32;96,37;105,40;117,45;128,48;139,52;148,55;159,55;171,56;196,56;196,59;198,59;198,61;200,61;200,63;203,63;203,66;205,66;205,68;210,68;210,71;213,71;214,72;216,72;219,74;224,74;224,77;235,77;237,79;244,79;244,77;257,77;260,74" o:connectangles="0,0,0,0,0,0,0,0,0,0,0,0,0,0,0,0,0,0,0,0,0,0,0,0,0,0,0,0,0,0,0,0,0,0,0,0,0,0,0,0,0,0,0,0,0,0,0,0,0,0,0,0,0,0,0,0,0"/>
                <o:lock v:ext="edit" aspectratio="t"/>
              </v:shape>
              <v:shape id="Freeform 3796" o:spid="_x0000_s5842" style="position:absolute;left:4806;top:12146;width:225;height:66;rotation:90;visibility:visible;mso-wrap-style:square;v-text-anchor:top" coordsize="23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0ekMcA&#10;AADeAAAADwAAAGRycy9kb3ducmV2LnhtbESP3WrCQBSE7wu+w3IEb6Ru/GkpqauIoBRKLUYf4JA9&#10;yQazZ0N2jbFP3y0IvRxm5htmue5tLTpqfeVYwXSSgCDOna64VHA+7Z7fQPiArLF2TAru5GG9Gjwt&#10;MdXuxkfqslCKCGGfogITQpNK6XNDFv3ENcTRK1xrMUTZllK3eItwW8tZkrxKixXHBYMNbQ3ll+xq&#10;FYyzr+Pn4Wf3PbeZ3xcFd7mpOqVGw37zDiJQH/7Dj/aHVjB/WcwW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dHpDHAAAA3gAAAA8AAAAAAAAAAAAAAAAAmAIAAGRy&#10;cy9kb3ducmV2LnhtbFBLBQYAAAAABAAEAPUAAACMAwAAAAA=&#10;" path="m,l2,,237,70e" filled="f" strokeweight=".12pt">
                <v:path arrowok="t" o:connecttype="custom" o:connectlocs="0,0;2,0;225,66" o:connectangles="0,0,0"/>
                <o:lock v:ext="edit" aspectratio="t"/>
              </v:shape>
              <v:shape id="Freeform 3797" o:spid="_x0000_s5843" style="position:absolute;left:4777;top:12183;width:119;height:103;rotation:90;visibility:visible;mso-wrap-style:square;v-text-anchor:top" coordsize="125,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rNfMkA&#10;AADeAAAADwAAAGRycy9kb3ducmV2LnhtbESP3WoCMRSE7wt9h3AK3hTNqlXsahSpFEr9Q23p7XFz&#10;3F26OVmSVNe3N4VCL4eZ+YaZzBpTiTM5X1pW0O0kIIgzq0vOFXwcXtsjED4ga6wsk4IreZhN7+8m&#10;mGp74R2d9yEXEcI+RQVFCHUqpc8KMug7tiaO3sk6gyFKl0vt8BLhppK9JBlKgyXHhQJreiko+97/&#10;GAXz7arv3mlx/FpvH583Zb686s+lUq2HZj4GEagJ/+G/9ptW0B889QbweydeATm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SrNfMkAAADeAAAADwAAAAAAAAAAAAAAAACYAgAA&#10;ZHJzL2Rvd25yZXYueG1sUEsFBgAAAAAEAAQA9QAAAI4DAAAAAA==&#10;" path="m125,3l108,,94,3,79,5,65,12,50,19,38,27,29,39,19,51,10,63,5,77,,91r,17e" filled="f" strokeweight=".12pt">
                <v:path arrowok="t" o:connecttype="custom" o:connectlocs="119,3;103,0;89,3;75,5;62,11;48,18;36,26;28,37;18,49;10,60;5,73;0,87;0,103" o:connectangles="0,0,0,0,0,0,0,0,0,0,0,0,0"/>
                <o:lock v:ext="edit" aspectratio="t"/>
              </v:shape>
              <v:shape id="Freeform 3798" o:spid="_x0000_s5844" style="position:absolute;left:4848;top:12024;width:60;height:148;rotation:90;visibility:visible;mso-wrap-style:square;v-text-anchor:top" coordsize="63,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VzsUA&#10;AADeAAAADwAAAGRycy9kb3ducmV2LnhtbESPT4vCMBTE74LfITzBm6ZWtyxdo4iL4EVw/cPu8dE8&#10;22LzUppsrd/eCILHYWZ+w8yXnalES40rLSuYjCMQxJnVJecKTsfN6BOE88gaK8uk4E4Olot+b46p&#10;tjf+ofbgcxEg7FJUUHhfp1K6rCCDbmxr4uBdbGPQB9nkUjd4C3BTyTiKEmmw5LBQYE3rgrLr4d8E&#10;yj45x39VRpv6e/9LrfW7Fe+UGg661RcIT51/h1/trVYw/ZjFCTzvhCs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axXOxQAAAN4AAAAPAAAAAAAAAAAAAAAAAJgCAABkcnMv&#10;ZG93bnJldi54bWxQSwUGAAAAAAQABAD1AAAAigMAAAAA&#10;" path="m48,156r7,-14l60,127r3,-14l63,98,60,82,58,67,53,53,43,41,36,29,24,17,12,7,,e" filled="f" strokeweight=".12pt">
                <v:path arrowok="t" o:connecttype="custom" o:connectlocs="46,148;52,135;57,120;60,107;60,93;57,78;55,64;50,50;41,39;34,28;23,16;11,7;0,0" o:connectangles="0,0,0,0,0,0,0,0,0,0,0,0,0"/>
                <o:lock v:ext="edit" aspectratio="t"/>
              </v:shape>
              <v:shape id="Freeform 3799" o:spid="_x0000_s5845" style="position:absolute;left:4773;top:12138;width:56;height:16;rotation:90;visibility:visible;mso-wrap-style:square;v-text-anchor:top" coordsize="58,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T9scA&#10;AADeAAAADwAAAGRycy9kb3ducmV2LnhtbESP3WrCQBSE7wt9h+UUelc3pqlKdBWRtggVwZ8HOGRP&#10;k9Ts2bi7xvTt3YLQy2FmvmFmi940oiPna8sKhoMEBHFhdc2lguPh42UCwgdkjY1lUvBLHhbzx4cZ&#10;5tpeeUfdPpQiQtjnqKAKoc2l9EVFBv3AtsTR+7bOYIjSlVI7vEa4aWSaJCNpsOa4UGFLq4qK0/5i&#10;FLgzbd8vn6nMspD+8KrbjP3XRqnnp345BRGoD//he3utFby+ZekY/u7EK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P30/bHAAAA3gAAAA8AAAAAAAAAAAAAAAAAmAIAAGRy&#10;cy9kb3ducmV2LnhtbFBLBQYAAAAABAAEAPUAAACMAwAAAAA=&#10;" path="m,l58,17e" filled="f" strokeweight=".12pt">
                <v:path arrowok="t" o:connecttype="custom" o:connectlocs="0,0;56,16" o:connectangles="0,0"/>
                <o:lock v:ext="edit" aspectratio="t"/>
              </v:shape>
              <v:shape id="Freeform 3800" o:spid="_x0000_s5846" style="position:absolute;left:4746;top:12128;width:50;height:17;rotation:90;visibility:visible;mso-wrap-style:square;v-text-anchor:top" coordsize="5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6FFMMA&#10;AADeAAAADwAAAGRycy9kb3ducmV2LnhtbERPz2vCMBS+D/wfwhO8zVTdZHRGEUHwJus86O2teWuK&#10;zUtsYm3/e3MY7Pjx/V5tetuIjtpQO1Ywm2YgiEuna64UnL73rx8gQkTW2DgmBQMF2KxHLyvMtXvw&#10;F3VFrEQK4ZCjAhOjz6UMpSGLYeo8ceJ+XWsxJthWUrf4SOG2kfMsW0qLNacGg552hsprcbcKips7&#10;mq7z5/3tx8vzwg738jIoNRn3208Qkfr4L/5zH7SCxfvbPO1Nd9IVkO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6FFMMAAADeAAAADwAAAAAAAAAAAAAAAACYAgAAZHJzL2Rv&#10;d25yZXYueG1sUEsFBgAAAAAEAAQA9QAAAIgDAAAAAA==&#10;" path="m53,17l,e" filled="f" strokeweight=".12pt">
                <v:path arrowok="t" o:connecttype="custom" o:connectlocs="50,17;0,0" o:connectangles="0,0"/>
                <o:lock v:ext="edit" aspectratio="t"/>
              </v:shape>
              <v:shape id="Freeform 3801" o:spid="_x0000_s5847" style="position:absolute;left:4788;top:12171;width:1;height:7;rotation:90;visibility:visible;mso-wrap-style:square;v-text-anchor:top" coordsize="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XUxcYA&#10;AADeAAAADwAAAGRycy9kb3ducmV2LnhtbESPT2vCQBTE70K/w/IKvemmakpNXaUVWhS8+P/6yL5m&#10;Q7NvQ3Yb47d3BcHjMDO/YabzzlaipcaXjhW8DhIQxLnTJRcK9rvv/jsIH5A1Vo5JwYU8zGdPvSlm&#10;2p15Q+02FCJC2GeowIRQZ1L63JBFP3A1cfR+XWMxRNkUUjd4jnBbyWGSvEmLJccFgzUtDOV/23+r&#10;YOPMUabt6efSrQ5fjOn6tKu9Ui/P3ecHiEBdeITv7aVWMErHwwnc7sQrIG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2XUxcYAAADeAAAADwAAAAAAAAAAAAAAAACYAgAAZHJz&#10;L2Rvd25yZXYueG1sUEsFBgAAAAAEAAQA9QAAAIsDAAAAAA==&#10;" path="m2,7l2,,,e" filled="f" strokeweight=".12pt">
                <v:path arrowok="t" o:connecttype="custom" o:connectlocs="1,7;1,0;0,0" o:connectangles="0,0,0"/>
                <o:lock v:ext="edit" aspectratio="t"/>
              </v:shape>
              <v:shape id="Freeform 3802" o:spid="_x0000_s5848" style="position:absolute;left:4767;top:12157;width:13;height:23;rotation:90;visibility:visible;mso-wrap-style:square;v-text-anchor:top" coordsize="1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EAV8cA&#10;AADeAAAADwAAAGRycy9kb3ducmV2LnhtbESPzWrCQBSF94LvMFyhm2ImmiqSOkq1LRQFRdOFy9vM&#10;bRKauRMyU03evrMouDycP77lujO1uFLrKssKJlEMgji3uuJCwWf2Pl6AcB5ZY22ZFPTkYL0aDpaY&#10;anvjE13PvhBhhF2KCkrvm1RKl5dk0EW2IQ7et20N+iDbQuoWb2Hc1HIax3NpsOLwUGJD25Lyn/Ov&#10;UXDcP2aX5HXzZS7Mh7f62Nsd9ko9jLqXZxCeOn8P/7c/tIJk9pQEgIATUEC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RAFfHAAAA3gAAAA8AAAAAAAAAAAAAAAAAmAIAAGRy&#10;cy9kb3ducmV2LnhtbFBLBQYAAAAABAAEAPUAAACMAwAAAAA=&#10;" path="m,24l2,22,4,19,7,17,9,15r,-5l12,7r,-2l14,3,14,e" filled="f" strokeweight=".12pt">
                <v:path arrowok="t" o:connecttype="custom" o:connectlocs="0,23;2,21;4,18;7,16;8,14;8,10;11,7;11,5;13,3;13,0" o:connectangles="0,0,0,0,0,0,0,0,0,0"/>
                <o:lock v:ext="edit" aspectratio="t"/>
              </v:shape>
              <v:shape id="Freeform 3803" o:spid="_x0000_s5849" style="position:absolute;left:4789;top:12100;width:5;height:24;rotation:90;visibility:visible;mso-wrap-style:square;v-text-anchor:top" coordsize="5,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QK3ccA&#10;AADeAAAADwAAAGRycy9kb3ducmV2LnhtbESPQWvCQBSE74X+h+UVvOkmtZYQ3QSRSuux0SreHtln&#10;kjb7NmS3Gv+9WxB6HGbmG2aRD6YVZ+pdY1lBPIlAEJdWN1wp2G3X4wSE88gaW8uk4EoO8uzxYYGp&#10;thf+pHPhKxEg7FJUUHvfpVK6siaDbmI74uCdbG/QB9lXUvd4CXDTyucoepUGGw4LNXa0qqn8KX6N&#10;gi/7ve/eouRorslmH7e7wh7eC6VGT8NyDsLT4P/D9/aHVjCdvUxj+LsTroDM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ECt3HAAAA3gAAAA8AAAAAAAAAAAAAAAAAmAIAAGRy&#10;cy9kb3ducmV2LnhtbFBLBQYAAAAABAAEAPUAAACMAwAAAAA=&#10;" path="m5,r,2l3,5r,9l,17r,2l3,22r,4e" filled="f" strokeweight=".12pt">
                <v:path arrowok="t" o:connecttype="custom" o:connectlocs="5,0;5,2;3,5;3,13;0,16;0,18;3,20;3,24" o:connectangles="0,0,0,0,0,0,0,0"/>
                <o:lock v:ext="edit" aspectratio="t"/>
              </v:shape>
              <v:shape id="Freeform 3804" o:spid="_x0000_s5850" style="position:absolute;left:4804;top:12113;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ni1sYA&#10;AADeAAAADwAAAGRycy9kb3ducmV2LnhtbESPQWvCQBSE70L/w/IKXorZVK3YNKsURSiCh6ro9ZF9&#10;TUJ334bsGuO/7woFj8PMfMPky94a0VHra8cKXpMUBHHhdM2lguNhM5qD8AFZo3FMCm7kYbl4GuSY&#10;aXflb+r2oRQRwj5DBVUITSalLyqy6BPXEEfvx7UWQ5RtKXWL1wi3Ro7TdCYt1hwXKmxoVVHxu79Y&#10;BVv3sjn5HTamfjfr7oBTf147pYbP/ecHiEB9eIT/219aweRtOhnD/U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ni1sYAAADeAAAADwAAAAAAAAAAAAAAAACYAgAAZHJz&#10;L2Rvd25yZXYueG1sUEsFBgAAAAAEAAQA9QAAAIsDAAAAAA==&#10;" path="m5,l3,r,3l,5e" filled="f" strokeweight=".12pt">
                <v:path arrowok="t" o:connecttype="custom" o:connectlocs="4,0;2,0;2,3;0,5" o:connectangles="0,0,0,0"/>
                <o:lock v:ext="edit" aspectratio="t"/>
              </v:shape>
              <v:shape id="Freeform 3805" o:spid="_x0000_s5851" style="position:absolute;left:5051;top:12219;width:103;height:29;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DL4cYA&#10;AADeAAAADwAAAGRycy9kb3ducmV2LnhtbESPT2sCMRTE70K/Q3iF3mpWt4qsRin9h73ZrXh+bp67&#10;i5uXJYkav70pFDwOM/MbZrGKphNncr61rGA0zEAQV1a3XCvY/n4+z0D4gKyxs0wKruRhtXwYLLDQ&#10;9sI/dC5DLRKEfYEKmhD6QkpfNWTQD21PnLyDdQZDkq6W2uElwU0nx1k2lQZbTgsN9vTWUHUsT0bB&#10;fvoVtaviZL3bfYy/y012ei+PSj09xtc5iEAx3MP/7bVWkE9e8hz+7qQrIJ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yDL4cYAAADeAAAADwAAAAAAAAAAAAAAAACYAgAAZHJz&#10;L2Rvd25yZXYueG1sUEsFBgAAAAAEAAQA9QAAAIsDAAAAAA==&#10;" path="m,l108,31e" filled="f" strokecolor="#871800" strokeweight=".12pt">
                <v:path arrowok="t" o:connecttype="custom" o:connectlocs="0,0;103,29" o:connectangles="0,0"/>
                <o:lock v:ext="edit" aspectratio="t"/>
              </v:shape>
              <v:shape id="Freeform 3806" o:spid="_x0000_s5852" style="position:absolute;left:5051;top:12219;width:103;height:29;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0wBMQA&#10;AADeAAAADwAAAGRycy9kb3ducmV2LnhtbESP0YrCMBRE3wX/IdyFfRFNtXbVrlFEEX2T1X7Apbnb&#10;lm1uShO1+/dGEHwcZuYMs1x3phY3al1lWcF4FIEgzq2uuFCQXfbDOQjnkTXWlknBPzlYr/q9Jaba&#10;3vmHbmdfiABhl6KC0vsmldLlJRl0I9sQB+/XtgZ9kG0hdYv3ADe1nETRlzRYcVgosaFtSfnf+WoC&#10;pZglZnFd1AO5PXSYneLdIWOlPj+6zTcIT51/h1/to1YQJ9N4Cs874Qr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tMATEAAAA3gAAAA8AAAAAAAAAAAAAAAAAmAIAAGRycy9k&#10;b3ducmV2LnhtbFBLBQYAAAAABAAEAPUAAACJAwAAAAA=&#10;" path="m,l108,31e" filled="f" strokeweight=".12pt">
                <v:path arrowok="t" o:connecttype="custom" o:connectlocs="0,0;103,29" o:connectangles="0,0"/>
                <o:lock v:ext="edit" aspectratio="t"/>
              </v:shape>
              <v:shape id="Freeform 3807" o:spid="_x0000_s5853" style="position:absolute;left:5031;top:12212;width:122;height:35;rotation:90;visibility:visible;mso-wrap-style:square;v-text-anchor:top" coordsize="129,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nZ0MUA&#10;AADeAAAADwAAAGRycy9kb3ducmV2LnhtbESPQWvCQBSE74L/YXkFb7ppo1Kiq0hB8GRJ1J4f2WcS&#10;zb4N2dUk/74rFHocZuYbZr3tTS2e1LrKsoL3WQSCOLe64kLB+bSffoJwHlljbZkUDORguxmP1pho&#10;23FKz8wXIkDYJaig9L5JpHR5SQbdzDbEwbva1qAPsi2kbrELcFPLjyhaSoMVh4USG/oqKb9nD6Mg&#10;+zY65SG+pt3p53bM7vto6C9KTd763QqEp97/h//aB60gXszjBbzuhCsgN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qdnQxQAAAN4AAAAPAAAAAAAAAAAAAAAAAJgCAABkcnMv&#10;ZG93bnJldi54bWxQSwUGAAAAAAQABAD1AAAAigMAAAAA&#10;" path="m,l129,36e" filled="f" strokeweight=".12pt">
                <v:path arrowok="t" o:connecttype="custom" o:connectlocs="0,0;122,35" o:connectangles="0,0"/>
                <o:lock v:ext="edit" aspectratio="t"/>
              </v:shape>
              <v:shape id="Freeform 3808" o:spid="_x0000_s5854" style="position:absolute;left:5104;top:12269;width:11;height:43;rotation:90;visibility:visible;mso-wrap-style:square;v-text-anchor:top" coordsize="1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i/k8cA&#10;AADeAAAADwAAAGRycy9kb3ducmV2LnhtbESPQUvDQBSE74L/YXmCN7uptbHEbIooAb0IjZZen7vP&#10;ZG32bciubfrvXaHgcZiZb5hyPbleHGgM1rOC+SwDQay9sdwq+Hivb1YgQkQ22HsmBScKsK4uL0os&#10;jD/yhg5NbEWCcChQQRfjUEgZdEcOw8wPxMn78qPDmOTYSjPiMcFdL2+zLJcOLaeFDgd66kjvmx+n&#10;YLtfufr59b7RuLNzXX+f3j61Ver6anp8ABFpiv/hc/vFKFgs7xY5/N1JV0BW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ov5PHAAAA3gAAAA8AAAAAAAAAAAAAAAAAmAIAAGRy&#10;cy9kb3ducmV2LnhtbFBLBQYAAAAABAAEAPUAAACMAwAAAAA=&#10;" path="m12,l,46e" filled="f" strokeweight=".12pt">
                <v:path arrowok="t" o:connecttype="custom" o:connectlocs="11,0;0,43" o:connectangles="0,0"/>
                <o:lock v:ext="edit" aspectratio="t"/>
              </v:shape>
              <v:shape id="Freeform 3809" o:spid="_x0000_s5855" style="position:absolute;left:5095;top:12230;width:103;height:30;rotation:90;visibility:visible;mso-wrap-style:square;v-text-anchor:top" coordsize="10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c8QA&#10;AADeAAAADwAAAGRycy9kb3ducmV2LnhtbESP0YrCMBRE3wX/IVxhX0TT3dp1rUZZFNE3We0HXJq7&#10;bbG5KU3U+vdGEHwcZuYMs1h1phZXal1lWcHnOAJBnFtdcaEgO21HPyCcR9ZYWyYFd3KwWvZ7C0y1&#10;vfEfXY++EAHCLkUFpfdNKqXLSzLoxrYhDt6/bQ36INtC6hZvAW5q+RVF39JgxWGhxIbWJeXn48UE&#10;SjFNzOwyq4dyveswO8SbXcZKfQy63zkIT51/h1/tvVYQJ5N4Cs874Qr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rnPEAAAA3gAAAA8AAAAAAAAAAAAAAAAAmAIAAGRycy9k&#10;b3ducmV2LnhtbFBLBQYAAAAABAAEAPUAAACJAwAAAAA=&#10;" path="m,l108,31e" filled="f" strokeweight=".12pt">
                <v:path arrowok="t" o:connecttype="custom" o:connectlocs="0,0;103,30" o:connectangles="0,0"/>
                <o:lock v:ext="edit" aspectratio="t"/>
              </v:shape>
              <v:shape id="Freeform 3810" o:spid="_x0000_s5856" style="position:absolute;left:5140;top:12215;width:62;height:18;rotation:90;visibility:visible;mso-wrap-style:square;v-text-anchor:top" coordsize="6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06AcUA&#10;AADeAAAADwAAAGRycy9kb3ducmV2LnhtbERPy2rCQBTdF/yH4Qrd6URjJU0dRaQvQYRYpdtr5poE&#10;M3dCZmrSv+8shC4P571Y9aYWN2pdZVnBZByBIM6trrhQcPx6GyUgnEfWWFsmBb/kYLUcPCww1bbj&#10;jG4HX4gQwi5FBaX3TSqly0sy6Ma2IQ7cxbYGfYBtIXWLXQg3tZxG0VwarDg0lNjQpqT8evgxCrKz&#10;3XdVk2xnJ7fLnuNXc/34flfqcdivX0B46v2/+O7+1Arip1kc9oY74Qr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DToBxQAAAN4AAAAPAAAAAAAAAAAAAAAAAJgCAABkcnMv&#10;ZG93bnJldi54bWxQSwUGAAAAAAQABAD1AAAAigMAAAAA&#10;" path="m65,l39,7,,19e" filled="f" strokeweight=".12pt">
                <v:path arrowok="t" o:connecttype="custom" o:connectlocs="62,0;37,7;0,18" o:connectangles="0,0,0"/>
                <o:lock v:ext="edit" aspectratio="t"/>
              </v:shape>
              <v:shape id="Freeform 3811" o:spid="_x0000_s5857" style="position:absolute;left:5135;top:12252;width:41;height:48;rotation:90;visibility:visible;mso-wrap-style:square;v-text-anchor:top" coordsize="4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JdicYA&#10;AADeAAAADwAAAGRycy9kb3ducmV2LnhtbESP0WrCQBRE3wv9h+UWfKubVK0aXUUEQWhBavyAS/aa&#10;xGbvht1Vo1/vFgo+DjNzhpkvO9OICzlfW1aQ9hMQxIXVNZcKDvnmfQLCB2SNjWVScCMPy8Xryxwz&#10;ba/8Q5d9KEWEsM9QQRVCm0npi4oM+r5tiaN3tM5giNKVUju8Rrhp5EeSfEqDNceFCltaV1T87s9G&#10;QdiV9/R7TPloO8y/DjI9dW6XK9V761YzEIG68Az/t7dawWA0HEzh706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NJdicYAAADeAAAADwAAAAAAAAAAAAAAAACYAgAAZHJz&#10;L2Rvd25yZXYueG1sUEsFBgAAAAAEAAQA9QAAAIsDAAAAAA==&#10;" path="m,l17,22,43,50e" filled="f" strokeweight=".12pt">
                <v:path arrowok="t" o:connecttype="custom" o:connectlocs="0,0;16,21;41,48" o:connectangles="0,0,0"/>
                <o:lock v:ext="edit" aspectratio="t"/>
              </v:shape>
              <v:shape id="Freeform 3812" o:spid="_x0000_s5858" style="position:absolute;left:5079;top:12281;width:6;height:14;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OK8UA&#10;AADeAAAADwAAAGRycy9kb3ducmV2LnhtbESPy2rCQBSG9wXfYThCd3Via6WkjiKlgoIUvGy6O2RO&#10;czFzJuRMY/L2zkJw+fPf+Bar3tWqo1ZKzwamkwQUceZtybmB82nz8gFKArLF2jMZGEhgtRw9LTC1&#10;/soH6o4hV3GEJUUDRQhNqrVkBTmUiW+Io/fnW4chyjbXtsVrHHe1fk2SuXZYcnwosKGvgrLL8d8Z&#10;kGFTXbqDYPX9+1NZqWVXDXtjnsf9+hNUoD48wvf21hp4e5/NIkDEiSi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o4rxQAAAN4AAAAPAAAAAAAAAAAAAAAAAJgCAABkcnMv&#10;ZG93bnJldi54bWxQSwUGAAAAAAQABAD1AAAAigMAAAAA&#10;" path="m7,14l,e" filled="f" strokeweight=".12pt">
                <v:path arrowok="t" o:connecttype="custom" o:connectlocs="6,14;0,0" o:connectangles="0,0"/>
                <o:lock v:ext="edit" aspectratio="t"/>
              </v:shape>
              <v:shape id="Freeform 3813" o:spid="_x0000_s5859" style="position:absolute;left:5134;top:12166;width:11;height:44;rotation:90;visibility:visible;mso-wrap-style:square;v-text-anchor:top" coordsize="12,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dUmscA&#10;AADeAAAADwAAAGRycy9kb3ducmV2LnhtbESPQUsDMRSE74L/ITyhN5tdW23ZNi3SsqAXwbWl19fk&#10;uRu7eVk2sd3+eyMIHoeZ+YZZrgfXijP1wXpWkI8zEMTaG8u1gt1HeT8HESKywdYzKbhSgPXq9maJ&#10;hfEXfqdzFWuRIBwKVNDE2BVSBt2QwzD2HXHyPn3vMCbZ19L0eElw18qHLHuSDi2nhQY72jSkT9W3&#10;U7A/zV25fZ1VGg821+XX9e2orVKju+F5ASLSEP/Df+0Xo2DyOJ3m8HsnX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2HVJrHAAAA3gAAAA8AAAAAAAAAAAAAAAAAmAIAAGRy&#10;cy9kb3ducmV2LnhtbFBLBQYAAAAABAAEAPUAAACMAwAAAAA=&#10;" path="m12,l,46e" filled="f" strokeweight=".12pt">
                <v:path arrowok="t" o:connecttype="custom" o:connectlocs="11,0;0,44" o:connectangles="0,0"/>
                <o:lock v:ext="edit" aspectratio="t"/>
              </v:shape>
              <v:shape id="Freeform 3814" o:spid="_x0000_s5860" style="position:absolute;left:5107;top:12172;width:13;height:8;rotation:90;visibility:visible;mso-wrap-style:square;v-text-anchor:top" coordsize="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ZEJsUA&#10;AADeAAAADwAAAGRycy9kb3ducmV2LnhtbESPQWvCQBSE7wX/w/KE3urGNA0SXUMoFHoolRr1/Mg+&#10;k2D2bchuY/rvu4LgcZiZb5hNPplOjDS41rKC5SICQVxZ3XKt4FB+vKxAOI+ssbNMCv7IQb6dPW0w&#10;0/bKPzTufS0ChF2GChrv+0xKVzVk0C1sTxy8sx0M+iCHWuoBrwFuOhlHUSoNthwWGuzpvaHqsv81&#10;Cr7c5dvHiUuKUfbjqax4lx5Zqef5VKxBeJr8I3xvf2oFr29JEsPtTrgCcvs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FkQmxQAAAN4AAAAPAAAAAAAAAAAAAAAAAJgCAABkcnMv&#10;ZG93bnJldi54bWxQSwUGAAAAAAQABAD1AAAAigMAAAAA&#10;" path="m,9l14,e" filled="f" strokeweight=".12pt">
                <v:path arrowok="t" o:connecttype="custom" o:connectlocs="0,8;13,0" o:connectangles="0,0"/>
                <o:lock v:ext="edit" aspectratio="t"/>
              </v:shape>
              <v:shape id="Freeform 3815" o:spid="_x0000_s5861" style="position:absolute;left:5005;top:12202;width:39;height:127;rotation:90;visibility:visible;mso-wrap-style:square;v-text-anchor:top" coordsize="41,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Tz/cgA&#10;AADeAAAADwAAAGRycy9kb3ducmV2LnhtbESPT2sCMRTE74LfIbyCl6JZ/1RlNUpRC7WndhW8Pjav&#10;m8XNy3aT6vrtG6HgcZiZ3zDLdWsrcaHGl44VDAcJCOLc6ZILBcfDW38OwgdkjZVjUnAjD+tVt7PE&#10;VLsrf9ElC4WIEPYpKjAh1KmUPjdk0Q9cTRy9b9dYDFE2hdQNXiPcVnKUJFNpseS4YLCmjaH8nP1a&#10;Bft8V+93z6eZSbJPy6f5x/C2/VGq99S+LkAEasMj/N9+1wrGL5PJGO534hW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xPP9yAAAAN4AAAAPAAAAAAAAAAAAAAAAAJgCAABk&#10;cnMvZG93bnJldi54bWxQSwUGAAAAAAQABAD1AAAAjQMAAAAA&#10;" path="m,134l41,e" filled="f" strokeweight=".12pt">
                <v:path arrowok="t" o:connecttype="custom" o:connectlocs="0,127;39,0" o:connectangles="0,0"/>
                <o:lock v:ext="edit" aspectratio="t"/>
              </v:shape>
              <v:shape id="Freeform 3816" o:spid="_x0000_s5862" style="position:absolute;left:5120;top:12159;width:6;height:26;rotation:90;visibility:visible;mso-wrap-style:square;v-text-anchor:top" coordsize="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0thsUA&#10;AADeAAAADwAAAGRycy9kb3ducmV2LnhtbESPQYvCMBSE74L/ITxhb5qqVZdqlEVx2YuIWvb8aJ5t&#10;sXkpTdbWf78RBI/DzHzDrDadqcSdGldaVjAeRSCIM6tLzhWkl/3wE4TzyBory6TgQQ42635vhYm2&#10;LZ/ofva5CBB2CSoovK8TKV1WkEE3sjVx8K62MeiDbHKpG2wD3FRyEkVzabDksFBgTduCstv5zyg4&#10;HPnwmz6232m2mCza3TU63fapUh+D7msJwlPn3+FX+0crmM7iOIbnnXAF5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dzS2GxQAAAN4AAAAPAAAAAAAAAAAAAAAAAJgCAABkcnMv&#10;ZG93bnJldi54bWxQSwUGAAAAAAQABAD1AAAAigMAAAAA&#10;" path="m7,l,28e" filled="f" strokeweight=".12pt">
                <v:path arrowok="t" o:connecttype="custom" o:connectlocs="6,0;0,26" o:connectangles="0,0"/>
                <o:lock v:ext="edit" aspectratio="t"/>
              </v:shape>
              <v:shape id="Freeform 3817" o:spid="_x0000_s5863" style="position:absolute;left:5083;top:12282;width:8;height:25;rotation:90;visibility:visible;mso-wrap-style:square;v-text-anchor:top" coordsize="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n1M8kA&#10;AADeAAAADwAAAGRycy9kb3ducmV2LnhtbESPS2vDMBCE74H8B7GB3hK5rfPAiRJKHzSUXPIgkNti&#10;bS1Ta+Vaauzk11eFQo7DzHzDLFadrcSZGl86VnA/SkAQ506XXCg47N+GMxA+IGusHJOCC3lYLfu9&#10;BWbatbyl8y4UIkLYZ6jAhFBnUvrckEU/cjVx9D5dYzFE2RRSN9hGuK3kQ5JMpMWS44LBmp4N5V+7&#10;H6tgOnk9VceryXX7nr4cDx/fenNFpe4G3dMcRKAu3ML/7bVW8DhO0zH83Yl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Pn1M8kAAADeAAAADwAAAAAAAAAAAAAAAACYAgAA&#10;ZHJzL2Rvd25yZXYueG1sUEsFBgAAAAAEAAQA9QAAAI4DAAAAAA==&#10;" path="m8,l,26e" filled="f" strokeweight=".12pt">
                <v:path arrowok="t" o:connecttype="custom" o:connectlocs="8,0;0,25" o:connectangles="0,0"/>
                <o:lock v:ext="edit" aspectratio="t"/>
              </v:shape>
              <v:shape id="Freeform 3818" o:spid="_x0000_s5864" style="position:absolute;left:5034;top:12099;width:39;height:127;rotation:90;visibility:visible;mso-wrap-style:square;v-text-anchor:top" coordsize="41,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NQZccA&#10;AADeAAAADwAAAGRycy9kb3ducmV2LnhtbESPQWsCMRSE74X+h/AKXopmtVZlNYpUC7UnXQWvj81z&#10;s7h52W6irv++EQo9DjPzDTNbtLYSV2p86VhBv5eAIM6dLrlQcNh/dicgfEDWWDkmBXfysJg/P80w&#10;1e7GO7pmoRARwj5FBSaEOpXS54Ys+p6riaN3co3FEGVTSN3gLcJtJQdJMpIWS44LBmv6MJSfs4tV&#10;sMnX9Wb9ehybJNtaPk6++/fVj1Kdl3Y5BRGoDf/hv/aXVvD2PhyO4HEnX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zUGXHAAAA3gAAAA8AAAAAAAAAAAAAAAAAmAIAAGRy&#10;cy9kb3ducmV2LnhtbFBLBQYAAAAABAAEAPUAAACMAwAAAAA=&#10;" path="m41,l,134e" filled="f" strokeweight=".12pt">
                <v:path arrowok="t" o:connecttype="custom" o:connectlocs="39,0;0,127" o:connectangles="0,0"/>
                <o:lock v:ext="edit" aspectratio="t"/>
              </v:shape>
              <v:shape id="Freeform 3819" o:spid="_x0000_s5865" style="position:absolute;left:5056;top:12219;width:124;height:36;rotation:90;visibility:visible;mso-wrap-style:square;v-text-anchor:top" coordsize="130,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zU3MYA&#10;AADeAAAADwAAAGRycy9kb3ducmV2LnhtbESPQYvCMBSE74L/ITxhb5q66ipdoyyCKIqHuop4ezRv&#10;22LzUpqs1n9vBMHjMDPfMNN5Y0pxpdoVlhX0exEI4tTqgjMFh99ldwLCeWSNpWVScCcH81m7NcVY&#10;2xsndN37TAQIuxgV5N5XsZQuzcmg69mKOHh/tjbog6wzqWu8Bbgp5WcUfUmDBYeFHCta5JRe9v9G&#10;wa5/lJvt6ayXlNCoOSSsL6uTUh+d5ucbhKfGv8Ov9lorGIyGwzE874QrIG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zU3MYAAADeAAAADwAAAAAAAAAAAAAAAACYAgAAZHJz&#10;L2Rvd25yZXYueG1sUEsFBgAAAAAEAAQA9QAAAIsDAAAAAA==&#10;" path="m,l130,38e" filled="f" strokeweight=".12pt">
                <v:path arrowok="t" o:connecttype="custom" o:connectlocs="0,0;124,36" o:connectangles="0,0"/>
                <o:lock v:ext="edit" aspectratio="t"/>
              </v:shape>
              <v:shape id="Freeform 3820" o:spid="_x0000_s5866" style="position:absolute;left:4901;top:12290;width:94;height:28;rotation:90;visibility:visible;mso-wrap-style:square;v-text-anchor:top" coordsize="9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X8IA&#10;AADeAAAADwAAAGRycy9kb3ducmV2LnhtbERPS27CMBDdV+IO1iB1VxwKQRAwiCKVdlvoAUbxEAfi&#10;cRI7IdweLyp1+fT+m91gK9FT60vHCqaTBARx7nTJhYLf8+fbEoQPyBorx6TgQR5229HLBjPt7vxD&#10;/SkUIoawz1CBCaHOpPS5IYt+4mriyF1cazFE2BZSt3iP4baS70mykBZLjg0GazoYym+nzipIz+aa&#10;N/3x4/G1aOoubbogV6TU63jYr0EEGsK/+M/9rRXM0vk87o134hWQ2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z91fwgAAAN4AAAAPAAAAAAAAAAAAAAAAAJgCAABkcnMvZG93&#10;bnJldi54bWxQSwUGAAAAAAQABAD1AAAAhwMAAAAA&#10;" path="m,l99,29e" filled="f" strokeweight=".12pt">
                <v:path arrowok="t" o:connecttype="custom" o:connectlocs="0,0;94,28" o:connectangles="0,0"/>
                <o:lock v:ext="edit" aspectratio="t"/>
              </v:shape>
              <v:shape id="Freeform 3821" o:spid="_x0000_s5867" style="position:absolute;left:5000;top:12216;width:34;height:116;rotation:90;visibility:visible;mso-wrap-style:square;v-text-anchor:top" coordsize="3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g9cMgA&#10;AADeAAAADwAAAGRycy9kb3ducmV2LnhtbESPQWvCQBSE7wX/w/IEb3WjtY2NriIFqYgVqsXi7Zl9&#10;JsHs25BdNf77rlDwOMzMN8x42phSXKh2hWUFvW4Egji1uuBMwc92/jwE4TyyxtIyKbiRg+mk9TTG&#10;RNsrf9Nl4zMRIOwSVJB7XyVSujQng65rK+LgHW1t0AdZZ1LXeA1wU8p+FL1JgwWHhRwr+sgpPW3O&#10;RsGOh9vV0q4Pvd3+63f+GcdNvI+V6rSb2QiEp8Y/wv/thVbw8joYvMP9TrgCcv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qD1wyAAAAN4AAAAPAAAAAAAAAAAAAAAAAJgCAABk&#10;cnMvZG93bnJldi54bWxQSwUGAAAAAAQABAD1AAAAjQMAAAAA&#10;" path="m36,l,120r,3e" filled="f" strokeweight=".12pt">
                <v:path arrowok="t" o:connecttype="custom" o:connectlocs="34,0;0,113;0,116" o:connectangles="0,0,0"/>
                <o:lock v:ext="edit" aspectratio="t"/>
              </v:shape>
              <v:shape id="Freeform 3822" o:spid="_x0000_s5868" style="position:absolute;left:5034;top:12093;width:34;height:117;rotation:90;visibility:visible;mso-wrap-style:square;v-text-anchor:top" coordsize="3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sCMMcA&#10;AADeAAAADwAAAGRycy9kb3ducmV2LnhtbESPy2rCQBSG94LvMBzBXZ1YaxOio0hBWkoteCHi7pg5&#10;JsHMmZCZavr2nUXB5c9/45svO1OLG7WusqxgPIpAEOdWV1woOOzXTwkI55E11pZJwS85WC76vTmm&#10;2t55S7edL0QYYZeigtL7JpXS5SUZdCPbEAfvYluDPsi2kLrFexg3tXyOoldpsOLwUGJDbyXl192P&#10;UZBxsv/6tN/ncXbaHNfvcdzFp1ip4aBbzUB46vwj/N/+0Aom05dpAAg4AQ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LAjDHAAAA3gAAAA8AAAAAAAAAAAAAAAAAmAIAAGRy&#10;cy9kb3ducmV2LnhtbFBLBQYAAAAABAAEAPUAAACMAwAAAAA=&#10;" path="m36,l,120r,3e" filled="f" strokeweight=".12pt">
                <v:path arrowok="t" o:connecttype="custom" o:connectlocs="34,0;0,114;0,117" o:connectangles="0,0,0"/>
                <o:lock v:ext="edit" aspectratio="t"/>
              </v:shape>
              <v:shape id="Freeform 3823" o:spid="_x0000_s5869" style="position:absolute;left:4885;top:12120;width:214;height:60;rotation:90;visibility:visible;mso-wrap-style:square;v-text-anchor:top" coordsize="225,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xF7MYA&#10;AADeAAAADwAAAGRycy9kb3ducmV2LnhtbESPW4vCMBSE34X9D+Es+CKaekW6Rim7CC4ieGOfD82x&#10;LW1OShO1/nuzIPg4zMw3zGLVmkrcqHGFZQXDQQSCOLW64EzB+bTuz0E4j6yxskwKHuRgtfzoLDDW&#10;9s4Huh19JgKEXYwKcu/rWEqX5mTQDWxNHLyLbQz6IJtM6gbvAW4qOYqimTRYcFjIsabvnNLyeDUK&#10;Rn89H22r8lHufnbl7PK731OSKNX9bJMvEJ5a/w6/2hutYDydTIfwfydcAbl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txF7MYAAADeAAAADwAAAAAAAAAAAAAAAACYAgAAZHJz&#10;L2Rvd25yZXYueG1sUEsFBgAAAAAEAAQA9QAAAIsDAAAAAA==&#10;" path="m,l96,28,225,64e" filled="f" strokeweight=".12pt">
                <v:path arrowok="t" o:connecttype="custom" o:connectlocs="0,0;91,26;214,60" o:connectangles="0,0,0"/>
                <o:lock v:ext="edit" aspectratio="t"/>
              </v:shape>
              <v:shape id="Freeform 3824" o:spid="_x0000_s5870" style="position:absolute;left:5181;top:12222;width:6;height:23;rotation:90;visibility:visible;mso-wrap-style:square;v-text-anchor:top" coordsize="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TD7ccA&#10;AADeAAAADwAAAGRycy9kb3ducmV2LnhtbESPzWrDMBCE74W+g9hCb41c1w7BiRJKSUt6aZufB1is&#10;rWVirYykOM7bV4FAj8PMfMMsVqPtxEA+tI4VPE8yEMS10y03Cg7796cZiBCRNXaOScGFAqyW93cL&#10;rLQ785aGXWxEgnCoUIGJsa+kDLUhi2HieuLk/TpvMSbpG6k9nhPcdjLPsqm02HJaMNjTm6H6uDtZ&#10;BZtZ7tcf5us49BKL7ufyOf0uSqUeH8bXOYhIY/wP39obreClLMocrnfSF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Uw+3HAAAA3gAAAA8AAAAAAAAAAAAAAAAAmAIAAGRy&#10;cy9kb3ducmV2LnhtbFBLBQYAAAAABAAEAPUAAACMAwAAAAA=&#10;" path="m,24l7,e" filled="f" strokeweight=".12pt">
                <v:path arrowok="t" o:connecttype="custom" o:connectlocs="0,23;6,0" o:connectangles="0,0"/>
                <o:lock v:ext="edit" aspectratio="t"/>
              </v:shape>
              <v:shape id="Freeform 3825" o:spid="_x0000_s5871" style="position:absolute;left:4997;top:12122;width:24;height:14;rotation:90;visibility:visible;mso-wrap-style:square;v-text-anchor:top" coordsize="2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0DsscA&#10;AADeAAAADwAAAGRycy9kb3ducmV2LnhtbESPUUvDMBSF3wX/Q7iCby6dtSJ12RiDgaIga0fBt0tz&#10;Teqam9LEtf57Iwg+Hs453+GsNrPrxZnG0HlWsFxkIIhbrzs2Co71/uYBRIjIGnvPpOCbAmzWlxcr&#10;LLWf+EDnKhqRIBxKVGBjHEopQ2vJYVj4gTh5H350GJMcjdQjTgnuenmbZffSYcdpweJAO0vtqfpy&#10;CgpfmXr/erT5S2w+36bmvTbNs1LXV/P2EUSkOf6H/9pPWkFe3BU5/N5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LtA7LHAAAA3gAAAA8AAAAAAAAAAAAAAAAAmAIAAGRy&#10;cy9kb3ducmV2LnhtbFBLBQYAAAAABAAEAPUAAACMAwAAAAA=&#10;" path="m,14l26,e" filled="f" strokecolor="#00009b" strokeweight=".12pt">
                <v:path arrowok="t" o:connecttype="custom" o:connectlocs="0,14;24,0" o:connectangles="0,0"/>
                <o:lock v:ext="edit" aspectratio="t"/>
              </v:shape>
              <v:shape id="Freeform 3826" o:spid="_x0000_s5872" style="position:absolute;left:4996;top:12090;width:80;height:45;rotation:90;visibility:visible;mso-wrap-style:square;v-text-anchor:top" coordsize="84,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BnYMgA&#10;AADeAAAADwAAAGRycy9kb3ducmV2LnhtbESP3WrCQBSE7wXfYTmCd7rxr0h0lVIQQ0slVaH07pg9&#10;JmmzZ0N21fj2bqHQy2FmvmGW69ZU4kqNKy0rGA0jEMSZ1SXnCo6HzWAOwnlkjZVlUnAnB+tVt7PE&#10;WNsbf9B173MRIOxiVFB4X8dSuqwgg25oa+LgnW1j0AfZ5FI3eAtwU8lxFD1JgyWHhQJreiko+9lf&#10;jIL317fTp9/Nk/tkm6Tb76/UXGyqVL/XPi9AeGr9f/ivnWgFk9l0NoXfO+EKyN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AGdgyAAAAN4AAAAPAAAAAAAAAAAAAAAAAJgCAABk&#10;cnMvZG93bnJldi54bWxQSwUGAAAAAAQABAD1AAAAjQMAAAAA&#10;" path="m,48l84,e" filled="f" strokecolor="#00009b" strokeweight=".12pt">
                <v:path arrowok="t" o:connecttype="custom" o:connectlocs="0,45;80,0" o:connectangles="0,0"/>
                <o:lock v:ext="edit" aspectratio="t"/>
              </v:shape>
              <v:shape id="Freeform 3827" o:spid="_x0000_s5873" style="position:absolute;left:5012;top:12073;width:118;height:68;rotation:90;visibility:visible;mso-wrap-style:square;v-text-anchor:top" coordsize="124,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n5X8gA&#10;AADeAAAADwAAAGRycy9kb3ducmV2LnhtbESP0WrCQBRE3wv+w3KFvhTd2Jpio6uUloKIPlTzAdfs&#10;bRLN3k2zq4l/7wqCj8PMnGFmi85U4kyNKy0rGA0jEMSZ1SXnCtLdz2ACwnlkjZVlUnAhB4t572mG&#10;ibYt/9J563MRIOwSVFB4XydSuqwgg25oa+Lg/dnGoA+yyaVusA1wU8nXKHqXBksOCwXW9FVQdtye&#10;jILdKW39an1o/7/XL5fxJtP7ffqh1HO/+5yC8NT5R/jeXmoFb/E4juF2J1wBOb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GflfyAAAAN4AAAAPAAAAAAAAAAAAAAAAAJgCAABk&#10;cnMvZG93bnJldi54bWxQSwUGAAAAAAQABAD1AAAAjQMAAAAA&#10;" path="m,72l124,e" filled="f" strokecolor="#00009b" strokeweight=".12pt">
                <v:path arrowok="t" o:connecttype="custom" o:connectlocs="0,68;118,0" o:connectangles="0,0"/>
                <o:lock v:ext="edit" aspectratio="t"/>
              </v:shape>
              <v:shape id="Freeform 3828" o:spid="_x0000_s5874" style="position:absolute;left:5052;top:12087;width:132;height:78;rotation:90;visibility:visible;mso-wrap-style:square;v-text-anchor:top" coordsize="13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ymaMUA&#10;AADeAAAADwAAAGRycy9kb3ducmV2LnhtbESP3YrCMBSE7wXfIRzBO01dt0W6RpEFUVQE/+7PNmfb&#10;ss1JaaLWt98IgpfDzHzDTOetqcSNGldaVjAaRiCIM6tLzhWcT8vBBITzyBory6TgQQ7ms25niqm2&#10;dz7Q7ehzESDsUlRQeF+nUrqsIINuaGvi4P3axqAPssmlbvAe4KaSH1GUSIMlh4UCa/ouKPs7Xo2C&#10;y7rOY3xctpu93f74lUySyQ6V6vfaxRcIT61/h1/ttVYwjj/jBJ53whW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jKZoxQAAAN4AAAAPAAAAAAAAAAAAAAAAAJgCAABkcnMv&#10;ZG93bnJldi54bWxQSwUGAAAAAAQABAD1AAAAigMAAAAA&#10;" path="m,82l139,e" filled="f" strokecolor="#00009b" strokeweight=".12pt">
                <v:path arrowok="t" o:connecttype="custom" o:connectlocs="0,78;132,0" o:connectangles="0,0"/>
                <o:lock v:ext="edit" aspectratio="t"/>
              </v:shape>
              <v:shape id="Freeform 3829" o:spid="_x0000_s5875" style="position:absolute;left:5162;top:12214;width:22;height:13;rotation:90;visibility:visible;mso-wrap-style:square;v-text-anchor:top" coordsize="2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mGsscA&#10;AADeAAAADwAAAGRycy9kb3ducmV2LnhtbESP3WrCQBSE7wXfYTmCd3XjX1tSN2IFUUEotUJvT7On&#10;2ZDs2TS7avr2XaHg5TAz3zCLZWdrcaHWl44VjEcJCOLc6ZILBaePzcMzCB+QNdaOScEveVhm/d4C&#10;U+2u/E6XYyhEhLBPUYEJoUml9Lkhi37kGuLofbvWYoiyLaRu8RrhtpaTJHmUFkuOCwYbWhvKq+PZ&#10;KqDPvXmrtl+vejcrD1OzwUlx+lFqOOhWLyACdeEe/m/vtILpfDZ/gtudeAVk9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JhrLHAAAA3gAAAA8AAAAAAAAAAAAAAAAAmAIAAGRy&#10;cy9kb3ducmV2LnhtbFBLBQYAAAAABAAEAPUAAACMAwAAAAA=&#10;" path="m,14l24,e" filled="f" strokecolor="#00009b" strokeweight=".12pt">
                <v:path arrowok="t" o:connecttype="custom" o:connectlocs="0,13;22,0" o:connectangles="0,0"/>
                <o:lock v:ext="edit" aspectratio="t"/>
              </v:shape>
              <v:shape id="Freeform 3830" o:spid="_x0000_s5876" style="position:absolute;left:5094;top:12103;width:139;height:79;rotation:90;visibility:visible;mso-wrap-style:square;v-text-anchor:top" coordsize="14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4GaBcQA&#10;AADeAAAADwAAAGRycy9kb3ducmV2LnhtbERPz2vCMBS+C/4P4Qm7aVo3x+iMMoYFYSe7MXZ8a96a&#10;sualJFFb/3pzEDx+fL/X28F24kQ+tI4V5IsMBHHtdMuNgq/Pcv4CIkRkjZ1jUjBSgO1mOlljod2Z&#10;D3SqYiNSCIcCFZgY+0LKUBuyGBauJ07cn/MWY4K+kdrjOYXbTi6z7FlabDk1GOzp3VD9Xx2tgnaX&#10;j9X3x285+rrKj4bLn0veKfUwG95eQUQa4l18c++1gsfV0yrtTXfSFZCb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OBmgXEAAAA3gAAAA8AAAAAAAAAAAAAAAAAmAIAAGRycy9k&#10;b3ducmV2LnhtbFBLBQYAAAAABAAEAPUAAACJAwAAAAA=&#10;" path="m,84l146,e" filled="f" strokecolor="#00009b" strokeweight=".12pt">
                <v:path arrowok="t" o:connecttype="custom" o:connectlocs="0,79;139,0" o:connectangles="0,0"/>
                <o:lock v:ext="edit" aspectratio="t"/>
              </v:shape>
              <v:shape id="Freeform 3831" o:spid="_x0000_s5877" style="position:absolute;left:5150;top:12104;width:83;height:48;rotation:90;visibility:visible;mso-wrap-style:square;v-text-anchor:top" coordsize="8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zyJMkA&#10;AADeAAAADwAAAGRycy9kb3ducmV2LnhtbESP3WrCQBSE7wu+w3IKvaubWK2auooIpQpS6g9o7w7Z&#10;0ySYPRt2tyZ9+25B6OUwM98ws0VnanEl5yvLCtJ+AoI4t7riQsHx8Po4AeEDssbaMin4IQ+Lee9u&#10;hpm2Le/oug+FiBD2GSooQ2gyKX1ekkHftw1x9L6sMxiidIXUDtsIN7UcJMmzNFhxXCixoVVJ+WX/&#10;bRSc3z+T9NCeP97GLt9tT/VmukwbpR7uu+ULiEBd+A/f2mut4Gk0HE3h7068AnL+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fzyJMkAAADeAAAADwAAAAAAAAAAAAAAAACYAgAA&#10;ZHJzL2Rvd25yZXYueG1sUEsFBgAAAAAEAAQA9QAAAI4DAAAAAA==&#10;" path="m,50l87,e" filled="f" strokecolor="#00009b" strokeweight=".12pt">
                <v:path arrowok="t" o:connecttype="custom" o:connectlocs="0,48;83,0" o:connectangles="0,0"/>
                <o:lock v:ext="edit" aspectratio="t"/>
              </v:shape>
              <v:shape id="Freeform 3832" o:spid="_x0000_s5878" style="position:absolute;left:5206;top:12105;width:27;height:13;rotation:90;visibility:visible;mso-wrap-style:square;v-text-anchor:top" coordsize="2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v7PcUA&#10;AADeAAAADwAAAGRycy9kb3ducmV2LnhtbESPzWrCQBSF9wXfYbiCuzppmwRJHUULheyk0VK6u2Su&#10;mdDMnZAZNXl7ZyF0eTh/fOvtaDtxpcG3jhW8LBMQxLXTLTcKTsfP5xUIH5A1do5JwUQetpvZ0xoL&#10;7W78RdcqNCKOsC9QgQmhL6T0tSGLful64uid3WAxRDk0Ug94i+O2k69JkkuLLccHgz19GKr/qotV&#10;cP75vpRTm51y4/fpb4Wr8RBqpRbzcfcOItAY/sOPdqkVvGVpHgEiTkQBub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S/s9xQAAAN4AAAAPAAAAAAAAAAAAAAAAAJgCAABkcnMv&#10;ZG93bnJldi54bWxQSwUGAAAAAAQABAD1AAAAigMAAAAA&#10;" path="m,14l29,e" filled="f" strokecolor="#00009b" strokeweight=".12pt">
                <v:path arrowok="t" o:connecttype="custom" o:connectlocs="0,13;27,0" o:connectangles="0,0"/>
                <o:lock v:ext="edit" aspectratio="t"/>
              </v:shape>
              <v:shape id="Freeform 3833" o:spid="_x0000_s5879" style="position:absolute;left:5168;top:12262;width:7;height:26;rotation:90;visibility:visible;mso-wrap-style:square;v-text-anchor:top" coordsize="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4wCcYA&#10;AADeAAAADwAAAGRycy9kb3ducmV2LnhtbESP3WrCQBSE74W+w3KE3ohuYlUkukoprQjihT8PcMge&#10;k2D2bNjdJunbuwXBy2FmvmHW297UoiXnK8sK0kkCgji3uuJCwfXyM16C8AFZY22ZFPyRh+3mbbDG&#10;TNuOT9SeQyEihH2GCsoQmkxKn5dk0E9sQxy9m3UGQ5SukNphF+GmltMkWUiDFceFEhv6Kim/n3+N&#10;gtHx27SHaW7a5SzZ3ToZXHo5KvU+7D9XIAL14RV+tvdawcd8tkjh/068AnL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N4wCcYAAADeAAAADwAAAAAAAAAAAAAAAACYAgAAZHJz&#10;L2Rvd25yZXYueG1sUEsFBgAAAAAEAAQA9QAAAIsDAAAAAA==&#10;" path="m7,l,27e" filled="f" strokeweight=".12pt">
                <v:path arrowok="t" o:connecttype="custom" o:connectlocs="7,0;0,26" o:connectangles="0,0"/>
                <o:lock v:ext="edit" aspectratio="t"/>
              </v:shape>
              <v:shape id="Freeform 3834" o:spid="_x0000_s5880" style="position:absolute;left:4934;top:12335;width:28;height:18;rotation:90;visibility:visible;mso-wrap-style:square;v-text-anchor:top" coordsize="2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X/SccA&#10;AADeAAAADwAAAGRycy9kb3ducmV2LnhtbESPQWvCQBSE74L/YXlCb7qpbUSiq4jQWigeaivE2yP7&#10;TEKzb8PuGuO/7wpCj8PMfMMs171pREfO15YVPE8SEMSF1TWXCn6+38ZzED4ga2wsk4IbeVivhoMl&#10;Ztpe+Yu6QyhFhLDPUEEVQptJ6YuKDPqJbYmjd7bOYIjSlVI7vEa4aeQ0SWbSYM1xocKWthUVv4eL&#10;UfC5R/3eHfNwcbf9Kc2PuzTPd0o9jfrNAkSgPvyHH+0PreAlfZ1N4X4nX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DV/0nHAAAA3gAAAA8AAAAAAAAAAAAAAAAAmAIAAGRy&#10;cy9kb3ducmV2LnhtbFBLBQYAAAAABAAEAPUAAACMAwAAAAA=&#10;" path="m,19l29,e" filled="f" strokecolor="#00009b" strokeweight=".12pt">
                <v:path arrowok="t" o:connecttype="custom" o:connectlocs="0,18;28,0" o:connectangles="0,0"/>
                <o:lock v:ext="edit" aspectratio="t"/>
              </v:shape>
              <v:shape id="Freeform 3835" o:spid="_x0000_s5881" style="position:absolute;left:4934;top:12306;width:83;height:48;rotation:90;visibility:visible;mso-wrap-style:square;v-text-anchor:top" coordsize="8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pz8gA&#10;AADeAAAADwAAAGRycy9kb3ducmV2LnhtbESPT2vCQBTE7wW/w/IEb3Xjn4YSXUUrxV4qaFvB2yP7&#10;TILZt+nuGtNv3y0UPA4z8xtmvuxMLVpyvrKsYDRMQBDnVldcKPj8eH18BuEDssbaMin4IQ/LRe9h&#10;jpm2N95TewiFiBD2GSooQ2gyKX1ekkE/tA1x9M7WGQxRukJqh7cIN7UcJ0kqDVYcF0ps6KWk/HK4&#10;GgVf8jg6fV9X0126TYrt5n3dOr1WatDvVjMQgbpwD/+337SCydM0ncD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danPyAAAAN4AAAAPAAAAAAAAAAAAAAAAAJgCAABk&#10;cnMvZG93bnJldi54bWxQSwUGAAAAAAQABAD1AAAAjQMAAAAA&#10;" path="m,50l88,e" filled="f" strokecolor="#00009b" strokeweight=".12pt">
                <v:path arrowok="t" o:connecttype="custom" o:connectlocs="0,48;83,0" o:connectangles="0,0"/>
                <o:lock v:ext="edit" aspectratio="t"/>
              </v:shape>
              <v:shape id="Freeform 3836" o:spid="_x0000_s5882" style="position:absolute;left:4949;top:12288;width:121;height:70;rotation:90;visibility:visible;mso-wrap-style:square;v-text-anchor:top" coordsize="12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v2escA&#10;AADeAAAADwAAAGRycy9kb3ducmV2LnhtbESPzWrDMBCE74W8g9hAb7Wcn4biWAkmpRB6KXWSQm6L&#10;tZFNrJWxVMd9+6pQyHGY+WaYfDvaVgzU+8axglmSgiCunG7YKDge3p5eQPiArLF1TAp+yMN2M3nI&#10;MdPuxp80lMGIWMI+QwV1CF0mpa9qsugT1xFH7+J6iyHK3kjd4y2W21bO03QlLTYcF2rsaFdTdS2/&#10;rYLF5dWd9+XpeBo+DtJU70Wx+DJKPU7HYg0i0Bju4X96ryP3vFwt4e9Ov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b9nrHAAAA3gAAAA8AAAAAAAAAAAAAAAAAmAIAAGRy&#10;cy9kb3ducmV2LnhtbFBLBQYAAAAABAAEAPUAAACMAwAAAAA=&#10;" path="m,74l127,e" filled="f" strokecolor="#00009b" strokeweight=".12pt">
                <v:path arrowok="t" o:connecttype="custom" o:connectlocs="0,70;121,0" o:connectangles="0,0"/>
                <o:lock v:ext="edit" aspectratio="t"/>
              </v:shape>
              <v:shape id="Freeform 3837" o:spid="_x0000_s5883" style="position:absolute;left:4993;top:12302;width:121;height:70;rotation:90;visibility:visible;mso-wrap-style:square;v-text-anchor:top" coordsize="127,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dT4cYA&#10;AADeAAAADwAAAGRycy9kb3ducmV2LnhtbESPT2vCQBTE7wW/w/KE3urGv5ToKsFSkF6KUQveHtnn&#10;Jph9G7LbmH57tyB4HGZ+M8xq09tadNT6yrGC8SgBQVw4XbFRcDx8vr2D8AFZY+2YFPyRh8168LLC&#10;VLsb76nLgxGxhH2KCsoQmlRKX5Rk0Y9cQxy9i2sthihbI3WLt1huazlJkoW0WHFcKLGhbUnFNf+1&#10;CqaXD3fe5afjqfs+SFN8Zdn0xyj1OuyzJYhAfXiGH/ROR24+W8zh/06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dT4cYAAADeAAAADwAAAAAAAAAAAAAAAACYAgAAZHJz&#10;L2Rvd25yZXYueG1sUEsFBgAAAAAEAAQA9QAAAIsDAAAAAA==&#10;" path="m,74l127,e" filled="f" strokecolor="#00009b" strokeweight=".12pt">
                <v:path arrowok="t" o:connecttype="custom" o:connectlocs="0,70;121,0" o:connectangles="0,0"/>
                <o:lock v:ext="edit" aspectratio="t"/>
              </v:shape>
              <v:shape id="Freeform 3838" o:spid="_x0000_s5884" style="position:absolute;left:5038;top:12314;width:122;height:70;rotation:90;visibility:visible;mso-wrap-style:square;v-text-anchor:top" coordsize="129,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JCcYA&#10;AADeAAAADwAAAGRycy9kb3ducmV2LnhtbESPQUsDMRSE70L/Q3gFbzZr1aVdm5YiFKQ3tx72+Exe&#10;N6ublyWJ2+2/N4LgcZiZb5jNbnK9GCnEzrOC+0UBglh703Gr4P10uFuBiAnZYO+ZFFwpwm47u9lg&#10;ZfyF32isUysyhGOFCmxKQyVl1JYcxoUfiLN39sFhyjK00gS8ZLjr5bIoSumw47xgcaAXS/qr/nYK&#10;PkJzPDXrZlqZw3UMWtef9tgpdTuf9s8gEk3pP/zXfjUKHp4eyxJ+7+Qr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XJCcYAAADeAAAADwAAAAAAAAAAAAAAAACYAgAAZHJz&#10;L2Rvd25yZXYueG1sUEsFBgAAAAAEAAQA9QAAAIsDAAAAAA==&#10;" path="m,74l129,e" filled="f" strokecolor="#00009b" strokeweight=".12pt">
                <v:path arrowok="t" o:connecttype="custom" o:connectlocs="0,70;122,0" o:connectangles="0,0"/>
                <o:lock v:ext="edit" aspectratio="t"/>
              </v:shape>
              <v:shape id="Freeform 3839" o:spid="_x0000_s5885" style="position:absolute;left:5079;top:12308;width:95;height:55;rotation:90;visibility:visible;mso-wrap-style:square;v-text-anchor:top" coordsize="100,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X5fcgA&#10;AADeAAAADwAAAGRycy9kb3ducmV2LnhtbESPS2vDMBCE74X+B7GF3mK5zduNEkLIi9JD86DnrbWx&#10;nVorYymx+++jQqDHYWa+YSaz1pTiSrUrLCt4iWIQxKnVBWcKjodVZwTCeWSNpWVS8EsOZtPHhwkm&#10;2ja8o+veZyJA2CWoIPe+SqR0aU4GXWQr4uCdbG3QB1lnUtfYBLgp5WscD6TBgsNCjhUtckp/9hej&#10;4Kt7Om+/35ef40NzTItzu1l/8Eap56d2/gbCU+v/w/f2Vivo9nuDIfzdCVd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1fl9yAAAAN4AAAAPAAAAAAAAAAAAAAAAAJgCAABk&#10;cnMvZG93bnJldi54bWxQSwUGAAAAAAQABAD1AAAAjQMAAAAA&#10;" path="m,58l100,e" filled="f" strokecolor="#00009b" strokeweight=".12pt">
                <v:path arrowok="t" o:connecttype="custom" o:connectlocs="0,55;95,0" o:connectangles="0,0"/>
                <o:lock v:ext="edit" aspectratio="t"/>
              </v:shape>
              <v:shape id="Freeform 3840" o:spid="_x0000_s5886" style="position:absolute;left:5127;top:12301;width:51;height:28;rotation:90;visibility:visible;mso-wrap-style:square;v-text-anchor:top" coordsize="53,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Xt8MA&#10;AADeAAAADwAAAGRycy9kb3ducmV2LnhtbERPy2oCMRTdC/5DuEJ3mtFakdEoVmzppuDrAy6TOw9M&#10;bqaTODP165tFweXhvNfb3hrRUuMrxwqmkwQEceZ0xYWC6+VjvAThA7JG45gU/JKH7WY4WGOqXccn&#10;as+hEDGEfYoKyhDqVEqflWTRT1xNHLncNRZDhE0hdYNdDLdGzpJkIS1WHBtKrGlfUnY7362COtfv&#10;D5P/PGbfp/vnoV12zsyPSr2M+t0KRKA+PMX/7i+t4PVtvoh74514Be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Xt8MAAADeAAAADwAAAAAAAAAAAAAAAACYAgAAZHJzL2Rv&#10;d25yZXYueG1sUEsFBgAAAAAEAAQA9QAAAIgDAAAAAA==&#10;" path="m,29l53,e" filled="f" strokecolor="#00009b" strokeweight=".12pt">
                <v:path arrowok="t" o:connecttype="custom" o:connectlocs="0,28;51,0" o:connectangles="0,0"/>
                <o:lock v:ext="edit" aspectratio="t"/>
              </v:shape>
              <v:shape id="Freeform 3841" o:spid="_x0000_s5887" style="position:absolute;left:5161;top:12278;width:23;height:13;rotation:90;visibility:visible;mso-wrap-style:square;v-text-anchor:top" coordsize="2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Z95sgA&#10;AADeAAAADwAAAGRycy9kb3ducmV2LnhtbESP3WrCQBSE7wXfYTmCd7rxp9KmbsQKooJQaoXenmZP&#10;syHZs2l21fTtu0Khl8PMfMMsV52txZVaXzpWMBknIIhzp0suFJzft6NHED4ga6wdk4If8rDK+r0l&#10;ptrd+I2up1CICGGfogITQpNK6XNDFv3YNcTR+3KtxRBlW0jd4i3CbS2nSbKQFkuOCwYb2hjKq9PF&#10;KqCPg3mtdp8vej8vjzOzxWlx/lZqOOjWzyACdeE//NfeawWzh/niCe534hWQ2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tn3myAAAAN4AAAAPAAAAAAAAAAAAAAAAAJgCAABk&#10;cnMvZG93bnJldi54bWxQSwUGAAAAAAQABAD1AAAAjQMAAAAA&#10;" path="m,14l24,e" filled="f" strokecolor="#00009b" strokeweight=".12pt">
                <v:path arrowok="t" o:connecttype="custom" o:connectlocs="0,13;23,0" o:connectangles="0,0"/>
                <o:lock v:ext="edit" aspectratio="t"/>
              </v:shape>
              <v:shape id="Freeform 3842" o:spid="_x0000_s5888" style="position:absolute;left:5864;top:12604;width:28;height:18;rotation:90;visibility:visible;mso-wrap-style:square;v-text-anchor:top" coordsize="2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SeMYA&#10;AADeAAAADwAAAGRycy9kb3ducmV2LnhtbESPzWrCQBSF94W+w3AL7uqktakSHaUIVqG40CrE3SVz&#10;TUIzd8LMGOPbO4uCy8P545stetOIjpyvLSt4GyYgiAuray4VHH5XrxMQPiBrbCyTght5WMyfn2aY&#10;aXvlHXX7UIo4wj5DBVUIbSalLyoy6Ie2JY7e2TqDIUpXSu3wGsdNI9+T5FMarDk+VNjSsqLib38x&#10;Cn62qL+7Yx4u7rY9pflxneb5WqnBS/81BRGoD4/wf3ujFYzSj3EEiDgRBe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SeMYAAADeAAAADwAAAAAAAAAAAAAAAACYAgAAZHJz&#10;L2Rvd25yZXYueG1sUEsFBgAAAAAEAAQA9QAAAIsDAAAAAA==&#10;" path="m,19l29,e" filled="f" strokecolor="#00009b" strokeweight=".12pt">
                <v:path arrowok="t" o:connecttype="custom" o:connectlocs="0,18;28,0" o:connectangles="0,0"/>
                <o:lock v:ext="edit" aspectratio="t"/>
              </v:shape>
              <v:shape id="Freeform 3843" o:spid="_x0000_s5889" style="position:absolute;left:5864;top:12575;width:85;height:47;rotation:90;visibility:visible;mso-wrap-style:square;v-text-anchor:top" coordsize="8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f0jMQA&#10;AADeAAAADwAAAGRycy9kb3ducmV2LnhtbESP3WoCMRCF7wu+QxjBu5rd+r8apQiKiDe1PsC4GTer&#10;m8myibp9+0Yo9PJwfj7OYtXaSjyo8aVjBWk/AUGcO11yoeD0vXmfgvABWWPlmBT8kIfVsvO2wEy7&#10;J3/R4xgKEUfYZ6jAhFBnUvrckEXfdzVx9C6usRiibAqpG3zGcVvJjyQZS4slR4LBmtaG8tvxbiOE&#10;cT+6nFy6Xdf38XZ2uO7M+apUr9t+zkEEasN/+K+90woGo+EkhdedeAX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n9IzEAAAA3gAAAA8AAAAAAAAAAAAAAAAAmAIAAGRycy9k&#10;b3ducmV2LnhtbFBLBQYAAAAABAAEAPUAAACJAwAAAAA=&#10;" path="m,50l89,e" filled="f" strokecolor="#00009b" strokeweight=".12pt">
                <v:path arrowok="t" o:connecttype="custom" o:connectlocs="0,47;85,0" o:connectangles="0,0"/>
                <o:lock v:ext="edit" aspectratio="t"/>
              </v:shape>
              <v:shape id="Freeform 3844" o:spid="_x0000_s5890" style="position:absolute;left:5866;top:12542;width:138;height:80;rotation:90;visibility:visible;mso-wrap-style:square;v-text-anchor:top" coordsize="14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zxj8cA&#10;AADeAAAADwAAAGRycy9kb3ducmV2LnhtbESPzWrDMBCE74G+g9hCb4ns9C+4UUIpNRRyilNKjltr&#10;a5laKyMpid2njwKFHIeZ+YZZrgfbiSP50DpWkM8yEMS10y03Cj535XQBIkRkjZ1jUjBSgPXqZrLE&#10;QrsTb+lYxUYkCIcCFZgY+0LKUBuyGGauJ07ej/MWY5K+kdrjKcFtJ+dZ9iQttpwWDPb0Zqj+rQ5W&#10;Qfuej9XX5rscfV3lB8Pl/i/vlLq7HV5fQEQa4jX83/7QCu4fH57ncLmTroBcn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nc8Y/HAAAA3gAAAA8AAAAAAAAAAAAAAAAAmAIAAGRy&#10;cy9kb3ducmV2LnhtbFBLBQYAAAAABAAEAPUAAACMAwAAAAA=&#10;" path="m,84l146,e" filled="f" strokecolor="#00009b" strokeweight=".12pt">
                <v:path arrowok="t" o:connecttype="custom" o:connectlocs="0,80;138,0" o:connectangles="0,0"/>
                <o:lock v:ext="edit" aspectratio="t"/>
              </v:shape>
              <v:shape id="Freeform 3845" o:spid="_x0000_s5891" style="position:absolute;left:5866;top:12512;width:196;height:112;rotation:90;visibility:visible;mso-wrap-style:square;v-text-anchor:top" coordsize="206,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8VMgA&#10;AADeAAAADwAAAGRycy9kb3ducmV2LnhtbESPS2vDMBCE74X8B7GB3hK5dfPAiRJKTIuhhZIXJLfF&#10;2tqm1spYauz8+yoQ6HGYmW+Y5bo3tbhQ6yrLCp7GEQji3OqKCwWH/dtoDsJ5ZI21ZVJwJQfr1eBh&#10;iYm2HW/psvOFCBB2CSoovW8SKV1ekkE3tg1x8L5ta9AH2RZSt9gFuKnlcxRNpcGKw0KJDW1Kyn92&#10;vyZQjunp4/xusk2Gn1f7dUrjQ5cq9TjsXxcgPPX+P3xvZ1pBPHmZxXC7E66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XxUyAAAAN4AAAAPAAAAAAAAAAAAAAAAAJgCAABk&#10;cnMvZG93bnJldi54bWxQSwUGAAAAAAQABAD1AAAAjQMAAAAA&#10;" path="m,118l206,e" filled="f" strokecolor="#00009b" strokeweight=".12pt">
                <v:path arrowok="t" o:connecttype="custom" o:connectlocs="0,112;196,0" o:connectangles="0,0"/>
                <o:lock v:ext="edit" aspectratio="t"/>
              </v:shape>
              <v:shape id="Freeform 3846" o:spid="_x0000_s5892" style="position:absolute;left:5865;top:12482;width:251;height:143;rotation:90;visibility:visible;mso-wrap-style:square;v-text-anchor:top" coordsize="264,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bY98YA&#10;AADeAAAADwAAAGRycy9kb3ducmV2LnhtbESPwW7CMBBE75X4B2uRuBWbkgIKGERRkMqBQ4EPWMVL&#10;EhGvQ2wg/D2uVKnH0cy80SxWna3FnVpfOdYwGioQxLkzFRcaTsft+wyED8gGa8ek4UkeVsve2wJT&#10;4x78Q/dDKESEsE9RQxlCk0rp85Is+qFriKN3dq3FEGVbSNPiI8JtLT+UmkiLFceFEhvalJRfDjer&#10;YXPNtjuFu322Pu5l8zVWiTpnWg/63XoOIlAX/sN/7W+jYfyZTBP4vROvgF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bY98YAAADeAAAADwAAAAAAAAAAAAAAAACYAgAAZHJz&#10;L2Rvd25yZXYueG1sUEsFBgAAAAAEAAQA9QAAAIsDAAAAAA==&#10;" path="m,151l264,e" filled="f" strokecolor="#00009b" strokeweight=".12pt">
                <v:path arrowok="t" o:connecttype="custom" o:connectlocs="0,143;251,0" o:connectangles="0,0"/>
                <o:lock v:ext="edit" aspectratio="t"/>
              </v:shape>
              <v:shape id="Freeform 3847" o:spid="_x0000_s5893" style="position:absolute;left:5876;top:12441;width:266;height:153;rotation:90;visibility:visible;mso-wrap-style:square;v-text-anchor:top" coordsize="280,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FBp8cA&#10;AADeAAAADwAAAGRycy9kb3ducmV2LnhtbESPQUsDMRSE74L/ITzBi7RZt10ra9NSBLGnVrd6f2ye&#10;2cXkZd2k7fbfN4WCx2FmvmHmy8FZcaA+tJ4VPI4zEMS11y0bBV+7t9EziBCRNVrPpOBEAZaL25s5&#10;ltof+ZMOVTQiQTiUqKCJsSulDHVDDsPYd8TJ+/G9w5hkb6Tu8Zjgzso8y56kw5bTQoMdvTZU/1Z7&#10;p2A1e6g22yJ/z635yz721pqu/lbq/m5YvYCINMT/8LW91gomxXRWwOVOugJycQ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RQafHAAAA3gAAAA8AAAAAAAAAAAAAAAAAmAIAAGRy&#10;cy9kb3ducmV2LnhtbFBLBQYAAAAABAAEAPUAAACMAwAAAAA=&#10;" path="m,161l280,e" filled="f" strokecolor="#00009b" strokeweight=".12pt">
                <v:path arrowok="t" o:connecttype="custom" o:connectlocs="0,153;266,0" o:connectangles="0,0"/>
                <o:lock v:ext="edit" aspectratio="t"/>
              </v:shape>
              <v:shape id="Freeform 3848" o:spid="_x0000_s5894" style="position:absolute;left:5886;top:12399;width:267;height:153;rotation:90;visibility:visible;mso-wrap-style:square;v-text-anchor:top" coordsize="281,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Wc8cA&#10;AADeAAAADwAAAGRycy9kb3ducmV2LnhtbESPS2/CMBCE70j9D9Yi9QYOlPJIMQhVKpRLxevAcRsv&#10;SdR4ndpuSP89roTU42hmvtHMl62pREPOl5YVDPoJCOLM6pJzBafjW28KwgdkjZVlUvBLHpaLh84c&#10;U22vvKfmEHIRIexTVFCEUKdS+qwgg75va+LoXawzGKJ0udQOrxFuKjlMkrE0WHJcKLCm14Kyr8OP&#10;UbA7f84uWThV+29rkkY73q4/Nko9dtvVC4hAbfgP39vvWsHT82gyhr878Qr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3flnPHAAAA3gAAAA8AAAAAAAAAAAAAAAAAmAIAAGRy&#10;cy9kb3ducmV2LnhtbFBLBQYAAAAABAAEAPUAAACMAwAAAAA=&#10;" path="m,161l281,e" filled="f" strokecolor="#00009b" strokeweight=".12pt">
                <v:path arrowok="t" o:connecttype="custom" o:connectlocs="0,153;267,0" o:connectangles="0,0"/>
                <o:lock v:ext="edit" aspectratio="t"/>
              </v:shape>
              <v:shape id="Freeform 3849" o:spid="_x0000_s5895" style="position:absolute;left:5915;top:12369;width:248;height:144;rotation:90;visibility:visible;mso-wrap-style:square;v-text-anchor:top" coordsize="261,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l/y8cA&#10;AADeAAAADwAAAGRycy9kb3ducmV2LnhtbESPT2vCQBTE70K/w/IK3urGPzUSXcVKBXsS0168PbKv&#10;Sdrs27C7TeK37xYKHoeZ+Q2z2Q2mER05X1tWMJ0kIIgLq2suFXy8H59WIHxA1thYJgU38rDbPow2&#10;mGnb84W6PJQiQthnqKAKoc2k9EVFBv3EtsTR+7TOYIjSlVI77CPcNHKWJEtpsOa4UGFLh4qK7/zH&#10;KPg6zF72y1c+X0/TW8d97t6uJlVq/Djs1yACDeEe/m+ftIL58yJN4e9Ov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Zf8vHAAAA3gAAAA8AAAAAAAAAAAAAAAAAmAIAAGRy&#10;cy9kb3ducmV2LnhtbFBLBQYAAAAABAAEAPUAAACMAwAAAAA=&#10;" path="m,152l261,e" filled="f" strokecolor="#00009b" strokeweight=".12pt">
                <v:path arrowok="t" o:connecttype="custom" o:connectlocs="0,144;248,0" o:connectangles="0,0"/>
                <o:lock v:ext="edit" aspectratio="t"/>
              </v:shape>
              <v:shape id="Freeform 3850" o:spid="_x0000_s5896" style="position:absolute;left:5969;top:12370;width:196;height:112;rotation:90;visibility:visible;mso-wrap-style:square;v-text-anchor:top" coordsize="206,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XuJcgA&#10;AADeAAAADwAAAGRycy9kb3ducmV2LnhtbESPwWrCQBCG7wXfYZmCt7pprW1JXaUYlIBCqbVgb0N2&#10;mgSzsyG7mvj2nUOhx+Gf/5v55svBNepCXag9G7ifJKCIC29rLg0cPtd3L6BCRLbYeCYDVwqwXIxu&#10;5pha3/MHXfaxVALhkKKBKsY21ToUFTkME98SS/bjO4dRxq7UtsNe4K7RD0nypB3WLBcqbGlVUXHa&#10;n51QvrLj9nvj8lWOu6t/P2bTQ58ZM74d3l5BRRri//JfO7cGprPHZ/lXdEQF9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1e4lyAAAAN4AAAAPAAAAAAAAAAAAAAAAAJgCAABk&#10;cnMvZG93bnJldi54bWxQSwUGAAAAAAQABAD1AAAAjQMAAAAA&#10;" path="m,118l206,e" filled="f" strokecolor="#00009b" strokeweight=".12pt">
                <v:path arrowok="t" o:connecttype="custom" o:connectlocs="0,112;196,0" o:connectangles="0,0"/>
                <o:lock v:ext="edit" aspectratio="t"/>
              </v:shape>
              <v:shape id="Freeform 3851" o:spid="_x0000_s5897" style="position:absolute;left:6027;top:12371;width:138;height:80;rotation:90;visibility:visible;mso-wrap-style:square;v-text-anchor:top" coordsize="14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hj/sgA&#10;AADeAAAADwAAAGRycy9kb3ducmV2LnhtbESPzWrDMBCE74W+g9hCbo3stumPGyWUEkOgp7gl5Li1&#10;tpaptTKSkth9+qgQyHGYmW+Y+XKwnTiQD61jBfk0A0FcO91yo+Drs7x9BhEissbOMSkYKcBycX01&#10;x0K7I2/oUMVGJAiHAhWYGPtCylAbshimridO3o/zFmOSvpHa4zHBbSfvsuxRWmw5LRjs6d1Q/Vvt&#10;rYJ2lY/V9uO7HH1d5XvD5e4v75Sa3AxvryAiDfESPrfXWsH97OHpBf7vpCsgF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eGP+yAAAAN4AAAAPAAAAAAAAAAAAAAAAAJgCAABk&#10;cnMvZG93bnJldi54bWxQSwUGAAAAAAQABAD1AAAAjQMAAAAA&#10;" path="m,84l146,e" filled="f" strokecolor="#00009b" strokeweight=".12pt">
                <v:path arrowok="t" o:connecttype="custom" o:connectlocs="0,80;138,0" o:connectangles="0,0"/>
                <o:lock v:ext="edit" aspectratio="t"/>
              </v:shape>
              <v:shape id="Freeform 3852" o:spid="_x0000_s5898" style="position:absolute;left:6082;top:12373;width:82;height:47;rotation:90;visibility:visible;mso-wrap-style:square;v-text-anchor:top" coordsize="8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uUTMYA&#10;AADeAAAADwAAAGRycy9kb3ducmV2LnhtbESPzWrCQBSF90LfYbiFbkQnrVZtdJQiFsRdE+36krkm&#10;0cydkBlj7NM7C8Hl4fzxLVadqURLjSstK3gfRiCIM6tLzhXs05/BDITzyBory6TgRg5Wy5feAmNt&#10;r/xLbeJzEUbYxaig8L6OpXRZQQbd0NbEwTvaxqAPssmlbvAaxk0lP6JoIg2WHB4KrGldUHZOLkbB&#10;/6b/deof7CY9T6Y+S45/7Q6NUm+v3fcchKfOP8OP9lYrGH2OZwEg4AQU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uUTMYAAADeAAAADwAAAAAAAAAAAAAAAACYAgAAZHJz&#10;L2Rvd25yZXYueG1sUEsFBgAAAAAEAAQA9QAAAIsDAAAAAA==&#10;" path="m,50l86,e" filled="f" strokecolor="#00009b" strokeweight=".12pt">
                <v:path arrowok="t" o:connecttype="custom" o:connectlocs="0,47;82,0" o:connectangles="0,0"/>
                <o:lock v:ext="edit" aspectratio="t"/>
              </v:shape>
              <v:shape id="Freeform 3853" o:spid="_x0000_s5899" style="position:absolute;left:6138;top:12373;width:28;height:14;rotation:90;visibility:visible;mso-wrap-style:square;v-text-anchor:top" coordsize="2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u4XMUA&#10;AADeAAAADwAAAGRycy9kb3ducmV2LnhtbESPQYvCMBSE7wv7H8IT9ramuiqlGmUVBG+yVRFvj+bZ&#10;FJuX0kSt/94sCB6HmfmGmS06W4sbtb5yrGDQT0AQF05XXCrY79bfKQgfkDXWjknBgzws5p8fM8y0&#10;u/Mf3fJQighhn6ECE0KTSekLQxZ93zXE0Tu71mKIsi2lbvEe4baWwySZSIsVxwWDDa0MFZf8ahWc&#10;j4fr5lGN9xPjl6NTjmm3DYVSX73udwoiUBfe4Vd7oxX8jEfpAP7vxCsg5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C7hcxQAAAN4AAAAPAAAAAAAAAAAAAAAAAJgCAABkcnMv&#10;ZG93bnJldi54bWxQSwUGAAAAAAQABAD1AAAAigMAAAAA&#10;" path="m,14l29,e" filled="f" strokecolor="#00009b" strokeweight=".12pt">
                <v:path arrowok="t" o:connecttype="custom" o:connectlocs="0,14;28,0" o:connectangles="0,0"/>
                <o:lock v:ext="edit" aspectratio="t"/>
              </v:shape>
              <v:shape id="Freeform 3854" o:spid="_x0000_s5900" style="position:absolute;left:5309;top:12292;width:41;height:14;rotation:90;visibility:visible;mso-wrap-style:square;v-text-anchor:top" coordsize="43,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nCQ8kA&#10;AADeAAAADwAAAGRycy9kb3ducmV2LnhtbESPQWvCQBSE7wX/w/IEb7qp2mpTVxFF8FCQpj20t9fs&#10;SzaYfRuzq6b/visIPQ4z8w2zWHW2FhdqfeVYweMoAUGcO11xqeDzYzecg/ABWWPtmBT8kofVsvew&#10;wFS7K7/TJQuliBD2KSowITSplD43ZNGPXEMcvcK1FkOUbSl1i9cIt7UcJ8mztFhxXDDY0MZQfszO&#10;VsHLbPuzL7/DbL17K0xxPHydmsNUqUG/W7+CCNSF//C9vdcKJk/T+Rhud+IVkMs/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onCQ8kAAADeAAAADwAAAAAAAAAAAAAAAACYAgAA&#10;ZHJzL2Rvd25yZXYueG1sUEsFBgAAAAAEAAQA9QAAAI4DAAAAAA==&#10;" path="m43,15l,e" filled="f" strokeweight=".12pt">
                <v:path arrowok="t" o:connecttype="custom" o:connectlocs="41,14;0,0" o:connectangles="0,0"/>
                <o:lock v:ext="edit" aspectratio="t"/>
              </v:shape>
              <v:shape id="Freeform 3855" o:spid="_x0000_s5901" style="position:absolute;left:5195;top:12231;width:13;height:3;rotation:90;visibility:visible;mso-wrap-style:square;v-text-anchor:top" coordsize="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bG3ccA&#10;AADeAAAADwAAAGRycy9kb3ducmV2LnhtbESPQWvCQBSE74L/YXmF3nRTozVEV9GKqPRU20OPz+wz&#10;CWbfhuyqsb++Kwgeh5n5hpnOW1OJCzWutKzgrR+BIM6sLjlX8PO97iUgnEfWWFkmBTdyMJ91O1NM&#10;tb3yF132PhcBwi5FBYX3dSqlywoy6Pq2Jg7e0TYGfZBNLnWD1wA3lRxE0bs0WHJYKLCmj4Ky0/5s&#10;FIyPMqtX7TYefe42y+TvNC5/dwelXl/axQSEp9Y/w4/2ViuIR8MkhvudcAXk7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2xt3HAAAA3gAAAA8AAAAAAAAAAAAAAAAAmAIAAGRy&#10;cy9kb3ducmV2LnhtbFBLBQYAAAAABAAEAPUAAACMAwAAAAA=&#10;" path="m14,l12,2,5,2r,2l,4e" filled="f" strokeweight=".12pt">
                <v:path arrowok="t" o:connecttype="custom" o:connectlocs="13,0;11,2;5,2;5,3;0,3" o:connectangles="0,0,0,0,0"/>
                <o:lock v:ext="edit" aspectratio="t"/>
              </v:shape>
              <v:shape id="Freeform 3856" o:spid="_x0000_s5902" style="position:absolute;left:5216;top:12226;width:11;height:37;rotation:90;visibility:visible;mso-wrap-style:square;v-text-anchor:top" coordsize="12,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lqk8cA&#10;AADeAAAADwAAAGRycy9kb3ducmV2LnhtbESPQWvCQBSE7wX/w/KEXorZtFWRmFWkRfAWjYrXR/aZ&#10;BLNv0+w2pv++KxR6HGbmGyZdD6YRPXWutqzgNYpBEBdW11wqOB23kwUI55E1NpZJwQ85WK9GTykm&#10;2t75QH3uSxEg7BJUUHnfJlK6oiKDLrItcfCutjPog+xKqTu8B7hp5Fscz6XBmsNChS19VFTc8m+j&#10;YLbLa8y+Pi/ZPov7/HKg8/b0otTzeNgsQXga/H/4r73TCt5n08UUHnfC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JapPHAAAA3gAAAA8AAAAAAAAAAAAAAAAAmAIAAGRy&#10;cy9kb3ducmV2LnhtbFBLBQYAAAAABAAEAPUAAACMAwAAAAA=&#10;" path="m,39l12,e" filled="f" strokeweight=".12pt">
                <v:path arrowok="t" o:connecttype="custom" o:connectlocs="0,37;11,0" o:connectangles="0,0"/>
                <o:lock v:ext="edit" aspectratio="t"/>
              </v:shape>
              <v:shape id="Freeform 3857" o:spid="_x0000_s5903" style="position:absolute;left:5168;top:12253;width:50;height:22;rotation:90;visibility:visible;mso-wrap-style:square;v-text-anchor:top" coordsize="5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icJcUA&#10;AADeAAAADwAAAGRycy9kb3ducmV2LnhtbESP0YrCMBRE34X9h3AXfNN0Vy2lGkUWFEF9UPcD7jbX&#10;pmxzU5qo9e+NIPg4zMwZZrbobC2u1PrKsYKvYQKCuHC64lLB72k1yED4gKyxdkwK7uRhMf/ozTDX&#10;7sYHuh5DKSKEfY4KTAhNLqUvDFn0Q9cQR+/sWoshyraUusVbhNtafidJKi1WHBcMNvRjqPg/XqyC&#10;rJPlGtO9WZ+qptiMVn/j3XKrVP+zW05BBOrCO/xqb7SC0WScTeB5J14BO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2JwlxQAAAN4AAAAPAAAAAAAAAAAAAAAAAJgCAABkcnMv&#10;ZG93bnJldi54bWxQSwUGAAAAAAQABAD1AAAAigMAAAAA&#10;" path="m53,24l51,21,48,19r,-3l46,16r,-2l43,14,41,12,36,9,34,7,31,4,27,2r-8,l14,,,e" filled="f" strokeweight=".12pt">
                <v:path arrowok="t" o:connecttype="custom" o:connectlocs="50,22;48,19;45,17;45,15;43,15;43,13;41,13;39,11;34,8;32,6;29,4;25,2;18,2;13,0;0,0" o:connectangles="0,0,0,0,0,0,0,0,0,0,0,0,0,0,0"/>
                <o:lock v:ext="edit" aspectratio="t"/>
              </v:shape>
              <v:shape id="Freeform 3858" o:spid="_x0000_s5904" style="position:absolute;left:5203;top:12268;width:11;height:36;rotation:90;visibility:visible;mso-wrap-style:square;v-text-anchor:top" coordsize="1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shEsYA&#10;AADeAAAADwAAAGRycy9kb3ducmV2LnhtbESPQWvCQBSE74X+h+UVvNVNqxWJriKhRaH00FTE4zP7&#10;TIJ5b0N21fjvu4WCx2FmvmHmy54bdaHO104MvAwTUCSFs7WUBrY/H89TUD6gWGyckIEbeVguHh/m&#10;mFp3lW+65KFUESI+RQNVCG2qtS8qYvRD15JE7+g6xhBlV2rb4TXCudGvSTLRjLXEhQpbyioqTvmZ&#10;DXyeid7XI872X4eV3fM62zHnxgye+tUMVKA+3MP/7Y01MHobTyfwdydeAb3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yshEsYAAADeAAAADwAAAAAAAAAAAAAAAACYAgAAZHJz&#10;L2Rvd25yZXYueG1sUEsFBgAAAAAEAAQA9QAAAIsDAAAAAA==&#10;" path="m12,l,38e" filled="f" strokeweight=".12pt">
                <v:path arrowok="t" o:connecttype="custom" o:connectlocs="11,0;0,36" o:connectangles="0,0"/>
                <o:lock v:ext="edit" aspectratio="t"/>
              </v:shape>
              <v:shape id="Freeform 3859" o:spid="_x0000_s5905" style="position:absolute;left:5205;top:12258;width:64;height:25;rotation:90;visibility:visible;mso-wrap-style:square;v-text-anchor:top" coordsize="6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yNqsgA&#10;AADeAAAADwAAAGRycy9kb3ducmV2LnhtbESPS2vDMBCE74X+B7GF3Bq5jzzqRgnGkFIo5H1Ib4u1&#10;sUytlWspjvvvq0Ihx2FmvmFmi97WoqPWV44VPAwTEMSF0xWXCg775f0UhA/IGmvHpOCHPCzmtzcz&#10;TLW78Ja6XShFhLBPUYEJoUml9IUhi37oGuLonVxrMUTZllK3eIlwW8vHJBlLixXHBYMN5YaKr93Z&#10;KsjW3y960xXZx/Y46k3+tspPn2elBnd99goiUB+u4f/2u1bwNHqeTuDv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jI2qyAAAAN4AAAAPAAAAAAAAAAAAAAAAAJgCAABk&#10;cnMvZG93bnJldi54bWxQSwUGAAAAAAQABAD1AAAAjQMAAAAA&#10;" path="m67,26l65,24r,-3l63,21r,-2l60,19r,-3l58,16r,-2l53,12,51,9,48,7,43,4r-2,l36,2r-7,l24,,22,,17,2,7,2,5,4,,4,,7e" filled="f" strokeweight=".12pt">
                <v:path arrowok="t" o:connecttype="custom" o:connectlocs="64,25;62,23;62,20;60,20;60,18;57,18;57,15;55,15;55,13;51,12;49,9;46,7;41,4;39,4;34,2;28,2;23,0;21,0;16,2;7,2;5,4;0,4;0,7" o:connectangles="0,0,0,0,0,0,0,0,0,0,0,0,0,0,0,0,0,0,0,0,0,0,0"/>
                <o:lock v:ext="edit" aspectratio="t"/>
              </v:shape>
              <v:shape id="Freeform 3860" o:spid="_x0000_s5906" style="position:absolute;left:5219;top:12163;width:109;height:66;rotation:90;visibility:visible;mso-wrap-style:square;v-text-anchor:top" coordsize="115,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fEsMA&#10;AADeAAAADwAAAGRycy9kb3ducmV2LnhtbERPTYvCMBC9C/6HMIIX0VR3FekaRQRlQRSqK3sdmrHt&#10;2kxKE2v99+aw4PHxvher1pSiodoVlhWMRxEI4tTqgjMFP+ftcA7CeWSNpWVS8CQHq2W3s8BY2wcn&#10;1Jx8JkIIuxgV5N5XsZQuzcmgG9mKOHBXWxv0AdaZ1DU+Qrgp5SSKZtJgwaEhx4o2OaW3090oSA5/&#10;x0HzezX64tgluws1+/FRqX6vXX+B8NT6t/jf/a0VfEw/52FvuBOugFy+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fEsMAAADeAAAADwAAAAAAAAAAAAAAAACYAgAAZHJzL2Rv&#10;d25yZXYueG1sUEsFBgAAAAAEAAQA9QAAAIgDAAAAAA==&#10;" path="m,l7,7r7,5l24,19r7,7l38,31r10,7l57,43r8,5l74,52r10,5l94,62r9,5l108,67r,2l115,69e" filled="f" strokeweight=".12pt">
                <v:path arrowok="t" o:connecttype="custom" o:connectlocs="0,0;7,7;13,11;23,18;29,25;36,30;45,36;54,41;62,46;70,50;80,55;89,59;98,64;102,64;102,66;109,66" o:connectangles="0,0,0,0,0,0,0,0,0,0,0,0,0,0,0,0"/>
                <o:lock v:ext="edit" aspectratio="t"/>
              </v:shape>
              <v:shape id="Freeform 3861" o:spid="_x0000_s5907" style="position:absolute;left:5153;top:12161;width:119;height:34;rotation:90;visibility:visible;mso-wrap-style:square;v-text-anchor:top" coordsize="12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xiXsgA&#10;AADeAAAADwAAAGRycy9kb3ducmV2LnhtbESPT2sCMRTE7wW/Q3hCL0Wz/sWuRhFREHpy2x56e2xe&#10;d1c3L9sk6rafvhEEj8PM/IZZrFpTiws5X1lWMOgnIIhzqysuFHy873ozED4ga6wtk4Jf8rBadp4W&#10;mGp75QNdslCICGGfooIyhCaV0uclGfR92xBH79s6gyFKV0jt8BrhppbDJJlKgxXHhRIb2pSUn7Kz&#10;UTB8sy+bdTHa//zl7mt7rLPd4bNS6rnbrucgArXhEb6391rBaDKevcLtTrwCcvk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rGJeyAAAAN4AAAAPAAAAAAAAAAAAAAAAAJgCAABk&#10;cnMvZG93bnJldi54bWxQSwUGAAAAAAQABAD1AAAAjQMAAAAA&#10;" path="m125,36l113,31,,e" filled="f" strokeweight=".12pt">
                <v:path arrowok="t" o:connecttype="custom" o:connectlocs="119,34;108,29;0,0" o:connectangles="0,0,0"/>
                <o:lock v:ext="edit" aspectratio="t"/>
              </v:shape>
              <v:shape id="Freeform 3862" o:spid="_x0000_s5908" style="position:absolute;left:5106;top:12321;width:121;height:35;rotation:90;visibility:visible;mso-wrap-style:square;v-text-anchor:top" coordsize="127,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y6bsYA&#10;AADeAAAADwAAAGRycy9kb3ducmV2LnhtbESPy2rCQBSG9wXfYThCdzqxGtHoKKWgSC0Fb7g9ZI5J&#10;aOZMmhlj8vadhdDlz3/jW65bU4qGaldYVjAaRiCIU6sLzhScT5vBDITzyBpLy6SgIwfrVe9liYm2&#10;Dz5Qc/SZCCPsElSQe18lUro0J4NuaCvi4N1sbdAHWWdS1/gI46aUb1E0lQYLDg85VvSRU/pzvBsF&#10;/jaPbdN9d/H+8jXe7Lef1/j6q9Rrv31fgPDU+v/ws73TCsbxZB4AAk5A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y6bsYAAADeAAAADwAAAAAAAAAAAAAAAACYAgAAZHJz&#10;L2Rvd25yZXYueG1sUEsFBgAAAAAEAAQA9QAAAIsDAAAAAA==&#10;" path="m127,36l12,3,,e" filled="f" strokeweight=".12pt">
                <v:path arrowok="t" o:connecttype="custom" o:connectlocs="121,35;11,3;0,0" o:connectangles="0,0,0"/>
                <o:lock v:ext="edit" aspectratio="t"/>
              </v:shape>
              <v:shape id="Freeform 3863" o:spid="_x0000_s5909" style="position:absolute;left:5158;top:12354;width:131;height:6;rotation:90;visibility:visible;mso-wrap-style:square;v-text-anchor:top" coordsize="1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p9QMcA&#10;AADeAAAADwAAAGRycy9kb3ducmV2LnhtbESP3WrCQBSE74W+w3IK3unGVkVTN2ILovWitNYHOM2e&#10;/LTZsyG7JvHt3YLg5TAz3zCrdW8q0VLjSssKJuMIBHFqdcm5gtP3drQA4TyyxsoyKbiQg3XyMFhh&#10;rG3HX9QefS4ChF2MCgrv61hKlxZk0I1tTRy8zDYGfZBNLnWDXYCbSj5F0VwaLDksFFjTW0Hp3/Fs&#10;FOzaLivZfvzs7Oem+t0vDu+vfq7U8LHfvIDw1Pt7+NbeawXPs+lyAv93whWQy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qfUDHAAAA3gAAAA8AAAAAAAAAAAAAAAAAmAIAAGRy&#10;cy9kb3ducmV2LnhtbFBLBQYAAAAABAAEAPUAAACMAwAAAAA=&#10;" path="m,l8,r,2l22,2,32,4,44,7r52,l106,4r10,l128,2,137,e" filled="f" strokeweight=".12pt">
                <v:path arrowok="t" o:connecttype="custom" o:connectlocs="0,0;8,0;8,2;21,2;31,3;42,6;92,6;101,3;111,3;122,2;131,0" o:connectangles="0,0,0,0,0,0,0,0,0,0,0"/>
                <o:lock v:ext="edit" aspectratio="t"/>
              </v:shape>
              <v:shape id="Freeform 3864" o:spid="_x0000_s5910" style="position:absolute;left:5235;top:12367;width:135;height:39;rotation:90;visibility:visible;mso-wrap-style:square;v-text-anchor:top" coordsize="14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3oS8QA&#10;AADeAAAADwAAAGRycy9kb3ducmV2LnhtbESP3YrCMBSE7wXfIRxh7zT1F7drFFFW9k6tPsChOdt0&#10;bU5KE7W+/UYQvBxm5htmsWptJW7U+NKxguEgAUGcO11yoeB8+u7PQfiArLFyTAoe5GG17HYWmGp3&#10;5yPdslCICGGfogITQp1K6XNDFv3A1cTR+3WNxRBlU0jd4D3CbSVHSTKTFkuOCwZr2hjKL9nVKjj8&#10;6eN5f6Ddde0xM3m25cd8q9RHr11/gQjUhnf41f7RCsbTyecInnfiFZD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96EvEAAAA3gAAAA8AAAAAAAAAAAAAAAAAmAIAAGRycy9k&#10;b3ducmV2LnhtbFBLBQYAAAAABAAEAPUAAACJAwAAAAA=&#10;" path="m142,41l12,2,,e" filled="f" strokeweight=".12pt">
                <v:path arrowok="t" o:connecttype="custom" o:connectlocs="135,39;11,2;0,0" o:connectangles="0,0,0"/>
                <o:lock v:ext="edit" aspectratio="t"/>
              </v:shape>
              <v:shape id="Freeform 3865" o:spid="_x0000_s5911" style="position:absolute;left:5264;top:12266;width:23;height:79;rotation:90;visibility:visible;mso-wrap-style:square;v-text-anchor:top" coordsize="2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2KsYA&#10;AADeAAAADwAAAGRycy9kb3ducmV2LnhtbESPS2vCQBSF94X+h+EW3NVJm9Rq6igqVN36oOtL5jYT&#10;zNwJmUmM/fVOodDl4Tw+znw52Fr01PrKsYKXcQKCuHC64lLB+fT5PAXhA7LG2jEpuJGH5eLxYY65&#10;dlc+UH8MpYgj7HNUYEJocil9YciiH7uGOHrfrrUYomxLqVu8xnFby9ckmUiLFUeCwYY2horLsbOR&#10;+959NTuzvWW7dPKTrrNz0fUXpUZPw+oDRKAh/If/2nutIH3LZin83olXQC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n2KsYAAADeAAAADwAAAAAAAAAAAAAAAACYAgAAZHJz&#10;L2Rvd25yZXYueG1sUEsFBgAAAAAEAAQA9QAAAIsDAAAAAA==&#10;" path="m24,l,84e" filled="f" strokeweight=".12pt">
                <v:path arrowok="t" o:connecttype="custom" o:connectlocs="23,0;0,79" o:connectangles="0,0"/>
                <o:lock v:ext="edit" aspectratio="t"/>
              </v:shape>
              <v:shape id="Freeform 3866" o:spid="_x0000_s5912" style="position:absolute;left:5311;top:12321;width:13;height:5;rotation:90;visibility:visible;mso-wrap-style:square;v-text-anchor:top" coordsize="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f6nscA&#10;AADeAAAADwAAAGRycy9kb3ducmV2LnhtbESPQWvCQBSE70L/w/IKvUjd1Mai0VWKVMitGBvo8TX7&#10;mgSzb5fsVuO/dwuCx2FmvmFWm8F04kS9by0reJkkIIgrq1uuFXwdds9zED4ga+wsk4ILedisH0Yr&#10;zLQ9855ORahFhLDPUEETgsuk9FVDBv3EOuLo/dreYIiyr6Xu8RzhppPTJHmTBluOCw062jZUHYs/&#10;o+Dzw/4sytnO7Z0uv8dpPvd5USn19Di8L0EEGsI9fGvnWsHrLF2k8H8nXgG5v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X+p7HAAAA3gAAAA8AAAAAAAAAAAAAAAAAmAIAAGRy&#10;cy9kb3ducmV2LnhtbFBLBQYAAAAABAAEAPUAAACMAwAAAAA=&#10;" path="m,5r5,l7,3r5,l12,r2,e" filled="f" strokeweight=".12pt">
                <v:path arrowok="t" o:connecttype="custom" o:connectlocs="0,5;5,5;7,3;11,3;11,0;13,0" o:connectangles="0,0,0,0,0,0"/>
                <o:lock v:ext="edit" aspectratio="t"/>
              </v:shape>
              <v:shape id="Freeform 3867" o:spid="_x0000_s5913" style="position:absolute;left:5328;top:12266;width:9;height:11;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VjrMUA&#10;AADeAAAADwAAAGRycy9kb3ducmV2LnhtbESPQWsCMRSE74L/ITzBm2Zdtbpbo5RKwWu10Otj87q7&#10;mLykm1S3/nojFHocZuYbZrPrrREX6kLrWMFsmoEgrpxuuVbwcXqbrEGEiKzROCYFvxRgtx0ONlhq&#10;d+V3uhxjLRKEQ4kKmhh9KWWoGrIYps4TJ+/LdRZjkl0tdYfXBLdG5ln2JC22nBYa9PTaUHU+/lgF&#10;hTEnnxf7b2M857ezmd9mq0+lxqP+5RlEpD7+h//aB61gvlwUS3jcSVdAb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NWOsxQAAAN4AAAAPAAAAAAAAAAAAAAAAAJgCAABkcnMv&#10;ZG93bnJldi54bWxQSwUGAAAAAAQABAD1AAAAigMAAAAA&#10;" path="m,l,2r2,l2,5,5,7r2,3l7,12r3,e" filled="f" strokeweight=".12pt">
                <v:path arrowok="t" o:connecttype="custom" o:connectlocs="0,0;0,2;2,2;2,5;5,6;6,9;6,11;9,11" o:connectangles="0,0,0,0,0,0,0,0"/>
                <o:lock v:ext="edit" aspectratio="t"/>
              </v:shape>
              <v:shape id="Freeform 3868" o:spid="_x0000_s5914" style="position:absolute;left:5276;top:12224;width:24;height:80;rotation:90;visibility:visible;mso-wrap-style:square;v-text-anchor:top" coordsize="2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kfuMcA&#10;AADeAAAADwAAAGRycy9kb3ducmV2LnhtbESPX2vCMBTF3wf7DuEO9jbTOXWzGmVMBoJDnCv4emmu&#10;bVly0zWprd/eCMIeD+fPjzNf9taIEzW+cqzgeZCAIM6drrhQkP18Pr2B8AFZo3FMCs7kYbm4v5tj&#10;ql3H33Tah0LEEfYpKihDqFMpfV6SRT9wNXH0jq6xGKJsCqkb7OK4NXKYJBNpseJIKLGmj5Ly331r&#10;I+Sw+8uy7cp+vbpus9oMTduujVKPD/37DESgPvyHb+21VvAyHk0ncL0Tr4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pH7jHAAAA3gAAAA8AAAAAAAAAAAAAAAAAmAIAAGRy&#10;cy9kb3ducmV2LnhtbFBLBQYAAAAABAAEAPUAAACMAwAAAAA=&#10;" path="m,84l25,e" filled="f" strokeweight=".12pt">
                <v:path arrowok="t" o:connecttype="custom" o:connectlocs="0,80;24,0" o:connectangles="0,0"/>
                <o:lock v:ext="edit" aspectratio="t"/>
              </v:shape>
              <v:shape id="Freeform 3869" o:spid="_x0000_s5915" style="position:absolute;left:5289;top:12194;width:132;height:36;rotation:90;visibility:visible;mso-wrap-style:square;v-text-anchor:top" coordsize="13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7A78UA&#10;AADeAAAADwAAAGRycy9kb3ducmV2LnhtbESPS4vCQBCE74L/YWjBm050XR9ZR3EVRVgvvu5NpjcJ&#10;ZnpCZjTx3zvCwh6Lqq+Kmi8bU4gHVS63rGDQj0AQJ1bnnCq4nLe9KQjnkTUWlknBkxwsF+3WHGNt&#10;az7S4+RTEUrYxagg876MpXRJRgZd35bEwfu1lUEfZJVKXWEdyk0hh1E0lgZzDgsZlrTOKLmd7kbB&#10;5vA8mp86Gs84wLvL97Xg7VWpbqdZfYHw1Pj/8B+91wo+PkezCbzvhCsgF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TsDvxQAAAN4AAAAPAAAAAAAAAAAAAAAAAJgCAABkcnMv&#10;ZG93bnJldi54bWxQSwUGAAAAAAQABAD1AAAAigMAAAAA&#10;" path="m139,38l127,36,,e" filled="f" strokeweight=".12pt">
                <v:path arrowok="t" o:connecttype="custom" o:connectlocs="132,36;121,34;0,0" o:connectangles="0,0,0"/>
                <o:lock v:ext="edit" aspectratio="t"/>
              </v:shape>
              <v:shape id="Freeform 3870" o:spid="_x0000_s5916" style="position:absolute;left:5170;top:12251;width:41;height:13;rotation:90;visibility:visible;mso-wrap-style:square;v-text-anchor:top" coordsize="4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z0sQA&#10;AADeAAAADwAAAGRycy9kb3ducmV2LnhtbERPTWsCMRC9F/wPYYTeNFtbS7s1iohSqZdqS6G3IRk3&#10;i5vJmkRd/31zEHp8vO/JrHONOFOItWcFD8MCBLH2puZKwffXavACIiZkg41nUnClCLNp726CpfEX&#10;3tJ5lyqRQziWqMCm1JZSRm3JYRz6ljhzex8cpgxDJU3ASw53jRwVxbN0WHNusNjSwpI+7E5Owefv&#10;Ui9+dGflx2Y7xvB+xHp/VOq+383fQCTq0r/45l4bBY/jp9e8N9/JV0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1Oc9LEAAAA3gAAAA8AAAAAAAAAAAAAAAAAmAIAAGRycy9k&#10;b3ducmV2LnhtbFBLBQYAAAAABAAEAPUAAACJAwAAAAA=&#10;" path="m43,14l41,12,38,9,33,7,31,5,26,2r-2,l19,,5,,,2e" filled="f" strokeweight=".12pt">
                <v:path arrowok="t" o:connecttype="custom" o:connectlocs="41,13;39,11;36,8;31,7;30,5;25,2;23,2;18,0;5,0;0,2" o:connectangles="0,0,0,0,0,0,0,0,0,0"/>
                <o:lock v:ext="edit" aspectratio="t"/>
              </v:shape>
              <v:shape id="Freeform 3871" o:spid="_x0000_s5917" style="position:absolute;left:5214;top:12263;width:41;height:16;rotation:90;visibility:visible;mso-wrap-style:square;v-text-anchor:top" coordsize="4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jEjckA&#10;AADeAAAADwAAAGRycy9kb3ducmV2LnhtbESP3WoCMRSE7wXfIRyhd5qttv5sjSKCpRVL0Qq9PWyO&#10;m9XNybKJuvXpm0LBy2FmvmGm88aW4kK1LxwreOwlIIgzpwvOFey/Vt0xCB+QNZaOScEPeZjP2q0p&#10;ptpdeUuXXchFhLBPUYEJoUql9Jkhi77nKuLoHVxtMURZ51LXeI1wW8p+kgylxYLjgsGKloay0+5s&#10;FbyP+PB5Wr36zXm/KT9Gx/X3zayVeug0ixcQgZpwD/+337SCwfPTZAJ/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hjEjckAAADeAAAADwAAAAAAAAAAAAAAAACYAgAA&#10;ZHJzL2Rvd25yZXYueG1sUEsFBgAAAAAEAAQA9QAAAI4DAAAAAA==&#10;" path="m43,17l41,12,36,9,34,7,31,5,27,2r-3,l19,,7,,2,2,,2e" filled="f" strokeweight=".12pt">
                <v:path arrowok="t" o:connecttype="custom" o:connectlocs="41,16;39,11;34,8;32,7;30,5;26,2;23,2;18,0;7,0;2,2;0,2" o:connectangles="0,0,0,0,0,0,0,0,0,0,0"/>
                <o:lock v:ext="edit" aspectratio="t"/>
              </v:shape>
              <v:shape id="Freeform 3872" o:spid="_x0000_s5918" style="position:absolute;left:5301;top:12291;width:41;height:12;rotation:90;visibility:visible;mso-wrap-style:square;v-text-anchor:top" coordsize="4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FPg8MA&#10;AADeAAAADwAAAGRycy9kb3ducmV2LnhtbESPTYvCMBCG7wv+hzCCtzVVcdFqFFGEvQi7Kngdm7Et&#10;NpPSjLX7781B2OPL+8WzXHeuUi01ofRsYDRMQBFn3pacGzif9p8zUEGQLVaeycAfBViveh9LTK1/&#10;8i+1R8lVHOGQooFCpE61DllBDsPQ18TRu/nGoUTZ5No2+IzjrtLjJPnSDkuODwXWtC0oux8fzoAb&#10;7y43OZSnK/0cRrNzNW95L8YM+t1mAUqok//wu/1tDUym0yQCRJyIAnr1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FPg8MAAADeAAAADwAAAAAAAAAAAAAAAACYAgAAZHJzL2Rv&#10;d25yZXYueG1sUEsFBgAAAAAEAAQA9QAAAIgDAAAAAA==&#10;" path="m43,12l38,10r-3,l31,7r-3,l24,5r-3,l16,2,9,2,7,,,e" filled="f" strokeweight=".12pt">
                <v:path arrowok="t" o:connecttype="custom" o:connectlocs="41,12;36,10;33,10;30,7;27,7;23,5;20,5;15,2;9,2;7,0;0,0" o:connectangles="0,0,0,0,0,0,0,0,0,0,0"/>
                <o:lock v:ext="edit" aspectratio="t"/>
              </v:shape>
              <v:shape id="Freeform 3873" o:spid="_x0000_s5919" style="position:absolute;left:5908;top:12433;width:9;height:10;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1F4sUA&#10;AADeAAAADwAAAGRycy9kb3ducmV2LnhtbESPT4vCMBTE7wt+h/AEL4um9R9L1ygiCuKtKnh9NM+m&#10;u81LaaLWb2+EhT0OM/MbZrHqbC3u1PrKsYJ0lIAgLpyuuFRwPu2GXyB8QNZYOyYFT/KwWvY+Fphp&#10;9+Cc7sdQighhn6ECE0KTSekLQxb9yDXE0bu61mKIsi2lbvER4baW4ySZS4sVxwWDDW0MFb/Hm1WQ&#10;b4vpZ1XW+ZTNef2zSw/X/HJQatDv1t8gAnXhP/zX3msFk9ksSeF9J14BuX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vUXixQAAAN4AAAAPAAAAAAAAAAAAAAAAAJgCAABkcnMv&#10;ZG93bnJldi54bWxQSwUGAAAAAAQABAD1AAAAigMAAAAA&#10;" path="m10,10r-3,l7,8,5,8,5,5,3,3,3,,,e" filled="f" strokeweight=".12pt">
                <v:path arrowok="t" o:connecttype="custom" o:connectlocs="9,10;6,10;6,8;5,8;5,5;3,3;3,0;0,0" o:connectangles="0,0,0,0,0,0,0,0"/>
                <o:lock v:ext="edit" aspectratio="t"/>
              </v:shape>
              <v:shape id="Freeform 3874" o:spid="_x0000_s5920" style="position:absolute;left:5873;top:12463;width:55;height:13;rotation:90;visibility:visible;mso-wrap-style:square;v-text-anchor:top" coordsize="5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wxKMkA&#10;AADeAAAADwAAAGRycy9kb3ducmV2LnhtbESPW0vDQBSE3wX/w3IE3+ym0V6I3RYttEopSC8vfTtk&#10;j0k052ya3bbx33cFwcdhZr5hJrOOa3Wm1ldODPR7CSiS3NlKCgP73eJhDMoHFIu1EzLwQx5m09ub&#10;CWbWXWRD520oVISIz9BAGUKTae3zkhh9zzUk0ft0LWOIsi20bfES4VzrNEmGmrGSuFBiQ/OS8u/t&#10;iQ2MnvbrDX+sXvspH+3y68BvfrU05v6ue3kGFagL/+G/9rs18DgYJCn83olXQE+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CwxKMkAAADeAAAADwAAAAAAAAAAAAAAAACYAgAA&#10;ZHJzL2Rvd25yZXYueG1sUEsFBgAAAAAEAAQA9QAAAI4DAAAAAA==&#10;" path="m57,10r-4,l53,12r-8,l43,14r-14,l24,12r-7,l14,10,9,7,7,5,2,2,,e" filled="f" strokeweight=".12pt">
                <v:path arrowok="t" o:connecttype="custom" o:connectlocs="55,9;51,9;51,11;43,11;41,13;28,13;23,11;16,11;14,9;9,7;7,5;2,2;0,0" o:connectangles="0,0,0,0,0,0,0,0,0,0,0,0,0"/>
                <o:lock v:ext="edit" aspectratio="t"/>
              </v:shape>
              <v:shape id="Freeform 3875" o:spid="_x0000_s5921" style="position:absolute;left:5831;top:12441;width:61;height:23;rotation:90;visibility:visible;mso-wrap-style:square;v-text-anchor:top" coordsize="6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gFccMA&#10;AADeAAAADwAAAGRycy9kb3ducmV2LnhtbESPT4vCMBTE78J+h/AW9qapf5FqlGWlsOCpKp4fzbMt&#10;Ni8liRq//WZB8DjMzG+Y9TaaTtzJ+daygvEoA0FcWd1yreB0LIZLED4ga+wsk4InedhuPgZrzLV9&#10;cEn3Q6hFgrDPUUETQp9L6auGDPqR7YmTd7HOYEjS1VI7fCS46eQkyxbSYMtpocGefhqqroebUdAW&#10;ReV2YY9RT2YnXzzLc0lRqa/P+L0CESiGd/jV/tUKpvN5NoX/O+kK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mgFccMAAADeAAAADwAAAAAAAAAAAAAAAACYAgAAZHJzL2Rv&#10;d25yZXYueG1sUEsFBgAAAAAEAAQA9QAAAIgDAAAAAA==&#10;" path="m65,19r-3,3l60,22r-2,2l29,24,24,22r-2,l17,19,15,17,12,14,7,12r,-2l5,10,5,7,2,7,2,5,,5,,e" filled="f" strokeweight=".12pt">
                <v:path arrowok="t" o:connecttype="custom" o:connectlocs="61,18;58,21;56,21;54,23;27,23;23,21;21,21;16,18;14,16;11,13;7,12;7,10;5,10;5,7;2,7;2,5;0,5;0,0" o:connectangles="0,0,0,0,0,0,0,0,0,0,0,0,0,0,0,0,0,0"/>
                <o:lock v:ext="edit" aspectratio="t"/>
              </v:shape>
              <v:shape id="Freeform 3876" o:spid="_x0000_s5922" style="position:absolute;left:5761;top:12446;width:9;height:12;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uf0sgA&#10;AADeAAAADwAAAGRycy9kb3ducmV2LnhtbESPW0sDMRSE3wX/QzgFX0qbeGkpa9MiolBflF4oPh6S&#10;083SzcmSpO3qrzeC4OMwM98w82XvW3GmmJrAGm7HCgSxCbbhWsNu+zqagUgZ2WIbmDR8UYLl4vpq&#10;jpUNF17TeZNrUSCcKtTgcu4qKZNx5DGNQ0dcvEOIHnORsZY24qXAfSvvlJpKjw2XBYcdPTsyx83J&#10;a+jT98snf5juzezX8ahOw5V7H2p9M+ifHkFk6vN/+K+9shruJxP1AL93yhW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5/SyAAAAN4AAAAPAAAAAAAAAAAAAAAAAJgCAABk&#10;cnMvZG93bnJldi54bWxQSwUGAAAAAAQABAD1AAAAjQMAAAAA&#10;" path="m,l2,r,2l4,2r,3l7,5r,2l9,10r,2e" filled="f" strokeweight=".12pt">
                <v:path arrowok="t" o:connecttype="custom" o:connectlocs="0,0;2,0;2,2;4,2;4,5;7,5;7,7;9,10;9,12" o:connectangles="0,0,0,0,0,0,0,0,0"/>
                <o:lock v:ext="edit" aspectratio="t"/>
              </v:shape>
              <v:shape id="Freeform 3877" o:spid="_x0000_s5923" style="position:absolute;left:5751;top:12414;width:53;height:13;rotation:90;visibility:visible;mso-wrap-style:square;v-text-anchor:top" coordsize="5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q6pcQA&#10;AADeAAAADwAAAGRycy9kb3ducmV2LnhtbESPQWvCQBSE7wX/w/IEb3VXS0Siq0ggkB5ri+LtkX0m&#10;wezbkF1N/PduodDjMDPfMNv9aFvxoN43jjUs5goEcelMw5WGn+/8fQ3CB2SDrWPS8CQP+93kbYup&#10;cQN/0eMYKhEh7FPUUIfQpVL6siaLfu464uhdXW8xRNlX0vQ4RLht5VKplbTYcFyosaOspvJ2vFsN&#10;eFJydS6L5efpkjt75ecdm0zr2XQ8bEAEGsN/+K9dGA0fSaIS+L0Tr4Dcv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auqXEAAAA3gAAAA8AAAAAAAAAAAAAAAAAmAIAAGRycy9k&#10;b3ducmV2LnhtbFBLBQYAAAAABAAEAPUAAACJAwAAAAA=&#10;" path="m,7l3,4r2,l8,2r9,l22,r2,l29,2r7,l41,4r3,l48,7r3,2l53,12r3,2e" filled="f" strokeweight=".12pt">
                <v:path arrowok="t" o:connecttype="custom" o:connectlocs="0,7;3,4;5,4;8,2;16,2;21,0;23,0;27,2;34,2;39,4;42,4;45,7;48,8;50,11;53,13" o:connectangles="0,0,0,0,0,0,0,0,0,0,0,0,0,0,0"/>
                <o:lock v:ext="edit" aspectratio="t"/>
              </v:shape>
              <v:shape id="Freeform 3878" o:spid="_x0000_s5924" style="position:absolute;left:5220;top:12416;width:5;height:4;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NIY8cA&#10;AADeAAAADwAAAGRycy9kb3ducmV2LnhtbESPQWvCQBSE7wX/w/KE3upGbURSV1ksYi/FqoVeX7PP&#10;JJh9m2bXmP57tyD0OMzMN8xi1dtadNT6yrGC8SgBQZw7U3Gh4PO4eZqD8AHZYO2YFPySh9Vy8LDA&#10;zLgr76k7hEJECPsMFZQhNJmUPi/Joh+5hjh6J9daDFG2hTQtXiPc1nKSJDNpseK4UGJD65Ly8+Fi&#10;Ffx064/t9+51m16e33W6m+svXWulHoe9fgERqA//4Xv7zSiYpmkyg7878QrI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jSGPHAAAA3gAAAA8AAAAAAAAAAAAAAAAAmAIAAGRy&#10;cy9kb3ducmV2LnhtbFBLBQYAAAAABAAEAPUAAACMAwAAAAA=&#10;" path="m5,5l,e" filled="f" strokecolor="#00009b" strokeweight=".12pt">
                <v:path arrowok="t" o:connecttype="custom" o:connectlocs="5,4;0,0" o:connectangles="0,0"/>
                <o:lock v:ext="edit" aspectratio="t"/>
              </v:shape>
              <v:shape id="Freeform 3879" o:spid="_x0000_s5925" style="position:absolute;left:5208;top:12403;width:15;height:14;rotation:90;visibility:visible;mso-wrap-style:square;v-text-anchor:top" coordsize="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XuYscA&#10;AADeAAAADwAAAGRycy9kb3ducmV2LnhtbESPT2vCQBTE7wW/w/KE3urGihqiq4giaHvyD3h9ZJ9J&#10;MPs2ZrdJ7KfvFgSPw8z8hpkvO1OKhmpXWFYwHEQgiFOrC84UnE/bjxiE88gaS8uk4EEOlove2xwT&#10;bVs+UHP0mQgQdgkqyL2vEildmpNBN7AVcfCutjbog6wzqWtsA9yU8jOKJtJgwWEhx4rWOaW3449R&#10;cI93l01zPbRfv6v4e4/nx6baF0q997vVDISnzr/Cz/ZOKxiNx9EU/u+EK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H17mLHAAAA3gAAAA8AAAAAAAAAAAAAAAAAmAIAAGRy&#10;cy9kb3ducmV2LnhtbFBLBQYAAAAABAAEAPUAAACMAwAAAAA=&#10;" path="m16,15l,e" filled="f" strokecolor="#00009b" strokeweight=".12pt">
                <v:path arrowok="t" o:connecttype="custom" o:connectlocs="15,14;0,0" o:connectangles="0,0"/>
                <o:lock v:ext="edit" aspectratio="t"/>
              </v:shape>
              <v:shape id="Freeform 3880" o:spid="_x0000_s5926" style="position:absolute;left:5197;top:12387;width:26;height:25;rotation:90;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QCjcEA&#10;AADeAAAADwAAAGRycy9kb3ducmV2LnhtbERPy4rCMBTdD/gP4QqzG1NHfFCNIg4OIrrw8QHX5toU&#10;m5vSxFr/3iwEl4fzni1aW4qGal84VtDvJSCIM6cLzhWcT+ufCQgfkDWWjknBkzws5p2vGabaPfhA&#10;zTHkIoawT1GBCaFKpfSZIYu+5yriyF1dbTFEWOdS1/iI4baUv0kykhYLjg0GK1oZym7Hu1Xwd1lf&#10;9ys/Ns1zQ7blLerdPyr13W2XUxCB2vARv90brWAwHCZxb7wTr4Cc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EAo3BAAAA3gAAAA8AAAAAAAAAAAAAAAAAmAIAAGRycy9kb3du&#10;cmV2LnhtbFBLBQYAAAAABAAEAPUAAACGAwAAAAA=&#10;" path="m27,27l,e" filled="f" strokecolor="#00009b" strokeweight=".12pt">
                <v:path arrowok="t" o:connecttype="custom" o:connectlocs="26,25;0,0" o:connectangles="0,0"/>
                <o:lock v:ext="edit" aspectratio="t"/>
              </v:shape>
              <v:shape id="Freeform 3881" o:spid="_x0000_s5927" style="position:absolute;left:5185;top:12374;width:36;height:36;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MEBcYA&#10;AADeAAAADwAAAGRycy9kb3ducmV2LnhtbESPQWvCQBSE7wX/w/KE3urGtopNXcWKhV48NArt8ZF9&#10;JsHs25B96tpf3y0IPQ4z8w0zX0bXqjP1ofFsYDzKQBGX3jZcGdjv3h9moIIgW2w9k4ErBVguBndz&#10;zK2/8CedC6lUgnDI0UAt0uVah7Imh2HkO+LkHXzvUJLsK217vCS4a/Vjlk21w4bTQo0drWsqj8XJ&#10;GfiROP0qeL/Ft/i8ou+jbjaijbkfxtUrKKEo/+Fb+8MaeJpMshf4u5Ou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MEBcYAAADeAAAADwAAAAAAAAAAAAAAAACYAgAAZHJz&#10;L2Rvd25yZXYueG1sUEsFBgAAAAAEAAQA9QAAAIsDAAAAAA==&#10;" path="m38,38l,e" filled="f" strokecolor="#00009b" strokeweight=".12pt">
                <v:path arrowok="t" o:connecttype="custom" o:connectlocs="36,36;0,0" o:connectangles="0,0"/>
                <o:lock v:ext="edit" aspectratio="t"/>
              </v:shape>
              <v:shape id="Freeform 3882" o:spid="_x0000_s5928" style="position:absolute;left:5174;top:12359;width:45;height:48;rotation:90;visibility:visible;mso-wrap-style:square;v-text-anchor:top" coordsize="4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MZ2cMA&#10;AADeAAAADwAAAGRycy9kb3ducmV2LnhtbESPTWvCQBCG74L/YRmhN51YUSS6iggFT5b6dR6yYzaY&#10;nY3ZVdP++u6h0OPL+8WzXHeuVk9uQ+VFw3iUgWIpvKmk1HA6fgznoEIkMVR7YQ3fHGC96veWlBv/&#10;ki9+HmKp0oiEnDTYGJscMRSWHYWRb1iSd/Wto5hkW6Jp6ZXGXY3vWTZDR5WkB0sNby0Xt8PDaTj7&#10;++x8qoPt8BKOEn9wj9tPrd8G3WYBKnIX/8N/7Z3RMJlOxwkg4SQUwN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MZ2cMAAADeAAAADwAAAAAAAAAAAAAAAACYAgAAZHJzL2Rv&#10;d25yZXYueG1sUEsFBgAAAAAEAAQA9QAAAIgDAAAAAA==&#10;" path="m48,50l,e" filled="f" strokecolor="#00009b" strokeweight=".12pt">
                <v:path arrowok="t" o:connecttype="custom" o:connectlocs="45,48;0,0" o:connectangles="0,0"/>
                <o:lock v:ext="edit" aspectratio="t"/>
              </v:shape>
              <v:shape id="Freeform 3883" o:spid="_x0000_s5929" style="position:absolute;left:5162;top:12344;width:58;height:59;rotation:90;visibility:visible;mso-wrap-style:square;v-text-anchor:top" coordsize="6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Y+sQA&#10;AADeAAAADwAAAGRycy9kb3ducmV2LnhtbESPzarCMBSE9xd8h3AEd7dp9SpSjSKCoHfnD7g9Nse2&#10;2JyUJmr16Y0guBxm5htmOm9NJW7UuNKygiSKQRBnVpecKzjsV79jEM4ja6wsk4IHOZjPOj9TTLW9&#10;85ZuO5+LAGGXooLC+zqV0mUFGXSRrYmDd7aNQR9kk0vd4D3ATSX7cTySBksOCwXWtCwou+yuRkF+&#10;6j9Om029OI6fl//jAKv2zyZK9brtYgLCU+u/4U97rRUMhsMkgfedcAX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02PrEAAAA3gAAAA8AAAAAAAAAAAAAAAAAmAIAAGRycy9k&#10;b3ducmV2LnhtbFBLBQYAAAAABAAEAPUAAACJAwAAAAA=&#10;" path="m62,62l,e" filled="f" strokecolor="#00009b" strokeweight=".12pt">
                <v:path arrowok="t" o:connecttype="custom" o:connectlocs="58,59;0,0" o:connectangles="0,0"/>
                <o:lock v:ext="edit" aspectratio="t"/>
              </v:shape>
              <v:shape id="Freeform 3884" o:spid="_x0000_s5930" style="position:absolute;left:5150;top:12327;width:71;height:73;rotation:90;visibility:visible;mso-wrap-style:square;v-text-anchor:top" coordsize="7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TNMMgA&#10;AADeAAAADwAAAGRycy9kb3ducmV2LnhtbESPQWvCQBSE74X+h+UVequ7sSoluooYSr14UHvx9sg+&#10;k2j2bcxuY+qvd4VCj8PMfMPMFr2tRUetrxxrSAYKBHHuTMWFhu/959sHCB+QDdaOScMveVjMn59m&#10;mBp35S11u1CICGGfooYyhCaV0uclWfQD1xBH7+haiyHKtpCmxWuE21oOlZpIixXHhRIbWpWUn3c/&#10;VkN2UJesn6jt/lIk+eG0uX11o0zr15d+OQURqA//4b/22mh4H4+TI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1M0wyAAAAN4AAAAPAAAAAAAAAAAAAAAAAJgCAABk&#10;cnMvZG93bnJldi54bWxQSwUGAAAAAAQABAD1AAAAjQMAAAAA&#10;" path="m74,77l,e" filled="f" strokecolor="#00009b" strokeweight=".12pt">
                <v:path arrowok="t" o:connecttype="custom" o:connectlocs="71,73;0,0" o:connectangles="0,0"/>
                <o:lock v:ext="edit" aspectratio="t"/>
              </v:shape>
              <v:shape id="Freeform 3885" o:spid="_x0000_s5931" style="position:absolute;left:5155;top:12309;width:70;height:70;rotation:90;visibility:visible;mso-wrap-style:square;v-text-anchor:top" coordsize="73,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A5C8gA&#10;AADeAAAADwAAAGRycy9kb3ducmV2LnhtbESPT2vCQBTE7wW/w/IKvRTdxBAtqatIoVAQD/456O2R&#10;fSah2bdLdtW0n94VBI/DzPyGmS1604oLdb6xrCAdJSCIS6sbrhTsd9/DDxA+IGtsLZOCP/KwmA9e&#10;Zlhoe+UNXbahEhHCvkAFdQiukNKXNRn0I+uIo3eyncEQZVdJ3eE1wk0rx0kykQYbjgs1Ovqqqfzd&#10;no2C9/NBHqfu32WrUz6W+6TVk3Wq1Ntrv/wEEagPz/Cj/aMVZHmeZnC/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ADkLyAAAAN4AAAAPAAAAAAAAAAAAAAAAAJgCAABk&#10;cnMvZG93bnJldi54bWxQSwUGAAAAAAQABAD1AAAAjQMAAAAA&#10;" path="m73,74l,e" filled="f" strokecolor="#00009b" strokeweight=".12pt">
                <v:path arrowok="t" o:connecttype="custom" o:connectlocs="70,70;0,0" o:connectangles="0,0"/>
                <o:lock v:ext="edit" aspectratio="t"/>
              </v:shape>
              <v:shape id="Freeform 3886" o:spid="_x0000_s5932" style="position:absolute;left:5160;top:12292;width:67;height:65;rotation:90;visibility:visible;mso-wrap-style:square;v-text-anchor:top" coordsize="7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NawccA&#10;AADeAAAADwAAAGRycy9kb3ducmV2LnhtbESPT2vCQBTE70K/w/IK3nQTNbGkrlJCBU9qrZfeHtmX&#10;PzT7NmRXjd/eLRQ8DjPzG2a1GUwrrtS7xrKCeBqBIC6sbrhScP7eTt5AOI+ssbVMCu7kYLN+Ga0w&#10;0/bGX3Q9+UoECLsMFdTed5mUrqjJoJvajjh4pe0N+iD7SuoebwFuWjmLolQabDgs1NhRXlPxe7oY&#10;Bcd7vl8c0mV5Xn4ms7xLyp/4Uio1fh0+3kF4Gvwz/N/eaQXzJIkX8HcnXAG5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jWsHHAAAA3gAAAA8AAAAAAAAAAAAAAAAAmAIAAGRy&#10;cy9kb3ducmV2LnhtbFBLBQYAAAAABAAEAPUAAACMAwAAAAA=&#10;" path="m70,69l,e" filled="f" strokecolor="#00009b" strokeweight=".12pt">
                <v:path arrowok="t" o:connecttype="custom" o:connectlocs="67,65;0,0" o:connectangles="0,0"/>
                <o:lock v:ext="edit" aspectratio="t"/>
              </v:shape>
              <v:shape id="Freeform 3887" o:spid="_x0000_s5933" style="position:absolute;left:5167;top:12289;width:49;height:48;rotation:90;visibility:visible;mso-wrap-style:square;v-text-anchor:top" coordsize="5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Nw+MQA&#10;AADeAAAADwAAAGRycy9kb3ducmV2LnhtbESPQWvCQBSE74X+h+UVeqsbDSk1uoqKhV5rA14f2Wc2&#10;mH0bsk+T/vtuodDjMDPfMOvt5Dt1pyG2gQ3MZxko4jrYlhsD1df7yxuoKMgWu8Bk4JsibDePD2ss&#10;bRj5k+4naVSCcCzRgBPpS61j7chjnIWeOHmXMHiUJIdG2wHHBPedXmTZq/bYclpw2NPBUX093Xyi&#10;HI6t7JZuUVX5ZS9u5OO5yo15fpp2K1BCk/yH/9of1kBeFPMCfu+kK6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jcPjEAAAA3gAAAA8AAAAAAAAAAAAAAAAAmAIAAGRycy9k&#10;b3ducmV2LnhtbFBLBQYAAAAABAAEAPUAAACJAwAAAAA=&#10;" path="m52,50l,e" filled="f" strokecolor="#00009b" strokeweight=".12pt">
                <v:path arrowok="t" o:connecttype="custom" o:connectlocs="49,48;0,0" o:connectangles="0,0"/>
                <o:lock v:ext="edit" aspectratio="t"/>
              </v:shape>
              <v:shape id="Freeform 3888" o:spid="_x0000_s5934" style="position:absolute;left:5173;top:12284;width:29;height:31;rotation:9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v63McA&#10;AADeAAAADwAAAGRycy9kb3ducmV2LnhtbESPT2vCQBTE7wW/w/IEL0U3WpQQXcUWWnpYCv67P7PP&#10;JJh9G7Jbk/rp3UKhx2FmfsOsNr2txY1aXzlWMJ0kIIhzZyouFBwP7+MUhA/IBmvHpOCHPGzWg6cV&#10;ZsZ1vKPbPhQiQthnqKAMocmk9HlJFv3ENcTRu7jWYoiyLaRpsYtwW8tZkiykxYrjQokNvZWUX/ff&#10;VsHXVj/vTtSlr1p/3FNtsNdnVGo07LdLEIH68B/+a38aBS/z+XQBv3fiFZD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EL+tzHAAAA3gAAAA8AAAAAAAAAAAAAAAAAmAIAAGRy&#10;cy9kb3ducmV2LnhtbFBLBQYAAAAABAAEAPUAAACMAwAAAAA=&#10;" path="m31,33l,e" filled="f" strokecolor="#00009b" strokeweight=".12pt">
                <v:path arrowok="t" o:connecttype="custom" o:connectlocs="29,31;0,0" o:connectangles="0,0"/>
                <o:lock v:ext="edit" aspectratio="t"/>
              </v:shape>
              <v:shape id="Freeform 3889" o:spid="_x0000_s5935" style="position:absolute;left:5239;top:12249;width:1;height:2;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ee8cUA&#10;AADeAAAADwAAAGRycy9kb3ducmV2LnhtbESPQWvCQBSE70L/w/IKveluDFEbXUUKLZ4KRi/eHtnX&#10;JJh9G7JrTP99VxB6HGbmG2azG20rBup941hDMlMgiEtnGq40nE+f0xUIH5ANto5Jwy952G1fJhvM&#10;jbvzkYYiVCJC2OeooQ6hy6X0ZU0W/cx1xNH7cb3FEGVfSdPjPcJtK+dKLaTFhuNCjR191FRei5vV&#10;oNL3FMP3/nQeqoPKki6TX5eL1m+v434NItAY/sPP9sFoSLMsWcLjTrwCc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p57xxQAAAN4AAAAPAAAAAAAAAAAAAAAAAJgCAABkcnMv&#10;ZG93bnJldi54bWxQSwUGAAAAAAQABAD1AAAAigMAAAAA&#10;" path="m2,3l,e" filled="f" strokecolor="#00009b" strokeweight=".12pt">
                <v:path arrowok="t" o:connecttype="custom" o:connectlocs="1,2;0,0" o:connectangles="0,0"/>
                <o:lock v:ext="edit" aspectratio="t"/>
              </v:shape>
              <v:shape id="Freeform 3890" o:spid="_x0000_s5936" style="position:absolute;left:5179;top:12280;width:14;height:13;rotation:90;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WwDsMA&#10;AADeAAAADwAAAGRycy9kb3ducmV2LnhtbERPTUvDQBC9C/6HZQRvdpNKbEm7LW1BFD219eJtyE6T&#10;kOzskl3T9N87B8Hj432vt5Pr1UhDbD0byGcZKOLK25ZrA1/n16clqJiQLfaeycCNImw393drLK2/&#10;8pHGU6qVhHAs0UCTUii1jlVDDuPMB2LhLn5wmAQOtbYDXiXc9XqeZS/aYcvS0GCgQ0NVd/pxBp67&#10;7/C2Xyy7z8MUio9dHOmWa2MeH6bdClSiKf2L/9zvVnxFkcteuSNX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zWwDsMAAADeAAAADwAAAAAAAAAAAAAAAACYAgAAZHJzL2Rv&#10;d25yZXYueG1sUEsFBgAAAAAEAAQA9QAAAIgDAAAAAA==&#10;" path="m15,14l,e" filled="f" strokecolor="#00009b" strokeweight=".12pt">
                <v:path arrowok="t" o:connecttype="custom" o:connectlocs="14,13;0,0" o:connectangles="0,0"/>
                <o:lock v:ext="edit" aspectratio="t"/>
              </v:shape>
              <v:shape id="Freeform 3891" o:spid="_x0000_s5937" style="position:absolute;left:5228;top:12222;width:23;height:26;rotation:90;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JOZcMA&#10;AADeAAAADwAAAGRycy9kb3ducmV2LnhtbESPQUsDMRSE74L/ITzBm81W2VLXpsUKQq+uCh4fyXMT&#10;3LyEJG3jvzeC4HGYmW+Yza76WZwoZRdYwXLRgSDWwTieFLy9Pt+sQeSCbHAOTAq+KcNue3mxwcGE&#10;M7/QaSyTaBDOAyqwpcRByqwtecyLEImb9xmSx9JkmqRJeG5wP8vbrltJj47bgsVIT5b013j0Cvb7&#10;Gmt0dpWOvX4fTb/+cAet1PVVfXwAUaiW//Bf+2AU3PX98h5+77QrIL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zJOZcMAAADeAAAADwAAAAAAAAAAAAAAAACYAgAAZHJzL2Rv&#10;d25yZXYueG1sUEsFBgAAAAAEAAQA9QAAAIgDAAAAAA==&#10;" path="m24,27l,e" filled="f" strokecolor="#00009b" strokeweight=".12pt">
                <v:path arrowok="t" o:connecttype="custom" o:connectlocs="23,26;0,0" o:connectangles="0,0"/>
                <o:lock v:ext="edit" aspectratio="t"/>
              </v:shape>
              <v:shape id="Freeform 3892" o:spid="_x0000_s5938" style="position:absolute;left:5215;top:12189;width:55;height:55;rotation:90;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D8UMUA&#10;AADeAAAADwAAAGRycy9kb3ducmV2LnhtbESPzYrCMBSF9wO+Q7gDsxtTO3SQjlFEFNxIsYowuzvN&#10;tSk2N6WJWt/eLIRZHs4f32wx2FbcqPeNYwWTcQKCuHK64VrB8bD5nILwAVlj65gUPMjDYj56m2Gu&#10;3Z33dCtDLeII+xwVmBC6XEpfGbLox64jjt7Z9RZDlH0tdY/3OG5bmSbJt7TYcHww2NHKUHUpr1ZB&#10;Yv/K3XR5WZ/Ov6l/ZLowk6JQ6uN9WP6ACDSE//CrvdUKvrIsjQARJ6K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YPxQxQAAAN4AAAAPAAAAAAAAAAAAAAAAAJgCAABkcnMv&#10;ZG93bnJldi54bWxQSwUGAAAAAAQABAD1AAAAigMAAAAA&#10;" path="m58,58l,e" filled="f" strokecolor="#00009b" strokeweight=".12pt">
                <v:path arrowok="t" o:connecttype="custom" o:connectlocs="55,55;0,0" o:connectangles="0,0"/>
                <o:lock v:ext="edit" aspectratio="t"/>
              </v:shape>
              <v:shape id="Freeform 3893" o:spid="_x0000_s5939" style="position:absolute;left:5203;top:12138;width:101;height:101;rotation:90;visibility:visible;mso-wrap-style:square;v-text-anchor:top" coordsize="106,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2+ApMcA&#10;AADeAAAADwAAAGRycy9kb3ducmV2LnhtbESPQWvCQBSE74X+h+UVeqsbU1IkukqxWDx4MQrq7ZF9&#10;JsHs27C7auqvd4WCx2FmvmEms9604kLON5YVDAcJCOLS6oYrBdvN4mMEwgdkja1lUvBHHmbT15cJ&#10;5tpeeU2XIlQiQtjnqKAOocul9GVNBv3AdsTRO1pnMETpKqkdXiPctDJNki9psOG4UGNH85rKU3E2&#10;ClbOZBu59MXpNm/2+93B/Nx+U6Xe3/rvMYhAfXiG/9tLreAzy9IhPO7EK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tvgKTHAAAA3gAAAA8AAAAAAAAAAAAAAAAAmAIAAGRy&#10;cy9kb3ducmV2LnhtbFBLBQYAAAAABAAEAPUAAACMAwAAAAA=&#10;" path="m106,106l,e" filled="f" strokecolor="#00009b" strokeweight=".12pt">
                <v:path arrowok="t" o:connecttype="custom" o:connectlocs="101,101;0,0" o:connectangles="0,0"/>
                <o:lock v:ext="edit" aspectratio="t"/>
              </v:shape>
              <v:shape id="Freeform 3894" o:spid="_x0000_s5940" style="position:absolute;left:5201;top:12135;width:92;height:93;rotation:90;visibility:visible;mso-wrap-style:square;v-text-anchor:top" coordsize="9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1jkMYA&#10;AADeAAAADwAAAGRycy9kb3ducmV2LnhtbESPT4vCMBTE74LfITxhb5rapVqqURZBWPbmH5C9PZq3&#10;bbV5KU3U1k+/EQSPw8z8hlmuO1OLG7WusqxgOolAEOdWV1woOB624xSE88gaa8ukoCcH69VwsMRM&#10;2zvv6Lb3hQgQdhkqKL1vMildXpJBN7ENcfD+bGvQB9kWUrd4D3BTyziKZtJgxWGhxIY2JeWX/dUo&#10;+Ok33enwu/W76eOaSO7P8/T8UOpj1H0tQHjq/Dv8an9rBZ9JEsfwvBOugFz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1jkMYAAADeAAAADwAAAAAAAAAAAAAAAACYAgAAZHJz&#10;L2Rvd25yZXYueG1sUEsFBgAAAAAEAAQA9QAAAIsDAAAAAA==&#10;" path="m96,98l,e" filled="f" strokecolor="#00009b" strokeweight=".12pt">
                <v:path arrowok="t" o:connecttype="custom" o:connectlocs="92,93;0,0" o:connectangles="0,0"/>
                <o:lock v:ext="edit" aspectratio="t"/>
              </v:shape>
              <v:shape id="Freeform 3895" o:spid="_x0000_s5941" style="position:absolute;left:5204;top:12132;width:78;height:78;rotation:90;visibility:visible;mso-wrap-style:square;v-text-anchor:top" coordsize="8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ayPcgA&#10;AADeAAAADwAAAGRycy9kb3ducmV2LnhtbESPUUvDMBSF3wX/Q7gDX8SlrmxsddmwguLDYLPbD7g0&#10;16asualJXOu/N4Kwx8M55zuc9Xa0nbiQD61jBY/TDARx7XTLjYLT8fVhCSJEZI2dY1LwQwG2m9ub&#10;NRbaDfxBlyo2IkE4FKjAxNgXUobakMUwdT1x8j6dtxiT9I3UHocEt52cZdlCWmw5LRjs6cVQfa6+&#10;rYL98lD6XfVGbn//VQ7Hlcn9rlTqbjI+P4GINMZr+L/9rhXk8/ksh7876Qr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RrI9yAAAAN4AAAAPAAAAAAAAAAAAAAAAAJgCAABk&#10;cnMvZG93bnJldi54bWxQSwUGAAAAAAQABAD1AAAAjQMAAAAA&#10;" path="m82,82l,e" filled="f" strokecolor="#00009b" strokeweight=".12pt">
                <v:path arrowok="t" o:connecttype="custom" o:connectlocs="78,78;0,0" o:connectangles="0,0"/>
                <o:lock v:ext="edit" aspectratio="t"/>
              </v:shape>
              <v:shape id="Freeform 3896" o:spid="_x0000_s5942" style="position:absolute;left:5210;top:12131;width:59;height:57;rotation:90;visibility:visible;mso-wrap-style:square;v-text-anchor:top" coordsize="6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F2C3McA&#10;AADeAAAADwAAAGRycy9kb3ducmV2LnhtbESPQWvCQBSE74L/YXkFb7qpGgmpq4hQ1N4aW0pvj+wz&#10;Cc2+TbNrEv99tyB4HGbmG2a9HUwtOmpdZVnB8ywCQZxbXXGh4OP8Ok1AOI+ssbZMCm7kYLsZj9aY&#10;atvzO3WZL0SAsEtRQel9k0rp8pIMupltiIN3sa1BH2RbSN1iH+CmlvMoWkmDFYeFEhval5T/ZFcT&#10;KFmyuvyeT/H+8PbZJ9ev03fTxUpNnobdCwhPg3+E7+2jVrCI4/kS/u+EKyA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dgtzHAAAA3gAAAA8AAAAAAAAAAAAAAAAAmAIAAGRy&#10;cy9kb3ducmV2LnhtbFBLBQYAAAAABAAEAPUAAACMAwAAAAA=&#10;" path="m62,60l,e" filled="f" strokecolor="#00009b" strokeweight=".12pt">
                <v:path arrowok="t" o:connecttype="custom" o:connectlocs="59,57;0,0" o:connectangles="0,0"/>
                <o:lock v:ext="edit" aspectratio="t"/>
              </v:shape>
              <v:shape id="Freeform 3897" o:spid="_x0000_s5943" style="position:absolute;left:5216;top:12125;width:41;height:42;rotation:90;visibility:visible;mso-wrap-style:square;v-text-anchor:top" coordsize="43,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WHscA&#10;AADeAAAADwAAAGRycy9kb3ducmV2LnhtbESP3WrCQBSE74W+w3KE3umulohEV5FC2kKp4B94ecwe&#10;k2D2bMhuNe3TdwuCl8PMfMPMl52txZVaXznWMBoqEMS5MxUXGva7bDAF4QOywdoxafghD8vFU2+O&#10;qXE33tB1GwoRIexT1FCG0KRS+rwki37oGuLonV1rMUTZFtK0eItwW8uxUhNpseK4UGJDryXll+23&#10;1aC+jsXuJDP7/jt5s+w/M7UOB62f+91qBiJQFx7he/vDaHhJknEC/3fiF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Fh7HAAAA3gAAAA8AAAAAAAAAAAAAAAAAmAIAAGRy&#10;cy9kb3ducmV2LnhtbFBLBQYAAAAABAAEAPUAAACMAwAAAAA=&#10;" path="m43,44l,e" filled="f" strokecolor="#00009b" strokeweight=".12pt">
                <v:path arrowok="t" o:connecttype="custom" o:connectlocs="41,42;0,0" o:connectangles="0,0"/>
                <o:lock v:ext="edit" aspectratio="t"/>
              </v:shape>
              <v:shape id="Freeform 3898" o:spid="_x0000_s5944" style="position:absolute;left:5222;top:12123;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BFMUA&#10;AADeAAAADwAAAGRycy9kb3ducmV2LnhtbESP3WrCQBSE7wt9h+UUvGs2xhokdRURBK8sUR/gkD0m&#10;qdmzIbv50afvFgq9HGbmG2a9nUwjBupcbVnBPIpBEBdW11wquF4O7ysQziNrbCyTggc52G5eX9aY&#10;aTtyTsPZlyJA2GWooPK+zaR0RUUGXWRb4uDdbGfQB9mVUnc4BrhpZBLHqTRYc1iosKV9RcX93BsF&#10;/XfefuzzXf51QnvDZ0yjHk5Kzd6m3ScIT5P/D/+1j1rBYrlMUvi9E6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T8EUxQAAAN4AAAAPAAAAAAAAAAAAAAAAAJgCAABkcnMv&#10;ZG93bnJldi54bWxQSwUGAAAAAAQABAD1AAAAigMAAAAA&#10;" path="m24,24l,e" filled="f" strokecolor="#00009b" strokeweight=".12pt">
                <v:path arrowok="t" o:connecttype="custom" o:connectlocs="23,23;0,0" o:connectangles="0,0"/>
                <o:lock v:ext="edit" aspectratio="t"/>
              </v:shape>
              <v:shape id="Freeform 3899" o:spid="_x0000_s5945" style="position:absolute;left:5228;top:12119;width:7;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rxeMcA&#10;AADeAAAADwAAAGRycy9kb3ducmV2LnhtbESP0WrCQBRE3wv+w3IFX6RuGom20VWqRehjG/sBl+w1&#10;SZu9G3ZXjfn6rlDo4zAzZ5j1tjetuJDzjWUFT7MEBHFpdcOVgq/j4fEZhA/IGlvLpOBGHrab0cMa&#10;c22v/EmXIlQiQtjnqKAOocul9GVNBv3MdsTRO1lnMETpKqkdXiPctDJNkoU02HBcqLGjfU3lT3E2&#10;CqbVvBiG49vOdR9F+i1fdkM27ZWajPvXFYhAffgP/7XftYJ5lqVLuN+JV0B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a8XjHAAAA3gAAAA8AAAAAAAAAAAAAAAAAmAIAAGRy&#10;cy9kb3ducmV2LnhtbFBLBQYAAAAABAAEAPUAAACMAwAAAAA=&#10;" path="m7,5l,e" filled="f" strokecolor="#00009b" strokeweight=".12pt">
                <v:path arrowok="t" o:connecttype="custom" o:connectlocs="7,5;0,0" o:connectangles="0,0"/>
                <o:lock v:ext="edit" aspectratio="t"/>
              </v:shape>
              <v:shape id="Freeform 3900" o:spid="_x0000_s5946" style="position:absolute;left:5692;top:12400;width:283;height:89;rotation:90;visibility:visible;mso-wrap-style:square;v-text-anchor:top" coordsize="298,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smmMIA&#10;AADeAAAADwAAAGRycy9kb3ducmV2LnhtbERPTYvCMBC9L/gfwgh7W1MVRapRRFgs7MWqB49DM7bV&#10;ZlKSrK3/3hwEj4/3vdr0phEPcr62rGA8SkAQF1bXXCo4n35/FiB8QNbYWCYFT/KwWQ++Vphq23FO&#10;j2MoRQxhn6KCKoQ2ldIXFRn0I9sSR+5qncEQoSuldtjFcNPISZLMpcGaY0OFLe0qKu7Hf6MgH5/x&#10;kD8v0mU393e6+y7bNwelvof9dgkiUB8+4rc70wqms9kk7o134hWQ6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KyaYwgAAAN4AAAAPAAAAAAAAAAAAAAAAAJgCAABkcnMvZG93&#10;bnJldi54bWxQSwUGAAAAAAQABAD1AAAAhwMAAAAA&#10;" path="m,7l10,5r12,l32,3r9,l53,,82,,94,3r10,l113,5r12,l130,7r5,l142,10r5,l152,12r7,3l164,15r4,2l176,19r4,l185,22r5,2l200,29r9,5l219,39r9,4l238,48r9,5l257,60r7,5l274,72r7,7l288,87r10,7e" filled="f" strokeweight=".12pt">
                <v:path arrowok="t" o:connecttype="custom" o:connectlocs="0,7;9,5;21,5;30,3;39,3;50,0;78,0;89,3;99,3;107,5;119,5;123,7;128,7;135,9;140,9;144,11;151,14;156,14;160,16;167,18;171,18;176,21;180,23;190,27;198,32;208,37;217,41;226,45;235,50;244,57;251,62;260,68;267,75;274,82;283,89" o:connectangles="0,0,0,0,0,0,0,0,0,0,0,0,0,0,0,0,0,0,0,0,0,0,0,0,0,0,0,0,0,0,0,0,0,0,0"/>
                <o:lock v:ext="edit" aspectratio="t"/>
              </v:shape>
              <v:shape id="Freeform 3901" o:spid="_x0000_s5947" style="position:absolute;left:5767;top:12426;width:281;height:82;rotation:90;visibility:visible;mso-wrap-style:square;v-text-anchor:top" coordsize="29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rU8kA&#10;AADeAAAADwAAAGRycy9kb3ducmV2LnhtbESPQUsDMRSE74L/ITzBi7TZ1rbUtWkRtbSepO1SPD43&#10;z93F5GVJYnfrrzeC4HGYmW+Yxaq3RpzIh8axgtEwA0FcOt1wpaA4rAdzECEiazSOScGZAqyWlxcL&#10;zLXreEenfaxEgnDIUUEdY5tLGcqaLIaha4mT9+G8xZikr6T22CW4NXKcZTNpseG0UGNLjzWVn/sv&#10;q+D4emO2o7IzPr5t3ifPxZN+Kb6Vur7qH+5BROrjf/ivvdUKbqfT8R383klXQC5/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rYrU8kAAADeAAAADwAAAAAAAAAAAAAAAACYAgAA&#10;ZHJzL2Rvd25yZXYueG1sUEsFBgAAAAAEAAQA9QAAAI4DAAAAAA==&#10;" path="m296,86l180,53,113,33,,e" filled="f" strokeweight=".12pt">
                <v:path arrowok="t" o:connecttype="custom" o:connectlocs="281,82;171,51;107,31;0,0" o:connectangles="0,0,0,0"/>
                <o:lock v:ext="edit" aspectratio="t"/>
              </v:shape>
              <v:shape id="Freeform 3902" o:spid="_x0000_s5948" style="position:absolute;left:5865;top:12604;width:3;height:4;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82ZCMUA&#10;AADeAAAADwAAAGRycy9kb3ducmV2LnhtbESPzYrCMBSF98K8Q7jC7GyqRRmqUWRkBjci1hFcXppr&#10;W2xuSpOx1ac3C8Hl4fzxLVa9qcWNWldZVjCOYhDEudUVFwr+jj+jLxDOI2usLZOCOzlYLT8GC0y1&#10;7fhAt8wXIoywS1FB6X2TSunykgy6yDbEwbvY1qAPsi2kbrEL46aWkzieSYMVh4cSG/ouKb9m/0bB&#10;ryuyy37Md+43p+T8qHaPbbdT6nPYr+cgPPX+HX61t1pBMp0mASDgBBSQy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zZkIxQAAAN4AAAAPAAAAAAAAAAAAAAAAAJgCAABkcnMv&#10;ZG93bnJldi54bWxQSwUGAAAAAAQABAD1AAAAigMAAAAA&#10;" path="m3,5l,e" filled="f" strokecolor="#00009b" strokeweight=".12pt">
                <v:path arrowok="t" o:connecttype="custom" o:connectlocs="3,4;0,0" o:connectangles="0,0"/>
                <o:lock v:ext="edit" aspectratio="t"/>
              </v:shape>
              <v:shape id="Freeform 3903" o:spid="_x0000_s5949" style="position:absolute;left:5852;top:12581;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PvcQA&#10;AADeAAAADwAAAGRycy9kb3ducmV2LnhtbESP0YrCMBRE34X9h3AXfNPUVZel21REWPBJqe4HXJpr&#10;W21uShPb6tcbQfBxmJkzTLIaTC06al1lWcFsGoEgzq2uuFDwf/yb/IBwHlljbZkU3MjBKv0YJRhr&#10;23NG3cEXIkDYxaig9L6JpXR5SQbd1DbEwTvZ1qAPsi2kbrEPcFPLryj6lgYrDgslNrQpKb8crkbB&#10;9Zw1i022zvY7tCe8R9TrbqfU+HNY/4LwNPh3+NXeagXz5XI+g+edcAVk+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z73EAAAA3gAAAA8AAAAAAAAAAAAAAAAAmAIAAGRycy9k&#10;b3ducmV2LnhtbFBLBQYAAAAABAAEAPUAAACJAwAAAAA=&#10;" path="m24,24l,e" filled="f" strokecolor="#00009b" strokeweight=".12pt">
                <v:path arrowok="t" o:connecttype="custom" o:connectlocs="23,23;0,0" o:connectangles="0,0"/>
                <o:lock v:ext="edit" aspectratio="t"/>
              </v:shape>
              <v:shape id="Freeform 3904" o:spid="_x0000_s5950" style="position:absolute;left:5842;top:12560;width:38;height:39;rotation:90;visibility:visible;mso-wrap-style:square;v-text-anchor:top" coordsize="4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OxcYA&#10;AADeAAAADwAAAGRycy9kb3ducmV2LnhtbESPwW7CMBBE75X4B2srcStOiZJWKQZBBYUbBPoBq3ib&#10;RI3Xke2S8Pc1UqUeRzPzRrNYjaYTV3K+tazgeZaAIK6sbrlW8HnZPb2C8AFZY2eZFNzIw2o5eVhg&#10;oe3AJV3PoRYRwr5ABU0IfSGlrxoy6Ge2J47el3UGQ5SultrhEOGmk/MkyaXBluNCgz29N1R9n3+M&#10;An045pv98HLJP0qt1646pdm2Vmr6OK7fQAQaw3/4r33QCtIsS+dwv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OxcYAAADeAAAADwAAAAAAAAAAAAAAAACYAgAAZHJz&#10;L2Rvd25yZXYueG1sUEsFBgAAAAAEAAQA9QAAAIsDAAAAAA==&#10;" path="m40,41l,e" filled="f" strokecolor="#00009b" strokeweight=".12pt">
                <v:path arrowok="t" o:connecttype="custom" o:connectlocs="38,39;0,0" o:connectangles="0,0"/>
                <o:lock v:ext="edit" aspectratio="t"/>
              </v:shape>
              <v:shape id="Freeform 3905" o:spid="_x0000_s5951" style="position:absolute;left:5829;top:12540;width:57;height:57;rotation:9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V8ccA&#10;AADeAAAADwAAAGRycy9kb3ducmV2LnhtbESPQWvCQBSE7wX/w/IEb3VjgxKiq4jQYvHU6EFvz+wz&#10;iWbfptmtif++KxR6HGbmG2ax6k0t7tS6yrKCyTgCQZxbXXGh4LB/f01AOI+ssbZMCh7kYLUcvCww&#10;1bbjL7pnvhABwi5FBaX3TSqly0sy6Ma2IQ7exbYGfZBtIXWLXYCbWr5F0UwarDgslNjQpqT8lv0Y&#10;Baf957nbnQ67KHlcq+xjYr+T+KjUaNiv5yA89f4//NfeagXxdBrH8Lw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vlfHHAAAA3gAAAA8AAAAAAAAAAAAAAAAAmAIAAGRy&#10;cy9kb3ducmV2LnhtbFBLBQYAAAAABAAEAPUAAACMAwAAAAA=&#10;" path="m60,60l,e" filled="f" strokecolor="#00009b" strokeweight=".12pt">
                <v:path arrowok="t" o:connecttype="custom" o:connectlocs="57,57;0,0" o:connectangles="0,0"/>
                <o:lock v:ext="edit" aspectratio="t"/>
              </v:shape>
              <v:shape id="Freeform 3906" o:spid="_x0000_s5952" style="position:absolute;left:5819;top:12517;width:76;height:76;rotation:90;visibility:visible;mso-wrap-style:square;v-text-anchor:top" coordsize="7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fxaccA&#10;AADeAAAADwAAAGRycy9kb3ducmV2LnhtbESP3WrCQBSE74W+w3KE3unGRtsS3YSSIhZLL2r7AMfs&#10;yQ/Jng3Zrca37wqCl8PMfMNsstF04kSDaywrWMwjEMSF1Q1XCn5/trNXEM4ja+wsk4ILOcjSh8kG&#10;E23P/E2ng69EgLBLUEHtfZ9I6YqaDLq57YmDV9rBoA9yqKQe8BzgppNPUfQsDTYcFmrsKa+paA9/&#10;RkHevsc72pVfL3kZb+nI7f5TR0o9Tse3NQhPo7+Hb+0PrSBereIlXO+EKyDT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H8WnHAAAA3gAAAA8AAAAAAAAAAAAAAAAAmAIAAGRy&#10;cy9kb3ducmV2LnhtbFBLBQYAAAAABAAEAPUAAACMAwAAAAA=&#10;" path="m79,80l,e" filled="f" strokecolor="#00009b" strokeweight=".12pt">
                <v:path arrowok="t" o:connecttype="custom" o:connectlocs="76,76;0,0" o:connectangles="0,0"/>
                <o:lock v:ext="edit" aspectratio="t"/>
              </v:shape>
              <v:shape id="Freeform 3907" o:spid="_x0000_s5953" style="position:absolute;left:5806;top:12498;width:94;height:91;rotation:90;visibility:visible;mso-wrap-style:square;v-text-anchor:top" coordsize="99,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jm08cA&#10;AADeAAAADwAAAGRycy9kb3ducmV2LnhtbESP3WrCQBSE74W+w3IK3ummpmkldZUSUARB8Ae8PWZP&#10;k9Ds2bC71fj2XUHwcpiZb5jZojetuJDzjWUFb+MEBHFpdcOVguNhOZqC8AFZY2uZFNzIw2L+Mphh&#10;ru2Vd3TZh0pECPscFdQhdLmUvqzJoB/bjjh6P9YZDFG6SmqH1wg3rZwkyYc02HBcqLGjoqbyd/9n&#10;FGzPp/MmtZPVafoeDjfpivbzWCg1fO2/v0AE6sMz/GivtYI0y9IM7nfi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Y5tPHAAAA3gAAAA8AAAAAAAAAAAAAAAAAmAIAAGRy&#10;cy9kb3ducmV2LnhtbFBLBQYAAAAABAAEAPUAAACMAwAAAAA=&#10;" path="m99,96l,e" filled="f" strokecolor="#00009b" strokeweight=".12pt">
                <v:path arrowok="t" o:connecttype="custom" o:connectlocs="94,91;0,0" o:connectangles="0,0"/>
                <o:lock v:ext="edit" aspectratio="t"/>
              </v:shape>
              <v:shape id="Freeform 3908" o:spid="_x0000_s5954" style="position:absolute;left:5794;top:12484;width:101;height:103;rotation:90;visibility:visible;mso-wrap-style:square;v-text-anchor:top" coordsize="106,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HyJcgA&#10;AADeAAAADwAAAGRycy9kb3ducmV2LnhtbESPQWvCQBSE74X+h+UJvdWNtYmSuootCB6EtLbg9Zl9&#10;JjHZtyG7jem/dwWhx2FmvmEWq8E0oqfOVZYVTMYRCOLc6ooLBT/fm+c5COeRNTaWScEfOVgtHx8W&#10;mGp74S/q974QAcIuRQWl920qpctLMujGtiUO3sl2Bn2QXSF1h5cAN418iaJEGqw4LJTY0kdJeb3/&#10;NQr6rD8k8+PhjK/1Onuvd7PP5DhT6mk0rN9AeBr8f/je3moF0zieJnC7E66AXF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LYfIlyAAAAN4AAAAPAAAAAAAAAAAAAAAAAJgCAABk&#10;cnMvZG93bnJldi54bWxQSwUGAAAAAAQABAD1AAAAjQMAAAAA&#10;" path="m106,108l,e" filled="f" strokecolor="#00009b" strokeweight=".12pt">
                <v:path arrowok="t" o:connecttype="custom" o:connectlocs="101,103;0,0" o:connectangles="0,0"/>
                <o:lock v:ext="edit" aspectratio="t"/>
              </v:shape>
              <v:shape id="Freeform 3909" o:spid="_x0000_s5955" style="position:absolute;left:5827;top:12472;width:68;height:68;rotation:90;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wdRsoA&#10;AADeAAAADwAAAGRycy9kb3ducmV2LnhtbESPT2vCQBTE7wW/w/KEXopurPgvdZVSWuqhFYwiHh/Z&#10;1ySYfZvubmPaT98VCj0OM/MbZrnuTC1acr6yrGA0TEAQ51ZXXCg47F8GcxA+IGusLZOCb/KwXvVu&#10;lphqe+EdtVkoRISwT1FBGUKTSunzkgz6oW2Io/dhncEQpSukdniJcFPL+ySZSoMVx4USG3oqKT9n&#10;X0bBot3eLUzW1O71/e1wfN7Z7vPnpNRtv3t8ABGoC//hv/ZGKxhPJuMZXO/EKyBX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SMHUbKAAAA3gAAAA8AAAAAAAAAAAAAAAAAmAIA&#10;AGRycy9kb3ducmV2LnhtbFBLBQYAAAAABAAEAPUAAACPAwAAAAA=&#10;" path="m72,72l,e" filled="f" strokecolor="#00009b" strokeweight=".12pt">
                <v:path arrowok="t" o:connecttype="custom" o:connectlocs="68,68;0,0" o:connectangles="0,0"/>
                <o:lock v:ext="edit" aspectratio="t"/>
              </v:shape>
              <v:shape id="Freeform 3910" o:spid="_x0000_s5956" style="position:absolute;left:5846;top:12449;width:57;height:57;rotation:9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HgMQA&#10;AADeAAAADwAAAGRycy9kb3ducmV2LnhtbERPTWvCQBC9F/wPyxS81Y0GJURXKYJi8dToQW9jdkzS&#10;Zmdjdmviv+8eBI+P971Y9aYWd2pdZVnBeBSBIM6trrhQcDxsPhIQziNrrC2Tggc5WC0HbwtMte34&#10;m+6ZL0QIYZeigtL7JpXS5SUZdCPbEAfualuDPsC2kLrFLoSbWk6iaCYNVhwaSmxoXVL+m/0ZBefD&#10;16Xbn4/7KHn8VNl2bG9JfFJq+N5/zkF46v1L/HTvtIJ4Oo3D3nAnXAG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LB4DEAAAA3gAAAA8AAAAAAAAAAAAAAAAAmAIAAGRycy9k&#10;b3ducmV2LnhtbFBLBQYAAAAABAAEAPUAAACJAwAAAAA=&#10;" path="m60,60l,e" filled="f" strokecolor="#00009b" strokeweight=".12pt">
                <v:path arrowok="t" o:connecttype="custom" o:connectlocs="57,57;0,0" o:connectangles="0,0"/>
                <o:lock v:ext="edit" aspectratio="t"/>
              </v:shape>
              <v:shape id="Freeform 3911" o:spid="_x0000_s5957" style="position:absolute;left:5858;top:12413;width:66;height:66;rotation:90;visibility:visible;mso-wrap-style:square;v-text-anchor:top" coordsize="6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nvIccA&#10;AADeAAAADwAAAGRycy9kb3ducmV2LnhtbESPW2vCQBSE3wv9D8sRfCm68YpNXaUKYqVQ8PLQx9Ps&#10;MQlmz4bsmsR/7xYEH4eZ+YaZL1tTiJoql1tWMOhHIIgTq3NOFZyOm94MhPPIGgvLpOBGDpaL15c5&#10;xto2vKf64FMRIOxiVJB5X8ZSuiQjg65vS+LgnW1l0AdZpVJX2AS4KeQwiqbSYM5hIcOS1hkll8PV&#10;KHjjnf/ZrpLxYPV9sU39y3903SrV7bSfHyA8tf4ZfrS/tILRZDJ6h/874QrIx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57yHHAAAA3gAAAA8AAAAAAAAAAAAAAAAAmAIAAGRy&#10;cy9kb3ducmV2LnhtbFBLBQYAAAAABAAEAPUAAACMAwAAAAA=&#10;" path="m69,70l,e" filled="f" strokecolor="#00009b" strokeweight=".12pt">
                <v:path arrowok="t" o:connecttype="custom" o:connectlocs="66,66;0,0" o:connectangles="0,0"/>
                <o:lock v:ext="edit" aspectratio="t"/>
              </v:shape>
              <v:shape id="Freeform 3912" o:spid="_x0000_s5958" style="position:absolute;left:5866;top:12391;width:64;height:66;rotation:90;visibility:visible;mso-wrap-style:square;v-text-anchor:top" coordsize="6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c0fcQA&#10;AADeAAAADwAAAGRycy9kb3ducmV2LnhtbESPzWoCMRSF9wXfIVzBXc3UqqNTo5SC4EZFW3B7Sa4z&#10;wcnNMEnH8e2bRcHl4fzxrTa9q0VHbbCeFbyNMxDE2hvLpYKf7+3rAkSIyAZrz6TgQQE268HLCgvj&#10;73yi7hxLkUY4FKigirEppAy6Iodh7Bvi5F196zAm2ZbStHhP466WkyybS4eW00OFDX1VpG/nX6cg&#10;1/nFHm9dM6ktbnO93x/icanUaNh/foCI1Mdn+L+9MwreZ7NpAkg4CQX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nNH3EAAAA3gAAAA8AAAAAAAAAAAAAAAAAmAIAAGRycy9k&#10;b3ducmV2LnhtbFBLBQYAAAAABAAEAPUAAACJAwAAAAA=&#10;" path="m67,70l,e" filled="f" strokecolor="#00009b" strokeweight=".12pt">
                <v:path arrowok="t" o:connecttype="custom" o:connectlocs="64,66;0,0" o:connectangles="0,0"/>
                <o:lock v:ext="edit" aspectratio="t"/>
              </v:shape>
              <v:shape id="Freeform 3913" o:spid="_x0000_s5959" style="position:absolute;left:5868;top:12369;width:67;height:67;rotation:90;visibility:visible;mso-wrap-style:square;v-text-anchor:top" coordsize="7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1TTcUA&#10;AADeAAAADwAAAGRycy9kb3ducmV2LnhtbESPQUsDMRSE74L/ITzBi9hstZWybVpUEHrw0t1Cr4/k&#10;NVndvCyb2MZ/3whCj8PMfMOsNtn34kRj7AIrmE4qEMQ6mI6tgn378bgAEROywT4wKfilCJv17c0K&#10;axPOvKNTk6woEI41KnApDbWUUTvyGCdhIC7eMYweU5GjlWbEc4H7Xj5V1Yv02HFZcDjQuyP93fx4&#10;BQ8u57fDQn825Li1/ivaONNK3d/l1yWIRDldw//trVHwPJ/PpvB3p1wBu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zVNNxQAAAN4AAAAPAAAAAAAAAAAAAAAAAJgCAABkcnMv&#10;ZG93bnJldi54bWxQSwUGAAAAAAQABAD1AAAAigMAAAAA&#10;" path="m70,70l,e" filled="f" strokecolor="#00009b" strokeweight=".12pt">
                <v:path arrowok="t" o:connecttype="custom" o:connectlocs="67,67;0,0" o:connectangles="0,0"/>
                <o:lock v:ext="edit" aspectratio="t"/>
              </v:shape>
              <v:shape id="Freeform 3914" o:spid="_x0000_s5960" style="position:absolute;left:5873;top:12349;width:69;height:68;rotation:90;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3No8oA&#10;AADeAAAADwAAAGRycy9kb3ducmV2LnhtbESPQWvCQBSE7wX/w/IEL1I32lo0ukqRlvZQBaOUHh/Z&#10;ZxLMvk13tzHtr+8WhB6HmfmGWa47U4uWnK8sKxiPEhDEudUVFwqOh+fbGQgfkDXWlknBN3lYr3o3&#10;S0y1vfCe2iwUIkLYp6igDKFJpfR5SQb9yDbE0TtZZzBE6QqpHV4i3NRykiQP0mDFcaHEhjYl5efs&#10;yyiYt7vh3GRN7V62b8f3p73tPn8+lBr0u8cFiEBd+A9f269awd10ej+BvzvxCsjV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z9zaPKAAAA3gAAAA8AAAAAAAAAAAAAAAAAmAIA&#10;AGRycy9kb3ducmV2LnhtbFBLBQYAAAAABAAEAPUAAACPAwAAAAA=&#10;" path="m72,72l,e" filled="f" strokecolor="#00009b" strokeweight=".12pt">
                <v:path arrowok="t" o:connecttype="custom" o:connectlocs="69,68;0,0" o:connectangles="0,0"/>
                <o:lock v:ext="edit" aspectratio="t"/>
              </v:shape>
              <v:shape id="Freeform 3915" o:spid="_x0000_s5961" style="position:absolute;left:5876;top:12327;width:71;height:73;rotation:90;visibility:visible;mso-wrap-style:square;v-text-anchor:top" coordsize="7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tHtsgA&#10;AADeAAAADwAAAGRycy9kb3ducmV2LnhtbESPS2/CMBCE70j8B2uRegObp6oUgxBR1V564HHhtoq3&#10;SUq8DrEbUn49roTEcTQz32iW685WoqXGl441jEcKBHHmTMm5huPhffgKwgdkg5Vj0vBHHtarfm+J&#10;iXFX3lG7D7mIEPYJaihCqBMpfVaQRT9yNXH0vl1jMUTZ5NI0eI1wW8mJUgtpseS4UGBN24Ky8/7X&#10;akhP6pJ2C7U7XPJxdvr5un20s1Trl0G3eQMRqAvP8KP9aTRM5/PZFP7vxCsgV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K0e2yAAAAN4AAAAPAAAAAAAAAAAAAAAAAJgCAABk&#10;cnMvZG93bnJldi54bWxQSwUGAAAAAAQABAD1AAAAjQMAAAAA&#10;" path="m74,77l,e" filled="f" strokecolor="#00009b" strokeweight=".12pt">
                <v:path arrowok="t" o:connecttype="custom" o:connectlocs="71,73;0,0" o:connectangles="0,0"/>
                <o:lock v:ext="edit" aspectratio="t"/>
              </v:shape>
              <v:shape id="Freeform 3916" o:spid="_x0000_s5962" style="position:absolute;left:5878;top:12324;width:59;height:59;rotation:90;visibility:visible;mso-wrap-style:square;v-text-anchor:top" coordsize="6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Uf8YA&#10;AADeAAAADwAAAGRycy9kb3ducmV2LnhtbESPQWvCQBSE7wX/w/IEb3UTjUWiaxBBML01Frw+s88k&#10;mH0bsqtGf323UOhxmJlvmHU2mFbcqXeNZQXxNAJBXFrdcKXg+7h/X4JwHllja5kUPMlBthm9rTHV&#10;9sFfdC98JQKEXYoKau+7VEpX1mTQTW1HHLyL7Q36IPtK6h4fAW5aOYuiD2mw4bBQY0e7msprcTMK&#10;qvPsec7zbntavq6fpzm2Q2JjpSbjYbsC4Wnw/+G/9kErmC8WSQK/d8IV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BUf8YAAADeAAAADwAAAAAAAAAAAAAAAACYAgAAZHJz&#10;L2Rvd25yZXYueG1sUEsFBgAAAAAEAAQA9QAAAIsDAAAAAA==&#10;" path="m62,62l,e" filled="f" strokecolor="#00009b" strokeweight=".12pt">
                <v:path arrowok="t" o:connecttype="custom" o:connectlocs="59,59;0,0" o:connectangles="0,0"/>
                <o:lock v:ext="edit" aspectratio="t"/>
              </v:shape>
              <v:shape id="Freeform 3917" o:spid="_x0000_s5963" style="position:absolute;left:5878;top:12319;width:47;height:47;rotation:9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ETk8UA&#10;AADeAAAADwAAAGRycy9kb3ducmV2LnhtbESPzWrDMBCE74W+g9hCb42cH6fBjRJKSaEQeohTcl6s&#10;rSVqrYykOs7bV4FAj8PMfMOst6PrxEAhWs8KppMCBHHjteVWwdfx/WkFIiZkjZ1nUnChCNvN/d0a&#10;K+3PfKChTq3IEI4VKjAp9ZWUsTHkME58T5y9bx8cpixDK3XAc4a7Ts6KYikdWs4LBnt6M9T81L8u&#10;U56tiY4uobaz035a7z6lHLRSjw/j6wuIRGP6D9/aH1rBvCwXJVzv5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4ROTxQAAAN4AAAAPAAAAAAAAAAAAAAAAAJgCAABkcnMv&#10;ZG93bnJldi54bWxQSwUGAAAAAAQABAD1AAAAigMAAAAA&#10;" path="m50,50l,e" filled="f" strokecolor="#00009b" strokeweight=".12pt">
                <v:path arrowok="t" o:connecttype="custom" o:connectlocs="47,47;0,0" o:connectangles="0,0"/>
                <o:lock v:ext="edit" aspectratio="t"/>
              </v:shape>
              <v:shape id="Freeform 3918" o:spid="_x0000_s5964" style="position:absolute;left:5879;top:12317;width:36;height:36;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Ypt8YA&#10;AADeAAAADwAAAGRycy9kb3ducmV2LnhtbESPQUvDQBSE7wX/w/IEb+1GbYOk3ZYqCl48NA3Y4yP7&#10;TEKzb0P22a7+elco9DjMzDfMahNdr040hs6zgftZBoq49rbjxkC1f5s+gQqCbLH3TAZ+KMBmfTNZ&#10;YWH9mXd0KqVRCcKhQAOtyFBoHeqWHIaZH4iT9+VHh5Lk2Gg74jnBXa8fsizXDjtOCy0O9NJSfSy/&#10;nYFfiflnydUHPsf5lg5H3b2KNubuNm6XoISiXMOX9rs18LhYzHP4v5OugF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Ypt8YAAADeAAAADwAAAAAAAAAAAAAAAACYAgAAZHJz&#10;L2Rvd25yZXYueG1sUEsFBgAAAAAEAAQA9QAAAIsDAAAAAA==&#10;" path="m38,38l,e" filled="f" strokecolor="#00009b" strokeweight=".12pt">
                <v:path arrowok="t" o:connecttype="custom" o:connectlocs="36,36;0,0" o:connectangles="0,0"/>
                <o:lock v:ext="edit" aspectratio="t"/>
              </v:shape>
              <v:shape id="Freeform 3919" o:spid="_x0000_s5965" style="position:absolute;left:5876;top:12312;width:28;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MhuMYA&#10;AADeAAAADwAAAGRycy9kb3ducmV2LnhtbESPXWvCMBSG7wf+h3CE3YyZ+tFNqlFEGEwQmU7vj82x&#10;LTYnJcm0+uuXgbDLl/fj4Z3OW1OLCzlfWVbQ7yUgiHOrKy4U7L8/XscgfEDWWFsmBTfyMJ91nqaY&#10;aXvlLV12oRBxhH2GCsoQmkxKn5dk0PdsQxy9k3UGQ5SukNrhNY6bWg6S5E0arDgSSmxoWVJ+3v2Y&#10;yL2ntf86VPuRG2zb1en4Qn69Ueq52y4mIAK14T/8aH9qBcM0Hb3D3514Be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gMhuMYAAADeAAAADwAAAAAAAAAAAAAAAACYAgAAZHJz&#10;L2Rvd25yZXYueG1sUEsFBgAAAAAEAAQA9QAAAIsDAAAAAA==&#10;" path="m29,29l,e" filled="f" strokecolor="#00009b" strokeweight=".12pt">
                <v:path arrowok="t" o:connecttype="custom" o:connectlocs="28,28;0,0" o:connectangles="0,0"/>
                <o:lock v:ext="edit" aspectratio="t"/>
              </v:shape>
              <v:shape id="Freeform 3920" o:spid="_x0000_s5966" style="position:absolute;left:5875;top:12310;width:17;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Le8cA&#10;AADeAAAADwAAAGRycy9kb3ducmV2LnhtbERPyW7CMBC9V+o/WIPUCwKnNCwKGNRWQqLtqYELt0k8&#10;WWg8jmIXAl9fH5B6fHr7atObRpypc7VlBc/jCARxbnXNpYLDfjtagHAeWWNjmRRcycFm/fiwwkTb&#10;C3/TOfWlCCHsElRQed8mUrq8IoNubFviwBW2M+gD7EqpO7yEcNPISRTNpMGaQ0OFLb1XlP+kv0bB&#10;2zHN5sPhZ7xtyo/Tschuk6/4pNTToH9dgvDU+3/x3b3TCl6m0zjsDXfCFZ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mwy3vHAAAA3gAAAA8AAAAAAAAAAAAAAAAAmAIAAGRy&#10;cy9kb3ducmV2LnhtbFBLBQYAAAAABAAEAPUAAACMAwAAAAA=&#10;" path="m17,17l,e" filled="f" strokecolor="#00009b" strokeweight=".12pt">
                <v:path arrowok="t" o:connecttype="custom" o:connectlocs="17,16;0,0" o:connectangles="0,0"/>
                <o:lock v:ext="edit" aspectratio="t"/>
              </v:shape>
              <v:shape id="Freeform 3921" o:spid="_x0000_s5967" style="position:absolute;left:5873;top:12306;width:6;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YlMccA&#10;AADeAAAADwAAAGRycy9kb3ducmV2LnhtbESP3WrCQBSE7wu+w3IKvRHd+JOiqatoi9BLG32AQ/aY&#10;pM2eDburpnl6tyD0cpiZb5jVpjONuJLztWUFk3ECgriwuuZSwem4Hy1A+ICssbFMCn7Jw2Y9eFph&#10;pu2Nv+iah1JECPsMFVQhtJmUvqjIoB/bljh6Z+sMhihdKbXDW4SbRk6T5FUarDkuVNjSe0XFT34x&#10;CoblLO/748fOtYd8+i2Xuz4ddkq9PHfbNxCBuvAffrQ/tYJZms6X8HcnXgG5v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WJTHHAAAA3gAAAA8AAAAAAAAAAAAAAAAAmAIAAGRy&#10;cy9kb3ducmV2LnhtbFBLBQYAAAAABAAEAPUAAACMAwAAAAA=&#10;" path="m7,5l,e" filled="f" strokecolor="#00009b" strokeweight=".12pt">
                <v:path arrowok="t" o:connecttype="custom" o:connectlocs="6,5;0,0" o:connectangles="0,0"/>
                <o:lock v:ext="edit" aspectratio="t"/>
              </v:shape>
              <v:shape id="Freeform 3922" o:spid="_x0000_s5968" style="position:absolute;left:5371;top:12081;width:21;height:73;rotation:90;visibility:visible;mso-wrap-style:square;v-text-anchor:top" coordsize="22,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FeB8UA&#10;AADeAAAADwAAAGRycy9kb3ducmV2LnhtbESPXWvCMBSG7wX/QzjCbmSm26hoNcoYDBRFsBO9PTTH&#10;pticlCZq9+/NheDly/vFM192thY3an3lWMHHKAFBXDhdcang8Pf7PgHhA7LG2jEp+CcPy0W/N8dM&#10;uzvv6ZaHUsQR9hkqMCE0mZS+MGTRj1xDHL2zay2GKNtS6hbvcdzW8jNJxtJixfHBYEM/hopLfrUK&#10;hkfG4fRy3Zjxbu11OtnmyalQ6m3Qfc9ABOrCK/xsr7SCrzRNI0DEiSggF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0V4HxQAAAN4AAAAPAAAAAAAAAAAAAAAAAJgCAABkcnMv&#10;ZG93bnJldi54bWxQSwUGAAAAAAQABAD1AAAAigMAAAAA&#10;" path="m22,l10,38,,77e" filled="f" strokeweight=".12pt">
                <v:path arrowok="t" o:connecttype="custom" o:connectlocs="21,0;10,36;0,73" o:connectangles="0,0,0"/>
                <o:lock v:ext="edit" aspectratio="t"/>
              </v:shape>
              <v:shape id="Freeform 3923" o:spid="_x0000_s5969" style="position:absolute;left:5317;top:12248;width:19;height:27;rotation:90;visibility:visible;mso-wrap-style:square;v-text-anchor:top" coordsize="20,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cXHcQA&#10;AADeAAAADwAAAGRycy9kb3ducmV2LnhtbESPzW7CMBCE75V4B2uReisOrRJQwCBaRMWVnwdY4iWO&#10;iNdubCC8fY1UqcfRzHyjmS9724obdaFxrGA8ykAQV043XCs4HjZvUxAhImtsHZOCBwVYLgYvcyy1&#10;u/OObvtYiwThUKICE6MvpQyVIYth5Dxx8s6usxiT7GqpO7wnuG3le5YV0mLDacGgpy9D1WV/tQrO&#10;PzV+ern+Lmw0u5OfFI2ZFkq9DvvVDESkPv6H/9pbreAjz/MxPO+kK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PXFx3EAAAA3gAAAA8AAAAAAAAAAAAAAAAAmAIAAGRycy9k&#10;b3ducmV2LnhtbFBLBQYAAAAABAAEAPUAAACJAwAAAAA=&#10;" path="m20,28l,e" filled="f" strokecolor="#00009b" strokeweight=".12pt">
                <v:path arrowok="t" o:connecttype="custom" o:connectlocs="19,27;0,0" o:connectangles="0,0"/>
                <o:lock v:ext="edit" aspectratio="t"/>
              </v:shape>
              <v:shape id="Freeform 3924" o:spid="_x0000_s5970" style="position:absolute;left:5297;top:12209;width:39;height:67;rotation:90;visibility:visible;mso-wrap-style:square;v-text-anchor:top" coordsize="4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TnSsgA&#10;AADeAAAADwAAAGRycy9kb3ducmV2LnhtbESPQUsDMRSE74L/ITyhF7FZK1tkbVq0UCoehNaC9PbY&#10;PJPFzcs2Sbfbf98IQo/DzHzDzBaDa0VPITaeFTyOCxDEtdcNGwW7r9XDM4iYkDW2nknBmSIs5rc3&#10;M6y0P/GG+m0yIkM4VqjAptRVUsbaksM49h1x9n58cJiyDEbqgKcMd62cFMVUOmw4L1jsaGmp/t0e&#10;nYJPa3zYu+/Dx25jmvVhPez7+zelRnfD6wuIREO6hv/b71rBU1mWE/i7k6+AnF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ROdKyAAAAN4AAAAPAAAAAAAAAAAAAAAAAJgCAABk&#10;cnMvZG93bnJldi54bWxQSwUGAAAAAAQABAD1AAAAjQMAAAAA&#10;" path="m41,70l,e" filled="f" strokecolor="#00009b" strokeweight=".12pt">
                <v:path arrowok="t" o:connecttype="custom" o:connectlocs="39,67;0,0" o:connectangles="0,0"/>
                <o:lock v:ext="edit" aspectratio="t"/>
              </v:shape>
              <v:shape id="Freeform 3925" o:spid="_x0000_s5971" style="position:absolute;left:5276;top:12171;width:62;height:105;rotation:90;visibility:visible;mso-wrap-style:square;v-text-anchor:top" coordsize="65,1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6wvccA&#10;AADeAAAADwAAAGRycy9kb3ducmV2LnhtbESPT2vCQBTE74LfYXlCb2bTSqykrlIEaREvpn/Or9nX&#10;JDb7Nu6umn57VxA8DjPzG2a+7E0rTuR8Y1nBY5KCIC6tbrhS8PmxHs9A+ICssbVMCv7Jw3IxHMwx&#10;1/bMOzoVoRIRwj5HBXUIXS6lL2sy6BPbEUfv1zqDIUpXSe3wHOGmlU9pOpUGG44LNXa0qqn8K45G&#10;wU9x2By73dc2c2/ueTXdzzbfe6/Uw6h/fQERqA/38K39rhVMsiybwPVOv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esL3HAAAA3gAAAA8AAAAAAAAAAAAAAAAAmAIAAGRy&#10;cy9kb3ducmV2LnhtbFBLBQYAAAAABAAEAPUAAACMAwAAAAA=&#10;" path="m65,111l,e" filled="f" strokecolor="#00009b" strokeweight=".12pt">
                <v:path arrowok="t" o:connecttype="custom" o:connectlocs="62,105;0,0" o:connectangles="0,0"/>
                <o:lock v:ext="edit" aspectratio="t"/>
              </v:shape>
              <v:shape id="Freeform 3926" o:spid="_x0000_s5972" style="position:absolute;left:5272;top:12137;width:70;height:123;rotation:90;visibility:visible;mso-wrap-style:square;v-text-anchor:top" coordsize="74,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fXMgA&#10;AADeAAAADwAAAGRycy9kb3ducmV2LnhtbESPQWvCQBSE7wX/w/IKXkrdVJsqqasUQfEi1uhBb6/Z&#10;1ySYfRt2V03/fVco9DjMzDfMdN6ZRlzJ+dqygpdBAoK4sLrmUsFhv3yegPABWWNjmRT8kIf5rPcw&#10;xUzbG+/omodSRAj7DBVUIbSZlL6oyKAf2JY4et/WGQxRulJqh7cIN40cJsmbNFhzXKiwpUVFxTm/&#10;GAW4WI+/tqfh7tMt86NdPU3sZu+V6j92H+8gAnXhP/zXXmsFozRNX+F+J14BOfs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v59cyAAAAN4AAAAPAAAAAAAAAAAAAAAAAJgCAABk&#10;cnMvZG93bnJldi54bWxQSwUGAAAAAAQABAD1AAAAjQMAAAAA&#10;" path="m74,129l,e" filled="f" strokecolor="#00009b" strokeweight=".12pt">
                <v:path arrowok="t" o:connecttype="custom" o:connectlocs="70,123;0,0" o:connectangles="0,0"/>
                <o:lock v:ext="edit" aspectratio="t"/>
              </v:shape>
              <v:shape id="Freeform 3927" o:spid="_x0000_s5973" style="position:absolute;left:5286;top:12112;width:65;height:111;rotation:90;visibility:visible;mso-wrap-style:square;v-text-anchor:top" coordsize="69,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8kCMQA&#10;AADeAAAADwAAAGRycy9kb3ducmV2LnhtbERPy2oCMRTdC/2HcAU3ohktFZkaRQpWQVz4+IDbyXUy&#10;OLmZJlHHv2+Egmd3OC/ObNHaWtzIh8qxgtEwA0FcOF1xqeB0XA2mIEJE1lg7JgUPCrCYv3VmmGt3&#10;5z3dDrEUqYRDjgpMjE0uZSgMWQxD1xAn7ey8xZioL6X2eE/ltpbjLJtIixWnBYMNfRkqLoerVfC7&#10;HJ3rrfm20/V+d+of1z+r3dUr1eu2y08Qkdr4Mv+nN1rB+0cCPO+kK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fJAjEAAAA3gAAAA8AAAAAAAAAAAAAAAAAmAIAAGRycy9k&#10;b3ducmV2LnhtbFBLBQYAAAAABAAEAPUAAACJAwAAAAA=&#10;" path="m69,117l,e" filled="f" strokecolor="#00009b" strokeweight=".12pt">
                <v:path arrowok="t" o:connecttype="custom" o:connectlocs="65,111;0,0" o:connectangles="0,0"/>
                <o:lock v:ext="edit" aspectratio="t"/>
              </v:shape>
              <v:shape id="Freeform 3928" o:spid="_x0000_s5974" style="position:absolute;left:5308;top:12097;width:45;height:79;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JDWsgA&#10;AADeAAAADwAAAGRycy9kb3ducmV2LnhtbESPQWvCQBSE7wX/w/KE3pqN1qSSuopaJLb0UG0vvT2y&#10;zySYfRuyW43/3hWEHoeZ+YaZLXrTiBN1rrasYBTFIIgLq2suFfx8b56mIJxH1thYJgUXcrCYDx5m&#10;mGl75h2d9r4UAcIuQwWV920mpSsqMugi2xIH72A7gz7IrpS6w3OAm0aO4ziVBmsOCxW2tK6oOO7/&#10;jIL8/aVOf9uvOP9806vJyGKabz6Uehz2y1cQnnr/H763t1rBc5IkKdzuhCs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8kNayAAAAN4AAAAPAAAAAAAAAAAAAAAAAJgCAABk&#10;cnMvZG93bnJldi54bWxQSwUGAAAAAAQABAD1AAAAjQMAAAAA&#10;" path="m48,84l,e" filled="f" strokecolor="#00009b" strokeweight=".12pt">
                <v:path arrowok="t" o:connecttype="custom" o:connectlocs="45,79;0,0" o:connectangles="0,0"/>
                <o:lock v:ext="edit" aspectratio="t"/>
              </v:shape>
              <v:shape id="Freeform 3929" o:spid="_x0000_s5975" style="position:absolute;left:5261;top:12457;width:17;height:24;rotation:90;visibility:visible;mso-wrap-style:square;v-text-anchor:top" coordsize="1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oFvscA&#10;AADeAAAADwAAAGRycy9kb3ducmV2LnhtbESPQWvCQBSE74X+h+UVvNVNlbRNdJWgLXhU24PHR/Yl&#10;G5p9G7OrSfvr3UKhx2FmvmGW69G24kq9bxwreJomIIhLpxuuFXx+vD++gvABWWPrmBR8k4f16v5u&#10;ibl2Ax/oegy1iBD2OSowIXS5lL40ZNFPXUccvcr1FkOUfS11j0OE21bOkuRZWmw4LhjsaGOo/Dpe&#10;rIJiW/3U5yLbn7qLySo57N/abFBq8jAWCxCBxvAf/mvvtIJ5mqYv8HsnX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aBb7HAAAA3gAAAA8AAAAAAAAAAAAAAAAAmAIAAGRy&#10;cy9kb3ducmV2LnhtbFBLBQYAAAAABAAEAPUAAACMAwAAAAA=&#10;" path="m17,26l,e" filled="f" strokecolor="#00009b" strokeweight=".12pt">
                <v:path arrowok="t" o:connecttype="custom" o:connectlocs="17,24;0,0" o:connectangles="0,0"/>
                <o:lock v:ext="edit" aspectratio="t"/>
              </v:shape>
              <v:shape id="Freeform 3930" o:spid="_x0000_s5976" style="position:absolute;left:5249;top:12420;width:31;height:53;rotation:90;visibility:visible;mso-wrap-style:square;v-text-anchor:top" coordsize="33,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JwC8QA&#10;AADeAAAADwAAAGRycy9kb3ducmV2LnhtbERPTWvCQBC9F/wPyxR6043ViEZXkYJQiyhGUY9DdpoE&#10;s7Mhu2r8992D0OPjfc8WranEnRpXWlbQ70UgiDOrS84VHA+r7hiE88gaK8uk4EkOFvPO2wwTbR+8&#10;p3vqcxFC2CWooPC+TqR0WUEGXc/WxIH7tY1BH2CTS93gI4SbSn5G0UgaLDk0FFjTV0HZNb0ZBenk&#10;Z8jP83qzbfP15tS/2sllZ5X6eG+XUxCeWv8vfrm/tYJBHMdhb7gTroCc/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ycAvEAAAA3gAAAA8AAAAAAAAAAAAAAAAAmAIAAGRycy9k&#10;b3ducmV2LnhtbFBLBQYAAAAABAAEAPUAAACJAwAAAAA=&#10;" path="m33,56l,e" filled="f" strokecolor="#00009b" strokeweight=".12pt">
                <v:path arrowok="t" o:connecttype="custom" o:connectlocs="31,53;0,0" o:connectangles="0,0"/>
                <o:lock v:ext="edit" aspectratio="t"/>
              </v:shape>
              <v:shape id="Freeform 3931" o:spid="_x0000_s5977" style="position:absolute;left:5246;top:12388;width:40;height:68;rotation:90;visibility:visible;mso-wrap-style:square;v-text-anchor:top" coordsize="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X9s8YA&#10;AADeAAAADwAAAGRycy9kb3ducmV2LnhtbESPS4vCQBCE78L+h6EFL7JOjETWrKMsPmDx5AvPTaY3&#10;CWZ6QmY08d87C4LHoqq+oubLzlTiTo0rLSsYjyIQxJnVJecKzqft5xcI55E1VpZJwYMcLBcfvTmm&#10;2rZ8oPvR5yJA2KWooPC+TqV0WUEG3cjWxMH7s41BH2STS91gG+CmknEUTaXBksNCgTWtCsqux5tR&#10;kFeX+rwe7rZJG5/seL+J3fAQKzXodz/fIDx1/h1+tX+1gkmSJDP4vxOugF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X9s8YAAADeAAAADwAAAAAAAAAAAAAAAACYAgAAZHJz&#10;L2Rvd25yZXYueG1sUEsFBgAAAAAEAAQA9QAAAIsDAAAAAA==&#10;" path="m43,72l,e" filled="f" strokecolor="#00009b" strokeweight=".12pt">
                <v:path arrowok="t" o:connecttype="custom" o:connectlocs="40,68;0,0" o:connectangles="0,0"/>
                <o:lock v:ext="edit" aspectratio="t"/>
              </v:shape>
              <v:shape id="Freeform 3932" o:spid="_x0000_s5978" style="position:absolute;left:5243;top:12354;width:49;height:83;rotation:90;visibility:visible;mso-wrap-style:square;v-text-anchor:top" coordsize="5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rY8MUA&#10;AADeAAAADwAAAGRycy9kb3ducmV2LnhtbESP32rCMBTG7we+QziD3c10TkU6o4gyENmFVR/g0Jw1&#10;1eakNrFmb79cCF5+fP/4zZfRNqKnzteOFXwMMxDEpdM1VwpOx+/3GQgfkDU2jknBH3lYLgYvc8y1&#10;u3NB/SFUIo2wz1GBCaHNpfSlIYt+6Fri5P26zmJIsquk7vCexm0jR1k2lRZrTg8GW1obKi+Hm1UQ&#10;b/3GbPV1f407vT/6cfFzHkWl3l7j6gtEoBie4Ud7qxV8TibTBJBwEgrIx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atjwxQAAAN4AAAAPAAAAAAAAAAAAAAAAAJgCAABkcnMv&#10;ZG93bnJldi54bWxQSwUGAAAAAAQABAD1AAAAigMAAAAA&#10;" path="m51,87l,e" filled="f" strokecolor="#00009b" strokeweight=".12pt">
                <v:path arrowok="t" o:connecttype="custom" o:connectlocs="49,83;0,0" o:connectangles="0,0"/>
                <o:lock v:ext="edit" aspectratio="t"/>
              </v:shape>
              <v:shape id="Freeform 3933" o:spid="_x0000_s5979" style="position:absolute;left:5241;top:12323;width:55;height:93;rotation:90;visibility:visible;mso-wrap-style:square;v-text-anchor:top" coordsize="58,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IENscA&#10;AADeAAAADwAAAGRycy9kb3ducmV2LnhtbESPQWvCQBSE7wX/w/IK3nSjxdCmriLSQIs9tLbo9ZF9&#10;zaZm34bsGqO/3i0IPQ4z8w0zX/a2Fh21vnKsYDJOQBAXTldcKvj+ykePIHxA1lg7JgVn8rBcDO7m&#10;mGl34k/qtqEUEcI+QwUmhCaT0heGLPqxa4ij9+NaiyHKtpS6xVOE21pOkySVFiuOCwYbWhsqDtuj&#10;VZDv+ZJ2H5Rv3hPz+2TrKb+87ZQa3verZxCB+vAfvrVftYKH2SydwN+deAX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CBDbHAAAA3gAAAA8AAAAAAAAAAAAAAAAAmAIAAGRy&#10;cy9kb3ducmV2LnhtbFBLBQYAAAAABAAEAPUAAACMAwAAAAA=&#10;" path="m58,98l,e" filled="f" strokecolor="#00009b" strokeweight=".12pt">
                <v:path arrowok="t" o:connecttype="custom" o:connectlocs="55,93;0,0" o:connectangles="0,0"/>
                <o:lock v:ext="edit" aspectratio="t"/>
              </v:shape>
              <v:shape id="Freeform 3934" o:spid="_x0000_s5980" style="position:absolute;left:5240;top:12299;width:55;height:95;rotation:90;visibility:visible;mso-wrap-style:square;v-text-anchor:top" coordsize="58,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l/QMQA&#10;AADeAAAADwAAAGRycy9kb3ducmV2LnhtbESP3YrCMBSE74V9h3AW9k5TFUWqUWRF3EUQWn2AQ3P6&#10;g81Jt4m2vr1ZELwcZuYbZrXpTS3u1LrKsoLxKAJBnFldcaHgct4PFyCcR9ZYWyYFD3KwWX8MVhhr&#10;23FC99QXIkDYxaig9L6JpXRZSQbdyDbEwctta9AH2RZSt9gFuKnlJIrm0mDFYaHEhr5Lyq7pzSiI&#10;ul0jbZcnv4XdJ3/H/HDqc1bq67PfLkF46v07/Gr/aAXT2Ww+gf874Qr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ypf0DEAAAA3gAAAA8AAAAAAAAAAAAAAAAAmAIAAGRycy9k&#10;b3ducmV2LnhtbFBLBQYAAAAABAAEAPUAAACJAwAAAAA=&#10;" path="m58,101l,e" filled="f" strokecolor="#00009b" strokeweight=".12pt">
                <v:path arrowok="t" o:connecttype="custom" o:connectlocs="55,95;0,0" o:connectangles="0,0"/>
                <o:lock v:ext="edit" aspectratio="t"/>
              </v:shape>
              <v:shape id="Freeform 3935" o:spid="_x0000_s5981" style="position:absolute;left:5234;top:12294;width:41;height:68;rotation:90;visibility:visible;mso-wrap-style:square;v-text-anchor:top" coordsize="43,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EA5McA&#10;AADeAAAADwAAAGRycy9kb3ducmV2LnhtbESPQWvCQBSE7wX/w/IKvYhuTEiQ1FWkNVB6qlE8P7Kv&#10;SWj2bciuJv333YLgcZiZb5jNbjKduNHgWssKVssIBHFldcu1gvOpWKxBOI+ssbNMCn7JwW47e9pg&#10;ru3IR7qVvhYBwi5HBY33fS6lqxoy6Ja2Jw7etx0M+iCHWuoBxwA3nYyjKJMGWw4LDfb01lD1U16N&#10;grq79Of3+WeRjvHJrr4OsZsfY6Venqf9KwhPk3+E7+0PrSBJ0yyB/zvhCs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xAOTHAAAA3gAAAA8AAAAAAAAAAAAAAAAAmAIAAGRy&#10;cy9kb3ducmV2LnhtbFBLBQYAAAAABAAEAPUAAACMAwAAAAA=&#10;" path="m43,72l,e" filled="f" strokecolor="#00009b" strokeweight=".12pt">
                <v:path arrowok="t" o:connecttype="custom" o:connectlocs="41,68;0,0" o:connectangles="0,0"/>
                <o:lock v:ext="edit" aspectratio="t"/>
              </v:shape>
              <v:shape id="Freeform 3936" o:spid="_x0000_s5982" style="position:absolute;left:5230;top:12294;width:23;height:38;rotation:90;visibility:visible;mso-wrap-style:square;v-text-anchor:top" coordsize="2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NGMgA&#10;AADeAAAADwAAAGRycy9kb3ducmV2LnhtbESPT2vCQBTE74LfYXlCb7qx/iW6ShEKxdJCbS7eHtln&#10;Es2+DbubmPbTdwuFHoeZ3wyz3femFh05X1lWMJ0kIIhzqysuFGSfz+M1CB+QNdaWScEXedjvhoMt&#10;ptre+YO6UyhELGGfooIyhCaV0uclGfQT2xBH72KdwRClK6R2eI/lppaPSbKUBiuOCyU2dCgpv51a&#10;o2DGmZufj7J+Oxy/r/ll9v66XrVKPYz6pw2IQH34D//RLzpyi8VyDr934hWQu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6o0YyAAAAN4AAAAPAAAAAAAAAAAAAAAAAJgCAABk&#10;cnMvZG93bnJldi54bWxQSwUGAAAAAAQABAD1AAAAjQMAAAAA&#10;" path="m24,40l,e" filled="f" strokecolor="#00009b" strokeweight=".12pt">
                <v:path arrowok="t" o:connecttype="custom" o:connectlocs="23,38;0,0" o:connectangles="0,0"/>
                <o:lock v:ext="edit" aspectratio="t"/>
              </v:shape>
              <v:shape id="Freeform 3937" o:spid="_x0000_s5983" style="position:absolute;left:5613;top:12382;width:310;height:88;rotation:90;visibility:visible;mso-wrap-style:square;v-text-anchor:top" coordsize="326,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0pv8cA&#10;AADeAAAADwAAAGRycy9kb3ducmV2LnhtbESPT2sCMRTE74LfITzBm2ZtGyurUYqlUEovasEeH5u3&#10;f3TzsiRRt9++KQg9DjPzG2a16W0rruRD41jDbJqBIC6cabjS8HV4myxAhIhssHVMGn4owGY9HKww&#10;N+7GO7ruYyUShEOOGuoYu1zKUNRkMUxdR5y80nmLMUlfSePxluC2lQ9ZNpcWG04LNXa0rak47y9W&#10;w9PW96r7OOyOx9eTU25RPn9+l1qPR/3LEkSkPv6H7+13o+FRqbmCvzvp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NKb/HAAAA3gAAAA8AAAAAAAAAAAAAAAAAmAIAAGRy&#10;cy9kb3ducmV2LnhtbFBLBQYAAAAABAAEAPUAAACMAwAAAAA=&#10;" path="m,l129,36r65,19l326,93e" filled="f" strokeweight=".12pt">
                <v:path arrowok="t" o:connecttype="custom" o:connectlocs="0,0;123,34;184,52;310,88" o:connectangles="0,0,0,0"/>
                <o:lock v:ext="edit" aspectratio="t"/>
              </v:shape>
              <v:shape id="Freeform 3938" o:spid="_x0000_s5984" style="position:absolute;left:5751;top:12583;width:22;height:41;rotation:90;visibility:visible;mso-wrap-style:square;v-text-anchor:top" coordsize="2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p1lMUA&#10;AADeAAAADwAAAGRycy9kb3ducmV2LnhtbESPUWvCMBSF3wX/Q7jC3jTdhlU6o4zBwCfd1B9waW6b&#10;YnNTktjWf2+EwR4P55zvcDa70baiJx8axwpeFxkI4tLphmsFl/P3fA0iRGSNrWNScKcAu+10ssFC&#10;u4F/qT/FWiQIhwIVmBi7QspQGrIYFq4jTl7lvMWYpK+l9jgkuG3lW5bl0mLDacFgR1+GyuvpZhX0&#10;0twP+9sQqvZS+fMqHH+udaXUy2z8/AARaYz/4b/2Xit4Xy7zHJ530hWQ2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nWUxQAAAN4AAAAPAAAAAAAAAAAAAAAAAJgCAABkcnMv&#10;ZG93bnJldi54bWxQSwUGAAAAAAQABAD1AAAAigMAAAAA&#10;" path="m24,43l,e" filled="f" strokecolor="#00009b" strokeweight=".12pt">
                <v:path arrowok="t" o:connecttype="custom" o:connectlocs="22,41;0,0" o:connectangles="0,0"/>
                <o:lock v:ext="edit" aspectratio="t"/>
              </v:shape>
              <v:shape id="Freeform 3939" o:spid="_x0000_s5985" style="position:absolute;left:5739;top:12522;width:62;height:107;rotation:90;visibility:visible;mso-wrap-style:square;v-text-anchor:top" coordsize="6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B3dMYA&#10;AADeAAAADwAAAGRycy9kb3ducmV2LnhtbESPQWvCQBSE74X+h+UVetNNFbVNXUUKFj1UqC30+si+&#10;JtHs27D7jPHfuwWhx2FmvmHmy941qqMQa88GnoYZKOLC25pLA99f68EzqCjIFhvPZOBCEZaL+7s5&#10;5taf+ZO6vZQqQTjmaKASaXOtY1GRwzj0LXHyfn1wKEmGUtuA5wR3jR5l2VQ7rDktVNjSW0XFcX9y&#10;BrK4+hhvX2bhIO69+6H1TuLoZMzjQ796BSXUy3/41t5YA+PJZDqDvzvpCu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B3dMYAAADeAAAADwAAAAAAAAAAAAAAAACYAgAAZHJz&#10;L2Rvd25yZXYueG1sUEsFBgAAAAAEAAQA9QAAAIsDAAAAAA==&#10;" path="m65,113l,e" filled="f" strokecolor="#00009b" strokeweight=".12pt">
                <v:path arrowok="t" o:connecttype="custom" o:connectlocs="62,107;0,0" o:connectangles="0,0"/>
                <o:lock v:ext="edit" aspectratio="t"/>
              </v:shape>
              <v:shape id="Freeform 3940" o:spid="_x0000_s5986" style="position:absolute;left:5751;top:12482;width:68;height:119;rotation:90;visibility:visible;mso-wrap-style:square;v-text-anchor:top" coordsize="72,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ve6cQA&#10;AADeAAAADwAAAGRycy9kb3ducmV2LnhtbERPy4rCMBTdD/gP4QpuBk11pqLVKIMiI7jyAW6vzbUt&#10;NjedJtr692Yx4PJw3vNla0rxoNoVlhUMBxEI4tTqgjMFp+OmPwHhPLLG0jIpeJKD5aLzMcdE24b3&#10;9Dj4TIQQdgkqyL2vEildmpNBN7AVceCutjboA6wzqWtsQrgp5SiKxtJgwaEhx4pWOaW3w90o2P1t&#10;5Pr3uM6e0sXn78/G7yeXqVK9bvszA+Gp9W/xv3urFXzF8TjsDXfCF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fL3unEAAAA3gAAAA8AAAAAAAAAAAAAAAAAmAIAAGRycy9k&#10;b3ducmV2LnhtbFBLBQYAAAAABAAEAPUAAACJAwAAAAA=&#10;" path="m72,125l,e" filled="f" strokecolor="#00009b" strokeweight=".12pt">
                <v:path arrowok="t" o:connecttype="custom" o:connectlocs="68,119;0,0" o:connectangles="0,0"/>
                <o:lock v:ext="edit" aspectratio="t"/>
              </v:shape>
              <v:shape id="Freeform 3941" o:spid="_x0000_s5987" style="position:absolute;left:5760;top:12454;width:68;height:117;rotation:90;visibility:visible;mso-wrap-style:square;v-text-anchor:top" coordsize="7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Q4ksYA&#10;AADeAAAADwAAAGRycy9kb3ducmV2LnhtbESPQWvCQBSE74X+h+UVetNNLaY1ugmlUAiKYJPq+ZF9&#10;TUKzb0N21fjvXUHocZiZb5hVNppOnGhwrWUFL9MIBHFldcu1gp/ya/IOwnlkjZ1lUnAhB1n6+LDC&#10;RNszf9Op8LUIEHYJKmi87xMpXdWQQTe1PXHwfu1g0Ac51FIPeA5w08lZFMXSYMthocGePhuq/oqj&#10;UcC5fYv77Ua7S7nL12Y/q0t5UOr5afxYgvA0+v/wvZ1rBa/zebyA251wBWR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6Q4ksYAAADeAAAADwAAAAAAAAAAAAAAAACYAgAAZHJz&#10;L2Rvd25yZXYueG1sUEsFBgAAAAAEAAQA9QAAAIsDAAAAAA==&#10;" path="m72,124l,e" filled="f" strokecolor="#00009b" strokeweight=".12pt">
                <v:path arrowok="t" o:connecttype="custom" o:connectlocs="68,117;0,0" o:connectangles="0,0"/>
                <o:lock v:ext="edit" aspectratio="t"/>
              </v:shape>
              <v:shape id="Freeform 3942" o:spid="_x0000_s5988" style="position:absolute;left:5765;top:12432;width:63;height:107;rotation:90;visibility:visible;mso-wrap-style:square;v-text-anchor:top" coordsize="67,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hA8AA&#10;AADeAAAADwAAAGRycy9kb3ducmV2LnhtbESPywrCMBBF94L/EEZwp6lvrUYRURDRhY8PGJqxLTaT&#10;0kStf28WgsvLfXEWq9oU4kWVyy0r6HUjEMSJ1TmnCm7XXWcKwnlkjYVlUvAhB6tls7HAWNs3n+l1&#10;8akII+xiVJB5X8ZSuiQjg65rS+Lg3W1l0AdZpVJX+A7jppD9KBpLgzmHhwxL2mSUPC5Po4AmPUe7&#10;03BL99nncJzmt33hI6XarXo9B+Gp9v/wr73XCgaj0SQABJyAAnL5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fxhA8AAAADeAAAADwAAAAAAAAAAAAAAAACYAgAAZHJzL2Rvd25y&#10;ZXYueG1sUEsFBgAAAAAEAAQA9QAAAIUDAAAAAA==&#10;" path="m67,113l,e" filled="f" strokecolor="#00009b" strokeweight=".12pt">
                <v:path arrowok="t" o:connecttype="custom" o:connectlocs="63,107;0,0" o:connectangles="0,0"/>
                <o:lock v:ext="edit" aspectratio="t"/>
              </v:shape>
              <v:shape id="Freeform 3943" o:spid="_x0000_s5989" style="position:absolute;left:5776;top:12391;width:71;height:123;rotation:90;visibility:visible;mso-wrap-style:square;v-text-anchor:top" coordsize="75,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afscA&#10;AADeAAAADwAAAGRycy9kb3ducmV2LnhtbESPW2vCQBSE3wv9D8sp+FY3atNKdBUvVUopFG/vh+xp&#10;Epo9G7KrWf+9KxT6OMzMN8x0HkwtLtS6yrKCQT8BQZxbXXGh4HjYPI9BOI+ssbZMCq7kYD57fJhi&#10;pm3HO7rsfSEihF2GCkrvm0xKl5dk0PVtQxy9H9sa9FG2hdQtdhFuajlMkldpsOK4UGJDq5Ly3/3Z&#10;KHg/nb6O4+4z/W6u+QsdQlgX26VSvaewmIDwFPx/+K/9oRWM0vRtAPc78QrI2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2n7HAAAA3gAAAA8AAAAAAAAAAAAAAAAAmAIAAGRy&#10;cy9kb3ducmV2LnhtbFBLBQYAAAAABAAEAPUAAACMAwAAAAA=&#10;" path="m75,130l,e" filled="f" strokecolor="#00009b" strokeweight=".12pt">
                <v:path arrowok="t" o:connecttype="custom" o:connectlocs="71,123;0,0" o:connectangles="0,0"/>
                <o:lock v:ext="edit" aspectratio="t"/>
              </v:shape>
              <v:shape id="Freeform 3944" o:spid="_x0000_s5990" style="position:absolute;left:5783;top:12367;width:69;height:116;rotation:90;visibility:visible;mso-wrap-style:square;v-text-anchor:top" coordsize="7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1QgMcA&#10;AADeAAAADwAAAGRycy9kb3ducmV2LnhtbESPT2vCQBTE74V+h+UVvDUb/7UhdZXWInjwoimen9ln&#10;kpp9G7LbJO2ndwWhx2FmfsMsVoOpRUetqywrGEcxCOLc6ooLBV/Z5jkB4TyyxtoyKfglB6vl48MC&#10;U2173lN38IUIEHYpKii9b1IpXV6SQRfZhjh4Z9sa9EG2hdQt9gFuajmJ4xdpsOKwUGJD65Lyy+HH&#10;KDDeYaJn9pht/6rdB/L3eX36VGr0NLy/gfA0+P/wvb3VCqbz+esEbnfCFZ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RtUIDHAAAA3gAAAA8AAAAAAAAAAAAAAAAAmAIAAGRy&#10;cy9kb3ducmV2LnhtbFBLBQYAAAAABAAEAPUAAACMAwAAAAA=&#10;" path="m72,122l,e" filled="f" strokecolor="#00009b" strokeweight=".12pt">
                <v:path arrowok="t" o:connecttype="custom" o:connectlocs="69,116;0,0" o:connectangles="0,0"/>
                <o:lock v:ext="edit" aspectratio="t"/>
              </v:shape>
              <v:shape id="Freeform 3945" o:spid="_x0000_s5991" style="position:absolute;left:5804;top:12346;width:55;height:94;rotation:90;visibility:visible;mso-wrap-style:square;v-text-anchor:top" coordsize="58,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oPVMcA&#10;AADeAAAADwAAAGRycy9kb3ducmV2LnhtbESP3WrCQBSE7wu+w3KE3tVNtf4QXUULgcarJvoAx+wx&#10;Cc2ejdmtpm/vCkIvh5n5hlltetOIK3WutqzgfRSBIC6srrlUcDwkbwsQziNrbCyTgj9ysFkPXlYY&#10;a3vjjK65L0WAsItRQeV9G0vpiooMupFtiYN3tp1BH2RXSt3hLcBNI8dRNJMGaw4LFbb0WVHxk/8a&#10;BVm+79M02TWX74tO0vHsqE8fkVKvw367BOGp9//hZ/tLK5hMp/MJPO6EKyD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KD1THAAAA3gAAAA8AAAAAAAAAAAAAAAAAmAIAAGRy&#10;cy9kb3ducmV2LnhtbFBLBQYAAAAABAAEAPUAAACMAwAAAAA=&#10;" path="m58,99l,e" filled="f" strokecolor="#00009b" strokeweight=".12pt">
                <v:path arrowok="t" o:connecttype="custom" o:connectlocs="55,94;0,0" o:connectangles="0,0"/>
                <o:lock v:ext="edit" aspectratio="t"/>
              </v:shape>
              <v:shape id="Freeform 3946" o:spid="_x0000_s5992" style="position:absolute;left:5800;top:12322;width:55;height:95;rotation:90;visibility:visible;mso-wrap-style:square;v-text-anchor:top" coordsize="58,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FUccA&#10;AADeAAAADwAAAGRycy9kb3ducmV2LnhtbESP3UrDQBSE7wu+w3IE79qN2pgauy0qlJYiSH/0+pA9&#10;ZoPZszG7TdO37xYKXg4z8w0znfe2Fh21vnKs4H6UgCAunK64VLDfLYYTED4ga6wdk4ITeZjPbgZT&#10;zLU78oa6bShFhLDPUYEJocml9IUhi37kGuLo/bjWYoiyLaVu8RjhtpYPSfIkLVYcFww29G6o+N0e&#10;rIIv/VeY7+5jyZ9vmUnNav2calTq7rZ/fQERqA//4Wt7pRU8pmk2hsudeAXk7Aw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3BVHHAAAA3gAAAA8AAAAAAAAAAAAAAAAAmAIAAGRy&#10;cy9kb3ducmV2LnhtbFBLBQYAAAAABAAEAPUAAACMAwAAAAA=&#10;" path="m58,100l,e" filled="f" strokecolor="#00009b" strokeweight=".12pt">
                <v:path arrowok="t" o:connecttype="custom" o:connectlocs="55,95;0,0" o:connectangles="0,0"/>
                <o:lock v:ext="edit" aspectratio="t"/>
              </v:shape>
              <v:shape id="Freeform 3947" o:spid="_x0000_s5993" style="position:absolute;left:5803;top:12298;width:52;height:89;rotation:90;visibility:visible;mso-wrap-style:square;v-text-anchor:top" coordsize="5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1PXcYA&#10;AADeAAAADwAAAGRycy9kb3ducmV2LnhtbESPQWsCMRSE70L/Q3gFb5ptZbWsRtkWSqs3bWnr7bF5&#10;3Q1uXpYk1e2/N4LgcZiZb5jFqretOJIPxrGCh3EGgrhy2nCt4PPjdfQEIkRkja1jUvBPAVbLu8EC&#10;C+1OvKXjLtYiQTgUqKCJsSukDFVDFsPYdcTJ+3XeYkzS11J7PCW4beVjlk2lRcNpocGOXhqqDrs/&#10;q+Bt+7w58N6E4MvSUPxef01/cqWG9305BxGpj7fwtf2uFUzyfJbD5U66AnJ5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1PXcYAAADeAAAADwAAAAAAAAAAAAAAAACYAgAAZHJz&#10;L2Rvd25yZXYueG1sUEsFBgAAAAAEAAQA9QAAAIsDAAAAAA==&#10;" path="m55,94l,e" filled="f" strokecolor="#00009b" strokeweight=".12pt">
                <v:path arrowok="t" o:connecttype="custom" o:connectlocs="52,89;0,0" o:connectangles="0,0"/>
                <o:lock v:ext="edit" aspectratio="t"/>
              </v:shape>
              <v:shape id="Freeform 3948" o:spid="_x0000_s5994" style="position:absolute;left:5809;top:12280;width:44;height:75;rotation:90;visibility:visible;mso-wrap-style:square;v-text-anchor:top" coordsize="4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Lmj8gA&#10;AADeAAAADwAAAGRycy9kb3ducmV2LnhtbESPW2sCMRSE3wv+h3AKfSma1eKF1Sheam2hL172/bA5&#10;3V3cnCxJquu/N0Khj8PMfMPMFq2pxYWcrywr6PcSEMS51RUXCk7HbXcCwgdkjbVlUnAjD4t552mG&#10;qbZX3tPlEAoRIexTVFCG0KRS+rwkg75nG+Lo/VhnMETpCqkdXiPc1HKQJCNpsOK4UGJD65Ly8+HX&#10;KHh3p/VGf2XZanOm79fdRz+0NlPq5bldTkEEasN/+K/9qRW8DYfjET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YuaPyAAAAN4AAAAPAAAAAAAAAAAAAAAAAJgCAABk&#10;cnMvZG93bnJldi54bWxQSwUGAAAAAAQABAD1AAAAjQMAAAAA&#10;" path="m46,79l,e" filled="f" strokecolor="#00009b" strokeweight=".12pt">
                <v:path arrowok="t" o:connecttype="custom" o:connectlocs="44,75;0,0" o:connectangles="0,0"/>
                <o:lock v:ext="edit" aspectratio="t"/>
              </v:shape>
              <v:shape id="Freeform 3949" o:spid="_x0000_s5995" style="position:absolute;left:5816;top:12260;width:36;height:61;rotation:90;visibility:visible;mso-wrap-style:square;v-text-anchor:top" coordsize="38,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dcbMgA&#10;AADeAAAADwAAAGRycy9kb3ducmV2LnhtbESPT2vCQBTE74LfYXlCL6KbWjWSukppKLS2B/9Br4/s&#10;Mwlm34bsNsZv7woFj8PM/IZZrjtTiZYaV1pW8DyOQBBnVpecKzgePkYLEM4ja6wsk4IrOViv+r0l&#10;JtpeeEft3uciQNglqKDwvk6kdFlBBt3Y1sTBO9nGoA+yyaVu8BLgppKTKJpLgyWHhQJrei8oO+//&#10;jILf6c+5nlw3fEqHeTbdpvHOfX0r9TTo3l5BeOr8I/zf/tQKXmazOIb7nXAF5Oo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N1xsyAAAAN4AAAAPAAAAAAAAAAAAAAAAAJgCAABk&#10;cnMvZG93bnJldi54bWxQSwUGAAAAAAQABAD1AAAAjQMAAAAA&#10;" path="m38,64l,e" filled="f" strokecolor="#00009b" strokeweight=".12pt">
                <v:path arrowok="t" o:connecttype="custom" o:connectlocs="36,61;0,0" o:connectangles="0,0"/>
                <o:lock v:ext="edit" aspectratio="t"/>
              </v:shape>
              <v:shape id="Freeform 3950" o:spid="_x0000_s5996" style="position:absolute;left:5821;top:12246;width:25;height:44;rotation:90;visibility:visible;mso-wrap-style:square;v-text-anchor:top" coordsize="2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COtcMA&#10;AADeAAAADwAAAGRycy9kb3ducmV2LnhtbERPTWsCMRC9C/0PYQreNGtFW1ejiFIpXsS10OuwGZPF&#10;zWTZpLr11zcHwePjfS9WnavFldpQeVYwGmYgiEuvKzYKvk+fgw8QISJrrD2Tgj8KsFq+9BaYa3/j&#10;I12LaEQK4ZCjAhtjk0sZSksOw9A3xIk7+9ZhTLA1Urd4S+Gulm9ZNpUOK04NFhvaWCovxa9TMBuN&#10;L2dtNO+sLe6nzcHstz9rpfqv3XoOIlIXn+KH+0srGE8m72lvupOugF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gCOtcMAAADeAAAADwAAAAAAAAAAAAAAAACYAgAAZHJzL2Rv&#10;d25yZXYueG1sUEsFBgAAAAAEAAQA9QAAAIgDAAAAAA==&#10;" path="m26,46l,e" filled="f" strokecolor="#00009b" strokeweight=".12pt">
                <v:path arrowok="t" o:connecttype="custom" o:connectlocs="25,44;0,0" o:connectangles="0,0"/>
                <o:lock v:ext="edit" aspectratio="t"/>
              </v:shape>
              <v:shape id="Freeform 3951" o:spid="_x0000_s5997" style="position:absolute;left:5822;top:12243;width:4;height:10;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EAbMcA&#10;AADeAAAADwAAAGRycy9kb3ducmV2LnhtbESPT2sCMRTE74LfITyhF6lZK/bP1iilIHhQRC20x8fm&#10;dbO4eVk2cbP99o0geBxm5jfMYtXbWnTU+sqxgukkA0FcOF1xqeDrtH58BeEDssbaMSn4Iw+r5XCw&#10;wFy7yAfqjqEUCcI+RwUmhCaX0heGLPqJa4iT9+taiyHJtpS6xZjgtpZPWfYsLVacFgw29GmoOB8v&#10;VkH3vfu5xLg97E/FOkoz1jqUO6UeRv3HO4hAfbiHb+2NVjCbz1/e4HonXQ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hAGzHAAAA3gAAAA8AAAAAAAAAAAAAAAAAmAIAAGRy&#10;cy9kb3ducmV2LnhtbFBLBQYAAAAABAAEAPUAAACMAwAAAAA=&#10;" path="m5,10l,e" filled="f" strokecolor="#00009b" strokeweight=".12pt">
                <v:path arrowok="t" o:connecttype="custom" o:connectlocs="4,10;0,0" o:connectangles="0,0"/>
                <o:lock v:ext="edit" aspectratio="t"/>
              </v:shape>
              <v:shape id="Freeform 3952" o:spid="_x0000_s5998" style="position:absolute;left:18736;top:6493;width:43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Zs8QA&#10;AADeAAAADwAAAGRycy9kb3ducmV2LnhtbESPyW7CMBCG70i8gzVI3MBhqyDFIKCLcoX0wHEUTxYa&#10;j0NsILx9fajE8de/6VtvO1OLO7WusqxgMo5AEGdWV1wo+Em/RksQziNrrC2Tgic52G76vTXG2j74&#10;SPeTL0QYYRejgtL7JpbSZSUZdGPbEAcvt61BH2RbSN3iI4ybWk6j6E0arDg8lNjQoaTs93QzCpJ5&#10;nqWf9WSff9Dl/J24y6q4pkoNB93uHYSnzr/C/+1EK5gtFssAEHACCs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42bPEAAAA3gAAAA8AAAAAAAAAAAAAAAAAmAIAAGRycy9k&#10;b3ducmV2LnhtbFBLBQYAAAAABAAEAPUAAACJAwAAAAA=&#10;" path="m,l454,e" filled="f" strokecolor="#871800" strokeweight=".12pt">
                <v:path arrowok="t" o:connecttype="custom" o:connectlocs="0,0;431,0" o:connectangles="0,0"/>
                <o:lock v:ext="edit" aspectratio="t"/>
              </v:shape>
              <v:shape id="Freeform 3953" o:spid="_x0000_s5999" style="position:absolute;left:18904;top:6863;width:95;height:0;rotation:90;visibility:visible;mso-wrap-style:square;v-text-anchor:top" coordsize="1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vDb8YA&#10;AADeAAAADwAAAGRycy9kb3ducmV2LnhtbESPX2vCQBDE3wt+h2OFvtWLlRRJPUVEQZ9s/VP6uOTW&#10;JDW3m+aumn77XkHwcZiZ3zCTWedqdaHWV8IGhoMEFHEutuLCwGG/ehqD8gHZYi1MBn7Jw2zae5hg&#10;ZuXK73TZhUJFCPsMDZQhNJnWPi/JoR9IQxy9k7QOQ5RtoW2L1wh3tX5OkhftsOK4UGJDi5Ly8+7H&#10;Gdh8H0VO9ovn51SWn7h9W39QYcxjv5u/ggrUhXv41l5bA6M0HQ/h/068Anr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vDb8YAAADeAAAADwAAAAAAAAAAAAAAAACYAgAAZHJz&#10;L2Rvd25yZXYueG1sUEsFBgAAAAAEAAQA9QAAAIsDAAAAAA==&#10;" path="m,l100,e" filled="f" strokecolor="#871800" strokeweight=".12pt">
                <v:path arrowok="t" o:connecttype="custom" o:connectlocs="0,0;95,0" o:connectangles="0,0"/>
                <o:lock v:ext="edit" aspectratio="t"/>
              </v:shape>
              <v:shape id="Freeform 3954" o:spid="_x0000_s6000" style="position:absolute;left:18944;top:6918;width:15;height:0;rotation:90;visibility:visible;mso-wrap-style:square;v-text-anchor:top" coordsize="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kA4cUA&#10;AADeAAAADwAAAGRycy9kb3ducmV2LnhtbESPQUsDMRSE74L/IbyCF7GJK1vatWkRQfQk2Nb7Y/Oa&#10;Xbt5WZLYxv56Iwg9DjPzDbNcZzeII4XYe9ZwP1UgiFtverYadtuXuzmImJANDp5Jww9FWK+ur5bY&#10;GH/iDzpukhUFwrFBDV1KYyNlbDtyGKd+JC7e3geHqchgpQl4KnA3yEqpmXTYc1nocKTnjtrD5ttp&#10;UKGO1efu1Rr7RbeLnM9GvZ+1vpnkp0cQiXK6hP/bb0bDQ13PK/i7U66AX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SQDhxQAAAN4AAAAPAAAAAAAAAAAAAAAAAJgCAABkcnMv&#10;ZG93bnJldi54bWxQSwUGAAAAAAQABAD1AAAAigMAAAAA&#10;" path="m,l15,e" filled="f" strokecolor="#871800" strokeweight=".12pt">
                <v:path arrowok="t" o:connecttype="custom" o:connectlocs="0,0;15,0" o:connectangles="0,0"/>
                <o:lock v:ext="edit" aspectratio="t"/>
              </v:shape>
              <v:shape id="Freeform 3955" o:spid="_x0000_s6001" style="position:absolute;left:18930;top:7054;width:43;height:0;rotation:9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vdwsYA&#10;AADeAAAADwAAAGRycy9kb3ducmV2LnhtbESPQWvCQBSE74X+h+UJvdWNFSXGbKRUFI9qpaW3Z/aZ&#10;BLNvY3Yb4793hUKPw8x8w6SL3tSio9ZVlhWMhhEI4tzqigsFh8/VawzCeWSNtWVScCMHi+z5KcVE&#10;2yvvqNv7QgQIuwQVlN43iZQuL8mgG9qGOHgn2xr0QbaF1C1eA9zU8i2KptJgxWGhxIY+SsrP+1+j&#10;4HJhbX/i7XQ9W3aHr+O3nnUbr9TLoH+fg/DU+//wX3ujFYwnk3gMjzvhCsj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pvdwsYAAADeAAAADwAAAAAAAAAAAAAAAACYAgAAZHJz&#10;L2Rvd25yZXYueG1sUEsFBgAAAAAEAAQA9QAAAIsDAAAAAA==&#10;" path="m,l45,e" filled="f" strokecolor="#871800" strokeweight=".12pt">
                <v:path arrowok="t" o:connecttype="custom" o:connectlocs="0,0;43,0" o:connectangles="0,0"/>
                <o:lock v:ext="edit" aspectratio="t"/>
              </v:shape>
              <v:shape id="Freeform 3956" o:spid="_x0000_s6002" style="position:absolute;left:18630;top:5955;width:644;height:0;rotation:90;visibility:visible;mso-wrap-style:square;v-text-anchor:top" coordsize="6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GzqC8gA&#10;AADeAAAADwAAAGRycy9kb3ducmV2LnhtbESPW2vCQBSE3wv+h+UIvtWNtfGSuooKQimF4gXEt0P2&#10;NInNng27q0n/fbdQ6OMwM98wi1VnanEn5yvLCkbDBARxbnXFhYLTcfc4A+EDssbaMin4Jg+rZe9h&#10;gZm2Le/pfgiFiBD2GSooQ2gyKX1ekkE/tA1x9D6tMxiidIXUDtsIN7V8SpKJNFhxXCixoW1J+dfh&#10;ZhS83/hyas8bf23nbyZ1H3zZTcdKDfrd+gVEoC78h//ar1rBOE1nz/B7J14Bu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YbOoLyAAAAN4AAAAPAAAAAAAAAAAAAAAAAJgCAABk&#10;cnMvZG93bnJldi54bWxQSwUGAAAAAAQABAD1AAAAjQMAAAAA&#10;" path="m,l677,e" filled="f" strokeweight=".12pt">
                <v:path arrowok="t" o:connecttype="custom" o:connectlocs="0,0;644,0" o:connectangles="0,0"/>
                <o:lock v:ext="edit" aspectratio="t"/>
              </v:shape>
              <v:shape id="Freeform 3957" o:spid="_x0000_s6003" style="position:absolute;left:19241;top:5665;width:0;height:579;rotation:90;visibility:visible;mso-wrap-style:square;v-text-anchor:top" coordsize="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sucYA&#10;AADeAAAADwAAAGRycy9kb3ducmV2LnhtbESPQWvCQBSE74L/YXmCN91UiUrqKiEgiNBD0x48PrPP&#10;JG32bcyuGv99tyB4HGbmG2a97U0jbtS52rKCt2kEgriwuuZSwffXbrIC4TyyxsYyKXiQg+1mOFhj&#10;ou2dP+mW+1IECLsEFVTet4mUrqjIoJvaljh4Z9sZ9EF2pdQd3gPcNHIWRQtpsOawUGFLWUXFb341&#10;CjJ3ys71ZSHz/DRvj3qZfhx+UqXGoz59B+Gp96/ws73XCuZxvIrh/064AnLz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msucYAAADeAAAADwAAAAAAAAAAAAAAAACYAgAAZHJz&#10;L2Rvd25yZXYueG1sUEsFBgAAAAAEAAQA9QAAAIsDAAAAAA==&#10;" path="m,610l,e" filled="f" strokeweight=".12pt">
                <v:path arrowok="t" o:connecttype="custom" o:connectlocs="0,579;0,0" o:connectangles="0,0"/>
                <o:lock v:ext="edit" aspectratio="t"/>
              </v:shape>
              <v:shape id="Freeform 3958" o:spid="_x0000_s6004" style="position:absolute;left:18991;top:5836;width:159;height:239;rotation:90;visibility:visible;mso-wrap-style:square;v-text-anchor:top" coordsize="168,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ObzMAA&#10;AADeAAAADwAAAGRycy9kb3ducmV2LnhtbESPzQrCMBCE74LvEFbwpqmKItUoIgh6rD94XZq1LW02&#10;pYm2vr0RBI/DzHzDrLedqcSLGldYVjAZRyCIU6sLzhRcL4fREoTzyBory6TgTQ62m35vjbG2LSf0&#10;OvtMBAi7GBXk3texlC7NyaAb25o4eA/bGPRBNpnUDbYBbio5jaKFNFhwWMixpn1OaXl+GgWHmh4t&#10;Jv6OpjyekvQaXfStVGo46HYrEJ46/w//2ketYDafLxfwvROugNx8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RObzMAAAADeAAAADwAAAAAAAAAAAAAAAACYAgAAZHJzL2Rvd25y&#10;ZXYueG1sUEsFBgAAAAAEAAQA9QAAAIUDAAAAAA==&#10;" path="m84,252l,,168,,84,252e" filled="f" strokeweight=".12pt">
                <v:path arrowok="t" o:connecttype="custom" o:connectlocs="80,239;0,0;159,0;80,239" o:connectangles="0,0,0,0"/>
                <o:lock v:ext="edit" aspectratio="t"/>
              </v:shape>
              <v:shape id="Freeform 3959" o:spid="_x0000_s6005" style="position:absolute;left:19326;top:5625;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h0EsUA&#10;AADeAAAADwAAAGRycy9kb3ducmV2LnhtbESP3YrCMBSE7xd8h3AE79ZUXbdSjSKCICwIuqK3h+b0&#10;B5uT0kRt394IgpfDzHzDLFatqcSdGldaVjAaRiCIU6tLzhWc/rffMxDOI2usLJOCjhyslr2vBSba&#10;PvhA96PPRYCwS1BB4X2dSOnSggy6oa2Jg5fZxqAPssmlbvAR4KaS4yj6lQZLDgsF1rQpKL0eb0bB&#10;Nh51Xfd3vv3QubbxfpJd9mmm1KDfrucgPLX+E363d1rBZDqdxfC6E66AXD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qHQSxQAAAN4AAAAPAAAAAAAAAAAAAAAAAJgCAABkcnMv&#10;ZG93bnJldi54bWxQSwUGAAAAAAQABAD1AAAAigMAAAAA&#10;" path="m187,r38,26l225,103r-38,24l38,127,,103,,26,38,e" filled="f" strokeweight=".12pt">
                <v:path arrowok="t" o:connecttype="custom" o:connectlocs="178,0;214,25;214,98;178,121;36,121;0,98;0,25;36,0" o:connectangles="0,0,0,0,0,0,0,0"/>
                <o:lock v:ext="edit" aspectratio="t"/>
              </v:shape>
              <v:shape id="Freeform 3960" o:spid="_x0000_s6006" style="position:absolute;left:19729;top:10310;width:644;height:0;rotation:90;visibility:visible;mso-wrap-style:square;v-text-anchor:top" coordsize="6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HgDsQA&#10;AADeAAAADwAAAGRycy9kb3ducmV2LnhtbERPW2vCMBR+H/gfwhH2pqlKp+uMogNhyEC8wPDt0Jy1&#10;1eakJNF2/948CHv8+O7zZWdqcSfnK8sKRsMEBHFudcWFgtNxM5iB8AFZY22ZFPyRh+Wi9zLHTNuW&#10;93Q/hELEEPYZKihDaDIpfV6SQT+0DXHkfq0zGCJ0hdQO2xhuajlOkjdpsOLYUGJDnyXl18PNKPi+&#10;8fnU/qz9pX3fmtTt+LyZTpR67XerDxCBuvAvfrq/tIJJms7i3ngnX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kh4A7EAAAA3gAAAA8AAAAAAAAAAAAAAAAAmAIAAGRycy9k&#10;b3ducmV2LnhtbFBLBQYAAAAABAAEAPUAAACJAwAAAAA=&#10;" path="m,l677,e" filled="f" strokeweight=".12pt">
                <v:path arrowok="t" o:connecttype="custom" o:connectlocs="0,0;644,0" o:connectangles="0,0"/>
                <o:lock v:ext="edit" aspectratio="t"/>
              </v:shape>
              <v:shape id="Freeform 3961" o:spid="_x0000_s6007" style="position:absolute;left:20340;top:10020;width:0;height:579;rotation:90;visibility:visible;mso-wrap-style:square;v-text-anchor:top" coordsize="0,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SmvMcA&#10;AADeAAAADwAAAGRycy9kb3ducmV2LnhtbESPT2vCQBTE70K/w/IK3nTTiv+iq4SAIEIPjR48PrPP&#10;JJp9G7Orpt++Wyh4HGbmN8xy3ZlaPKh1lWUFH8MIBHFudcWFgsN+M5iBcB5ZY22ZFPyQg/XqrbfE&#10;WNsnf9Mj84UIEHYxKii9b2IpXV6SQTe0DXHwzrY16INsC6lbfAa4qeVnFE2kwYrDQokNpSXl1+xu&#10;FKTulJ6r20Rm2WnUHPU0+dpdEqX6712yAOGp86/wf3urFYzG49kc/u6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kprzHAAAA3gAAAA8AAAAAAAAAAAAAAAAAmAIAAGRy&#10;cy9kb3ducmV2LnhtbFBLBQYAAAAABAAEAPUAAACMAwAAAAA=&#10;" path="m,610l,e" filled="f" strokeweight=".12pt">
                <v:path arrowok="t" o:connecttype="custom" o:connectlocs="0,579;0,0" o:connectangles="0,0"/>
                <o:lock v:ext="edit" aspectratio="t"/>
              </v:shape>
              <v:shape id="Freeform 3962" o:spid="_x0000_s6008" style="position:absolute;left:20092;top:10190;width:159;height:242;rotation:90;visibility:visible;mso-wrap-style:square;v-text-anchor:top" coordsize="168,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8qCsUA&#10;AADeAAAADwAAAGRycy9kb3ducmV2LnhtbESPzWrCQBSF9wXfYbiCuzpRUWKaiUhB0m2sKO5uM7dJ&#10;aOZOmhmT9O07i0KXh/PHlx4m04qBetdYVrBaRiCIS6sbrhRc3k/PMQjnkTW2lknBDzk4ZLOnFBNt&#10;Ry5oOPtKhBF2CSqove8SKV1Zk0G3tB1x8D5tb9AH2VdS9ziGcdPKdRTtpMGGw0ONHb3WVH6dH0ZB&#10;w98fxe3exlVnHuWY5xgP151Si/l0fAHhafL/4b/2m1aw2W73ASDgBBSQ2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PyoKxQAAAN4AAAAPAAAAAAAAAAAAAAAAAJgCAABkcnMv&#10;ZG93bnJldi54bWxQSwUGAAAAAAQABAD1AAAAigMAAAAA&#10;" path="m84,255l,,168,,84,255e" filled="f" strokeweight=".12pt">
                <v:path arrowok="t" o:connecttype="custom" o:connectlocs="80,242;0,0;159,0;80,242" o:connectangles="0,0,0,0"/>
                <o:lock v:ext="edit" aspectratio="t"/>
              </v:shape>
              <v:shape id="Freeform 3963" o:spid="_x0000_s6009" style="position:absolute;left:20425;top:9980;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TfIMcA&#10;AADeAAAADwAAAGRycy9kb3ducmV2LnhtbESP3WrCQBSE7wu+w3KE3tVNtDZt6iqlECgIQlXS20P2&#10;5AezZ0N2Ncnbd4VCL4eZ+YbZ7EbTihv1rrGsIF5EIIgLqxuuFJxP2dMrCOeRNbaWScFEDnbb2cMG&#10;U20H/qbb0VciQNilqKD2vkuldEVNBt3CdsTBK21v0AfZV1L3OAS4aeUyil6kwYbDQo0dfdZUXI5X&#10;oyBL4mma9vn1mfLOJodV+XMoSqUe5+PHOwhPo/8P/7W/tILVev0Ww/1OuAJy+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U3yDHAAAA3gAAAA8AAAAAAAAAAAAAAAAAmAIAAGRy&#10;cy9kb3ducmV2LnhtbFBLBQYAAAAABAAEAPUAAACMAwAAAAA=&#10;" path="m187,r38,24l225,100r-38,27l38,127,,100,,24,38,e" filled="f" strokeweight=".12pt">
                <v:path arrowok="t" o:connecttype="custom" o:connectlocs="178,0;214,23;214,95;178,121;36,121;0,95;0,23;36,0" o:connectangles="0,0,0,0,0,0,0,0"/>
                <o:lock v:ext="edit" aspectratio="t"/>
              </v:shape>
              <v:shape id="Freeform 3964" o:spid="_x0000_s6010" style="position:absolute;left:5185;top:2714;width:0;height:229;rotation:90;visibility:visible;mso-wrap-style:square;v-text-anchor:top" coordsize="0,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q2AccA&#10;AADeAAAADwAAAGRycy9kb3ducmV2LnhtbESPQWvCQBSE74X+h+UVvNVNLBaNrqJSoQcpJK14fWRf&#10;s6nZtyG7auqv7xYEj8PMfMPMl71txJk6XztWkA4TEMSl0zVXCr4+t88TED4ga2wck4Jf8rBcPD7M&#10;MdPuwjmdi1CJCGGfoQITQptJ6UtDFv3QtcTR+3adxRBlV0nd4SXCbSNHSfIqLdYcFwy2tDFUHouT&#10;VbD7KFL7ps2hvqZH+7Pertt9nis1eOpXMxCB+nAP39rvWsHLeDwdwf+deAXk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KqtgHHAAAA3gAAAA8AAAAAAAAAAAAAAAAAmAIAAGRy&#10;cy9kb3ducmV2LnhtbFBLBQYAAAAABAAEAPUAAACMAwAAAAA=&#10;" path="m,l,242e" filled="f" strokeweight=".12pt">
                <v:path arrowok="t" o:connecttype="custom" o:connectlocs="0,0;0,229" o:connectangles="0,0"/>
                <o:lock v:ext="edit" aspectratio="t"/>
              </v:shape>
              <v:shape id="Freeform 3965" o:spid="_x0000_s6011" style="position:absolute;left:4699;top:3221;width:714;height:30;rotation:90;visibility:visible;mso-wrap-style:square;v-text-anchor:top" coordsize="75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UNFMYA&#10;AADeAAAADwAAAGRycy9kb3ducmV2LnhtbESPQUvEMBSE74L/ITzB226qpaV2N7uIIngS3JWit0fz&#10;tik2LyWJbfXXG2HB4zAz3zDb/WIHMZEPvWMFN+sMBHHrdM+dgrfj06oCESKyxsExKfimAPvd5cUW&#10;a+1mfqXpEDuRIBxqVGBiHGspQ2vIYli7kTh5J+ctxiR9J7XHOcHtIG+zrJQWe04LBkd6MNR+Hr6s&#10;AjmP77o0L1UT/Edf/vjmMUyNUtdXy/0GRKQl/ofP7WetIC+Kuxz+7qQrI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rUNFMYAAADeAAAADwAAAAAAAAAAAAAAAACYAgAAZHJz&#10;L2Rvd25yZXYueG1sUEsFBgAAAAAEAAQA9QAAAIsDAAAAAA==&#10;" path="m,31r698,l751,e" filled="f" strokeweight=".12pt">
                <v:path arrowok="t" o:connecttype="custom" o:connectlocs="0,30;664,30;714,0" o:connectangles="0,0,0"/>
                <o:lock v:ext="edit" aspectratio="t"/>
              </v:shape>
              <v:shape id="Freeform 3966" o:spid="_x0000_s6012" style="position:absolute;left:5289;top:3553;width:51;height:30;rotation:90;visibility:visible;mso-wrap-style:square;v-text-anchor:top" coordsize="5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nrpcYA&#10;AADeAAAADwAAAGRycy9kb3ducmV2LnhtbESPQWsCMRSE70L/Q3iF3jTb6pZ1NUoRxPbotlh6e2ye&#10;m6WblyWJuv57UxB6HGbmG2a5HmwnzuRD61jB8yQDQVw73XKj4OtzOy5AhIissXNMCq4UYL16GC2x&#10;1O7CezpXsREJwqFEBSbGvpQy1IYshonriZN3dN5iTNI3Unu8JLjt5EuWvUqLLacFgz1tDNW/1ckq&#10;yOsfd4iVmTYH97Hz11PxvZsXSj09Dm8LEJGG+B++t9+1gmmez2fwdydd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nrpcYAAADeAAAADwAAAAAAAAAAAAAAAACYAgAAZHJz&#10;L2Rvd25yZXYueG1sUEsFBgAAAAAEAAQA9QAAAIsDAAAAAA==&#10;" path="m53,31l,e" filled="f" strokeweight=".12pt">
                <v:path arrowok="t" o:connecttype="custom" o:connectlocs="51,30;0,0" o:connectangles="0,0"/>
                <o:lock v:ext="edit" aspectratio="t"/>
              </v:shape>
              <v:shape id="Freeform 3967" o:spid="_x0000_s6013" style="position:absolute;left:5185;top:2906;width:0;height:229;rotation:90;visibility:visible;mso-wrap-style:square;v-text-anchor:top" coordsize="0,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udcgA&#10;AADeAAAADwAAAGRycy9kb3ducmV2LnhtbESPQWvCQBSE7wX/w/IEb3WTlpSauoqWCh5KIani9ZF9&#10;zUazb0N21dhf3y0Uehxm5htmvhxsKy7U+8axgnSagCCunG64VrD73Nw/g/ABWWPrmBTcyMNyMbqb&#10;Y67dlQu6lKEWEcI+RwUmhC6X0leGLPqp64ij9+V6iyHKvpa6x2uE21Y+JMmTtNhwXDDY0auh6lSe&#10;rYL3jzK1b9ocmu/0ZI/rzbrbF4VSk/GwegERaAj/4b/2Vit4zLJZBr934hWQi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Qy51yAAAAN4AAAAPAAAAAAAAAAAAAAAAAJgCAABk&#10;cnMvZG93bnJldi54bWxQSwUGAAAAAAQABAD1AAAAjQMAAAAA&#10;" path="m,l,242e" filled="f" strokeweight=".12pt">
                <v:path arrowok="t" o:connecttype="custom" o:connectlocs="0,0;0,229" o:connectangles="0,0"/>
                <o:lock v:ext="edit" aspectratio="t"/>
              </v:shape>
              <v:shape id="Freeform 3968" o:spid="_x0000_s6014" style="position:absolute;left:5185;top:3287;width:0;height:229;rotation:90;visibility:visible;mso-wrap-style:square;v-text-anchor:top" coordsize="0,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wAscA&#10;AADeAAAADwAAAGRycy9kb3ducmV2LnhtbESPQWvCQBSE74X+h+UVvNVNKopNXaWKQg9FSNrS6yP7&#10;zEazb0N2q9Ff7xYEj8PMfMPMFr1txJE6XztWkA4TEMSl0zVXCr6/Ns9TED4ga2wck4IzeVjMHx9m&#10;mGl34pyORahEhLDPUIEJoc2k9KUhi37oWuLo7VxnMUTZVVJ3eIpw28iXJJlIizXHBYMtrQyVh+LP&#10;KvjcFqlda/NbX9KD3S83y/Ynz5UaPPXvbyAC9eEevrU/tILRePw6gf878Qr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2RsALHAAAA3gAAAA8AAAAAAAAAAAAAAAAAmAIAAGRy&#10;cy9kb3ducmV2LnhtbFBLBQYAAAAABAAEAPUAAACMAwAAAAA=&#10;" path="m,l,242e" filled="f" strokeweight=".12pt">
                <v:path arrowok="t" o:connecttype="custom" o:connectlocs="0,0;0,229" o:connectangles="0,0"/>
                <o:lock v:ext="edit" aspectratio="t"/>
              </v:shape>
              <v:shape id="Freeform 3969" o:spid="_x0000_s6015" style="position:absolute;left:4960;top:2910;width:192;height:30;rotation:90;visibility:visible;mso-wrap-style:square;v-text-anchor:top" coordsize="202,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QhWcYA&#10;AADeAAAADwAAAGRycy9kb3ducmV2LnhtbESP3YrCMBSE74V9h3AW9kY03RXbWo0iywreiT8PcGiO&#10;bbE56Tax1rc3guDlMDPfMItVb2rRUesqywq+xxEI4tzqigsFp+NmlIJwHlljbZkU3MnBavkxWGCm&#10;7Y331B18IQKEXYYKSu+bTEqXl2TQjW1DHLyzbQ36INtC6hZvAW5q+RNFsTRYcVgosaHfkvLL4WoU&#10;/O/k+Zjw5hR3979h0XfpLJmkSn199us5CE+9f4df7a1WMJlOZwk874Qr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yQhWcYAAADeAAAADwAAAAAAAAAAAAAAAACYAgAAZHJz&#10;L2Rvd25yZXYueG1sUEsFBgAAAAAEAAQA9QAAAIsDAAAAAA==&#10;" path="m,l,3r3,l5,5r3,l10,7r2,l15,10r2,l20,12r2,l24,15r3,l29,17r5,l36,19r5,l41,22r5,l48,24r5,l56,27r7,l65,29r15,l82,31r38,l120,29r15,l137,27r7,l147,24r4,l154,22r5,l161,19r3,l166,17r5,l173,15r3,l178,12r2,l183,10r2,l188,7r2,l192,5r3,l197,3r3,l202,e" filled="f" strokeweight=".12pt">
                <v:path arrowok="t" o:connecttype="custom" o:connectlocs="0,0;0,3;3,3;5,5;8,5;10,7;11,7;14,10;16,10;19,12;21,12;23,15;26,15;28,16;32,16;34,18;39,18;39,21;44,21;46,23;50,23;53,26;60,26;62,28;76,28;78,30;114,30;114,28;128,28;130,26;137,26;140,23;144,23;146,21;151,21;153,18;156,18;158,16;163,16;164,15;167,15;169,12;171,12;174,10;176,10;179,7;181,7;182,5;185,5;187,3;190,3;192,0" o:connectangles="0,0,0,0,0,0,0,0,0,0,0,0,0,0,0,0,0,0,0,0,0,0,0,0,0,0,0,0,0,0,0,0,0,0,0,0,0,0,0,0,0,0,0,0,0,0,0,0,0,0,0,0"/>
                <o:lock v:ext="edit" aspectratio="t"/>
              </v:shape>
              <v:shape id="Freeform 3970" o:spid="_x0000_s6016" style="position:absolute;left:4960;top:3483;width:191;height:30;rotation:90;visibility:visible;mso-wrap-style:square;v-text-anchor:top" coordsize="2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LyJ8QA&#10;AADeAAAADwAAAGRycy9kb3ducmV2LnhtbERP3WrCMBS+H/gO4QjeDE270aHVKEUQhF2MOR/g0Bzb&#10;anJSk0zrnn65GOzy4/tfbQZrxI186BwryGcZCOLa6Y4bBcev3XQOIkRkjcYxKXhQgM169LTCUrs7&#10;f9LtEBuRQjiUqKCNsS+lDHVLFsPM9cSJOzlvMSboG6k93lO4NfIly96kxY5TQ4s9bVuqL4dvq8Bk&#10;1+f8fe/PUZqwO+fb6qP4qZSajIdqCSLSEP/Ff+69VvBaFIu0N91JV0C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Gi8ifEAAAA3gAAAA8AAAAAAAAAAAAAAAAAmAIAAGRycy9k&#10;b3ducmV2LnhtbFBLBQYAAAAABAAEAPUAAACJAwAAAAA=&#10;" path="m,l2,3r3,l7,5r2,l12,7r2,l17,10r2,l21,12r3,l26,15r2,l31,17r5,l38,19r3,l43,22r5,l50,24r5,l57,27r8,l67,29r12,l81,31r39,l122,29r15,l139,27r7,l148,24r5,l156,22r2,l161,19r4,l168,17r5,l175,15r2,l180,12r2,l185,10r2,l189,7r3,l194,5r3,l199,3,201,e" filled="f" strokeweight=".12pt">
                <v:path arrowok="t" o:connecttype="custom" o:connectlocs="0,0;2,3;5,3;7,5;9,5;11,7;13,7;16,10;18,10;20,12;23,12;25,15;27,15;29,16;34,16;36,18;39,18;41,21;46,21;48,23;52,23;54,26;62,26;64,28;75,28;77,30;114,30;116,28;130,28;132,26;139,26;141,23;145,23;148,21;150,21;153,18;157,18;160,16;164,16;166,15;168,15;171,12;173,12;176,10;178,10;180,7;182,7;184,5;187,5;189,3;191,0" o:connectangles="0,0,0,0,0,0,0,0,0,0,0,0,0,0,0,0,0,0,0,0,0,0,0,0,0,0,0,0,0,0,0,0,0,0,0,0,0,0,0,0,0,0,0,0,0,0,0,0,0,0,0"/>
                <o:lock v:ext="edit" aspectratio="t"/>
              </v:shape>
              <v:shape id="Freeform 3971" o:spid="_x0000_s6017" style="position:absolute;left:5237;top:3501;width:155;height:30;rotation:90;visibility:visible;mso-wrap-style:square;v-text-anchor:top" coordsize="16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112ccA&#10;AADeAAAADwAAAGRycy9kb3ducmV2LnhtbESPUWvCMBSF3wf7D+EO9jZTFcfaGWUKgggKuv2AS3OX&#10;FpubmsS289ebwWCPh3POdzjz5WAb0ZEPtWMF41EGgrh0umaj4Otz8/IGIkRkjY1jUvBDAZaLx4c5&#10;Ftr1fKTuFI1IEA4FKqhibAspQ1mRxTByLXHyvp23GJP0RmqPfYLbRk6y7FVarDktVNjSuqLyfLpa&#10;BWc3NpPD9iC72+W63/mVaaZ5r9Tz0/DxDiLSEP/Df+2tVjCdzfIcfu+k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dddnHAAAA3gAAAA8AAAAAAAAAAAAAAAAAmAIAAGRy&#10;cy9kb3ducmV2LnhtbFBLBQYAAAAABAAEAPUAAACMAwAAAAA=&#10;" path="m163,31r-2,l161,28r-2,-2l156,26r-2,-2l151,24r-2,-3l147,21r-3,-2l139,19r-2,-3l135,16r-3,-2l130,14r-3,-2l123,12,120,9r-2,l115,7r-7,l106,4,96,4,94,2,79,2,79,,48,,46,2,34,2,31,4r-9,l19,7r-7,l10,9,5,9,3,12,,12e" filled="f" strokeweight=".12pt">
                <v:path arrowok="t" o:connecttype="custom" o:connectlocs="155,30;153,30;153,27;151,25;148,25;146,23;144,23;142,20;140,20;137,18;132,18;130,15;128,15;126,14;124,14;121,12;117,12;114,9;112,9;109,7;103,7;101,4;91,4;89,2;75,2;75,0;46,0;44,2;32,2;29,4;21,4;18,7;11,7;10,9;5,9;3,12;0,12" o:connectangles="0,0,0,0,0,0,0,0,0,0,0,0,0,0,0,0,0,0,0,0,0,0,0,0,0,0,0,0,0,0,0,0,0,0,0,0,0"/>
                <o:lock v:ext="edit" aspectratio="t"/>
              </v:shape>
              <v:shape id="Freeform 3972" o:spid="_x0000_s6018" style="position:absolute;left:5010;top:3119;width:609;height:30;rotation:90;visibility:visible;mso-wrap-style:square;v-text-anchor:top" coordsize="64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VWJ8QA&#10;AADeAAAADwAAAGRycy9kb3ducmV2LnhtbESPy2oCMRSG94LvEI7gTjMqFZkapQgOsyiCN9weJqeT&#10;oZOTdJLq9O3NouDy57/xrbe9bcWdutA4VjCbZiCIK6cbrhVczvvJCkSIyBpbx6TgjwJsN8PBGnPt&#10;Hnyk+ynWIo1wyFGBidHnUobKkMUwdZ44eV+usxiT7GqpO3ykcdvKeZYtpcWG04NBTztD1ffp1yo4&#10;lG3pf9yntzeen4v9VRemiEqNR/3HO4hIfXyF/9ulVrB4W2YJIOEkFJC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FVifEAAAA3gAAAA8AAAAAAAAAAAAAAAAAmAIAAGRycy9k&#10;b3ducmV2LnhtbFBLBQYAAAAABAAEAPUAAACJAwAAAAA=&#10;" path="m641,12r-2,2l636,14r-2,2l631,16r-2,3l624,19r-2,2l620,21r-3,3l615,24r-3,2l610,26r-2,2l605,31r-2,l538,14,471,4,401,,368,2,334,4,300,7r-33,7l233,21,202,31r-2,l197,28r-2,-2l192,26r-2,-2l188,24r-3,-3l183,21r-3,-2l176,19r-3,-3l171,16r-3,-2l166,14r-2,-2l161,12,159,9r-5,l151,7r-7,l142,4r-10,l130,2r-12,l116,,84,,82,2,70,2,68,4,58,4,56,7r-8,l46,9r-5,l41,12r-5,l34,14r-2,l29,16r-2,l24,19r-4,l17,21r-2,l12,24r-2,l8,26r-3,l3,28,,31e" filled="f" strokeweight=".12pt">
                <v:path arrowok="t" o:connecttype="custom" o:connectlocs="607,14;602,15;598,18;591,20;586,23;581,25;578,27;573,30;447,4;350,2;285,7;221,20;190,30;185,25;181,23;176,20;171,18;164,15;160,14;156,12;151,9;143,7;135,4;124,2;110,0;78,2;65,4;53,7;44,9;39,12;32,14;28,15;23,18;16,20;11,23;8,25;3,27" o:connectangles="0,0,0,0,0,0,0,0,0,0,0,0,0,0,0,0,0,0,0,0,0,0,0,0,0,0,0,0,0,0,0,0,0,0,0,0,0"/>
                <o:lock v:ext="edit" aspectratio="t"/>
              </v:shape>
              <v:shape id="Freeform 3973" o:spid="_x0000_s6019" style="position:absolute;left:5021;top:3553;width:0;height:39;rotation:90;visibility:visible;mso-wrap-style:square;v-text-anchor:top" coordsize="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0BgaccA&#10;AADeAAAADwAAAGRycy9kb3ducmV2LnhtbESPQWvCQBSE7wX/w/KEXkrdpCWi0VVCaaFYFBr1/si+&#10;JqHZt2l2jfHfu0LB4zAz3zDL9WAa0VPnassK4kkEgriwuuZSwWH/8TwD4TyyxsYyKbiQg/Vq9LDE&#10;VNszf1Of+1IECLsUFVTet6mUrqjIoJvYljh4P7Yz6IPsSqk7PAe4aeRLFE2lwZrDQoUtvVVU/OYn&#10;o+Ap2+Xv2yQ5HXFTtv1XNv+LZ3OlHsdDtgDhafD38H/7Uyt4TaZRDLc74QrI1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AYGnHAAAA3gAAAA8AAAAAAAAAAAAAAAAAmAIAAGRy&#10;cy9kb3ducmV2LnhtbFBLBQYAAAAABAAEAPUAAACMAwAAAAA=&#10;" path="m,41l,e" filled="f" strokeweight=".12pt">
                <v:path arrowok="t" o:connecttype="custom" o:connectlocs="0,39;0,0" o:connectangles="0,0"/>
                <o:lock v:ext="edit" aspectratio="t"/>
              </v:shape>
              <v:shape id="Freeform 3974" o:spid="_x0000_s6020" style="position:absolute;left:5021;top:2830;width:0;height:39;rotation:90;visibility:visible;mso-wrap-style:square;v-text-anchor:top" coordsize="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L+HscA&#10;AADeAAAADwAAAGRycy9kb3ducmV2LnhtbESPQWvCQBSE7wX/w/IKXkrdqEQ0ukoQBbG00FTvj+wz&#10;Cc2+jdk1xn/fLRR6HGbmG2a16U0tOmpdZVnBeBSBIM6trrhQcPrav85BOI+ssbZMCh7kYLMePK0w&#10;0fbOn9RlvhABwi5BBaX3TSKly0sy6Ea2IQ7exbYGfZBtIXWL9wA3tZxE0UwarDgslNjQtqT8O7sZ&#10;BS/pR7Z7j+PbGY9F072li+t4vlBq+NynSxCeev8f/msftIJpPIsm8HsnXA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S/h7HAAAA3gAAAA8AAAAAAAAAAAAAAAAAmAIAAGRy&#10;cy9kb3ducmV2LnhtbFBLBQYAAAAABAAEAPUAAACMAwAAAAA=&#10;" path="m,41l,e" filled="f" strokeweight=".12pt">
                <v:path arrowok="t" o:connecttype="custom" o:connectlocs="0,39;0,0" o:connectangles="0,0"/>
                <o:lock v:ext="edit" aspectratio="t"/>
              </v:shape>
              <v:shape id="Freeform 3975" o:spid="_x0000_s6021" style="position:absolute;left:5025;top:3558;width:31;height:0;rotation:9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Pv9cYA&#10;AADeAAAADwAAAGRycy9kb3ducmV2LnhtbESPQWvCQBSE74X+h+UVvNXdKk1LzEakIBRvjUo8PrLP&#10;JJp9G7NbTf99t1DwOMzMN0y2HG0nrjT41rGGl6kCQVw503KtYbddP7+D8AHZYOeYNPyQh2X++JBh&#10;atyNv+hahFpECPsUNTQh9KmUvmrIop+6njh6RzdYDFEOtTQD3iLcdnKmVCItthwXGuzpo6HqXHxb&#10;DYftBftypfAi33i3PxVuUyYHrSdP42oBItAY7uH/9qfRMH9N1Bz+7sQr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Pv9cYAAADeAAAADwAAAAAAAAAAAAAAAACYAgAAZHJz&#10;L2Rvd25yZXYueG1sUEsFBgAAAAAEAAQA9QAAAIsDAAAAAA==&#10;" path="m32,l,e" filled="f" strokeweight=".12pt">
                <v:path arrowok="t" o:connecttype="custom" o:connectlocs="31,0;0,0" o:connectangles="0,0"/>
                <o:lock v:ext="edit" aspectratio="t"/>
              </v:shape>
              <v:shape id="Freeform 3976" o:spid="_x0000_s6022" style="position:absolute;left:5026;top:2865;width:29;height:0;rotation:9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kIH8cA&#10;AADeAAAADwAAAGRycy9kb3ducmV2LnhtbESPQWvCQBSE7wX/w/IEL1I3ao01uopUpB48WGPvj+wz&#10;Ccm+Ddmtxn/vFgo9DjPzDbPadKYWN2pdaVnBeBSBIM6sLjlXcEn3r+8gnEfWWFsmBQ9ysFn3XlaY&#10;aHvnL7qdfS4ChF2CCgrvm0RKlxVk0I1sQxy8q20N+iDbXOoW7wFuajmJolgaLDksFNjQR0FZdf4x&#10;Csp4cfLN9/Bo08W++px3aVoNd0oN+t12CcJT5//Df+2DVjCdxdEb/N4JV0Cu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ZCB/HAAAA3gAAAA8AAAAAAAAAAAAAAAAAmAIAAGRy&#10;cy9kb3ducmV2LnhtbFBLBQYAAAAABAAEAPUAAACMAwAAAAA=&#10;" path="m,l31,e" filled="f" strokeweight=".12pt">
                <v:path arrowok="t" o:connecttype="custom" o:connectlocs="0,0;29,0" o:connectangles="0,0"/>
                <o:lock v:ext="edit" aspectratio="t"/>
              </v:shape>
              <v:shape id="Freeform 3977" o:spid="_x0000_s6023" style="position:absolute;left:4958;top:3171;width:713;height:30;rotation:90;visibility:visible;mso-wrap-style:square;v-text-anchor:top" coordsize="75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EAMYA&#10;AADeAAAADwAAAGRycy9kb3ducmV2LnhtbESPQWvCQBSE70L/w/KE3nSjxSDRVaRS6KlQK0Fvj+wz&#10;G8y+DbvbJO2v7xYKPQ4z8w2z3Y+2FT350DhWsJhnIIgrpxuuFZw/XmZrECEia2wdk4IvCrDfPUy2&#10;WGg38Dv1p1iLBOFQoAITY1dIGSpDFsPcdcTJuzlvMSbpa6k9DgluW7nMslxabDgtGOzo2VB1P31a&#10;BXLoLjo3b+sy+GuTf/vyGPpSqcfpeNiAiDTG//Bf+1UreFrl2Qp+76QrIH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T/EAMYAAADeAAAADwAAAAAAAAAAAAAAAACYAgAAZHJz&#10;L2Rvd25yZXYueG1sUEsFBgAAAAAEAAQA9QAAAIsDAAAAAA==&#10;" path="m751,l53,,27,16,,31e" filled="f" strokeweight=".12pt">
                <v:path arrowok="t" o:connecttype="custom" o:connectlocs="713,0;50,0;26,15;0,30" o:connectangles="0,0,0,0"/>
                <o:lock v:ext="edit" aspectratio="t"/>
              </v:shape>
              <v:shape id="Freeform 3978" o:spid="_x0000_s6024" style="position:absolute;left:5031;top:2839;width:50;height:30;rotation:90;visibility:visible;mso-wrap-style:square;v-text-anchor:top" coordsize="5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gkssUA&#10;AADeAAAADwAAAGRycy9kb3ducmV2LnhtbESPQWsCMRSE74X+h/AK3mq2isu6GqUURHvsKoq3x+a5&#10;Wbp5WZKo679vCoUeh5n5hlmuB9uJG/nQOlbwNs5AENdOt9woOOw3rwWIEJE1do5JwYMCrFfPT0ss&#10;tbvzF92q2IgE4VCiAhNjX0oZakMWw9j1xMm7OG8xJukbqT3eE9x2cpJlubTYclow2NOHofq7uloF&#10;s/rsjrEy0+boPrf+cS1O23mh1OhleF+AiDTE//Bfe6cVTGd5lsPvnXQF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yCSyxQAAAN4AAAAPAAAAAAAAAAAAAAAAAJgCAABkcnMv&#10;ZG93bnJldi54bWxQSwUGAAAAAAQABAD1AAAAigMAAAAA&#10;" path="m,l27,17,53,31e" filled="f" strokeweight=".12pt">
                <v:path arrowok="t" o:connecttype="custom" o:connectlocs="0,0;25,16;50,30" o:connectangles="0,0,0"/>
                <o:lock v:ext="edit" aspectratio="t"/>
              </v:shape>
              <v:shape id="Freeform 3979" o:spid="_x0000_s6025" style="position:absolute;left:5185;top:3478;width:0;height:229;rotation:90;visibility:visible;mso-wrap-style:square;v-text-anchor:top" coordsize="0,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LhYscA&#10;AADeAAAADwAAAGRycy9kb3ducmV2LnhtbESPQWvCQBSE7wX/w/IK3uomFq1EV1Gp4KEUkipeH9ln&#10;NjX7NmRXTfvru4VCj8PMfMMsVr1txI06XztWkI4SEMSl0zVXCg4fu6cZCB+QNTaOScEXeVgtBw8L&#10;zLS7c063IlQiQthnqMCE0GZS+tKQRT9yLXH0zq6zGKLsKqk7vEe4beQ4SabSYs1xwWBLW0Plpbha&#10;BW/vRWpftTnV3+nFfm52m/aY50oNH/v1HESgPvyH/9p7reB5Mk1e4PdOv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Hy4WLHAAAA3gAAAA8AAAAAAAAAAAAAAAAAmAIAAGRy&#10;cy9kb3ducmV2LnhtbFBLBQYAAAAABAAEAPUAAACMAwAAAAA=&#10;" path="m,242l,e" filled="f" strokeweight=".12pt">
                <v:path arrowok="t" o:connecttype="custom" o:connectlocs="0,229;0,0" o:connectangles="0,0"/>
                <o:lock v:ext="edit" aspectratio="t"/>
              </v:shape>
              <v:shape id="Freeform 3980" o:spid="_x0000_s6026" style="position:absolute;left:5208;top:3150;width:363;height:121;rotation:90;visibility:visible;mso-wrap-style:square;v-text-anchor:top" coordsize="382,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aFmcQA&#10;AADeAAAADwAAAGRycy9kb3ducmV2LnhtbERPz2vCMBS+C/4P4Q28iKZTJ1KNIg7BHUTsPHh8NG9t&#10;t+alJLHW/94cBh4/vt+rTWdq0ZLzlWUF7+MEBHFudcWFgsv3frQA4QOyxtoyKXiQh82631thqu2d&#10;z9RmoRAxhH2KCsoQmlRKn5dk0I9tQxy5H+sMhghdIbXDeww3tZwkyVwarDg2lNjQrqT8L7sZBV+n&#10;4eNauexz7w6Toj1219Pud6bU4K3bLkEE6sJL/O8+aAXTj3kS98Y78QrI9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2hZnEAAAA3gAAAA8AAAAAAAAAAAAAAAAAmAIAAGRycy9k&#10;b3ducmV2LnhtbFBLBQYAAAAABAAEAPUAAACJAwAAAAA=&#10;" path="m382,128r,-63l317,,65,,,65r,63e" filled="f" strokeweight=".12pt">
                <v:path arrowok="t" o:connecttype="custom" o:connectlocs="363,121;363,61;301,0;62,0;0,61;0,121" o:connectangles="0,0,0,0,0,0"/>
                <o:lock v:ext="edit" aspectratio="t"/>
              </v:shape>
              <v:shape id="Freeform 3981" o:spid="_x0000_s6027" style="position:absolute;left:5390;top:3270;width:0;height:121;rotation:90;visibility:visible;mso-wrap-style:square;v-text-anchor:top" coordsize="0,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WYY8YA&#10;AADeAAAADwAAAGRycy9kb3ducmV2LnhtbESPQWvCQBSE74L/YXlCb7rRUhtTV5GWFvEi2lx6e80+&#10;k9C8tyG71fTfdwXB4zAz3zDLdc+NOlPnaycGppMEFEnhbC2lgfzzfZyC8gHFYuOEDPyRh/VqOFhi&#10;Zt1FDnQ+hlJFiPgMDVQhtJnWvqiI0U9cSxK9k+sYQ5RdqW2HlwjnRs+SZK4Za4kLFbb0WlHxc/xl&#10;Ayfyb2mzd7uPdPb1zTvOF/ycG/Mw6jcvoAL14R6+tbfWwOPTPFnA9U68Anr1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WYY8YAAADeAAAADwAAAAAAAAAAAAAAAACYAgAAZHJz&#10;L2Rvd25yZXYueG1sUEsFBgAAAAAEAAQA9QAAAIsDAAAAAA==&#10;" path="m,l,128e" filled="f" strokeweight=".12pt">
                <v:path arrowok="t" o:connecttype="custom" o:connectlocs="0,0;0,121" o:connectangles="0,0"/>
                <o:lock v:ext="edit" aspectratio="t"/>
              </v:shape>
              <v:shape id="Freeform 3982" o:spid="_x0000_s6028" style="position:absolute;left:5390;top:3030;width:0;height:121;rotation:90;visibility:visible;mso-wrap-style:square;v-text-anchor:top" coordsize="0,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anI8UA&#10;AADeAAAADwAAAGRycy9kb3ducmV2LnhtbESPTWvCQBCG74L/YRnBW91oUdPUVUqLUryINpfeptkx&#10;Cc3Mhuyq8d93DwWPL+8Xz2rTc6Ou1PnaiYHpJAFFUjhbS2kg/9o+paB8QLHYOCEDd/KwWQ8HK8ys&#10;u8mRrqdQqjgiPkMDVQhtprUvKmL0E9eSRO/sOsYQZVdq2+EtjnOjZ0my0Iy1xIcKW3qvqPg9XdjA&#10;mfxH2hzcfpfOvn94z/kLL3NjxqP+7RVUoD48wv/tT2vgeb6YRoCIE1FA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hqcjxQAAAN4AAAAPAAAAAAAAAAAAAAAAAJgCAABkcnMv&#10;ZG93bnJldi54bWxQSwUGAAAAAAQABAD1AAAAigMAAAAA&#10;" path="m,l,128e" filled="f" strokeweight=".12pt">
                <v:path arrowok="t" o:connecttype="custom" o:connectlocs="0,0;0,121" o:connectangles="0,0"/>
                <o:lock v:ext="edit" aspectratio="t"/>
              </v:shape>
              <v:shape id="Freeform 3983" o:spid="_x0000_s6029" style="position:absolute;left:5207;top:3211;width:363;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KthMYA&#10;AADeAAAADwAAAGRycy9kb3ducmV2LnhtbESPT0sDMRTE7wW/Q3hCb202Fku7bVpUEET0YP/cXzfP&#10;3XWTl3UT2/jtjSB4HGbmN8x6m5wVZxpC61mDmhYgiCtvWq41HPaPkwWIEJENWs+k4ZsCbDdXozWW&#10;xl/4jc67WIsM4VCihibGvpQyVA05DFPfE2fv3Q8OY5ZDLc2Alwx3Vt4UxVw6bDkvNNjTQ0NVt/ty&#10;GuyRP+pTkknZrnu+f/lcLlX1qvX4Ot2tQERK8T/8134yGma3c6Xg906+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zKthMYAAADeAAAADwAAAAAAAAAAAAAAAACYAgAAZHJz&#10;L2Rvd25yZXYueG1sUEsFBgAAAAAEAAQA9QAAAIsDAAAAAA==&#10;" path="m,l382,e" filled="f" strokeweight=".12pt">
                <v:path arrowok="t" o:connecttype="custom" o:connectlocs="0,0;363,0" o:connectangles="0,0"/>
                <o:lock v:ext="edit" aspectratio="t"/>
              </v:shape>
              <v:shape id="Freeform 3984" o:spid="_x0000_s6030" style="position:absolute;left:4197;top:2664;width:248;height:0;rotation:90;visibility:visible;mso-wrap-style:square;v-text-anchor:top" coordsize="2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e61MQA&#10;AADeAAAADwAAAGRycy9kb3ducmV2LnhtbESPX2vCMBTF3wd+h3AFX4amdqxoNYoIwh4GMh17vjTX&#10;ptrclCRq9+2XgeDj4Xf+cJbr3rbiRj40jhVMJxkI4srphmsF38fdeAYiRGSNrWNS8EsB1qvByxJL&#10;7e78RbdDrEUq4VCiAhNjV0oZKkMWw8R1xImdnLcYk/S11B7vqdy2Ms+yQlpsOC0Y7GhrqLocrlZB&#10;kTvyBs/HPc9/9p+vl3mRfWilRsN+swARqY9P8yOdOLy9F9Mc/u+kKy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nutTEAAAA3gAAAA8AAAAAAAAAAAAAAAAAmAIAAGRycy9k&#10;b3ducmV2LnhtbFBLBQYAAAAABAAEAPUAAACJAwAAAAA=&#10;" path="m261,l,e" filled="f" strokeweight=".12pt">
                <v:path arrowok="t" o:connecttype="custom" o:connectlocs="248,0;0,0" o:connectangles="0,0"/>
                <o:lock v:ext="edit" aspectratio="t"/>
              </v:shape>
              <v:shape id="Freeform 3985" o:spid="_x0000_s6031" style="position:absolute;left:4560;top:2664;width:248;height:0;rotation:90;visibility:visible;mso-wrap-style:square;v-text-anchor:top" coordsize="2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fT8QA&#10;AADeAAAADwAAAGRycy9kb3ducmV2LnhtbESPzWoCMRSF9wXfIVzBTdGMSgcdjSJCwUVBquL6MrlO&#10;Ric3Q5Lq+PamUOjy8J0fznLd2UbcyYfasYLxKANBXDpdc6XgdPwczkCEiKyxcUwKnhRgveq9LbHQ&#10;7sHfdD/ESqQSDgUqMDG2hZShNGQxjFxLnNjFeYsxSV9J7fGRym0jJ1mWS4s1pwWDLW0NlbfDj1WQ&#10;Txx5g9fjnufn/df7bZ5nO63UoN9tFiAidfHf/JdOHKYf+XgKv3fSF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rH0/EAAAA3gAAAA8AAAAAAAAAAAAAAAAAmAIAAGRycy9k&#10;b3ducmV2LnhtbFBLBQYAAAAABAAEAPUAAACJAwAAAAA=&#10;" path="m,l261,e" filled="f" strokeweight=".12pt">
                <v:path arrowok="t" o:connecttype="custom" o:connectlocs="0,0;248,0" o:connectangles="0,0"/>
                <o:lock v:ext="edit" aspectratio="t"/>
              </v:shape>
              <v:shape id="Freeform 3986" o:spid="_x0000_s6032" style="position:absolute;left:4270;top:2839;width:101;height:0;rotation:90;visibility:visible;mso-wrap-style:square;v-text-anchor:top" coordsize="1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QL18oA&#10;AADeAAAADwAAAGRycy9kb3ducmV2LnhtbESPT2vCQBTE7wW/w/IEL1I3Wg0huoqUlvZQ8V8p9fbI&#10;PpNg9m3Irpr203cFocdhZn7DzBatqcSFGldaVjAcRCCIM6tLzhV87l8fExDOI2usLJOCH3KwmHce&#10;Zphqe+UtXXY+FwHCLkUFhfd1KqXLCjLoBrYmDt7RNgZ9kE0udYPXADeVHEVRLA2WHBYKrOm5oOy0&#10;OxsFennov72co+84W+F6/7tJ2o+vRKlet11OQXhq/X/43n7XCp4m8XAMtzvhCsj5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d0C9fKAAAA3gAAAA8AAAAAAAAAAAAAAAAAmAIA&#10;AGRycy9kb3ducmV2LnhtbFBLBQYAAAAABAAEAPUAAACPAwAAAAA=&#10;" path="m106,l,e" filled="f" strokeweight=".12pt">
                <v:path arrowok="t" o:connecttype="custom" o:connectlocs="101,0;0,0" o:connectangles="0,0"/>
                <o:lock v:ext="edit" aspectratio="t"/>
              </v:shape>
              <v:shape id="Freeform 3987" o:spid="_x0000_s6033" style="position:absolute;left:4633;top:2839;width:101;height:0;rotation:90;visibility:visible;mso-wrap-style:square;v-text-anchor:top" coordsize="1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iuTMkA&#10;AADeAAAADwAAAGRycy9kb3ducmV2LnhtbESPQWvCQBSE70L/w/IKvYhuVAwhdRUplfagaFXE3h7Z&#10;1yQ0+zZkV43++q4g9DjMzDfMZNaaSpypcaVlBYN+BII4s7rkXMF+t+glIJxH1lhZJgVXcjCbPnUm&#10;mGp74S86b30uAoRdigoK7+tUSpcVZND1bU0cvB/bGPRBNrnUDV4C3FRyGEWxNFhyWCiwpreCst/t&#10;ySjQ8+/ux/spOsbZCte72yZpl4dEqZfndv4KwlPr/8OP9qdWMBrHgzHc74QrIK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DiuTMkAAADeAAAADwAAAAAAAAAAAAAAAACYAgAA&#10;ZHJzL2Rvd25yZXYueG1sUEsFBgAAAAAEAAQA9QAAAI4DAAAAAA==&#10;" path="m,l106,e" filled="f" strokeweight=".12pt">
                <v:path arrowok="t" o:connecttype="custom" o:connectlocs="0,0;101,0" o:connectangles="0,0"/>
                <o:lock v:ext="edit" aspectratio="t"/>
              </v:shape>
              <v:shape id="Freeform 3988" o:spid="_x0000_s6034" style="position:absolute;left:4292;top:2834;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znbMcA&#10;AADeAAAADwAAAGRycy9kb3ducmV2LnhtbESPT2vCQBTE74V+h+UVepG6sX9Cia4iitBLg9rW82P3&#10;mUSzb0N2NfHbdwXB4zAzv2Ems97W4kytrxwrGA0TEMTamYoLBb8/q5dPED4gG6wdk4ILeZhNHx8m&#10;mBnX8YbO21CICGGfoYIyhCaT0uuSLPqha4ijt3etxRBlW0jTYhfhtpavSZJKixXHhRIbWpSkj9uT&#10;VTDI35dr1Pp7cNjL9eZvR3m3y5V6furnYxCB+nAP39pfRsHbRzpK4XonXgE5/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852zHAAAA3gAAAA8AAAAAAAAAAAAAAAAAmAIAAGRy&#10;cy9kb3ducmV2LnhtbFBLBQYAAAAABAAEAPUAAACMAwAAAAA=&#10;" path="m,l96,e" filled="f" strokeweight=".12pt">
                <v:path arrowok="t" o:connecttype="custom" o:connectlocs="0,0;91,0" o:connectangles="0,0"/>
                <o:lock v:ext="edit" aspectratio="t"/>
              </v:shape>
              <v:shape id="Freeform 3989" o:spid="_x0000_s6035" style="position:absolute;left:4622;top:2834;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BC98cA&#10;AADeAAAADwAAAGRycy9kb3ducmV2LnhtbESPQWvCQBSE74L/YXkFL1I3VmtL6iqlInhpUNt6fuw+&#10;k9js25BdTfz3rlDocZiZb5j5srOVuFDjS8cKxqMEBLF2puRcwffX+vEVhA/IBivHpOBKHpaLfm+O&#10;qXEt7+iyD7mIEPYpKihCqFMpvS7Ioh+5mjh6R9dYDFE2uTQNthFuK/mUJDNpseS4UGBNHwXp3/3Z&#10;Khhm09UWtf4cno5yu/s5UNYeMqUGD937G4hAXfgP/7U3RsHkeTZ+gfudeAXk4g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wQvfHAAAA3gAAAA8AAAAAAAAAAAAAAAAAmAIAAGRy&#10;cy9kb3ducmV2LnhtbFBLBQYAAAAABAAEAPUAAACMAwAAAAA=&#10;" path="m,l96,e" filled="f" strokeweight=".12pt">
                <v:path arrowok="t" o:connecttype="custom" o:connectlocs="0,0;91,0" o:connectangles="0,0"/>
                <o:lock v:ext="edit" aspectratio="t"/>
              </v:shape>
              <v:shape id="Freeform 3990" o:spid="_x0000_s6036" style="position:absolute;left:4329;top:2779;width:0;height:17;rotation:90;visibility:visible;mso-wrap-style:square;v-text-anchor:top" coordsize="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D4k8QA&#10;AADeAAAADwAAAGRycy9kb3ducmV2LnhtbERPz2vCMBS+D/Y/hDfYbabtpoxqlLIhjHkQ6wS9PZpn&#10;W2xeSpJp/e/NQfD48f2eLQbTiTM531pWkI4SEMSV1S3XCv62y7dPED4ga+wsk4IreVjMn59mmGt7&#10;4Q2dy1CLGMI+RwVNCH0upa8aMuhHtieO3NE6gyFCV0vt8BLDTSezJJlIgy3HhgZ7+mqoOpX/RsFq&#10;n/qq1OZUZBt3+A3fH8vdeq/U68tQTEEEGsJDfHf/aAXv40ka98Y78Qr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Q+JPEAAAA3gAAAA8AAAAAAAAAAAAAAAAAmAIAAGRycy9k&#10;b3ducmV2LnhtbFBLBQYAAAAABAAEAPUAAACJAwAAAAA=&#10;" path="m,17l,e" filled="f" strokeweight=".12pt">
                <v:path arrowok="t" o:connecttype="custom" o:connectlocs="0,17;0,0" o:connectangles="0,0"/>
                <o:lock v:ext="edit" aspectratio="t"/>
              </v:shape>
              <v:shape id="Freeform 3991" o:spid="_x0000_s6037" style="position:absolute;left:4676;top:2780;width:0;height:16;rotation:90;visibility:visible;mso-wrap-style:square;v-text-anchor:top" coordsize="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xdCMcA&#10;AADeAAAADwAAAGRycy9kb3ducmV2LnhtbESPQWvCQBSE70L/w/IKvekmthWNriItQrEHMSro7ZF9&#10;JsHs27C71fTfu4WCx2FmvmFmi8404krO15YVpIMEBHFhdc2lgv1u1R+D8AFZY2OZFPySh8X8qTfD&#10;TNsbb+mah1JECPsMFVQhtJmUvqjIoB/Yljh6Z+sMhihdKbXDW4SbRg6TZCQN1hwXKmzpo6Likv8Y&#10;Bd/H1Be5NpflcOtO6/D5tjpsjkq9PHfLKYhAXXiE/9tfWsHr+yidwN+deAX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4cXQjHAAAA3gAAAA8AAAAAAAAAAAAAAAAAmAIAAGRy&#10;cy9kb3ducmV2LnhtbFBLBQYAAAAABAAEAPUAAACMAwAAAAA=&#10;" path="m,17l,e" filled="f" strokeweight=".12pt">
                <v:path arrowok="t" o:connecttype="custom" o:connectlocs="0,16;0,0" o:connectangles="0,0"/>
                <o:lock v:ext="edit" aspectratio="t"/>
              </v:shape>
              <v:shape id="Freeform 3992" o:spid="_x0000_s6038" style="position:absolute;left:4671;top:2876;width:10;height:16;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0vk8IA&#10;AADeAAAADwAAAGRycy9kb3ducmV2LnhtbESPy4rCMBSG94LvEI7gTlMvU6SaiqMIrga84PrQHNvS&#10;5qQkGa1vbxYDs/z5b3ybbW9a8STna8sKZtMEBHFhdc2lgtv1OFmB8AFZY2uZFLzJwzYfDjaYafvi&#10;Mz0voRRxhH2GCqoQukxKX1Rk0E9tRxy9h3UGQ5SulNrhK46bVs6TJJUGa44PFXa0r6hoLr9Gwfm0&#10;XC3uh4QaLn++LaZ1cNe3UuNRv1uDCNSH//Bf+6QVLL7SeQSIOBEFZP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fS+TwgAAAN4AAAAPAAAAAAAAAAAAAAAAAJgCAABkcnMvZG93&#10;bnJldi54bWxQSwUGAAAAAAQABAD1AAAAhwMAAAAA&#10;" path="m10,l7,3r,2l5,7r,3l3,12r,3l,17e" filled="f" strokeweight=".12pt">
                <v:path arrowok="t" o:connecttype="custom" o:connectlocs="10,0;7,3;7,5;5,7;5,9;3,11;3,14;0,16" o:connectangles="0,0,0,0,0,0,0,0"/>
                <o:lock v:ext="edit" aspectratio="t"/>
              </v:shape>
              <v:shape id="Freeform 3993" o:spid="_x0000_s6039" style="position:absolute;left:4324;top:2875;width:10;height:17;rotation:90;visibility:visible;mso-wrap-style:square;v-text-anchor:top" coordsize="1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GKCMUA&#10;AADeAAAADwAAAGRycy9kb3ducmV2LnhtbESPT2vCQBTE7wW/w/IEb3WT2AaJruIfCjkVoqXnR/aZ&#10;BLNvw+6q8dt3C4Ueh5n5DbPejqYXd3K+s6wgnScgiGurO24UfJ0/XpcgfEDW2FsmBU/ysN1MXtZY&#10;aPvgiu6n0IgIYV+ggjaEoZDS1y0Z9HM7EEfvYp3BEKVrpHb4iHDTyyxJcmmw47jQ4kCHlurr6WYU&#10;VOXbcvF9TOjKzefeYt4Fd34qNZuOuxWIQGP4D/+1S61g8Z5nKfzeiVdAb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MYoIxQAAAN4AAAAPAAAAAAAAAAAAAAAAAJgCAABkcnMv&#10;ZG93bnJldi54bWxQSwUGAAAAAAQABAD1AAAAigMAAAAA&#10;" path="m,l3,r,5l5,5r,5l7,10r,2l10,14r,3e" filled="f" strokeweight=".12pt">
                <v:path arrowok="t" o:connecttype="custom" o:connectlocs="0,0;3,0;3,5;5,5;5,10;7,10;7,12;10,14;10,17" o:connectangles="0,0,0,0,0,0,0,0,0"/>
                <o:lock v:ext="edit" aspectratio="t"/>
              </v:shape>
              <v:shape id="Freeform 3994" o:spid="_x0000_s6040" style="position:absolute;left:4197;top:3759;width:247;height:0;rotation:90;visibility:visible;mso-wrap-style:square;v-text-anchor:top" coordsize="2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twacQA&#10;AADeAAAADwAAAGRycy9kb3ducmV2LnhtbESPX2vCMBTF3wd+h3AFX4amdqxoNYoMBB8GMhWfL821&#10;qTY3Jcm0fvtlMNjj4Xf+cJbr3rbiTj40jhVMJxkI4srphmsFp+N2PAMRIrLG1jEpeFKA9WrwssRS&#10;uwd/0f0Qa5FKOJSowMTYlVKGypDFMHEdcWIX5y3GJH0ttcdHKretzLOskBYbTgsGO/owVN0O31ZB&#10;kTvyBq/HPc/P+8/X27zIdlqp0bDfLEBE6uO/+S+dOLy9F3kOv3fSFZC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LcGnEAAAA3gAAAA8AAAAAAAAAAAAAAAAAmAIAAGRycy9k&#10;b3ducmV2LnhtbFBLBQYAAAAABAAEAPUAAACJAwAAAAA=&#10;" path="m,l261,e" filled="f" strokeweight=".12pt">
                <v:path arrowok="t" o:connecttype="custom" o:connectlocs="0,0;247,0" o:connectangles="0,0"/>
                <o:lock v:ext="edit" aspectratio="t"/>
              </v:shape>
              <v:shape id="Freeform 3995" o:spid="_x0000_s6041" style="position:absolute;left:4560;top:3759;width:247;height:0;rotation:90;visibility:visible;mso-wrap-style:square;v-text-anchor:top" coordsize="2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fV8sQA&#10;AADeAAAADwAAAGRycy9kb3ducmV2LnhtbESPX2vCMBTF3wd+h3CFvQxNraxoNYoIwh4EmY49X5pr&#10;U21uShK1+/aLMNjj4Xf+cJbr3rbiTj40jhVMxhkI4srphmsFX6fdaAYiRGSNrWNS8EMB1qvByxJL&#10;7R78SfdjrEUq4VCiAhNjV0oZKkMWw9h1xImdnbcYk/S11B4fqdy2Ms+yQlpsOC0Y7GhrqLoeb1ZB&#10;kTvyBi+nA8+/D/u367zIPrRSr8N+swARqY//5r904jB9L/IpPO+kK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1fLEAAAA3gAAAA8AAAAAAAAAAAAAAAAAmAIAAGRycy9k&#10;b3ducmV2LnhtbFBLBQYAAAAABAAEAPUAAACJAwAAAAA=&#10;" path="m261,l,e" filled="f" strokeweight=".12pt">
                <v:path arrowok="t" o:connecttype="custom" o:connectlocs="247,0;0,0" o:connectangles="0,0"/>
                <o:lock v:ext="edit" aspectratio="t"/>
              </v:shape>
              <v:shape id="Freeform 3996" o:spid="_x0000_s6042" style="position:absolute;left:4270;top:3585;width:101;height:0;rotation:90;visibility:visible;mso-wrap-style:square;v-text-anchor:top" coordsize="1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jBasoA&#10;AADeAAAADwAAAGRycy9kb3ducmV2LnhtbESPT2vCQBTE74LfYXlCL0U32jaE6CoiLe2hUv8hentk&#10;n0kw+zZkV0376buFgsdhZn7DTGatqcSVGldaVjAcRCCIM6tLzhXstm/9BITzyBory6TgmxzMpt3O&#10;BFNtb7ym68bnIkDYpaig8L5OpXRZQQbdwNbEwTvZxqAPssmlbvAW4KaSoyiKpcGSw0KBNS0Kys6b&#10;i1Gg58fH99dLdIizJX5tf1ZJ+7lPlHrotfMxCE+tv4f/2x9awdNLPHqGvzvhCsjp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kYwWrKAAAA3gAAAA8AAAAAAAAAAAAAAAAAmAIA&#10;AGRycy9kb3ducmV2LnhtbFBLBQYAAAAABAAEAPUAAACPAwAAAAA=&#10;" path="m,l106,e" filled="f" strokeweight=".12pt">
                <v:path arrowok="t" o:connecttype="custom" o:connectlocs="0,0;101,0" o:connectangles="0,0"/>
                <o:lock v:ext="edit" aspectratio="t"/>
              </v:shape>
              <v:shape id="Freeform 3997" o:spid="_x0000_s6043" style="position:absolute;left:4633;top:3585;width:101;height:0;rotation:90;visibility:visible;mso-wrap-style:square;v-text-anchor:top" coordsize="1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lRk8ckA&#10;AADeAAAADwAAAGRycy9kb3ducmV2LnhtbESPQWvCQBSE7wX/w/IEL6VutBhCdBWRFj20WGMp9fbI&#10;PpNg9m3Irpr217uFgsdhZr5hZovO1OJCrassKxgNIxDEudUVFwo+969PCQjnkTXWlknBDzlYzHsP&#10;M0y1vfKOLpkvRICwS1FB6X2TSunykgy6oW2Ig3e0rUEfZFtI3eI1wE0tx1EUS4MVh4USG1qVlJ+y&#10;s1Ggl4fH9cs5+o7zd9zufz+S7u0rUWrQ75ZTEJ46fw//tzdawfMkHk/g7064AnJ+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lRk8ckAAADeAAAADwAAAAAAAAAAAAAAAACYAgAA&#10;ZHJzL2Rvd25yZXYueG1sUEsFBgAAAAAEAAQA9QAAAI4DAAAAAA==&#10;" path="m106,l,e" filled="f" strokeweight=".12pt">
                <v:path arrowok="t" o:connecttype="custom" o:connectlocs="101,0;0,0" o:connectangles="0,0"/>
                <o:lock v:ext="edit" aspectratio="t"/>
              </v:shape>
              <v:shape id="Freeform 3998" o:spid="_x0000_s6044" style="position:absolute;left:4291;top:3589;width:93;height:0;rotation:90;visibility:visible;mso-wrap-style:square;v-text-anchor:top" coordsize="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0KmcYA&#10;AADeAAAADwAAAGRycy9kb3ducmV2LnhtbESPQWvCQBSE70L/w/KE3nRjSkNJXUVKS0W8aAq9PrKv&#10;Seju25Bd3dRf7xYEj8PMfMMs16M14kyD7xwrWMwzEMS10x03Cr6qj9kLCB+QNRrHpOCPPKxXD5Ml&#10;ltpFPtD5GBqRIOxLVNCG0JdS+roli37ueuLk/bjBYkhyaKQeMCa4NTLPskJa7DgttNjTW0v17/Fk&#10;FbzHJn7npnbBXKr9qavip95tlHqcjptXEIHGcA/f2lut4Om5yAv4v5OugF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0KmcYAAADeAAAADwAAAAAAAAAAAAAAAACYAgAAZHJz&#10;L2Rvd25yZXYueG1sUEsFBgAAAAAEAAQA9QAAAIsDAAAAAA==&#10;" path="m97,l,e" filled="f" strokeweight=".12pt">
                <v:path arrowok="t" o:connecttype="custom" o:connectlocs="93,0;0,0" o:connectangles="0,0"/>
                <o:lock v:ext="edit" aspectratio="t"/>
              </v:shape>
              <v:shape id="Freeform 3999" o:spid="_x0000_s6045" style="position:absolute;left:4621;top:3589;width:93;height:0;rotation:90;visibility:visible;mso-wrap-style:square;v-text-anchor:top" coordsize="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GvAsYA&#10;AADeAAAADwAAAGRycy9kb3ducmV2LnhtbESPQWsCMRSE70L/Q3gFbzXblVpZjSKiWEovugWvj81z&#10;d2nysmyi2fbXN4WCx2FmvmGW68EacaPet44VPE8yEMSV0y3XCj7L/dMchA/IGo1jUvBNHtarh9ES&#10;C+0iH+l2CrVIEPYFKmhC6AopfdWQRT9xHXHyLq63GJLsa6l7jAlujcyzbCYttpwWGuxo21D1dbpa&#10;BbtYx3NuKhfMT/lxbct40O8bpcaPw2YBItAQ7uH/9ptWMH2Z5a/wdydd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XGvAsYAAADeAAAADwAAAAAAAAAAAAAAAACYAgAAZHJz&#10;L2Rvd25yZXYueG1sUEsFBgAAAAAEAAQA9QAAAIsDAAAAAA==&#10;" path="m97,l,e" filled="f" strokeweight=".12pt">
                <v:path arrowok="t" o:connecttype="custom" o:connectlocs="93,0;0,0" o:connectangles="0,0"/>
                <o:lock v:ext="edit" aspectratio="t"/>
              </v:shape>
              <v:shape id="Freeform 4000" o:spid="_x0000_s6046" style="position:absolute;left:4329;top:3626;width:0;height:17;rotation:90;visibility:visible;mso-wrap-style:square;v-text-anchor:top" coordsize="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wyLsUA&#10;AADeAAAADwAAAGRycy9kb3ducmV2LnhtbERPz2vCMBS+C/sfwhvspmk7LaMzSlGE4Q5i3cDdHs1b&#10;W2xeSpJp998vh4HHj+/3cj2aXlzJ+c6ygnSWgCCure64UfBx2k1fQPiArLG3TAp+ycN69TBZYqHt&#10;jY90rUIjYgj7AhW0IQyFlL5uyaCf2YE4ct/WGQwRukZqh7cYbnqZJUkuDXYcG1ocaNNSfal+jIL3&#10;c+rrSptLmR3d1z5s57vPw1mpp8exfAURaAx38b/7TSt4XuRZ3BvvxCs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PDIuxQAAAN4AAAAPAAAAAAAAAAAAAAAAAJgCAABkcnMv&#10;ZG93bnJldi54bWxQSwUGAAAAAAQABAD1AAAAigMAAAAA&#10;" path="m,17l,e" filled="f" strokeweight=".12pt">
                <v:path arrowok="t" o:connecttype="custom" o:connectlocs="0,17;0,0" o:connectangles="0,0"/>
                <o:lock v:ext="edit" aspectratio="t"/>
              </v:shape>
              <v:shape id="Freeform 4001" o:spid="_x0000_s6047" style="position:absolute;left:4676;top:3627;width:0;height:16;rotation:90;visibility:visible;mso-wrap-style:square;v-text-anchor:top" coordsize="0,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CXtccA&#10;AADeAAAADwAAAGRycy9kb3ducmV2LnhtbESPQWvCQBSE74X+h+UVeqsb0yoaXUVahKKHYlTQ2yP7&#10;TILZt2F3q+m/dwWhx2FmvmGm88404kLO15YV9HsJCOLC6ppLBbvt8m0EwgdkjY1lUvBHHuaz56cp&#10;ZtpeeUOXPJQiQthnqKAKoc2k9EVFBn3PtsTRO1lnMETpSqkdXiPcNDJNkqE0WHNcqLClz4qKc/5r&#10;FKwPfV/k2pwX6cYdV+HrY7n/OSj1+tItJiACdeE//Gh/awXvg2E6hvudeAXk7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wl7XHAAAA3gAAAA8AAAAAAAAAAAAAAAAAmAIAAGRy&#10;cy9kb3ducmV2LnhtbFBLBQYAAAAABAAEAPUAAACMAwAAAAA=&#10;" path="m,17l,e" filled="f" strokeweight=".12pt">
                <v:path arrowok="t" o:connecttype="custom" o:connectlocs="0,16;0,0" o:connectangles="0,0"/>
                <o:lock v:ext="edit" aspectratio="t"/>
              </v:shape>
              <v:shape id="Freeform 4002" o:spid="_x0000_s6048" style="position:absolute;left:4672;top:3530;width:8;height:16;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9kh8IA&#10;AADeAAAADwAAAGRycy9kb3ducmV2LnhtbESPzYrCMBSF9wO+Q7iCuzF1RBmrUYooCrNx1Ae4NNe2&#10;tLkpScZWn94sBlwezh/fatObRtzJ+cqygsk4AUGcW11xoeB62X9+g/ABWWNjmRQ8yMNmPfhYYapt&#10;x790P4dCxBH2KSooQ2hTKX1ekkE/ti1x9G7WGQxRukJqh10cN438SpK5NFhxfCixpW1JeX3+Mwqy&#10;OusWJ77Sj3ePJ2mqtTvslBoN+2wJIlAf3uH/9lErmM7m0wgQcSIKyP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X2SHwgAAAN4AAAAPAAAAAAAAAAAAAAAAAJgCAABkcnMvZG93&#10;bnJldi54bWxQSwUGAAAAAAQABAD1AAAAhwMAAAAA&#10;" path="m,l,3,2,5r,2l5,7r,5l7,12r,3l9,17e" filled="f" strokeweight=".12pt">
                <v:path arrowok="t" o:connecttype="custom" o:connectlocs="0,0;0,3;2,5;2,7;4,7;4,11;6,11;6,14;8,16" o:connectangles="0,0,0,0,0,0,0,0,0"/>
                <o:lock v:ext="edit" aspectratio="t"/>
              </v:shape>
              <v:shape id="Freeform 4003" o:spid="_x0000_s6049" style="position:absolute;left:4325;top:3529;width:8;height:17;rotation:90;visibility:visible;mso-wrap-style:square;v-text-anchor:top" coordsize="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PBHMQA&#10;AADeAAAADwAAAGRycy9kb3ducmV2LnhtbESP0WrCQBRE3wv+w3IF3+pGpVKjqwSpKPTFqh9wyV6T&#10;kOzdsLs10a93CwUfh5k5w6w2vWnEjZyvLCuYjBMQxLnVFRcKLufd+ycIH5A1NpZJwZ08bNaDtxWm&#10;2nb8Q7dTKESEsE9RQRlCm0rp85IM+rFtiaN3tc5giNIVUjvsItw0cpokc2mw4rhQYkvbkvL69GsU&#10;ZHXWLY58oW/v7g/SVGu3/1JqNOyzJYhAfXiF/9sHrWD2MZ9N4O9OvAJy/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TwRzEAAAA3gAAAA8AAAAAAAAAAAAAAAAAmAIAAGRycy9k&#10;b3ducmV2LnhtbFBLBQYAAAAABAAEAPUAAACJAwAAAAA=&#10;" path="m9,l7,r,2l5,5r,2l2,10r,2l,12r,5e" filled="f" strokeweight=".12pt">
                <v:path arrowok="t" o:connecttype="custom" o:connectlocs="8,0;6,0;6,2;4,5;4,7;2,10;2,12;0,12;0,17" o:connectangles="0,0,0,0,0,0,0,0,0"/>
                <o:lock v:ext="edit" aspectratio="t"/>
              </v:shape>
              <v:shape id="Freeform 4004" o:spid="_x0000_s6050" style="position:absolute;left:4865;top:3197;width:381;height:30;rotation:90;visibility:visible;mso-wrap-style:square;v-text-anchor:top" coordsize="40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wd8MgA&#10;AADeAAAADwAAAGRycy9kb3ducmV2LnhtbESPT2vCQBTE70K/w/IK3nSjsVJSV5FCUfBUTaHH1+xr&#10;kjb7Nuxu88dP3y0IPQ4z8xtmsxtMIzpyvrasYDFPQBAXVtdcKsgvL7NHED4ga2wsk4KRPOy2d5MN&#10;Ztr2/ErdOZQiQthnqKAKoc2k9EVFBv3ctsTR+7TOYIjSlVI77CPcNHKZJGtpsOa4UGFLzxUV3+cf&#10;o2B/yU/juMr798OXJ1df3z66dKHU9H7YP4EINIT/8K191ArSh3W6hL878QrI7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rB3wyAAAAN4AAAAPAAAAAAAAAAAAAAAAAJgCAABk&#10;cnMvZG93bnJldi54bWxQSwUGAAAAAAQABAD1AAAAjQMAAAAA&#10;" path="m401,l336,17,269,29r-34,2l166,31,132,29,98,24,65,17,31,10,,e" filled="f" strokeweight=".12pt">
                <v:path arrowok="t" o:connecttype="custom" o:connectlocs="381,0;319,16;256,28;223,30;158,30;125,28;93,23;62,16;29,10;0,0" o:connectangles="0,0,0,0,0,0,0,0,0,0"/>
                <o:lock v:ext="edit" aspectratio="t"/>
              </v:shape>
              <v:shape id="Freeform 4005" o:spid="_x0000_s6051" style="position:absolute;left:4952;top:2996;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6GLsYA&#10;AADeAAAADwAAAGRycy9kb3ducmV2LnhtbESPQWvCQBSE7wX/w/KE3upGg1Kiq4hSKFgEEw/19sg+&#10;k2D2bdjdmvjvu4WCx2FmvmFWm8G04k7ON5YVTCcJCOLS6oYrBefi4+0dhA/IGlvLpOBBHjbr0csK&#10;M217PtE9D5WIEPYZKqhD6DIpfVmTQT+xHXH0rtYZDFG6SmqHfYSbVs6SZCENNhwXauxoV1N5y3+M&#10;gu/jgfN+/6Xd/HgpzunQu6bbKvU6HrZLEIGG8Az/tz+1gnS+SFP4ux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6GLsYAAADeAAAADwAAAAAAAAAAAAAAAACYAgAAZHJz&#10;L2Rvd25yZXYueG1sUEsFBgAAAAAEAAQA9QAAAIsDAAAAAA==&#10;" path="m,19l19,e" filled="f" strokeweight=".12pt">
                <v:path arrowok="t" o:connecttype="custom" o:connectlocs="0,18;18,0" o:connectangles="0,0"/>
                <o:lock v:ext="edit" aspectratio="t"/>
              </v:shape>
              <v:shape id="Freeform 4006" o:spid="_x0000_s6052" style="position:absolute;left:4952;top:3408;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ceWsYA&#10;AADeAAAADwAAAGRycy9kb3ducmV2LnhtbESPQWvCQBSE7wX/w/IEb3WjqSLRVcQiFFoEowe9PbLP&#10;JJh9G3a3Jv333ULB4zAz3zCrTW8a8SDna8sKJuMEBHFhdc2lgvNp/7oA4QOyxsYyKfghD5v14GWF&#10;mbYdH+mRh1JECPsMFVQhtJmUvqjIoB/bljh6N+sMhihdKbXDLsJNI6dJMpcGa44LFba0q6i4599G&#10;weXwyXn3/qXd7HA9ndO+c3W7VWo07LdLEIH68Az/tz+0gnQ2T9/g706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sceWsYAAADeAAAADwAAAAAAAAAAAAAAAACYAgAAZHJz&#10;L2Rvd25yZXYueG1sUEsFBgAAAAAEAAQA9QAAAIsDAAAAAA==&#10;" path="m19,19l,e" filled="f" strokeweight=".12pt">
                <v:path arrowok="t" o:connecttype="custom" o:connectlocs="18,18;0,0" o:connectangles="0,0"/>
                <o:lock v:ext="edit" aspectratio="t"/>
              </v:shape>
              <v:shape id="Freeform 4007" o:spid="_x0000_s6053" style="position:absolute;left:4873;top:2917;width:0;height:157;rotation:90;visibility:visible;mso-wrap-style:square;v-text-anchor:top" coordsize="0,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TM8cA&#10;AADeAAAADwAAAGRycy9kb3ducmV2LnhtbESPQWvCQBSE7wX/w/KE3pqNBrWkrkGEQuihUNODx9fs&#10;M4nNvg3Zra799V1B6HGYmW+YdRFML840us6yglmSgiCure64UfBZvT49g3AeWWNvmRRcyUGxmTys&#10;Mdf2wh903vtGRAi7HBW03g+5lK5uyaBL7EAcvaMdDfoox0bqES8Rbno5T9OlNNhxXGhxoF1L9ff+&#10;xyj4zcqvt/eQ0ulE1+FQVcdVIKnU4zRsX0B4Cv4/fG+XWkG2WGYLuN2JV0B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IEzPHAAAA3gAAAA8AAAAAAAAAAAAAAAAAmAIAAGRy&#10;cy9kb3ducmV2LnhtbFBLBQYAAAAABAAEAPUAAACMAwAAAAA=&#10;" path="m,166l,e" filled="f" strokeweight=".12pt">
                <v:path arrowok="t" o:connecttype="custom" o:connectlocs="0,157;0,0" o:connectangles="0,0"/>
                <o:lock v:ext="edit" aspectratio="t"/>
              </v:shape>
              <v:shape id="Freeform 4008" o:spid="_x0000_s6054" style="position:absolute;left:4658;top:3132;width:430;height:157;rotation:90;visibility:visible;mso-wrap-style:square;v-text-anchor:top" coordsize="453,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r6XccA&#10;AADeAAAADwAAAGRycy9kb3ducmV2LnhtbESPQWvCQBSE70L/w/IK3nRjpbGkrlKkghQsxNieH9nX&#10;bGr2bZpdNf77riB4HGbmG2a+7G0jTtT52rGCyTgBQVw6XXOlYF+sRy8gfEDW2DgmBRfysFw8DOaY&#10;aXfmnE67UIkIYZ+hAhNCm0npS0MW/di1xNH7cZ3FEGVXSd3hOcJtI5+SJJUWa44LBltaGSoPu6NV&#10;MNu+F5Z+v83+q1kf//JPs/q45EoNH/u3VxCB+nAP39obrWD6nE5TuN6JV0A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a+l3HAAAA3gAAAA8AAAAAAAAAAAAAAAAAmAIAAGRy&#10;cy9kb3ducmV2LnhtbFBLBQYAAAAABAAEAPUAAACMAwAAAAA=&#10;" path="m453,r,166l,166e" filled="f" strokeweight=".12pt">
                <v:path arrowok="t" o:connecttype="custom" o:connectlocs="430,0;430,157;0,157" o:connectangles="0,0,0"/>
                <o:lock v:ext="edit" aspectratio="t"/>
              </v:shape>
              <v:shape id="Freeform 4009" o:spid="_x0000_s6055" style="position:absolute;left:4755;top:3211;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G5bMkA&#10;AADeAAAADwAAAGRycy9kb3ducmV2LnhtbESP3WrCQBSE74W+w3IKvRHd2FC1qauUUqEgQv1B8O6Q&#10;PSbR7NmwuzXp27tCoZfDzHzDzBadqcWVnK8sKxgNExDEudUVFwr2u+VgCsIHZI21ZVLwSx4W84fe&#10;DDNtW97QdRsKESHsM1RQhtBkUvq8JIN+aBvi6J2sMxiidIXUDtsIN7V8TpKxNFhxXCixoY+S8sv2&#10;xyj4PC/PK2lddfpu+4f1sVunKb8q9fTYvb+BCNSF//Bf+0srSF/G6QTud+IVkP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nG5bMkAAADeAAAADwAAAAAAAAAAAAAAAACYAgAA&#10;ZHJzL2Rvd25yZXYueG1sUEsFBgAAAAAEAAQA9QAAAI4DAAAAAA==&#10;" path="m,l453,e" filled="f" strokeweight=".12pt">
                <v:path arrowok="t" o:connecttype="custom" o:connectlocs="0,0;430,0" o:connectangles="0,0"/>
                <o:lock v:ext="edit" aspectratio="t"/>
              </v:shape>
              <v:shape id="Freeform 4010" o:spid="_x0000_s6056" style="position:absolute;left:4774;top:3491;width:41;height:0;rotation:90;visibility:visible;mso-wrap-style:square;v-text-anchor:top" coordsize="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sBw8EA&#10;AADeAAAADwAAAGRycy9kb3ducmV2LnhtbERPy4rCMBTdC/5DuII7TbWoQ8coPhAFQdDOB1yaO22x&#10;uSlNtPXvzUJweTjv5bozlXhS40rLCibjCARxZnXJuYK/9DD6AeE8ssbKMil4kYP1qt9bYqJty1d6&#10;3nwuQgi7BBUU3teJlC4ryKAb25o4cP+2MegDbHKpG2xDuKnkNIrm0mDJoaHAmnYFZffbwyi4nPU9&#10;Pi061rp9bI9Hl+6dTJUaDrrNLwhPnf+KP+6TVhDP5nHYG+6EKyBXb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FrAcPBAAAA3gAAAA8AAAAAAAAAAAAAAAAAmAIAAGRycy9kb3du&#10;cmV2LnhtbFBLBQYAAAAABAAEAPUAAACGAwAAAAA=&#10;" path="m43,l,e" filled="f" strokeweight=".12pt">
                <v:path arrowok="t" o:connecttype="custom" o:connectlocs="41,0;0,0" o:connectangles="0,0"/>
                <o:lock v:ext="edit" aspectratio="t"/>
              </v:shape>
              <v:shape id="Freeform 4011" o:spid="_x0000_s6057" style="position:absolute;left:4688;top:2948;width:0;height:8;rotation:90;visibility:visible;mso-wrap-style:square;v-text-anchor:top" coordsize="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JeC8UA&#10;AADeAAAADwAAAGRycy9kb3ducmV2LnhtbESPQWsCMRSE74L/IbyCF9FsFUW3RrELhfZSqFXPj83r&#10;JnXzsmyirv/eFAoeh5n5hlltOleLC7XBelbwPM5AEJdeW64U7L/fRgsQISJrrD2TghsF2Kz7vRXm&#10;2l/5iy67WIkE4ZCjAhNjk0sZSkMOw9g3xMn78a3DmGRbSd3iNcFdLSdZNpcOLacFgw0VhsrT7uwU&#10;HDv7qUv6KPB0eP3l2cQaHBZKDZ667QuISF18hP/b71rBdDafLuHvTroCcn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kl4LxQAAAN4AAAAPAAAAAAAAAAAAAAAAAJgCAABkcnMv&#10;ZG93bnJldi54bWxQSwUGAAAAAAQABAD1AAAAigMAAAAA&#10;" path="m,9l,e" filled="f" strokeweight=".12pt">
                <v:path arrowok="t" o:connecttype="custom" o:connectlocs="0,8;0,0" o:connectangles="0,0"/>
                <o:lock v:ext="edit" aspectratio="t"/>
              </v:shape>
              <v:shape id="Freeform 4012" o:spid="_x0000_s6058" style="position:absolute;left:4472;top:2354;width:65;height:302;rotation:90;visibility:visible;mso-wrap-style:square;v-text-anchor:top" coordsize="69,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leecYA&#10;AADeAAAADwAAAGRycy9kb3ducmV2LnhtbESPzWrCQBSF94W+w3AL7uok2oaSOkopiFIFMXVhd9fM&#10;bRKauRNmxhjf3lkUXB7OH99sMZhW9OR8Y1lBOk5AEJdWN1wpOHwvn99A+ICssbVMCq7kYTF/fJhh&#10;ru2F99QXoRJxhH2OCuoQulxKX9Zk0I9tRxy9X+sMhihdJbXDSxw3rZwkSSYNNhwfauzos6byrzgb&#10;BSX98Cpr09Pqq9pvtkXqjv3upNToafh4BxFoCPfwf3utFUxfs5cIEHEiCsj5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leecYAAADeAAAADwAAAAAAAAAAAAAAAACYAgAAZHJz&#10;L2Rvd25yZXYueG1sUEsFBgAAAAAEAAQA9QAAAIsDAAAAAA==&#10;" path="m,300r12,19l57,319,69,300,69,19,57,,12,,,19e" filled="f" strokeweight=".12pt">
                <v:path arrowok="t" o:connecttype="custom" o:connectlocs="0,284;11,302;54,302;65,284;65,18;54,0;11,0;0,18" o:connectangles="0,0,0,0,0,0,0,0"/>
                <o:lock v:ext="edit" aspectratio="t"/>
              </v:shape>
              <v:shape id="Freeform 4013" o:spid="_x0000_s6059" style="position:absolute;left:4407;top:2505;width:43;height:0;rotation:9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Oc4MYA&#10;AADeAAAADwAAAGRycy9kb3ducmV2LnhtbESP3WoCMRSE7wu+QzhC72p2tRVdjSJaoVAodPUBDpvj&#10;/rg5WZKoq0/fFAq9HGbmG2a57k0rruR8bVlBOkpAEBdW11wqOB72LzMQPiBrbC2Tgjt5WK8GT0vM&#10;tL3xN13zUIoIYZ+hgiqELpPSFxUZ9CPbEUfvZJ3BEKUrpXZ4i3DTynGSTKXBmuNChR1tKyrO+cUo&#10;eKS7x77VOevmnbvj/cs1zfxTqedhv1mACNSH//Bf+0MrmLxNX1P4vROv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Oc4MYAAADeAAAADwAAAAAAAAAAAAAAAACYAgAAZHJz&#10;L2Rvd25yZXYueG1sUEsFBgAAAAAEAAQA9QAAAIsDAAAAAA==&#10;" path="m,l45,e" filled="f" strokeweight=".12pt">
                <v:path arrowok="t" o:connecttype="custom" o:connectlocs="0,0;43,0" o:connectangles="0,0"/>
                <o:lock v:ext="edit" aspectratio="t"/>
              </v:shape>
              <v:shape id="Freeform 4014" o:spid="_x0000_s6060" style="position:absolute;left:4559;top:2505;width:43;height:0;rotation:9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Cl8cA&#10;AADeAAAADwAAAGRycy9kb3ducmV2LnhtbESP3WoCMRSE74W+QzhC7zSrbaVdzUppKxQKgqsPcNgc&#10;98fNyZKk6+rTNwXBy2FmvmFW68G0oifna8sKZtMEBHFhdc2lgsN+M3kF4QOyxtYyKbiQh3X2MFph&#10;qu2Zd9TnoRQRwj5FBVUIXSqlLyoy6Ke2I47e0TqDIUpXSu3wHOGmlfMkWUiDNceFCjv6qKg45b9G&#10;wXX2ed20OmfdfHF3uGxd07z9KPU4Ht6XIAIN4R6+tb+1gqeXxfMc/u/EK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hApfHAAAA3gAAAA8AAAAAAAAAAAAAAAAAmAIAAGRy&#10;cy9kb3ducmV2LnhtbFBLBQYAAAAABAAEAPUAAACMAwAAAAA=&#10;" path="m,l45,e" filled="f" strokeweight=".12pt">
                <v:path arrowok="t" o:connecttype="custom" o:connectlocs="0,0;43,0" o:connectangles="0,0"/>
                <o:lock v:ext="edit" aspectratio="t"/>
              </v:shape>
              <v:shape id="Freeform 4015" o:spid="_x0000_s6061" style="position:absolute;left:4499;top:2381;width:11;height:302;rotation:90;visibility:visible;mso-wrap-style:square;v-text-anchor:top" coordsize="12,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ZJr8UA&#10;AADeAAAADwAAAGRycy9kb3ducmV2LnhtbESPzWrDMBCE74W+g9hCLqWR82eCazmUgiHHxgn0ulhb&#10;y8RauZKauG9fFQI5DjPzDVPuJjuIC/nQO1awmGcgiFune+4UnI71yxZEiMgaB8ek4JcC7KrHhxIL&#10;7a58oEsTO5EgHApUYGIcCylDa8himLuROHlfzluMSfpOao/XBLeDXGZZLi32nBYMjvRuqD03PzZR&#10;qP72dW0+Fp9Nvu/zc7t5jlulZk/T2yuISFO8h2/tvVaw2uTrFfzfSVdAV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VkmvxQAAAN4AAAAPAAAAAAAAAAAAAAAAAJgCAABkcnMv&#10;ZG93bnJldi54bWxQSwUGAAAAAAQABAD1AAAAigMAAAAA&#10;" path="m,319r,-2l3,317r,-5l5,312r,-5l7,307r,-7l10,300r,-10l12,290r,-19l10,269r,-7l7,259r,-5l5,252r,-5l3,247r,-2l,242r,-2l3,228,7,214r3,-15l10,187r2,-14l12,146,10,132r,-12l7,106,3,91,,79,,77,3,74r,-2l5,72r,-5l7,65r,-5l10,58r,-8l12,48r,-19l10,29r,-10l7,19r,-7l5,12,5,7,3,7,3,2,,2,,e" filled="f" strokeweight=".12pt">
                <v:path arrowok="t" o:connecttype="custom" o:connectlocs="0,302;0,300;3,300;3,295;5,295;5,291;6,291;6,284;9,284;9,275;11,275;11,257;9,255;9,248;6,245;6,240;5,239;5,234;3,234;3,232;0,229;0,227;3,216;6,203;9,188;9,177;11,164;11,138;9,125;9,114;6,100;3,86;0,75;0,73;3,70;3,68;5,68;5,63;6,62;6,57;9,55;9,47;11,45;11,27;9,27;9,18;6,18;6,11;5,11;5,7;3,7;3,2;0,2;0,0" o:connectangles="0,0,0,0,0,0,0,0,0,0,0,0,0,0,0,0,0,0,0,0,0,0,0,0,0,0,0,0,0,0,0,0,0,0,0,0,0,0,0,0,0,0,0,0,0,0,0,0,0,0,0,0,0,0"/>
                <o:lock v:ext="edit" aspectratio="t"/>
              </v:shape>
              <v:shape id="Freeform 4016" o:spid="_x0000_s6062" style="position:absolute;left:4548;top:2376;width:11;height:203;rotation:90;visibility:visible;mso-wrap-style:square;v-text-anchor:top" coordsize="12,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sDW8gA&#10;AADeAAAADwAAAGRycy9kb3ducmV2LnhtbESP0WrCQBRE3wX/YbmCL1I3aioldZU2IEhBaU0/4DZ7&#10;m4Rm74bsqkm/3hUEH4eZOcOsNp2pxZlaV1lWMJtGIIhzqysuFHxn26cXEM4ja6wtk4KeHGzWw8EK&#10;E20v/EXnoy9EgLBLUEHpfZNI6fKSDLqpbYiD92tbgz7ItpC6xUuAm1rOo2gpDVYcFkpsKC0p/zue&#10;jILJ++GnTz8mzX/6mbmo3++y7SxWajzq3l5BeOr8I3xv77SCxfMyjuF2J1wBub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CwNbyAAAAN4AAAAPAAAAAAAAAAAAAAAAAJgCAABk&#10;cnMvZG93bnJldi54bWxQSwUGAAAAAAQABAD1AAAAjQMAAAAA&#10;" path="m12,l9,2r,3l7,5r,5l4,10r,7l2,17r,7l,24,,53r2,l2,60r2,2l4,67r3,l7,72r2,2l9,77r3,l12,79,7,91,4,106,2,120,,132r,55l2,199r2,15e" filled="f" strokeweight=".12pt">
                <v:path arrowok="t" o:connecttype="custom" o:connectlocs="11,0;8,2;8,5;6,5;6,9;4,9;4,16;2,16;2,23;0,23;0,50;2,50;2,57;4,59;4,64;6,64;6,68;8,70;8,73;11,73;11,75;6,86;4,101;2,114;0,125;0,177;2,189;4,203" o:connectangles="0,0,0,0,0,0,0,0,0,0,0,0,0,0,0,0,0,0,0,0,0,0,0,0,0,0,0,0"/>
                <o:lock v:ext="edit" aspectratio="t"/>
              </v:shape>
              <v:shape id="Freeform 4017" o:spid="_x0000_s6063" style="position:absolute;left:4397;top:2428;width:11;height:99;rotation:90;visibility:visible;mso-wrap-style:square;v-text-anchor:top" coordsize="12,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CNsYA&#10;AADeAAAADwAAAGRycy9kb3ducmV2LnhtbESP0WrCQBRE34X+w3ILfdNN2ioaXaUEClIoaPQDLtlr&#10;NjR7N2Q3Mf69Kwh9HGbmDLPZjbYRA3W+dqwgnSUgiEuna64UnE/f0yUIH5A1No5JwY087LYvkw1m&#10;2l35SEMRKhEh7DNUYEJoMyl9aciin7mWOHoX11kMUXaV1B1eI9w28j1JFtJizXHBYEu5ofKv6K2C&#10;w4/pl8U5/01Xh5Xt90md5kOu1Nvr+LUGEWgM/+Fne68VfMwXn3N43IlXQG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GCNsYAAADeAAAADwAAAAAAAAAAAAAAAACYAgAAZHJz&#10;L2Rvd25yZXYueG1sUEsFBgAAAAAEAAQA9QAAAIsDAAAAAA==&#10;" path="m4,l7,14r5,12l12,28r-3,l9,31,7,33r,5l4,38r,5l2,45r,7l,52,,81r2,l2,88r2,l4,96r3,l7,100r2,l9,103r3,2e" filled="f" strokeweight=".12pt">
                <v:path arrowok="t" o:connecttype="custom" o:connectlocs="4,0;6,13;11,25;11,26;8,26;8,29;6,31;6,36;4,36;4,41;2,42;2,49;0,49;0,76;2,76;2,83;4,83;4,91;6,91;6,94;8,94;8,97;11,99" o:connectangles="0,0,0,0,0,0,0,0,0,0,0,0,0,0,0,0,0,0,0,0,0,0,0"/>
                <o:lock v:ext="edit" aspectratio="t"/>
              </v:shape>
              <v:shape id="Freeform 4018" o:spid="_x0000_s6064" style="position:absolute;left:4431;top:2266;width:147;height:266;rotation:90;visibility:visible;mso-wrap-style:square;v-text-anchor:top" coordsize="154,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CuSccA&#10;AADeAAAADwAAAGRycy9kb3ducmV2LnhtbESPwW7CMBBE75X4B2uReisOpaQlYBBCqtoDIKD0vrKX&#10;JCJep7EL4e8xEhLH0ey82ZnMWluJEzW+dKyg30tAEGtnSs4V7H8+Xz5A+IBssHJMCi7kYTbtPE0w&#10;M+7MWzrtQi4ihH2GCooQ6kxKrwuy6HuuJo7ewTUWQ5RNLk2D5wi3lXxNklRaLDk2FFjToiB93P3b&#10;+MZIL9v5etNfvu//7NfarrT5DUo9d9v5GESgNjyO7+lvo2AwTN9SuM2JDJ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gQrknHAAAA3gAAAA8AAAAAAAAAAAAAAAAAmAIAAGRy&#10;cy9kb3ducmV2LnhtbFBLBQYAAAAABAAEAPUAAACMAwAAAAA=&#10;" path="m154,r,281l149,264r-5,-17l134,233r-9,-14l113,207,98,197,84,187,67,183,50,178,33,175r-16,l,178e" filled="f" strokeweight=".12pt">
                <v:path arrowok="t" o:connecttype="custom" o:connectlocs="147,0;147,266;142,250;137,234;128,221;119,207;108,196;94,186;80,177;64,173;48,168;32,166;16,166;0,168" o:connectangles="0,0,0,0,0,0,0,0,0,0,0,0,0,0"/>
                <o:lock v:ext="edit" aspectratio="t"/>
              </v:shape>
              <v:shape id="Freeform 4019" o:spid="_x0000_s6065" style="position:absolute;left:4511;top:2349;width:147;height:99;rotation:90;visibility:visible;mso-wrap-style:square;v-text-anchor:top" coordsize="154,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8XpcYA&#10;AADeAAAADwAAAGRycy9kb3ducmV2LnhtbESP3WrCQBSE7wXfYTlC73RTq1FSVymCKBbEP4TeHbKn&#10;SWj2bMiuMb69WxC8HGbmG2a2aE0pGqpdYVnB+yACQZxaXXCm4Hxa9acgnEfWWFomBXdysJh3OzNM&#10;tL3xgZqjz0SAsEtQQe59lUjp0pwMuoGtiIP3a2uDPsg6k7rGW4CbUg6jKJYGCw4LOVa0zCn9O16N&#10;AnmZ4K76jkb8U8RZs97K5WXfKPXWa78+QXhq/Sv8bG+0go9xPJrA/51wBe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8XpcYAAADeAAAADwAAAAAAAAAAAAAAAACYAgAAZHJz&#10;L2Rvd25yZXYueG1sUEsFBgAAAAAEAAQA9QAAAIsDAAAAAA==&#10;" path="m,103r17,2l33,105r17,-2l67,98,84,93,98,84,113,74,125,62r9,-14l144,33r5,-17l154,e" filled="f" strokeweight=".12pt">
                <v:path arrowok="t" o:connecttype="custom" o:connectlocs="0,97;16,99;32,99;48,97;64,92;80,88;94,79;108,70;119,58;128,45;137,31;142,15;147,0" o:connectangles="0,0,0,0,0,0,0,0,0,0,0,0,0"/>
                <o:lock v:ext="edit" aspectratio="t"/>
              </v:shape>
              <v:shape id="Freeform 4020" o:spid="_x0000_s6066" style="position:absolute;left:4504;top:2300;width:0;height:64;rotation:90;visibility:visible;mso-wrap-style:square;v-text-anchor:top" coordsize="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Zg18YA&#10;AADeAAAADwAAAGRycy9kb3ducmV2LnhtbESPwW7CMAyG75P2DpGRdhsJG6umQkCMaRq3MTZxthrT&#10;VjRO1WRt9/b4gMTR+v1/9rdcj75RPXWxDmxhNjWgiIvgai4t/P58PL6CignZYROYLPxThPXq/m6J&#10;uQsDf1N/SKUSCMccLVQptbnWsajIY5yGlliyU+g8Jhm7UrsOB4H7Rj8Zk2mPNcuFClvaVlScD39e&#10;KPt+nwazyd7r7c6fTHF8+/w6WvswGTcLUInGdFu+tnfOwvNLNpd/RUdUQK8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kZg18YAAADeAAAADwAAAAAAAAAAAAAAAACYAgAAZHJz&#10;L2Rvd25yZXYueG1sUEsFBgAAAAAEAAQA9QAAAIsDAAAAAA==&#10;" path="m,l,67e" filled="f" strokeweight=".12pt">
                <v:path arrowok="t" o:connecttype="custom" o:connectlocs="0,0;0,64" o:connectangles="0,0"/>
                <o:lock v:ext="edit" aspectratio="t"/>
              </v:shape>
              <v:shape id="Freeform 4021" o:spid="_x0000_s6067" style="position:absolute;left:4503;top:2266;width:0;height:59;rotation:90;visibility:visible;mso-wrap-style:square;v-text-anchor:top" coordsize="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HieMYA&#10;AADeAAAADwAAAGRycy9kb3ducmV2LnhtbESP0WrCQBRE3wv+w3KFvtVNNJUa3YgoBcEW2rQfcM1e&#10;k2D2bshuYvr3XaHQx2FmzjCb7WgaMVDnassK4lkEgriwuuZSwffX69MLCOeRNTaWScEPOdhmk4cN&#10;ptre+JOG3JciQNilqKDyvk2ldEVFBt3MtsTBu9jOoA+yK6Xu8BbgppHzKFpKgzWHhQpb2ldUXPPe&#10;KBgPzDs6neNjmyS5uRT+rf94V+pxOu7WIDyN/j/81z5qBYvnZbKC+51wBWT2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fHieMYAAADeAAAADwAAAAAAAAAAAAAAAACYAgAAZHJz&#10;L2Rvd25yZXYueG1sUEsFBgAAAAAEAAQA9QAAAIsDAAAAAA==&#10;" path="m,62l,e" filled="f" strokeweight=".12pt">
                <v:path arrowok="t" o:connecttype="custom" o:connectlocs="0,59;0,0" o:connectangles="0,0"/>
                <o:lock v:ext="edit" aspectratio="t"/>
              </v:shape>
              <v:shape id="Freeform 4022" o:spid="_x0000_s6068" style="position:absolute;left:4466;top:2327;width:7;height:3;rotation:90;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4yhMQA&#10;AADeAAAADwAAAGRycy9kb3ducmV2LnhtbESPvW7CMBSFdyTewbpI3cAJKCkKGFQqIXUtsLDdxpc4&#10;Ir5ObQNpn74eKjEenT996+1gO3EnH1rHCvJZBoK4drrlRsHpuJ8uQYSIrLFzTAp+KMB2Mx6tsdLu&#10;wZ90P8RGpBEOFSowMfaVlKE2ZDHMXE+cvIvzFmOSvpHa4yON207Os6yUFltODwZ7ejdUXw83q+Dr&#10;xN/82vu83p0vv8V1v8sXpVHqZTK8rUBEGuIz/N/+0AoWRVkkgISTUEB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MoTEAAAA3gAAAA8AAAAAAAAAAAAAAAAAmAIAAGRycy9k&#10;b3ducmV2LnhtbFBLBQYAAAAABAAEAPUAAACJAwAAAAA=&#10;" path="m,3r7,l7,e" filled="f" strokeweight=".12pt">
                <v:path arrowok="t" o:connecttype="custom" o:connectlocs="0,3;7,3;7,0" o:connectangles="0,0,0"/>
                <o:lock v:ext="edit" aspectratio="t"/>
              </v:shape>
              <v:shape id="Freeform 4023" o:spid="_x0000_s6069" style="position:absolute;left:4455;top:2307;width:29;height:7;rotation:90;visibility:visible;mso-wrap-style:square;v-text-anchor:top" coordsize="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PSZsYA&#10;AADeAAAADwAAAGRycy9kb3ducmV2LnhtbESPQWvCQBSE74L/YXlCL6KbKIpEVxHFUrzVil4f2Wc2&#10;mH2bZrcx9dd3C4Ueh5n5hlltOluJlhpfOlaQjhMQxLnTJRcKzh+H0QKED8gaK8ek4Js8bNb93goz&#10;7R78Tu0pFCJC2GeowIRQZ1L63JBFP3Y1cfRurrEYomwKqRt8RLit5CRJ5tJiyXHBYE07Q/n99GUV&#10;HF8vV2efn7a9X8/BHHf7PB3ulXoZdNsliEBd+A//td+0gulsPkvh9068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PSZsYAAADeAAAADwAAAAAAAAAAAAAAAACYAgAAZHJz&#10;L2Rvd25yZXYueG1sUEsFBgAAAAAEAAQA9QAAAIsDAAAAAA==&#10;" path="m,l2,2r2,l7,5r5,l14,7r15,l31,5e" filled="f" strokeweight=".12pt">
                <v:path arrowok="t" o:connecttype="custom" o:connectlocs="0,0;2,2;4,2;7,5;11,5;13,7;27,7;29,5" o:connectangles="0,0,0,0,0,0,0,0"/>
                <o:lock v:ext="edit" aspectratio="t"/>
              </v:shape>
              <v:shape id="Freeform 4024" o:spid="_x0000_s6070" style="position:absolute;left:4522;top:2307;width:29;height:8;rotation:90;visibility:visible;mso-wrap-style:square;v-text-anchor:top" coordsize="3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TDu8UA&#10;AADeAAAADwAAAGRycy9kb3ducmV2LnhtbESP0WrCQBRE34X+w3ILvummKQZJXcUKgVJ8MfEDbrO3&#10;SWj2bsiuuvbrXUHwcZiZM8xqE0wvzjS6zrKCt3kCgri2uuNGwbEqZksQziNr7C2Tgis52KxfJivM&#10;tb3wgc6lb0SEsMtRQev9kEvp6pYMurkdiKP3a0eDPsqxkXrES4SbXqZJkkmDHceFFgfatVT/lSej&#10;4LtPPouy+6+3YW+GjH7SUFRGqelr2H6A8BT8M/xof2kF74tskcL9Trw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hMO7xQAAAN4AAAAPAAAAAAAAAAAAAAAAAJgCAABkcnMv&#10;ZG93bnJldi54bWxQSwUGAAAAAAQABAD1AAAAigMAAAAA&#10;" path="m31,3l29,,14,,12,3,7,3,4,5,2,5,,8e" filled="f" strokeweight=".12pt">
                <v:path arrowok="t" o:connecttype="custom" o:connectlocs="29,3;27,0;13,0;11,3;7,3;4,5;2,5;0,8" o:connectangles="0,0,0,0,0,0,0,0"/>
                <o:lock v:ext="edit" aspectratio="t"/>
              </v:shape>
              <v:shape id="Freeform 4025" o:spid="_x0000_s6071" style="position:absolute;left:4533;top:2328;width:7;height:2;rotation:90;visibility:visible;mso-wrap-style:square;v-text-anchor:top" coordsize="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xlPMYA&#10;AADeAAAADwAAAGRycy9kb3ducmV2LnhtbESPQWvCQBSE7wX/w/KE3uqmtUpJXUVbCl56MPHg8ZF9&#10;bkKzb8PuxsT+erdQ8DjMzDfMajPaVlzIh8axgudZBoK4crpho+BYfj29gQgRWWPrmBRcKcBmPXlY&#10;Ya7dwAe6FNGIBOGQo4I6xi6XMlQ1WQwz1xEn7+y8xZikN1J7HBLctvIly5bSYsNpocaOPmqqfore&#10;KnjVp7OWpidffl9NX/4OO/k5KPU4HbfvICKN8R7+b++1gvliuZjD3510Be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xlPMYAAADeAAAADwAAAAAAAAAAAAAAAACYAgAAZHJz&#10;L2Rvd25yZXYueG1sUEsFBgAAAAAEAAQA9QAAAIsDAAAAAA==&#10;" path="m7,2l7,,,e" filled="f" strokeweight=".12pt">
                <v:path arrowok="t" o:connecttype="custom" o:connectlocs="7,2;7,0;0,0" o:connectangles="0,0,0"/>
                <o:lock v:ext="edit" aspectratio="t"/>
              </v:shape>
              <v:shape id="Freeform 4026" o:spid="_x0000_s6072" style="position:absolute;left:4511;top:2634;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ZeO8YA&#10;AADeAAAADwAAAGRycy9kb3ducmV2LnhtbESPT2sCMRTE74V+h/AK3mpW7UrZGmURCx5K8U+h18fm&#10;mV3cvKxJquu3bwTB4zAzv2Fmi9624kw+NI4VjIYZCOLK6YaNgp/95+s7iBCRNbaOScGVAizmz08z&#10;LLS78JbOu2hEgnAoUEEdY1dIGaqaLIah64iTd3DeYkzSG6k9XhLctnKcZVNpseG0UGNHy5qq4+7P&#10;Kth8Hcwm/Gb+lI+OK/1dlr41pVKDl778ABGpj4/wvb3WCib5NH+D2510Be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ZeO8YAAADeAAAADwAAAAAAAAAAAAAAAACYAgAAZHJz&#10;L2Rvd25yZXYueG1sUEsFBgAAAAAEAAQA9QAAAIsDAAAAAA==&#10;" path="m,l,113e" filled="f" strokecolor="#871800" strokeweight=".12pt">
                <v:path arrowok="t" o:connecttype="custom" o:connectlocs="0,0;0,107" o:connectangles="0,0"/>
                <o:lock v:ext="edit" aspectratio="t"/>
              </v:shape>
              <v:shape id="Freeform 4027" o:spid="_x0000_s6073" style="position:absolute;left:4505;top:2628;width:0;height:120;rotation:90;visibility:visible;mso-wrap-style:square;v-text-anchor:top" coordsize="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yUc8gA&#10;AADeAAAADwAAAGRycy9kb3ducmV2LnhtbESPS2/CMBCE75X4D9Yi9YLAgSqAUgzqQ5W4cOBx4LiN&#10;t0nUeJ3aJgn/HldC4jiamW80q01vatGS85VlBdNJAoI4t7riQsHp+DVegvABWWNtmRRcycNmPXha&#10;YaZtx3tqD6EQEcI+QwVlCE0mpc9LMugntiGO3o91BkOUrpDaYRfhppazJJlLgxXHhRIb+igp/z1c&#10;jIJzu1i+V537m353l89RvRvp2Y6Ueh72b68gAvXhEb63t1rBSzpPU/i/E6+AX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rJRzyAAAAN4AAAAPAAAAAAAAAAAAAAAAAJgCAABk&#10;cnMvZG93bnJldi54bWxQSwUGAAAAAAQABAD1AAAAjQMAAAAA&#10;" path="m,l,127e" filled="f" strokeweight=".12pt">
                <v:path arrowok="t" o:connecttype="custom" o:connectlocs="0,0;0,120" o:connectangles="0,0"/>
                <o:lock v:ext="edit" aspectratio="t"/>
              </v:shape>
              <v:shape id="Freeform 4028" o:spid="_x0000_s6074" style="position:absolute;left:4505;top:2602;width:0;height:144;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7M68YA&#10;AADeAAAADwAAAGRycy9kb3ducmV2LnhtbESPQWvCQBSE74L/YXkFb7qpYqrRVVQotB4ErQePj+xr&#10;Epp9u2bXmP77bkHwOMzMN8xy3ZlatNT4yrKC11ECgji3uuJCwfnrfTgD4QOyxtoyKfglD+tVv7fE&#10;TNs7H6k9hUJECPsMFZQhuExKn5dk0I+sI47et20MhiibQuoG7xFuajlOklQarDgulOhoV1L+c7oZ&#10;BfzZXt2+3W/4Wrjx/PB2voRtotTgpdssQATqwjP8aH9oBZNpOk3h/068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7M68YAAADeAAAADwAAAAAAAAAAAAAAAACYAgAAZHJz&#10;L2Rvd25yZXYueG1sUEsFBgAAAAAEAAQA9QAAAIsDAAAAAA==&#10;" path="m,l,151e" filled="f" strokeweight=".12pt">
                <v:path arrowok="t" o:connecttype="custom" o:connectlocs="0,0;0,144" o:connectangles="0,0"/>
                <o:lock v:ext="edit" aspectratio="t"/>
              </v:shape>
              <v:shape id="Freeform 4029" o:spid="_x0000_s6075" style="position:absolute;left:4420;top:2713;width:50;height:0;rotation:90;visibility:visible;mso-wrap-style:square;v-text-anchor:top" coordsize="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M53skA&#10;AADeAAAADwAAAGRycy9kb3ducmV2LnhtbESPW2vCQBSE3wv9D8sp+FY3VbwQXaVYCupDoV5A3w67&#10;xySaPRuyq0n+fbdQ6OMwM98w82VrS/Gg2heOFbz1ExDE2pmCMwWH/efrFIQPyAZLx6SgIw/LxfPT&#10;HFPjGv6mxy5kIkLYp6ggD6FKpfQ6J4u+7yri6F1cbTFEWWfS1NhEuC3lIEnG0mLBcSHHilY56dvu&#10;bhVMj8mqGzYf+ro5bY/6PMDbV7dVqvfSvs9ABGrDf/ivvTYKhqPxaAK/d+IVkI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3M53skAAADeAAAADwAAAAAAAAAAAAAAAACYAgAA&#10;ZHJzL2Rvd25yZXYueG1sUEsFBgAAAAAEAAQA9QAAAI4DAAAAAA==&#10;" path="m52,l,e" filled="f" strokeweight=".12pt">
                <v:path arrowok="t" o:connecttype="custom" o:connectlocs="50,0;0,0" o:connectangles="0,0"/>
                <o:lock v:ext="edit" aspectratio="t"/>
              </v:shape>
              <v:shape id="Freeform 4030" o:spid="_x0000_s6076" style="position:absolute;left:4505;top:2678;width:0;height:120;rotation:90;visibility:visible;mso-wrap-style:square;v-text-anchor:top" coordsize="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077cQA&#10;AADeAAAADwAAAGRycy9kb3ducmV2LnhtbERPPW/CMBDdkfofrKvEgooDCIpSDCogJBYG0g4dr/E1&#10;iRqfg22S8O/xgMT49L5Xm97UoiXnK8sKJuMEBHFudcWFgu+vw9sShA/IGmvLpOBGHjbrl8EKU207&#10;PlObhULEEPYpKihDaFIpfV6SQT+2DXHk/qwzGCJ0hdQOuxhuajlNkoU0WHFsKLGhXUn5f3Y1Cn7a&#10;9+W26txl8ttd96P6NNLTEyk1fO0/P0AE6sNT/HAftYLZfDGPe+OdeAXk+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O+3EAAAA3gAAAA8AAAAAAAAAAAAAAAAAmAIAAGRycy9k&#10;b3ducmV2LnhtbFBLBQYAAAAABAAEAPUAAACJAwAAAAA=&#10;" path="m,l,127e" filled="f" strokeweight=".12pt">
                <v:path arrowok="t" o:connecttype="custom" o:connectlocs="0,0;0,120" o:connectangles="0,0"/>
                <o:lock v:ext="edit" aspectratio="t"/>
              </v:shape>
              <v:shape id="Freeform 4031" o:spid="_x0000_s6077" style="position:absolute;left:4516;top:2727;width:37;height:59;rotation:90;visibility:visible;mso-wrap-style:square;v-text-anchor:top" coordsize="39,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C8bMgA&#10;AADeAAAADwAAAGRycy9kb3ducmV2LnhtbESPQWsCMRSE7wX/Q3gFbzXbykpdjSJCoQoWtCp4e26e&#10;m8XNy3YTde2vbwqFHoeZ+YYZT1tbiSs1vnSs4LmXgCDOnS65ULD9fHt6BeEDssbKMSm4k4fppPMw&#10;xky7G6/pugmFiBD2GSowIdSZlD43ZNH3XE0cvZNrLIYom0LqBm8Rbiv5kiQDabHkuGCwprmh/Ly5&#10;WAWH4nu1W5rTYr1Ljuf9xxwX6Rcq1X1sZyMQgdrwH/5rv2sF/XSQDuH3TrwCcvI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MLxsyAAAAN4AAAAPAAAAAAAAAAAAAAAAAJgCAABk&#10;cnMvZG93bnJldi54bWxQSwUGAAAAAAQABAD1AAAAjQMAAAAA&#10;" path="m39,62l24,38,,e" filled="f" strokeweight=".12pt">
                <v:path arrowok="t" o:connecttype="custom" o:connectlocs="37,59;23,36;0,0" o:connectangles="0,0,0"/>
                <o:lock v:ext="edit" aspectratio="t"/>
              </v:shape>
              <v:shape id="Freeform 4032" o:spid="_x0000_s6078" style="position:absolute;left:4456;top:2726;width:37;height:61;rotation:90;visibility:visible;mso-wrap-style:square;v-text-anchor:top" coordsize="3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tW3cgA&#10;AADeAAAADwAAAGRycy9kb3ducmV2LnhtbESPy07CQBSG9ya8w+SQuJMpGgtUBoJGDWHBpZi4PXYO&#10;bUPnTDMz0uLTOwsTl3/+W775sjeNuJDztWUF41ECgriwuuZSwcfx7W4KwgdkjY1lUnAlD8vF4GaO&#10;mbYdH+iSh1LEEfYZKqhCaDMpfVGRQT+yLXH0TtYZDFG6UmqHXRw3jbxPklQarDk+VNjSS0XFOf82&#10;Cjav7S6f/HxePT+vv2bb933v0k6p22G/egIRqA//4b/2Wit4eEzTCBBxIg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q1bdyAAAAN4AAAAPAAAAAAAAAAAAAAAAAJgCAABk&#10;cnMvZG93bnJldi54bWxQSwUGAAAAAAQABAD1AAAAjQMAAAAA&#10;" path="m39,l24,27,,65e" filled="f" strokeweight=".12pt">
                <v:path arrowok="t" o:connecttype="custom" o:connectlocs="37,0;23,25;0,61" o:connectangles="0,0,0"/>
                <o:lock v:ext="edit" aspectratio="t"/>
              </v:shape>
              <v:shape id="Freeform 4033" o:spid="_x0000_s6079" style="position:absolute;left:4432;top:2675;width:14;height:12;rotation:90;visibility:visible;mso-wrap-style:square;v-text-anchor:top" coordsize="1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SRpcgA&#10;AADeAAAADwAAAGRycy9kb3ducmV2LnhtbESPT2vCQBTE74LfYXkFL1I3ahskdRXxT+lJafTg8TX7&#10;mgSzb8Puqmk/fbdQ6HGYmd8w82VnGnEj52vLCsajBARxYXXNpYLTcfc4A+EDssbGMin4Ig/LRb83&#10;x0zbO7/TLQ+liBD2GSqoQmgzKX1RkUE/si1x9D6tMxiidKXUDu8Rbho5SZJUGqw5LlTY0rqi4pJf&#10;jYLtef+KT259Gm60KY72+/AxmR6UGjx0qxcQgbrwH/5rv2kF0+c0HcPvnXgF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RJGlyAAAAN4AAAAPAAAAAAAAAAAAAAAAAJgCAABk&#10;cnMvZG93bnJldi54bWxQSwUGAAAAAAQABAD1AAAAjQMAAAAA&#10;" path="m,12l15,e" filled="f" strokeweight=".12pt">
                <v:path arrowok="t" o:connecttype="custom" o:connectlocs="0,12;14,0" o:connectangles="0,0"/>
                <o:lock v:ext="edit" aspectratio="t"/>
              </v:shape>
              <v:shape id="Freeform 4034" o:spid="_x0000_s6080" style="position:absolute;left:4540;top:2713;width:50;height:0;rotation:90;visibility:visible;mso-wrap-style:square;v-text-anchor:top" coordsize="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hQ+8gA&#10;AADeAAAADwAAAGRycy9kb3ducmV2LnhtbESPT2vCQBTE74V+h+UVequbRhokukqxFFoPQv0Denvs&#10;PpNo9m3Ibk3y7btCweMwM79hZove1uJKra8cK3gdJSCItTMVFwp228+XCQgfkA3WjknBQB4W88eH&#10;GebGdfxD100oRISwz1FBGUKTS+l1SRb9yDXE0Tu51mKIsi2kabGLcFvLNEkyabHiuFBiQ8uS9GXz&#10;axVM9slyGHcf+vx9WO31McXLelgp9fzUv09BBOrDPfzf/jIKxm9ZlsLtTrwCcv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aFD7yAAAAN4AAAAPAAAAAAAAAAAAAAAAAJgCAABk&#10;cnMvZG93bnJldi54bWxQSwUGAAAAAAQABAD1AAAAjQMAAAAA&#10;" path="m52,l,e" filled="f" strokeweight=".12pt">
                <v:path arrowok="t" o:connecttype="custom" o:connectlocs="50,0;0,0" o:connectangles="0,0"/>
                <o:lock v:ext="edit" aspectratio="t"/>
              </v:shape>
              <v:shape id="Freeform 4035" o:spid="_x0000_s6081" style="position:absolute;left:4564;top:2675;width:14;height:12;rotation:90;visibility:visible;mso-wrap-style:square;v-text-anchor:top" coordsize="1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qqScgA&#10;AADeAAAADwAAAGRycy9kb3ducmV2LnhtbESPQWvCQBSE74L/YXlCL1I3GhtKdJWibfFUqXrw+Mw+&#10;k9Ds27C71bS/visIPQ4z8w0zX3amERdyvrasYDxKQBAXVtdcKjjs3x6fQfiArLGxTAp+yMNy0e/N&#10;Mdf2yp902YVSRAj7HBVUIbS5lL6oyKAf2ZY4emfrDIYoXSm1w2uEm0ZOkiSTBmuOCxW2tKqo+Np9&#10;GwWvx493nLrVYbjWptjb3+1pkm6Vehh0LzMQgbrwH763N1pB+pRlKdzu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2qpJyAAAAN4AAAAPAAAAAAAAAAAAAAAAAJgCAABk&#10;cnMvZG93bnJldi54bWxQSwUGAAAAAAQABAD1AAAAjQMAAAAA&#10;" path="m,l15,12e" filled="f" strokeweight=".12pt">
                <v:path arrowok="t" o:connecttype="custom" o:connectlocs="0,0;14,12" o:connectangles="0,0"/>
                <o:lock v:ext="edit" aspectratio="t"/>
              </v:shape>
              <v:shape id="Freeform 4036" o:spid="_x0000_s6082" style="position:absolute;left:4369;top:2613;width:151;height:0;rotation:90;visibility:visible;mso-wrap-style:square;v-text-anchor:top" coordsize="1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9KRsYA&#10;AADeAAAADwAAAGRycy9kb3ducmV2LnhtbESPQWvCQBSE74X+h+UVvNVdbZNKdJUiFLz0UPXQ4zP7&#10;TILZt2n2qfHfu4VCj8PMfMMsVoNv1YX62AS2MBkbUMRlcA1XFva7j+cZqCjIDtvAZOFGEVbLx4cF&#10;Fi5c+YsuW6lUgnAs0EIt0hVax7Imj3EcOuLkHUPvUZLsK+16vCa4b/XUmFx7bDgt1NjRuqbytD17&#10;C0M2Ceu3w4+Y2yl+0n4TxGTf1o6ehvc5KKFB/sN/7Y2z8JLl+Sv83klXQ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o9KRsYAAADeAAAADwAAAAAAAAAAAAAAAACYAgAAZHJz&#10;L2Rvd25yZXYueG1sUEsFBgAAAAAEAAQA9QAAAIsDAAAAAA==&#10;" path="m,l159,e" filled="f" strokeweight=".12pt">
                <v:path arrowok="t" o:connecttype="custom" o:connectlocs="0,0;151,0" o:connectangles="0,0"/>
                <o:lock v:ext="edit" aspectratio="t"/>
              </v:shape>
              <v:shape id="Freeform 4037" o:spid="_x0000_s6083" style="position:absolute;left:4562;top:2689;width:29;height:0;rotation:9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pIJMcA&#10;AADeAAAADwAAAGRycy9kb3ducmV2LnhtbESPQWvCQBSE74L/YXlCL6IbLcYasxGxSHvooRp7f2Sf&#10;SUj2bchuNf333ULB4zAz3zDpbjCtuFHvassKFvMIBHFhdc2lgkt+nL2AcB5ZY2uZFPyQg102HqWY&#10;aHvnE93OvhQBwi5BBZX3XSKlKyoy6Oa2Iw7e1fYGfZB9KXWP9wA3rVxGUSwN1hwWKuzoUFHRnL+N&#10;gjrefPrua/ph882xeVsPed5MX5V6mgz7LQhPg3+E/9vvWsHzKo5X8HcnX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KSCTHAAAA3gAAAA8AAAAAAAAAAAAAAAAAmAIAAGRy&#10;cy9kb3ducmV2LnhtbFBLBQYAAAAABAAEAPUAAACMAwAAAAA=&#10;" path="m31,l,e" filled="f" strokeweight=".12pt">
                <v:path arrowok="t" o:connecttype="custom" o:connectlocs="29,0;0,0" o:connectangles="0,0"/>
                <o:lock v:ext="edit" aspectratio="t"/>
              </v:shape>
              <v:shape id="Freeform 4038" o:spid="_x0000_s6084" style="position:absolute;left:4418;top:2689;width:29;height:0;rotation:9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jWU8cA&#10;AADeAAAADwAAAGRycy9kb3ducmV2LnhtbESPQWvCQBSE74X+h+UJvYhu2uKq0VXEIvbgoTV6f2Sf&#10;SUj2bchuNf33bkHocZiZb5jlureNuFLnK8caXscJCOLcmYoLDadsN5qB8AHZYOOYNPySh/Xq+WmJ&#10;qXE3/qbrMRQiQtinqKEMoU2l9HlJFv3YtcTRu7jOYoiyK6Tp8BbhtpFvSaKkxYrjQoktbUvK6+OP&#10;1VCp+Vdoz8ODy+a7ej/ts6wefmj9Mug3CxCB+vAffrQ/jYb3iVIK/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Y1lPHAAAA3gAAAA8AAAAAAAAAAAAAAAAAmAIAAGRy&#10;cy9kb3ducmV2LnhtbFBLBQYAAAAABAAEAPUAAACMAwAAAAA=&#10;" path="m31,l,e" filled="f" strokeweight=".12pt">
                <v:path arrowok="t" o:connecttype="custom" o:connectlocs="29,0;0,0" o:connectangles="0,0"/>
                <o:lock v:ext="edit" aspectratio="t"/>
              </v:shape>
              <v:shape id="Freeform 4039" o:spid="_x0000_s6085" style="position:absolute;left:4489;top:2613;width:151;height:0;rotation:90;visibility:visible;mso-wrap-style:square;v-text-anchor:top" coordsize="15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3UMcUA&#10;AADeAAAADwAAAGRycy9kb3ducmV2LnhtbESPQWvCQBSE7wX/w/IEb3XXlsQSXaUIBS8eqh48vmaf&#10;STD7Ns2+avz33ULB4zAz3zDL9eBbdaU+NoEtzKYGFHEZXMOVhePh4/kNVBRkh21gsnCnCOvV6GmJ&#10;hQs3/qTrXiqVIBwLtFCLdIXWsazJY5yGjjh559B7lCT7SrsebwnuW/1iTK49NpwWauxoU1N52f94&#10;C0M2C5v517eY+yXu6LgNYrKTtZPx8L4AJTTII/zf3joLr1mez+HvTroCe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XdQxxQAAAN4AAAAPAAAAAAAAAAAAAAAAAJgCAABkcnMv&#10;ZG93bnJldi54bWxQSwUGAAAAAAQABAD1AAAAigMAAAAA&#10;" path="m159,l,e" filled="f" strokeweight=".12pt">
                <v:path arrowok="t" o:connecttype="custom" o:connectlocs="151,0;0,0" o:connectangles="0,0"/>
                <o:lock v:ext="edit" aspectratio="t"/>
              </v:shape>
              <v:shape id="Freeform 4040" o:spid="_x0000_s6086" style="position:absolute;left:4505;top:2631;width:0;height:144;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E3v8MA&#10;AADeAAAADwAAAGRycy9kb3ducmV2LnhtbERPz2vCMBS+D/wfwhO8zVTFqtUoKgw2D4OpB4+P5tkW&#10;m5fYxFr/++Uw2PHj+73adKYWLTW+sqxgNExAEOdWV1woOJ8+3ucgfEDWWFsmBS/ysFn33laYafvk&#10;H2qPoRAxhH2GCsoQXCalz0sy6IfWEUfuahuDIcKmkLrBZww3tRwnSSoNVhwbSnS0Lym/HR9GAX+1&#10;d3doD1u+F268+J6dL2GXKDXod9sliEBd+Bf/uT+1gsk0TePeeCdeAb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ZE3v8MAAADeAAAADwAAAAAAAAAAAAAAAACYAgAAZHJzL2Rv&#10;d25yZXYueG1sUEsFBgAAAAAEAAQA9QAAAIgDAAAAAA==&#10;" path="m,l,151e" filled="f" strokeweight=".12pt">
                <v:path arrowok="t" o:connecttype="custom" o:connectlocs="0,0;0,144" o:connectangles="0,0"/>
                <o:lock v:ext="edit" aspectratio="t"/>
              </v:shape>
              <v:shape id="Freeform 4041" o:spid="_x0000_s6087" style="position:absolute;left:4377;top:2484;width:0;height:112;rotation:90;visibility:visible;mso-wrap-style:square;v-text-anchor:top" coordsize="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1Ln8cA&#10;AADeAAAADwAAAGRycy9kb3ducmV2LnhtbESPQWvCQBSE7wX/w/IEb3Wj0rSmrmKLbT0IrWnp+ZF9&#10;JovZtyG7NfHfu0LB4zAz3zCLVW9rcaLWG8cKJuMEBHHhtOFSwc/32/0TCB+QNdaOScGZPKyWg7sF&#10;Ztp1vKdTHkoRIewzVFCF0GRS+qIii37sGuLoHVxrMUTZllK32EW4reU0SVJp0XBcqLCh14qKY/5n&#10;FXzRbqO37/njb2ecefn8SKa7fKPUaNivn0EE6sMt/N/eagWzhzSdw/VOvAJy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NS5/HAAAA3gAAAA8AAAAAAAAAAAAAAAAAmAIAAGRy&#10;cy9kb3ducmV2LnhtbFBLBQYAAAAABAAEAPUAAACMAwAAAAA=&#10;" path="m,l,118e" filled="f" strokeweight=".12pt">
                <v:path arrowok="t" o:connecttype="custom" o:connectlocs="0,0;0,112" o:connectangles="0,0"/>
                <o:lock v:ext="edit" aspectratio="t"/>
              </v:shape>
              <v:shape id="Freeform 4042" o:spid="_x0000_s6088" style="position:absolute;left:4364;top:2606;width:137;height:0;rotation:90;visibility:visible;mso-wrap-style:square;v-text-anchor:top" coordsize="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u3n8QA&#10;AADeAAAADwAAAGRycy9kb3ducmV2LnhtbESPzWrCQBSF9wXfYbhCd3VibaNER7GC2G2NIO4umWsm&#10;mLkTMmOS9uk7C8Hl4fzxrTaDrUVHra8cK5hOEhDEhdMVlwpO+f5tAcIHZI21Y1LwSx4269HLCjPt&#10;ev6h7hhKEUfYZ6jAhNBkUvrCkEU/cQ1x9K6utRiibEupW+zjuK3le5Kk0mLF8cFgQztDxe14twoC&#10;637/8TeTaX7Oi8v069CV5qDU63jYLkEEGsIz/Gh/awWzz3QeASJORAG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bt5/EAAAA3gAAAA8AAAAAAAAAAAAAAAAAmAIAAGRycy9k&#10;b3ducmV2LnhtbFBLBQYAAAAABAAEAPUAAACJAwAAAAA=&#10;" path="m144,l,e" filled="f" strokeweight=".12pt">
                <v:path arrowok="t" o:connecttype="custom" o:connectlocs="137,0;0,0" o:connectangles="0,0"/>
                <o:lock v:ext="edit" aspectratio="t"/>
              </v:shape>
              <v:shape id="Freeform 4043" o:spid="_x0000_s6089" style="position:absolute;left:4508;top:2606;width:137;height:0;rotation:90;visibility:visible;mso-wrap-style:square;v-text-anchor:top" coordsize="1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cSBMYA&#10;AADeAAAADwAAAGRycy9kb3ducmV2LnhtbESPQWvCQBSE7wX/w/IEb3WT2qYluooVRK81hdLbI/vM&#10;BrNvQ3ZNYn+9Wyj0OMzMN8xqM9pG9NT52rGCdJ6AIC6drrlS8FnsH99A+ICssXFMCm7kYbOePKww&#10;127gD+pPoRIRwj5HBSaENpfSl4Ys+rlriaN3dp3FEGVXSd3hEOG2kU9JkkmLNccFgy3tDJWX09Uq&#10;CKyH/fPPQmbFV1F+p++HvjIHpWbTcbsEEWgM/+G/9lErWLxkryn83olX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tcSBMYAAADeAAAADwAAAAAAAAAAAAAAAACYAgAAZHJz&#10;L2Rvd25yZXYueG1sUEsFBgAAAAAEAAQA9QAAAIsDAAAAAA==&#10;" path="m144,l,e" filled="f" strokeweight=".12pt">
                <v:path arrowok="t" o:connecttype="custom" o:connectlocs="137,0;0,0" o:connectangles="0,0"/>
                <o:lock v:ext="edit" aspectratio="t"/>
              </v:shape>
              <v:shape id="Freeform 4044" o:spid="_x0000_s6090" style="position:absolute;left:4558;top:2414;width:0;height:251;rotation:90;visibility:visible;mso-wrap-style:square;v-text-anchor:top" coordsize="0,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dBS8YA&#10;AADeAAAADwAAAGRycy9kb3ducmV2LnhtbESP3YrCMBSE7wXfIRxhb2RNrfhDt6mIIgjrhdZ9gENz&#10;ti02J6XJan17syB4OczMN0y67k0jbtS52rKC6SQCQVxYXXOp4Oey/1yBcB5ZY2OZFDzIwTobDlJM&#10;tL3zmW65L0WAsEtQQeV9m0jpiooMuoltiYP3azuDPsiulLrDe4CbRsZRtJAGaw4LFba0rai45n9G&#10;wXnvonL1nXPMp2a6ORa7eux2Sn2M+s0XCE+9f4df7YNWMJsvljH83wlXQGZ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0dBS8YAAADeAAAADwAAAAAAAAAAAAAAAACYAgAAZHJz&#10;L2Rvd25yZXYueG1sUEsFBgAAAAAEAAQA9QAAAIsDAAAAAA==&#10;" path="m,l,264e" filled="f" strokeweight=".12pt">
                <v:path arrowok="t" o:connecttype="custom" o:connectlocs="0,0;0,251" o:connectangles="0,0"/>
                <o:lock v:ext="edit" aspectratio="t"/>
              </v:shape>
              <v:shape id="Freeform 4045" o:spid="_x0000_s6091" style="position:absolute;left:4515;top:2774;width:28;height:0;rotation:90;visibility:visible;mso-wrap-style:square;v-text-anchor:top" coordsize="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FjRMYA&#10;AADeAAAADwAAAGRycy9kb3ducmV2LnhtbESPQWsCMRSE74X+h/AK3mpWpatsjVIKYqmXuu3F2+vm&#10;uRvdvKxJ1O2/bwoFj8PMfMPMl71txYV8MI4VjIYZCOLKacO1gq/P1eMMRIjIGlvHpOCHAiwX93dz&#10;LLS78pYuZaxFgnAoUEETY1dIGaqGLIah64iTt3feYkzS11J7vCa4beU4y3Jp0XBaaLCj14aqY3m2&#10;Cna+zHjznTtyH+t3Gw5mc/JGqcFD//IMIlIfb+H/9ptWMHnKpxP4u5OugF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FjRMYAAADeAAAADwAAAAAAAAAAAAAAAACYAgAAZHJz&#10;L2Rvd25yZXYueG1sUEsFBgAAAAAEAAQA9QAAAIsDAAAAAA==&#10;" path="m,l29,e" filled="f" strokeweight=".12pt">
                <v:path arrowok="t" o:connecttype="custom" o:connectlocs="0,0;28,0" o:connectangles="0,0"/>
                <o:lock v:ext="edit" aspectratio="t"/>
              </v:shape>
              <v:shape id="Freeform 4046" o:spid="_x0000_s6092" style="position:absolute;left:4576;top:2541;width:23;height:22;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e0mcUA&#10;AADeAAAADwAAAGRycy9kb3ducmV2LnhtbESP3YrCMBSE74V9h3CEvdPU9WelGkUEYa+U1n2AQ3Ns&#10;q81JaWLb3ac3guDlMDPfMOttbyrRUuNKywom4wgEcWZ1ybmC3/NhtAThPLLGyjIp+CMH283HYI2x&#10;th0n1KY+FwHCLkYFhfd1LKXLCjLoxrYmDt7FNgZ9kE0udYNdgJtKfkXRQhosOSwUWNO+oOyW3o2C&#10;+zWpZ/tkl5yOaC/4H1Gn26NSn8N+twLhqffv8Kv9oxVM54vvGTzvhCsgN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4R7SZxQAAAN4AAAAPAAAAAAAAAAAAAAAAAJgCAABkcnMv&#10;ZG93bnJldi54bWxQSwUGAAAAAAQABAD1AAAAigMAAAAA&#10;" path="m,l24,24e" filled="f" strokecolor="#00009b" strokeweight=".12pt">
                <v:path arrowok="t" o:connecttype="custom" o:connectlocs="0,0;23,22" o:connectangles="0,0"/>
                <o:lock v:ext="edit" aspectratio="t"/>
              </v:shape>
              <v:shape id="Freeform 4047" o:spid="_x0000_s6093" style="position:absolute;left:4575;top:2541;width:75;height:73;rotation:90;visibility:visible;mso-wrap-style:square;v-text-anchor:top" coordsize="79,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vRx8cA&#10;AADeAAAADwAAAGRycy9kb3ducmV2LnhtbESPT2vCQBTE7wW/w/IKvdVN/U90E6TQ0otIVQRvz+wz&#10;Ce6+Ddmtid++WxB6HGbmN8wq760RN2p97VjB2zABQVw4XXOp4LD/eF2A8AFZo3FMCu7kIc8GTytM&#10;tev4m267UIoIYZ+igiqEJpXSFxVZ9EPXEEfv4lqLIcq2lLrFLsKtkaMkmUmLNceFCht6r6i47n6s&#10;gs128nncOD0/3c3YmvNkzd2lU+rluV8vQQTqw3/40f7SCsbT2XwKf3fiFZ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70cfHAAAA3gAAAA8AAAAAAAAAAAAAAAAAmAIAAGRy&#10;cy9kb3ducmV2LnhtbFBLBQYAAAAABAAEAPUAAACMAwAAAAA=&#10;" path="m,l79,77e" filled="f" strokecolor="#00009b" strokeweight=".12pt">
                <v:path arrowok="t" o:connecttype="custom" o:connectlocs="0,0;75,73" o:connectangles="0,0"/>
                <o:lock v:ext="edit" aspectratio="t"/>
              </v:shape>
              <v:shape id="Freeform 4048" o:spid="_x0000_s6094" style="position:absolute;left:4574;top:2557;width:112;height:107;rotation:90;visibility:visible;mso-wrap-style:square;v-text-anchor:top" coordsize="118,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2PbMcA&#10;AADeAAAADwAAAGRycy9kb3ducmV2LnhtbESPQWvCQBSE70L/w/IK3nTTlqYluhFRqvVSqPHS22v2&#10;mYRk38bsGtN/3xUEj8PMfMPMF4NpRE+dqywreJpGIIhzqysuFByyj8k7COeRNTaWScEfOVikD6M5&#10;Jtpe+Jv6vS9EgLBLUEHpfZtI6fKSDLqpbYmDd7SdQR9kV0jd4SXATSOfoyiWBisOCyW2tCopr/dn&#10;o2A42Z+NqWndL3e//rBqsu2XzJQaPw7LGQhPg7+Hb+1PreDlNX6L4XonXAGZ/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qdj2zHAAAA3gAAAA8AAAAAAAAAAAAAAAAAmAIAAGRy&#10;cy9kb3ducmV2LnhtbFBLBQYAAAAABAAEAPUAAACMAwAAAAA=&#10;" path="m,l118,113e" filled="f" strokecolor="#00009b" strokeweight=".12pt">
                <v:path arrowok="t" o:connecttype="custom" o:connectlocs="0,0;112,107" o:connectangles="0,0"/>
                <o:lock v:ext="edit" aspectratio="t"/>
              </v:shape>
              <v:shape id="Freeform 4049" o:spid="_x0000_s6095" style="position:absolute;left:4562;top:2610;width:123;height:119;rotation:90;visibility:visible;mso-wrap-style:square;v-text-anchor:top" coordsize="12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XWXcYA&#10;AADeAAAADwAAAGRycy9kb3ducmV2LnhtbESPT2vCQBTE7wW/w/KEXkrdmNZYUleRYsFro/b8yL78&#10;0ezbkN2Y+O3dQsHjMDO/YVab0TTiSp2rLSuYzyIQxLnVNZcKjofv1w8QziNrbCyTghs52KwnTytM&#10;tR34h66ZL0WAsEtRQeV9m0rp8ooMupltiYNX2M6gD7Irpe5wCHDTyDiKEmmw5rBQYUtfFeWXrDcK&#10;4jEb5sNvXJzes/OuL5L+zMcXpZ6n4/YThKfRP8L/7b1W8LZIlkv4uxOu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XWXcYAAADeAAAADwAAAAAAAAAAAAAAAACYAgAAZHJz&#10;L2Rvd25yZXYueG1sUEsFBgAAAAAEAAQA9QAAAIsDAAAAAA==&#10;" path="m,l129,125e" filled="f" strokecolor="#00009b" strokeweight=".12pt">
                <v:path arrowok="t" o:connecttype="custom" o:connectlocs="0,0;123,119" o:connectangles="0,0"/>
                <o:lock v:ext="edit" aspectratio="t"/>
              </v:shape>
              <v:shape id="Freeform 4050" o:spid="_x0000_s6096" style="position:absolute;left:4528;top:2748;width:21;height:20;rotation:90;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YTcQA&#10;AADeAAAADwAAAGRycy9kb3ducmV2LnhtbERPy4rCMBTdD/gP4QruNK2PjtMxigiCCi5GRVxemjtt&#10;meamNFGrX28WwiwP5z1btKYSN2pcaVlBPIhAEGdWl5wrOB3X/SkI55E1VpZJwYMcLOadjxmm2t75&#10;h24Hn4sQwi5FBYX3dSqlywoy6Aa2Jg7cr20M+gCbXOoG7yHcVHIYRYk0WHJoKLCmVUHZ3+FqFGTj&#10;y/a5uz7ryn7F8e48WufHfaxUr9suv0F4av2/+O3eaAWjSfIZ9oY74QrI+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fmE3EAAAA3gAAAA8AAAAAAAAAAAAAAAAAmAIAAGRycy9k&#10;b3ducmV2LnhtbFBLBQYAAAAABAAEAPUAAACJAwAAAAA=&#10;" path="m,l22,21e" filled="f" strokecolor="#00009b" strokeweight=".12pt">
                <v:path arrowok="t" o:connecttype="custom" o:connectlocs="0,0;21,20" o:connectangles="0,0"/>
                <o:lock v:ext="edit" aspectratio="t"/>
              </v:shape>
              <v:shape id="Freeform 4051" o:spid="_x0000_s6097" style="position:absolute;left:4558;top:2663;width:127;height:124;rotation:90;visibility:visible;mso-wrap-style:square;v-text-anchor:top" coordsize="134,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HvecYA&#10;AADeAAAADwAAAGRycy9kb3ducmV2LnhtbESPQWsCMRSE74X+h/AK3mrWFrWuRikWwVurFry+3Tx3&#10;F5OXJYm6+uubguBxmJlvmNmis0acyYfGsYJBPwNBXDrdcKXgd7d6/QARIrJG45gUXCnAYv78NMNc&#10;uwtv6LyNlUgQDjkqqGNscylDWZPF0HctcfIOzluMSfpKao+XBLdGvmXZSFpsOC3U2NKypvK4PVkF&#10;xXKwuUVjipP/uu1/Vt9j6yeFUr2X7nMKIlIXH+F7e60VvA9H4wn830lX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HvecYAAADeAAAADwAAAAAAAAAAAAAAAACYAgAAZHJz&#10;L2Rvd25yZXYueG1sUEsFBgAAAAAEAAQA9QAAAIsDAAAAAA==&#10;" path="m,l134,130e" filled="f" strokecolor="#00009b" strokeweight=".12pt">
                <v:path arrowok="t" o:connecttype="custom" o:connectlocs="0,0;127,124" o:connectangles="0,0"/>
                <o:lock v:ext="edit" aspectratio="t"/>
              </v:shape>
              <v:shape id="Freeform 4052" o:spid="_x0000_s6098" style="position:absolute;left:4609;top:2714;width:75;height:73;rotation:90;visibility:visible;mso-wrap-style:square;v-text-anchor:top" coordsize="79,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kCeMYA&#10;AADeAAAADwAAAGRycy9kb3ducmV2LnhtbESPzWrCQBSF9wXfYbhCd3WipirRMYRCSzdSqiJ0d5u5&#10;JsGZOyEzNcnbdxaFLg/nj2+XD9aIO3W+caxgPktAEJdON1wpOJ9enzYgfEDWaByTgpE85PvJww4z&#10;7Xr+pPsxVCKOsM9QQR1Cm0npy5os+plriaN3dZ3FEGVXSd1hH8etkYskWUmLDceHGlt6qam8HX+s&#10;gsNH+nY5OL3+Gs3Smu+04P7aK/U4HYotiEBD+A//td+1guXzahMBIk5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kCeMYAAADeAAAADwAAAAAAAAAAAAAAAACYAgAAZHJz&#10;L2Rvd25yZXYueG1sUEsFBgAAAAAEAAQA9QAAAIsDAAAAAA==&#10;" path="m,l79,77e" filled="f" strokecolor="#00009b" strokeweight=".12pt">
                <v:path arrowok="t" o:connecttype="custom" o:connectlocs="0,0;75,73" o:connectangles="0,0"/>
                <o:lock v:ext="edit" aspectratio="t"/>
              </v:shape>
              <v:shape id="Freeform 4053" o:spid="_x0000_s6099" style="position:absolute;left:4659;top:2764;width:25;height:23;rotation:90;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758cgA&#10;AADeAAAADwAAAGRycy9kb3ducmV2LnhtbESP3WoCMRSE7wu+QziCdzW7ij9sjdIKBZFCUVukd6eb&#10;003o5mTZRF3fvikIXg4z8w2zWHWuFmdqg/WsIB9mIIhLry1XCj4Or49zECEia6w9k4IrBVgtew8L&#10;LLS/8I7O+1iJBOFQoAITY1NIGUpDDsPQN8TJ+/Gtw5hkW0nd4iXBXS1HWTaVDi2nBYMNrQ2Vv/uT&#10;U3Bs3sP6M9/N7Na+fB3ftt3oOxqlBv3u+QlEpC7ew7f2RisYT6bzHP7vpCsgl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vvnxyAAAAN4AAAAPAAAAAAAAAAAAAAAAAJgCAABk&#10;cnMvZG93bnJldi54bWxQSwUGAAAAAAQABAD1AAAAjQMAAAAA&#10;" path="m,l26,24e" filled="f" strokecolor="#00009b" strokeweight=".12pt">
                <v:path arrowok="t" o:connecttype="custom" o:connectlocs="0,0;25,23" o:connectangles="0,0"/>
                <o:lock v:ext="edit" aspectratio="t"/>
              </v:shape>
              <v:shape id="Freeform 4054" o:spid="_x0000_s6100" style="position:absolute;left:4467;top:2774;width:28;height:0;rotation:90;visibility:visible;mso-wrap-style:square;v-text-anchor:top" coordsize="2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i2+MYA&#10;AADeAAAADwAAAGRycy9kb3ducmV2LnhtbESPQWsCMRSE7wX/Q3hCbzWrpYusRhFBWurFrl56e908&#10;d9NuXrZJquu/N0LB4zAz3zDzZW9bcSIfjGMF41EGgrhy2nCt4LDfPE1BhIissXVMCi4UYLkYPMyx&#10;0O7MH3QqYy0ShEOBCpoYu0LKUDVkMYxcR5y8o/MWY5K+ltrjOcFtKydZlkuLhtNCgx2tG6p+yj+r&#10;4NOXGW+/ckdu9/puw7fZ/nqj1OOwX81AROrjPfzfftMKnl/y6QRud9IVkI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i2+MYAAADeAAAADwAAAAAAAAAAAAAAAACYAgAAZHJz&#10;L2Rvd25yZXYueG1sUEsFBgAAAAAEAAQA9QAAAIsDAAAAAA==&#10;" path="m29,l,e" filled="f" strokeweight=".12pt">
                <v:path arrowok="t" o:connecttype="custom" o:connectlocs="28,0;0,0" o:connectangles="0,0"/>
                <o:lock v:ext="edit" aspectratio="t"/>
              </v:shape>
              <v:shape id="Freeform 4055" o:spid="_x0000_s6101" style="position:absolute;left:4321;top:2540;width:27;height:28;rotation:90;visibility:visible;mso-wrap-style:square;v-text-anchor:top" coordsize="2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xPyMcA&#10;AADeAAAADwAAAGRycy9kb3ducmV2LnhtbESPQWvCQBSE74L/YXmCl6KbVrQSXaWUWAVP1Vy8PbLP&#10;JJh9G7Krif76rlDwOMzMN8xy3ZlK3KhxpWUF7+MIBHFmdcm5gvS4Gc1BOI+ssbJMCu7kYL3q95YY&#10;a9vyL90OPhcBwi5GBYX3dSylywoy6Ma2Jg7e2TYGfZBNLnWDbYCbSn5E0UwaLDksFFjTd0HZ5XA1&#10;Cq5H3Cenx9tnmt9PLv1J+NEmW6WGg+5rAcJT51/h//ZOK5hMZ/MJPO+EK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MT8jHAAAA3gAAAA8AAAAAAAAAAAAAAAAAmAIAAGRy&#10;cy9kb3ducmV2LnhtbFBLBQYAAAAABAAEAPUAAACMAwAAAAA=&#10;" path="m,l28,29e" filled="f" strokecolor="#00009b" strokeweight=".12pt">
                <v:path arrowok="t" o:connecttype="custom" o:connectlocs="0,0;27,28" o:connectangles="0,0"/>
                <o:lock v:ext="edit" aspectratio="t"/>
              </v:shape>
              <v:shape id="Freeform 4056" o:spid="_x0000_s6102" style="position:absolute;left:4321;top:2540;width:77;height:78;rotation:90;visibility:visible;mso-wrap-style:square;v-text-anchor:top" coordsize="8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4StccA&#10;AADeAAAADwAAAGRycy9kb3ducmV2LnhtbESPzW7CMBCE70i8g7VIvYHDTyhKMQghteGSA9BDj6t4&#10;m6TE68g2kL49rlSJ42hmvtGst71pxY2cbywrmE4SEMSl1Q1XCj7P7+MVCB+QNbaWScEvedhuhoM1&#10;Ztre+Ui3U6hEhLDPUEEdQpdJ6cuaDPqJ7Yij922dwRClq6R2eI9w08pZkiylwYbjQo0d7WsqL6er&#10;UfBB+eHLp2W+O/+8FvvC5Wmh50q9jPrdG4hAfXiG/9sHrWCeLlcL+LsTr4DcP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ErXHAAAA3gAAAA8AAAAAAAAAAAAAAAAAmAIAAGRy&#10;cy9kb3ducmV2LnhtbFBLBQYAAAAABAAEAPUAAACMAwAAAAA=&#10;" path="m,l81,82e" filled="f" strokecolor="#00009b" strokeweight=".12pt">
                <v:path arrowok="t" o:connecttype="custom" o:connectlocs="0,0;77,78" o:connectangles="0,0"/>
                <o:lock v:ext="edit" aspectratio="t"/>
              </v:shape>
              <v:shape id="Freeform 4057" o:spid="_x0000_s6103" style="position:absolute;left:4320;top:2556;width:114;height:112;rotation:90;visibility:visible;mso-wrap-style:square;v-text-anchor:top" coordsize="12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Jaa8MA&#10;AADeAAAADwAAAGRycy9kb3ducmV2LnhtbESPzYoCMRCE7wu+Q2jB25pRUWQ0iiiKFw/+PEAzaSez&#10;O+kMSRxn334jCB6LqvqKWq47W4uWfKgcKxgNMxDEhdMVlwpu1/33HESIyBprx6TgjwKsV72vJeba&#10;PflM7SWWIkE45KjAxNjkUobCkMUwdA1x8u7OW4xJ+lJqj88Et7UcZ9lMWqw4LRhsaGuo+L08rAL3&#10;k+FupItTONzLjdn7dscslRr0u80CRKQufsLv9lErmExn8ym87qQrIF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fJaa8MAAADeAAAADwAAAAAAAAAAAAAAAACYAgAAZHJzL2Rv&#10;d25yZXYueG1sUEsFBgAAAAAEAAQA9QAAAIgDAAAAAA==&#10;" path="m,l120,118e" filled="f" strokecolor="#00009b" strokeweight=".12pt">
                <v:path arrowok="t" o:connecttype="custom" o:connectlocs="0,0;114,112" o:connectangles="0,0"/>
                <o:lock v:ext="edit" aspectratio="t"/>
              </v:shape>
              <v:shape id="Freeform 4058" o:spid="_x0000_s6104" style="position:absolute;left:4320;top:2609;width:114;height:112;rotation:90;visibility:visible;mso-wrap-style:square;v-text-anchor:top" coordsize="12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DEHMMA&#10;AADeAAAADwAAAGRycy9kb3ducmV2LnhtbESPQYvCMBSE7wv+h/AEb2vqikWqUURRvOxh1R/waJ5N&#10;tXkpSbbWf28WhD0OM/MNs1z3thEd+VA7VjAZZyCIS6drrhRczvvPOYgQkTU2jknBkwKsV4OPJRba&#10;PfiHulOsRIJwKFCBibEtpAylIYth7Fri5F2dtxiT9JXUHh8Jbhv5lWW5tFhzWjDY0tZQeT/9WgXu&#10;luFuosvvcLhWG7P33Y5ZKjUa9psFiEh9/A+/20etYDrL5zn83UlXQK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SDEHMMAAADeAAAADwAAAAAAAAAAAAAAAACYAgAAZHJzL2Rv&#10;d25yZXYueG1sUEsFBgAAAAAEAAQA9QAAAIgDAAAAAA==&#10;" path="m,l120,118e" filled="f" strokecolor="#00009b" strokeweight=".12pt">
                <v:path arrowok="t" o:connecttype="custom" o:connectlocs="0,0;114,112" o:connectangles="0,0"/>
                <o:lock v:ext="edit" aspectratio="t"/>
              </v:shape>
              <v:shape id="Freeform 4059" o:spid="_x0000_s6105" style="position:absolute;left:4320;top:2662;width:114;height:112;rotation:90;visibility:visible;mso-wrap-style:square;v-text-anchor:top" coordsize="12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xhh8UA&#10;AADeAAAADwAAAGRycy9kb3ducmV2LnhtbESPwWrDMBBE74X8g9hCbo2chibGjRJCgkMvPdTJByzW&#10;xnJrrYyk2s7fV4VCj8PMvGG2+8l2YiAfWscKlosMBHHtdMuNguulfMpBhIissXNMCu4UYL+bPWyx&#10;0G7kDxqq2IgE4VCgAhNjX0gZakMWw8L1xMm7OW8xJukbqT2OCW47+Zxla2mx5bRgsKejofqr+rYK&#10;3GeGp6Wu38P51hxM6YcTs1Rq/jgdXkFEmuJ/+K/9phWsXtb5Bn7vpCsgd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GGHxQAAAN4AAAAPAAAAAAAAAAAAAAAAAJgCAABkcnMv&#10;ZG93bnJldi54bWxQSwUGAAAAAAQABAD1AAAAigMAAAAA&#10;" path="m,l120,118e" filled="f" strokecolor="#00009b" strokeweight=".12pt">
                <v:path arrowok="t" o:connecttype="custom" o:connectlocs="0,0;114,112" o:connectangles="0,0"/>
                <o:lock v:ext="edit" aspectratio="t"/>
              </v:shape>
              <v:shape id="Freeform 4060" o:spid="_x0000_s6106" style="position:absolute;left:4357;top:2700;width:88;height:87;rotation:90;visibility:visible;mso-wrap-style:square;v-text-anchor:top" coordsize="93,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PzEcYA&#10;AADeAAAADwAAAGRycy9kb3ducmV2LnhtbERPy2rCQBTdF/yH4Ra6KXWi0iBpRlFpocVFMO0iy0vm&#10;5kEzd4bMqPHvnUWhy8N559vJDOJCo+8tK1jMExDEtdU9twp+vj9e1iB8QNY4WCYFN/Kw3cwecsy0&#10;vfKJLmVoRQxhn6GCLgSXSenrjgz6uXXEkWvsaDBEOLZSj3iN4WaQyyRJpcGeY0OHjg4d1b/l2SiY&#10;0uq5aG6Hd3f82i+Pxb4qpKuUenqcdm8gAk3hX/zn/tQKVq/pOu6Nd+IVkJ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PzEcYAAADeAAAADwAAAAAAAAAAAAAAAACYAgAAZHJz&#10;L2Rvd25yZXYueG1sUEsFBgAAAAAEAAQA9QAAAIsDAAAAAA==&#10;" path="m,l93,91e" filled="f" strokecolor="#00009b" strokeweight=".12pt">
                <v:path arrowok="t" o:connecttype="custom" o:connectlocs="0,0;88,87" o:connectangles="0,0"/>
                <o:lock v:ext="edit" aspectratio="t"/>
              </v:shape>
              <v:shape id="Freeform 4061" o:spid="_x0000_s6107" style="position:absolute;left:4407;top:2742;width:46;height:45;rotation:90;visibility:visible;mso-wrap-style:square;v-text-anchor:top" coordsize="4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VSm8cA&#10;AADeAAAADwAAAGRycy9kb3ducmV2LnhtbESPQWvCQBSE74X+h+UJ3urG1koaXaUogh56qPUHvGSf&#10;m2D2bciuMfrrXUHocZiZb5j5sre16Kj1lWMF41ECgrhwumKj4PC3eUtB+ICssXZMCq7kYbl4fZlj&#10;pt2Ff6nbByMihH2GCsoQmkxKX5Rk0Y9cQxy9o2sthihbI3WLlwi3tXxPkqm0WHFcKLGhVUnFaX+2&#10;CtKu/tmtJ2ZyNvlhtdY3d8zzrVLDQf89AxGoD//hZ3urFXx8TtMveNyJV0Au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1UpvHAAAA3gAAAA8AAAAAAAAAAAAAAAAAmAIAAGRy&#10;cy9kb3ducmV2LnhtbFBLBQYAAAAABAAEAPUAAACMAwAAAAA=&#10;" path="m,l48,48e" filled="f" strokecolor="#00009b" strokeweight=".12pt">
                <v:path arrowok="t" o:connecttype="custom" o:connectlocs="0,0;46,45" o:connectangles="0,0"/>
                <o:lock v:ext="edit" aspectratio="t"/>
              </v:shape>
              <v:shape id="Freeform 4062" o:spid="_x0000_s6108" style="position:absolute;left:4457;top:2765;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BUYMQA&#10;AADeAAAADwAAAGRycy9kb3ducmV2LnhtbESPy2rCQBSG94W+w3CE7urEXoJGxxCEgisl0Qc4ZI5J&#10;NHMmZMYk9ek7C6HLn//Gt0kn04qBetdYVrCYRyCIS6sbrhScTz/vSxDOI2tsLZOCX3KQbl9fNpho&#10;O3JOQ+ErEUbYJaig9r5LpHRlTQbd3HbEwbvY3qAPsq+k7nEM46aVH1EUS4MNh4caO9rVVN6Ku1Fw&#10;v+bd1y7P8uMB7QUfEY16OCj1NpuyNQhPk/8PP9t7reDzO14FgIATUEB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wVGDEAAAA3gAAAA8AAAAAAAAAAAAAAAAAmAIAAGRycy9k&#10;b3ducmV2LnhtbFBLBQYAAAAABAAEAPUAAACJAwAAAAA=&#10;" path="m,l24,24e" filled="f" strokecolor="#00009b" strokeweight=".12pt">
                <v:path arrowok="t" o:connecttype="custom" o:connectlocs="0,0;23,23" o:connectangles="0,0"/>
                <o:lock v:ext="edit" aspectratio="t"/>
              </v:shape>
              <v:shape id="Freeform 4063" o:spid="_x0000_s6109" style="position:absolute;left:4323;top:3633;width:24;height:28;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UmusYA&#10;AADeAAAADwAAAGRycy9kb3ducmV2LnhtbESPzWrCQBSF94W+w3CF7urEpBUbHaUEAnbRRaMPcMnc&#10;JtHMnTQzJvHtnYLg8nB+Ps5mN5lWDNS7xrKCxTwCQVxa3XCl4HjIX1cgnEfW2FomBVdysNs+P20w&#10;1XbkHxoKX4kwwi5FBbX3XSqlK2sy6Oa2Iw7er+0N+iD7SuoexzBuWhlH0VIabDgQauwoq6k8FxcT&#10;IJeu5Pgv+doXWp++c5sVb2Om1Mts+lyD8DT5R/je3msFyfvyYwH/d8IV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1UmusYAAADeAAAADwAAAAAAAAAAAAAAAACYAgAAZHJz&#10;L2Rvd25yZXYueG1sUEsFBgAAAAAEAAQA9QAAAIsDAAAAAA==&#10;" path="m,l26,29e" filled="f" strokecolor="#00009b" strokeweight=".12pt">
                <v:path arrowok="t" o:connecttype="custom" o:connectlocs="0,0;24,28" o:connectangles="0,0"/>
                <o:lock v:ext="edit" aspectratio="t"/>
              </v:shape>
              <v:shape id="Freeform 4064" o:spid="_x0000_s6110" style="position:absolute;left:4322;top:3634;width:76;height:78;rotation:90;visibility:visible;mso-wrap-style:square;v-text-anchor:top" coordsize="81,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K5h8YA&#10;AADeAAAADwAAAGRycy9kb3ducmV2LnhtbESPQWvCQBSE7wX/w/IK3nRTJdqmriKCxksOag89PrKv&#10;Sdrs27C7avz3riD0OMzMN8xi1ZtWXMj5xrKCt3ECgri0uuFKwddpO3oH4QOyxtYyKbiRh9Vy8LLA&#10;TNsrH+hyDJWIEPYZKqhD6DIpfVmTQT+2HXH0fqwzGKJ0ldQOrxFuWjlJkpk02HBcqLGjTU3l3/Fs&#10;FOwo33/7tMzXp995sSlcnhZ6qtTwtV9/ggjUh//ws73XCqbp7GMCjzvx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K5h8YAAADeAAAADwAAAAAAAAAAAAAAAACYAgAAZHJz&#10;L2Rvd25yZXYueG1sUEsFBgAAAAAEAAQA9QAAAIsDAAAAAA==&#10;" path="m,l81,82e" filled="f" strokecolor="#00009b" strokeweight=".12pt">
                <v:path arrowok="t" o:connecttype="custom" o:connectlocs="0,0;76,78" o:connectangles="0,0"/>
                <o:lock v:ext="edit" aspectratio="t"/>
              </v:shape>
              <v:shape id="Freeform 4065" o:spid="_x0000_s6111" style="position:absolute;left:4320;top:3636;width:129;height:128;rotation:90;visibility:visible;mso-wrap-style:square;v-text-anchor:top" coordsize="136,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t80MMA&#10;AADeAAAADwAAAGRycy9kb3ducmV2LnhtbESP32rCMBTG7we+QziCdzNVUVxnFKnKvJzVBzg0Z01Z&#10;c1KaWKtPvwjCLj++Pz++1aa3teio9ZVjBZNxAoK4cLriUsHlfHhfgvABWWPtmBTcycNmPXhbYard&#10;jU/U5aEUcYR9igpMCE0qpS8MWfRj1xBH78e1FkOUbSl1i7c4bms5TZKFtFhxJBhsKDNU/OZXG7ld&#10;Fh4ov7Ym3xffmTc7d/YPpUbDfvsJIlAf/sOv9lErmM0XHzN43olXQK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t80MMAAADeAAAADwAAAAAAAAAAAAAAAACYAgAAZHJzL2Rv&#10;d25yZXYueG1sUEsFBgAAAAAEAAQA9QAAAIgDAAAAAA==&#10;" path="m,l136,135e" filled="f" strokecolor="#00009b" strokeweight=".12pt">
                <v:path arrowok="t" o:connecttype="custom" o:connectlocs="0,0;129,128" o:connectangles="0,0"/>
                <o:lock v:ext="edit" aspectratio="t"/>
              </v:shape>
              <v:shape id="Freeform 4066" o:spid="_x0000_s6112" style="position:absolute;left:4319;top:3637;width:182;height:178;rotation:90;visibility:visible;mso-wrap-style:square;v-text-anchor:top" coordsize="192,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m9c8YA&#10;AADeAAAADwAAAGRycy9kb3ducmV2LnhtbESPQWsCMRSE70L/Q3gFb5q1m0rdGqUIguBJ7aG9PTbP&#10;3cXNy7JJ3dhf3whCj8PMfMMs19G24kq9bxxrmE0zEMSlMw1XGj5P28kbCB+QDbaOScONPKxXT6Ml&#10;FsYNfKDrMVQiQdgXqKEOoSuk9GVNFv3UdcTJO7veYkiyr6TpcUhw28qXLJtLiw2nhRo72tRUXo4/&#10;VkOpVP67PwxxM9tfvmOrvnLvldbj5/jxDiJQDP/hR3tnNOSv84WC+510BeTq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m9c8YAAADeAAAADwAAAAAAAAAAAAAAAACYAgAAZHJz&#10;L2Rvd25yZXYueG1sUEsFBgAAAAAEAAQA9QAAAIsDAAAAAA==&#10;" path="m,l192,187e" filled="f" strokecolor="#00009b" strokeweight=".12pt">
                <v:path arrowok="t" o:connecttype="custom" o:connectlocs="0,0;182,178" o:connectangles="0,0"/>
                <o:lock v:ext="edit" aspectratio="t"/>
              </v:shape>
              <v:shape id="Freeform 4067" o:spid="_x0000_s6113" style="position:absolute;left:4319;top:3637;width:231;height:228;rotation:90;visibility:visible;mso-wrap-style:square;v-text-anchor:top" coordsize="244,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iEqMcA&#10;AADeAAAADwAAAGRycy9kb3ducmV2LnhtbESPQWvCQBSE7wX/w/IEb3VjxaipG5FCwUtptRX09pp9&#10;bkKzb0N2jfHfdwsFj8PMfMOs1r2tRUetrxwrmIwTEMSF0xUbBV+fr48LED4ga6wdk4IbeVjng4cV&#10;ZtpdeUfdPhgRIewzVFCG0GRS+qIki37sGuLonV1rMUTZGqlbvEa4reVTkqTSYsVxocSGXkoqfvYX&#10;q+C0wffDNr0Zc9Fvc/dNx2Xz4ZQaDfvNM4hAfbiH/9tbrWA6S5cz+LsTr4DM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IhKjHAAAA3gAAAA8AAAAAAAAAAAAAAAAAmAIAAGRy&#10;cy9kb3ducmV2LnhtbFBLBQYAAAAABAAEAPUAAACMAwAAAAA=&#10;" path="m,l244,240e" filled="f" strokecolor="#00009b" strokeweight=".12pt">
                <v:path arrowok="t" o:connecttype="custom" o:connectlocs="0,0;231,228" o:connectangles="0,0"/>
                <o:lock v:ext="edit" aspectratio="t"/>
              </v:shape>
              <v:shape id="Freeform 4068" o:spid="_x0000_s6114" style="position:absolute;left:4354;top:3638;width:247;height:241;rotation:90;visibility:visible;mso-wrap-style:square;v-text-anchor:top" coordsize="261,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bX1cgA&#10;AADeAAAADwAAAGRycy9kb3ducmV2LnhtbESPT2sCMRTE74V+h/AKvdWs2q66GkVa2lpv/gO9PTbP&#10;zeLmZdmkuvXTN4WCx2FmfsNMZq2txJkaXzpW0O0kIIhzp0suFGw3709DED4ga6wck4If8jCb3t9N&#10;MNPuwis6r0MhIoR9hgpMCHUmpc8NWfQdVxNH7+gaiyHKppC6wUuE20r2kiSVFkuOCwZrejWUn9bf&#10;VsHgEFYnv/z6rFLT5+t1t/8Yvj0r9fjQzscgArXhFv5vL7SC/ks6SuHvTrwCcvo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JtfVyAAAAN4AAAAPAAAAAAAAAAAAAAAAAJgCAABk&#10;cnMvZG93bnJldi54bWxQSwUGAAAAAAQABAD1AAAAjQMAAAAA&#10;" path="m,l261,254e" filled="f" strokecolor="#00009b" strokeweight=".12pt">
                <v:path arrowok="t" o:connecttype="custom" o:connectlocs="0,0;247,241" o:connectangles="0,0"/>
                <o:lock v:ext="edit" aspectratio="t"/>
              </v:shape>
              <v:shape id="Freeform 4069" o:spid="_x0000_s6115" style="position:absolute;left:4405;top:3638;width:247;height:242;rotation:90;visibility:visible;mso-wrap-style:square;v-text-anchor:top" coordsize="261,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4rMCckA&#10;AADeAAAADwAAAGRycy9kb3ducmV2LnhtbESPT2sCMRTE7wW/Q3iFXqRm26KtW6O0SkHwIN0Wxdtj&#10;8/YPbl6WJOrqp28Eocdh5jfDTGadacSRnK8tK3gaJCCIc6trLhX8/nw9voHwAVljY5kUnMnDbNq7&#10;m2Cq7Ym/6ZiFUsQS9ikqqEJoUyl9XpFBP7AtcfQK6wyGKF0ptcNTLDeNfE6SkTRYc1yosKV5Rfk+&#10;OxgFL/31qtjs3M7I+edhs9heiswslHq47z7eQQTqwn/4Ri915Iaj8Stc78QrIK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4rMCckAAADeAAAADwAAAAAAAAAAAAAAAACYAgAA&#10;ZHJzL2Rvd25yZXYueG1sUEsFBgAAAAAEAAQA9QAAAI4DAAAAAA==&#10;" path="m,l261,255e" filled="f" strokecolor="#00009b" strokeweight=".12pt">
                <v:path arrowok="t" o:connecttype="custom" o:connectlocs="0,0;247,242" o:connectangles="0,0"/>
                <o:lock v:ext="edit" aspectratio="t"/>
              </v:shape>
              <v:shape id="Freeform 4070" o:spid="_x0000_s6116" style="position:absolute;left:4455;top:3653;width:232;height:226;rotation:90;visibility:visible;mso-wrap-style:square;v-text-anchor:top" coordsize="245,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EOQsMA&#10;AADeAAAADwAAAGRycy9kb3ducmV2LnhtbERPy2rCQBTdF/yH4Qru6qRKxaaOImLARQlUBbe3mZsH&#10;Zu6EmTGJf99ZFLo8nPdmN5pW9OR8Y1nB2zwBQVxY3XCl4HrJXtcgfEDW2FomBU/ysNtOXjaYajvw&#10;N/XnUIkYwj5FBXUIXSqlL2oy6Oe2I45caZ3BEKGrpHY4xHDTykWSrKTBhmNDjR0dairu54dRcPhq&#10;ZP5zcfnxhtmxLLm6t2Gv1Gw67j9BBBrDv/jPfdIKlu+rj7g33olX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EOQsMAAADeAAAADwAAAAAAAAAAAAAAAACYAgAAZHJzL2Rv&#10;d25yZXYueG1sUEsFBgAAAAAEAAQA9QAAAIgDAAAAAA==&#10;" path="m,l245,238e" filled="f" strokecolor="#00009b" strokeweight=".12pt">
                <v:path arrowok="t" o:connecttype="custom" o:connectlocs="0,0;232,226" o:connectangles="0,0"/>
                <o:lock v:ext="edit" aspectratio="t"/>
              </v:shape>
              <v:shape id="Freeform 4071" o:spid="_x0000_s6117" style="position:absolute;left:4506;top:3705;width:179;height:176;rotation:90;visibility:visible;mso-wrap-style:square;v-text-anchor:top" coordsize="189,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qMgA&#10;AADeAAAADwAAAGRycy9kb3ducmV2LnhtbESP3WrCQBSE7wXfYTlC7+rGtopJXaX1D6VQMC2Cd4fs&#10;aRKbPRuyW41v7woFL4eZ+YaZzFpTiRM1rrSsYNCPQBBnVpecK/j+Wj2OQTiPrLGyTAou5GA27XYm&#10;mGh75h2dUp+LAGGXoILC+zqR0mUFGXR9WxMH78c2Bn2QTS51g+cAN5V8iqKRNFhyWCiwpnlB2W/6&#10;ZxTIeJEeOasOny/6o51v9X45fF8r9dBr315BeGr9Pfzf3mgFz8NRHMPtTrgCcn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TH+oyAAAAN4AAAAPAAAAAAAAAAAAAAAAAJgCAABk&#10;cnMvZG93bnJldi54bWxQSwUGAAAAAAQABAD1AAAAjQMAAAAA&#10;" path="m,l189,185e" filled="f" strokecolor="#00009b" strokeweight=".12pt">
                <v:path arrowok="t" o:connecttype="custom" o:connectlocs="0,0;179,176" o:connectangles="0,0"/>
                <o:lock v:ext="edit" aspectratio="t"/>
              </v:shape>
              <v:shape id="Freeform 4072" o:spid="_x0000_s6118" style="position:absolute;left:4556;top:3754;width:130;height:125;rotation:90;visibility:visible;mso-wrap-style:square;v-text-anchor:top" coordsize="137,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t0PcQA&#10;AADeAAAADwAAAGRycy9kb3ducmV2LnhtbESPTU/CQBCG7yb8h82QeJOtEJRUFkIgRG8gkHgdu2Nb&#10;3Z0t3bWUf88cTDy+eb/yzJe9d6qjNtaBDTyOMlDERbA1lwZOx+3DDFRMyBZdYDJwpQjLxeBujrkN&#10;F36n7pBKJSMcczRQpdTkWseiIo9xFBpi8b5C6zGJbEttW7zIuHd6nGVP2mPN8lBhQ+uKip/Dr5ff&#10;HfnXWXlaf3Td2dH3/uh2nxtj7of96gVUoj79h//ab9bAZPqcCYDgCAro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3rdD3EAAAA3gAAAA8AAAAAAAAAAAAAAAAAmAIAAGRycy9k&#10;b3ducmV2LnhtbFBLBQYAAAAABAAEAPUAAACJAwAAAAA=&#10;" path="m,l137,132e" filled="f" strokecolor="#00009b" strokeweight=".12pt">
                <v:path arrowok="t" o:connecttype="custom" o:connectlocs="0,0;130,125" o:connectangles="0,0"/>
                <o:lock v:ext="edit" aspectratio="t"/>
              </v:shape>
              <v:shape id="Freeform 4073" o:spid="_x0000_s6119" style="position:absolute;left:4608;top:3806;width:76;height:75;rotation:90;visibility:visible;mso-wrap-style:square;v-text-anchor:top" coordsize="81,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80YsUA&#10;AADeAAAADwAAAGRycy9kb3ducmV2LnhtbESPT2vCQBTE7wW/w/IEb3WTSqtENyEIBU+Wxj94fGSf&#10;STD7NmRXTb59t1DocZiZ3zCbbDCteFDvGssK4nkEgri0uuFKwfHw+boC4TyyxtYyKRjJQZZOXjaY&#10;aPvkb3oUvhIBwi5BBbX3XSKlK2sy6Oa2Iw7e1fYGfZB9JXWPzwA3rXyLog9psOGwUGNH25rKW3E3&#10;Cmi80r77cnp0l4KPO12d/DlXajYd8jUIT4P/D/+1d1rB4n0ZxfB7J1wBmf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fzRixQAAAN4AAAAPAAAAAAAAAAAAAAAAAJgCAABkcnMv&#10;ZG93bnJldi54bWxQSwUGAAAAAAQABAD1AAAAigMAAAAA&#10;" path="m,l81,79e" filled="f" strokecolor="#00009b" strokeweight=".12pt">
                <v:path arrowok="t" o:connecttype="custom" o:connectlocs="0,0;76,75" o:connectangles="0,0"/>
                <o:lock v:ext="edit" aspectratio="t"/>
              </v:shape>
              <v:shape id="Freeform 4074" o:spid="_x0000_s6120" style="position:absolute;left:4659;top:3857;width:24;height:26;rotation:90;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nyD78YA&#10;AADeAAAADwAAAGRycy9kb3ducmV2LnhtbESPW4vCMBSE34X9D+Es+CKabsULXaMsoiCLPnjB50Nz&#10;tik2J6WJWv/9RhB8HGbmG2a2aG0lbtT40rGCr0ECgjh3uuRCwem47k9B+ICssXJMCh7kYTH/6Mww&#10;0+7Oe7odQiEihH2GCkwIdSalzw1Z9ANXE0fvzzUWQ5RNIXWD9wi3lUyTZCwtlhwXDNa0NJRfDler&#10;4Lydrlqdby+/u8mut8Z0aXyvVKr72f58gwjUhnf41d5oBcPRJEnheSde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nyD78YAAADeAAAADwAAAAAAAAAAAAAAAACYAgAAZHJz&#10;L2Rvd25yZXYueG1sUEsFBgAAAAAEAAQA9QAAAIsDAAAAAA==&#10;" path="m,l26,27e" filled="f" strokecolor="#00009b" strokeweight=".12pt">
                <v:path arrowok="t" o:connecttype="custom" o:connectlocs="0,0;24,26" o:connectangles="0,0"/>
                <o:lock v:ext="edit" aspectratio="t"/>
              </v:shape>
              <v:shape id="Freeform 4075" o:spid="_x0000_s6121" style="position:absolute;left:4505;top:2928;width:0;height:48;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j23skA&#10;AADeAAAADwAAAGRycy9kb3ducmV2LnhtbESPQWvCQBSE70L/w/IKvdVNFduSuoqILa14aZqD3h7Z&#10;ZzY2+zZkt0nsr3cLBY/DzHzDzJeDrUVHra8cK3gYJyCIC6crLhXkX6/3zyB8QNZYOyYFZ/KwXNyM&#10;5phq1/MndVkoRYSwT1GBCaFJpfSFIYt+7Bri6B1dazFE2ZZSt9hHuK3lJEkepcWK44LBhtaGiu/s&#10;xyo49pNys92c1ib/eNuvOj4ddvmvUne3w+oFRKAhXMP/7XetYDp7SqbwdydeAbm4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bj23skAAADeAAAADwAAAAAAAAAAAAAAAACYAgAA&#10;ZHJzL2Rvd25yZXYueG1sUEsFBgAAAAAEAAQA9QAAAI4DAAAAAA==&#10;" path="m,51l,e" filled="f" strokeweight=".12pt">
                <v:path arrowok="t" o:connecttype="custom" o:connectlocs="0,48;0,0" o:connectangles="0,0"/>
                <o:lock v:ext="edit" aspectratio="t"/>
              </v:shape>
              <v:shape id="Freeform 4076" o:spid="_x0000_s6122" style="position:absolute;left:4530;top:2786;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4V+8gA&#10;AADeAAAADwAAAGRycy9kb3ducmV2LnhtbESPW2vCQBSE34X+h+UU+qab2lo1uoqUSoUWxAv6esie&#10;XGz2bMhuk/jvu4LQx2FmvmHmy86UoqHaFZYVPA8iEMSJ1QVnCo6HdX8CwnlkjaVlUnAlB8vFQ2+O&#10;sbYt76jZ+0wECLsYFeTeV7GULsnJoBvYijh4qa0N+iDrTOoa2wA3pRxG0Zs0WHBYyLGi95ySn/2v&#10;UZBm04/15zlp2J9G2/b4ffkapxelnh671QyEp87/h+/tjVbwMhpHr3C7E66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vhX7yAAAAN4AAAAPAAAAAAAAAAAAAAAAAJgCAABk&#10;cnMvZG93bnJldi54bWxQSwUGAAAAAAQABAD1AAAAjQMAAAAA&#10;" path="m10,14r,-2l7,10,7,7,5,7,5,5,3,5,3,2,,e" filled="f" strokeweight=".12pt">
                <v:path arrowok="t" o:connecttype="custom" o:connectlocs="10,13;10,11;7,9;7,7;5,7;5,5;3,5;3,2;0,0" o:connectangles="0,0,0,0,0,0,0,0,0"/>
                <o:lock v:ext="edit" aspectratio="t"/>
              </v:shape>
              <v:shape id="Freeform 4077" o:spid="_x0000_s6123" style="position:absolute;left:4508;top:2819;width:42;height:0;rotation:9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svsYA&#10;AADeAAAADwAAAGRycy9kb3ducmV2LnhtbESP3WoCMRSE74W+QzgF72rWiv3ZbpRSFYSC4NYHOGxO&#10;96ebkyWJ6+rTG6Hg5TAz3zDZcjCt6Mn52rKC6SQBQVxYXXOp4PCzeXoD4QOyxtYyKTiTh+XiYZRh&#10;qu2J99TnoRQRwj5FBVUIXSqlLyoy6Ce2I47er3UGQ5SulNrhKcJNK5+T5EUarDkuVNjRV0XFX340&#10;Ci7T1WXT6px1s+bucN65pnn/Vmr8OHx+gAg0hHv4v73VCmbz12QOtzvxCs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QMsvsYAAADeAAAADwAAAAAAAAAAAAAAAACYAgAAZHJz&#10;L2Rvd25yZXYueG1sUEsFBgAAAAAEAAQA9QAAAIsDAAAAAA==&#10;" path="m,l45,e" filled="f" strokeweight=".12pt">
                <v:path arrowok="t" o:connecttype="custom" o:connectlocs="0,0;42,0" o:connectangles="0,0"/>
                <o:lock v:ext="edit" aspectratio="t"/>
              </v:shape>
              <v:shape id="Freeform 4078" o:spid="_x0000_s6124" style="position:absolute;left:4490;top:2765;width:16;height:62;rotation:90;visibility:visible;mso-wrap-style:square;v-text-anchor:top" coordsize="1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oFWcYA&#10;AADeAAAADwAAAGRycy9kb3ducmV2LnhtbESPQWsCMRSE7wX/Q3iF3mpS29qyNYooFr25Wkp7e2xe&#10;dxc3L0sS3fXfG6HgcZiZb5jJrLeNOJEPtWMNT0MFgrhwpuZSw9d+9fgOIkRkg41j0nCmALPp4G6C&#10;mXEd53TaxVIkCIcMNVQxtpmUoajIYhi6ljh5f85bjEn6UhqPXYLbRo6UGkuLNaeFCltaVFQcdker&#10;4cdtvpd93qjfzi8+Nz7H5fYFtX647+cfICL18Rb+b6+NhufXNzWG6510BeT0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NoFWcYAAADeAAAADwAAAAAAAAAAAAAAAACYAgAAZHJz&#10;L2Rvd25yZXYueG1sUEsFBgAAAAAEAAQA9QAAAIsDAAAAAA==&#10;" path="m,65l3,63r,-3l5,60r,-2l7,58r,-2l10,53r,-2l12,46r3,-2l15,34r2,-5l17,22,15,17r,-9l12,5,10,e" filled="f" strokeweight=".12pt">
                <v:path arrowok="t" o:connecttype="custom" o:connectlocs="0,62;3,60;3,57;5,57;5,55;7,55;7,53;9,51;9,49;11,44;14,42;14,32;16,28;16,21;14,16;14,8;11,5;9,0" o:connectangles="0,0,0,0,0,0,0,0,0,0,0,0,0,0,0,0,0,0"/>
                <o:lock v:ext="edit" aspectratio="t"/>
              </v:shape>
              <v:shape id="Freeform 4079" o:spid="_x0000_s6125" style="position:absolute;left:4460;top:2819;width:42;height:0;rotation:9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0XUscA&#10;AADeAAAADwAAAGRycy9kb3ducmV2LnhtbESP3WoCMRSE7wt9h3AK3tWsLda6blaKVRAKhW59gMPm&#10;uD9uTpYk6urTG6HQy2FmvmGy5WA6cSLnG8sKJuMEBHFpdcOVgt3v5vkdhA/IGjvLpOBCHpb540OG&#10;qbZn/qFTESoRIexTVFCH0KdS+rImg35se+Lo7a0zGKJ0ldQOzxFuOvmSJG/SYMNxocaeVjWVh+Jo&#10;FFwnn9dNpwvW7Zr73eXbte38S6nR0/CxABFoCP/hv/ZWK3idzpIZ3O/EKyD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qdF1LHAAAA3gAAAA8AAAAAAAAAAAAAAAAAmAIAAGRy&#10;cy9kb3ducmV2LnhtbFBLBQYAAAAABAAEAPUAAACMAwAAAAA=&#10;" path="m45,l,e" filled="f" strokeweight=".12pt">
                <v:path arrowok="t" o:connecttype="custom" o:connectlocs="42,0;0,0" o:connectangles="0,0"/>
                <o:lock v:ext="edit" aspectratio="t"/>
              </v:shape>
              <v:shape id="Freeform 4080" o:spid="_x0000_s6126" style="position:absolute;left:4496;top:2810;width:16;height:75;rotation:90;visibility:visible;mso-wrap-style:square;v-text-anchor:top" coordsize="17,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QZ0cQA&#10;AADeAAAADwAAAGRycy9kb3ducmV2LnhtbERPz2vCMBS+D/wfwhN2kZk6Ny2daRkDQU9zrbs/mmdT&#10;1rx0Tab1vzcHYceP7/emGG0nzjT41rGCxTwBQVw73XKj4Fhtn1IQPiBr7ByTgit5KPLJwwYz7S78&#10;RecyNCKGsM9QgQmhz6T0tSGLfu564sid3GAxRDg0Ug94ieG2k89JspIWW44NBnv6MFT/lH9WQai+&#10;V9VnaihNX34Ps5nZL47lXqnH6fj+BiLQGP7Fd/dOK1i+rpO4N96JV0D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aEGdHEAAAA3gAAAA8AAAAAAAAAAAAAAAAAmAIAAGRycy9k&#10;b3ducmV2LnhtbFBLBQYAAAAABAAEAPUAAACJAwAAAAA=&#10;" path="m,79l3,77r,-3l5,74r,-2l8,72r,-2l10,67r,-2l12,60r3,-2l15,48r2,-5l17,36,15,31r,-9l12,19,10,14r,-2l8,10,8,7,5,5,3,2,,e" filled="f" strokeweight=".12pt">
                <v:path arrowok="t" o:connecttype="custom" o:connectlocs="0,75;3,73;3,70;5,70;5,68;8,68;8,66;9,64;9,62;11,57;14,55;14,46;16,41;16,34;14,29;14,21;11,18;9,13;9,11;8,9;8,7;5,5;3,2;0,0" o:connectangles="0,0,0,0,0,0,0,0,0,0,0,0,0,0,0,0,0,0,0,0,0,0,0,0"/>
                <o:lock v:ext="edit" aspectratio="t"/>
              </v:shape>
              <v:shape id="Freeform 4081" o:spid="_x0000_s6127" style="position:absolute;left:4578;top:2790;width:39;height:139;rotation:90;visibility:visible;mso-wrap-style:square;v-text-anchor:top" coordsize="41,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ljG8kA&#10;AADeAAAADwAAAGRycy9kb3ducmV2LnhtbESPX2vCQBDE34V+h2MLvpR6qaVVo6cUoVCh0PrnQd+W&#10;3JoEc3sxt43x2/cKBR+HmfkNM1t0rlItNaH0bOBpkIAizrwtOTew274/jkEFQbZYeSYDVwqwmN/1&#10;Zphaf+E1tRvJVYRwSNFAIVKnWoesIIdh4Gvi6B1941CibHJtG7xEuKv0MEletcOS40KBNS0Lyk6b&#10;H2fgdJWH7+Xq8NWuh/uzrEYZHT7HxvTvu7cpKKFObuH/9oc18PwySibwdydeAT3/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BljG8kAAADeAAAADwAAAAAAAAAAAAAAAACYAgAA&#10;ZHJzL2Rvd25yZXYueG1sUEsFBgAAAAAEAAQA9QAAAI4DAAAAAA==&#10;" path="m41,l36,10,32,22r-5,9l22,43,20,53,15,65r-3,9l10,86,8,98,5,110,3,120,,132r,14e" filled="f" strokeweight=".12pt">
                <v:path arrowok="t" o:connecttype="custom" o:connectlocs="39,0;34,10;30,21;26,30;21,41;19,50;14,62;11,70;10,82;8,93;5,105;3,114;0,126;0,139" o:connectangles="0,0,0,0,0,0,0,0,0,0,0,0,0,0"/>
                <o:lock v:ext="edit" aspectratio="t"/>
              </v:shape>
              <v:shape id="Freeform 4082" o:spid="_x0000_s6128" style="position:absolute;left:4598;top:2718;width:0;height:139;rotation:90;visibility:visible;mso-wrap-style:square;v-text-anchor:top" coordsize="0,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AKM8YA&#10;AADeAAAADwAAAGRycy9kb3ducmV2LnhtbESPzWrCQBSF9wXfYbiFbkqdmGINMaOIUqq4kFoh20vm&#10;NgnJ3AmZUaNP7ywKXR7OH1+2HEwrLtS72rKCyTgCQVxYXXOp4PTz+ZaAcB5ZY2uZFNzIwXIxesow&#10;1fbK33Q5+lKEEXYpKqi871IpXVGRQTe2HXHwfm1v0AfZl1L3eA3jppVxFH1IgzWHhwo7WldUNMez&#10;UXCnr7g5z/abJj4kSZ5rbl53rNTL87Cag/A0+P/wX3urFbxPZ5MAEHACCsjF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yAKM8YAAADeAAAADwAAAAAAAAAAAAAAAACYAgAAZHJz&#10;L2Rvd25yZXYueG1sUEsFBgAAAAAEAAQA9QAAAIsDAAAAAA==&#10;" path="m,146l,e" filled="f" strokeweight=".12pt">
                <v:path arrowok="t" o:connecttype="custom" o:connectlocs="0,139;0,0" o:connectangles="0,0"/>
                <o:lock v:ext="edit" aspectratio="t"/>
              </v:shape>
              <v:shape id="Freeform 4083" o:spid="_x0000_s6129" style="position:absolute;left:4409;top:2716;width:0;height:143;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ziwscA&#10;AADeAAAADwAAAGRycy9kb3ducmV2LnhtbESPT2vCQBTE74LfYXmCN93EUrWpq2ih0HoQ/HPo8ZF9&#10;TYLZt2t2jem37wqCx2FmfsMsVp2pRUuNrywrSMcJCOLc6ooLBafj52gOwgdkjbVlUvBHHlbLfm+B&#10;mbY33lN7CIWIEPYZKihDcJmUPi/JoB9bRxy9X9sYDFE2hdQN3iLc1HKSJFNpsOK4UKKjj5Ly8+Fq&#10;FPB3e3HbdrvmS+Emb7vZ6SdsEqWGg279DiJQF57hR/tLK3h5naUp3O/EKy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pM4sLHAAAA3gAAAA8AAAAAAAAAAAAAAAAAmAIAAGRy&#10;cy9kb3ducmV2LnhtbFBLBQYAAAAABAAEAPUAAACMAwAAAAA=&#10;" path="m,151l,e" filled="f" strokeweight=".12pt">
                <v:path arrowok="t" o:connecttype="custom" o:connectlocs="0,143;0,0" o:connectangles="0,0"/>
                <o:lock v:ext="edit" aspectratio="t"/>
              </v:shape>
              <v:shape id="Freeform 4084" o:spid="_x0000_s6130" style="position:absolute;left:4389;top:2788;width:39;height:143;rotation:90;visibility:visible;mso-wrap-style:square;v-text-anchor:top" coordsize="41,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DXuMkA&#10;AADeAAAADwAAAGRycy9kb3ducmV2LnhtbESPT2vCQBTE70K/w/IKvelGpbGkrlL8Q8WL1hZKb4/s&#10;azZt9m3Irpr46buC0OMwM79hpvPWVuJEjS8dKxgOEhDEudMlFwo+3tf9JxA+IGusHJOCjjzMZ3e9&#10;KWbanfmNTodQiAhhn6ECE0KdSelzQxb9wNXE0ft2jcUQZVNI3eA5wm0lR0mSSoslxwWDNS0M5b+H&#10;o1WQ/qRm8xn2u9W6+6LL9pWXx46VerhvX55BBGrDf/jW3mgF48fJcATXO/EKyNk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9DXuMkAAADeAAAADwAAAAAAAAAAAAAAAACYAgAA&#10;ZHJzL2Rvd25yZXYueG1sUEsFBgAAAAAEAAQA9QAAAI4DAAAAAA==&#10;" path="m,l,14,3,26,5,38r,10l8,60r4,12l15,84r5,12l22,105r5,12l32,129r4,10l41,151e" filled="f" strokeweight=".12pt">
                <v:path arrowok="t" o:connecttype="custom" o:connectlocs="0,0;0,13;3,25;5,36;5,45;8,57;11,68;14,80;19,91;21,99;26,111;30,122;34,132;39,143" o:connectangles="0,0,0,0,0,0,0,0,0,0,0,0,0,0"/>
                <o:lock v:ext="edit" aspectratio="t"/>
              </v:shape>
              <v:shape id="Freeform 4085" o:spid="_x0000_s6131" style="position:absolute;left:4401;top:2872;width:0;height:160;rotation:90;visibility:visible;mso-wrap-style:square;v-text-anchor:top" coordsize="0,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u04ccA&#10;AADeAAAADwAAAGRycy9kb3ducmV2LnhtbESPQWvCQBSE70L/w/IK3nSjwVaiq4SCUA85xEqpt0f2&#10;NQlm34bdrUn/fVcQehxm5htmux9NJ27kfGtZwWKegCCurG65VnD+OMzWIHxA1thZJgW/5GG/e5ps&#10;MdN24JJup1CLCGGfoYImhD6T0lcNGfRz2xNH79s6gyFKV0vtcIhw08llkrxIgy3HhQZ7emuoup5+&#10;jIK6WB0vX+7zXOSXwveuzNNrOSg1fR7zDYhAY/gPP9rvWkG6el2kcL8Tr4D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57tOHHAAAA3gAAAA8AAAAAAAAAAAAAAAAAmAIAAGRy&#10;cy9kb3ducmV2LnhtbFBLBQYAAAAABAAEAPUAAACMAwAAAAA=&#10;" path="m,168l,e" filled="f" strokeweight=".12pt">
                <v:path arrowok="t" o:connecttype="custom" o:connectlocs="0,160;0,0" o:connectangles="0,0"/>
                <o:lock v:ext="edit" aspectratio="t"/>
              </v:shape>
              <v:shape id="Freeform 4086" o:spid="_x0000_s6132" style="position:absolute;left:4434;top:2897;width:93;height:0;rotation:90;visibility:visible;mso-wrap-style:square;v-text-anchor:top" coordsize="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vtDsUA&#10;AADeAAAADwAAAGRycy9kb3ducmV2LnhtbESPS4vCMBSF98L8h3CF2Wnq+JhajaIDMgVX6uD60lzb&#10;YnNTmljrv58IgsvDeXyc5bozlWipcaVlBaNhBII4s7rkXMHfaTeIQTiPrLGyTAoe5GC9+ugtMdH2&#10;zgdqjz4XYYRdggoK7+tESpcVZNANbU0cvIttDPogm1zqBu9h3FTyK4pm0mDJgVBgTT8FZdfjzQTu&#10;bj95tOdDl27n5zjdnH7zeTxW6rPfbRYgPHX+HX61U61gPP0eTeB5J1w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q+0OxQAAAN4AAAAPAAAAAAAAAAAAAAAAAJgCAABkcnMv&#10;ZG93bnJldi54bWxQSwUGAAAAAAQABAD1AAAAigMAAAAA&#10;" path="m98,l,e" filled="f" strokeweight=".12pt">
                <v:path arrowok="t" o:connecttype="custom" o:connectlocs="93,0;0,0" o:connectangles="0,0"/>
                <o:lock v:ext="edit" aspectratio="t"/>
              </v:shape>
              <v:shape id="Freeform 4087" o:spid="_x0000_s6133" style="position:absolute;left:4469;top:2941;width:9;height:14;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smvcgA&#10;AADeAAAADwAAAGRycy9kb3ducmV2LnhtbESP3WrCQBSE74W+w3IK3unGlmiNrlJKpYUWRCt6e8ie&#10;/Njs2ZBdk/j2bkHo5TAz3zDLdW8q0VLjSssKJuMIBHFqdcm5gsPPZvQCwnlkjZVlUnAlB+vVw2CJ&#10;ibYd76jd+1wECLsEFRTe14mULi3IoBvbmjh4mW0M+iCbXOoGuwA3lXyKoqk0WHJYKLCmt4LS3/3F&#10;KMjy+fvm45S27I/xtjt8n79m2Vmp4WP/ugDhqff/4Xv7Uyt4jmeTGP7uhCsgV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Kya9yAAAAN4AAAAPAAAAAAAAAAAAAAAAAJgCAABk&#10;cnMvZG93bnJldi54bWxQSwUGAAAAAAQABAD1AAAAjQMAAAAA&#10;" path="m,l,2r3,l3,5,5,7r,2l8,9r,3l10,12r,2e" filled="f" strokeweight=".12pt">
                <v:path arrowok="t" o:connecttype="custom" o:connectlocs="0,0;0,2;3,2;3,5;5,7;5,9;7,9;7,12;9,12;9,14" o:connectangles="0,0,0,0,0,0,0,0,0,0"/>
                <o:lock v:ext="edit" aspectratio="t"/>
              </v:shape>
              <v:shape id="Freeform 4088" o:spid="_x0000_s6134" style="position:absolute;left:4530;top:2941;width:9;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4ysgA&#10;AADeAAAADwAAAGRycy9kb3ducmV2LnhtbESPW2vCQBSE3wv+h+UIvtWNFW/RVUqpWKhQvKCvh+zJ&#10;RbNnQ3ZN0n/fLRT6OMzMN8xq05lSNFS7wrKC0TACQZxYXXCm4HzaPs9BOI+ssbRMCr7JwWbde1ph&#10;rG3LB2qOPhMBwi5GBbn3VSylS3Iy6Ia2Ig5eamuDPsg6k7rGNsBNKV+iaCoNFhwWcqzoLafkfnwY&#10;BWm2eN/urknD/jL5as/72+csvSk16HevSxCeOv8f/mt/aAXjyWw0hd874QrI9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bjKyAAAAN4AAAAPAAAAAAAAAAAAAAAAAJgCAABk&#10;cnMvZG93bnJldi54bWxQSwUGAAAAAAQABAD1AAAAjQMAAAAA&#10;" path="m10,r,2l8,2r,3l5,5r,2l3,10r,2l,12r,2e" filled="f" strokeweight=".12pt">
                <v:path arrowok="t" o:connecttype="custom" o:connectlocs="9,0;9,2;7,2;7,5;5,5;5,7;3,9;3,11;0,11;0,13" o:connectangles="0,0,0,0,0,0,0,0,0,0"/>
                <o:lock v:ext="edit" aspectratio="t"/>
              </v:shape>
              <v:shape id="Freeform 4089" o:spid="_x0000_s6135" style="position:absolute;left:4482;top:2897;width:93;height:0;rotation:90;visibility:visible;mso-wrap-style:square;v-text-anchor:top" coordsize="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lzecUA&#10;AADeAAAADwAAAGRycy9kb3ducmV2LnhtbESPS4vCMBSF9wP+h3AFd2OqzmitRlFBpuDKB64vzbUt&#10;NjelibX++8nAgMvDeXyc5bozlWipcaVlBaNhBII4s7rkXMHlvP+MQTiPrLGyTApe5GC96n0sMdH2&#10;yUdqTz4XYYRdggoK7+tESpcVZNANbU0cvJttDPogm1zqBp9h3FRyHEVTabDkQCiwpl1B2f30MIG7&#10;P3y92uuxS7fza5xuzj/5PJ4oNeh3mwUIT51/h//bqVYw+Z6NZvB3J1w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eXN5xQAAAN4AAAAPAAAAAAAAAAAAAAAAAJgCAABkcnMv&#10;ZG93bnJldi54bWxQSwUGAAAAAAQABAD1AAAAigMAAAAA&#10;" path="m,l98,e" filled="f" strokeweight=".12pt">
                <v:path arrowok="t" o:connecttype="custom" o:connectlocs="0,0;93,0" o:connectangles="0,0"/>
                <o:lock v:ext="edit" aspectratio="t"/>
              </v:shape>
              <v:shape id="Freeform 4090" o:spid="_x0000_s6136" style="position:absolute;left:4606;top:2874;width:0;height:155;rotation:90;visibility:visible;mso-wrap-style:square;v-text-anchor:top" coordsize="0,1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H8QA&#10;AADeAAAADwAAAGRycy9kb3ducmV2LnhtbERP3WqDMBS+H/Qdwhn0ZqzRjnbiGmUMhEILpW4PcDBn&#10;KjMn1qRV3765GPTy4/vf5ZPpxI0G11pWEK8iEMSV1S3XCn6+i9cEhPPIGjvLpGAmB3m2eNphqu3I&#10;Z7qVvhYhhF2KChrv+1RKVzVk0K1sTxy4XzsY9AEOtdQDjiHcdHIdRVtpsOXQ0GBPXw1Vf+XVKNCH&#10;bj+fXtymTKbkfCwuyRxfj0otn6fPDxCeJv8Q/7v3WsHb5j0Oe8OdcAVk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v7Cx/EAAAA3gAAAA8AAAAAAAAAAAAAAAAAmAIAAGRycy9k&#10;b3ducmV2LnhtbFBLBQYAAAAABAAEAPUAAACJAwAAAAA=&#10;" path="m,163l,e" filled="f" strokeweight=".12pt">
                <v:path arrowok="t" o:connecttype="custom" o:connectlocs="0,155;0,0" o:connectangles="0,0"/>
                <o:lock v:ext="edit" aspectratio="t"/>
              </v:shape>
              <v:shape id="Freeform 4091" o:spid="_x0000_s6137" style="position:absolute;left:4501;top:2768;width:7;height:48;rotation:90;visibility:visible;mso-wrap-style:square;v-text-anchor:top" coordsize="7,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0HFMcA&#10;AADeAAAADwAAAGRycy9kb3ducmV2LnhtbESPQUsDMRSE74L/ITyhF2mTVmx1bVqkoAiWUlfB63Pz&#10;3F1MXrZJbLf/3hQKHoeZ+YaZL3tnxZ5CbD1rGI8UCOLKm5ZrDR/vT8M7EDEhG7SeScORIiwXlxdz&#10;LIw/8Bvty1SLDOFYoIYmpa6QMlYNOYwj3xFn79sHhynLUEsT8JDhzsqJUlPpsOW80GBHq4aqn/LX&#10;aVDPW2uv0xQ/fTDdbrP+KrfqVevBVf/4ACJRn/7D5/aL0XBzOxvfw+lOv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9BxTHAAAA3gAAAA8AAAAAAAAAAAAAAAAAmAIAAGRy&#10;cy9kb3ducmV2LnhtbFBLBQYAAAAABAAEAPUAAACMAwAAAAA=&#10;" path="m,51l3,46,5,44r,-5l7,34,7,17,5,12,5,8,3,5,,e" filled="f" strokeweight=".12pt">
                <v:path arrowok="t" o:connecttype="custom" o:connectlocs="0,48;3,43;5,41;5,37;7,32;7,16;5,11;5,8;3,5;0,0" o:connectangles="0,0,0,0,0,0,0,0,0,0"/>
                <o:lock v:ext="edit" aspectratio="t"/>
              </v:shape>
              <v:shape id="Freeform 4092" o:spid="_x0000_s6138" style="position:absolute;left:4500;top:2821;width:10;height:48;rotation:90;visibility:visible;mso-wrap-style:square;v-text-anchor:top" coordsize="1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ggEMYA&#10;AADeAAAADwAAAGRycy9kb3ducmV2LnhtbESPy2rCQBSG9wXfYTiCuzqp1xKdiAhCd7baC90dM6dJ&#10;SOZMzIxJfHtnIXT589/41pveVKKlxhWWFbyMIxDEqdUFZwo+T/vnVxDOI2usLJOCGznYJIOnNcba&#10;dvxB7dFnIoywi1FB7n0dS+nSnAy6sa2Jg/dnG4M+yCaTusEujJtKTqJoIQ0WHB5yrGmXU1oer0bB&#10;YX5Z/rzv/KE8z+TX7PrdteZ3q9Ro2G9XIDz1/j/8aL9pBdP5chIAAk5AAZn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ggEMYAAADeAAAADwAAAAAAAAAAAAAAAACYAgAAZHJz&#10;L2Rvd25yZXYueG1sUEsFBgAAAAAEAAQA9QAAAIsDAAAAAA==&#10;" path="m,51l3,48,5,44,8,39r,-5l10,29r,-7l8,17r,-5l5,8,3,3,,e" filled="f" strokeweight=".12pt">
                <v:path arrowok="t" o:connecttype="custom" o:connectlocs="0,48;3,45;5,41;8,37;8,32;10,27;10,21;8,16;8,11;5,8;3,3;0,0" o:connectangles="0,0,0,0,0,0,0,0,0,0,0,0"/>
                <o:lock v:ext="edit" aspectratio="t"/>
              </v:shape>
              <v:shape id="Freeform 4093" o:spid="_x0000_s6139" style="position:absolute;left:4503;top:2921;width:3;height:48;rotation:90;visibility:visible;mso-wrap-style:square;v-text-anchor:top" coordsize="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40nMcA&#10;AADeAAAADwAAAGRycy9kb3ducmV2LnhtbESPQWsCMRSE70L/Q3gFL1Kzu9ZWtkYpRbHgQWrr/bF5&#10;btJuXrabqNt/3xQKHoeZ+YaZL3vXiDN1wXpWkI8zEMSV15ZrBR/v67sZiBCRNTaeScEPBVgubgZz&#10;LLW/8Bud97EWCcKhRAUmxraUMlSGHIaxb4mTd/Sdw5hkV0vd4SXBXSOLLHuQDi2nBYMtvRiqvvYn&#10;p2C0m67QVtvP73tzLNqNcfnBOqWGt/3zE4hIfbyG/9uvWsFk+ljk8HcnX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NJzHAAAA3gAAAA8AAAAAAAAAAAAAAAAAmAIAAGRy&#10;cy9kb3ducmV2LnhtbFBLBQYAAAAABAAEAPUAAACMAwAAAAA=&#10;" path="m,51l,46,3,44,3,8,,5,,e" filled="f" strokeweight=".12pt">
                <v:path arrowok="t" o:connecttype="custom" o:connectlocs="0,48;0,43;3,41;3,8;0,5;0,0" o:connectangles="0,0,0,0,0,0"/>
                <o:lock v:ext="edit" aspectratio="t"/>
              </v:shape>
              <v:shape id="Freeform 4094" o:spid="_x0000_s6140" style="position:absolute;left:4530;top:3623;width:10;height:13;rotation:90;visibility:visible;mso-wrap-style:square;v-text-anchor:top" coordsize="1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50dMgA&#10;AADeAAAADwAAAGRycy9kb3ducmV2LnhtbESP3WrCQBSE7wt9h+UUvKubplhrdBWRikILohW9PWRP&#10;fmz2bMiuSXx7t1Do5TAz3zCzRW8q0VLjSssKXoYRCOLU6pJzBcfv9fM7COeRNVaWScGNHCzmjw8z&#10;TLTteE/tweciQNglqKDwvk6kdGlBBt3Q1sTBy2xj0AfZ5FI32AW4qWQcRW/SYMlhocCaVgWlP4er&#10;UZDlk4/15py27E+jXXf8unyOs4tSg6d+OQXhqff/4b/2Vit4HY3jGH7vh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arnR0yAAAAN4AAAAPAAAAAAAAAAAAAAAAAJgCAABk&#10;cnMvZG93bnJldi54bWxQSwUGAAAAAAQABAD1AAAAjQMAAAAA&#10;" path="m,14l,12,2,10,2,7,5,5,7,2,10,e" filled="f" strokeweight=".12pt">
                <v:path arrowok="t" o:connecttype="custom" o:connectlocs="0,13;0,11;2,9;2,7;5,5;7,2;10,0" o:connectangles="0,0,0,0,0,0,0"/>
                <o:lock v:ext="edit" aspectratio="t"/>
              </v:shape>
              <v:shape id="Freeform 4095" o:spid="_x0000_s6141" style="position:absolute;left:4489;top:3596;width:17;height:62;rotation:90;visibility:visible;mso-wrap-style:square;v-text-anchor:top" coordsize="1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6ocYA&#10;AADeAAAADwAAAGRycy9kb3ducmV2LnhtbESPT2vCQBTE7wW/w/KE3upG7T9SVymKRW8mLUVvj+xr&#10;Esy+Dburid/eFQoeh5n5DTNb9KYRZ3K+tqxgPEpAEBdW11wq+PleP72D8AFZY2OZFFzIw2I+eJhh&#10;qm3HGZ3zUIoIYZ+igiqENpXSFxUZ9CPbEkfvzzqDIUpXSu2wi3DTyEmSvEqDNceFCltaVlQc85NR&#10;sLfb31WfNcmhc8uvrctwtXtGpR6H/ecHiEB9uIf/2xutYPryNpnC7U68AnJ+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6ocYAAADeAAAADwAAAAAAAAAAAAAAAACYAgAAZHJz&#10;L2Rvd25yZXYueG1sUEsFBgAAAAAEAAQA9QAAAIsDAAAAAA==&#10;" path="m17,65l14,63,12,60,9,58r,-2l7,53r,-2l5,46,2,44,2,34,,29,,22,2,17,2,8,5,5,7,e" filled="f" strokeweight=".12pt">
                <v:path arrowok="t" o:connecttype="custom" o:connectlocs="17,62;14,60;12,57;9,55;9,53;7,51;7,49;5,44;2,42;2,32;0,28;0,21;2,16;2,8;5,5;7,0" o:connectangles="0,0,0,0,0,0,0,0,0,0,0,0,0,0,0,0"/>
                <o:lock v:ext="edit" aspectratio="t"/>
              </v:shape>
              <v:shape id="Freeform 4096" o:spid="_x0000_s6142" style="position:absolute;left:4496;top:3536;width:15;height:75;rotation:90;visibility:visible;mso-wrap-style:square;v-text-anchor:top" coordsize="16,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EPo8cA&#10;AADeAAAADwAAAGRycy9kb3ducmV2LnhtbESPS4vCQBCE7wv+h6EFL8s68bVK1lGCrCAeBB8H99Zk&#10;2iSa6QmZWY3/3hEEj0VVfUVN540pxZVqV1hW0OtGIIhTqwvOFBz2y68JCOeRNZaWScGdHMxnrY8p&#10;xtreeEvXnc9EgLCLUUHufRVL6dKcDLqurYiDd7K1QR9knUld4y3ATSn7UfQtDRYcFnKsaJFTetn9&#10;GwX86yanz+P5st5sD3+VHyWkh4lSnXaT/IDw1Ph3+NVeaQWD0bg/hOedcAXk7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hD6PHAAAA3gAAAA8AAAAAAAAAAAAAAAAAmAIAAGRy&#10;cy9kb3ducmV2LnhtbFBLBQYAAAAABAAEAPUAAACMAwAAAAA=&#10;" path="m16,79l14,77r,-3l12,74,9,72r,-2l7,67r,-2l4,60,2,58,2,48,,43,,31,2,26r,-4l4,19,7,14r,-4l9,10,9,7,12,5,14,2,14,e" filled="f" strokeweight=".12pt">
                <v:path arrowok="t" o:connecttype="custom" o:connectlocs="15,75;13,73;13,70;11,70;8,68;8,66;7,64;7,62;4,57;2,55;2,46;0,41;0,29;2,25;2,21;4,18;7,13;7,9;8,9;8,7;11,5;13,2;13,0" o:connectangles="0,0,0,0,0,0,0,0,0,0,0,0,0,0,0,0,0,0,0,0,0,0,0"/>
                <o:lock v:ext="edit" aspectratio="t"/>
              </v:shape>
              <v:shape id="Freeform 4097" o:spid="_x0000_s6143" style="position:absolute;left:4469;top:3468;width:9;height:14;rotation:90;visibility:visible;mso-wrap-style:square;v-text-anchor:top" coordsize="9,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Xmy8kA&#10;AADeAAAADwAAAGRycy9kb3ducmV2LnhtbESPT2vCQBTE70K/w/IK3nRTJTamriIFi4ce/Iv09sy+&#10;JsHs2zS7jWk/vVsoeBxm5jfMbNGZSrTUuNKygqdhBII4s7rkXMFhvxokIJxH1lhZJgU/5GAxf+jN&#10;MNX2yltqdz4XAcIuRQWF93UqpcsKMuiGtiYO3qdtDPogm1zqBq8Bbio5iqKJNFhyWCiwpteCssvu&#10;2yj4MO9ZMn37PS7Pm/MlWRn9VZ28Uv3HbvkCwlPn7+H/9lorGMfPoxj+7oQr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kXmy8kAAADeAAAADwAAAAAAAAAAAAAAAACYAgAA&#10;ZHJzL2Rvd25yZXYueG1sUEsFBgAAAAAEAAQA9QAAAI4DAAAAAA==&#10;" path="m9,r,2l7,2r,3l5,7r,2l2,9r,3l,12r,2e" filled="f" strokeweight=".12pt">
                <v:path arrowok="t" o:connecttype="custom" o:connectlocs="9,0;9,2;7,2;7,5;5,7;5,9;2,9;2,12;0,12;0,14" o:connectangles="0,0,0,0,0,0,0,0,0,0"/>
                <o:lock v:ext="edit" aspectratio="t"/>
              </v:shape>
              <v:shape id="Freeform 4098" o:spid="_x0000_s6144" style="position:absolute;left:4517;top:3459;width:13;height:36;rotation:90;visibility:visible;mso-wrap-style:square;v-text-anchor:top" coordsize="1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vyv8cA&#10;AADeAAAADwAAAGRycy9kb3ducmV2LnhtbESPQWvCQBSE74X+h+UVvNVNI8aSukqxKhW1oBbPj+wz&#10;Cc2+Ddk1xn/fFQSPw8x8w4ynnalES40rLSt460cgiDOrS84V/B4Wr+8gnEfWWFkmBVdyMJ08P40x&#10;1fbCO2r3PhcBwi5FBYX3dSqlywoy6Pq2Jg7eyTYGfZBNLnWDlwA3lYyjKJEGSw4LBdY0Kyj725+N&#10;gq9Rcl3Hm9aucb5dDsvZcfWzjZXqvXSfHyA8df4Rvre/tYLBcBQncLsTroCc/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b8r/HAAAA3gAAAA8AAAAAAAAAAAAAAAAAmAIAAGRy&#10;cy9kb3ducmV2LnhtbFBLBQYAAAAABAAEAPUAAACMAwAAAAA=&#10;" path="m,l,2r2,l2,5r3,l5,7r2,3l7,12r2,l9,14r3,5l12,22r2,4l14,38e" filled="f" strokeweight=".12pt">
                <v:path arrowok="t" o:connecttype="custom" o:connectlocs="0,0;0,2;2,2;2,5;5,5;5,7;7,9;7,11;8,11;8,13;11,18;11,21;13,25;13,36" o:connectangles="0,0,0,0,0,0,0,0,0,0,0,0,0,0"/>
                <o:lock v:ext="edit" aspectratio="t"/>
              </v:shape>
              <v:shape id="Freeform 4099" o:spid="_x0000_s6145" style="position:absolute;left:4491;top:3468;width:4;height:25;rotation:90;visibility:visible;mso-wrap-style:square;v-text-anchor:top" coordsize="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SiG8cA&#10;AADeAAAADwAAAGRycy9kb3ducmV2LnhtbESPT2sCMRTE74LfITyhN82q6JbVKOI/Cnqp2vszed1d&#10;unlZNqmufvqmUOhxmJnfMPNlaytxo8aXjhUMBwkIYu1MybmCy3nXfwXhA7LByjEpeJCH5aLbmWNm&#10;3J3f6XYKuYgQ9hkqKEKoMym9LsiiH7iaOHqfrrEYomxyaRq8R7it5ChJptJiyXGhwJrWBemv07dV&#10;YPW2vE6P9WW/SZ/jD33YPJLDWamXXruagQjUhv/wX/vNKBhP0lEKv3fiFZ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UohvHAAAA3gAAAA8AAAAAAAAAAAAAAAAAmAIAAGRy&#10;cy9kb3ducmV2LnhtbFBLBQYAAAAABAAEAPUAAACMAwAAAAA=&#10;" path="m5,r,15l3,20r,2l,27e" filled="f" strokeweight=".12pt">
                <v:path arrowok="t" o:connecttype="custom" o:connectlocs="4,0;4,14;2,19;2,20;0,25" o:connectangles="0,0,0,0,0"/>
                <o:lock v:ext="edit" aspectratio="t"/>
              </v:shape>
              <v:shape id="Freeform 4100" o:spid="_x0000_s6146" style="position:absolute;left:4340;top:2870;width:4;height:9;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rkC8QA&#10;AADeAAAADwAAAGRycy9kb3ducmV2LnhtbERPy2oCMRTdC/5DuIVupGZUfDA1ighCFxXxAXV5mdxO&#10;hk5uhkmcTP/eLApdHs57ve1tLTpqfeVYwWScgSAunK64VHC7Ht5WIHxA1lg7JgW/5GG7GQ7WmGsX&#10;+UzdJZQihbDPUYEJocml9IUhi37sGuLEfbvWYkiwLaVuMaZwW8tpli2kxYpTg8GG9oaKn8vDKui+&#10;jvdHjJ/n07U4RGlGWofyqNTrS797BxGoD//iP/eHVjCbL6dpb7qTroDcP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a5AvEAAAA3gAAAA8AAAAAAAAAAAAAAAAAmAIAAGRycy9k&#10;b3ducmV2LnhtbFBLBQYAAAAABAAEAPUAAACJAwAAAAA=&#10;" path="m,10l5,e" filled="f" strokecolor="#00009b" strokeweight=".12pt">
                <v:path arrowok="t" o:connecttype="custom" o:connectlocs="0,9;4,0" o:connectangles="0,0"/>
                <o:lock v:ext="edit" aspectratio="t"/>
              </v:shape>
              <v:shape id="Freeform 4101" o:spid="_x0000_s6147" style="position:absolute;left:4343;top:2854;width:12;height:22;rotation:90;visibility:visible;mso-wrap-style:square;v-text-anchor:top" coordsize="1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XsrskA&#10;AADeAAAADwAAAGRycy9kb3ducmV2LnhtbESP3WoCMRSE74W+QzhCb6Rmu4tVt0Yp2lLpRcGfBzhs&#10;TjeLm5MlSXXt0zeFgpfDzHzDLFa9bcWZfGgcK3gcZyCIK6cbrhUcD28PMxAhImtsHZOCKwVYLe8G&#10;Cyy1u/COzvtYiwThUKICE2NXShkqQxbD2HXEyfty3mJM0tdSe7wkuG1lnmVP0mLDacFgR2tD1Wn/&#10;bRWsm/ePzfQ6ORTzYmNGP6+jnc8/lbof9i/PICL18Rb+b2+1gmIyzefwdyddAbn8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mXsrskAAADeAAAADwAAAAAAAAAAAAAAAACYAgAA&#10;ZHJzL2Rvd25yZXYueG1sUEsFBgAAAAAEAAQA9QAAAI4DAAAAAA==&#10;" path="m,24l12,e" filled="f" strokecolor="#00009b" strokeweight=".12pt">
                <v:path arrowok="t" o:connecttype="custom" o:connectlocs="0,22;12,0" o:connectangles="0,0"/>
                <o:lock v:ext="edit" aspectratio="t"/>
              </v:shape>
              <v:shape id="Freeform 4102" o:spid="_x0000_s6148" style="position:absolute;left:4347;top:2836;width:18;height:36;rotation:90;visibility:visible;mso-wrap-style:square;v-text-anchor:top" coordsize="19,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6D9cQA&#10;AADeAAAADwAAAGRycy9kb3ducmV2LnhtbESPy4rCMBSG9wO+QziCO029jnSMooIgoqBON7M7NMe2&#10;2JyUJtX69mYhzPLnv/EtVq0pxYNqV1hWMBxEIIhTqwvOFCS/u/4chPPIGkvLpOBFDlbLztcCY22f&#10;fKHH1WcijLCLUUHufRVL6dKcDLqBrYiDd7O1QR9knUld4zOMm1KOomgmDRYcHnKsaJtTer82RsHf&#10;pjlM5rY579LklexPehsduVCq123XPyA8tf4//GnvtYLx9HscAAJOQAG5f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ug/XEAAAA3gAAAA8AAAAAAAAAAAAAAAAAmAIAAGRycy9k&#10;b3ducmV2LnhtbFBLBQYAAAAABAAEAPUAAACJAwAAAAA=&#10;" path="m,38l19,e" filled="f" strokecolor="#00009b" strokeweight=".12pt">
                <v:path arrowok="t" o:connecttype="custom" o:connectlocs="0,36;18,0" o:connectangles="0,0"/>
                <o:lock v:ext="edit" aspectratio="t"/>
              </v:shape>
              <v:shape id="Freeform 4103" o:spid="_x0000_s6149" style="position:absolute;left:4349;top:2821;width:27;height:50;rotation:90;visibility:visible;mso-wrap-style:square;v-text-anchor:top" coordsize="29,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BYMYA&#10;AADeAAAADwAAAGRycy9kb3ducmV2LnhtbESPQWvCQBSE74X+h+UVems2KjYSXUUKLdVboh68PbLP&#10;JJh9m2S3Gv+9KxQ8DjPzDbNYDaYRF+pdbVnBKIpBEBdW11wq2O++P2YgnEfW2FgmBTdysFq+viww&#10;1fbKGV1yX4oAYZeigsr7NpXSFRUZdJFtiYN3sr1BH2RfSt3jNcBNI8dx/CkN1hwWKmzpq6LinP8Z&#10;BZnLTP6ju8OmPA/b5NiZddKNlXp/G9ZzEJ4G/wz/t3+1gsk0mYzgcSdc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7BYMYAAADeAAAADwAAAAAAAAAAAAAAAACYAgAAZHJz&#10;L2Rvd25yZXYueG1sUEsFBgAAAAAEAAQA9QAAAIsDAAAAAA==&#10;" path="m,53l29,e" filled="f" strokecolor="#00009b" strokeweight=".12pt">
                <v:path arrowok="t" o:connecttype="custom" o:connectlocs="0,50;27,0" o:connectangles="0,0"/>
                <o:lock v:ext="edit" aspectratio="t"/>
              </v:shape>
              <v:shape id="Freeform 4104" o:spid="_x0000_s6150" style="position:absolute;left:4352;top:2803;width:38;height:66;rotation:90;visibility:visible;mso-wrap-style:square;v-text-anchor:top" coordsize="39,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0vzcoA&#10;AADeAAAADwAAAGRycy9kb3ducmV2LnhtbESPW2sCMRSE3wv+h3CEvtWsWqtsjVJ7ESkK3h7q22Fz&#10;3CzdnCybqGt/fVMo+DjMzDfMeNrYUpyp9oVjBd1OAoI4c7rgXMF+9/EwAuEDssbSMSm4kofppHU3&#10;xlS7C2/ovA25iBD2KSowIVSplD4zZNF3XEUcvaOrLYYo61zqGi8RbkvZS5InabHguGCwoldD2ff2&#10;ZBV8mtMoma/84mfZNev3t8PXcLZ6VOq+3bw8gwjUhFv4v73QCvqDYb8Hf3fiFZCT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E9L83KAAAA3gAAAA8AAAAAAAAAAAAAAAAAmAIA&#10;AGRycy9kb3ducmV2LnhtbFBLBQYAAAAABAAEAPUAAACPAwAAAAA=&#10;" path="m,70l39,e" filled="f" strokecolor="#00009b" strokeweight=".12pt">
                <v:path arrowok="t" o:connecttype="custom" o:connectlocs="0,66;38,0" o:connectangles="0,0"/>
                <o:lock v:ext="edit" aspectratio="t"/>
              </v:shape>
              <v:shape id="Freeform 4105" o:spid="_x0000_s6151" style="position:absolute;left:4357;top:2785;width:46;height:84;rotation:90;visibility:visible;mso-wrap-style:square;v-text-anchor:top" coordsize="48,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C6OsgA&#10;AADeAAAADwAAAGRycy9kb3ducmV2LnhtbESP3UoDMRSE7wt9h3AK3rVZXay6blqqWLQUhNbV6+Pm&#10;7A9uTtYktuvbN0LBy2FmvmHy5WA6cSDnW8sKLmcJCOLS6pZrBcXbenoLwgdkjZ1lUvBLHpaL8SjH&#10;TNsj7+iwD7WIEPYZKmhC6DMpfdmQQT+zPXH0KusMhihdLbXDY4SbTl4lyVwabDkuNNjTY0Pl1/7H&#10;KHh1H7vVnf7eOP/w/F49FZ9bWWyVupgMq3sQgYbwHz63X7SC9PomTeHvTrwCcnE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ULo6yAAAAN4AAAAPAAAAAAAAAAAAAAAAAJgCAABk&#10;cnMvZG93bnJldi54bWxQSwUGAAAAAAQABAD1AAAAjQMAAAAA&#10;" path="m,89l48,e" filled="f" strokecolor="#00009b" strokeweight=".12pt">
                <v:path arrowok="t" o:connecttype="custom" o:connectlocs="0,84;46,0" o:connectangles="0,0"/>
                <o:lock v:ext="edit" aspectratio="t"/>
              </v:shape>
              <v:shape id="Freeform 4106" o:spid="_x0000_s6152" style="position:absolute;left:4362;top:2767;width:54;height:102;rotation:90;visibility:visible;mso-wrap-style:square;v-text-anchor:top" coordsize="57,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J1n8gA&#10;AADeAAAADwAAAGRycy9kb3ducmV2LnhtbESPW2vCQBSE34X+h+UUfCm68S6pq4i2KNIqXl76dsie&#10;JqHZsyG7avz3rlDwcZiZb5jJrDaFuFDlcssKOu0IBHFidc6pgtPxszUG4TyyxsIyKbiRg9n0pTHB&#10;WNsr7+ly8KkIEHYxKsi8L2MpXZKRQde2JXHwfm1l0AdZpVJXeA1wU8huFA2lwZzDQoYlLTJK/g5n&#10;o+Bn//a12J35Q699X47TzXL1vT0q1Xyt5+8gPNX+Gf5vr7WC3mDU68PjTrgCcn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MnWfyAAAAN4AAAAPAAAAAAAAAAAAAAAAAJgCAABk&#10;cnMvZG93bnJldi54bWxQSwUGAAAAAAQABAD1AAAAjQMAAAAA&#10;" path="m,108l57,e" filled="f" strokecolor="#00009b" strokeweight=".12pt">
                <v:path arrowok="t" o:connecttype="custom" o:connectlocs="0,102;54,0" o:connectangles="0,0"/>
                <o:lock v:ext="edit" aspectratio="t"/>
              </v:shape>
              <v:shape id="Freeform 4107" o:spid="_x0000_s6153" style="position:absolute;left:4382;top:2768;width:55;height:96;rotation:90;visibility:visible;mso-wrap-style:square;v-text-anchor:top" coordsize="58,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emyMUA&#10;AADeAAAADwAAAGRycy9kb3ducmV2LnhtbESP3YrCMBSE7wXfIZyFvdN0V/yhGkVcZBVBqPoAh+b0&#10;B5uT2mRt9+2NIHg5zMw3zGLVmUrcqXGlZQVfwwgEcWp1ybmCy3k7mIFwHlljZZkU/JOD1bLfW2Cs&#10;bcsJ3U8+FwHCLkYFhfd1LKVLCzLohrYmDl5mG4M+yCaXusE2wE0lv6NoIg2WHBYKrGlTUHo9/RkF&#10;UftTS9tmyT632+R2yH6PXcZKfX506zkIT51/h1/tnVYwGk9HY3jeCVdAL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N6bIxQAAAN4AAAAPAAAAAAAAAAAAAAAAAJgCAABkcnMv&#10;ZG93bnJldi54bWxQSwUGAAAAAAQABAD1AAAAigMAAAAA&#10;" path="m,101l58,e" filled="f" strokecolor="#00009b" strokeweight=".12pt">
                <v:path arrowok="t" o:connecttype="custom" o:connectlocs="0,96;55,0" o:connectangles="0,0"/>
                <o:lock v:ext="edit" aspectratio="t"/>
              </v:shape>
              <v:shape id="Freeform 4108" o:spid="_x0000_s6154" style="position:absolute;left:4407;top:2768;width:52;height:91;rotation:90;visibility:visible;mso-wrap-style:square;v-text-anchor:top" coordsize="55,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yATMcA&#10;AADeAAAADwAAAGRycy9kb3ducmV2LnhtbESPzWrDMBCE74G+g9hCb43cmvzgRgltoDQQKCTtocfF&#10;2lim1spY68TJ00eFQo7DzHzDLFaDb9SRulgHNvA0zkARl8HWXBn4/np/nIOKgmyxCUwGzhRhtbwb&#10;LbCw4cQ7Ou6lUgnCsUADTqQttI6lI49xHFri5B1C51GS7CptOzwluG/0c5ZNtcea04LDltaOyt99&#10;7w1sDn7bh89LNWx/3Ns69Plc5MOYh/vh9QWU0CC38H97Yw3kk1k+hb876Qro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cgEzHAAAA3gAAAA8AAAAAAAAAAAAAAAAAmAIAAGRy&#10;cy9kb3ducmV2LnhtbFBLBQYAAAAABAAEAPUAAACMAwAAAAA=&#10;" path="m,96l55,e" filled="f" strokecolor="#00009b" strokeweight=".12pt">
                <v:path arrowok="t" o:connecttype="custom" o:connectlocs="0,91;52,0" o:connectangles="0,0"/>
                <o:lock v:ext="edit" aspectratio="t"/>
              </v:shape>
              <v:shape id="Freeform 4109" o:spid="_x0000_s6155" style="position:absolute;left:4426;top:2773;width:39;height:69;rotation:90;visibility:visible;mso-wrap-style:square;v-text-anchor:top" coordsize="4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8ntsUA&#10;AADeAAAADwAAAGRycy9kb3ducmV2LnhtbESPX2vCMBTF3wf7DuEKvs3UFa1Uo4xJcU+DtRv4eGmu&#10;bbC56ZpMu29vBgMfD+fPj7PZjbYTFxq8caxgPktAENdOG24UfFbF0wqED8gaO8ek4Jc87LaPDxvM&#10;tbvyB13K0Ig4wj5HBW0IfS6lr1uy6GeuJ47eyQ0WQ5RDI/WA1zhuO/mcJEtp0XAktNjTa0v1ufyx&#10;EdKtmu93aY6lqfaHr32x7NGiUtPJ+LIGEWgM9/B/+00rSBdZmsHfnXgF5P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3ye2xQAAAN4AAAAPAAAAAAAAAAAAAAAAAJgCAABkcnMv&#10;ZG93bnJldi54bWxQSwUGAAAAAAQABAD1AAAAigMAAAAA&#10;" path="m,72l41,e" filled="f" strokecolor="#00009b" strokeweight=".12pt">
                <v:path arrowok="t" o:connecttype="custom" o:connectlocs="0,69;39,0" o:connectangles="0,0"/>
                <o:lock v:ext="edit" aspectratio="t"/>
              </v:shape>
              <v:shape id="Freeform 4110" o:spid="_x0000_s6156" style="position:absolute;left:4446;top:2779;width:26;height:43;rotation:90;visibility:visible;mso-wrap-style:square;v-text-anchor:top" coordsize="27,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h2+8IA&#10;AADeAAAADwAAAGRycy9kb3ducmV2LnhtbERPPW/CMBDdK/EfrKvE1jiF0qAUgxASqGtDh3S7xkcc&#10;NT5bsSHh39dDpY5P73uzm2wvbjSEzrGC5ywHQdw43XGr4PN8fFqDCBFZY++YFNwpwG47e9hgqd3I&#10;H3SrYitSCIcSFZgYfSllaAxZDJnzxIm7uMFiTHBopR5wTOG2l4s8f5UWO04NBj0dDDU/1dUqOLC+&#10;1sViLCrz8vXNtV+daumVmj9O+zcQkab4L/5zv2sFy1WxTHvTnXQF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aHb7wgAAAN4AAAAPAAAAAAAAAAAAAAAAAJgCAABkcnMvZG93&#10;bnJldi54bWxQSwUGAAAAAAQABAD1AAAAhwMAAAAA&#10;" path="m,45l27,e" filled="f" strokecolor="#00009b" strokeweight=".12pt">
                <v:path arrowok="t" o:connecttype="custom" o:connectlocs="0,43;26,0" o:connectangles="0,0"/>
                <o:lock v:ext="edit" aspectratio="t"/>
              </v:shape>
              <v:shape id="Freeform 4111" o:spid="_x0000_s6157" style="position:absolute;left:4466;top:2785;width:11;height:18;rotation:90;visibility:visible;mso-wrap-style:square;v-text-anchor:top" coordsize="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wrR8gA&#10;AADeAAAADwAAAGRycy9kb3ducmV2LnhtbESPQUsDMRSE7wX/Q3iCF2mzWqx1bVoW24KXgrYVr4/N&#10;c7O6eVk36Tb9940g9DjMzDfMbBFtI3rqfO1Ywd0oA0FcOl1zpWC/Ww+nIHxA1tg4JgUn8rCYXw1m&#10;mGt35Hfqt6ESCcI+RwUmhDaX0peGLPqRa4mT9+U6iyHJrpK6w2OC20beZ9lEWqw5LRhs6cVQ+bM9&#10;WAXuoyjelrfRT7839Up/7mL/OzFK3VzH4hlEoBgu4f/2q1YwfngcP8HfnXQF5P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zCtHyAAAAN4AAAAPAAAAAAAAAAAAAAAAAJgCAABk&#10;cnMvZG93bnJldi54bWxQSwUGAAAAAAQABAD1AAAAjQMAAAAA&#10;" path="m,19l12,e" filled="f" strokecolor="#00009b" strokeweight=".12pt">
                <v:path arrowok="t" o:connecttype="custom" o:connectlocs="0,18;11,0" o:connectangles="0,0"/>
                <o:lock v:ext="edit" aspectratio="t"/>
              </v:shape>
              <v:shape id="Freeform 4112" o:spid="_x0000_s6158" style="position:absolute;left:4535;top:2820;width:18;height:31;rotation:90;visibility:visible;mso-wrap-style:square;v-text-anchor:top" coordsize="19,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6KdcMA&#10;AADeAAAADwAAAGRycy9kb3ducmV2LnhtbESPTWsCMRCG74X+hzCF3mrWfspqFBELBaVQbe/DZtwN&#10;bibbJF3Xf+8chB5f3i+e2WLwreopJhfYwHhUgCKugnVcG/jevz9MQKWMbLENTAbOlGAxv72ZYWnD&#10;ib+o3+VayQinEg00OXel1qlqyGMahY5YvEOIHrPIWGsb8STjvtWPRfGqPTqWhwY7WjVUHXd/Xn7j&#10;7/pzn2P/swnsQr+cuO22Mub+blhOQWUa8n/42v6wBp5e3p4FQHAEBfT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36KdcMAAADeAAAADwAAAAAAAAAAAAAAAACYAgAAZHJzL2Rv&#10;d25yZXYueG1sUEsFBgAAAAAEAAQA9QAAAIgDAAAAAA==&#10;" path="m,33l19,e" filled="f" strokecolor="#00009b" strokeweight=".12pt">
                <v:path arrowok="t" o:connecttype="custom" o:connectlocs="0,31;18,0" o:connectangles="0,0"/>
                <o:lock v:ext="edit" aspectratio="t"/>
              </v:shape>
              <v:shape id="Freeform 4113" o:spid="_x0000_s6159" style="position:absolute;left:4545;top:2797;width:41;height:75;rotation:90;visibility:visible;mso-wrap-style:square;v-text-anchor:top" coordsize="43,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grskA&#10;AADeAAAADwAAAGRycy9kb3ducmV2LnhtbESPQWvCQBSE74X+h+UVeqsbjW1tdJXSUmg9BLQKPT6y&#10;zySafZvurib++65Q8DjMzDfMbNGbRpzI+dqyguEgAUFcWF1zqWDz/fEwAeEDssbGMik4k4fF/PZm&#10;hpm2Ha/otA6liBD2GSqoQmgzKX1RkUE/sC1x9HbWGQxRulJqh12Em0aOkuRJGqw5LlTY0ltFxWF9&#10;NAryPt3+frlt+vMy6Zab/Lgfv+d7pe7v+tcpiEB9uIb/259aQfr4PB7C5U68AnL+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XHgrskAAADeAAAADwAAAAAAAAAAAAAAAACYAgAA&#10;ZHJzL2Rvd25yZXYueG1sUEsFBgAAAAAEAAQA9QAAAI4DAAAAAA==&#10;" path="m,79l43,e" filled="f" strokecolor="#00009b" strokeweight=".12pt">
                <v:path arrowok="t" o:connecttype="custom" o:connectlocs="0,75;41,0" o:connectangles="0,0"/>
                <o:lock v:ext="edit" aspectratio="t"/>
              </v:shape>
              <v:shape id="Freeform 4114" o:spid="_x0000_s6160" style="position:absolute;left:4560;top:2767;width:75;height:139;rotation:90;visibility:visible;mso-wrap-style:square;v-text-anchor:top" coordsize="79,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D99ckA&#10;AADeAAAADwAAAGRycy9kb3ducmV2LnhtbESPQUsDMRSE74L/ITyhF7FZa2t1bVpKacGDILYFPT42&#10;z83SzcuapLvb/npTEDwOM/MNM1v0thYt+VA5VnA/zEAQF05XXCrY7zZ3TyBCRNZYOyYFJwqwmF9f&#10;zTDXruMParexFAnCIUcFJsYmlzIUhiyGoWuIk/ftvMWYpC+l9tgluK3lKMsepcWK04LBhlaGisP2&#10;aBXcyvfzmt1q8jb+8qZ7bvefP/Gg1OCmX76AiNTH//Bf+1UreJhMxyO43ElXQM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iD99ckAAADeAAAADwAAAAAAAAAAAAAAAACYAgAA&#10;ZHJzL2Rvd25yZXYueG1sUEsFBgAAAAAEAAQA9QAAAI4DAAAAAA==&#10;" path="m,146l79,e" filled="f" strokecolor="#00009b" strokeweight=".12pt">
                <v:path arrowok="t" o:connecttype="custom" o:connectlocs="0,139;75,0" o:connectangles="0,0"/>
                <o:lock v:ext="edit" aspectratio="t"/>
              </v:shape>
              <v:shape id="Freeform 4115" o:spid="_x0000_s6161" style="position:absolute;left:4569;top:2762;width:70;height:127;rotation:90;visibility:visible;mso-wrap-style:square;v-text-anchor:top" coordsize="74,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SW68kA&#10;AADeAAAADwAAAGRycy9kb3ducmV2LnhtbESPW08CMRSE3038D80x4cVAF1fBrBSiJBADT9zC63F7&#10;9qLb07UtsPx7a2Li42RmvslMZp1pxJmcry0rGA4SEMS51TWXCva7Rf8ZhA/IGhvLpOBKHmbT25sJ&#10;ZtpeeEPnbShFhLDPUEEVQptJ6fOKDPqBbYmjV1hnMETpSqkdXiLcNPIhSUbSYM1xocKW5hXlX9uT&#10;UbD75uV9+vFWFJ/Hw/zohuuFXa2V6t11ry8gAnXhP/zXftcK0qfxYwq/d+IVkNM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9SW68kAAADeAAAADwAAAAAAAAAAAAAAAACYAgAA&#10;ZHJzL2Rvd25yZXYueG1sUEsFBgAAAAAEAAQA9QAAAI4DAAAAAA==&#10;" path="m,134l74,e" filled="f" strokecolor="#00009b" strokeweight=".12pt">
                <v:path arrowok="t" o:connecttype="custom" o:connectlocs="0,127;70,0" o:connectangles="0,0"/>
                <o:lock v:ext="edit" aspectratio="t"/>
              </v:shape>
              <v:shape id="Freeform 4116" o:spid="_x0000_s6162" style="position:absolute;left:4584;top:2764;width:60;height:108;rotation:90;visibility:visible;mso-wrap-style:square;v-text-anchor:top" coordsize="63,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Bl0MgA&#10;AADeAAAADwAAAGRycy9kb3ducmV2LnhtbESP3WrCQBSE74W+w3IK3pS6qX+p0VWKaBW9aW0f4Jg9&#10;JsHs2ZBdNb69KwheDjPzDTOZNaYUZ6pdYVnBRycCQZxaXXCm4P9v+f4JwnlkjaVlUnAlB7PpS2uC&#10;ibYX/qXzzmciQNglqCD3vkqkdGlOBl3HVsTBO9jaoA+yzqSu8RLgppTdKBpKgwWHhRwrmueUHncn&#10;o2D7dkDaL/eL1cDFx83oe/sTr2Ol2q/N1xiEp8Y/w4/2WivoDeJ+H+53whWQ0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kGXQyAAAAN4AAAAPAAAAAAAAAAAAAAAAAJgCAABk&#10;cnMvZG93bnJldi54bWxQSwUGAAAAAAQABAD1AAAAjQMAAAAA&#10;" path="m,113l63,e" filled="f" strokecolor="#00009b" strokeweight=".12pt">
                <v:path arrowok="t" o:connecttype="custom" o:connectlocs="0,108;60,0" o:connectangles="0,0"/>
                <o:lock v:ext="edit" aspectratio="t"/>
              </v:shape>
              <v:shape id="Freeform 4117" o:spid="_x0000_s6163" style="position:absolute;left:4604;top:2770;width:46;height:82;rotation:90;visibility:visible;mso-wrap-style:square;v-text-anchor:top" coordsize="48,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hGrMQA&#10;AADeAAAADwAAAGRycy9kb3ducmV2LnhtbESPS4sCMRCE7wv+h9CCtzXjW0ajiLDgYS++Dt6aSTsZ&#10;nXSGJKvjv98IC3ssquorarlubS0e5EPlWMGgn4EgLpyuuFRwOn59zkGEiKyxdkwKXhRgvep8LDHX&#10;7sl7ehxiKRKEQ44KTIxNLmUoDFkMfdcQJ+/qvMWYpC+l9vhMcFvLYZZNpcWK04LBhraGivvhxyq4&#10;beX5fPNT+q7H/mQ28oLF/aJUr9tuFiAitfE//NfeaQWjyWw8gfeddAXk6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0oRqzEAAAA3gAAAA8AAAAAAAAAAAAAAAAAmAIAAGRycy9k&#10;b3ducmV2LnhtbFBLBQYAAAAABAAEAPUAAACJAwAAAAA=&#10;" path="m,86l48,e" filled="f" strokecolor="#00009b" strokeweight=".12pt">
                <v:path arrowok="t" o:connecttype="custom" o:connectlocs="0,82;46,0" o:connectangles="0,0"/>
                <o:lock v:ext="edit" aspectratio="t"/>
              </v:shape>
              <v:shape id="Freeform 4118" o:spid="_x0000_s6164" style="position:absolute;left:4623;top:2775;width:32;height:57;rotation:90;visibility:visible;mso-wrap-style:square;v-text-anchor:top" coordsize="3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j9VMUA&#10;AADeAAAADwAAAGRycy9kb3ducmV2LnhtbESP0WrCQBRE3wX/YblCX0R31RolukpbEHxsox9wzV6T&#10;YPZuyG5j7Ne7hUIfh5k5w2z3va1FR62vHGuYTRUI4tyZigsN59NhsgbhA7LB2jFpeJCH/W442GJq&#10;3J2/qMtCISKEfYoayhCaVEqfl2TRT11DHL2ray2GKNtCmhbvEW5rOVcqkRYrjgslNvRRUn7Lvq2G&#10;ZHzp1jz/8dmZ+fGuzFJ1n43WL6P+bQMiUB/+w3/to9GwWK5eE/i9E6+A3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uP1UxQAAAN4AAAAPAAAAAAAAAAAAAAAAAJgCAABkcnMv&#10;ZG93bnJldi54bWxQSwUGAAAAAAQABAD1AAAAigMAAAAA&#10;" path="m,60l34,e" filled="f" strokecolor="#00009b" strokeweight=".12pt">
                <v:path arrowok="t" o:connecttype="custom" o:connectlocs="0,57;32,0" o:connectangles="0,0"/>
                <o:lock v:ext="edit" aspectratio="t"/>
              </v:shape>
              <v:shape id="Freeform 4119" o:spid="_x0000_s6165" style="position:absolute;left:4642;top:2780;width:18;height:33;rotation:90;visibility:visible;mso-wrap-style:square;v-text-anchor:top" coordsize="19,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cq58gA&#10;AADeAAAADwAAAGRycy9kb3ducmV2LnhtbESPT2sCMRTE74LfITyhN83a1rWsRimFUutBqfXP9bF5&#10;7kY3L8sm1e23NwWhx2FmfsNM562txIUabxwrGA4SEMS504YLBdvv9/4LCB+QNVaOScEveZjPup0p&#10;Ztpd+Ysum1CICGGfoYIyhDqT0uclWfQDVxNH7+gaiyHKppC6wWuE20o+JkkqLRqOCyXW9FZSft78&#10;WAW0Muf1vtgeP08hZfOxSw+2Xir10GtfJyACteE/fG8vtIKn0fh5DH934hW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7tyrnyAAAAN4AAAAPAAAAAAAAAAAAAAAAAJgCAABk&#10;cnMvZG93bnJldi54bWxQSwUGAAAAAAQABAD1AAAAjQMAAAAA&#10;" path="m,34l19,e" filled="f" strokecolor="#00009b" strokeweight=".12pt">
                <v:path arrowok="t" o:connecttype="custom" o:connectlocs="0,33;18,0" o:connectangles="0,0"/>
                <o:lock v:ext="edit" aspectratio="t"/>
              </v:shape>
              <v:shape id="Freeform 4120" o:spid="_x0000_s6166" style="position:absolute;left:4661;top:2787;width:5;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8kwMQA&#10;AADeAAAADwAAAGRycy9kb3ducmV2LnhtbERPTU8CMRC9m/AfmiHxYqArKpCFQlRiInJigftkO2wX&#10;ttO1LbD+e3sw8fjyvufLzjbiSj7UjhU8DjMQxKXTNVcK9ruPwRREiMgaG8ek4IcCLBe9uznm2t14&#10;S9ciViKFcMhRgYmxzaUMpSGLYeha4sQdnbcYE/SV1B5vKdw2cpRlY2mx5tRgsKV3Q+W5uFgF7eFt&#10;ND5UX8XZrAqvL5vT+uF7pdR9v3udgYjUxX/xn/tTK3h6mTynvelOu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DfJMDEAAAA3gAAAA8AAAAAAAAAAAAAAAAAmAIAAGRycy9k&#10;b3ducmV2LnhtbFBLBQYAAAAABAAEAPUAAACJAwAAAAA=&#10;" path="m,7l5,e" filled="f" strokecolor="#00009b" strokeweight=".12pt">
                <v:path arrowok="t" o:connecttype="custom" o:connectlocs="0,7;5,0" o:connectangles="0,0"/>
                <o:lock v:ext="edit" aspectratio="t"/>
              </v:shape>
              <v:shape id="Freeform 4121" o:spid="_x0000_s6167" style="position:absolute;left:4483;top:3397;width:39;height:330;rotation:90;visibility:visible;mso-wrap-style:square;v-text-anchor:top" coordsize="41,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0Rq/ccA&#10;AADeAAAADwAAAGRycy9kb3ducmV2LnhtbESPT2vCQBTE74V+h+UVvJRmU/9Um7pKFYpeGwvx+Mi+&#10;Jkuzb0N21dhP7wqCx2FmfsPMl71txJE6bxwreE1SEMSl04YrBT+7r5cZCB+QNTaOScGZPCwXjw9z&#10;zLQ78Tcd81CJCGGfoYI6hDaT0pc1WfSJa4mj9+s6iyHKrpK6w1OE20YO0/RNWjQcF2psaV1T+Zcf&#10;rAK/r/5lsXreNWvOJxtdGDmeGqUGT/3nB4hAfbiHb+2tVjCaTMfvcL0Tr4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tEav3HAAAA3gAAAA8AAAAAAAAAAAAAAAAAmAIAAGRy&#10;cy9kb3ducmV2LnhtbFBLBQYAAAAABAAEAPUAAACMAwAAAAA=&#10;" path="m,l5,10r5,12l15,31r5,12l22,53r5,12l29,74r3,12l34,98r3,12l39,120r,12l41,139r,72l39,223r-2,12l34,245r-2,12l29,269r-2,12l22,293r-2,9l15,314r-5,12l5,336,,348e" filled="f" strokeweight=".12pt">
                <v:path arrowok="t" o:connecttype="custom" o:connectlocs="0,0;5,9;10,21;14,29;19,41;21,50;26,62;28,70;30,82;32,93;35,104;37,114;37,125;39,132;39,200;37,211;35,223;32,232;30,244;28,255;26,266;21,278;19,286;14,298;10,309;5,319;0,330" o:connectangles="0,0,0,0,0,0,0,0,0,0,0,0,0,0,0,0,0,0,0,0,0,0,0,0,0,0,0"/>
                <o:lock v:ext="edit" aspectratio="t"/>
              </v:shape>
              <v:shape id="Freeform 4122" o:spid="_x0000_s6168" style="position:absolute;left:4503;top:3470;width:0;height:330;rotation:90;visibility:visible;mso-wrap-style:square;v-text-anchor:top" coordsize="0,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InIsgA&#10;AADeAAAADwAAAGRycy9kb3ducmV2LnhtbESPy2rCQBSG90LfYThCdzqx1qrRUcRWKLQbb6C7Q+aY&#10;RDNnQmYap336zqLQ5c9/45svg6lES40rLSsY9BMQxJnVJecKDvtNbwLCeWSNlWVS8E0OlouHzhxT&#10;be+8pXbncxFH2KWooPC+TqV0WUEGXd/WxNG72Magj7LJpW7wHsdNJZ+S5EUaLDk+FFjTuqDstvsy&#10;Cp7ftq+X0/qnDbfPaThcr5vzhzsq9dgNqxkIT8H/h//a71rBcDQeRYCIE1F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EiciyAAAAN4AAAAPAAAAAAAAAAAAAAAAAJgCAABk&#10;cnMvZG93bnJldi54bWxQSwUGAAAAAAQABAD1AAAAjQMAAAAA&#10;" path="m,348l,e" filled="f" strokeweight=".12pt">
                <v:path arrowok="t" o:connecttype="custom" o:connectlocs="0,330;0,0" o:connectangles="0,0"/>
                <o:lock v:ext="edit" aspectratio="t"/>
              </v:shape>
              <v:shape id="Freeform 4123" o:spid="_x0000_s6169" style="position:absolute;left:4338;top:3630;width:5;height:6;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wbgMcA&#10;AADeAAAADwAAAGRycy9kb3ducmV2LnhtbESPQWsCMRSE70L/Q3iCF9GsirZsjdIqQmtPXev9sXnd&#10;rG5etknU7b9vCoUeh5n5hlmuO9uIK/lQO1YwGWcgiEuna64UfBx2owcQISJrbByTgm8KsF7d9ZaY&#10;a3fjd7oWsRIJwiFHBSbGNpcylIYshrFriZP36bzFmKSvpPZ4S3DbyGmWLaTFmtOCwZY2hspzcbEK&#10;2uPzdHGs9sXZbAuvL2+n1+HXVqlBv3t6BBGpi//hv/aLVjCb388n8HsnX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Q8G4DHAAAA3gAAAA8AAAAAAAAAAAAAAAAAmAIAAGRy&#10;cy9kb3ducmV2LnhtbFBLBQYAAAAABAAEAPUAAACMAwAAAAA=&#10;" path="m,7l5,e" filled="f" strokecolor="#00009b" strokeweight=".12pt">
                <v:path arrowok="t" o:connecttype="custom" o:connectlocs="0,6;5,0" o:connectangles="0,0"/>
                <o:lock v:ext="edit" aspectratio="t"/>
              </v:shape>
              <v:shape id="Freeform 4124" o:spid="_x0000_s6170" style="position:absolute;left:4342;top:3611;width:19;height:29;rotation:90;visibility:visible;mso-wrap-style:square;v-text-anchor:top" coordsize="2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EdkMgA&#10;AADeAAAADwAAAGRycy9kb3ducmV2LnhtbESPQWvCQBSE74L/YXlCb3VjSlqNrlIqUsFDaVoo3p7Z&#10;ZzaYfRuyW43/3i0UPA4z8w2zWPW2EWfqfO1YwWScgCAuna65UvD9tXmcgvABWWPjmBRcycNqORws&#10;MNfuwp90LkIlIoR9jgpMCG0upS8NWfRj1xJH7+g6iyHKrpK6w0uE20amSfIsLdYcFwy29GaoPBW/&#10;VsEum63Xhj7ew2HfTulnc0qPh0Sph1H/OgcRqA/38H97qxU8ZS9ZCn934hWQy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gR2QyAAAAN4AAAAPAAAAAAAAAAAAAAAAAJgCAABk&#10;cnMvZG93bnJldi54bWxQSwUGAAAAAAQABAD1AAAAjQMAAAAA&#10;" path="m,31l20,e" filled="f" strokecolor="#00009b" strokeweight=".12pt">
                <v:path arrowok="t" o:connecttype="custom" o:connectlocs="0,29;19,0" o:connectangles="0,0"/>
                <o:lock v:ext="edit" aspectratio="t"/>
              </v:shape>
              <v:shape id="Freeform 4125" o:spid="_x0000_s6171" style="position:absolute;left:4348;top:3591;width:33;height:55;rotation:90;visibility:visible;mso-wrap-style:square;v-text-anchor:top" coordsize="3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LegcUA&#10;AADeAAAADwAAAGRycy9kb3ducmV2LnhtbESPT4vCMBTE78J+h/AWvGlapVq6RlkWxNWTf9b7o3m2&#10;xealNFG7fnojCB6HmfkNM1t0phZXal1lWUE8jEAQ51ZXXCj4OywHKQjnkTXWlknBPzlYzD96M8y0&#10;vfGOrntfiABhl6GC0vsmk9LlJRl0Q9sQB+9kW4M+yLaQusVbgJtajqJoIg1WHBZKbOinpPy8vxgF&#10;m/vxwukq3qab1CeIx/V0GzdK9T+77y8Qnjr/Dr/av1rBOJkmY3jeCV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Qt6BxQAAAN4AAAAPAAAAAAAAAAAAAAAAAJgCAABkcnMv&#10;ZG93bnJldi54bWxQSwUGAAAAAAQABAD1AAAAigMAAAAA&#10;" path="m,58l34,e" filled="f" strokecolor="#00009b" strokeweight=".12pt">
                <v:path arrowok="t" o:connecttype="custom" o:connectlocs="0,55;33,0" o:connectangles="0,0"/>
                <o:lock v:ext="edit" aspectratio="t"/>
              </v:shape>
              <v:shape id="Freeform 4126" o:spid="_x0000_s6172" style="position:absolute;left:4354;top:3572;width:46;height:79;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gWV8cA&#10;AADeAAAADwAAAGRycy9kb3ducmV2LnhtbESPT2vCQBTE7wW/w/KE3urGqlGiq1iLpBUP/rt4e2Sf&#10;STD7NmS3mn57Vyj0OMzMb5jZojWVuFHjSssK+r0IBHFmdcm5gtNx/TYB4TyyxsoyKfglB4t552WG&#10;ibZ33tPt4HMRIOwSVFB4XydSuqwgg65na+LgXWxj0AfZ5FI3eA9wU8n3KIqlwZLDQoE1rQrKrocf&#10;oyD9Hpfxud5F6fZTfwz7FuN0vVHqtdsupyA8tf4//Nf+0goGo/FoCM874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oFlfHAAAA3gAAAA8AAAAAAAAAAAAAAAAAmAIAAGRy&#10;cy9kb3ducmV2LnhtbFBLBQYAAAAABAAEAPUAAACMAwAAAAA=&#10;" path="m,84l48,e" filled="f" strokecolor="#00009b" strokeweight=".12pt">
                <v:path arrowok="t" o:connecttype="custom" o:connectlocs="0,79;46,0" o:connectangles="0,0"/>
                <o:lock v:ext="edit" aspectratio="t"/>
              </v:shape>
              <v:shape id="Freeform 4127" o:spid="_x0000_s6173" style="position:absolute;left:4360;top:3553;width:60;height:104;rotation:90;visibility:visible;mso-wrap-style:square;v-text-anchor:top" coordsize="6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CoXccA&#10;AADeAAAADwAAAGRycy9kb3ducmV2LnhtbESP22rDMBBE3wv5B7GBvjVyUpyLEyWUXiAtzUMuH7BY&#10;G9mJtTKWajt/XwUKfRxm5gyz2vS2Ei01vnSsYDxKQBDnTpdsFJyOH09zED4ga6wck4IbedisBw8r&#10;zLTreE/tIRgRIewzVFCEUGdS+rwgi37kauLonV1jMUTZGKkb7CLcVnKSJFNpseS4UGBNrwXl18OP&#10;VbCbJJ2RJ4fmc2G+wvvlrf3OL0o9DvuXJYhAffgP/7W3WsFzOktTuN+JV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7AqF3HAAAA3gAAAA8AAAAAAAAAAAAAAAAAmAIAAGRy&#10;cy9kb3ducmV2LnhtbFBLBQYAAAAABAAEAPUAAACMAwAAAAA=&#10;" path="m,110l63,e" filled="f" strokecolor="#00009b" strokeweight=".12pt">
                <v:path arrowok="t" o:connecttype="custom" o:connectlocs="0,104;60,0" o:connectangles="0,0"/>
                <o:lock v:ext="edit" aspectratio="t"/>
              </v:shape>
              <v:shape id="Freeform 4128" o:spid="_x0000_s6174" style="position:absolute;left:4365;top:3533;width:74;height:129;rotation:90;visibility:visible;mso-wrap-style:square;v-text-anchor:top" coordsize="77,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6TDscA&#10;AADeAAAADwAAAGRycy9kb3ducmV2LnhtbESPQUvDQBSE74L/YXmCN7ux0lhiN0GEYi+lGD20t9fs&#10;Mwlm3y67myb+e1cQPA4z8w2zqWYziAv50FtWcL/IQBA3VvfcKvh4396tQYSIrHGwTAq+KUBVXl9t&#10;sNB24je61LEVCcKhQAVdjK6QMjQdGQwL64iT92m9wZikb6X2OCW4GeQyy3JpsOe00KGjl46ar3o0&#10;CvI9b2vvlqezH1/HgzvY3bQ/KnV7Mz8/gYg0x//wX3unFTysHlc5/N5JV0CW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ukw7HAAAA3gAAAA8AAAAAAAAAAAAAAAAAmAIAAGRy&#10;cy9kb3ducmV2LnhtbFBLBQYAAAAABAAEAPUAAACMAwAAAAA=&#10;" path="m,137l77,e" filled="f" strokecolor="#00009b" strokeweight=".12pt">
                <v:path arrowok="t" o:connecttype="custom" o:connectlocs="0,129;74,0" o:connectangles="0,0"/>
                <o:lock v:ext="edit" aspectratio="t"/>
              </v:shape>
              <v:shape id="Freeform 4129" o:spid="_x0000_s6175" style="position:absolute;left:4369;top:3515;width:78;height:141;rotation:90;visibility:visible;mso-wrap-style:square;v-text-anchor:top" coordsize="82,1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rb38YA&#10;AADeAAAADwAAAGRycy9kb3ducmV2LnhtbESPT2sCMRTE7wW/Q3hCbzWri1VWo4gitKUX/4DXR/LM&#10;rm5elk3U7bdvCgWPw8z8hpkvO1eLO7Wh8qxgOMhAEGtvKrYKjoft2xREiMgGa8+k4IcCLBe9lzkW&#10;xj94R/d9tCJBOBSooIyxKaQMuiSHYeAb4uSdfeswJtlaaVp8JLir5SjL3qXDitNCiQ2tS9LX/c0p&#10;IFtdv7NRV++0/jqc4ucmz+1Fqdd+t5qBiNTFZ/i//WEU5OPJeAJ/d9I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drb38YAAADeAAAADwAAAAAAAAAAAAAAAACYAgAAZHJz&#10;L2Rvd25yZXYueG1sUEsFBgAAAAAEAAQA9QAAAIsDAAAAAA==&#10;" path="m,149l82,e" filled="f" strokecolor="#00009b" strokeweight=".12pt">
                <v:path arrowok="t" o:connecttype="custom" o:connectlocs="0,141;78,0" o:connectangles="0,0"/>
                <o:lock v:ext="edit" aspectratio="t"/>
              </v:shape>
              <v:shape id="Freeform 4130" o:spid="_x0000_s6176" style="position:absolute;left:4418;top:3543;width:54;height:99;rotation:90;visibility:visible;mso-wrap-style:square;v-text-anchor:top" coordsize="57,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7A7sIA&#10;AADeAAAADwAAAGRycy9kb3ducmV2LnhtbERPTYvCMBC9L/gfwgje1rQrXaUaRYRFD3tRi+JtaMa2&#10;2ExqE2v335uDsMfH+16selOLjlpXWVYQjyMQxLnVFRcKsuPP5wyE88gaa8uk4I8crJaDjwWm2j55&#10;T93BFyKEsEtRQel9k0rp8pIMurFtiAN3ta1BH2BbSN3iM4SbWn5F0bc0WHFoKLGhTUn57fAwCh4X&#10;Om33MSf1+d7J+LcylDUnpUbDfj0H4an3/+K3e6cVTJJpEvaGO+EK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nsDuwgAAAN4AAAAPAAAAAAAAAAAAAAAAAJgCAABkcnMvZG93&#10;bnJldi54bWxQSwUGAAAAAAQABAD1AAAAhwMAAAAA&#10;" path="m,104l57,e" filled="f" strokecolor="#00009b" strokeweight=".12pt">
                <v:path arrowok="t" o:connecttype="custom" o:connectlocs="0,99;54,0" o:connectangles="0,0"/>
                <o:lock v:ext="edit" aspectratio="t"/>
              </v:shape>
              <v:shape id="Freeform 4131" o:spid="_x0000_s6177" style="position:absolute;left:4460;top:3560;width:42;height:78;rotation:90;visibility:visible;mso-wrap-style:square;v-text-anchor:top" coordsize="45,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EhA8cA&#10;AADeAAAADwAAAGRycy9kb3ducmV2LnhtbESPUWvCMBSF3wf+h3AHe5GZ6qjdOqOIONCXwep+wKW5&#10;NsXmpiRRu/36RRD2eDjnfIezWA22ExfyoXWsYDrJQBDXTrfcKPg+fDy/gggRWWPnmBT8UIDVcvSw&#10;wFK7K3/RpYqNSBAOJSowMfallKE2ZDFMXE+cvKPzFmOSvpHa4zXBbSdnWTaXFltOCwZ72hiqT9XZ&#10;Ktjmfn+cbTenMf22n5XRvqJ9odTT47B+BxFpiP/he3unFbzkRf4Gtzvp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FBIQPHAAAA3gAAAA8AAAAAAAAAAAAAAAAAmAIAAGRy&#10;cy9kb3ducmV2LnhtbFBLBQYAAAAABAAEAPUAAACMAwAAAAA=&#10;" path="m,82l45,e" filled="f" strokecolor="#00009b" strokeweight=".12pt">
                <v:path arrowok="t" o:connecttype="custom" o:connectlocs="0,78;42,0" o:connectangles="0,0"/>
                <o:lock v:ext="edit" aspectratio="t"/>
              </v:shape>
              <v:shape id="Freeform 4132" o:spid="_x0000_s6178" style="position:absolute;left:4540;top:3634;width:3;height:0;rotation:9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uIpsUA&#10;AADeAAAADwAAAGRycy9kb3ducmV2LnhtbESPy4rCMBSG9wO+QzjCbAZNdfBCNYooFmcxMFbdH5pj&#10;W2xOShNtfXuzEGb589/4luvOVOJBjSstKxgNIxDEmdUl5wrOp/1gDsJ5ZI2VZVLwJAfrVe9jibG2&#10;LR/pkfpchBF2MSoovK9jKV1WkEE3tDVx8K62MeiDbHKpG2zDuKnkOIqm0mDJ4aHAmrYFZbf0bhTw&#10;71d3vv9dJvt2dJO4q5I0+UmU+ux3mwUIT53/D7/bB63gezKbBoCAE1B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W4imxQAAAN4AAAAPAAAAAAAAAAAAAAAAAJgCAABkcnMv&#10;ZG93bnJldi54bWxQSwUGAAAAAAQABAD1AAAAigMAAAAA&#10;" path="m,l3,e" filled="f" strokecolor="#00009b" strokeweight=".12pt">
                <v:path arrowok="t" o:connecttype="custom" o:connectlocs="0,0;3,0" o:connectangles="0,0"/>
                <o:lock v:ext="edit" aspectratio="t"/>
              </v:shape>
              <v:shape id="Freeform 4133" o:spid="_x0000_s6179" style="position:absolute;left:4493;top:3561;width:54;height:93;rotation:90;visibility:visible;mso-wrap-style:square;v-text-anchor:top" coordsize="5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XGvMYA&#10;AADeAAAADwAAAGRycy9kb3ducmV2LnhtbESPQWvCQBSE70L/w/IK3nSTBlNJXaUVxF4kaHvw+Mi+&#10;JqHZt0t21dhf7wpCj8PMfMMsVoPpxJl631pWkE4TEMSV1S3XCr6/NpM5CB+QNXaWScGVPKyWT6MF&#10;FtpeeE/nQ6hFhLAvUEETgiuk9FVDBv3UOuLo/djeYIiyr6Xu8RLhppMvSZJLgy3HhQYdrRuqfg8n&#10;o+CP07zi3S7LSJpj6bblx96VSo2fh/c3EIGG8B9+tD+1gmz2mqdwvxOvgFz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XGvMYAAADeAAAADwAAAAAAAAAAAAAAAACYAgAAZHJz&#10;L2Rvd25yZXYueG1sUEsFBgAAAAAEAAQA9QAAAIsDAAAAAA==&#10;" path="m,98l56,e" filled="f" strokecolor="#00009b" strokeweight=".12pt">
                <v:path arrowok="t" o:connecttype="custom" o:connectlocs="0,93;54,0" o:connectangles="0,0"/>
                <o:lock v:ext="edit" aspectratio="t"/>
              </v:shape>
              <v:shape id="Freeform 4134" o:spid="_x0000_s6180" style="position:absolute;left:4520;top:3562;width:54;height:91;rotation:90;visibility:visible;mso-wrap-style:square;v-text-anchor:top" coordsize="56,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YFFccA&#10;AADeAAAADwAAAGRycy9kb3ducmV2LnhtbESPQWvCQBSE70L/w/IKvenGFLWkrqEVShVP2qIeX7PP&#10;JCT7Ns1uY/z3riD0OMzMN8w87U0tOmpdaVnBeBSBIM6sLjlX8P31MXwB4TyyxtoyKbiQg3TxMJhj&#10;ou2Zt9TtfC4ChF2CCgrvm0RKlxVk0I1sQxy8k20N+iDbXOoWzwFuahlH0VQaLDksFNjQsqCs2v0Z&#10;BdX+1602+U+2PhyXs+6zNu8m3iv19Ni/vYLw1Pv/8L290gqeJ7NpDLc74QrIx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y2BRXHAAAA3gAAAA8AAAAAAAAAAAAAAAAAmAIAAGRy&#10;cy9kb3ducmV2LnhtbFBLBQYAAAAABAAEAPUAAACMAwAAAAA=&#10;" path="m,96l56,e" filled="f" strokecolor="#00009b" strokeweight=".12pt">
                <v:path arrowok="t" o:connecttype="custom" o:connectlocs="0,91;54,0" o:connectangles="0,0"/>
                <o:lock v:ext="edit" aspectratio="t"/>
              </v:shape>
              <v:shape id="Freeform 4135" o:spid="_x0000_s6181" style="position:absolute;left:4543;top:3561;width:54;height:93;rotation:90;visibility:visible;mso-wrap-style:square;v-text-anchor:top" coordsize="5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v9UMcA&#10;AADeAAAADwAAAGRycy9kb3ducmV2LnhtbESPzWrDMBCE74G+g9hCb4mcmrjBtRzaQEkvweTnkONi&#10;bW1TayUsJXH69FGh0OMwM98wxWo0vbjQ4DvLCuazBARxbXXHjYLj4WO6BOEDssbeMim4kYdV+TAp&#10;MNf2yju67EMjIoR9jgraEFwupa9bMuhn1hFH78sOBkOUQyP1gNcIN718TpJMGuw4LrToaN1S/b0/&#10;GwU/PM9q3m7TlKQ5VW5Tve9cpdTT4/j2CiLQGP7Df+1PrSBdvGQp/N6JV0CW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b/VDHAAAA3gAAAA8AAAAAAAAAAAAAAAAAmAIAAGRy&#10;cy9kb3ducmV2LnhtbFBLBQYAAAAABAAEAPUAAACMAwAAAAA=&#10;" path="m,98l56,e" filled="f" strokecolor="#00009b" strokeweight=".12pt">
                <v:path arrowok="t" o:connecttype="custom" o:connectlocs="0,93;54,0" o:connectangles="0,0"/>
                <o:lock v:ext="edit" aspectratio="t"/>
              </v:shape>
              <v:shape id="Freeform 4136" o:spid="_x0000_s6182" style="position:absolute;left:4564;top:3559;width:56;height:96;rotation:90;visibility:visible;mso-wrap-style:square;v-text-anchor:top" coordsize="58,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gsTsYA&#10;AADeAAAADwAAAGRycy9kb3ducmV2LnhtbESP3WrCQBSE7wu+w3KE3tWNtv4QsxFpkVYEIeoDHLIn&#10;P5g9m2a3Jr69Wyj0cpiZb5hkM5hG3KhztWUF00kEgji3uuZSweW8e1mBcB5ZY2OZFNzJwSYdPSUY&#10;a9tzRreTL0WAsItRQeV9G0vp8ooMuoltiYNX2M6gD7Irpe6wD3DTyFkULaTBmsNChS29V5RfTz9G&#10;QdR/tNL2RbYv7S77PhSfx6FgpZ7Hw3YNwtPg/8N/7S+t4HW+XLzB751wBWT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gsTsYAAADeAAAADwAAAAAAAAAAAAAAAACYAgAAZHJz&#10;L2Rvd25yZXYueG1sUEsFBgAAAAAEAAQA9QAAAIsDAAAAAA==&#10;" path="m,101l58,e" filled="f" strokecolor="#00009b" strokeweight=".12pt">
                <v:path arrowok="t" o:connecttype="custom" o:connectlocs="0,96;56,0" o:connectangles="0,0"/>
                <o:lock v:ext="edit" aspectratio="t"/>
              </v:shape>
              <v:shape id="Freeform 4137" o:spid="_x0000_s6183" style="position:absolute;left:4586;top:3556;width:57;height:101;rotation:90;visibility:visible;mso-wrap-style:square;v-text-anchor:top" coordsize="60,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3mXsYA&#10;AADeAAAADwAAAGRycy9kb3ducmV2LnhtbESPT4vCMBTE74LfITxhb5q64h+qUUQQdkEPqyIeH83b&#10;tmzzUpJoWz/9ZmHB4zAzv2FWm9ZU4kHOl5YVjEcJCOLM6pJzBZfzfrgA4QOyxsoyKejIw2bd760w&#10;1bbhL3qcQi4ihH2KCooQ6lRKnxVk0I9sTRy9b+sMhihdLrXDJsJNJd+TZCYNlhwXCqxpV1D2c7ob&#10;Bc/PSXe8dfczeulqao7ddX/YKfU2aLdLEIHa8Ar/tz+0gsl0PpvC3514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3mXsYAAADeAAAADwAAAAAAAAAAAAAAAACYAgAAZHJz&#10;L2Rvd25yZXYueG1sUEsFBgAAAAAEAAQA9QAAAIsDAAAAAA==&#10;" path="m,106l60,e" filled="f" strokecolor="#00009b" strokeweight=".12pt">
                <v:path arrowok="t" o:connecttype="custom" o:connectlocs="0,101;57,0" o:connectangles="0,0"/>
                <o:lock v:ext="edit" aspectratio="t"/>
              </v:shape>
              <v:shape id="Freeform 4138" o:spid="_x0000_s6184" style="position:absolute;left:4601;top:3554;width:47;height:85;rotation:90;visibility:visible;mso-wrap-style:square;v-text-anchor:top" coordsize="50,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Y5z8YA&#10;AADeAAAADwAAAGRycy9kb3ducmV2LnhtbESPzWrDMBCE74W8g9hAbo2cP9e4UUxoCfhWmialx8Xa&#10;2CbWyliy47x9VCj0OMzMN8w2G00jBupcbVnBYh6BIC6srrlUcPo6PCcgnEfW2FgmBXdykO0mT1tM&#10;tb3xJw1HX4oAYZeigsr7NpXSFRUZdHPbEgfvYjuDPsiulLrDW4CbRi6jKJYGaw4LFbb0VlFxPfZG&#10;weZsPy53Z977BJOfb5/nhyFeKzWbjvtXEJ5G/x/+a+dawWrzEsfweydcAb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Y5z8YAAADeAAAADwAAAAAAAAAAAAAAAACYAgAAZHJz&#10;L2Rvd25yZXYueG1sUEsFBgAAAAAEAAQA9QAAAIsDAAAAAA==&#10;" path="m,89l50,e" filled="f" strokecolor="#00009b" strokeweight=".12pt">
                <v:path arrowok="t" o:connecttype="custom" o:connectlocs="0,85;47,0" o:connectangles="0,0"/>
                <o:lock v:ext="edit" aspectratio="t"/>
              </v:shape>
              <v:shape id="Freeform 4139" o:spid="_x0000_s6185" style="position:absolute;left:4614;top:3554;width:39;height:67;rotation:90;visibility:visible;mso-wrap-style:square;v-text-anchor:top" coordsize="4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vgjsgA&#10;AADeAAAADwAAAGRycy9kb3ducmV2LnhtbESPQWsCMRSE70L/Q3gFL1KztVTL1ihVEEsPglYo3h6b&#10;12Tp5mVN4rr9902h0OMwM98w82XvGtFRiLVnBffjAgRx5XXNRsHxfXP3BCImZI2NZ1LwTRGWi5vB&#10;HEvtr7yn7pCMyBCOJSqwKbWllLGy5DCOfUucvU8fHKYsg5E64DXDXSMnRTGVDmvOCxZbWluqvg4X&#10;p2BnjQ8n93F+O+5NvT1v+1M3Wik1vO1fnkEk6tN/+K/9qhU8PM6mM/i9k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m+COyAAAAN4AAAAPAAAAAAAAAAAAAAAAAJgCAABk&#10;cnMvZG93bnJldi54bWxQSwUGAAAAAAQABAD1AAAAjQMAAAAA&#10;" path="m,70l41,e" filled="f" strokecolor="#00009b" strokeweight=".12pt">
                <v:path arrowok="t" o:connecttype="custom" o:connectlocs="0,67;39,0" o:connectangles="0,0"/>
                <o:lock v:ext="edit" aspectratio="t"/>
              </v:shape>
              <v:shape id="Freeform 4140" o:spid="_x0000_s6186" style="position:absolute;left:4627;top:3552;width:30;height:51;rotation:90;visibility:visible;mso-wrap-style:square;v-text-anchor:top" coordsize="3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E4cYA&#10;AADeAAAADwAAAGRycy9kb3ducmV2LnhtbERPTWvCQBC9C/6HZQq96aZW0xpdJQgFwUMx9eBxzI5J&#10;NDsbs1uN/nr3UOjx8b7ny87U4kqtqywreBtGIIhzqysuFOx+vgafIJxH1lhbJgV3crBc9HtzTLS9&#10;8ZaumS9ECGGXoILS+yaR0uUlGXRD2xAH7mhbgz7AtpC6xVsIN7UcRVEsDVYcGkpsaFVSfs5+jYJ4&#10;nx6+d81kml0eh006HY/3j5NV6vWlS2cgPHX+X/znXmsF75OPOOwNd8IVkI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aE4cYAAADeAAAADwAAAAAAAAAAAAAAAACYAgAAZHJz&#10;L2Rvd25yZXYueG1sUEsFBgAAAAAEAAQA9QAAAIsDAAAAAA==&#10;" path="m,53l31,e" filled="f" strokecolor="#00009b" strokeweight=".12pt">
                <v:path arrowok="t" o:connecttype="custom" o:connectlocs="0,51;30,0" o:connectangles="0,0"/>
                <o:lock v:ext="edit" aspectratio="t"/>
              </v:shape>
              <v:shape id="Freeform 4141" o:spid="_x0000_s6187" style="position:absolute;left:4640;top:3551;width:20;height:36;rotation:90;visibility:visible;mso-wrap-style:square;v-text-anchor:top" coordsize="2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zbBccA&#10;AADeAAAADwAAAGRycy9kb3ducmV2LnhtbESPQWsCMRSE7wX/Q3hCL0UTW6p2axRpqRS86OrB42Pz&#10;urt087JN4rr996ZQ8DjMzDfMYtXbRnTkQ+1Yw2SsQBAXztRcajgePkZzECEiG2wck4ZfCrBaDu4W&#10;mBl34T11eSxFgnDIUEMVY5tJGYqKLIaxa4mT9+W8xZikL6XxeElw28hHpabSYs1pocKW3ioqvvOz&#10;1WAnqitzxO0alT/tzu9h8/BTaH0/7NevICL18Rb+b38aDU/Ps+kL/N1JV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M2wXHAAAA3gAAAA8AAAAAAAAAAAAAAAAAmAIAAGRy&#10;cy9kb3ducmV2LnhtbFBLBQYAAAAABAAEAPUAAACMAwAAAAA=&#10;" path="m,38l22,e" filled="f" strokecolor="#00009b" strokeweight=".12pt">
                <v:path arrowok="t" o:connecttype="custom" o:connectlocs="0,36;20,0" o:connectangles="0,0"/>
                <o:lock v:ext="edit" aspectratio="t"/>
              </v:shape>
              <v:shape id="Freeform 4142" o:spid="_x0000_s6188" style="position:absolute;left:4649;top:3547;width:14;height:23;rotation:90;visibility:visible;mso-wrap-style:square;v-text-anchor:top" coordsize="1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FwXMYA&#10;AADeAAAADwAAAGRycy9kb3ducmV2LnhtbESPy2rCQBSG9wXfYThCd3WixQvRUbS0WAUXTd24O2RO&#10;k9DMmXQumr69syh0+fPf+Fab3rTiSs43lhWMRxkI4tLqhisF58+3pwUIH5A1tpZJwS952KwHDyvM&#10;tb3xB12LUIk0wj5HBXUIXS6lL2sy6Ee2I07el3UGQ5KuktrhLY2bVk6ybCYNNpweauzopabyu4hG&#10;wekQXxf7cywu8Vh2cfazM9r1Sj0O++0SRKA+/If/2u9awfN0Pk8ACSeh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FwXMYAAADeAAAADwAAAAAAAAAAAAAAAACYAgAAZHJz&#10;L2Rvd25yZXYueG1sUEsFBgAAAAAEAAQA9QAAAIsDAAAAAA==&#10;" path="m,24l15,e" filled="f" strokecolor="#00009b" strokeweight=".12pt">
                <v:path arrowok="t" o:connecttype="custom" o:connectlocs="0,23;14,0" o:connectangles="0,0"/>
                <o:lock v:ext="edit" aspectratio="t"/>
              </v:shape>
              <v:shape id="Freeform 4143" o:spid="_x0000_s6189" style="position:absolute;left:4660;top:3545;width:5;height:10;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Nii8cA&#10;AADeAAAADwAAAGRycy9kb3ducmV2LnhtbESPT2sCMRTE7wW/Q3iCl1KztlTLahQpCB6U4h9oj4/N&#10;c7O4eVk2cbN++6ZQ8DjMzG+Yxaq3teio9ZVjBZNxBoK4cLriUsH5tHn5AOEDssbaMSm4k4fVcvC0&#10;wFy7yAfqjqEUCcI+RwUmhCaX0heGLPqxa4iTd3GtxZBkW0rdYkxwW8vXLJtKixWnBYMNfRoqrseb&#10;VdB9739uMe4OX6diE6V51jqUe6VGw349BxGoD4/wf3urFby9z2YT+Lu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TYovHAAAA3gAAAA8AAAAAAAAAAAAAAAAAmAIAAGRy&#10;cy9kb3ducmV2LnhtbFBLBQYAAAAABAAEAPUAAACMAwAAAAA=&#10;" path="m,10l5,e" filled="f" strokecolor="#00009b" strokeweight=".12pt">
                <v:path arrowok="t" o:connecttype="custom" o:connectlocs="0,10;5,0" o:connectangles="0,0"/>
                <o:lock v:ext="edit" aspectratio="t"/>
              </v:shape>
              <v:shape id="Freeform 4144" o:spid="_x0000_s6190" style="position:absolute;left:4775;top:2932;width:40;height:0;rotation:90;visibility:visible;mso-wrap-style:square;v-text-anchor:top" coordsize="4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iAdMYA&#10;AADeAAAADwAAAGRycy9kb3ducmV2LnhtbESP3WqDQBSE7wt9h+UUelfXGFKLdSP9oSRQCFT7AAf3&#10;RCXuWXE30bx9NhDI5TAz3zB5MZtenGh0nWUFiygGQVxb3XGj4L/6eXkD4Tyyxt4yKTiTg2L9+JBj&#10;pu3Ef3QqfSMChF2GClrvh0xKV7dk0EV2IA7e3o4GfZBjI/WIU4CbXiZx/CoNdhwWWhzoq6X6UB6N&#10;gt2vPiy36cxaT8fPzcZV305WSj0/zR/vIDzN/h6+tbdawXKVpglc74QrIN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AiAdMYAAADeAAAADwAAAAAAAAAAAAAAAACYAgAAZHJz&#10;L2Rvd25yZXYueG1sUEsFBgAAAAAEAAQA9QAAAIsDAAAAAA==&#10;" path="m43,l,e" filled="f" strokeweight=".12pt">
                <v:path arrowok="t" o:connecttype="custom" o:connectlocs="40,0;0,0" o:connectangles="0,0"/>
                <o:lock v:ext="edit" aspectratio="t"/>
              </v:shape>
              <v:shape id="Freeform 4145" o:spid="_x0000_s6191" style="position:absolute;left:4502;top:3288;width:0;height:363;rotation:90;visibility:visible;mso-wrap-style:square;v-text-anchor:top" coordsize="0,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XJAsUA&#10;AADeAAAADwAAAGRycy9kb3ducmV2LnhtbESP3YrCMBSE7xd8h3CEvVtTFbdL1yhFEfTSnwc4Nse2&#10;2JyUJNquT28EYS+HmfmGmS9704g7OV9bVjAeJSCIC6trLhWcjpuvHxA+IGtsLJOCP/KwXAw+5php&#10;2/Ge7odQighhn6GCKoQ2k9IXFRn0I9sSR+9incEQpSuldthFuGnkJEm+pcGa40KFLa0qKq6Hm1Ew&#10;2+0uRX6+djpZnx4uP+d6deuU+hz2+S+IQH34D7/bW61gOkvTKbzuxCs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hckCxQAAAN4AAAAPAAAAAAAAAAAAAAAAAJgCAABkcnMv&#10;ZG93bnJldi54bWxQSwUGAAAAAAQABAD1AAAAigMAAAAA&#10;" path="m,l,382e" filled="f" strokeweight=".12pt">
                <v:path arrowok="t" o:connecttype="custom" o:connectlocs="0,0;0,363" o:connectangles="0,0"/>
                <o:lock v:ext="edit" aspectratio="t"/>
              </v:shape>
              <v:shape id="Freeform 4146" o:spid="_x0000_s6192" style="position:absolute;left:4882;top:2278;width:0;height:175;rotation:90;visibility:visible;mso-wrap-style:square;v-text-anchor:top" coordsize="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P93ckA&#10;AADeAAAADwAAAGRycy9kb3ducmV2LnhtbESPQWvCQBSE74X+h+UVvNWNjdUaXaUUBaunxkL19sg+&#10;k9Ds25hdY+qvdwuFHoeZ+YaZLTpTiZYaV1pWMOhHIIgzq0vOFXzuVo8vIJxH1lhZJgU/5GAxv7+b&#10;YaLthT+oTX0uAoRdggoK7+tESpcVZND1bU0cvKNtDPogm1zqBi8Bbir5FEUjabDksFBgTW8FZd/p&#10;2SjYnd7Ta7zMV+12eD3Ep6+N3U82SvUeutcpCE+d/w//tddaQfw8Hg/h9064AnJ+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AP93ckAAADeAAAADwAAAAAAAAAAAAAAAACYAgAA&#10;ZHJzL2Rvd25yZXYueG1sUEsFBgAAAAAEAAQA9QAAAI4DAAAAAA==&#10;" path="m,l,185e" filled="f" strokeweight=".12pt">
                <v:path arrowok="t" o:connecttype="custom" o:connectlocs="0,0;0,175" o:connectangles="0,0"/>
                <o:lock v:ext="edit" aspectratio="t"/>
              </v:shape>
              <v:shape id="Freeform 4147" o:spid="_x0000_s6193" style="position:absolute;left:4961;top:2987;width:0;height:18;rotation:90;visibility:visible;mso-wrap-style:square;v-text-anchor:top" coordsize="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mwi8cA&#10;AADeAAAADwAAAGRycy9kb3ducmV2LnhtbESPQWvCQBCF74L/YZmCN92oqCW6ioii0IOYRsHbkJ0m&#10;wexsyK4x/ffdQqHHx5v3vXmrTWcq0VLjSssKxqMIBHFmdcm5gvTzMHwH4TyyxsoyKfgmB5t1v7fC&#10;WNsXX6hNfC4ChF2MCgrv61hKlxVk0I1sTRy8L9sY9EE2udQNvgLcVHISRXNpsOTQUGBNu4KyR/I0&#10;4Y2P+7lNr8m4nTt3vuxu6ePY7ZUavHXbJQhPnf8//kuftILpbLGYwe+cwAC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JsIvHAAAA3gAAAA8AAAAAAAAAAAAAAAAAmAIAAGRy&#10;cy9kb3ducmV2LnhtbFBLBQYAAAAABAAEAPUAAACMAwAAAAA=&#10;" path="m,19l,e" filled="f" strokeweight=".12pt">
                <v:path arrowok="t" o:connecttype="custom" o:connectlocs="0,18;0,0" o:connectangles="0,0"/>
                <o:lock v:ext="edit" aspectratio="t"/>
              </v:shape>
              <v:shape id="Freeform 4148" o:spid="_x0000_s6194" style="position:absolute;left:4961;top:3417;width:0;height:18;rotation:90;visibility:visible;mso-wrap-style:square;v-text-anchor:top" coordsize="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u/McA&#10;AADeAAAADwAAAGRycy9kb3ducmV2LnhtbESPQWvCQBCF70L/wzKF3nSjxViiq4i0VPAgpqngbciO&#10;STA7G7LbGP+9Kwg9Pt68781brHpTi45aV1lWMB5FIIhzqysuFGQ/X8MPEM4ja6wtk4IbOVgtXwYL&#10;TLS98oG61BciQNglqKD0vkmkdHlJBt3INsTBO9vWoA+yLaRu8RrgppaTKIqlwYpDQ4kNbUrKL+mf&#10;CW/sTvsu+03HXezc/rA5Zpfv/lOpt9d+PQfhqff/x8/0Vit4n85mMTzmBAbI5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bLvzHAAAA3gAAAA8AAAAAAAAAAAAAAAAAmAIAAGRy&#10;cy9kb3ducmV2LnhtbFBLBQYAAAAABAAEAPUAAACMAwAAAAA=&#10;" path="m,19l,e" filled="f" strokeweight=".12pt">
                <v:path arrowok="t" o:connecttype="custom" o:connectlocs="0,18;0,0" o:connectangles="0,0"/>
                <o:lock v:ext="edit" aspectratio="t"/>
              </v:shape>
              <v:shape id="Freeform 4149" o:spid="_x0000_s6195" style="position:absolute;left:5624;top:2994;width:0;height:43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Ml08gA&#10;AADeAAAADwAAAGRycy9kb3ducmV2LnhtbESPzWrDMBCE74W+g9hCb42clNjBiRJKoLQhhdD83Bdr&#10;bZlYK9dSYydPXxUKPQ4z8w2zWA22ERfqfO1YwXiUgCAunK65UnA8vD7NQPiArLFxTAqu5GG1vL9b&#10;YK5dz5902YdKRAj7HBWYENpcSl8YsuhHriWOXuk6iyHKrpK6wz7CbSMnSZJKizXHBYMtrQ0V5/23&#10;VbBd2z6dTYw/3d4+qCzSze6r3Cj1+DC8zEEEGsJ/+K/9rhU8T7Msg9878Qr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QyXTyAAAAN4AAAAPAAAAAAAAAAAAAAAAAJgCAABk&#10;cnMvZG93bnJldi54bWxQSwUGAAAAAAQABAD1AAAAjQMAAAAA&#10;" path="m,l,454e" filled="f" strokecolor="#871800" strokeweight=".12pt">
                <v:path arrowok="t" o:connecttype="custom" o:connectlocs="0,0;0,431" o:connectangles="0,0"/>
                <o:lock v:ext="edit" aspectratio="t"/>
              </v:shape>
              <v:shape id="Freeform 4150" o:spid="_x0000_s6196" style="position:absolute;left:5248;top:3155;width:0;height:110;rotation:90;visibility:visible;mso-wrap-style:square;v-text-anchor:top" coordsize="0,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IP7cUA&#10;AADeAAAADwAAAGRycy9kb3ducmV2LnhtbERPTWsCMRC9F/wPYQQvpWa1tsrWKFoQFPRQ9dLbdDPd&#10;rG4mS5K6679vDoUeH+97vuxsLW7kQ+VYwWiYgSAunK64VHA+bZ5mIEJE1lg7JgV3CrBc9B7mmGvX&#10;8gfdjrEUKYRDjgpMjE0uZSgMWQxD1xAn7tt5izFBX0rtsU3htpbjLHuVFitODQYbejdUXI8/VkHp&#10;tpfJ1340O2SPn+w3dn1vd0apQb9bvYGI1MV/8Z97qxU8v0ynaW+6k6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0g/txQAAAN4AAAAPAAAAAAAAAAAAAAAAAJgCAABkcnMv&#10;ZG93bnJldi54bWxQSwUGAAAAAAQABAD1AAAAigMAAAAA&#10;" path="m,l,116e" filled="f" strokecolor="#871800" strokeweight=".12pt">
                <v:path arrowok="t" o:connecttype="custom" o:connectlocs="0,0;0,110" o:connectangles="0,0"/>
                <o:lock v:ext="edit" aspectratio="t"/>
              </v:shape>
              <v:shape id="Freeform 4151" o:spid="_x0000_s6197" style="position:absolute;left:4941;top:3064;width:0;height:292;rotation:90;visibility:visible;mso-wrap-style:square;v-text-anchor:top" coordsize="0,3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bR9cgA&#10;AADeAAAADwAAAGRycy9kb3ducmV2LnhtbESPT2vCQBTE74LfYXlCL6KbVqomukpbKvRQCv5Br4/s&#10;M0mbfRt2tzF++25B8DjMzG+Y5boztWjJ+cqygsdxAoI4t7riQsFhvxnNQfiArLG2TAqu5GG96veW&#10;mGl74S21u1CICGGfoYIyhCaT0uclGfRj2xBH72ydwRClK6R2eIlwU8unJJlKgxXHhRIbeisp/9n9&#10;GgXn12+8fpELuno/pe0Q52l3/FTqYdC9LEAE6sI9fGt/aAWT59kshf878Qr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5tH1yAAAAN4AAAAPAAAAAAAAAAAAAAAAAJgCAABk&#10;cnMvZG93bnJldi54bWxQSwUGAAAAAAQABAD1AAAAjQMAAAAA&#10;" path="m,l,308e" filled="f" strokecolor="#871800" strokeweight=".12pt">
                <v:path arrowok="t" o:connecttype="custom" o:connectlocs="0,0;0,292" o:connectangles="0,0"/>
                <o:lock v:ext="edit" aspectratio="t"/>
              </v:shape>
              <v:shape id="Freeform 4152" o:spid="_x0000_s6198" style="position:absolute;left:4986;top:2834;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GgPsMA&#10;AADeAAAADwAAAGRycy9kb3ducmV2LnhtbESPy4rCMBSG9wO+QziCu2mqUqd0jCIOg26rs5ndoTm2&#10;xeakNOnFtzcLweXPf+Pb7ifTiIE6V1tWsIxiEMSF1TWXCv6uv58pCOeRNTaWScGDHOx3s48tZtqO&#10;nNNw8aUII+wyVFB532ZSuqIigy6yLXHwbrYz6IPsSqk7HMO4aeQqjjfSYM3hocKWjhUV90tvFKzS&#10;5ej+H7e+P+UHV5Q/bT4kiVKL+XT4BuFp8u/wq33WCtbJVxoAAk5AAbl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GgPsMAAADeAAAADwAAAAAAAAAAAAAAAACYAgAAZHJzL2Rv&#10;d25yZXYueG1sUEsFBgAAAAAEAAQA9QAAAIgDAAAAAA==&#10;" path="m,l,34e" filled="f" strokecolor="#871800" strokeweight=".12pt">
                <v:path arrowok="t" o:connecttype="custom" o:connectlocs="0,0;0,32" o:connectangles="0,0"/>
                <o:lock v:ext="edit" aspectratio="t"/>
              </v:shape>
              <v:shape id="Freeform 4153" o:spid="_x0000_s6199" style="position:absolute;left:4655;top:2681;width:630;height:0;rotation:90;visibility:visible;mso-wrap-style:square;v-text-anchor:top" coordsize="6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8uexMcA&#10;AADeAAAADwAAAGRycy9kb3ducmV2LnhtbESPQWvCQBSE74X+h+UVeqsbG7QS3UgpSC1FpBrx+sg+&#10;k5Ds2zS7NfHfdwXB4zAz3zCL5WAacabOVZYVjEcRCOLc6ooLBdl+9TID4TyyxsYyKbiQg2X6+LDA&#10;RNuef+i884UIEHYJKii9bxMpXV6SQTeyLXHwTrYz6IPsCqk77APcNPI1iqbSYMVhocSWPkrK692f&#10;UbCKqxjX3zY7/Pb1Pms2n9vjV6zU89PwPgfhafD38K291griydtsDNc74QrI9B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fLnsTHAAAA3gAAAA8AAAAAAAAAAAAAAAAAmAIAAGRy&#10;cy9kb3ducmV2LnhtbFBLBQYAAAAABAAEAPUAAACMAwAAAAA=&#10;" path="m,l663,e" filled="f" strokeweight=".12pt">
                <v:path arrowok="t" o:connecttype="custom" o:connectlocs="0,0;630,0" o:connectangles="0,0"/>
                <o:lock v:ext="edit" aspectratio="t"/>
              </v:shape>
              <v:shape id="Freeform 4154" o:spid="_x0000_s6200" style="position:absolute;left:4986;top:2834;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4LzsYA&#10;AADeAAAADwAAAGRycy9kb3ducmV2LnhtbESP0WqDQBRE3wv9h+UW+tasUdKKySpJIFBKaajJB1zc&#10;G5W4d8XdqPn7bqHQx2FmzjCbYjadGGlwrWUFy0UEgriyuuVawfl0eElBOI+ssbNMCu7koMgfHzaY&#10;aTvxN42lr0WAsMtQQeN9n0npqoYMuoXtiYN3sYNBH+RQSz3gFOCmk3EUvUqDLYeFBnvaN1Rdy5tR&#10;cC1bfUwmn0Tp6vNr93Gv4/GyVer5ad6uQXia/X/4r/2uFSSrtzSG3zvhCsj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X4LzsYAAADeAAAADwAAAAAAAAAAAAAAAACYAgAAZHJz&#10;L2Rvd25yZXYueG1sUEsFBgAAAAAEAAQA9QAAAIsDAAAAAA==&#10;" path="m,l,34e" filled="f" strokeweight=".12pt">
                <v:path arrowok="t" o:connecttype="custom" o:connectlocs="0,0;0,32" o:connectangles="0,0"/>
                <o:lock v:ext="edit" aspectratio="t"/>
              </v:shape>
              <v:shape id="Freeform 4155" o:spid="_x0000_s6201" style="position:absolute;left:4986;top:3557;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uVcYA&#10;AADeAAAADwAAAGRycy9kb3ducmV2LnhtbESP0WrCQBRE3wv+w3KFvtWNBmuIrqKCUIpUjH7AJXtN&#10;gtm7Ibsm8e+7QqGPw8ycYVabwdSio9ZVlhVMJxEI4tzqigsF18vhIwHhPLLG2jIpeJKDzXr0tsJU&#10;257P1GW+EAHCLkUFpfdNKqXLSzLoJrYhDt7NtgZ9kG0hdYt9gJtazqLoUxqsOCyU2NC+pPyePYyC&#10;e1bpU9z7OErmx5/d97OYdbetUu/jYbsE4Wnw/+G/9pdWEM8XSQyvO+EK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jKuVcYAAADeAAAADwAAAAAAAAAAAAAAAACYAgAAZHJz&#10;L2Rvd25yZXYueG1sUEsFBgAAAAAEAAQA9QAAAIsDAAAAAA==&#10;" path="m,l,34e" filled="f" strokeweight=".12pt">
                <v:path arrowok="t" o:connecttype="custom" o:connectlocs="0,0;0,32" o:connectangles="0,0"/>
                <o:lock v:ext="edit" aspectratio="t"/>
              </v:shape>
              <v:shape id="Freeform 4156" o:spid="_x0000_s6202" style="position:absolute;left:4729;top:3667;width:482;height:0;rotation:90;visibility:visible;mso-wrap-style:square;v-text-anchor:top" coordsize="5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2+bckA&#10;AADeAAAADwAAAGRycy9kb3ducmV2LnhtbESP3WrCQBSE7wu+w3IE7+rGajVNXUWFQgWF+lP08pA9&#10;TWKzZ0N2a+Lbd4VCL4eZ+YaZzltTiivVrrCsYNCPQBCnVhecKTge3h5jEM4jaywtk4IbOZjPOg9T&#10;TLRteEfXvc9EgLBLUEHufZVI6dKcDLq+rYiD92Vrgz7IOpO6xibATSmfomgsDRYcFnKsaJVT+r3/&#10;MQou69vLcfs5WDWbj+XoVF5sbHdnpXrddvEKwlPr/8N/7XetYPg8iUdwvxOugJ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V2+bckAAADeAAAADwAAAAAAAAAAAAAAAACYAgAA&#10;ZHJzL2Rvd25yZXYueG1sUEsFBgAAAAAEAAQA9QAAAI4DAAAAAA==&#10;" path="m,l507,e" filled="f" strokeweight=".12pt">
                <v:path arrowok="t" o:connecttype="custom" o:connectlocs="0,0;482,0" o:connectangles="0,0"/>
                <o:lock v:ext="edit" aspectratio="t"/>
              </v:shape>
              <v:shape id="Freeform 4157" o:spid="_x0000_s6203" style="position:absolute;left:4988;top:3155;width:34;height:65;rotation:90;visibility:visible;mso-wrap-style:square;v-text-anchor:top" coordsize="3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qjMQA&#10;AADeAAAADwAAAGRycy9kb3ducmV2LnhtbESPT2sCMRTE7wW/Q3hCbzVri39YjSKVQq91BfH23Dw3&#10;q5uXJUl199s3BcHjMDO/YZbrzjbiRj7UjhWMRxkI4tLpmisF++LrbQ4iRGSNjWNS0FOA9WrwssRc&#10;uzv/0G0XK5EgHHJUYGJscylDachiGLmWOHln5y3GJH0ltcd7gttGvmfZVFqsOS0YbOnTUHnd/VoF&#10;WWGaop9e/HHr/anflmQPlpR6HXabBYhIXXyGH+1vreBjMptP4P9Oug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osqozEAAAA3gAAAA8AAAAAAAAAAAAAAAAAmAIAAGRycy9k&#10;b3ducmV2LnhtbFBLBQYAAAAABAAEAPUAAACJAwAAAAA=&#10;" path="m36,69l,e" filled="f" strokeweight=".12pt">
                <v:path arrowok="t" o:connecttype="custom" o:connectlocs="34,65;0,0" o:connectangles="0,0"/>
                <o:lock v:ext="edit" aspectratio="t"/>
              </v:shape>
              <v:shape id="Freeform 4158" o:spid="_x0000_s6204" style="position:absolute;left:4988;top:3192;width:34;height:65;rotation:90;visibility:visible;mso-wrap-style:square;v-text-anchor:top" coordsize="36,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40+8QA&#10;AADeAAAADwAAAGRycy9kb3ducmV2LnhtbESPQWsCMRSE7wX/Q3hCbzWr0q1sjSKK0KtuofT2unlu&#10;VjcvSxJ199+bQqHHYWa+YZbr3rbiRj40jhVMJxkI4srphmsFn+X+ZQEiRGSNrWNSMFCA9Wr0tMRC&#10;uzsf6HaMtUgQDgUqMDF2hZShMmQxTFxHnLyT8xZjkr6W2uM9wW0rZ1mWS4sNpwWDHW0NVZfj1SrI&#10;StOWQ3723zvvf4ZdRfbLklLP437zDiJSH//Df+0PrWD++rbI4fdOug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r+NPvEAAAA3gAAAA8AAAAAAAAAAAAAAAAAmAIAAGRycy9k&#10;b3ducmV2LnhtbFBLBQYAAAAABAAEAPUAAACJAwAAAAA=&#10;" path="m36,69l,e" filled="f" strokeweight=".12pt">
                <v:path arrowok="t" o:connecttype="custom" o:connectlocs="34,65;0,0" o:connectangles="0,0"/>
                <o:lock v:ext="edit" aspectratio="t"/>
              </v:shape>
              <v:shape id="Freeform 4159" o:spid="_x0000_s6205" style="position:absolute;left:4721;top:2440;width:147;height:0;rotation:90;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S0OckA&#10;AADeAAAADwAAAGRycy9kb3ducmV2LnhtbESPQWvCQBSE74L/YXkFb7qp1irRVVSQFguFph709sg+&#10;k2D2bcyuJvXXdwtCj8PMfMPMl60pxY1qV1hW8DyIQBCnVhecKdh/b/tTEM4jaywtk4IfcrBcdDtz&#10;jLVt+Ituic9EgLCLUUHufRVL6dKcDLqBrYiDd7K1QR9knUldYxPgppTDKHqVBgsOCzlWtMkpPSdX&#10;o+B0bw731G2T4+U6/ljvjofN2+eLUr2ndjUD4an1/+FH+10rGI0n0wn83QlXQC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kS0OckAAADeAAAADwAAAAAAAAAAAAAAAACYAgAA&#10;ZHJzL2Rvd25yZXYueG1sUEsFBgAAAAAEAAQA9QAAAI4DAAAAAA==&#10;" path="m,l154,e" filled="f" strokeweight=".12pt">
                <v:path arrowok="t" o:connecttype="custom" o:connectlocs="0,0;147,0" o:connectangles="0,0"/>
                <o:lock v:ext="edit" aspectratio="t"/>
              </v:shape>
              <v:shape id="Freeform 4160" o:spid="_x0000_s6206" style="position:absolute;left:4896;top:3982;width:147;height:0;rotation:90;visibility:visible;mso-wrap-style:square;v-text-anchor:top" coordsize="1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36QsQA&#10;AADeAAAADwAAAGRycy9kb3ducmV2LnhtbERPTWsCMRC9C/6HMII3zbbSVlajSEEUPJRqC/U2JOPu&#10;0s1k2Ym6+uubQ8Hj433Pl52v1YVaqQIbeBpnoIhtcBUXBr4O69EUlERkh3VgMnAjgeWi35tj7sKV&#10;P+myj4VKISw5GihjbHKtxZbkUcahIU7cKbQeY4JtoV2L1xTua/2cZa/aY8WpocSG3kuyv/uzNyC3&#10;n6w43vF7dWo+5GzRbu47MWY46FYzUJG6+BD/u7fOwOTlbZr2pjvpCujF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N+kLEAAAA3gAAAA8AAAAAAAAAAAAAAAAAmAIAAGRycy9k&#10;b3ducmV2LnhtbFBLBQYAAAAABAAEAPUAAACJAwAAAAA=&#10;" path="m,l155,e" filled="f" strokeweight=".12pt">
                <v:path arrowok="t" o:connecttype="custom" o:connectlocs="0,0;147,0" o:connectangles="0,0"/>
                <o:lock v:ext="edit" aspectratio="t"/>
              </v:shape>
              <v:shape id="Freeform 4161" o:spid="_x0000_s6207" style="position:absolute;left:4721;top:3982;width:147;height:0;rotation:90;visibility:visible;mso-wrap-style:square;v-text-anchor:top" coordsize="1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Ff2ccA&#10;AADeAAAADwAAAGRycy9kb3ducmV2LnhtbESPQWsCMRSE74L/ITzBm2ZbsdqtUaQgCj2Uagvt7ZE8&#10;d5duXpZ9UVd/fVMo9DjMzDfMYtX5Wp2plSqwgbtxBorYBldxYeD9sBnNQUlEdlgHJgNXElgt+70F&#10;5i5c+I3O+1ioBGHJ0UAZY5NrLbYkjzIODXHyjqH1GJNsC+1avCS4r/V9lj1ojxWnhRIbei7Jfu9P&#10;3oBcP7Pi64Yf62PzKieLdnt7EWOGg279BCpSF//Df+2dMzCZzuaP8HsnXQG9/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X9nHAAAA3gAAAA8AAAAAAAAAAAAAAAAAmAIAAGRy&#10;cy9kb3ducmV2LnhtbFBLBQYAAAAABAAEAPUAAACMAwAAAAA=&#10;" path="m,l155,e" filled="f" strokeweight=".12pt">
                <v:path arrowok="t" o:connecttype="custom" o:connectlocs="0,0;147,0" o:connectangles="0,0"/>
                <o:lock v:ext="edit" aspectratio="t"/>
              </v:shape>
              <v:shape id="Freeform 4162" o:spid="_x0000_s6208" style="position:absolute;left:4055;top:2352;width:147;height:175;rotation:90;visibility:visible;mso-wrap-style:square;v-text-anchor:top" coordsize="154,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jJ0MUA&#10;AADeAAAADwAAAGRycy9kb3ducmV2LnhtbESPzWrCQBSF9wXfYbgFd3USa9WmTkQigS6bKIi7S+Y2&#10;CWbuhMw0xrfvLApdHs4f324/mU6MNLjWsoJ4EYEgrqxuuVZwPuUvWxDOI2vsLJOCBznYp7OnHSba&#10;3rmgsfS1CCPsElTQeN8nUrqqIYNuYXvi4H3bwaAPcqilHvAexk0nl1G0lgZbDg8N9pQ1VN3KH6Og&#10;vOT+lm1j+lpu8uIii351Pl6Vmj9Phw8Qnib/H/5rf2oFr2+b9wAQcAIK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iMnQxQAAAN4AAAAPAAAAAAAAAAAAAAAAAJgCAABkcnMv&#10;ZG93bnJldi54bWxQSwUGAAAAAAQABAD1AAAAigMAAAAA&#10;" path="m,185l,,154,e" filled="f" strokeweight=".12pt">
                <v:path arrowok="t" o:connecttype="custom" o:connectlocs="0,175;0,0;147,0" o:connectangles="0,0,0"/>
                <o:lock v:ext="edit" aspectratio="t"/>
              </v:shape>
              <v:shape id="Freeform 4163" o:spid="_x0000_s6209" style="position:absolute;left:3800;top:2608;width:484;height:0;rotation:90;visibility:visible;mso-wrap-style:square;v-text-anchor:top" coordsize="5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719scA&#10;AADeAAAADwAAAGRycy9kb3ducmV2LnhtbESPQUvDQBSE70L/w/IEb3Y3irZNsy2iVKoQ0KS9P7LP&#10;JDT7NmTXNP77riB4HGbmGybbTrYTIw2+dawhmSsQxJUzLdcaDuXudgnCB2SDnWPS8EMetpvZVYap&#10;cWf+pLEItYgQ9ilqaELoUyl91ZBFP3c9cfS+3GAxRDnU0gx4jnDbyTulHqXFluNCgz09N1Sdim+r&#10;4a2UL+74US52r6NS/t3lRX7Itb65np7WIAJN4T/8194bDfcPi1UCv3fiFZC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9fbHAAAA3gAAAA8AAAAAAAAAAAAAAAAAmAIAAGRy&#10;cy9kb3ducmV2LnhtbFBLBQYAAAAABAAEAPUAAACMAwAAAAA=&#10;" path="m,l509,e" filled="f" strokeweight=".12pt">
                <v:path arrowok="t" o:connecttype="custom" o:connectlocs="0,0;484,0" o:connectangles="0,0"/>
                <o:lock v:ext="edit" aspectratio="t"/>
              </v:shape>
              <v:shape id="Freeform 4164" o:spid="_x0000_s6210" style="position:absolute;left:3801;top:3814;width:482;height:0;rotation:90;visibility:visible;mso-wrap-style:square;v-text-anchor:top" coordsize="50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P8cA&#10;AADeAAAADwAAAGRycy9kb3ducmV2LnhtbESPQWvCQBSE74L/YXmCF9FNLaaaukootkgvtrHeH9ln&#10;Esy+DdlVU3+9KxR6HGbmG2a57kwtLtS6yrKCp0kEgji3uuJCwc/+fTwH4TyyxtoyKfglB+tVv7fE&#10;RNsrf9Ml84UIEHYJKii9bxIpXV6SQTexDXHwjrY16INsC6lbvAa4qeU0imJpsOKwUGJDbyXlp+xs&#10;FGzS9GMx0vNbfDucPw8c7zL9tVNqOOjSVxCeOv8f/mtvtYLn2ctiCo874Qr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P/z/HAAAA3gAAAA8AAAAAAAAAAAAAAAAAmAIAAGRy&#10;cy9kb3ducmV2LnhtbFBLBQYAAAAABAAEAPUAAACMAwAAAAA=&#10;" path="m,l508,e" filled="f" strokeweight=".12pt">
                <v:path arrowok="t" o:connecttype="custom" o:connectlocs="0,0;482,0" o:connectangles="0,0"/>
                <o:lock v:ext="edit" aspectratio="t"/>
              </v:shape>
              <v:shape id="Freeform 4165" o:spid="_x0000_s6211" style="position:absolute;left:3826;top:2714;width:0;height:229;rotation:90;visibility:visible;mso-wrap-style:square;v-text-anchor:top" coordsize="0,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J9e8gA&#10;AADeAAAADwAAAGRycy9kb3ducmV2LnhtbESPQWvCQBSE7wX/w/KE3uomlVYbXUVLBQ9FSGzp9ZF9&#10;ZqPZtyG71dhf3y0UPA4z8w0zX/a2EWfqfO1YQTpKQBCXTtdcKfjYbx6mIHxA1tg4JgVX8rBcDO7m&#10;mGl34ZzORahEhLDPUIEJoc2k9KUhi37kWuLoHVxnMUTZVVJ3eIlw28jHJHmWFmuOCwZbejVUnopv&#10;q+B9V6T2TZuv+ic92eN6s24/81yp+2G/moEI1Idb+L+91QrGT5OXMfzd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In17yAAAAN4AAAAPAAAAAAAAAAAAAAAAAJgCAABk&#10;cnMvZG93bnJldi54bWxQSwUGAAAAAAQABAD1AAAAjQMAAAAA&#10;" path="m,242l,e" filled="f" strokeweight=".12pt">
                <v:path arrowok="t" o:connecttype="custom" o:connectlocs="0,229;0,0" o:connectangles="0,0"/>
                <o:lock v:ext="edit" aspectratio="t"/>
              </v:shape>
              <v:shape id="Freeform 4166" o:spid="_x0000_s6212" style="position:absolute;left:3599;top:3221;width:714;height:30;rotation:90;visibility:visible;mso-wrap-style:square;v-text-anchor:top" coordsize="75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tLC8cA&#10;AADeAAAADwAAAGRycy9kb3ducmV2LnhtbESPW2sCMRSE3wX/QziFvmm2tvWyGkUKFvvS4mXfD5vj&#10;7mJysiSprv/eFAo+DjPzDbNYddaIC/nQOFbwMsxAEJdON1wpOB42gymIEJE1Gsek4EYBVst+b4G5&#10;dlfe0WUfK5EgHHJUUMfY5lKGsiaLYeha4uSdnLcYk/SV1B6vCW6NHGXZWFpsOC3U2NJHTeV5/2sV&#10;jGZfxbgw3rhiU+wmn+X5++d2VOr5qVvPQUTq4iP8395qBa/vk9kb/N1JV0A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7SwvHAAAA3gAAAA8AAAAAAAAAAAAAAAAAmAIAAGRy&#10;cy9kb3ducmV2LnhtbFBLBQYAAAAABAAEAPUAAACMAwAAAAA=&#10;" path="m,l698,r53,32e" filled="f" strokeweight=".12pt">
                <v:path arrowok="t" o:connecttype="custom" o:connectlocs="0,0;664,0;714,30" o:connectangles="0,0,0"/>
                <o:lock v:ext="edit" aspectratio="t"/>
              </v:shape>
              <v:shape id="Freeform 4167" o:spid="_x0000_s6213" style="position:absolute;left:3671;top:3553;width:51;height:30;rotation:90;visibility:visible;mso-wrap-style:square;v-text-anchor:top" coordsize="5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g38YA&#10;AADeAAAADwAAAGRycy9kb3ducmV2LnhtbESPQWsCMRSE7wX/Q3iCt5pV2XZdjSKFoj12Wyy9PTbP&#10;zeLmZUmirv++KRR6HGbmG2a9HWwnruRD61jBbJqBIK6dbrlR8Pnx+liACBFZY+eYFNwpwHYzelhj&#10;qd2N3+laxUYkCIcSFZgY+1LKUBuyGKauJ07eyXmLMUnfSO3xluC2k/Mse5IWW04LBnt6MVSfq4tV&#10;kNff7hgrs2iO7m3v75fia78slJqMh90KRKQh/of/2getYJE/L3P4vZOu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g38YAAADeAAAADwAAAAAAAAAAAAAAAACYAgAAZHJz&#10;L2Rvd25yZXYueG1sUEsFBgAAAAAEAAQA9QAAAIsDAAAAAA==&#10;" path="m53,l,31e" filled="f" strokeweight=".12pt">
                <v:path arrowok="t" o:connecttype="custom" o:connectlocs="51,0;0,30" o:connectangles="0,0"/>
                <o:lock v:ext="edit" aspectratio="t"/>
              </v:shape>
              <v:shape id="Freeform 4168" o:spid="_x0000_s6214" style="position:absolute;left:3826;top:2906;width:0;height:229;rotation:90;visibility:visible;mso-wrap-style:square;v-text-anchor:top" coordsize="0,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Xe48gA&#10;AADeAAAADwAAAGRycy9kb3ducmV2LnhtbESPQWvCQBSE7wX/w/KE3uomlmqbuopKhR5ESNrS6yP7&#10;mo1m34bsVtP+elcQPA4z8w0zW/S2EUfqfO1YQTpKQBCXTtdcKfj82Dw8g/ABWWPjmBT8kYfFfHA3&#10;w0y7E+d0LEIlIoR9hgpMCG0mpS8NWfQj1xJH78d1FkOUXSV1h6cIt40cJ8lEWqw5LhhsaW2oPBS/&#10;VsF2V6T2TZvv+j892P1qs2q/8lyp+2G/fAURqA+38LX9rhU8Pk1fJnC5E6+AnJ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Vd7jyAAAAN4AAAAPAAAAAAAAAAAAAAAAAJgCAABk&#10;cnMvZG93bnJldi54bWxQSwUGAAAAAAQABAD1AAAAjQMAAAAA&#10;" path="m,242l,e" filled="f" strokeweight=".12pt">
                <v:path arrowok="t" o:connecttype="custom" o:connectlocs="0,229;0,0" o:connectangles="0,0"/>
                <o:lock v:ext="edit" aspectratio="t"/>
              </v:shape>
              <v:shape id="Freeform 4169" o:spid="_x0000_s6215" style="position:absolute;left:3826;top:3287;width:0;height:229;rotation:90;visibility:visible;mso-wrap-style:square;v-text-anchor:top" coordsize="0,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l7eMgA&#10;AADeAAAADwAAAGRycy9kb3ducmV2LnhtbESPQWvCQBSE74L/YXkFb7qJUm1TV1Gp0IMISVt6fWRf&#10;s6nZtyG71bS/3hUKPQ4z8w2zXPe2EWfqfO1YQTpJQBCXTtdcKXh73Y8fQPiArLFxTAp+yMN6NRws&#10;MdPuwjmdi1CJCGGfoQITQptJ6UtDFv3EtcTR+3SdxRBlV0nd4SXCbSOnSTKXFmuOCwZb2hkqT8W3&#10;VXA4Fql91uaj/k1P9mu737bvea7U6K7fPIEI1If/8F/7RSuY3S8eF3C7E6+AXF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GXt4yAAAAN4AAAAPAAAAAAAAAAAAAAAAAJgCAABk&#10;cnMvZG93bnJldi54bWxQSwUGAAAAAAQABAD1AAAAjQMAAAAA&#10;" path="m,242l,e" filled="f" strokeweight=".12pt">
                <v:path arrowok="t" o:connecttype="custom" o:connectlocs="0,229;0,0" o:connectangles="0,0"/>
                <o:lock v:ext="edit" aspectratio="t"/>
              </v:shape>
              <v:shape id="Freeform 4170" o:spid="_x0000_s6216" style="position:absolute;left:3860;top:2910;width:192;height:30;rotation:90;visibility:visible;mso-wrap-style:square;v-text-anchor:top" coordsize="202,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Y64MQA&#10;AADeAAAADwAAAGRycy9kb3ducmV2LnhtbERPTUsDMRC9C/6HMII3m62l1q5NiwiFFirFpuB1uhl3&#10;QzeTNYnb7b83B8Hj430vVoNrRU8hWs8KxqMCBHHljeVawVGvH55BxIRssPVMCq4UYbW8vVlgafyF&#10;P6g/pFrkEI4lKmhS6kopY9WQwzjyHXHmvnxwmDIMtTQBLznctfKxKJ6kQ8u5ocGO3hqqzocfp2B3&#10;nO1Pdvq59d+91pW2SYf9u1L3d8PrC4hEQ/oX/7k3RsFkOpvnvflOvg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iWOuDEAAAA3gAAAA8AAAAAAAAAAAAAAAAAmAIAAGRycy9k&#10;b3ducmV2LnhtbFBLBQYAAAAABAAEAPUAAACJAwAAAAA=&#10;" path="m,32l3,29r2,l8,27r2,l12,24r3,l17,22r3,l22,20r2,l27,17r5,l34,15r2,l39,12r2,l44,10r7,l53,8r5,l60,5r12,l75,3r19,l96,r8,l106,3r19,l128,5r12,l142,8r5,l149,10r7,l159,12r2,l164,15r2,l168,17r5,l176,20r2,l180,22r3,l185,24r3,l190,27r2,l195,29r2,l200,32r2,e" filled="f" strokeweight=".12pt">
                <v:path arrowok="t" o:connecttype="custom" o:connectlocs="0,30;3,27;5,27;8,25;10,25;11,23;14,23;16,21;19,21;21,19;23,19;26,16;30,16;32,14;34,14;37,11;39,11;42,9;48,9;50,8;55,8;57,5;68,5;71,3;89,3;91,0;99,0;101,3;119,3;122,5;133,5;135,8;140,8;142,9;148,9;151,11;153,11;156,14;158,14;160,16;164,16;167,19;169,19;171,21;174,21;176,23;179,23;181,25;182,25;185,27;187,27;190,30;192,30" o:connectangles="0,0,0,0,0,0,0,0,0,0,0,0,0,0,0,0,0,0,0,0,0,0,0,0,0,0,0,0,0,0,0,0,0,0,0,0,0,0,0,0,0,0,0,0,0,0,0,0,0,0,0,0,0"/>
                <o:lock v:ext="edit" aspectratio="t"/>
              </v:shape>
              <v:shape id="Freeform 4171" o:spid="_x0000_s6217" style="position:absolute;left:3860;top:3483;width:191;height:30;rotation:90;visibility:visible;mso-wrap-style:square;v-text-anchor:top" coordsize="2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wyq8gA&#10;AADeAAAADwAAAGRycy9kb3ducmV2LnhtbESPS2/CMBCE70j8B2sr9QZOicojxSBEqcoJ8RLnVbzE&#10;UeN1iA2k/fV1pUocRzPzjWY6b20lbtT40rGCl34Cgjh3uuRCwfHw0RuD8AFZY+WYFHyTh/ms25li&#10;pt2dd3Tbh0JECPsMFZgQ6kxKnxuy6PuuJo7e2TUWQ5RNIXWD9wi3lRwkyVBaLDkuGKxpaSj/2l+t&#10;gs+fNN267Wa9M+d2tXq/Dpcne1Hq+aldvIEI1IZH+L+91grS19FkAn934hW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TDKryAAAAN4AAAAPAAAAAAAAAAAAAAAAAJgCAABk&#10;cnMvZG93bnJldi54bWxQSwUGAAAAAAQABAD1AAAAjQMAAAAA&#10;" path="m,32r2,l5,29r2,l9,27r3,l14,24r3,l19,22r2,l24,20r2,l28,17r5,l36,15r2,l38,12r5,l45,10r8,l55,8r5,l62,5r12,l77,3r19,l98,r7,l108,3r19,l129,5r12,l144,8r4,l151,10r7,l158,12r5,l165,15r3,l170,17r5,l177,20r3,l182,22r3,l187,24r2,l192,27r2,l197,29r2,l199,32r2,e" filled="f" strokeweight=".12pt">
                <v:path arrowok="t" o:connecttype="custom" o:connectlocs="0,30;2,30;5,27;7,27;9,25;11,25;13,23;16,23;18,21;20,21;23,19;25,19;27,16;31,16;34,14;36,14;36,11;41,11;43,9;50,9;52,8;57,8;59,5;70,5;73,3;91,3;93,0;100,0;103,3;121,3;123,5;134,5;137,8;141,8;143,9;150,9;150,11;155,11;157,14;160,14;162,16;166,16;168,19;171,19;173,21;176,21;178,23;180,23;182,25;184,25;187,27;189,27;189,30;191,30" o:connectangles="0,0,0,0,0,0,0,0,0,0,0,0,0,0,0,0,0,0,0,0,0,0,0,0,0,0,0,0,0,0,0,0,0,0,0,0,0,0,0,0,0,0,0,0,0,0,0,0,0,0,0,0,0,0"/>
                <o:lock v:ext="edit" aspectratio="t"/>
              </v:shape>
              <v:shape id="Freeform 4172" o:spid="_x0000_s6218" style="position:absolute;left:3650;top:3532;width:93;height:30;rotation:90;visibility:visible;mso-wrap-style:square;v-text-anchor:top" coordsize="9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NLacYA&#10;AADeAAAADwAAAGRycy9kb3ducmV2LnhtbESPy2rCQBSG94W+w3AK7upMKopERymlYhfZGEtpd8fM&#10;yQUzZ0JmjKlP7ywKXf78N771drStGKj3jWMNyVSBIC6cabjS8HncPS9B+IBssHVMGn7Jw3bz+LDG&#10;1LgrH2jIQyXiCPsUNdQhdKmUvqjJop+6jjh6pesthij7Spoer3HctvJFqYW02HB8qLGjt5qKc36x&#10;GvbJV+lOlGW38jS+fy9+uC3UTOvJ0/i6AhFoDP/hv/aH0TCbL1UEiDgRBe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NLacYAAADeAAAADwAAAAAAAAAAAAAAAACYAgAAZHJz&#10;L2Rvd25yZXYueG1sUEsFBgAAAAAEAAQA9QAAAIsDAAAAAA==&#10;" path="m98,l96,2r,3l94,5,91,7r-2,l86,10r-2,l82,12r-3,l77,14r-5,l70,17r-3,l65,19r-5,l58,22r-3,l53,24r-5,l45,26r-7,l36,29r-10,l24,31,,31e" filled="f" strokeweight=".12pt">
                <v:path arrowok="t" o:connecttype="custom" o:connectlocs="93,0;91,2;91,5;89,5;86,7;84,7;82,10;80,10;78,12;75,12;73,14;68,14;66,16;64,16;62,18;57,18;55,21;52,21;50,23;46,23;43,25;36,25;34,28;25,28;23,30;0,30" o:connectangles="0,0,0,0,0,0,0,0,0,0,0,0,0,0,0,0,0,0,0,0,0,0,0,0,0,0"/>
                <o:lock v:ext="edit" aspectratio="t"/>
              </v:shape>
              <v:shape id="Freeform 4173" o:spid="_x0000_s6219" style="position:absolute;left:3361;top:3150;width:671;height:30;rotation:90;visibility:visible;mso-wrap-style:square;v-text-anchor:top" coordsize="706,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u6lMUA&#10;AADeAAAADwAAAGRycy9kb3ducmV2LnhtbESPwWrDMBBE74X+g9hCb7WcmgbHjRJCIBBIL3UCvi7W&#10;1jaxVo6k2u7fR4VCj8PMvGHW29n0YiTnO8sKFkkKgri2uuNGweV8eMlB+ICssbdMCn7Iw3bz+LDG&#10;QtuJP2ksQyMihH2BCtoQhkJKX7dk0Cd2II7el3UGQ5SukdrhFOGml69pupQGO44LLQ60b6m+lt9G&#10;wcdtCqferQh9tbtmdpl5riqlnp/m3TuIQHP4D/+1j1pB9panC/i9E6+A3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27qUxQAAAN4AAAAPAAAAAAAAAAAAAAAAAJgCAABkcnMv&#10;ZG93bnJldi54bWxQSwUGAAAAAAQABAD1AAAAigMAAAAA&#10;" path="m706,31r-26,l677,29r-9,l665,26r-7,l656,24r-5,l648,22r-4,l641,19r-2,l636,17r-2,l631,14r-4,l624,12r-2,l620,10r-3,l615,7r-3,l610,5r-2,l605,2,603,,571,10r-33,9l504,24r-33,5l437,31r-69,l300,24,233,10,202,r-2,2l197,5r-2,l192,7r-2,l188,10r-3,l183,12r-3,l178,14r-5,l171,17r-3,l166,19r-5,l161,22r-5,l154,24r-5,l147,26r-7,l137,29r-9,l125,31r-50,l72,29r-9,l60,26r-7,l51,24r-5,l44,22r-3,l39,19r-5,l32,17r-3,l27,14r-5,l20,12r-3,l15,10r-3,l10,7,8,7,5,5,3,5,,2,,e" filled="f" strokeweight=".12pt">
                <v:path arrowok="t" o:connecttype="custom" o:connectlocs="646,30;635,28;625,25;619,23;612,21;607,18;603,16;596,14;591,12;586,10;582,7;578,5;573,0;511,18;448,28;350,30;221,10;190,2;185,5;181,7;176,10;171,12;164,14;160,16;153,18;148,21;142,23;133,25;122,28;71,30;60,28;50,25;44,23;39,21;32,18;28,16;21,14;16,12;11,10;8,7;3,5;0,0" o:connectangles="0,0,0,0,0,0,0,0,0,0,0,0,0,0,0,0,0,0,0,0,0,0,0,0,0,0,0,0,0,0,0,0,0,0,0,0,0,0,0,0,0,0"/>
                <o:lock v:ext="edit" aspectratio="t"/>
              </v:shape>
              <v:shape id="Freeform 4174" o:spid="_x0000_s6220" style="position:absolute;left:3989;top:3555;width:0;height:36;rotation:90;visibility:visible;mso-wrap-style:square;v-text-anchor:top" coordsize="0,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i3FMcA&#10;AADeAAAADwAAAGRycy9kb3ducmV2LnhtbESPQWsCMRSE7wX/Q3hCb92sVq2sRrGlgp5EK9jj6+a5&#10;Wd28bDepbv99UxA8DjPzDTOdt7YSF2p86VhBL0lBEOdOl1wo2H8sn8YgfEDWWDkmBb/kYT7rPEwx&#10;0+7KW7rsQiEihH2GCkwIdSalzw1Z9ImriaN3dI3FEGVTSN3gNcJtJftpOpIWS44LBmt6M5Sfdz9W&#10;gX4x6+P7iT6/B19yI18HdDpsSanHbruYgAjUhnv41l5pBc/DcdqH/zvxCsj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CYtxTHAAAA3gAAAA8AAAAAAAAAAAAAAAAAmAIAAGRy&#10;cy9kb3ducmV2LnhtbFBLBQYAAAAABAAEAPUAAACMAwAAAAA=&#10;" path="m,l,38e" filled="f" strokeweight=".12pt">
                <v:path arrowok="t" o:connecttype="custom" o:connectlocs="0,0;0,36" o:connectangles="0,0"/>
                <o:lock v:ext="edit" aspectratio="t"/>
              </v:shape>
              <v:shape id="Freeform 4175" o:spid="_x0000_s6221" style="position:absolute;left:3989;top:2832;width:0;height:36;rotation:90;visibility:visible;mso-wrap-style:square;v-text-anchor:top" coordsize="0,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QSj8cA&#10;AADeAAAADwAAAGRycy9kb3ducmV2LnhtbESPQWsCMRSE7wX/Q3iCt27Waq2sRmlFwZ6KtlCPz81z&#10;s3bzsm6ibv+9KRQ8DjPzDTOdt7YSF2p86VhBP0lBEOdOl1wo+PpcPY5B+ICssXJMCn7Jw3zWeZhi&#10;pt2VN3TZhkJECPsMFZgQ6kxKnxuy6BNXE0fv4BqLIcqmkLrBa4TbSj6l6UhaLDkuGKxpYSj/2Z6t&#10;Av1i3g/LI+1Ow738kG9DOn5vSKlet32dgAjUhnv4v73WCgbP43QAf3fiFZCz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UEo/HAAAA3gAAAA8AAAAAAAAAAAAAAAAAmAIAAGRy&#10;cy9kb3ducmV2LnhtbFBLBQYAAAAABAAEAPUAAACMAwAAAAA=&#10;" path="m,l,38e" filled="f" strokeweight=".12pt">
                <v:path arrowok="t" o:connecttype="custom" o:connectlocs="0,0;0,36" o:connectangles="0,0"/>
                <o:lock v:ext="edit" aspectratio="t"/>
              </v:shape>
              <v:shape id="Freeform 4176" o:spid="_x0000_s6222" style="position:absolute;left:3955;top:3558;width:31;height:0;rotation:9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sSsUA&#10;AADeAAAADwAAAGRycy9kb3ducmV2LnhtbESPQWsCMRSE7wX/Q3iCt5poW5XVKCIUSm+uih4fm+fu&#10;6uZl3UTd/ntTEDwOM/MNM1u0thI3anzpWMOgr0AQZ86UnGvYbr7fJyB8QDZYOSYNf+RhMe+8zTAx&#10;7s5ruqUhFxHCPkENRQh1IqXPCrLo+64mjt7RNRZDlE0uTYP3CLeVHCo1khZLjgsF1rQqKDunV6vh&#10;sLlgvV8qvMgxb3en1P3uRwete912OQURqA2v8LP9YzR8fE3UJ/zfiVdAz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7+xKxQAAAN4AAAAPAAAAAAAAAAAAAAAAAJgCAABkcnMv&#10;ZG93bnJldi54bWxQSwUGAAAAAAQABAD1AAAAigMAAAAA&#10;" path="m32,l,e" filled="f" strokeweight=".12pt">
                <v:path arrowok="t" o:connecttype="custom" o:connectlocs="31,0;0,0" o:connectangles="0,0"/>
                <o:lock v:ext="edit" aspectratio="t"/>
              </v:shape>
              <v:shape id="Freeform 4177" o:spid="_x0000_s6223" style="position:absolute;left:3956;top:2865;width:29;height:0;rotation:9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A2T8gA&#10;AADeAAAADwAAAGRycy9kb3ducmV2LnhtbESPQWvCQBSE74X+h+UVvEjdtKJNUlcpFakHD63R+yP7&#10;moRk34bsmsR/7xaEHoeZ+YZZbUbTiJ46V1lW8DKLQBDnVldcKDhlu+cYhPPIGhvLpOBKDjbrx4cV&#10;ptoO/EP90RciQNilqKD0vk2ldHlJBt3MtsTB+7WdQR9kV0jd4RDgppGvUbSUBisOCyW29FlSXh8v&#10;RkG1TL59e54ebJbs6q+3Mcvq6VapydP48Q7C0+j/w/f2XiuYL+JoAX93whWQ6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gDZPyAAAAN4AAAAPAAAAAAAAAAAAAAAAAJgCAABk&#10;cnMvZG93bnJldi54bWxQSwUGAAAAAAQABAD1AAAAjQMAAAAA&#10;" path="m,l31,e" filled="f" strokeweight=".12pt">
                <v:path arrowok="t" o:connecttype="custom" o:connectlocs="0,0;29,0" o:connectangles="0,0"/>
                <o:lock v:ext="edit" aspectratio="t"/>
              </v:shape>
              <v:shape id="Freeform 4178" o:spid="_x0000_s6224" style="position:absolute;left:3340;top:3171;width:713;height:30;rotation:90;visibility:visible;mso-wrap-style:square;v-text-anchor:top" coordsize="75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bjBvMYA&#10;AADeAAAADwAAAGRycy9kb3ducmV2LnhtbESPwWrDMBBE74X8g9hAb42clhrjRAkhIZBToWkxzW2x&#10;NpaJtTKSarv9+qpQ6HGYmTfMejvZTgzkQ+tYwXKRgSCunW65UfD+dnwoQISIrLFzTAq+KMB2M7tb&#10;Y6ndyK80nGMjEoRDiQpMjH0pZagNWQwL1xMn7+q8xZikb6T2OCa47eRjluXSYstpwWBPe0P17fxp&#10;Fcix/9C5eSmq4C9t/u2rQxgqpe7n024FItIU/8N/7ZNW8PRcZDn83k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bjBvMYAAADeAAAADwAAAAAAAAAAAAAAAACYAgAAZHJz&#10;L2Rvd25yZXYueG1sUEsFBgAAAAAEAAQA9QAAAIsDAAAAAA==&#10;" path="m751,31l53,31,27,17,,e" filled="f" strokeweight=".12pt">
                <v:path arrowok="t" o:connecttype="custom" o:connectlocs="713,30;50,30;26,16;0,0" o:connectangles="0,0,0,0"/>
                <o:lock v:ext="edit" aspectratio="t"/>
              </v:shape>
              <v:shape id="Freeform 4179" o:spid="_x0000_s6225" style="position:absolute;left:3931;top:2839;width:50;height:30;rotation:90;visibility:visible;mso-wrap-style:square;v-text-anchor:top" coordsize="53,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Rt1MgA&#10;AADeAAAADwAAAGRycy9kb3ducmV2LnhtbESPQWsCMRSE74X+h/AK3mpWrXbZGqUopV4Uayv2+Ng8&#10;s2s3L8sm6vrvG0HwOMzMN8x42tpKnKjxpWMFvW4Cgjh3umSj4Of74zkF4QOyxsoxKbiQh+nk8WGM&#10;mXZn/qLTJhgRIewzVFCEUGdS+rwgi77rauLo7V1jMUTZGKkbPEe4rWQ/SUbSYslxocCaZgXlf5uj&#10;VaDTl+3xchj+mt2qXnrzOT+szVypzlP7/gYiUBvu4Vt7oRUMhmnyCtc78QrIy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1G3UyAAAAN4AAAAPAAAAAAAAAAAAAAAAAJgCAABk&#10;cnMvZG93bnJldi54bWxQSwUGAAAAAAQABAD1AAAAjQMAAAAA&#10;" path="m,32l27,17,53,e" filled="f" strokeweight=".12pt">
                <v:path arrowok="t" o:connecttype="custom" o:connectlocs="0,30;25,16;50,0" o:connectangles="0,0,0"/>
                <o:lock v:ext="edit" aspectratio="t"/>
              </v:shape>
              <v:shape id="Freeform 4180" o:spid="_x0000_s6226" style="position:absolute;left:3826;top:3478;width:0;height:229;rotation:90;visibility:visible;mso-wrap-style:square;v-text-anchor:top" coordsize="0,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ju28QA&#10;AADeAAAADwAAAGRycy9kb3ducmV2LnhtbERPz2vCMBS+D/wfwhN2m2knDqlGUZmwwxDaKV4fzbOp&#10;Ni+lidr515vDYMeP7/d82dtG3KjztWMF6SgBQVw6XXOlYP+zfZuC8AFZY+OYFPySh+Vi8DLHTLs7&#10;53QrQiViCPsMFZgQ2kxKXxqy6EeuJY7cyXUWQ4RdJXWH9xhuG/meJB/SYs2xwWBLG0PlpbhaBd+7&#10;IrWf2hzrR3qx5/V23R7yXKnXYb+agQjUh3/xn/tLKxhPpkncG+/EK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47tvEAAAA3gAAAA8AAAAAAAAAAAAAAAAAmAIAAGRycy9k&#10;b3ducmV2LnhtbFBLBQYAAAAABAAEAPUAAACJAwAAAAA=&#10;" path="m,l,242e" filled="f" strokeweight=".12pt">
                <v:path arrowok="t" o:connecttype="custom" o:connectlocs="0,0;0,229" o:connectangles="0,0"/>
                <o:lock v:ext="edit" aspectratio="t"/>
              </v:shape>
              <v:shape id="Freeform 4181" o:spid="_x0000_s6227" style="position:absolute;left:3440;top:3151;width:363;height:120;rotation:90;visibility:visible;mso-wrap-style:square;v-text-anchor:top" coordsize="382,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WW8cgA&#10;AADeAAAADwAAAGRycy9kb3ducmV2LnhtbESPQWvCQBSE7wX/w/KE3upuWxpidBXbUiiVHqoiHl+z&#10;zySYfRuzq4n/3hUKPQ4z8w0znfe2FmdqfeVYw+NIgSDOnam40LBZfzykIHxANlg7Jg0X8jCfDe6m&#10;mBnX8Q+dV6EQEcI+Qw1lCE0mpc9LsuhHriGO3t61FkOUbSFNi12E21o+KZVIixXHhRIbeispP6xO&#10;VsNR7V9PdpceuzC2y/U2+Xr//k20vh/2iwmIQH34D/+1P42G55dUjeF2J14BObs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BZbxyAAAAN4AAAAPAAAAAAAAAAAAAAAAAJgCAABk&#10;cnMvZG93bnJldi54bWxQSwUGAAAAAAQABAD1AAAAjQMAAAAA&#10;" path="m382,r,65l317,127r-252,l,65,,e" filled="f" strokeweight=".12pt">
                <v:path arrowok="t" o:connecttype="custom" o:connectlocs="363,0;363,61;301,120;62,120;0,61;0,0" o:connectangles="0,0,0,0,0,0"/>
                <o:lock v:ext="edit" aspectratio="t"/>
              </v:shape>
              <v:shape id="Freeform 4182" o:spid="_x0000_s6228" style="position:absolute;left:3622;top:3271;width:0;height:120;rotation:90;visibility:visible;mso-wrap-style:square;v-text-anchor:top" coordsize="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V4MYA&#10;AADeAAAADwAAAGRycy9kb3ducmV2LnhtbESPvW7CMBSF90q8g3WRWBA4oWqJAgZRqkpdGAoMjJf4&#10;kkTE16ltkvTt66FSx6Pzp2+9HUwjOnK+tqwgnScgiAuray4VnE8fswyED8gaG8uk4Ic8bDejpzXm&#10;2vb8Rd0xlCKOsM9RQRVCm0vpi4oM+rltiaN3s85giNKVUjvs47hp5CJJXqXBmuNDhS3tKyrux4dR&#10;cOmW2Vvdu+/02j/ep81hqhcHUmoyHnYrEIGG8B/+a39qBc8vWRoBIk5EAb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QV4MYAAADeAAAADwAAAAAAAAAAAAAAAACYAgAAZHJz&#10;L2Rvd25yZXYueG1sUEsFBgAAAAAEAAQA9QAAAIsDAAAAAA==&#10;" path="m,127l,e" filled="f" strokeweight=".12pt">
                <v:path arrowok="t" o:connecttype="custom" o:connectlocs="0,120;0,0" o:connectangles="0,0"/>
                <o:lock v:ext="edit" aspectratio="t"/>
              </v:shape>
              <v:shape id="Freeform 4183" o:spid="_x0000_s6229" style="position:absolute;left:3622;top:3031;width:0;height:120;rotation:90;visibility:visible;mso-wrap-style:square;v-text-anchor:top" coordsize="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iwe8gA&#10;AADeAAAADwAAAGRycy9kb3ducmV2LnhtbESPQWvCQBSE74L/YXmCF6mbKLUhdRVbEXrxoPbQ42v2&#10;NQnNvo27a5L++26h4HGYmW+Y9XYwjejI+dqygnSegCAurK65VPB+OTxkIHxA1thYJgU/5GG7GY/W&#10;mGvb84m6cyhFhLDPUUEVQptL6YuKDPq5bYmj92WdwRClK6V22Ee4aeQiSVbSYM1xocKWXisqvs83&#10;o+Cje8pe6t5d08/+tp81x5leHEmp6WTYPYMINIR7+L/9phUsH7M0hb878QrI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qLB7yAAAAN4AAAAPAAAAAAAAAAAAAAAAAJgCAABk&#10;cnMvZG93bnJldi54bWxQSwUGAAAAAAQABAD1AAAAjQMAAAAA&#10;" path="m,127l,e" filled="f" strokeweight=".12pt">
                <v:path arrowok="t" o:connecttype="custom" o:connectlocs="0,120;0,0" o:connectangles="0,0"/>
                <o:lock v:ext="edit" aspectratio="t"/>
              </v:shape>
              <v:shape id="Freeform 4184" o:spid="_x0000_s6230" style="position:absolute;left:3438;top:3211;width:363;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oOMYA&#10;AADeAAAADwAAAGRycy9kb3ducmV2LnhtbESPQWsCMRSE74X+h/AKvdXsKhbdGkULgog9qO39dfO6&#10;u93kZbtJNf57Uyh4HGbmG2a2iNaIE/W+cawgH2QgiEunG64UvB/XTxMQPiBrNI5JwYU8LOb3dzMs&#10;tDvznk6HUIkEYV+ggjqErpDSlzVZ9APXESfvy/UWQ5J9JXWP5wS3Rg6z7FlabDgt1NjRa01le/i1&#10;CswHf1efUcbctO12tfuZTvPyTanHh7h8AREohlv4v73RCkbjST6EvzvpCsj5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WoOMYAAADeAAAADwAAAAAAAAAAAAAAAACYAgAAZHJz&#10;L2Rvd25yZXYueG1sUEsFBgAAAAAEAAQA9QAAAIsDAAAAAA==&#10;" path="m,l382,e" filled="f" strokeweight=".12pt">
                <v:path arrowok="t" o:connecttype="custom" o:connectlocs="0,0;363,0" o:connectangles="0,0"/>
                <o:lock v:ext="edit" aspectratio="t"/>
              </v:shape>
              <v:shape id="Freeform 4185" o:spid="_x0000_s6231" style="position:absolute;left:3765;top:3197;width:381;height:30;rotation:90;visibility:visible;mso-wrap-style:square;v-text-anchor:top" coordsize="40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tKcsYA&#10;AADeAAAADwAAAGRycy9kb3ducmV2LnhtbESPzWrDMBCE74W8g9hCbrWcuPnBjRJCICTtrW4uvS3W&#10;1jaxVkaSHefto0Khx2FmvmE2u9G0YiDnG8sKZkkKgri0uuFKweXr+LIG4QOyxtYyKbiTh9128rTB&#10;XNsbf9JQhEpECPscFdQhdLmUvqzJoE9sRxy9H+sMhihdJbXDW4SbVs7TdCkNNhwXauzoUFN5LXqj&#10;oPLh+9q/ZyduXg/303Lh/P5jpdT0edy/gQg0hv/wX/usFWSL9SyD3zvxCsjt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HtKcsYAAADeAAAADwAAAAAAAAAAAAAAAACYAgAAZHJz&#10;L2Rvd25yZXYueG1sUEsFBgAAAAAEAAQA9QAAAIsDAAAAAA==&#10;" path="m401,32l369,24,336,15,302,10,269,5,235,3,199,,166,3,132,5,98,10,65,15,31,24,,32e" filled="f" strokeweight=".12pt">
                <v:path arrowok="t" o:connecttype="custom" o:connectlocs="381,30;351,23;319,14;287,9;256,5;223,3;189,0;158,3;125,5;93,9;62,14;29,23;0,30" o:connectangles="0,0,0,0,0,0,0,0,0,0,0,0,0"/>
                <o:lock v:ext="edit" aspectratio="t"/>
              </v:shape>
              <v:shape id="Freeform 4186" o:spid="_x0000_s6232" style="position:absolute;left:4042;top:2996;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fZ8ccA&#10;AADeAAAADwAAAGRycy9kb3ducmV2LnhtbESPT2vCQBTE74V+h+UVeqsb6x8kuopUCgVFMPGgt0f2&#10;NQnNvg27q0m/vSsIHoeZ+Q2zWPWmEVdyvrasYDhIQBAXVtdcKjjm3x8zED4ga2wsk4J/8rBavr4s&#10;MNW24wNds1CKCGGfooIqhDaV0hcVGfQD2xJH79c6gyFKV0rtsItw08jPJJlKgzXHhQpb+qqo+Msu&#10;RsFpv+Ws2+y0m+zP+XHUd65u10q9v/XrOYhAfXiGH+0frWA0mQ3HcL8Tr4Bc3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n2fHHAAAA3gAAAA8AAAAAAAAAAAAAAAAAmAIAAGRy&#10;cy9kb3ducmV2LnhtbFBLBQYAAAAABAAEAPUAAACMAwAAAAA=&#10;" path="m,l19,19e" filled="f" strokeweight=".12pt">
                <v:path arrowok="t" o:connecttype="custom" o:connectlocs="0,0;18,18" o:connectangles="0,0"/>
                <o:lock v:ext="edit" aspectratio="t"/>
              </v:shape>
              <v:shape id="Freeform 4187" o:spid="_x0000_s6233" style="position:absolute;left:4042;top:3408;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t8asYA&#10;AADeAAAADwAAAGRycy9kb3ducmV2LnhtbESPQWvCQBSE7wX/w/IEb3WjkiLRVUQRBIvQ6EFvj+wz&#10;CWbfht3VpP++Wyj0OMzMN8xy3ZtGvMj52rKCyTgBQVxYXXOp4HLev89B+ICssbFMCr7Jw3o1eFti&#10;pm3HX/TKQykihH2GCqoQ2kxKX1Rk0I9tSxy9u3UGQ5SulNphF+GmkdMk+ZAGa44LFba0rah45E+j&#10;4Ho6ct7tPrVLT7fzZdZ3rm43So2G/WYBIlAf/sN/7YNWMEvnkxR+78QrIF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t8asYAAADeAAAADwAAAAAAAAAAAAAAAACYAgAAZHJz&#10;L2Rvd25yZXYueG1sUEsFBgAAAAAEAAQA9QAAAIsDAAAAAA==&#10;" path="m19,l,19e" filled="f" strokeweight=".12pt">
                <v:path arrowok="t" o:connecttype="custom" o:connectlocs="18,0;0,18" o:connectangles="0,0"/>
                <o:lock v:ext="edit" aspectratio="t"/>
              </v:shape>
              <v:shape id="Freeform 4188" o:spid="_x0000_s6234" style="position:absolute;left:3827;top:3211;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3bXMgA&#10;AADeAAAADwAAAGRycy9kb3ducmV2LnhtbESPQWvCQBSE7wX/w/KEXopubKhodJVSKhREsFYEb4/s&#10;M4nNvg27WxP/vSsUPA4z8w0zX3amFhdyvrKsYDRMQBDnVldcKNj/rAYTED4ga6wtk4IreVguek9z&#10;zLRt+Zsuu1CICGGfoYIyhCaT0uclGfRD2xBH72SdwRClK6R22Ea4qeVrkoylwYrjQokNfZSU/+7+&#10;jILP8+q8ltZVp237ctgcu02a8lSp5373PgMRqAuP8H/7SytI3yajMdzvxCsgF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3dtcyAAAAN4AAAAPAAAAAAAAAAAAAAAAAJgCAABk&#10;cnMvZG93bnJldi54bWxQSwUGAAAAAAQABAD1AAAAjQMAAAAA&#10;" path="m,l453,e" filled="f" strokeweight=".12pt">
                <v:path arrowok="t" o:connecttype="custom" o:connectlocs="0,0;430,0" o:connectangles="0,0"/>
                <o:lock v:ext="edit" aspectratio="t"/>
              </v:shape>
              <v:shape id="Freeform 4189" o:spid="_x0000_s6235" style="position:absolute;left:4051;top:2987;width:0;height:18;rotation:90;visibility:visible;mso-wrap-style:square;v-text-anchor:top" coordsize="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z6kckA&#10;AADeAAAADwAAAGRycy9kb3ducmV2LnhtbESPzWrDMBCE74W8g9hCb43slPzgWA4hpLTQQ4jjFnJb&#10;rK1tYq2MpTrO21eFQo7D7Hyzk25G04qBetdYVhBPIxDEpdUNVwqK0+vzCoTzyBpby6TgRg422eQh&#10;xUTbKx9pyH0lAoRdggpq77tESlfWZNBNbUccvG/bG/RB9pXUPV4D3LRyFkULabDh0FBjR7uaykv+&#10;Y8IbH+fDUHzm8bBw7nDcfRWXt3Gv1NPjuF2D8DT6+/F/+l0reJmv4iX8zQkMkN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Xz6kckAAADeAAAADwAAAAAAAAAAAAAAAACYAgAA&#10;ZHJzL2Rvd25yZXYueG1sUEsFBgAAAAAEAAQA9QAAAI4DAAAAAA==&#10;" path="m,l,19e" filled="f" strokeweight=".12pt">
                <v:path arrowok="t" o:connecttype="custom" o:connectlocs="0,0;0,18" o:connectangles="0,0"/>
                <o:lock v:ext="edit" aspectratio="t"/>
              </v:shape>
              <v:shape id="Freeform 4190" o:spid="_x0000_s6236" style="position:absolute;left:4051;top:3417;width:0;height:18;rotation:90;visibility:visible;mso-wrap-style:square;v-text-anchor:top" coordsize="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Nu48cA&#10;AADeAAAADwAAAGRycy9kb3ducmV2LnhtbESPwWrCQBCG7wXfYRnBW93EUpHUVYooFXoQY1robchO&#10;k2B2NmTXmL5951Docfjn/+ab9XZ0rRqoD41nA+k8AUVcettwZaC4HB5XoEJEtth6JgM/FGC7mTys&#10;MbP+zmca8lgpgXDI0EAdY5dpHcqaHIa574gl+/a9wyhjX2nb413grtWLJFlqhw3LhRo72tVUXvOb&#10;E433r9NQfOTpsAzhdN59Fte3cW/MbDq+voCKNMb/5b/20Rp4el6l4ivvCAP05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zjbuPHAAAA3gAAAA8AAAAAAAAAAAAAAAAAmAIAAGRy&#10;cy9kb3ducmV2LnhtbFBLBQYAAAAABAAEAPUAAACMAwAAAAA=&#10;" path="m,l,19e" filled="f" strokeweight=".12pt">
                <v:path arrowok="t" o:connecttype="custom" o:connectlocs="0,0;0,18" o:connectangles="0,0"/>
                <o:lock v:ext="edit" aspectratio="t"/>
              </v:shape>
              <v:shape id="Freeform 4191" o:spid="_x0000_s6237" style="position:absolute;left:4024;top:2832;width:0;height:35;rotation:90;visibility:visible;mso-wrap-style:square;v-text-anchor:top" coordsize="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qFB8UA&#10;AADeAAAADwAAAGRycy9kb3ducmV2LnhtbESPQWsCMRSE74X+h/AK3mpibYuuRimlQvVUt/X+2Lzu&#10;Lm5eliRd4783gtDjMDPfMMt1sp0YyIfWsYbJWIEgrpxpudbw8715nIEIEdlg55g0nCnAenV/t8TC&#10;uBPvaShjLTKEQ4Eamhj7QspQNWQxjF1PnL1f5y3GLH0tjcdThttOPin1Ki22nBca7Om9oepY/lkN&#10;w/aw9aXcz9NxV+LX86BUmz60Hj2ktwWISCn+h2/tT6Nh+jKbzOF6J18Bub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yoUHxQAAAN4AAAAPAAAAAAAAAAAAAAAAAJgCAABkcnMv&#10;ZG93bnJldi54bWxQSwUGAAAAAAQABAD1AAAAigMAAAAA&#10;" path="m,36l,e" filled="f" strokecolor="#871800" strokeweight=".12pt">
                <v:path arrowok="t" o:connecttype="custom" o:connectlocs="0,35;0,0" o:connectangles="0,0"/>
                <o:lock v:ext="edit" aspectratio="t"/>
              </v:shape>
              <v:shape id="Freeform 4192" o:spid="_x0000_s6238" style="position:absolute;left:3969;top:2923;width:146;height:0;rotation:90;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nIcgA&#10;AADeAAAADwAAAGRycy9kb3ducmV2LnhtbESPzWrCQBSF94W+w3AL3elEqyXEjNIKUrFQaOrC7C6Z&#10;axLM3Ekzo4k+fWchdHk4f3zpajCNuFDnassKJuMIBHFhdc2lgv3PZhSDcB5ZY2OZFFzJwWr5+JBi&#10;om3P33TJfCnCCLsEFVTet4mUrqjIoBvbljh4R9sZ9EF2pdQd9mHcNHIaRa/SYM3hocKW1hUVp+xs&#10;FBxv/eFWuE2W/57nn++7/LD++Jop9fw0vC1AeBr8f/je3moFL/N4GgACTkABuf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f+chyAAAAN4AAAAPAAAAAAAAAAAAAAAAAJgCAABk&#10;cnMvZG93bnJldi54bWxQSwUGAAAAAAQABAD1AAAAjQMAAAAA&#10;" path="m,l154,e" filled="f" strokeweight=".12pt">
                <v:path arrowok="t" o:connecttype="custom" o:connectlocs="0,0;146,0" o:connectangles="0,0"/>
                <o:lock v:ext="edit" aspectratio="t"/>
              </v:shape>
              <v:shape id="Freeform 4193" o:spid="_x0000_s6239" style="position:absolute;left:4024;top:2832;width:0;height:35;rotation:90;visibility:visible;mso-wrap-style:square;v-text-anchor:top" coordsize="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drtsQA&#10;AADeAAAADwAAAGRycy9kb3ducmV2LnhtbESPX2vCMBTF3wf7DuEOfJupOkvtjCKD0fnYqu+X5toU&#10;m5vSZFq/vRkMfDycPz/OejvaTlxp8K1jBbNpAoK4drrlRsHx8P2egfABWWPnmBTcycN28/qyxly7&#10;G5d0rUIj4gj7HBWYEPpcSl8bsuinrieO3tkNFkOUQyP1gLc4bjs5T5JUWmw5Egz29GWovlS/NkI+&#10;dl29PGWZN5fC7dNidaJypdTkbdx9ggg0hmf4v/2jFSyW2XwGf3fiFZCb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3a7bEAAAA3gAAAA8AAAAAAAAAAAAAAAAAmAIAAGRycy9k&#10;b3ducmV2LnhtbFBLBQYAAAAABAAEAPUAAACJAwAAAAA=&#10;" path="m,36l,e" filled="f" strokeweight=".12pt">
                <v:path arrowok="t" o:connecttype="custom" o:connectlocs="0,35;0,0" o:connectangles="0,0"/>
                <o:lock v:ext="edit" aspectratio="t"/>
              </v:shape>
              <v:shape id="Freeform 4194" o:spid="_x0000_s6240" style="position:absolute;left:4024;top:3555;width:0;height:35;rotation:90;visibility:visible;mso-wrap-style:square;v-text-anchor:top" coordsize="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X1wcQA&#10;AADeAAAADwAAAGRycy9kb3ducmV2LnhtbESPX2vCMBTF3wf7DuEKvs3UOqV2pkUGo/NRN98vzV1T&#10;bG5Kk9n67c1g4OPh/PlxduVkO3GlwbeOFSwXCQji2umWGwXfXx8vGQgfkDV2jknBjTyUxfPTDnPt&#10;Rj7S9RQaEUfY56jAhNDnUvrakEW/cD1x9H7cYDFEOTRSDzjGcdvJNEk20mLLkWCwp3dD9eX0ayPk&#10;dd/V63OWeXOp3GFTbc903Co1n037NxCBpvAI/7c/tYLVOktT+LsTr4A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l9cHEAAAA3gAAAA8AAAAAAAAAAAAAAAAAmAIAAGRycy9k&#10;b3ducmV2LnhtbFBLBQYAAAAABAAEAPUAAACJAwAAAAA=&#10;" path="m,36l,e" filled="f" strokeweight=".12pt">
                <v:path arrowok="t" o:connecttype="custom" o:connectlocs="0,35;0,0" o:connectangles="0,0"/>
                <o:lock v:ext="edit" aspectratio="t"/>
              </v:shape>
              <v:shape id="Freeform 4195" o:spid="_x0000_s6241" style="position:absolute;left:3968;top:3500;width:147;height:0;rotation:90;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15VskA&#10;AADeAAAADwAAAGRycy9kb3ducmV2LnhtbESPT2vCQBTE74V+h+UVetNN/VMkdRUVRFEQTHvQ2yP7&#10;TEKzb9PsaqKf3hWEHoeZ+Q0znramFBeqXWFZwUc3AkGcWl1wpuDne9kZgXAeWWNpmRRcycF08voy&#10;xljbhvd0SXwmAoRdjApy76tYSpfmZNB1bUUcvJOtDfog60zqGpsAN6XsRdGnNFhwWMixokVO6W9y&#10;NgpOt+ZwS90yOf6dh9v55nhYrHYDpd7f2tkXCE+t/w8/22utoD8c9frwuBOugJz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a15VskAAADeAAAADwAAAAAAAAAAAAAAAACYAgAA&#10;ZHJzL2Rvd25yZXYueG1sUEsFBgAAAAAEAAQA9QAAAI4DAAAAAA==&#10;" path="m,l154,e" filled="f" strokeweight=".12pt">
                <v:path arrowok="t" o:connecttype="custom" o:connectlocs="0,0;147,0" o:connectangles="0,0"/>
                <o:lock v:ext="edit" aspectratio="t"/>
              </v:shape>
              <v:shape id="Freeform 4196" o:spid="_x0000_s6242" style="position:absolute;left:3988;top:3153;width:34;height:69;rotation:90;visibility:visible;mso-wrap-style:square;v-text-anchor:top" coordsize="3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MfpMgA&#10;AADeAAAADwAAAGRycy9kb3ducmV2LnhtbESPQWvCQBSE7wX/w/KEXopujFpjdJVSKAj1YqqCt0f2&#10;mQSzb0N21fjvuwWhx2FmvmGW687U4katqywrGA0jEMS51RUXCvY/X4MEhPPIGmvLpOBBDtar3ssS&#10;U23vvKNb5gsRIOxSVFB636RSurwkg25oG+LgnW1r0AfZFlK3eA9wU8s4it6lwYrDQokNfZaUX7Kr&#10;UXA6HrbZ93U2f0vGuNmej9nkED+Ueu13HwsQnjr/H362N1rBeJrEE/i7E6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Ax+kyAAAAN4AAAAPAAAAAAAAAAAAAAAAAJgCAABk&#10;cnMvZG93bnJldi54bWxQSwUGAAAAAAQABAD1AAAAjQMAAAAA&#10;" path="m36,l,72e" filled="f" strokeweight=".12pt">
                <v:path arrowok="t" o:connecttype="custom" o:connectlocs="34,0;0,69" o:connectangles="0,0"/>
                <o:lock v:ext="edit" aspectratio="t"/>
              </v:shape>
              <v:shape id="Freeform 4197" o:spid="_x0000_s6243" style="position:absolute;left:3988;top:3190;width:34;height:69;rotation:90;visibility:visible;mso-wrap-style:square;v-text-anchor:top" coordsize="36,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6P8gA&#10;AADeAAAADwAAAGRycy9kb3ducmV2LnhtbESPQWvCQBSE7wX/w/KEXopujLXG6CqlUBDqxVQFb4/s&#10;Mwlm34bsqvHfdwuCx2FmvmEWq87U4kqtqywrGA0jEMS51RUXCna/34MEhPPIGmvLpOBODlbL3ssC&#10;U21vvKVr5gsRIOxSVFB636RSurwkg25oG+LgnWxr0AfZFlK3eAtwU8s4ij6kwYrDQokNfZWUn7OL&#10;UXA87DfZz2U6e0vGuN6cDtn7Pr4r9drvPucgPHX+GX6011rBeJLEE/i/E66AX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T7o/yAAAAN4AAAAPAAAAAAAAAAAAAAAAAJgCAABk&#10;cnMvZG93bnJldi54bWxQSwUGAAAAAAQABAD1AAAAjQMAAAAA&#10;" path="m36,l,72e" filled="f" strokeweight=".12pt">
                <v:path arrowok="t" o:connecttype="custom" o:connectlocs="34,0;0,69" o:connectangles="0,0"/>
                <o:lock v:ext="edit" aspectratio="t"/>
              </v:shape>
              <v:shape id="Freeform 4198" o:spid="_x0000_s6244" style="position:absolute;left:4138;top:2917;width:0;height:157;rotation:90;visibility:visible;mso-wrap-style:square;v-text-anchor:top" coordsize="0,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aAUsUA&#10;AADeAAAADwAAAGRycy9kb3ducmV2LnhtbESPQYvCMBSE74L/IbwFb5quoivVKCII4kFYu4c9vm2e&#10;bbV5KU3U6K/fCILHYWa+YebLYGpxpdZVlhV8DhIQxLnVFRcKfrJNfwrCeWSNtWVScCcHy0W3M8dU&#10;2xt/0/XgCxEh7FJUUHrfpFK6vCSDbmAb4ugdbWvQR9kWUrd4i3BTy2GSTKTBiuNCiQ2tS8rPh4tR&#10;8Bht/3b7kNDpRPfmN8uOX4GkUr2PsJqB8BT8O/xqb7WC0Xg6nMDzTrw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loBSxQAAAN4AAAAPAAAAAAAAAAAAAAAAAJgCAABkcnMv&#10;ZG93bnJldi54bWxQSwUGAAAAAAQABAD1AAAAigMAAAAA&#10;" path="m,l,166e" filled="f" strokeweight=".12pt">
                <v:path arrowok="t" o:connecttype="custom" o:connectlocs="0,0;0,157" o:connectangles="0,0"/>
                <o:lock v:ext="edit" aspectratio="t"/>
              </v:shape>
              <v:shape id="Freeform 4199" o:spid="_x0000_s6245" style="position:absolute;left:4138;top:3347;width:0;height:157;rotation:90;visibility:visible;mso-wrap-style:square;v-text-anchor:top" coordsize="0,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olycUA&#10;AADeAAAADwAAAGRycy9kb3ducmV2LnhtbESPQYvCMBSE74L/ITzBm6arrEo1iggL4mFB68Hjs3m2&#10;dZuX0mQ17q/fCILHYWa+YRarYGpxo9ZVlhV8DBMQxLnVFRcKjtnXYAbCeWSNtWVS8CAHq2W3s8BU&#10;2zvv6XbwhYgQdikqKL1vUildXpJBN7QNcfQutjXoo2wLqVu8R7ip5ShJJtJgxXGhxIY2JeU/h1+j&#10;4G+8Pe++Q0LXKz2aU5ZdpoGkUv1eWM9BeAr+HX61t1rB+HM2msLzTrw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2iXJxQAAAN4AAAAPAAAAAAAAAAAAAAAAAJgCAABkcnMv&#10;ZG93bnJldi54bWxQSwUGAAAAAAQABAD1AAAAigMAAAAA&#10;" path="m,166l,e" filled="f" strokeweight=".12pt">
                <v:path arrowok="t" o:connecttype="custom" o:connectlocs="0,157;0,0" o:connectangles="0,0"/>
                <o:lock v:ext="edit" aspectratio="t"/>
              </v:shape>
              <v:shape id="Freeform 4200" o:spid="_x0000_s6246" style="position:absolute;left:4143;top:2440;width:147;height:0;rotation:90;visibility:visible;mso-wrap-style:square;v-text-anchor:top" coordsize="1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nrJ8cA&#10;AADeAAAADwAAAGRycy9kb3ducmV2LnhtbERPTWvCQBC9F/oflin0phutlhCzSitIxUKhqQdzG7Jj&#10;EszOptnVRH999yD0+Hjf6WowjbhQ52rLCibjCARxYXXNpYL9z2YUg3AeWWNjmRRcycFq+fiQYqJt&#10;z990yXwpQgi7BBVU3reJlK6oyKAb25Y4cEfbGfQBdqXUHfYh3DRyGkWv0mDNoaHCltYVFafsbBQc&#10;b/3hVrhNlv+e55/vu/yw/viaKfX8NLwtQHga/L/47t5qBS/zeBr2hjvh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cJ6yfHAAAA3gAAAA8AAAAAAAAAAAAAAAAAmAIAAGRy&#10;cy9kb3ducmV2LnhtbFBLBQYAAAAABAAEAPUAAACMAwAAAAA=&#10;" path="m,l154,e" filled="f" strokeweight=".12pt">
                <v:path arrowok="t" o:connecttype="custom" o:connectlocs="0,0;147,0" o:connectangles="0,0"/>
                <o:lock v:ext="edit" aspectratio="t"/>
              </v:shape>
              <v:shape id="Freeform 4201" o:spid="_x0000_s6247" style="position:absolute;left:4143;top:3982;width:147;height:0;rotation:90;visibility:visible;mso-wrap-style:square;v-text-anchor:top" coordsize="1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OUtccA&#10;AADeAAAADwAAAGRycy9kb3ducmV2LnhtbESPzWoCQRCE74LvMLSQm85GSTAbR5FAMJCDxB9Ibs1M&#10;u7tkp2fZHnX16Z1AwGNRVV9Rs0Xna3WiVqrABh5HGShiG1zFhYHd9n04BSUR2WEdmAxcSGAx7/dm&#10;mLtw5i86bWKhEoQlRwNljE2utdiSPMooNMTJO4TWY0yyLbRr8ZzgvtbjLHvWHitOCyU29FaS/d0c&#10;vQG5fGfFzxX3y0OzlqNFu7p+ijEPg275CipSF+/h//aHMzB5mo5f4O9OugJ6f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TlLXHAAAA3gAAAA8AAAAAAAAAAAAAAAAAmAIAAGRy&#10;cy9kb3ducmV2LnhtbFBLBQYAAAAABAAEAPUAAACMAwAAAAA=&#10;" path="m,l155,e" filled="f" strokeweight=".12pt">
                <v:path arrowok="t" o:connecttype="custom" o:connectlocs="0,0;147,0" o:connectangles="0,0"/>
                <o:lock v:ext="edit" aspectratio="t"/>
              </v:shape>
              <v:shape id="Freeform 4202" o:spid="_x0000_s6248" style="position:absolute;left:4002;top:3211;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2608YA&#10;AADeAAAADwAAAGRycy9kb3ducmV2LnhtbESPXWvCMBSG7wX/QzjCbsZMXVG0GkVEYTAEdWPg3aE5&#10;ttXmpCSZ7f69uRh4+fJ+8SxWnanFnZyvLCsYDRMQxLnVFRcKvr92b1MQPiBrrC2Tgj/ysFr2ewvM&#10;tG35SPdTKEQcYZ+hgjKEJpPS5yUZ9EPbEEfvYp3BEKUrpHbYxnFTy/ckmUiDFceHEhvalJTfTr9G&#10;wfa6u35K66rLoX392Z+7fZryTKmXQbeegwjUhWf4v/2hFaTjaRoBIk5E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2608YAAADeAAAADwAAAAAAAAAAAAAAAACYAgAAZHJz&#10;L2Rvd25yZXYueG1sUEsFBgAAAAAEAAQA9QAAAIsDAAAAAA==&#10;" path="m,l453,e" filled="f" strokeweight=".12pt">
                <v:path arrowok="t" o:connecttype="custom" o:connectlocs="0,0;430,0" o:connectangles="0,0"/>
                <o:lock v:ext="edit" aspectratio="t"/>
              </v:shape>
              <v:shape id="Freeform 4203" o:spid="_x0000_s6249" style="position:absolute;left:3389;top:2995;width:0;height:429;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2HdsgA&#10;AADeAAAADwAAAGRycy9kb3ducmV2LnhtbESPQWvCQBSE70L/w/IKvRSzSUOsxKzSFiyCIGg9eHxm&#10;X5PQ7NuQ3Zr037tCweMwM98wxWo0rbhQ7xrLCpIoBkFcWt1wpeD4tZ7OQTiPrLG1TAr+yMFq+TAp&#10;MNd24D1dDr4SAcIuRwW1910upStrMugi2xEH79v2Bn2QfSV1j0OAm1a+xPFMGmw4LNTY0UdN5c/h&#10;1ygwz5/nJB2qne0wO7Xvp9f1Ptsq9fQ4vi1AeBr9Pfzf3mgFaTZPE7jdCVdAL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fYd2yAAAAN4AAAAPAAAAAAAAAAAAAAAAAJgCAABk&#10;cnMvZG93bnJldi54bWxQSwUGAAAAAAQABAD1AAAAjQMAAAAA&#10;" path="m,453l,e" filled="f" strokecolor="#871800" strokeweight=".12pt">
                <v:path arrowok="t" o:connecttype="custom" o:connectlocs="0,429;0,0" o:connectangles="0,0"/>
                <o:lock v:ext="edit" aspectratio="t"/>
              </v:shape>
              <v:shape id="Freeform 4204" o:spid="_x0000_s6250" style="position:absolute;left:3765;top:3156;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kdv8UA&#10;AADeAAAADwAAAGRycy9kb3ducmV2LnhtbESPQWsCMRSE7wX/Q3iCt5pVschqlEVa8CBiVfD62Dyz&#10;i5uXNYm6/feNUOhxmJlvmMWqs414kA+1YwWjYQaCuHS6ZqPgdPx6n4EIEVlj45gU/FCA1bL3tsBc&#10;uyd/0+MQjUgQDjkqqGJscylDWZHFMHQtcfIuzluMSXojtcdngttGjrPsQ1qsOS1U2NK6ovJ6uFsF&#10;++3F7MM587fp6Pqpd0XhG1MoNeh3xRxEpC7+h//aG61gMp1NxvC6k6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6R2/xQAAAN4AAAAPAAAAAAAAAAAAAAAAAJgCAABkcnMv&#10;ZG93bnJldi54bWxQSwUGAAAAAAQABAD1AAAAigMAAAAA&#10;" path="m,113l,e" filled="f" strokecolor="#871800" strokeweight=".12pt">
                <v:path arrowok="t" o:connecttype="custom" o:connectlocs="0,107;0,0" o:connectangles="0,0"/>
                <o:lock v:ext="edit" aspectratio="t"/>
              </v:shape>
              <v:shape id="Freeform 4205" o:spid="_x0000_s6251" style="position:absolute;left:4073;top:3064;width:0;height:291;rotation:90;visibility:visible;mso-wrap-style:square;v-text-anchor:top" coordsize="0,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Fc88gA&#10;AADeAAAADwAAAGRycy9kb3ducmV2LnhtbESPT2vCQBTE74V+h+UVvBTdaNRIdBWRFqRe/BMEb4/s&#10;axKafRuy25h+e7dQ6HGYmd8wq01vatFR6yrLCsajCARxbnXFhYLs8j5cgHAeWWNtmRT8kIPN+vlp&#10;ham2dz5Rd/aFCBB2KSoovW9SKV1ekkE3sg1x8D5ta9AH2RZSt3gPcFPLSRTNpcGKw0KJDe1Kyr/O&#10;30bBFROb+Y/59O2YTV+zW5dsMTkoNXjpt0sQnnr/H/5r77WCeLaIY/i9E66AXD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EVzzyAAAAN4AAAAPAAAAAAAAAAAAAAAAAJgCAABk&#10;cnMvZG93bnJldi54bWxQSwUGAAAAAAQABAD1AAAAjQMAAAAA&#10;" path="m,307l,e" filled="f" strokecolor="#871800" strokeweight=".12pt">
                <v:path arrowok="t" o:connecttype="custom" o:connectlocs="0,291;0,0" o:connectangles="0,0"/>
                <o:lock v:ext="edit" aspectratio="t"/>
              </v:shape>
              <v:shape id="Freeform 4206" o:spid="_x0000_s6252" style="position:absolute;left:4580;top:2995;width:0;height:43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ok7skA&#10;AADeAAAADwAAAGRycy9kb3ducmV2LnhtbESPT2vCQBTE7wW/w/KEXopubBoNMavYgqUgFPxz8PjM&#10;PpNg9m3Ibk367buFQo/DzPyGydeDacSdOldbVjCbRiCIC6trLhWcjttJCsJ5ZI2NZVLwTQ7Wq9FD&#10;jpm2Pe/pfvClCBB2GSqovG8zKV1RkUE3tS1x8K62M+iD7EqpO+wD3DTyOYrm0mDNYaHClt4qKm6H&#10;L6PAPL1fZnFfftoWk3Pzel5s98lOqcfxsFmC8DT4//Bf+0MriJM0foHfO+EKyN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Aok7skAAADeAAAADwAAAAAAAAAAAAAAAACYAgAA&#10;ZHJzL2Rvd25yZXYueG1sUEsFBgAAAAAEAAQA9QAAAI4DAAAAAA==&#10;" path="m,l,453e" filled="f" strokecolor="#871800" strokeweight=".12pt">
                <v:path arrowok="t" o:connecttype="custom" o:connectlocs="0,0;0,430" o:connectangles="0,0"/>
                <o:lock v:ext="edit" aspectratio="t"/>
              </v:shape>
              <v:shape id="Freeform 4207" o:spid="_x0000_s6253" style="position:absolute;left:4237;top:3191;width:0;height:37;rotation:90;visibility:visible;mso-wrap-style:square;v-text-anchor:top" coordsize="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R2cgA&#10;AADeAAAADwAAAGRycy9kb3ducmV2LnhtbESPzWrDMBCE74G+g9hCL6GRa+OQupZDKQR6KIH8lF4X&#10;a2uZWivXUhLn7aNAIMdhZr5hyuVoO3GkwbeOFbzMEhDEtdMtNwr2u9XzAoQPyBo7x6TgTB6W1cOk&#10;xEK7E2/ouA2NiBD2BSowIfSFlL42ZNHPXE8cvV83WAxRDo3UA54i3HYyTZK5tNhyXDDY04eh+m97&#10;sAo4WU3Tn9x9T7/m2X+qz+tgXg9KPT2O728gAo3hHr61P7WCLF9kOVzvxCsgq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Y1HZyAAAAN4AAAAPAAAAAAAAAAAAAAAAAJgCAABk&#10;cnMvZG93bnJldi54bWxQSwUGAAAAAAQABAD1AAAAjQMAAAAA&#10;" path="m,l,39e" filled="f" strokecolor="#871800" strokeweight=".12pt">
                <v:path arrowok="t" o:connecttype="custom" o:connectlocs="0,0;0,37" o:connectangles="0,0"/>
                <o:lock v:ext="edit" aspectratio="t"/>
              </v:shape>
              <v:shape id="Freeform 4208" o:spid="_x0000_s6254" style="position:absolute;left:20613;top:8736;width:19;height:107;rotation:90;visibility:visible;mso-wrap-style:square;v-text-anchor:top" coordsize="2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5mQMYA&#10;AADeAAAADwAAAGRycy9kb3ducmV2LnhtbESP3WoCMRSE7wt9h3CE3tWsP5WwGqUUWgriRVcf4LA5&#10;+6ObkzVJdX17IxR6OczMN8xqM9hOXMiH1rGGyTgDQVw603Kt4bD/fFUgQkQ22DkmDTcKsFk/P60w&#10;N+7KP3QpYi0ShEOOGpoY+1zKUDZkMYxdT5y8ynmLMUlfS+PxmuC2k9MsW0iLLaeFBnv6aKg8Fb9W&#10;w1SZfTHP/A6rrfqKx8lZHaqz1i+j4X0JItIQ/8N/7W+jYfamZgt43ElX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q5mQMYAAADeAAAADwAAAAAAAAAAAAAAAACYAgAAZHJz&#10;L2Rvd25yZXYueG1sUEsFBgAAAAAEAAQA9QAAAIsDAAAAAA==&#10;" path="m,113l20,e" filled="f" strokecolor="#871800" strokeweight=".12pt">
                <v:path arrowok="t" o:connecttype="custom" o:connectlocs="0,107;19,0" o:connectangles="0,0"/>
                <o:lock v:ext="edit" aspectratio="t"/>
              </v:shape>
              <v:shape id="Freeform 4209" o:spid="_x0000_s6255" style="position:absolute;left:20619;top:8731;width:18;height:107;rotation:90;visibility:visible;mso-wrap-style:square;v-text-anchor:top" coordsize="19,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pmjMcA&#10;AADeAAAADwAAAGRycy9kb3ducmV2LnhtbESPQWvCQBSE74X+h+UJ3upGxRpiVinagIdeTFvw+JJ9&#10;TUKzb0N2m8R/7xYKPQ4z8w2THibTioF611hWsFxEIIhLqxuuFHy8Z08xCOeRNbaWScGNHBz2jw8p&#10;JtqOfKEh95UIEHYJKqi97xIpXVmTQbewHXHwvmxv0AfZV1L3OAa4aeUqip6lwYbDQo0dHWsqv/Mf&#10;Eyjx6XL73B6zJr/S21i+FjK2hVLz2fSyA+Fp8v/hv/ZZK1hv4vUWfu+EKyD3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6ZozHAAAA3gAAAA8AAAAAAAAAAAAAAAAAmAIAAGRy&#10;cy9kb3ducmV2LnhtbFBLBQYAAAAABAAEAPUAAACMAwAAAAA=&#10;" path="m19,l,113e" filled="f" strokecolor="#871800" strokeweight=".12pt">
                <v:path arrowok="t" o:connecttype="custom" o:connectlocs="18,0;0,107" o:connectangles="0,0"/>
                <o:lock v:ext="edit" aspectratio="t"/>
              </v:shape>
              <v:shape id="Freeform 4210" o:spid="_x0000_s6256" style="position:absolute;left:20594;top:8821;width:8;height:40;rotation:90;visibility:visible;mso-wrap-style:square;v-text-anchor:top" coordsize="8,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Q1GcEA&#10;AADeAAAADwAAAGRycy9kb3ducmV2LnhtbERPy4rCMBTdD/gP4QruxtTHiFSjqCA4KxkV15fm2pY2&#10;N7GJtv79ZCG4PJz3ct2ZWjyp8aVlBaNhAoI4s7rkXMHlvP+eg/ABWWNtmRS8yMN61ftaYqpty3/0&#10;PIVcxBD2KSooQnCplD4ryKAfWkccuZttDIYIm1zqBtsYbmo5TpKZNFhybCjQ0a6grDo9jILxbXuu&#10;7rR1bnq19+7x21bHS6vUoN9tFiACdeEjfrsPWsHkZz6Je+OdeAXk6h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7kNRnBAAAA3gAAAA8AAAAAAAAAAAAAAAAAmAIAAGRycy9kb3du&#10;cmV2LnhtbFBLBQYAAAAABAAEAPUAAACGAwAAAAA=&#10;" path="m8,l,43e" filled="f" strokecolor="#871800" strokeweight=".12pt">
                <v:path arrowok="t" o:connecttype="custom" o:connectlocs="8,0;0,40" o:connectangles="0,0"/>
                <o:lock v:ext="edit" aspectratio="t"/>
              </v:shape>
              <v:shape id="Freeform 4211" o:spid="_x0000_s6257" style="position:absolute;left:20595;top:8816;width:7;height:42;rotation:90;visibility:visible;mso-wrap-style:square;v-text-anchor:top" coordsize="7,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Z20sUA&#10;AADeAAAADwAAAGRycy9kb3ducmV2LnhtbESPQWvCQBSE7wX/w/KE3urGihKjq0hppVejAb09ss9N&#10;MPs2ZLcm/vuuUOhxmJlvmPV2sI24U+drxwqmkwQEcel0zUbB6fj1loLwAVlj45gUPMjDdjN6WWOm&#10;Xc8HuufBiAhhn6GCKoQ2k9KXFVn0E9cSR+/qOoshys5I3WEf4baR70mykBZrjgsVtvRRUXnLf6yC&#10;26cpjmed1vliqs28SO2lL/ZKvY6H3QpEoCH8h//a31rBbJ7OlvC8E6+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pnbSxQAAAN4AAAAPAAAAAAAAAAAAAAAAAJgCAABkcnMv&#10;ZG93bnJldi54bWxQSwUGAAAAAAQABAD1AAAAigMAAAAA&#10;" path="m7,l,45e" filled="f" strokecolor="#871800" strokeweight=".12pt">
                <v:path arrowok="t" o:connecttype="custom" o:connectlocs="7,0;0,42" o:connectangles="0,0"/>
                <o:lock v:ext="edit" aspectratio="t"/>
              </v:shape>
              <v:shape id="Freeform 4212" o:spid="_x0000_s6258" style="position:absolute;left:20706;top:8942;width:11;height:3;rotation:90;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Zoh8QA&#10;AADeAAAADwAAAGRycy9kb3ducmV2LnhtbESPzWoCMRSF90LfIdyCO82oVWQ0SimKA+LCsXR9ndxO&#10;hk5uhiTq9O3NotDl4fzxrbe9bcWdfGgcK5iMMxDEldMN1wo+L/vREkSIyBpbx6TglwJsNy+DNeba&#10;PfhM9zLWIo1wyFGBibHLpQyVIYth7Dri5H07bzEm6WupPT7SuG3lNMsW0mLD6cFgRx+Gqp/yZhUc&#10;0V2Lr4O1ZleGReFvceIuJ6WGr/37CkSkPv6H/9qFVjCbL98SQMJJKCA3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maIfEAAAA3gAAAA8AAAAAAAAAAAAAAAAAmAIAAGRycy9k&#10;b3ducmV2LnhtbFBLBQYAAAAABAAEAPUAAACJAwAAAAA=&#10;" path="m12,l,3e" filled="f" strokecolor="#871800" strokeweight=".12pt">
                <v:path arrowok="t" o:connecttype="custom" o:connectlocs="11,0;0,3" o:connectangles="0,0"/>
                <o:lock v:ext="edit" aspectratio="t"/>
              </v:shape>
              <v:shape id="Freeform 4213" o:spid="_x0000_s6259" style="position:absolute;left:20703;top:8930;width:14;height:1;rotation:90;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lescA&#10;AADeAAAADwAAAGRycy9kb3ducmV2LnhtbESPS4vCQBCE78L+h6EXvK0T1wcaHUVWdhUEwcfBY5Np&#10;k5BMT8hMNP57R1jwWFTVV9R82ZpS3Kh2uWUF/V4EgjixOudUwfn0+zUB4TyyxtIyKXiQg+XiozPH&#10;WNs7H+h29KkIEHYxKsi8r2IpXZKRQdezFXHwrrY26IOsU6lrvAe4KeV3FI2lwZzDQoYV/WSUFMfG&#10;KLic1pt1UUR/0+2uKQu/alo875XqfrarGQhPrX+H/9tbrWAwmgz78LoTroBc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g5XrHAAAA3gAAAA8AAAAAAAAAAAAAAAAAmAIAAGRy&#10;cy9kb3ducmV2LnhtbFBLBQYAAAAABAAEAPUAAACMAwAAAAA=&#10;" path="m14,l,2e" filled="f" strokecolor="#871800" strokeweight=".12pt">
                <v:path arrowok="t" o:connecttype="custom" o:connectlocs="14,0;0,1" o:connectangles="0,0"/>
                <o:lock v:ext="edit" aspectratio="t"/>
              </v:shape>
              <v:shape id="Freeform 4214" o:spid="_x0000_s6260" style="position:absolute;left:20702;top:8917;width:11;height:3;rotation:90;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hTa8UA&#10;AADeAAAADwAAAGRycy9kb3ducmV2LnhtbESPQWsCMRSE74X+h/AKvdWstoqsRimlpQviwVU8PzfP&#10;zdLNy5JE3f57Iwgeh5n5hpkve9uKM/nQOFYwHGQgiCunG64V7LY/b1MQISJrbB2Tgn8KsFw8P80x&#10;1+7CGzqXsRYJwiFHBSbGLpcyVIYshoHriJN3dN5iTNLXUnu8JLht5SjLJtJiw2nBYEdfhqq/8mQV&#10;rNAdiv2vtea7DJPCn+LQbddKvb70nzMQkfr4CN/bhVbwPp5+jOB2J10Bubg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uFNrxQAAAN4AAAAPAAAAAAAAAAAAAAAAAJgCAABkcnMv&#10;ZG93bnJldi54bWxQSwUGAAAAAAQABAD1AAAAigMAAAAA&#10;" path="m12,l,3e" filled="f" strokecolor="#871800" strokeweight=".12pt">
                <v:path arrowok="t" o:connecttype="custom" o:connectlocs="11,0;0,3" o:connectangles="0,0"/>
                <o:lock v:ext="edit" aspectratio="t"/>
              </v:shape>
              <v:shape id="Freeform 4215" o:spid="_x0000_s6261" style="position:absolute;left:20696;top:8902;width:14;height:7;rotation:90;visibility:visible;mso-wrap-style:square;v-text-anchor:top" coordsize="1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XSisYA&#10;AADeAAAADwAAAGRycy9kb3ducmV2LnhtbESPQWsCMRSE7wX/Q3iCt5ptbYusRhFFu8e6LcXjY/Oa&#10;Xdy8bJOo6783hYLHYWa+YebL3rbiTD40jhU8jTMQxJXTDRsFX5/bxymIEJE1to5JwZUCLBeDhznm&#10;2l14T+cyGpEgHHJUUMfY5VKGqiaLYew64uT9OG8xJumN1B4vCW5b+Zxlb9Jiw2mhxo7WNVXH8mQV&#10;/B73W7v65o/1Yee7otg0xryXSo2G/WoGIlIf7+H/dqEVTF6nLxP4u5OugF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XSisYAAADeAAAADwAAAAAAAAAAAAAAAACYAgAAZHJz&#10;L2Rvd25yZXYueG1sUEsFBgAAAAAEAAQA9QAAAIsDAAAAAA==&#10;" path="m15,l,7e" filled="f" strokecolor="#871800" strokeweight=".12pt">
                <v:path arrowok="t" o:connecttype="custom" o:connectlocs="14,0;0,7" o:connectangles="0,0"/>
                <o:lock v:ext="edit" aspectratio="t"/>
              </v:shape>
              <v:shape id="Freeform 4216" o:spid="_x0000_s6262" style="position:absolute;left:20690;top:8889;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YUDsgA&#10;AADeAAAADwAAAGRycy9kb3ducmV2LnhtbESPT2sCMRTE74V+h/AKXopmrVaWrVGsotRL8R+Ct8fm&#10;dXcxeVk2UddvbwqFHoeZ+Q0znrbWiCs1vnKsoN9LQBDnTldcKDjsl90UhA/IGo1jUnAnD9PJ89MY&#10;M+1uvKXrLhQiQthnqKAMoc6k9HlJFn3P1cTR+3GNxRBlU0jd4C3CrZFvSTKSFiuOCyXWNC8pP+8u&#10;VoEcHBfGrlcb4z6/T69pmqz0/KxU56WdfYAI1Ib/8F/7SysYvKfDIfzeiVdAT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thQOyAAAAN4AAAAPAAAAAAAAAAAAAAAAAJgCAABk&#10;cnMvZG93bnJldi54bWxQSwUGAAAAAAQABAD1AAAAjQMAAAAA&#10;" path="m12,l,7e" filled="f" strokecolor="#871800" strokeweight=".12pt">
                <v:path arrowok="t" o:connecttype="custom" o:connectlocs="12,0;0,7" o:connectangles="0,0"/>
                <o:lock v:ext="edit" aspectratio="t"/>
              </v:shape>
              <v:shape id="Freeform 4217" o:spid="_x0000_s6263" style="position:absolute;left:20686;top:8880;width:8;height:6;rotation:90;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hzJMcA&#10;AADeAAAADwAAAGRycy9kb3ducmV2LnhtbESPT2sCMRTE7wW/Q3hCbzWxrUVWo9iCbb0o/rl4e26e&#10;m9XNy7KJuv32TUHocZiZ3zDjaesqcaUmlJ419HsKBHHuTcmFht12/jQEESKywcozafihANNJ52GM&#10;mfE3XtN1EwuRIBwy1GBjrDMpQ27JYej5mjh5R984jEk2hTQN3hLcVfJZqTfpsOS0YLGmD0v5eXNx&#10;Gub56mBXX3v07wt1qZfeqf7pU+vHbjsbgYjUxv/wvf1tNLwMhq8D+LuTroC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YcyTHAAAA3gAAAA8AAAAAAAAAAAAAAAAAmAIAAGRy&#10;cy9kb3ducmV2LnhtbFBLBQYAAAAABAAEAPUAAACMAwAAAAA=&#10;" path="m9,l,7e" filled="f" strokecolor="#871800" strokeweight=".12pt">
                <v:path arrowok="t" o:connecttype="custom" o:connectlocs="8,0;0,6" o:connectangles="0,0"/>
                <o:lock v:ext="edit" aspectratio="t"/>
              </v:shape>
              <v:shape id="Freeform 4218" o:spid="_x0000_s6264" style="position:absolute;left:20677;top:8869;width:10;height:10;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hxyccA&#10;AADeAAAADwAAAGRycy9kb3ducmV2LnhtbESPT2vCQBTE70K/w/IKXopu/FPR1FVaRbE3jXp/zb4m&#10;odm3IbvR+O1doeBxmJnfMPNla0pxodoVlhUM+hEI4tTqgjMFp+OmNwXhPLLG0jIpuJGD5eKlM8dY&#10;2ysf6JL4TAQIuxgV5N5XsZQuzcmg69uKOHi/tjbog6wzqWu8Brgp5TCKJtJgwWEhx4pWOaV/SWMU&#10;bI7NW/E92x/Wpom+tmd/Tn7agVLd1/bzA4Sn1j/D/+2dVjB6n44n8LgTroBc3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gIccnHAAAA3gAAAA8AAAAAAAAAAAAAAAAAmAIAAGRy&#10;cy9kb3ducmV2LnhtbFBLBQYAAAAABAAEAPUAAACMAwAAAAA=&#10;" path="m10,l,10e" filled="f" strokecolor="#871800" strokeweight=".12pt">
                <v:path arrowok="t" o:connecttype="custom" o:connectlocs="10,0;0,10" o:connectangles="0,0"/>
                <o:lock v:ext="edit" aspectratio="t"/>
              </v:shape>
              <v:shape id="Freeform 4219" o:spid="_x0000_s6265" style="position:absolute;left:20668;top:8861;width:9;height:8;rotation:90;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rPcYA&#10;AADeAAAADwAAAGRycy9kb3ducmV2LnhtbESP3WrCQBSE7wu+w3IE7+pG2yYaXaUkFLwq+PMAh+wx&#10;CWbPhuxqYp++KwheDjPzDbPeDqYRN+pcbVnBbBqBIC6srrlUcDr+vC9AOI+ssbFMCu7kYLsZva0x&#10;1bbnPd0OvhQBwi5FBZX3bSqlKyoy6Ka2JQ7e2XYGfZBdKXWHfYCbRs6jKJYGaw4LFbaUVVRcDlej&#10;IDpn/TWP82yZ+GyW/OJfLE+5UpPx8L0C4Wnwr/CzvdMKPr4Wnwk87oQr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rPcYAAADeAAAADwAAAAAAAAAAAAAAAACYAgAAZHJz&#10;L2Rvd25yZXYueG1sUEsFBgAAAAAEAAQA9QAAAIsDAAAAAA==&#10;" path="m10,l,9e" filled="f" strokecolor="#871800" strokeweight=".12pt">
                <v:path arrowok="t" o:connecttype="custom" o:connectlocs="9,0;0,8" o:connectangles="0,0"/>
                <o:lock v:ext="edit" aspectratio="t"/>
              </v:shape>
              <v:shape id="Freeform 4220" o:spid="_x0000_s6266" style="position:absolute;left:20665;top:8856;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fqY8QA&#10;AADeAAAADwAAAGRycy9kb3ducmV2LnhtbERP3U7CMBS+J+EdmkPinXSAKEwKISYz4oVmkwc4rod1&#10;sJ7OtcJ4e3thwuWX73+16W0jztT52rGCyTgBQVw6XXOlYP+V3S9A+ICssXFMCq7kYbMeDlaYanfh&#10;nM5FqEQMYZ+iAhNCm0rpS0MW/di1xJE7uM5iiLCrpO7wEsNtI6dJ8igt1hwbDLb0Yqg8Fb9WQcHv&#10;H/mTy83rcvczC8cq+/6cZ0rdjfrtM4hAfbiJ/91vWsFsvniIe+OdeAX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n6mPEAAAA3gAAAA8AAAAAAAAAAAAAAAAAmAIAAGRycy9k&#10;b3ducmV2LnhtbFBLBQYAAAAABAAEAPUAAACJAwAAAAA=&#10;" path="m2,l,5e" filled="f" strokecolor="#871800" strokeweight=".12pt">
                <v:path arrowok="t" o:connecttype="custom" o:connectlocs="2,0;0,5" o:connectangles="0,0"/>
                <o:lock v:ext="edit" aspectratio="t"/>
              </v:shape>
              <v:shape id="Freeform 4221" o:spid="_x0000_s6267" style="position:absolute;left:20706;top:8948;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0G6sgA&#10;AADeAAAADwAAAGRycy9kb3ducmV2LnhtbESPzWvCQBTE74L/w/KE3urGT9LUVUSQSg8BPy69vWZf&#10;k9Ds27i7avzvu0LB4zAzv2EWq8404krO15YVjIYJCOLC6ppLBafj9jUF4QOyxsYyKbiTh9Wy31tg&#10;pu2N93Q9hFJECPsMFVQhtJmUvqjIoB/aljh6P9YZDFG6UmqHtwg3jRwnyVwarDkuVNjSpqLi93Ax&#10;CtJ8Uxe77SXP3dfp+9yuJ5/5+UOpl0G3fgcRqAvP8H97pxVMZun0DR534hWQy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vQbqyAAAAN4AAAAPAAAAAAAAAAAAAAAAAJgCAABk&#10;cnMvZG93bnJldi54bWxQSwUGAAAAAAQABAD1AAAAjQMAAAAA&#10;" path="m2,l,e" filled="f" strokecolor="#871800" strokeweight=".12pt">
                <v:path arrowok="t" o:connecttype="custom" o:connectlocs="2,0;0,0" o:connectangles="0,0"/>
                <o:lock v:ext="edit" aspectratio="t"/>
              </v:shape>
              <v:shape id="Freeform 4222" o:spid="_x0000_s6268" style="position:absolute;left:20704;top:8945;width:5;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UTwscA&#10;AADeAAAADwAAAGRycy9kb3ducmV2LnhtbESPTUvDQBCG74L/YZmCF2k3KmnT2G0pQkBQCv249DZk&#10;xyQ0Oxt21zb+e+cgeBzeeZ+XZ7UZXa+uFGLn2cDTLANFXHvbcWPgdKymBaiYkC32nsnAD0XYrO/v&#10;Vlhaf+M9XQ+pUQLhWKKBNqWh1DrWLTmMMz8QS/blg8MkZ2i0DXgTuOv1c5bNtcOOZaHFgd5aqi+H&#10;byeUz4/F4mwrvwv5fBkft8uq2CVjHibj9hVUojH9P/+1362Bl7zIRUB0RAX0+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FE8LHAAAA3gAAAA8AAAAAAAAAAAAAAAAAmAIAAGRy&#10;cy9kb3ducmV2LnhtbFBLBQYAAAAABAAEAPUAAACMAwAAAAA=&#10;" path="m5,l,e" filled="f" strokecolor="#871800" strokeweight=".12pt">
                <v:path arrowok="t" o:connecttype="custom" o:connectlocs="5,0;0,0" o:connectangles="0,0"/>
                <o:lock v:ext="edit" aspectratio="t"/>
              </v:shape>
              <v:shape id="Freeform 4223" o:spid="_x0000_s6269" style="position:absolute;left:20705;top:8940;width:4;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m2WcYA&#10;AADeAAAADwAAAGRycy9kb3ducmV2LnhtbESPQWvCQBSE70L/w/IKvUjdWInG1FVECBQUQe2lt0f2&#10;NQnNvg27q6b/3hUEj8PMfMMsVr1pxYWcbywrGI8SEMSl1Q1XCr5PxXsGwgdkja1lUvBPHlbLl8EC&#10;c22vfKDLMVQiQtjnqKAOocul9GVNBv3IdsTR+7XOYIjSVVI7vEa4aeVHkkylwYbjQo0dbWoq/45n&#10;Eym77Wz2owu7d+l07ofreZHtg1Jvr/36E0SgPjzDj/aXVjBJs3QM9zvxCs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wm2WcYAAADeAAAADwAAAAAAAAAAAAAAAACYAgAAZHJz&#10;L2Rvd25yZXYueG1sUEsFBgAAAAAEAAQA9QAAAIsDAAAAAA==&#10;" path="m5,l,e" filled="f" strokecolor="#871800" strokeweight=".12pt">
                <v:path arrowok="t" o:connecttype="custom" o:connectlocs="4,0;0,0" o:connectangles="0,0"/>
                <o:lock v:ext="edit" aspectratio="t"/>
              </v:shape>
              <v:shape id="Freeform 4224" o:spid="_x0000_s6270" style="position:absolute;left:20706;top:8937;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ACRsYA&#10;AADeAAAADwAAAGRycy9kb3ducmV2LnhtbESPQYvCMBSE7wv+h/CEva2pilKqUUSQFQ+FVS97e9s8&#10;22LzUpOo9d8bYcHjMDPfMPNlZxpxI+drywqGgwQEcWF1zaWC42HzlYLwAVljY5kUPMjDctH7mGOm&#10;7Z1/6LYPpYgQ9hkqqEJoMyl9UZFBP7AtcfRO1hkMUbpSaof3CDeNHCXJVBqsOS5U2NK6ouK8vxoF&#10;ab6ui+3mmufu9/h3aVfjXX75Vuqz361mIAJ14R3+b2+1gvEknYzgdSdeAbl4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cACRsYAAADeAAAADwAAAAAAAAAAAAAAAACYAgAAZHJz&#10;L2Rvd25yZXYueG1sUEsFBgAAAAAEAAQA9QAAAIsDAAAAAA==&#10;" path="m2,l,e" filled="f" strokecolor="#871800" strokeweight=".12pt">
                <v:path arrowok="t" o:connecttype="custom" o:connectlocs="2,0;0,0" o:connectangles="0,0"/>
                <o:lock v:ext="edit" aspectratio="t"/>
              </v:shape>
              <v:shape id="Freeform 4225" o:spid="_x0000_s6271" style="position:absolute;left:20703;top:8933;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MWYccA&#10;AADeAAAADwAAAGRycy9kb3ducmV2LnhtbESP3WrCQBSE7wu+w3IEb4puVCwhzUb8IaUXBan6AKfZ&#10;YxLMng3ZNcY+fbdQ6OUwM98w6Xowjeipc7VlBfNZBIK4sLrmUsH5lE9jEM4ja2wsk4IHOVhno6cU&#10;E23v/En90ZciQNglqKDyvk2kdEVFBt3MtsTBu9jOoA+yK6Xu8B7gppGLKHqRBmsOCxW2tKuouB5v&#10;RsFh3i+e45xpn0fbj/P3l/EbelNqMh42ryA8Df4//Nd+1wqWq3i1hN874QrI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zFmHHAAAA3gAAAA8AAAAAAAAAAAAAAAAAmAIAAGRy&#10;cy9kb3ducmV2LnhtbFBLBQYAAAAABAAEAPUAAACMAwAAAAA=&#10;" path="m5,l,2e" filled="f" strokecolor="#871800" strokeweight=".12pt">
                <v:path arrowok="t" o:connecttype="custom" o:connectlocs="5,0;0,2" o:connectangles="0,0"/>
                <o:lock v:ext="edit" aspectratio="t"/>
              </v:shape>
              <v:shape id="Freeform 4226" o:spid="_x0000_s6272" style="position:absolute;left:20703;top:8930;width:3;height:0;rotation:9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C4DccA&#10;AADeAAAADwAAAGRycy9kb3ducmV2LnhtbESPzWvCQBTE7wX/h+UJ3urGj0hIXUVEaZEe/Oilt0f2&#10;NRvMvg3ZVaN/vVso9DjMzG+Y+bKztbhS6yvHCkbDBARx4XTFpYKv0/Y1A+EDssbaMSm4k4flovcy&#10;x1y7Gx/oegyliBD2OSowITS5lL4wZNEPXUMcvR/XWgxRtqXULd4i3NZynCQzabHiuGCwobWh4ny8&#10;WAXvl6zZpd8juaL9p950zjzuE6PUoN+t3kAE6sJ/+K/9oRVM0iydwu+deAXk4g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QuA3HAAAA3gAAAA8AAAAAAAAAAAAAAAAAmAIAAGRy&#10;cy9kb3ducmV2LnhtbFBLBQYAAAAABAAEAPUAAACMAwAAAAA=&#10;" path="m3,l,e" filled="f" strokecolor="#871800" strokeweight=".12pt">
                <v:path arrowok="t" o:connecttype="custom" o:connectlocs="3,0;0,0" o:connectangles="0,0"/>
                <o:lock v:ext="edit" aspectratio="t"/>
              </v:shape>
              <v:shape id="Freeform 4227" o:spid="_x0000_s6273" style="position:absolute;left:20703;top:8926;width:4;height:0;rotation:90;visibility:visible;mso-wrap-style:square;v-text-anchor:top" coordsize="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q4escA&#10;AADeAAAADwAAAGRycy9kb3ducmV2LnhtbESP3WrCQBSE74W+w3IK3kjdVEmR1FVKiSAWBLV6fZo9&#10;TdJmz4bs5qdv7wpCL4eZ+YZZrgdTiY4aV1pW8DyNQBBnVpecK/g8bZ4WIJxH1lhZJgV/5GC9ehgt&#10;MdG25wN1R5+LAGGXoILC+zqR0mUFGXRTWxMH79s2Bn2QTS51g32Am0rOouhFGiw5LBRY03tB2e+x&#10;NQraLzb5bq/PH9IO1UVO0uz0kyo1fhzeXkF4Gvx/+N7eagXzeBHHcLsTroB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KuHrHAAAA3gAAAA8AAAAAAAAAAAAAAAAAmAIAAGRy&#10;cy9kb3ducmV2LnhtbFBLBQYAAAAABAAEAPUAAACMAwAAAAA=&#10;" path="m4,l,e" filled="f" strokecolor="#871800" strokeweight=".12pt">
                <v:path arrowok="t" o:connecttype="custom" o:connectlocs="4,0;0,0" o:connectangles="0,0"/>
                <o:lock v:ext="edit" aspectratio="t"/>
              </v:shape>
              <v:shape id="Freeform 4228" o:spid="_x0000_s6274" style="position:absolute;left:20702;top:8921;width:4;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S1+ccA&#10;AADeAAAADwAAAGRycy9kb3ducmV2LnhtbESP3WrCQBSE7wu+w3IEb4rZaFFCzCpaSelFQfx5gGP2&#10;mASzZ0N2G9M+fbdQ6OUwM98w2WYwjeipc7VlBbMoBkFcWF1zqeByzqcJCOeRNTaWScEXOdisR08Z&#10;pto++Ej9yZciQNilqKDyvk2ldEVFBl1kW+Lg3Wxn0AfZlVJ3+Ahw08h5HC+lwZrDQoUtvVZU3E+f&#10;RsFh1s+fk5xpn8e7j8v31fgtvSk1GQ/bFQhPg/8P/7XftYKXRbJYwu+dc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EtfnHAAAA3gAAAA8AAAAAAAAAAAAAAAAAmAIAAGRy&#10;cy9kb3ducmV2LnhtbFBLBQYAAAAABAAEAPUAAACMAwAAAAA=&#10;" path="m5,l,2e" filled="f" strokecolor="#871800" strokeweight=".12pt">
                <v:path arrowok="t" o:connecttype="custom" o:connectlocs="4,0;0,2" o:connectangles="0,0"/>
                <o:lock v:ext="edit" aspectratio="t"/>
              </v:shape>
              <v:shape id="Freeform 4229" o:spid="_x0000_s6275" style="position:absolute;left:20701;top:8919;width:3;height:0;rotation:9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ImesgA&#10;AADeAAAADwAAAGRycy9kb3ducmV2LnhtbESPT2vCQBTE70K/w/KE3nSTSjSkrkFKS0vx4J9eentk&#10;X7PB7NuQXTX203cLgsdhZn7DLMvBtuJMvW8cK0inCQjiyumGawVfh7dJDsIHZI2tY1JwJQ/l6mG0&#10;xEK7C+/ovA+1iBD2BSowIXSFlL4yZNFPXUccvR/XWwxR9rXUPV4i3LbyKUnm0mLDccFgRy+GquP+&#10;ZBW8n/LuM/tO5Zq2G/06OPN7nRmlHsfD+hlEoCHcw7f2h1Ywy/JsAf934hW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wiZ6yAAAAN4AAAAPAAAAAAAAAAAAAAAAAJgCAABk&#10;cnMvZG93bnJldi54bWxQSwUGAAAAAAQABAD1AAAAjQMAAAAA&#10;" path="m3,l,e" filled="f" strokecolor="#871800" strokeweight=".12pt">
                <v:path arrowok="t" o:connecttype="custom" o:connectlocs="3,0;0,0" o:connectangles="0,0"/>
                <o:lock v:ext="edit" aspectratio="t"/>
              </v:shape>
              <v:shape id="Freeform 4230" o:spid="_x0000_s6276" style="position:absolute;left:20699;top:8913;width:4;height:3;rotation:90;visibility:visible;mso-wrap-style:square;v-text-anchor:top" coordsize="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zR8QA&#10;AADeAAAADwAAAGRycy9kb3ducmV2LnhtbERPy4rCMBTdC/MP4Q64G1MVpVONMiiiCxEfA24vzbUN&#10;09yUJmr1681iwOXhvKfz1lbiRo03jhX0ewkI4txpw4WC39PqKwXhA7LGyjEpeJCH+eyjM8VMuzsf&#10;6HYMhYgh7DNUUIZQZ1L6vCSLvudq4shdXGMxRNgUUjd4j+G2koMkGUuLhmNDiTUtSsr/jlerYL/e&#10;nU3By8Hueelvg3mevsftUqnuZ/szARGoDW/xv3ujFQxH6SjujXfiFZC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P80fEAAAA3gAAAA8AAAAAAAAAAAAAAAAAmAIAAGRycy9k&#10;b3ducmV2LnhtbFBLBQYAAAAABAAEAPUAAACJAwAAAAA=&#10;" path="m4,l,3e" filled="f" strokecolor="#871800" strokeweight=".12pt">
                <v:path arrowok="t" o:connecttype="custom" o:connectlocs="4,0;0,3" o:connectangles="0,0"/>
                <o:lock v:ext="edit" aspectratio="t"/>
              </v:shape>
              <v:shape id="Freeform 4231" o:spid="_x0000_s6277" style="position:absolute;left:20698;top:8912;width:3;height:0;rotation:9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EXk8gA&#10;AADeAAAADwAAAGRycy9kb3ducmV2LnhtbESPT2vCQBTE70K/w/KE3nSTSiSmrkFKS0vx4J9eentk&#10;X7PB7NuQXTX203cLgsdhZn7DLMvBtuJMvW8cK0inCQjiyumGawVfh7dJDsIHZI2tY1JwJQ/l6mG0&#10;xEK7C+/ovA+1iBD2BSowIXSFlL4yZNFPXUccvR/XWwxR9rXUPV4i3LbyKUnm0mLDccFgRy+GquP+&#10;ZBW8n/LuM/tO5Zq2G/06OPN7nRmlHsfD+hlEoCHcw7f2h1Ywy/JsAf934hW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EReTyAAAAN4AAAAPAAAAAAAAAAAAAAAAAJgCAABk&#10;cnMvZG93bnJldi54bWxQSwUGAAAAAAQABAD1AAAAjQMAAAAA&#10;" path="m3,l,e" filled="f" strokecolor="#871800" strokeweight=".12pt">
                <v:path arrowok="t" o:connecttype="custom" o:connectlocs="3,0;0,0" o:connectangles="0,0"/>
                <o:lock v:ext="edit" aspectratio="t"/>
              </v:shape>
              <v:shape id="Freeform 4232" o:spid="_x0000_s6278" style="position:absolute;left:20696;top:8907;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1Cq8UA&#10;AADeAAAADwAAAGRycy9kb3ducmV2LnhtbESPy4rCMBSG9wO+QziCm0FTlZFSjaIjFRcD4uUBjs2x&#10;LTYnpcnU6tObxcAsf/4b32LVmUq01LjSsoLxKAJBnFldcq7gck6HMQjnkTVWlknBkxyslr2PBSba&#10;PvhI7cnnIoywS1BB4X2dSOmyggy6ka2Jg3ezjUEfZJNL3eAjjJtKTqJoJg2WHB4KrOm7oOx++jUK&#10;DuN28hmnTNs02vxcXlfj17RTatDv1nMQnjr/H/5r77WC6Vc8CwABJ6CAXL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DUKrxQAAAN4AAAAPAAAAAAAAAAAAAAAAAJgCAABkcnMv&#10;ZG93bnJldi54bWxQSwUGAAAAAAQABAD1AAAAigMAAAAA&#10;" path="m5,l,2e" filled="f" strokecolor="#871800" strokeweight=".12pt">
                <v:path arrowok="t" o:connecttype="custom" o:connectlocs="5,0;0,2" o:connectangles="0,0"/>
                <o:lock v:ext="edit" aspectratio="t"/>
              </v:shape>
              <v:shape id="Freeform 4233" o:spid="_x0000_s6279" style="position:absolute;left:20692;top:8899;width:6;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BnNcUA&#10;AADeAAAADwAAAGRycy9kb3ducmV2LnhtbESPQWvCQBSE74X+h+UVequbtCgaXUUKoV6NuXh7Zp/Z&#10;2OzbkF1j+u+7guBxmJlvmNVmtK0YqPeNYwXpJAFBXDndcK2gPOQfcxA+IGtsHZOCP/KwWb++rDDT&#10;7sZ7GopQiwhhn6ECE0KXSekrQxb9xHXE0Tu73mKIsq+l7vEW4baVn0kykxYbjgsGO/o2VP0WV6tg&#10;uFyPx0V+2abSGt6d8qL8KRul3t/G7RJEoDE8w4/2Tiv4ms5nKdzvxCsg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0Gc1xQAAAN4AAAAPAAAAAAAAAAAAAAAAAJgCAABkcnMv&#10;ZG93bnJldi54bWxQSwUGAAAAAAQABAD1AAAAigMAAAAA&#10;" path="m7,l,5e" filled="f" strokecolor="#871800" strokeweight=".12pt">
                <v:path arrowok="t" o:connecttype="custom" o:connectlocs="6,0;0,5" o:connectangles="0,0"/>
                <o:lock v:ext="edit" aspectratio="t"/>
              </v:shape>
              <v:shape id="Freeform 4234" o:spid="_x0000_s6280" style="position:absolute;left:20687;top:8894;width:7;height:4;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L5QsUA&#10;AADeAAAADwAAAGRycy9kb3ducmV2LnhtbESPQWvCQBSE70L/w/IK3nSjUrHRVUQIem3Mxdsz+5qN&#10;Zt+G7BrTf98tFDwOM/MNs9kNthE9db52rGA2TUAQl07XXCkoztlkBcIHZI2NY1LwQx5227fRBlPt&#10;nvxFfR4qESHsU1RgQmhTKX1pyKKfupY4et+usxii7CqpO3xGuG3kPEmW0mLNccFgSwdD5T1/WAX9&#10;7XG5fGa3/Uxaw6drlhfHolZq/D7s1yACDeEV/m+ftILFx2o5h7878QrI7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AvlCxQAAAN4AAAAPAAAAAAAAAAAAAAAAAJgCAABkcnMv&#10;ZG93bnJldi54bWxQSwUGAAAAAAQABAD1AAAAigMAAAAA&#10;" path="m7,l,5e" filled="f" strokecolor="#871800" strokeweight=".12pt">
                <v:path arrowok="t" o:connecttype="custom" o:connectlocs="7,0;0,4" o:connectangles="0,0"/>
                <o:lock v:ext="edit" aspectratio="t"/>
              </v:shape>
              <v:shape id="Freeform 4235" o:spid="_x0000_s6281" style="position:absolute;left:20681;top:8885;width:9;height:5;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2LZccA&#10;AADeAAAADwAAAGRycy9kb3ducmV2LnhtbESPQWvCQBSE7wX/w/IKvZS6sUFro6uIRSq9GQXp7bH7&#10;TFKzb0N2q7G/3hWEHoeZ+YaZzjtbixO1vnKsYNBPQBBrZyouFOy2q5cxCB+QDdaOScGFPMxnvYcp&#10;ZsadeUOnPBQiQthnqKAMocmk9Loki77vGuLoHVxrMUTZFtK0eI5wW8vXJBlJixXHhRIbWpakj/mv&#10;VWC+P+lnXVjUevD1/vH8tjfJX6rU02O3mIAI1IX/8L29NgrS4XiUwu1OvAJyd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Ni2XHAAAA3gAAAA8AAAAAAAAAAAAAAAAAmAIAAGRy&#10;cy9kb3ducmV2LnhtbFBLBQYAAAAABAAEAPUAAACMAwAAAAA=&#10;" path="m10,l,5e" filled="f" strokecolor="#871800" strokeweight=".12pt">
                <v:path arrowok="t" o:connecttype="custom" o:connectlocs="9,0;0,5" o:connectangles="0,0"/>
                <o:lock v:ext="edit" aspectratio="t"/>
              </v:shape>
              <v:shape id="Freeform 4236" o:spid="_x0000_s6282" style="position:absolute;left:20680;top:8879;width:4;height:4;rotation:90;visibility:visible;mso-wrap-style:square;v-text-anchor:top" coordsize="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2HMcA&#10;AADeAAAADwAAAGRycy9kb3ducmV2LnhtbESPT2vCQBTE74LfYXmFXopu/ItEV5GAEGg9aIult0f2&#10;mYRm34bdbYzfvlsoeBxm5jfMZtebRnTkfG1ZwWScgCAurK65VPDxfhitQPiArLGxTAru5GG3HQ42&#10;mGp74xN151CKCGGfooIqhDaV0hcVGfRj2xJH72qdwRClK6V2eItw08hpkiylwZrjQoUtZRUV3+cf&#10;o6B3r/z18vY51Rd559kxy7PO50o9P/X7NYhAfXiE/9u5VjBbrJZz+LsTr4D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f9hzHAAAA3gAAAA8AAAAAAAAAAAAAAAAAmAIAAGRy&#10;cy9kb3ducmV2LnhtbFBLBQYAAAAABAAEAPUAAACMAwAAAAA=&#10;" path="m4,l,4e" filled="f" strokecolor="#871800" strokeweight=".12pt">
                <v:path arrowok="t" o:connecttype="custom" o:connectlocs="4,0;0,4" o:connectangles="0,0"/>
                <o:lock v:ext="edit" aspectratio="t"/>
              </v:shape>
              <v:shape id="Freeform 4237" o:spid="_x0000_s6283" style="position:absolute;left:20672;top:8871;width:8;height:7;rotation:90;visibility:visible;mso-wrap-style:square;v-text-anchor:top" coordsize="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cKS8cA&#10;AADeAAAADwAAAGRycy9kb3ducmV2LnhtbESPwWrDMBBE74X8g9hAL6WR6xJjXMuhBAIupJA4/YDF&#10;2lim1spYSuL+fVUo5DjMzBum3Mx2EFeafO9YwcsqAUHcOt1zp+DrtHvOQfiArHFwTAp+yMOmWjyU&#10;WGh34yNdm9CJCGFfoAITwlhI6VtDFv3KjcTRO7vJYohy6qSe8BbhdpBpkmTSYs9xweBIW0Ptd3Ox&#10;Cg5yv01Ts8vPH+bz9HRp6yzZ10o9Luf3NxCB5nAP/7drreB1nWdr+LsTr4Cs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3CkvHAAAA3gAAAA8AAAAAAAAAAAAAAAAAmAIAAGRy&#10;cy9kb3ducmV2LnhtbFBLBQYAAAAABAAEAPUAAACMAwAAAAA=&#10;" path="m8,l,8e" filled="f" strokecolor="#871800" strokeweight=".12pt">
                <v:path arrowok="t" o:connecttype="custom" o:connectlocs="8,0;0,7" o:connectangles="0,0"/>
                <o:lock v:ext="edit" aspectratio="t"/>
              </v:shape>
              <v:shape id="Freeform 4238" o:spid="_x0000_s6284" style="position:absolute;left:20666;top:8864;width:6;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ck88gA&#10;AADeAAAADwAAAGRycy9kb3ducmV2LnhtbESPQWvCQBSE70L/w/IKvemmVqON2YhIBUGoGEuht0f2&#10;mYRm34bsVpN/3y0IPQ4z8w2TrnvTiCt1rras4HkSgSAurK65VPBx3o2XIJxH1thYJgUDOVhnD6MU&#10;E21vfKJr7ksRIOwSVFB53yZSuqIig25iW+LgXWxn0AfZlVJ3eAtw08hpFMXSYM1hocKWthUV3/mP&#10;UXA8LDZvw7DPXz9n7+1wPs29ib+UenrsNysQnnr/H76391rBy3wZx/B3J1wBmf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1yTzyAAAAN4AAAAPAAAAAAAAAAAAAAAAAJgCAABk&#10;cnMvZG93bnJldi54bWxQSwUGAAAAAAQABAD1AAAAjQMAAAAA&#10;" path="m7,l,7e" filled="f" strokecolor="#871800" strokeweight=".12pt">
                <v:path arrowok="t" o:connecttype="custom" o:connectlocs="6,0;0,7" o:connectangles="0,0"/>
                <o:lock v:ext="edit" aspectratio="t"/>
              </v:shape>
              <v:shape id="Freeform 4239" o:spid="_x0000_s6285" style="position:absolute;left:20659;top:8859;width:5;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VWj8UA&#10;AADeAAAADwAAAGRycy9kb3ducmV2LnhtbESPwWrDMBBE74H+g9hAL6GRklA1OJZDCZj62KaBXhdr&#10;Y5tYK2Mpifv3VaHQ4zAzb5h8P7le3GgMnWcDq6UCQVx723Fj4PRZPm1BhIhssfdMBr4pwL54mOWY&#10;WX/nD7odYyMShEOGBtoYh0zKULfkMCz9QJy8sx8dxiTHRtoR7wnuerlWSkuHHaeFFgc6tFRfjldn&#10;wH6d3iuldakXvqxU2LzpumJjHufT6w5EpCn+h//alTWwed7qF/i9k66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xVaPxQAAAN4AAAAPAAAAAAAAAAAAAAAAAJgCAABkcnMv&#10;ZG93bnJldi54bWxQSwUGAAAAAAQABAD1AAAAigMAAAAA&#10;" path="m5,l,7e" filled="f" strokecolor="#871800" strokeweight=".12pt">
                <v:path arrowok="t" o:connecttype="custom" o:connectlocs="5,0;0,7" o:connectangles="0,0"/>
                <o:lock v:ext="edit" aspectratio="t"/>
              </v:shape>
              <v:shape id="Freeform 4240" o:spid="_x0000_s6286" style="position:absolute;left:20658;top:8859;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Aqo8AA&#10;AADeAAAADwAAAGRycy9kb3ducmV2LnhtbERPTUvDQBC9C/6HZQre7KaWhhC7LUEqFG+NoechO2ZD&#10;s7MhO6bx37sHwePjfe+Pix/UTFPsAxvYrDNQxG2wPXcGms/35wJUFGSLQ2Ay8EMRjofHhz2WNtz5&#10;QnMtnUohHEs04ETGUuvYOvIY12EkTtxXmDxKglOn7YT3FO4H/ZJlufbYc2pwONKbo/ZWf3sD18ad&#10;pJPqVPUfWTHXxJvcszFPq6V6BSW0yL/4z322Bra7Ik970510BfTh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bAqo8AAAADeAAAADwAAAAAAAAAAAAAAAACYAgAAZHJzL2Rvd25y&#10;ZXYueG1sUEsFBgAAAAAEAAQA9QAAAIUDAAAAAA==&#10;" path="m,l,2e" filled="f" strokecolor="#871800" strokeweight=".12pt">
                <v:path arrowok="t" o:connecttype="custom" o:connectlocs="0,0;0,2" o:connectangles="0,0"/>
                <o:lock v:ext="edit" aspectratio="t"/>
              </v:shape>
              <v:shape id="Freeform 4241" o:spid="_x0000_s6287" style="position:absolute;left:20570;top:8961;width:9;height:0;rotation:9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ItMkA&#10;AADeAAAADwAAAGRycy9kb3ducmV2LnhtbESPQU/CQBSE7yb+h80z8WJgi4RSKgtBImD0JHjw+NJ9&#10;bgvdt6W7QP33rImJx8nMfJOZzjtbizO1vnKsYNBPQBAXTldsFHzuVr0MhA/IGmvHpOCHPMxntzdT&#10;zLW78Aedt8GICGGfo4IyhCaX0hclWfR91xBH79u1FkOUrZG6xUuE21o+JkkqLVYcF0psaFlScdie&#10;rAIzeNi/PIfszXyNN+vdZJEe3vdHpe7vusUTiEBd+A//tV+1guEoSyfweydeATm7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a/ItMkAAADeAAAADwAAAAAAAAAAAAAAAACYAgAA&#10;ZHJzL2Rvd25yZXYueG1sUEsFBgAAAAAEAAQA9QAAAI4DAAAAAA==&#10;" path="m,l10,e" filled="f" strokecolor="#871800" strokeweight=".12pt">
                <v:path arrowok="t" o:connecttype="custom" o:connectlocs="0,0;9,0" o:connectangles="0,0"/>
                <o:lock v:ext="edit" aspectratio="t"/>
              </v:shape>
              <v:shape id="Freeform 4242" o:spid="_x0000_s6288" style="position:absolute;left:20571;top:8968;width:12;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vu3cYA&#10;AADeAAAADwAAAGRycy9kb3ducmV2LnhtbESPzWrCQBSF9wXfYbhCd3ViRQ3RUWxpRdwlte32mrkm&#10;0cydkBlj+vadheDycP74luve1KKj1lWWFYxHEQji3OqKCwWHr8+XGITzyBpry6TgjxysV4OnJSba&#10;3jilLvOFCCPsElRQet8kUrq8JINuZBvi4J1sa9AH2RZSt3gL46aWr1E0kwYrDg8lNvReUn7JrkbB&#10;h8/Ov4d4m2bH74nsfi5vdr5PlXoe9psFCE+9f4Tv7Z1WMJnG8wAQcAIKyN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vu3cYAAADeAAAADwAAAAAAAAAAAAAAAACYAgAAZHJz&#10;L2Rvd25yZXYueG1sUEsFBgAAAAAEAAQA9QAAAIsDAAAAAA==&#10;" path="m,5l12,e" filled="f" strokecolor="#871800" strokeweight=".12pt">
                <v:path arrowok="t" o:connecttype="custom" o:connectlocs="0,5;12,0" o:connectangles="0,0"/>
                <o:lock v:ext="edit" aspectratio="t"/>
              </v:shape>
              <v:shape id="Freeform 4243" o:spid="_x0000_s6289" style="position:absolute;left:20578;top:8979;width:8;height:4;rotation:90;visibility:visible;mso-wrap-style:square;v-text-anchor:top" coordsize="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nO2MgA&#10;AADeAAAADwAAAGRycy9kb3ducmV2LnhtbESP3WoCMRSE7wu+QziF3hTNqlh1axQRCiqlUP96e9ic&#10;7i5uTpZNXOPbG6HQy2FmvmFmi2Aq0VLjSssK+r0EBHFmdcm5gsP+ozsB4TyyxsoyKbiRg8W88zTD&#10;VNsrf1O787mIEHYpKii8r1MpXVaQQdezNXH0fm1j0EfZ5FI3eI1wU8lBkrxJgyXHhQJrWhWUnXcX&#10;o2Abvs4tH6eHV9zcBp8/o7A8DYNSL89h+Q7CU/D/4b/2WisYjibjPj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2c7YyAAAAN4AAAAPAAAAAAAAAAAAAAAAAJgCAABk&#10;cnMvZG93bnJldi54bWxQSwUGAAAAAAQABAD1AAAAjQMAAAAA&#10;" path="m,5l9,e" filled="f" strokecolor="#871800" strokeweight=".12pt">
                <v:path arrowok="t" o:connecttype="custom" o:connectlocs="0,4;8,0" o:connectangles="0,0"/>
                <o:lock v:ext="edit" aspectratio="t"/>
              </v:shape>
              <v:shape id="Freeform 4244" o:spid="_x0000_s6290" style="position:absolute;left:20582;top:8986;width:8;height:5;rotation:90;visibility:visible;mso-wrap-style:square;v-text-anchor:top" coordsize="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OKBscA&#10;AADeAAAADwAAAGRycy9kb3ducmV2LnhtbESP0WrCQBRE34X+w3ILvtVNlKpNXUWkFhFBqv2AS/aa&#10;DcneDdltTPv1rlDwcZiZM8xi1dtadNT60rGCdJSAIM6dLrlQ8H3evsxB+ICssXZMCn7Jw2r5NFhg&#10;pt2Vv6g7hUJECPsMFZgQmkxKnxuy6EeuIY7exbUWQ5RtIXWL1wi3tRwnyVRaLDkuGGxoYyivTj9W&#10;QXfpP42rZHXY+XP6tv9LP7rjVqnhc79+BxGoD4/wf3unFUxe57Mx3O/EK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TigbHAAAA3gAAAA8AAAAAAAAAAAAAAAAAmAIAAGRy&#10;cy9kb3ducmV2LnhtbFBLBQYAAAAABAAEAPUAAACMAwAAAAA=&#10;" path="m,5l8,e" filled="f" strokecolor="#871800" strokeweight=".12pt">
                <v:path arrowok="t" o:connecttype="custom" o:connectlocs="0,5;8,0" o:connectangles="0,0"/>
                <o:lock v:ext="edit" aspectratio="t"/>
              </v:shape>
              <v:shape id="Freeform 4245" o:spid="_x0000_s6291" style="position:absolute;left:20588;top:8993;width:8;height:7;rotation:90;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GEdscA&#10;AADeAAAADwAAAGRycy9kb3ducmV2LnhtbESPT2sCMRTE7wW/Q3hCbzWxYiurUdqCrb0o/rl4e26e&#10;m7Wbl2UTdf32plDocZiZ3zCTWesqcaEmlJ419HsKBHHuTcmFht12/jQCESKywcozabhRgNm08zDB&#10;zPgrr+myiYVIEA4ZarAx1pmUIbfkMPR8TZy8o28cxiSbQpoGrwnuKvms1It0WHJasFjTh6X8Z3N2&#10;Gub56mBXX3v079/qXC+9U/3Tp9aP3fZtDCJSG//Df+2F0TAYjl4H8HsnXQ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RhHbHAAAA3gAAAA8AAAAAAAAAAAAAAAAAmAIAAGRy&#10;cy9kb3ducmV2LnhtbFBLBQYAAAAABAAEAPUAAACMAwAAAAA=&#10;" path="m,7l9,e" filled="f" strokecolor="#871800" strokeweight=".12pt">
                <v:path arrowok="t" o:connecttype="custom" o:connectlocs="0,7;8,0" o:connectangles="0,0"/>
                <o:lock v:ext="edit" aspectratio="t"/>
              </v:shape>
              <v:shape id="Freeform 4246" o:spid="_x0000_s6292" style="position:absolute;left:20597;top:9000;width:5;height:8;rotation:90;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iKC8gA&#10;AADeAAAADwAAAGRycy9kb3ducmV2LnhtbESPQUvDQBSE7wX/w/IEb+3GmpoSuy1VULSHSqNYvD2y&#10;r0kw+zZkn238965Q8DjMzDfMYjW4Vh2pD41nA9eTBBRx6W3DlYH3t8fxHFQQZIutZzLwQwFWy4vR&#10;AnPrT7yjYyGVihAOORqoRbpc61DW5DBMfEccvYPvHUqUfaVtj6cId62eJsmtdthwXKixo4eayq/i&#10;2xnYp8nHQRxlr9lmf78t0pedPH0ac3U5rO9ACQ3yHz63n62Bm9k8S+HvTrwCe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qIoLyAAAAN4AAAAPAAAAAAAAAAAAAAAAAJgCAABk&#10;cnMvZG93bnJldi54bWxQSwUGAAAAAAQABAD1AAAAjQMAAAAA&#10;" path="m,9l5,e" filled="f" strokecolor="#871800" strokeweight=".12pt">
                <v:path arrowok="t" o:connecttype="custom" o:connectlocs="0,8;5,0" o:connectangles="0,0"/>
                <o:lock v:ext="edit" aspectratio="t"/>
              </v:shape>
              <v:shape id="Freeform 4247" o:spid="_x0000_s6293" style="position:absolute;left:20606;top:9004;width:5;height:10;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6ioNscA&#10;AADeAAAADwAAAGRycy9kb3ducmV2LnhtbESPT2vCQBTE74LfYXlCb7oxrX+IriKCbU8FowePj+wz&#10;CWbfxuyapP303ULB4zAzv2HW295UoqXGlZYVTCcRCOLM6pJzBefTYbwE4TyyxsoyKfgmB9vNcLDG&#10;RNuOj9SmPhcBwi5BBYX3dSKlywoy6Ca2Jg7e1TYGfZBNLnWDXYCbSsZRNJcGSw4LBda0Lyi7pQ+j&#10;4Mu9d4vT9Hz/aaPyXpm3+JJ+xEq9jPrdCoSn3j/D/+1PreB1tlzM4O9OuAJy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uoqDbHAAAA3gAAAA8AAAAAAAAAAAAAAAAAmAIAAGRy&#10;cy9kb3ducmV2LnhtbFBLBQYAAAAABAAEAPUAAACMAwAAAAA=&#10;" path="m,10l5,e" filled="f" strokecolor="#871800" strokeweight=".12pt">
                <v:path arrowok="t" o:connecttype="custom" o:connectlocs="0,10;5,0" o:connectangles="0,0"/>
                <o:lock v:ext="edit" aspectratio="t"/>
              </v:shape>
              <v:shape id="Freeform 4248" o:spid="_x0000_s6294" style="position:absolute;left:20615;top:9009;width:5;height:9;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o2QccA&#10;AADeAAAADwAAAGRycy9kb3ducmV2LnhtbESPT2vCQBTE7wW/w/KE3urGtP4huooItj0JRg8eH9ln&#10;Esy+jdk1SfvpuwXB4zAzv2GW695UoqXGlZYVjEcRCOLM6pJzBafj7m0OwnlkjZVlUvBDDtarwcsS&#10;E207PlCb+lwECLsEFRTe14mULivIoBvZmjh4F9sY9EE2udQNdgFuKhlH0VQaLDksFFjTtqDsmt6N&#10;gr377GbH8en220blrTIf8Tn9ipV6HfabBQhPvX+GH+1vreB9Mp9N4f9Ou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6NkHHAAAA3gAAAA8AAAAAAAAAAAAAAAAAmAIAAGRy&#10;cy9kb3ducmV2LnhtbFBLBQYAAAAABAAEAPUAAACMAwAAAAA=&#10;" path="m,10l5,e" filled="f" strokecolor="#871800" strokeweight=".12pt">
                <v:path arrowok="t" o:connecttype="custom" o:connectlocs="0,9;5,0" o:connectangles="0,0"/>
                <o:lock v:ext="edit" aspectratio="t"/>
              </v:shape>
              <v:shape id="Freeform 4249" o:spid="_x0000_s6295" style="position:absolute;left:20628;top:9011;width:1;height:12;rotation:90;visibility:visible;mso-wrap-style:square;v-text-anchor:top" coordsize="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4mMcA&#10;AADeAAAADwAAAGRycy9kb3ducmV2LnhtbESPX2vCMBTF3wW/Q7iCL2Om29CWzihu4BgMRF1xr3fN&#10;XVtsbkqSaf32ZjDw8XD+/DjzZW9acSLnG8sKHiYJCOLS6oYrBcXn+j4D4QOyxtYyKbiQh+ViOJhj&#10;ru2Zd3Tah0rEEfY5KqhD6HIpfVmTQT+xHXH0fqwzGKJ0ldQOz3HctPIxSWbSYMORUGNHrzWVx/2v&#10;iZB0W0zdgd9eDjvHRbZJvz7uvpUaj/rVM4hAfbiF/9vvWsHTNEtT+LsTr4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v+JjHAAAA3gAAAA8AAAAAAAAAAAAAAAAAmAIAAGRy&#10;cy9kb3ducmV2LnhtbFBLBQYAAAAABAAEAPUAAACMAwAAAAA=&#10;" path="m,12l2,e" filled="f" strokecolor="#871800" strokeweight=".12pt">
                <v:path arrowok="t" o:connecttype="custom" o:connectlocs="0,12;1,0" o:connectangles="0,0"/>
                <o:lock v:ext="edit" aspectratio="t"/>
              </v:shape>
              <v:shape id="Freeform 4250" o:spid="_x0000_s6296" style="position:absolute;left:20639;top:9013;width:0;height:8;rotation:90;visibility:visible;mso-wrap-style:square;v-text-anchor:top" coordsize="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fjcQA&#10;AADeAAAADwAAAGRycy9kb3ducmV2LnhtbERPXWvCMBR9H/gfwhX2NtOtc2pnFNkQBiK4Kvh6aa5t&#10;XXNTkli7f28eBB8P53u+7E0jOnK+tqzgdZSAIC6srrlUcNivX6YgfEDW2FgmBf/kYbkYPM0x0/bK&#10;v9TloRQxhH2GCqoQ2kxKX1Rk0I9sSxy5k3UGQ4SulNrhNYabRr4lyYc0WHNsqLClr4qKv/xiFITZ&#10;ZHdMu/O7XX2v0+156y6HfKPU87BffYII1IeH+O7+0QrS8XQS98Y78QrIx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0vX43EAAAA3gAAAA8AAAAAAAAAAAAAAAAAmAIAAGRycy9k&#10;b3ducmV2LnhtbFBLBQYAAAAABAAEAPUAAACJAwAAAAA=&#10;" path="m,9l,e" filled="f" strokecolor="#871800" strokeweight=".12pt">
                <v:path arrowok="t" o:connecttype="custom" o:connectlocs="0,8;0,0" o:connectangles="0,0"/>
                <o:lock v:ext="edit" aspectratio="t"/>
              </v:shape>
              <v:shape id="Freeform 4251" o:spid="_x0000_s6297" style="position:absolute;left:20644;top:9014;width:1;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eFRcgA&#10;AADeAAAADwAAAGRycy9kb3ducmV2LnhtbESPwW7CMBBE75X6D9YicSsORRRIMahCCio9FCXtB2zj&#10;JQ6N1yF2Ifx9XakSx9HMvNEs171txJk6XztWMB4lIIhLp2uuFHx+ZA9zED4ga2wck4IreViv7u+W&#10;mGp34ZzORahEhLBPUYEJoU2l9KUhi37kWuLoHVxnMUTZVVJ3eIlw28jHJHmSFmuOCwZb2hgqv4sf&#10;q6Dgt/d85nKzXexOk3Cssq/9NFNqOOhfnkEE6sMt/N9+1Qom0/lsAX934hW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R4VFyAAAAN4AAAAPAAAAAAAAAAAAAAAAAJgCAABk&#10;cnMvZG93bnJldi54bWxQSwUGAAAAAAQABAD1AAAAjQMAAAAA&#10;" path="m2,5l,e" filled="f" strokecolor="#871800" strokeweight=".12pt">
                <v:path arrowok="t" o:connecttype="custom" o:connectlocs="1,5;0,0" o:connectangles="0,0"/>
                <o:lock v:ext="edit" aspectratio="t"/>
              </v:shape>
              <v:shape id="Freeform 4252" o:spid="_x0000_s6298" style="position:absolute;left:20563;top:8961;width:11;height:2;rotation:90;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fM8IA&#10;AADeAAAADwAAAGRycy9kb3ducmV2LnhtbESPz2rCQBDG74LvsIzgTTetNITUVUQpBEoOUR9gyE6T&#10;0OxsyK4a3945FHr8+P7x2+4n16s7jaHzbOBtnYAirr3tuDFwvXytMlAhIlvsPZOBJwXY7+azLebW&#10;P7ii+zk2SkY45GigjXHItQ51Sw7D2g/E4v340WEUOTbajviQcdfr9yRJtcOO5aHFgY4t1b/nm5OT&#10;w7EoC55SlzpfVcmp/E65NGa5mA6foCJN8T/81y6sgc1HlgmA4AgK6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a98zwgAAAN4AAAAPAAAAAAAAAAAAAAAAAJgCAABkcnMvZG93&#10;bnJldi54bWxQSwUGAAAAAAQABAD1AAAAhwMAAAAA&#10;" path="m,2l12,e" filled="f" strokecolor="#871800" strokeweight=".12pt">
                <v:path arrowok="t" o:connecttype="custom" o:connectlocs="0,2;11,0" o:connectangles="0,0"/>
                <o:lock v:ext="edit" aspectratio="t"/>
              </v:shape>
              <v:shape id="Freeform 4253" o:spid="_x0000_s6299" style="position:absolute;left:20565;top:8971;width:12;height:3;rotation:90;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N3hsUA&#10;AADeAAAADwAAAGRycy9kb3ducmV2LnhtbESPQWvCQBSE70L/w/IKvekmFiVEVyml0kDpwSg9v2af&#10;2dDs27C7avrvu0LB4zAz3zDr7Wh7cSEfOscK8lkGgrhxuuNWwfGwmxYgQkTW2DsmBb8UYLt5mKyx&#10;1O7Ke7rUsRUJwqFEBSbGoZQyNIYshpkbiJN3ct5iTNK3Unu8Jrjt5TzLltJix2nB4ECvhpqf+mwV&#10;fKD7rr7erTVvdVhW/hxzd/hU6ulxfFmBiDTGe/i/XWkFz4uiyOF2J10Buf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03eGxQAAAN4AAAAPAAAAAAAAAAAAAAAAAJgCAABkcnMv&#10;ZG93bnJldi54bWxQSwUGAAAAAAQABAD1AAAAigMAAAAA&#10;" path="m,3l12,e" filled="f" strokecolor="#871800" strokeweight=".12pt">
                <v:path arrowok="t" o:connecttype="custom" o:connectlocs="0,3;12,0" o:connectangles="0,0"/>
                <o:lock v:ext="edit" aspectratio="t"/>
              </v:shape>
              <v:shape id="Freeform 4254" o:spid="_x0000_s6300" style="position:absolute;left:20571;top:8980;width:9;height:7;rotation:90;visibility:visible;mso-wrap-style:square;v-text-anchor:top" coordsize="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oBwckA&#10;AADeAAAADwAAAGRycy9kb3ducmV2LnhtbESPQWvCQBSE7wX/w/IEb3WjtTFNXUVEQerFGqn09sg+&#10;k2D2bZrdavrvuwWhx2FmvmFmi87U4kqtqywrGA0jEMS51RUXCo7Z5jEB4TyyxtoyKfghB4t572GG&#10;qbY3fqfrwRciQNilqKD0vkmldHlJBt3QNsTBO9vWoA+yLaRu8RbgppbjKIqlwYrDQokNrUrKL4dv&#10;oyCTn1G8j6ent9V28vF12h1fsulaqUG/W76C8NT5//C9vdUKnp6TZAx/d8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QoBwckAAADeAAAADwAAAAAAAAAAAAAAAACYAgAA&#10;ZHJzL2Rvd25yZXYueG1sUEsFBgAAAAAEAAQA9QAAAI4DAAAAAA==&#10;" path="m,7l10,e" filled="f" strokecolor="#871800" strokeweight=".12pt">
                <v:path arrowok="t" o:connecttype="custom" o:connectlocs="0,7;9,0" o:connectangles="0,0"/>
                <o:lock v:ext="edit" aspectratio="t"/>
              </v:shape>
              <v:shape id="Freeform 4255" o:spid="_x0000_s6301" style="position:absolute;left:20577;top:8991;width:9;height:4;rotation:90;visibility:visible;mso-wrap-style:square;v-text-anchor:top" coordsize="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KFE8cA&#10;AADeAAAADwAAAGRycy9kb3ducmV2LnhtbESPQWvCQBSE74L/YXmFXqRuNFjS6CoiCG0pgtbW6yP7&#10;mgSzb0N2G9d/3y0IHoeZ+YZZrIJpRE+dqy0rmIwTEMSF1TWXCo6f26cMhPPIGhvLpOBKDlbL4WCB&#10;ubYX3lN/8KWIEHY5Kqi8b3MpXVGRQTe2LXH0fmxn0EfZlVJ3eIlw08hpkjxLgzXHhQpb2lRUnA+/&#10;RsF72J17/no5jvDtOv04zcL6Ow1KPT6E9RyEp+Dv4Vv7VStIZ1mWwv+de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hRPHAAAA3gAAAA8AAAAAAAAAAAAAAAAAmAIAAGRy&#10;cy9kb3ducmV2LnhtbFBLBQYAAAAABAAEAPUAAACMAwAAAAA=&#10;" path="m,5l9,e" filled="f" strokecolor="#871800" strokeweight=".12pt">
                <v:path arrowok="t" o:connecttype="custom" o:connectlocs="0,4;9,0" o:connectangles="0,0"/>
                <o:lock v:ext="edit" aspectratio="t"/>
              </v:shape>
              <v:shape id="Freeform 4256" o:spid="_x0000_s6302" style="position:absolute;left:20584;top:8996;width:7;height:9;rotation:90;visibility:visible;mso-wrap-style:square;v-text-anchor:top" coordsize="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lFPsYA&#10;AADeAAAADwAAAGRycy9kb3ducmV2LnhtbESPW2sCMRSE3wv+h3AE32rWS+2yNYoUCkKL4K3Ph81x&#10;NzU5WTaprv++EQo+DjPzDTNfds6KC7XBeFYwGmYgiEuvDVcKDvuP5xxEiMgarWdScKMAy0XvaY6F&#10;9lfe0mUXK5EgHApUUMfYFFKGsiaHYegb4uSdfOswJtlWUrd4TXBn5TjLZtKh4bRQY0PvNZXn3a9T&#10;4LX9upn1a2e+46edzjbH08/+qNSg363eQETq4iP8315rBZOXPJ/C/U66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PlFPsYAAADeAAAADwAAAAAAAAAAAAAAAACYAgAAZHJz&#10;L2Rvd25yZXYueG1sUEsFBgAAAAAEAAQA9QAAAIsDAAAAAA==&#10;" path="m,9l8,e" filled="f" strokecolor="#871800" strokeweight=".12pt">
                <v:path arrowok="t" o:connecttype="custom" o:connectlocs="0,9;7,0" o:connectangles="0,0"/>
                <o:lock v:ext="edit" aspectratio="t"/>
              </v:shape>
              <v:shape id="Freeform 4257" o:spid="_x0000_s6303" style="position:absolute;left:20593;top:9003;width:7;height:9;rotation:90;visibility:visible;mso-wrap-style:square;v-text-anchor:top" coordsize="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fO6MUA&#10;AADeAAAADwAAAGRycy9kb3ducmV2LnhtbESPzWrDMBCE74W8g9hALqWR65BinMgmPxRCb0n7AIu1&#10;8U+slbFU23n7KlDIcZiZb5htPplWDNS72rKC92UEgriwuuZSwc/351sCwnlkja1lUnAnB3k2e9li&#10;qu3IZxouvhQBwi5FBZX3XSqlKyoy6Ja2Iw7e1fYGfZB9KXWPY4CbVsZR9CEN1hwWKuzoUFFxu/wa&#10;BcdXM8qvFcX3qPVNt3fH5lY0Si3m024DwtPkn+H/9kkrWK2TZA2PO+EK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587oxQAAAN4AAAAPAAAAAAAAAAAAAAAAAJgCAABkcnMv&#10;ZG93bnJldi54bWxQSwUGAAAAAAQABAD1AAAAigMAAAAA&#10;" path="m,10l7,e" filled="f" strokecolor="#871800" strokeweight=".12pt">
                <v:path arrowok="t" o:connecttype="custom" o:connectlocs="0,9;7,0" o:connectangles="0,0"/>
                <o:lock v:ext="edit" aspectratio="t"/>
              </v:shape>
              <v:shape id="Freeform 4258" o:spid="_x0000_s6304" style="position:absolute;left:20604;top:9009;width:5;height:10;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9GZscA&#10;AADeAAAADwAAAGRycy9kb3ducmV2LnhtbESPQWvCQBSE7wX/w/KE3urG2GqIriIFq6dCowePj+wz&#10;CWbfxuw2if31bqHQ4zAz3zCrzWBq0VHrKssKppMIBHFudcWFgtNx95KAcB5ZY22ZFNzJwWY9elph&#10;qm3PX9RlvhABwi5FBaX3TSqly0sy6Ca2IQ7exbYGfZBtIXWLfYCbWsZRNJcGKw4LJTb0XlJ+zb6N&#10;gk/30S+O09Ptp4uqW21e43O2j5V6Hg/bJQhPg/8P/7UPWsHsLUnm8HsnXAG5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vRmbHAAAA3gAAAA8AAAAAAAAAAAAAAAAAmAIAAGRy&#10;cy9kb3ducmV2LnhtbFBLBQYAAAAABAAEAPUAAACMAwAAAAA=&#10;" path="m,10l5,e" filled="f" strokecolor="#871800" strokeweight=".12pt">
                <v:path arrowok="t" o:connecttype="custom" o:connectlocs="0,10;5,0" o:connectangles="0,0"/>
                <o:lock v:ext="edit" aspectratio="t"/>
              </v:shape>
              <v:shape id="Freeform 4259" o:spid="_x0000_s6305" style="position:absolute;left:20615;top:9012;width:3;height:11;rotation:90;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a1yckA&#10;AADeAAAADwAAAGRycy9kb3ducmV2LnhtbESPT2vCQBTE74V+h+UJvTUbbdUQXUULLfXgwX94fWaf&#10;SWr2bchuY+qn7xYKHoeZ+Q0znXemEi01rrSsoB/FIIgzq0vOFex3788JCOeRNVaWScEPOZjPHh+m&#10;mGp75Q21W5+LAGGXooLC+zqV0mUFGXSRrYmDd7aNQR9kk0vd4DXATSUHcTySBksOCwXW9FZQdtl+&#10;GwWH5degWpn2Y32Ti2x4XO1eT8lNqadet5iA8NT5e/i//akVvAyTZAx/d8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8a1yckAAADeAAAADwAAAAAAAAAAAAAAAACYAgAA&#10;ZHJzL2Rvd25yZXYueG1sUEsFBgAAAAAEAAQA9QAAAI4DAAAAAA==&#10;" path="m,12l4,e" filled="f" strokecolor="#871800" strokeweight=".12pt">
                <v:path arrowok="t" o:connecttype="custom" o:connectlocs="0,11;3,0" o:connectangles="0,0"/>
                <o:lock v:ext="edit" aspectratio="t"/>
              </v:shape>
              <v:shape id="Freeform 4260" o:spid="_x0000_s6306" style="position:absolute;left:20625;top:9016;width:3;height:9;rotation:90;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qWlsQA&#10;AADeAAAADwAAAGRycy9kb3ducmV2LnhtbERPu27CMBTdK/EP1kViKw5BraKAQYBUHkMHHgvbVXyJ&#10;I+LrNDYQ/r4ekBiPzns672wt7tT6yrGC0TABQVw4XXGp4HT8+cxA+ICssXZMCp7kYT7rfUwx1+7B&#10;e7ofQiliCPscFZgQmlxKXxiy6IeuIY7cxbUWQ4RtKXWLjxhua5kmybe0WHFsMNjQylBxPdysgo2/&#10;pd3v+W+xW55TkzbZar0rK6UG/W4xARGoC2/xy73VCsZfWRb3xjvxCsj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qlpbEAAAA3gAAAA8AAAAAAAAAAAAAAAAAmAIAAGRycy9k&#10;b3ducmV2LnhtbFBLBQYAAAAABAAEAPUAAACJAwAAAAA=&#10;" path="m,9l3,e" filled="f" strokecolor="#871800" strokeweight=".12pt">
                <v:path arrowok="t" o:connecttype="custom" o:connectlocs="0,9;3,0" o:connectangles="0,0"/>
                <o:lock v:ext="edit" aspectratio="t"/>
              </v:shape>
              <v:shape id="Freeform 4261" o:spid="_x0000_s6307" style="position:absolute;left:20636;top:9017;width:0;height:9;rotation:9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dlccA&#10;AADeAAAADwAAAGRycy9kb3ducmV2LnhtbESP0WrCQBRE34X+w3ILfdONFW1MsxFbqAhioWk/4DZ7&#10;m0Szd0N2q9GvdwXBx2FmzjDpojeNOFDnassKxqMIBHFhdc2lgp/vj2EMwnlkjY1lUnAiB4vsYZBi&#10;ou2Rv+iQ+1IECLsEFVTet4mUrqjIoBvZljh4f7Yz6IPsSqk7PAa4aeRzFM2kwZrDQoUtvVdU7PN/&#10;o8D6SXH+fHvZbadmXvYr2sza869ST4/98hWEp97fw7f2WiuYTON4Dtc74QrI7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w3ZXHAAAA3gAAAA8AAAAAAAAAAAAAAAAAmAIAAGRy&#10;cy9kb3ducmV2LnhtbFBLBQYAAAAABAAEAPUAAACMAwAAAAA=&#10;" path="m,10l,e" filled="f" strokecolor="#871800" strokeweight=".12pt">
                <v:path arrowok="t" o:connecttype="custom" o:connectlocs="0,9;0,0" o:connectangles="0,0"/>
                <o:lock v:ext="edit" aspectratio="t"/>
              </v:shape>
              <v:shape id="Freeform 4262" o:spid="_x0000_s6308" style="position:absolute;left:20708;top:8951;width:7;height:3;rotation:90;visibility:visible;mso-wrap-style:square;v-text-anchor:top" coordsize="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TaCskA&#10;AADeAAAADwAAAGRycy9kb3ducmV2LnhtbESPXWvCMBSG7wX/QziD3YyZbqLrOqO4oTgQHOsE3d1Z&#10;c2zLmpOSRK3/frkYePnyfvFMZp1pxImcry0reBgkIIgLq2suFWy/lvcpCB+QNTaWScGFPMym/d4E&#10;M23P/EmnPJQijrDPUEEVQptJ6YuKDPqBbYmjd7DOYIjSlVI7PMdx08jHJBlLgzXHhwpbequo+M2P&#10;RkE6+tg9rb7dfrHZzvP9OPzcve7WSt3edPMXEIG6cA3/t9+1guEofY4AESeigJz+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LTaCskAAADeAAAADwAAAAAAAAAAAAAAAACYAgAA&#10;ZHJzL2Rvd25yZXYueG1sUEsFBgAAAAAEAAQA9QAAAI4DAAAAAA==&#10;" path="m7,3l,e" filled="f" strokecolor="#871800" strokeweight=".12pt">
                <v:path arrowok="t" o:connecttype="custom" o:connectlocs="7,3;0,0" o:connectangles="0,0"/>
                <o:lock v:ext="edit" aspectratio="t"/>
              </v:shape>
              <v:shape id="Freeform 4263" o:spid="_x0000_s6309" style="position:absolute;left:20588;top:8365;width:18;height:106;rotation:90;visibility:visible;mso-wrap-style:square;v-text-anchor:top" coordsize="19,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seWMcA&#10;AADeAAAADwAAAGRycy9kb3ducmV2LnhtbESPT2vCQBTE70K/w/IKvelGiyWNriLSVgte1OL5mX35&#10;g9m3IbuN0U/vCoLHYWZ+w0znnalES40rLSsYDiIQxKnVJecK/vbf/RiE88gaK8uk4EIO5rOX3hQT&#10;bc+8pXbncxEg7BJUUHhfJ1K6tCCDbmBr4uBltjHog2xyqRs8B7ip5CiKPqTBksNCgTUtC0pPu3+j&#10;YHmNfjZ02sdf2TE7rNrfzcGvU6XeXrvFBISnzj/Dj/ZaK3gfx59DuN8JV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rHljHAAAA3gAAAA8AAAAAAAAAAAAAAAAAmAIAAGRy&#10;cy9kb3ducmV2LnhtbFBLBQYAAAAABAAEAPUAAACMAwAAAAA=&#10;" path="m19,l,112e" filled="f" strokecolor="#871800" strokeweight=".12pt">
                <v:path arrowok="t" o:connecttype="custom" o:connectlocs="18,0;0,106" o:connectangles="0,0"/>
                <o:lock v:ext="edit" aspectratio="t"/>
              </v:shape>
              <v:shape id="Freeform 4264" o:spid="_x0000_s6310" style="position:absolute;left:20584;top:8367;width:16;height:107;rotation:90;visibility:visible;mso-wrap-style:square;v-text-anchor:top" coordsize="17,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x4iscA&#10;AADeAAAADwAAAGRycy9kb3ducmV2LnhtbESPT2vCQBTE70K/w/IKvelGiyGmrlIKEhEv/jv09sg+&#10;s8Hs25DdmvTbu0Khx2FmfsMs14NtxJ06XztWMJ0kIIhLp2uuFJxPm3EGwgdkjY1jUvBLHtarl9ES&#10;c+16PtD9GCoRIexzVGBCaHMpfWnIop+4ljh6V9dZDFF2ldQd9hFuGzlLklRarDkuGGzpy1B5O/5Y&#10;BZglxe67uOxvxbZPd4uL2bTpQam31+HzA0SgIfyH/9pbreB9ni1m8LwTr4BcP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ceIrHAAAA3gAAAA8AAAAAAAAAAAAAAAAAmAIAAGRy&#10;cy9kb3ducmV2LnhtbFBLBQYAAAAABAAEAPUAAACMAwAAAAA=&#10;" path="m,113l17,e" filled="f" strokecolor="#871800" strokeweight=".12pt">
                <v:path arrowok="t" o:connecttype="custom" o:connectlocs="0,107;16,0" o:connectangles="0,0"/>
                <o:lock v:ext="edit" aspectratio="t"/>
              </v:shape>
              <v:shape id="Freeform 4265" o:spid="_x0000_s6311" style="position:absolute;left:20650;top:8249;width:0;height:5;rotation:90;visibility:visible;mso-wrap-style:square;v-text-anchor:top" coord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mH7MYA&#10;AADeAAAADwAAAGRycy9kb3ducmV2LnhtbESPQWvCQBSE74X+h+UVvNVNFSVNXaUIggaxNG3p9ZF9&#10;JsHs27C7mvjvXaHQ4zAz3zCL1WBacSHnG8sKXsYJCOLS6oYrBd9fm+cUhA/IGlvLpOBKHlbLx4cF&#10;Ztr2/EmXIlQiQthnqKAOocuk9GVNBv3YdsTRO1pnMETpKqkd9hFuWjlJkrk02HBcqLGjdU3lqTgb&#10;Bflhe6Zdvvl1/Q+vy6RIOf/YKzV6Gt7fQAQawn/4r73VCqaz9HUK9zvxCs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mH7MYAAADeAAAADwAAAAAAAAAAAAAAAACYAgAAZHJz&#10;L2Rvd25yZXYueG1sUEsFBgAAAAAEAAQA9QAAAIsDAAAAAA==&#10;" path="m,5l,e" filled="f" strokecolor="#871800" strokeweight=".12pt">
                <v:path arrowok="t" o:connecttype="custom" o:connectlocs="0,5;0,0" o:connectangles="0,0"/>
                <o:lock v:ext="edit" aspectratio="t"/>
              </v:shape>
              <v:shape id="Freeform 4266" o:spid="_x0000_s6312" style="position:absolute;left:20620;top:8345;width:7;height:44;rotation:90;visibility:visible;mso-wrap-style:square;v-text-anchor:top" coordsize="7,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hnqMkA&#10;AADeAAAADwAAAGRycy9kb3ducmV2LnhtbESPQUsDMRSE74L/IbyCl9JmrVratWnRBcGT0FUXj4/N&#10;c7N187Ikabv11zcFweMwM98wq81gO3EgH1rHCm6nGQji2umWGwUf7y+TBYgQkTV2jknBiQJs1tdX&#10;K8y1O/KWDmVsRIJwyFGBibHPpQy1IYth6nri5H07bzEm6RupPR4T3HZylmVzabHltGCwp8JQ/VPu&#10;rYKy+Hwr9Gn8Vfnn3/F+uauMnlVK3YyGp0cQkYb4H/5rv2oFdw+L5T1c7qQrINd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ohnqMkAAADeAAAADwAAAAAAAAAAAAAAAACYAgAA&#10;ZHJzL2Rvd25yZXYueG1sUEsFBgAAAAAEAAQA9QAAAI4DAAAAAA==&#10;" path="m,46l7,e" filled="f" strokecolor="#871800" strokeweight=".12pt">
                <v:path arrowok="t" o:connecttype="custom" o:connectlocs="0,44;7,0" o:connectangles="0,0"/>
                <o:lock v:ext="edit" aspectratio="t"/>
              </v:shape>
              <v:shape id="Freeform 4267" o:spid="_x0000_s6313" style="position:absolute;left:20619;top:8350;width:6;height:41;rotation:90;visibility:visible;mso-wrap-style:square;v-text-anchor:top" coordsize="7,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Hw28gA&#10;AADeAAAADwAAAGRycy9kb3ducmV2LnhtbESPT2vCQBTE7wW/w/KE3upGxWpTVxEx0F4K/rn09si+&#10;JtHs27i7TWI/fbdQ8DjMzG+Y5bo3tWjJ+cqygvEoAUGcW11xoeB0zJ4WIHxA1lhbJgU38rBeDR6W&#10;mGrb8Z7aQyhEhLBPUUEZQpNK6fOSDPqRbYij92WdwRClK6R22EW4qeUkSZ6lwYrjQokNbUvKL4dv&#10;oyA7tx/ZDnn+6fr55d1dj11x+1HqcdhvXkEE6sM9/N9+0wqms8XLDP7uxCs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MfDbyAAAAN4AAAAPAAAAAAAAAAAAAAAAAJgCAABk&#10;cnMvZG93bnJldi54bWxQSwUGAAAAAAQABAD1AAAAjQMAAAAA&#10;" path="m,43l7,e" filled="f" strokecolor="#871800" strokeweight=".12pt">
                <v:path arrowok="t" o:connecttype="custom" o:connectlocs="0,41;6,0" o:connectangles="0,0"/>
                <o:lock v:ext="edit" aspectratio="t"/>
              </v:shape>
              <v:shape id="Freeform 4268" o:spid="_x0000_s6314" style="position:absolute;left:20502;top:8263;width:14;height:0;rotation:90;visibility:visible;mso-wrap-style:square;v-text-anchor:top" coordsize="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tqiMUA&#10;AADeAAAADwAAAGRycy9kb3ducmV2LnhtbESPQWsCMRSE7wX/Q3gFL6UmVRTdGkUKRU+FWnt/bF6z&#10;225eliTV6K83hYLHYWa+YZbr7DpxpBBbzxqeRgoEce1Ny1bD4eP1cQ4iJmSDnWfScKYI69XgbomV&#10;8Sd+p+M+WVEgHCvU0KTUV1LGuiGHceR74uJ9+eAwFRmsNAFPBe46OVZqJh22XBYa7Omlofpn/+s0&#10;qDCN48/D1hr7TQ+LnC9GvV20Ht7nzTOIRDndwv/tndEwmc4XM/i7U66AX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22qIxQAAAN4AAAAPAAAAAAAAAAAAAAAAAJgCAABkcnMv&#10;ZG93bnJldi54bWxQSwUGAAAAAAQABAD1AAAAigMAAAAA&#10;" path="m,l15,e" filled="f" strokecolor="#871800" strokeweight=".12pt">
                <v:path arrowok="t" o:connecttype="custom" o:connectlocs="0,0;14,0" o:connectangles="0,0"/>
                <o:lock v:ext="edit" aspectratio="t"/>
              </v:shape>
              <v:shape id="Freeform 4269" o:spid="_x0000_s6315" style="position:absolute;left:20503;top:8276;width:13;height:2;rotation:90;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X00sgA&#10;AADeAAAADwAAAGRycy9kb3ducmV2LnhtbESPQWvCQBSE7wX/w/KE3pqNllaNriEobYVCQePB4yP7&#10;TEKyb0N2o+m/7xYKPQ4z8w2zSUfTihv1rrasYBbFIIgLq2suFZzzt6clCOeRNbaWScE3OUi3k4cN&#10;Jtre+Ui3ky9FgLBLUEHlfZdI6YqKDLrIdsTBu9reoA+yL6Xu8R7gppXzOH6VBmsOCxV2tKuoaE6D&#10;UXDJ9x/7ponfV4fPoW18Nox4/lLqcTpmaxCeRv8f/msftILnl+VqAb93whWQ2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NpfTSyAAAAN4AAAAPAAAAAAAAAAAAAAAAAJgCAABk&#10;cnMvZG93bnJldi54bWxQSwUGAAAAAAQABAD1AAAAjQMAAAAA&#10;" path="m,2l14,e" filled="f" strokecolor="#871800" strokeweight=".12pt">
                <v:path arrowok="t" o:connecttype="custom" o:connectlocs="0,2;13,0" o:connectangles="0,0"/>
                <o:lock v:ext="edit" aspectratio="t"/>
              </v:shape>
              <v:shape id="Freeform 4270" o:spid="_x0000_s6316" style="position:absolute;left:20507;top:8286;width:11;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EEIcQA&#10;AADeAAAADwAAAGRycy9kb3ducmV2LnhtbERPTU/CQBC9m/AfNkPiTbZAlFpZCBgkxFsL6nXsDm2h&#10;O9t0l1L+PXsw8fjyvufL3tSio9ZVlhWMRxEI4tzqigsFh/3HUwzCeWSNtWVScCMHy8XgYY6JtldO&#10;qct8IUIIuwQVlN43iZQuL8mgG9mGOHBH2xr0AbaF1C1eQ7ip5SSKXqTBikNDiQ29l5Sfs4tRsPHZ&#10;6ecQb9Ps92squ+/z2s4+U6Ueh/3qDYSn3v+L/9w7rWD6HL+GveFOuA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nBBCHEAAAA3gAAAA8AAAAAAAAAAAAAAAAAmAIAAGRycy9k&#10;b3ducmV2LnhtbFBLBQYAAAAABAAEAPUAAACJAwAAAAA=&#10;" path="m,5l12,e" filled="f" strokecolor="#871800" strokeweight=".12pt">
                <v:path arrowok="t" o:connecttype="custom" o:connectlocs="0,5;11,0" o:connectangles="0,0"/>
                <o:lock v:ext="edit" aspectratio="t"/>
              </v:shape>
              <v:shape id="Freeform 4271" o:spid="_x0000_s6317" style="position:absolute;left:20512;top:8297;width:12;height:5;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2huscA&#10;AADeAAAADwAAAGRycy9kb3ducmV2LnhtbESPQU/CQBSE7yb8h80j4SZbIEqpLESIGuOtFeH67D7a&#10;Svdt011L+fcuiQnHycx8k1mue1OLjlpXWVYwGUcgiHOrKy4U7D5f72MQziNrrC2Tggs5WK8Gd0tM&#10;tD1zSl3mCxEg7BJUUHrfJFK6vCSDbmwb4uAdbWvQB9kWUrd4DnBTy2kUPUqDFYeFEhvalpSfsl+j&#10;4MVnP4dd/JZm318z2e1PGzv/SJUaDfvnJxCeen8L/7fftYLZQ7xYwPVOu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NobrHAAAA3gAAAA8AAAAAAAAAAAAAAAAAmAIAAGRy&#10;cy9kb3ducmV2LnhtbFBLBQYAAAAABAAEAPUAAACMAwAAAAA=&#10;" path="m,5l12,e" filled="f" strokecolor="#871800" strokeweight=".12pt">
                <v:path arrowok="t" o:connecttype="custom" o:connectlocs="0,5;12,0" o:connectangles="0,0"/>
                <o:lock v:ext="edit" aspectratio="t"/>
              </v:shape>
              <v:shape id="Freeform 4272" o:spid="_x0000_s6318" style="position:absolute;left:20518;top:8309;width:11;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akUMYA&#10;AADeAAAADwAAAGRycy9kb3ducmV2LnhtbESPy2oCMRSG94W+QziFboomVirjaBRrqdSNeENwd5gc&#10;ZwaTk2GS6vTtm0Why5//xjedd86KG7Wh9qxh0FcgiAtvai41HA+fvQxEiMgGrWfS8EMB5rPHhynm&#10;xt95R7d9LEUa4ZCjhirGJpcyFBU5DH3fECfv4luHMcm2lKbFexp3Vr4qNZIOa04PFTa0rKi47r+d&#10;Bjk8fVi3Xm2tf9+cX7JMrczyqvXzU7eYgIjUxf/wX/vLaBi+jVUCSDgJBe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QakUMYAAADeAAAADwAAAAAAAAAAAAAAAACYAgAAZHJz&#10;L2Rvd25yZXYueG1sUEsFBgAAAAAEAAQA9QAAAIsDAAAAAA==&#10;" path="m,7l12,e" filled="f" strokecolor="#871800" strokeweight=".12pt">
                <v:path arrowok="t" o:connecttype="custom" o:connectlocs="0,6;11,0" o:connectangles="0,0"/>
                <o:lock v:ext="edit" aspectratio="t"/>
              </v:shape>
              <v:shape id="Freeform 4273" o:spid="_x0000_s6319" style="position:absolute;left:20524;top:8319;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oBy8gA&#10;AADeAAAADwAAAGRycy9kb3ducmV2LnhtbESPQWsCMRSE74L/ITzBS6mJSst2a5RWqeiltLYI3h6b&#10;193F5GXZRN3+e1MoeBxm5htmtuicFWdqQ+1Zw3ikQBAX3tRcavj+ervPQISIbNB6Jg2/FGAx7/dm&#10;mBt/4U8672IpEoRDjhqqGJtcylBU5DCMfEOcvB/fOoxJtqU0LV4S3Fk5UepROqw5LVTY0LKi4rg7&#10;OQ1yul9Zt11/WP/6frjLMrU2y6PWw0H38gwiUhdv4f/2xmiYPjypMfzdSVdAz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SgHLyAAAAN4AAAAPAAAAAAAAAAAAAAAAAJgCAABk&#10;cnMvZG93bnJldi54bWxQSwUGAAAAAAQABAD1AAAAjQMAAAAA&#10;" path="m,7l12,e" filled="f" strokecolor="#871800" strokeweight=".12pt">
                <v:path arrowok="t" o:connecttype="custom" o:connectlocs="0,7;12,0" o:connectangles="0,0"/>
                <o:lock v:ext="edit" aspectratio="t"/>
              </v:shape>
              <v:shape id="Freeform 4274" o:spid="_x0000_s6320" style="position:absolute;left:20534;top:8329;width:9;height:10;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jBl8YA&#10;AADeAAAADwAAAGRycy9kb3ducmV2LnhtbESPQWvCQBSE7wX/w/IEL0V3tVQ0ukprUdpbjXp/Zp9J&#10;MPs2ZDca/323UOhxmJlvmOW6s5W4UeNLxxrGIwWCOHOm5FzD8bAdzkD4gGywckwaHuRhveo9LTEx&#10;7s57uqUhFxHCPkENRQh1IqXPCrLoR64mjt7FNRZDlE0uTYP3CLeVnCg1lRZLjgsF1rQpKLumrdWw&#10;PbTP5df8e/9hW/W+O4VTeu7GWg/63dsCRKAu/If/2p9Gw8vrXE3g9068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7jBl8YAAADeAAAADwAAAAAAAAAAAAAAAACYAgAAZHJz&#10;L2Rvd25yZXYueG1sUEsFBgAAAAAEAAQA9QAAAIsDAAAAAA==&#10;" path="m,10l10,e" filled="f" strokecolor="#871800" strokeweight=".12pt">
                <v:path arrowok="t" o:connecttype="custom" o:connectlocs="0,10;9,0" o:connectangles="0,0"/>
                <o:lock v:ext="edit" aspectratio="t"/>
              </v:shape>
              <v:shape id="Freeform 4275" o:spid="_x0000_s6321" style="position:absolute;left:20544;top:8337;width:9;height:11;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C1sMA&#10;AADeAAAADwAAAGRycy9kb3ducmV2LnhtbESPQWsCMRSE74L/IbyCN03axcVujSLSUj121ftj89xd&#10;3LwsSarrv28EocdhZr5hluvBduJKPrSONbzOFAjiypmWaw3Hw9d0ASJEZIOdY9JwpwDr1Xi0xMK4&#10;G//QtYy1SBAOBWpoYuwLKUPVkMUwcz1x8s7OW4xJ+loaj7cEt518UyqXFltOCw32tG2oupS/VkOt&#10;vDwv7NaEMruc5nufl9+fudaTl2HzASLSEP/Dz/bOaMjm7yqDx510BeTq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KC1sMAAADeAAAADwAAAAAAAAAAAAAAAACYAgAAZHJzL2Rv&#10;d25yZXYueG1sUEsFBgAAAAAEAAQA9QAAAIgDAAAAAA==&#10;" path="m,12l9,e" filled="f" strokecolor="#871800" strokeweight=".12pt">
                <v:path arrowok="t" o:connecttype="custom" o:connectlocs="0,11;9,0" o:connectangles="0,0"/>
                <o:lock v:ext="edit" aspectratio="t"/>
              </v:shape>
              <v:shape id="Freeform 4276" o:spid="_x0000_s6322" style="position:absolute;left:20554;top:8348;width:3;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1XFsgA&#10;AADeAAAADwAAAGRycy9kb3ducmV2LnhtbESPQWvCQBSE74X+h+UVvJS6qdVSo6sUsSCIaG0PPT6z&#10;zyQm+zZk1yT+e1cQehxm5htmOu9MKRqqXW5ZwWs/AkGcWJ1zquD35+vlA4TzyBpLy6TgQg7ms8eH&#10;KcbatvxNzd6nIkDYxagg876KpXRJRgZd31bEwTva2qAPsk6lrrENcFPKQRS9S4M5h4UMK1pklBT7&#10;s1HQPHe7EW83RXtY7doT/RXrk1wq1XvqPicgPHX+P3xvr7SCt9E4GsLtTrgCcnY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XVcWyAAAAN4AAAAPAAAAAAAAAAAAAAAAAJgCAABk&#10;cnMvZG93bnJldi54bWxQSwUGAAAAAAQABAD1AAAAjQMAAAAA&#10;" path="m,2l3,e" filled="f" strokecolor="#871800" strokeweight=".12pt">
                <v:path arrowok="t" o:connecttype="custom" o:connectlocs="0,2;3,0" o:connectangles="0,0"/>
                <o:lock v:ext="edit" aspectratio="t"/>
              </v:shape>
              <v:shape id="Freeform 4277" o:spid="_x0000_s6323" style="position:absolute;left:20511;top:8258;width:4;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CQ2sYA&#10;AADeAAAADwAAAGRycy9kb3ducmV2LnhtbESPQWvCQBSE7wX/w/KEXkrdWIma1FVECBQUodaLt0f2&#10;NQlm34bdVdN/7wpCj8PMfMMsVr1pxZWcbywrGI8SEMSl1Q1XCo4/xfschA/IGlvLpOCPPKyWg5cF&#10;5tre+Juuh1CJCGGfo4I6hC6X0pc1GfQj2xFH79c6gyFKV0nt8BbhppUfSTKVBhuOCzV2tKmpPB8u&#10;JlJ229nspAu7d+k082/rrJjvg1Kvw379CSJQH/7Dz/aXVjBJsySFx514Be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CQ2sYAAADeAAAADwAAAAAAAAAAAAAAAACYAgAAZHJz&#10;L2Rvd25yZXYueG1sUEsFBgAAAAAEAAQA9QAAAIsDAAAAAA==&#10;" path="m,l5,e" filled="f" strokecolor="#871800" strokeweight=".12pt">
                <v:path arrowok="t" o:connecttype="custom" o:connectlocs="0,0;4,0" o:connectangles="0,0"/>
                <o:lock v:ext="edit" aspectratio="t"/>
              </v:shape>
              <v:shape id="Freeform 4278" o:spid="_x0000_s6324" style="position:absolute;left:20510;top:8263;width:5;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IOrcYA&#10;AADeAAAADwAAAGRycy9kb3ducmV2LnhtbESPQWvCQBSE74L/YXmCF9GNFqOJriKFQKFFqHrx9sg+&#10;k2D2bdjdavrvu4VCj8PMfMNs971pxYOcbywrmM8SEMSl1Q1XCi7nYroG4QOyxtYyKfgmD/vdcLDF&#10;XNsnf9LjFCoRIexzVFCH0OVS+rImg35mO+Lo3awzGKJ0ldQOnxFuWrlIklQabDgu1NjRa03l/fRl&#10;IuXjfbW66sIe3TLN/OSQFetjUGo86g8bEIH68B/+a79pBS/LLEnh9068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IOrcYAAADeAAAADwAAAAAAAAAAAAAAAACYAgAAZHJz&#10;L2Rvd25yZXYueG1sUEsFBgAAAAAEAAQA9QAAAIsDAAAAAA==&#10;" path="m,l5,e" filled="f" strokecolor="#871800" strokeweight=".12pt">
                <v:path arrowok="t" o:connecttype="custom" o:connectlocs="0,0;5,0" o:connectangles="0,0"/>
                <o:lock v:ext="edit" aspectratio="t"/>
              </v:shape>
              <v:shape id="Freeform 4279" o:spid="_x0000_s6325" style="position:absolute;left:20512;top:8266;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WBXscA&#10;AADeAAAADwAAAGRycy9kb3ducmV2LnhtbESPT2sCMRTE7wW/Q3iF3jRbxaqrUUSQSg8L/rl4e26e&#10;u4ublzWJun77piD0OMzMb5jZojW1uJPzlWUFn70EBHFudcWFgsN+3R2D8AFZY22ZFDzJw2LeeZth&#10;qu2Dt3TfhUJECPsUFZQhNKmUPi/JoO/Zhjh6Z+sMhihdIbXDR4SbWvaT5EsarDgulNjQqqT8srsZ&#10;BeNsVeWb9S3L3PFwujbLwU92/Vbq471dTkEEasN/+NXeaAWD4SQZwd+de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lgV7HAAAA3gAAAA8AAAAAAAAAAAAAAAAAmAIAAGRy&#10;cy9kb3ducmV2LnhtbFBLBQYAAAAABAAEAPUAAACMAwAAAAA=&#10;" path="m,l2,e" filled="f" strokecolor="#871800" strokeweight=".12pt">
                <v:path arrowok="t" o:connecttype="custom" o:connectlocs="0,0;2,0" o:connectangles="0,0"/>
                <o:lock v:ext="edit" aspectratio="t"/>
              </v:shape>
              <v:shape id="Freeform 4280" o:spid="_x0000_s6326" style="position:absolute;left:20511;top:8268;width:5;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fjK8EA&#10;AADeAAAADwAAAGRycy9kb3ducmV2LnhtbERPTWsCMRC9F/ofwhS8FE2qWHU1ighCr1rB67gZN4ub&#10;yZKk7vrvzaHg8fG+V5veNeJOIdaeNXyNFAji0puaKw2n3/1wDiImZIONZ9LwoAib9fvbCgvjOz7Q&#10;/ZgqkUM4FqjBptQWUsbSksM48i1x5q4+OEwZhkqagF0Od40cK/UtHdacGyy2tLNU3o5/TkPXBDWe&#10;7q6L8vQZzpN+O7N2dtF68NFvlyAS9ekl/nf/GA2T6ULlvflOvgJy/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BX4yvBAAAA3gAAAA8AAAAAAAAAAAAAAAAAmAIAAGRycy9kb3du&#10;cmV2LnhtbFBLBQYAAAAABAAEAPUAAACGAwAAAAA=&#10;" path="m,3l5,e" filled="f" strokecolor="#871800" strokeweight=".12pt">
                <v:path arrowok="t" o:connecttype="custom" o:connectlocs="0,3;5,0" o:connectangles="0,0"/>
                <o:lock v:ext="edit" aspectratio="t"/>
              </v:shape>
              <v:shape id="Freeform 4281" o:spid="_x0000_s6327" style="position:absolute;left:20514;top:8274;width:4;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2a38cA&#10;AADeAAAADwAAAGRycy9kb3ducmV2LnhtbESPT2vCQBTE70K/w/IKvUjdtOKfxGxECgGhItR68fbI&#10;PpPQ7Nuwu9X47d2C0OMwM79h8vVgOnEh51vLCt4mCQjiyuqWawXH7/J1CcIHZI2dZVJwIw/r4mmU&#10;Y6btlb/ocgi1iBD2GSpoQugzKX3VkEE/sT1x9M7WGQxRulpqh9cIN518T5K5NNhyXGiwp4+Gqp/D&#10;r4mU3edicdKl3bvZPPXjTVou90Gpl+dhswIRaAj/4Ud7qxVMZ2mSwt+deAVk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tmt/HAAAA3gAAAA8AAAAAAAAAAAAAAAAAmAIAAGRy&#10;cy9kb3ducmV2LnhtbFBLBQYAAAAABAAEAPUAAACMAwAAAAA=&#10;" path="m,l5,e" filled="f" strokecolor="#871800" strokeweight=".12pt">
                <v:path arrowok="t" o:connecttype="custom" o:connectlocs="0,0;4,0" o:connectangles="0,0"/>
                <o:lock v:ext="edit" aspectratio="t"/>
              </v:shape>
              <v:shape id="Freeform 4282" o:spid="_x0000_s6328" style="position:absolute;left:20515;top:8277;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WP98UA&#10;AADeAAAADwAAAGRycy9kb3ducmV2LnhtbESPzYrCMBSF9wO+Q7iCuzFVUZyOUUQQxUXBjpvZ3Wnu&#10;tMXmpiZR69ubheDycP74FqvONOJGzteWFYyGCQjiwuqaSwWnn+3nHIQPyBoby6TgQR5Wy97HAlNt&#10;73ykWx5KEUfYp6igCqFNpfRFRQb90LbE0fu3zmCI0pVSO7zHcdPIcZLMpMGa40OFLW0qKs751SiY&#10;Z5u62G+vWeZ+T3+Xdj05ZJedUoN+t/4GEagL7/CrvdcKJtOvUQSIOBEF5PI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1Y/3xQAAAN4AAAAPAAAAAAAAAAAAAAAAAJgCAABkcnMv&#10;ZG93bnJldi54bWxQSwUGAAAAAAQABAD1AAAAigMAAAAA&#10;" path="m,l2,e" filled="f" strokecolor="#871800" strokeweight=".12pt">
                <v:path arrowok="t" o:connecttype="custom" o:connectlocs="0,0;2,0" o:connectangles="0,0"/>
                <o:lock v:ext="edit" aspectratio="t"/>
              </v:shape>
              <v:shape id="Freeform 4283" o:spid="_x0000_s6329" style="position:absolute;left:20514;top:8280;width:5;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ab0McA&#10;AADeAAAADwAAAGRycy9kb3ducmV2LnhtbESP3WrCQBSE74W+w3IK3ohuolQ0dRVriXhRKP48wDF7&#10;moRmz4bsNkaf3i0IXg4z8w2zWHWmEi01rrSsIB5FIIgzq0vOFZyO6XAGwnlkjZVlUnAlB6vlS2+B&#10;ibYX3lN78LkIEHYJKii8rxMpXVaQQTeyNXHwfmxj0AfZ5FI3eAlwU8lxFE2lwZLDQoE1bQrKfg9/&#10;RsF33I4Hs5TpM40+vk63s/Fr2irVf+3W7yA8df4ZfrR3WsHkbR7H8H8nXA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mm9DHAAAA3gAAAA8AAAAAAAAAAAAAAAAAmAIAAGRy&#10;cy9kb3ducmV2LnhtbFBLBQYAAAAABAAEAPUAAACMAwAAAAA=&#10;" path="m,2l5,e" filled="f" strokecolor="#871800" strokeweight=".12pt">
                <v:path arrowok="t" o:connecttype="custom" o:connectlocs="0,2;5,0" o:connectangles="0,0"/>
                <o:lock v:ext="edit" aspectratio="t"/>
              </v:shape>
              <v:shape id="Freeform 4284" o:spid="_x0000_s6330" style="position:absolute;left:20516;top:8285;width:3;height:0;rotation:9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4zv8cA&#10;AADeAAAADwAAAGRycy9kb3ducmV2LnhtbESPT2vCQBTE70K/w/IK3nQTRUlTVxFRWooH//TS2yP7&#10;mg3Nvg3ZVaOf3i0IHoeZ+Q0zW3S2FmdqfeVYQTpMQBAXTldcKvg+bgYZCB+QNdaOScGVPCzmL70Z&#10;5tpdeE/nQyhFhLDPUYEJocml9IUhi37oGuLo/brWYoiyLaVu8RLhtpajJJlKixXHBYMNrQwVf4eT&#10;VfBxypqvyU8ql7Tb6nXnzO06Nkr1X7vlO4hAXXiGH+1PrWA8eUtH8H8nX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M7/HAAAA3gAAAA8AAAAAAAAAAAAAAAAAmAIAAGRy&#10;cy9kb3ducmV2LnhtbFBLBQYAAAAABAAEAPUAAACMAwAAAAA=&#10;" path="m,l3,e" filled="f" strokecolor="#871800" strokeweight=".12pt">
                <v:path arrowok="t" o:connecttype="custom" o:connectlocs="0,0;3,0" o:connectangles="0,0"/>
                <o:lock v:ext="edit" aspectratio="t"/>
              </v:shape>
              <v:shape id="Freeform 4285" o:spid="_x0000_s6331" style="position:absolute;left:20516;top:8288;width:4;height:0;rotation:90;visibility:visible;mso-wrap-style:square;v-text-anchor:top" coordsize="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zyMcA&#10;AADeAAAADwAAAGRycy9kb3ducmV2LnhtbESP3WrCQBSE74W+w3IKvRHdpNJSo6uUEkEsFOrf9TF7&#10;TNJmz4bsJsa37xYEL4eZ+YaZL3tTiY4aV1pWEI8jEMSZ1SXnCva71egNhPPIGivLpOBKDpaLh8Ec&#10;E20v/E3d1uciQNglqKDwvk6kdFlBBt3Y1sTBO9vGoA+yyaVu8BLgppLPUfQqDZYcFgqs6aOg7Hfb&#10;GgXtiU2++dKHT2n76iiHabb7SZV6euzfZyA89f4evrXXWsHkZRpP4P9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kM8jHAAAA3gAAAA8AAAAAAAAAAAAAAAAAmAIAAGRy&#10;cy9kb3ducmV2LnhtbFBLBQYAAAAABAAEAPUAAACMAwAAAAA=&#10;" path="m,l4,e" filled="f" strokecolor="#871800" strokeweight=".12pt">
                <v:path arrowok="t" o:connecttype="custom" o:connectlocs="0,0;4,0" o:connectangles="0,0"/>
                <o:lock v:ext="edit" aspectratio="t"/>
              </v:shape>
              <v:shape id="Freeform 4286" o:spid="_x0000_s6332" style="position:absolute;left:20517;top:8290;width:3;height:3;rotation: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N7rusUA&#10;AADeAAAADwAAAGRycy9kb3ducmV2LnhtbESP3YrCMBSE7wXfIRzBO039Wd2tRvEHdfFu1Qc4NGfb&#10;YnNSkqj17Y2wsJfDzHzDzJeNqcSdnC8tKxj0ExDEmdUl5wou513vE4QPyBory6TgSR6Wi3Zrjqm2&#10;D/6h+ynkIkLYp6igCKFOpfRZQQZ939bE0fu1zmCI0uVSO3xEuKnkMEkm0mDJcaHAmjYFZdfTzSjw&#10;NzpPj9Ztn6vpJew364PbDw9KdTvNagYiUBP+w3/tb61g9PE1GMP7TrwCcvE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3uu6xQAAAN4AAAAPAAAAAAAAAAAAAAAAAJgCAABkcnMv&#10;ZG93bnJldi54bWxQSwUGAAAAAAQABAD1AAAAigMAAAAA&#10;" path="m,3l3,e" filled="f" strokecolor="#871800" strokeweight=".12pt">
                <v:path arrowok="t" o:connecttype="custom" o:connectlocs="0,3;3,0" o:connectangles="0,0"/>
                <o:lock v:ext="edit" aspectratio="t"/>
              </v:shape>
              <v:shape id="Freeform 4287" o:spid="_x0000_s6333" style="position:absolute;left:20520;top:8294;width:4;height:2;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p2d08cA&#10;AADeAAAADwAAAGRycy9kb3ducmV2LnhtbESP3WrCQBSE7wu+w3KE3pS6iaLY6Cr+EOmFILU+wDF7&#10;TILZsyG7jdGndwuFXg4z8w0zX3amEi01rrSsIB5EIIgzq0vOFZy+0/cpCOeRNVaWScGdHCwXvZc5&#10;Jtre+Ivao89FgLBLUEHhfZ1I6bKCDLqBrYmDd7GNQR9kk0vd4C3ATSWHUTSRBksOCwXWtCkoux5/&#10;jIJD3A7fpinTNo3W+9PjbPyKdkq99rvVDISnzv+H/9qfWsFo/BGP4fdOuAJy8QQ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dndPHAAAA3gAAAA8AAAAAAAAAAAAAAAAAmAIAAGRy&#10;cy9kb3ducmV2LnhtbFBLBQYAAAAABAAEAPUAAACMAwAAAAA=&#10;" path="m,2l5,e" filled="f" strokecolor="#871800" strokeweight=".12pt">
                <v:path arrowok="t" o:connecttype="custom" o:connectlocs="0,2;4,0" o:connectangles="0,0"/>
                <o:lock v:ext="edit" aspectratio="t"/>
              </v:shape>
              <v:shape id="Freeform 4288" o:spid="_x0000_s6334" style="position:absolute;left:20522;top:8298;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CyGMcA&#10;AADeAAAADwAAAGRycy9kb3ducmV2LnhtbESPT4vCMBTE78J+h/AWvGnqyopWo4ggK3so+Ofi7dm8&#10;bcs2LzWJWr+9EQSPw8z8hpktWlOLKzlfWVYw6CcgiHOrKy4UHPbr3hiED8gaa8uk4E4eFvOPzgxT&#10;bW+8pesuFCJC2KeooAyhSaX0eUkGfd82xNH7s85giNIVUju8Rbip5VeSjKTBiuNCiQ2tSsr/dxej&#10;YJytqnyzvmSZOx5O52Y5/M3OP0p1P9vlFESgNrzDr/ZGKxh+TwYjeN6JV0DO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wshjHAAAA3gAAAA8AAAAAAAAAAAAAAAAAmAIAAGRy&#10;cy9kb3ducmV2LnhtbFBLBQYAAAAABAAEAPUAAACMAwAAAAA=&#10;" path="m,l2,e" filled="f" strokecolor="#871800" strokeweight=".12pt">
                <v:path arrowok="t" o:connecttype="custom" o:connectlocs="0,0;2,0" o:connectangles="0,0"/>
                <o:lock v:ext="edit" aspectratio="t"/>
              </v:shape>
              <v:shape id="Freeform 4289" o:spid="_x0000_s6335" style="position:absolute;left:20520;top:8302;width:10;height:4;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HxhscA&#10;AADeAAAADwAAAGRycy9kb3ducmV2LnhtbESPQWvCQBSE70L/w/IKvRTdRLFqdBWxlIo3U0F6e+y+&#10;JtHs25Ddatpf3xUKHoeZ+YZZrDpbiwu1vnKsIB0kIIi1MxUXCg4fb/0pCB+QDdaOScEPeVgtH3oL&#10;zIy78p4ueShEhLDPUEEZQpNJ6XVJFv3ANcTR+3KtxRBlW0jT4jXCbS2HSfIiLVYcF0psaFOSPuff&#10;VoH5fKfTtrCodbqbvT5Pjib5HSn19Nit5yACdeEe/m9vjYLReJZO4HYnX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R8YbHAAAA3gAAAA8AAAAAAAAAAAAAAAAAmAIAAGRy&#10;cy9kb3ducmV2LnhtbFBLBQYAAAAABAAEAPUAAACMAwAAAAA=&#10;" path="m,5l10,e" filled="f" strokecolor="#871800" strokeweight=".12pt">
                <v:path arrowok="t" o:connecttype="custom" o:connectlocs="0,4;10,0" o:connectangles="0,0"/>
                <o:lock v:ext="edit" aspectratio="t"/>
              </v:shape>
              <v:shape id="Freeform 4290" o:spid="_x0000_s6336" style="position:absolute;left:20526;top:8309;width:6;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2ySMIA&#10;AADeAAAADwAAAGRycy9kb3ducmV2LnhtbERPPW/CMBDdK/EfrENiK06KikrAIIQUlbUhC9s1PuJA&#10;fI5iE9J/Xw9IjE/ve7MbbSsG6n3jWEE6T0AQV043XCsoT/n7FwgfkDW2jknBH3nYbSdvG8y0e/AP&#10;DUWoRQxhn6ECE0KXSekrQxb93HXEkbu43mKIsK+l7vERw20rP5JkKS02HBsMdnQwVN2Ku1UwXO/n&#10;8yq/7lNpDR9/86L8LhulZtNxvwYRaAwv8dN91AoWn6s07o134hWQ2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DbJIwgAAAN4AAAAPAAAAAAAAAAAAAAAAAJgCAABkcnMvZG93&#10;bnJldi54bWxQSwUGAAAAAAQABAD1AAAAhwMAAAAA&#10;" path="m,5l7,e" filled="f" strokecolor="#871800" strokeweight=".12pt">
                <v:path arrowok="t" o:connecttype="custom" o:connectlocs="0,5;6,0" o:connectangles="0,0"/>
                <o:lock v:ext="edit" aspectratio="t"/>
              </v:shape>
              <v:shape id="Freeform 4291" o:spid="_x0000_s6337" style="position:absolute;left:20530;top:8317;width:7;height:4;rotation:90;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jhvMcA&#10;AADeAAAADwAAAGRycy9kb3ducmV2LnhtbESP0WrCQBRE34X+w3ILfdONVVNNXUUKBZGAbeoHXLPX&#10;JG32bsxuTfz7bkHwcZiZM8xy3ZtaXKh1lWUF41EEgji3uuJCweHrfTgH4TyyxtoyKbiSg/XqYbDE&#10;RNuOP+mS+UIECLsEFZTeN4mULi/JoBvZhjh4J9sa9EG2hdQtdgFuavkcRbE0WHFYKLGht5Lyn+zX&#10;KMDjS+ybzJ4n3S6dfqR7d/g2c6WeHvvNKwhPvb+Hb+2tVjCZLcYL+L8Tr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144bzHAAAA3gAAAA8AAAAAAAAAAAAAAAAAmAIAAGRy&#10;cy9kb3ducmV2LnhtbFBLBQYAAAAABAAEAPUAAACMAwAAAAA=&#10;" path="m,4l7,e" filled="f" strokecolor="#871800" strokeweight=".12pt">
                <v:path arrowok="t" o:connecttype="custom" o:connectlocs="0,4;7,0" o:connectangles="0,0"/>
                <o:lock v:ext="edit" aspectratio="t"/>
              </v:shape>
              <v:shape id="Freeform 4292" o:spid="_x0000_s6338" style="position:absolute;left:20536;top:8322;width:7;height:8;rotation:90;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ukDscA&#10;AADeAAAADwAAAGRycy9kb3ducmV2LnhtbESPXWvCMBSG7wX/QziCdzbVMbd1RnEDYYi6TR3b5aE5&#10;tmXNSUmi1n9vLgQvX94vnsmsNbU4kfOVZQXDJAVBnFtdcaFgv1sMnkH4gKyxtkwKLuRhNu12Jphp&#10;e+ZvOm1DIeII+wwVlCE0mZQ+L8mgT2xDHL2DdQZDlK6Q2uE5jptajtJ0LA1WHB9KbOi9pPx/ezQK&#10;qt1cFp9P+5+vpa3XbvX7pzdvVql+r52/ggjUhnv41v7QCh4eX0YRIOJEFJ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r7pA7HAAAA3gAAAA8AAAAAAAAAAAAAAAAAmAIAAGRy&#10;cy9kb3ducmV2LnhtbFBLBQYAAAAABAAEAPUAAACMAwAAAAA=&#10;" path="m,8l7,e" filled="f" strokecolor="#871800" strokeweight=".12pt">
                <v:path arrowok="t" o:connecttype="custom" o:connectlocs="0,8;7,0" o:connectangles="0,0"/>
                <o:lock v:ext="edit" aspectratio="t"/>
              </v:shape>
              <v:shape id="Freeform 4293" o:spid="_x0000_s6339" style="position:absolute;left:20542;top:8330;width:6;height:3;rotation:90;visibility:visible;mso-wrap-style:square;v-text-anchor:top" coordsize="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InB8YA&#10;AADeAAAADwAAAGRycy9kb3ducmV2LnhtbESP3WrCQBSE7wu+w3KE3tWNv9XUVaRQEBGqqQ9wzJ4m&#10;0ezZmN2a+PauIPRymJlvmPmyNaW4Uu0Kywr6vQgEcWp1wZmCw8/X2xSE88gaS8uk4EYOlovOyxxj&#10;bRve0zXxmQgQdjEqyL2vYildmpNB17MVcfB+bW3QB1lnUtfYBLgp5SCKJtJgwWEhx4o+c0rPyZ9R&#10;gMf3ia8Sexk2m+1ot/12h5OZKvXabVcfIDy1/j/8bK+1guF4NujD4064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InB8YAAADeAAAADwAAAAAAAAAAAAAAAACYAgAAZHJz&#10;L2Rvd25yZXYueG1sUEsFBgAAAAAEAAQA9QAAAIsDAAAAAA==&#10;" path="m,4l7,e" filled="f" strokecolor="#871800" strokeweight=".12pt">
                <v:path arrowok="t" o:connecttype="custom" o:connectlocs="0,3;6,0" o:connectangles="0,0"/>
                <o:lock v:ext="edit" aspectratio="t"/>
              </v:shape>
              <v:shape id="Freeform 4294" o:spid="_x0000_s6340" style="position:absolute;left:20548;top:8334;width:5;height:8;rotation:90;visibility:visible;mso-wrap-style:square;v-text-anchor:top" coordsize="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QBIscA&#10;AADeAAAADwAAAGRycy9kb3ducmV2LnhtbESPQWsCMRSE70L/Q3gFb5p1RdHVKG1RsB6K2np/bJ7Z&#10;tZuXdRN1+++bgtDjMDPfMPNlaytxo8aXjhUM+gkI4tzpko2Cr891bwLCB2SNlWNS8EMelounzhwz&#10;7e68p9shGBEh7DNUUIRQZ1L6vCCLvu9q4uidXGMxRNkYqRu8R7itZJokY2mx5LhQYE1vBeXfh6tV&#10;cN5fTu+vH+PqOJgcjVytdpctGaW6z+3LDESgNvyHH+2NVjAcTdMU/u7E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0ASLHAAAA3gAAAA8AAAAAAAAAAAAAAAAAmAIAAGRy&#10;cy9kb3ducmV2LnhtbFBLBQYAAAAABAAEAPUAAACMAwAAAAA=&#10;" path="m,8l5,e" filled="f" strokecolor="#871800" strokeweight=".12pt">
                <v:path arrowok="t" o:connecttype="custom" o:connectlocs="0,8;5,0" o:connectangles="0,0"/>
                <o:lock v:ext="edit" aspectratio="t"/>
              </v:shape>
              <v:shape id="Freeform 4295" o:spid="_x0000_s6341" style="position:absolute;left:20554;top:8340;width:7;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sxNscA&#10;AADeAAAADwAAAGRycy9kb3ducmV2LnhtbESPQWvCQBSE74L/YXlCb7pRq9boKlIsCELFWAq9PbLP&#10;JJh9G7KrJv/eFYQeh5n5hlmuG1OKG9WusKxgOIhAEKdWF5wp+Dl99T9AOI+ssbRMClpysF51O0uM&#10;tb3zkW6Jz0SAsItRQe59FUvp0pwMuoGtiIN3trVBH2SdSV3jPcBNKUdRNJUGCw4LOVb0mVN6Sa5G&#10;wWE/22zbdpfMf9+/q/Z0nHgz/VPqrddsFiA8Nf4//GrvtILxZD4aw/NOuAJy9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rMTbHAAAA3gAAAA8AAAAAAAAAAAAAAAAAmAIAAGRy&#10;cy9kb3ducmV2LnhtbFBLBQYAAAAABAAEAPUAAACMAwAAAAA=&#10;" path="m,7l7,e" filled="f" strokecolor="#871800" strokeweight=".12pt">
                <v:path arrowok="t" o:connecttype="custom" o:connectlocs="0,7;7,0" o:connectangles="0,0"/>
                <o:lock v:ext="edit" aspectratio="t"/>
              </v:shape>
              <v:shape id="Freeform 4296" o:spid="_x0000_s6342" style="position:absolute;left:20562;top:8346;width:0;height:1;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aW+8QA&#10;AADeAAAADwAAAGRycy9kb3ducmV2LnhtbESPQWvCQBSE70L/w/IKvelGq2JTVwnFgngzSs+P7Gs2&#10;NPs2ZF9j+u+7hYLHYWa+Ybb70bdqoD42gQ3MZxko4irYhmsD18v7dAMqCrLFNjAZ+KEI+93DZIu5&#10;DTc+01BKrRKEY44GnEiXax0rRx7jLHTEyfsMvUdJsq+17fGW4L7Viyxba48NpwWHHb05qr7Kb2/g&#10;4+oOUktxKJpTthlK4vnaszFPj2PxCkpolHv4v320Bp5XL4sl/N1JV0D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2lvvEAAAA3gAAAA8AAAAAAAAAAAAAAAAAmAIAAGRycy9k&#10;b3ducmV2LnhtbFBLBQYAAAAABAAEAPUAAACJAwAAAAA=&#10;" path="m,2l,e" filled="f" strokecolor="#871800" strokeweight=".12pt">
                <v:path arrowok="t" o:connecttype="custom" o:connectlocs="0,1;0,0" o:connectangles="0,0"/>
                <o:lock v:ext="edit" aspectratio="t"/>
              </v:shape>
              <v:shape id="Freeform 4297" o:spid="_x0000_s6343" style="position:absolute;left:20641;top:8245;width:12;height:2;rotation:90;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ssDMIA&#10;AADeAAAADwAAAGRycy9kb3ducmV2LnhtbESP3YrCMBCF7wXfIYzgnaYqFq1GEZeFwtKLqg8wNGNb&#10;bCaliVrf3iwIXh7Oz8fZ7nvTiAd1rrasYDaNQBAXVtdcKricfycrEM4ja2wsk4IXOdjvhoMtJto+&#10;OafHyZcijLBLUEHlfZtI6YqKDLqpbYmDd7WdQR9kV0rd4TOMm0bOoyiWBmsOhApbOlZU3E53EyCH&#10;Y5ql3McmNjbPo5/sL+ZMqfGoP2xAeOr9N/xpp1rBYrmeL+H/TrgCcvc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mywMwgAAAN4AAAAPAAAAAAAAAAAAAAAAAJgCAABkcnMvZG93&#10;bnJldi54bWxQSwUGAAAAAAQABAD1AAAAhwMAAAAA&#10;" path="m12,l,2e" filled="f" strokecolor="#871800" strokeweight=".12pt">
                <v:path arrowok="t" o:connecttype="custom" o:connectlocs="12,0;0,2" o:connectangles="0,0"/>
                <o:lock v:ext="edit" aspectratio="t"/>
              </v:shape>
              <v:shape id="Freeform 4298" o:spid="_x0000_s6344" style="position:absolute;left:20639;top:8234;width:9;height:3;rotation:90;visibility:visible;mso-wrap-style:square;v-text-anchor:top" coordsize="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ymjMkA&#10;AADeAAAADwAAAGRycy9kb3ducmV2LnhtbESPUWvCQBCE3wv+h2MLfSn1UkWx0UsoilAoiNVQ9W3J&#10;bZPY3F7InRr/vScU+jjMzjc7s7QztThT6yrLCl77EQji3OqKCwXZdvkyAeE8ssbaMim4koM06T3M&#10;MNb2wl903vhCBAi7GBWU3jexlC4vyaDr24Y4eD+2NeiDbAupW7wEuKnlIIrG0mDFoaHEhuYl5b+b&#10;kwlv7Pbf68/MzU+L1SGaLLLjczHcKvX02L1PQXjq/P/xX/pDKxiO3gZjuM8JDJDJD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jymjMkAAADeAAAADwAAAAAAAAAAAAAAAACYAgAA&#10;ZHJzL2Rvd25yZXYueG1sUEsFBgAAAAAEAAQA9QAAAI4DAAAAAA==&#10;" path="m10,l,3e" filled="f" strokecolor="#871800" strokeweight=".12pt">
                <v:path arrowok="t" o:connecttype="custom" o:connectlocs="9,0;0,3" o:connectangles="0,0"/>
                <o:lock v:ext="edit" aspectratio="t"/>
              </v:shape>
              <v:shape id="Freeform 4299" o:spid="_x0000_s6345" style="position:absolute;left:20635;top:8223;width:10;height:5;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07O8YA&#10;AADeAAAADwAAAGRycy9kb3ducmV2LnhtbESPQWsCMRSE74L/IbyCl1KzKta6GkUUUbzVCtLbI3nu&#10;bt28LJuoa399IxQ8DjPzDTOdN7YUV6p94VhBr5uAINbOFJwpOHyt3z5A+IBssHRMCu7kYT5rt6aY&#10;GnfjT7ruQyYihH2KCvIQqlRKr3Oy6LuuIo7eydUWQ5R1Jk2Ntwi3pewnybu0WHBcyLGiZU76vL9Y&#10;BeZ7Qz/bzKLWvd149To6muR3oFTnpVlMQARqwjP8394aBYPhuD+Cx514Be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07O8YAAADeAAAADwAAAAAAAAAAAAAAAACYAgAAZHJz&#10;L2Rvd25yZXYueG1sUEsFBgAAAAAEAAQA9QAAAIsDAAAAAA==&#10;" path="m10,l,5e" filled="f" strokecolor="#871800" strokeweight=".12pt">
                <v:path arrowok="t" o:connecttype="custom" o:connectlocs="10,0;0,5" o:connectangles="0,0"/>
                <o:lock v:ext="edit" aspectratio="t"/>
              </v:shape>
              <v:shape id="Freeform 4300" o:spid="_x0000_s6346" style="position:absolute;left:20631;top:8214;width:8;height:6;rotation:90;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c2h8QA&#10;AADeAAAADwAAAGRycy9kb3ducmV2LnhtbERPu27CMBTdkfoP1q3EBjagopJiECBB2wXEY+l2G9/G&#10;gfg6ig2kf18PSB2Pzns6b10lbtSE0rOGQV+BIM69KbnQcDque68gQkQ2WHkmDb8UYD576kwxM/7O&#10;e7odYiFSCIcMNdgY60zKkFtyGPq+Jk7cj28cxgSbQpoG7yncVXKo1Fg6LDk1WKxpZSm/HK5Owzrf&#10;fdvd+xf65ae61lvv1OC80br73C7eQERq47/44f4wGkYvk2Ham+6kKyB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nNofEAAAA3gAAAA8AAAAAAAAAAAAAAAAAmAIAAGRycy9k&#10;b3ducmV2LnhtbFBLBQYAAAAABAAEAPUAAACJAwAAAAA=&#10;" path="m9,l,7e" filled="f" strokecolor="#871800" strokeweight=".12pt">
                <v:path arrowok="t" o:connecttype="custom" o:connectlocs="8,0;0,6" o:connectangles="0,0"/>
                <o:lock v:ext="edit" aspectratio="t"/>
              </v:shape>
              <v:shape id="Freeform 4301" o:spid="_x0000_s6347" style="position:absolute;left:20624;top:8206;width:7;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MG3MgA&#10;AADeAAAADwAAAGRycy9kb3ducmV2LnhtbESP3WrCQBSE7wt9h+UUvKsbtf4kuooUC4JgMYrg3SF7&#10;TEKzZ0N21eTtuwWhl8PMfMMsVq2pxJ0aV1pWMOhHIIgzq0vOFZyOX+8zEM4ja6wsk4KOHKyWry8L&#10;TLR98IHuqc9FgLBLUEHhfZ1I6bKCDLq+rYmDd7WNQR9kk0vd4CPATSWHUTSRBksOCwXW9FlQ9pPe&#10;jILv3XS96bptGp8/9nV3PIy9mVyU6r216zkIT63/Dz/bW61gNI6HMfzdC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wwbcyAAAAN4AAAAPAAAAAAAAAAAAAAAAAJgCAABk&#10;cnMvZG93bnJldi54bWxQSwUGAAAAAAQABAD1AAAAjQMAAAAA&#10;" path="m7,l,7e" filled="f" strokecolor="#871800" strokeweight=".12pt">
                <v:path arrowok="t" o:connecttype="custom" o:connectlocs="7,0;0,7" o:connectangles="0,0"/>
                <o:lock v:ext="edit" aspectratio="t"/>
              </v:shape>
              <v:shape id="Freeform 4302" o:spid="_x0000_s6348" style="position:absolute;left:20617;top:8199;width:5;height:9;rotation:90;visibility:visible;mso-wrap-style:square;v-text-anchor:top" coordsize="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1S988YA&#10;AADeAAAADwAAAGRycy9kb3ducmV2LnhtbESPy2rCQBSG9wXfYThCdzoxtl6io0jBtivB6MLlIXNM&#10;gpkzMTMmaZ++sxC6/PlvfOttbyrRUuNKywom4wgEcWZ1ybmC82k/WoBwHlljZZkU/JCD7WbwssZE&#10;246P1KY+F2GEXYIKCu/rREqXFWTQjW1NHLyrbQz6IJtc6ga7MG4qGUfRTBosOTwUWNNHQdktfRgF&#10;B/fZzU+T8/23jcp7Zd7iS/oVK/U67HcrEJ56/x9+tr+1gun7choAAk5A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1S988YAAADeAAAADwAAAAAAAAAAAAAAAACYAgAAZHJz&#10;L2Rvd25yZXYueG1sUEsFBgAAAAAEAAQA9QAAAIsDAAAAAA==&#10;" path="m5,l,10e" filled="f" strokecolor="#871800" strokeweight=".12pt">
                <v:path arrowok="t" o:connecttype="custom" o:connectlocs="5,0;0,9" o:connectangles="0,0"/>
                <o:lock v:ext="edit" aspectratio="t"/>
              </v:shape>
              <v:shape id="Freeform 4303" o:spid="_x0000_s6349" style="position:absolute;left:20607;top:8193;width:7;height:9;rotation:90;visibility:visible;mso-wrap-style:square;v-text-anchor:top" coordsize="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Ag3MYA&#10;AADeAAAADwAAAGRycy9kb3ducmV2LnhtbESPW2sCMRSE3wv+h3AE32pWbb2sRimFgtBS8Pp82Bx3&#10;o8nJsom6/vumUOjjMDPfMItV66y4UROMZwWDfgaCuPDacKlgv/t4noIIEVmj9UwKHhRgtew8LTDX&#10;/s4bum1jKRKEQ44KqhjrXMpQVOQw9H1NnLyTbxzGJJtS6gbvCe6sHGbZWDo0nBYqrOm9ouKyvToF&#10;Xtuvh1lPWnOMn/Zl/H04nXcHpXrd9m0OIlIb/8N/7bVWMHqdjQbweydd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dAg3MYAAADeAAAADwAAAAAAAAAAAAAAAACYAgAAZHJz&#10;L2Rvd25yZXYueG1sUEsFBgAAAAAEAAQA9QAAAIsDAAAAAA==&#10;" path="m8,l,9e" filled="f" strokecolor="#871800" strokeweight=".12pt">
                <v:path arrowok="t" o:connecttype="custom" o:connectlocs="7,0;0,9" o:connectangles="0,0"/>
                <o:lock v:ext="edit" aspectratio="t"/>
              </v:shape>
              <v:shape id="Freeform 4304" o:spid="_x0000_s6350" style="position:absolute;left:20601;top:8188;width:2;height:9;rotation:9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0cVMUA&#10;AADeAAAADwAAAGRycy9kb3ducmV2LnhtbESPQWsCMRSE70L/Q3hCL1KzdbHU1ShFaC3ejMXzY/Pc&#10;XXbzEjapbv+9KQgeh5n5hlltBtuJC/WhcazgdZqBIC6dabhS8HP8fHkHESKywc4xKfijAJv102iF&#10;hXFXPtBFx0okCIcCFdQx+kLKUNZkMUydJ07e2fUWY5J9JU2P1wS3nZxl2Zu02HBaqNHTtqay1b9W&#10;QbvV5f4rP7X6NDlqc154hzuv1PN4+FiCiDTER/je/jYK8vkin8H/nXQF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PRxUxQAAAN4AAAAPAAAAAAAAAAAAAAAAAJgCAABkcnMv&#10;ZG93bnJldi54bWxQSwUGAAAAAAQABAD1AAAAigMAAAAA&#10;" path="m2,l,10e" filled="f" strokecolor="#871800" strokeweight=".12pt">
                <v:path arrowok="t" o:connecttype="custom" o:connectlocs="2,0;0,9" o:connectangles="0,0"/>
                <o:lock v:ext="edit" aspectratio="t"/>
              </v:shape>
              <v:shape id="Freeform 4305" o:spid="_x0000_s6351" style="position:absolute;left:20592;top:8186;width:2;height:9;rotation:90;visibility:visible;mso-wrap-style:square;v-text-anchor:top" coordsize="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nMgA&#10;AADeAAAADwAAAGRycy9kb3ducmV2LnhtbESPQWvCQBSE7wX/w/IEL0U3Glo1dRURhLZQ1CiF3l6z&#10;zySYfRuyq8Z/7wqFHoeZ+YaZLVpTiQs1rrSsYDiIQBBnVpecKzjs1/0JCOeRNVaWScGNHCzmnacZ&#10;JtpeeUeX1OciQNglqKDwvk6kdFlBBt3A1sTBO9rGoA+yyaVu8BrgppKjKHqVBksOCwXWtCooO6Vn&#10;o0D/bKfH8W+9+dyWm/TLmtHHs/1Wqtdtl28gPLX+P/zXftcK4pdpHMPjTrg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8SmcyAAAAN4AAAAPAAAAAAAAAAAAAAAAAJgCAABk&#10;cnMvZG93bnJldi54bWxQSwUGAAAAAAQABAD1AAAAjQMAAAAA&#10;" path="m2,l,9e" filled="f" strokecolor="#871800" strokeweight=".12pt">
                <v:path arrowok="t" o:connecttype="custom" o:connectlocs="2,0;0,9" o:connectangles="0,0"/>
                <o:lock v:ext="edit" aspectratio="t"/>
              </v:shape>
              <v:shape id="Freeform 4306" o:spid="_x0000_s6352" style="position:absolute;left:20583;top:8184;width:0;height:11;rotation:90;visibility:visible;mso-wrap-style:square;v-text-anchor:top" coordsize="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wHeMgA&#10;AADeAAAADwAAAGRycy9kb3ducmV2LnhtbESPQUvDQBSE74L/YXlCb3ajrdbGbIu1FRSUYtoGj4/s&#10;axLcfRuy2zb++64geBxm5hsmm/fWiCN1vnGs4GaYgCAunW64UrDdvFw/gPABWaNxTAp+yMN8dnmR&#10;YardiT/pmIdKRAj7FBXUIbSplL6syaIfupY4envXWQxRdpXUHZ4i3Bp5myT30mLDcaHGlp5rKr/z&#10;g1Ww5kmb8JL378XCrN4Oxe7rwxmlBlf90yOIQH34D/+1X7WC0d10NIbfO/EKyNkZ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jAd4yAAAAN4AAAAPAAAAAAAAAAAAAAAAAJgCAABk&#10;cnMvZG93bnJldi54bWxQSwUGAAAAAAQABAD1AAAAjQMAAAAA&#10;" path="m,l,12e" filled="f" strokecolor="#871800" strokeweight=".12pt">
                <v:path arrowok="t" o:connecttype="custom" o:connectlocs="0,0;0,11" o:connectangles="0,0"/>
                <o:lock v:ext="edit" aspectratio="t"/>
              </v:shape>
              <v:shape id="Freeform 4307" o:spid="_x0000_s6353" style="position:absolute;left:20575;top:8187;width:0;height:5;rotation:90;visibility:visible;mso-wrap-style:square;v-text-anchor:top" coord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vqpMYA&#10;AADeAAAADwAAAGRycy9kb3ducmV2LnhtbESPQWvCQBSE7wX/w/IEb3XTimKjqxRB0CBK05ZeH9ln&#10;Epp9G3ZXE/+9KxR6HGbmG2a57k0jruR8bVnByzgBQVxYXXOp4Otz+zwH4QOyxsYyKbiRh/Vq8LTE&#10;VNuOP+iah1JECPsUFVQhtKmUvqjIoB/bljh6Z+sMhihdKbXDLsJNI1+TZCYN1hwXKmxpU1Hxm1+M&#10;guy4u9A+2/647ps3RZLPOTsdlBoN+/cFiEB9+A//tXdawWT6NpnC4068AnJ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vqpMYAAADeAAAADwAAAAAAAAAAAAAAAACYAgAAZHJz&#10;L2Rvd25yZXYueG1sUEsFBgAAAAAEAAQA9QAAAIsDAAAAAA==&#10;" path="m,l,5e" filled="f" strokecolor="#871800" strokeweight=".12pt">
                <v:path arrowok="t" o:connecttype="custom" o:connectlocs="0,0;0,5" o:connectangles="0,0"/>
                <o:lock v:ext="edit" aspectratio="t"/>
              </v:shape>
              <v:shape id="Freeform 4308" o:spid="_x0000_s6354" style="position:absolute;left:20645;top:8244;width:12;height:3;rotation:90;visibility:visible;mso-wrap-style:square;v-text-anchor:top" coordsize="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QpiMUA&#10;AADeAAAADwAAAGRycy9kb3ducmV2LnhtbESPQWsCMRSE74L/IbyCt5q10sWuRpHS4kLpwbV4fm6e&#10;m6WblyWJuv33TaHgcZiZb5jVZrCduJIPrWMFs2kGgrh2uuVGwdfh/XEBIkRkjZ1jUvBDATbr8WiF&#10;hXY33tO1io1IEA4FKjAx9oWUoTZkMUxdT5y8s/MWY5K+kdrjLcFtJ5+yLJcWW04LBnt6NVR/Vxer&#10;4APdqTzurDVvVchLf4kzd/hUavIwbJcgIg3xHv5vl1rB/PllnsPfnXQF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CmIxQAAAN4AAAAPAAAAAAAAAAAAAAAAAJgCAABkcnMv&#10;ZG93bnJldi54bWxQSwUGAAAAAAQABAD1AAAAigMAAAAA&#10;" path="m12,l,3e" filled="f" strokecolor="#871800" strokeweight=".12pt">
                <v:path arrowok="t" o:connecttype="custom" o:connectlocs="12,0;0,3" o:connectangles="0,0"/>
                <o:lock v:ext="edit" aspectratio="t"/>
              </v:shape>
              <v:shape id="Freeform 4309" o:spid="_x0000_s6355" style="position:absolute;left:20643;top:8234;width:11;height:2;rotation:90;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yBPcMA&#10;AADeAAAADwAAAGRycy9kb3ducmV2LnhtbESP3YrCMBCF7xd8hzCCd2uqslWrUUQRCksvqj7A0Ixt&#10;sZmUJmp9+40g7OXh/Hyc9bY3jXhQ52rLCibjCARxYXXNpYLL+fi9AOE8ssbGMil4kYPtZvC1xkTb&#10;J+f0OPlShBF2CSqovG8TKV1RkUE3ti1x8K62M+iD7EqpO3yGcdPIaRTF0mDNgVBhS/uKitvpbgJk&#10;t0+zlPvYxMbmeXTIfmPOlBoN+90KhKfe/4c/7VQrmP0sZ3N43wlXQG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yBPcMAAADeAAAADwAAAAAAAAAAAAAAAACYAgAAZHJzL2Rv&#10;d25yZXYueG1sUEsFBgAAAAAEAAQA9QAAAIgDAAAAAA==&#10;" path="m12,l,2e" filled="f" strokecolor="#871800" strokeweight=".12pt">
                <v:path arrowok="t" o:connecttype="custom" o:connectlocs="11,0;0,2" o:connectangles="0,0"/>
                <o:lock v:ext="edit" aspectratio="t"/>
              </v:shape>
              <v:shape id="Freeform 4310" o:spid="_x0000_s6356" style="position:absolute;left:20640;top:8221;width:10;height:5;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s5lMQA&#10;AADeAAAADwAAAGRycy9kb3ducmV2LnhtbERPz2vCMBS+D/wfwhvsImvqim52jSIOUbypg7HbI3lr&#10;O5uX0mRa/evNQdjx4/tdzHvbiBN1vnasYJSkIIi1MzWXCj4Pq+c3ED4gG2wck4ILeZjPBg8F5sad&#10;eUenfShFDGGfo4IqhDaX0uuKLPrEtcSR+3GdxRBhV0rT4TmG20a+pOlEWqw5NlTY0rIifdz/WQXm&#10;e02/m9Ki1qPt9GP4+mXSa6bU02O/eAcRqA//4rt7YxRk42kW98Y78QrI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y7OZTEAAAA3gAAAA8AAAAAAAAAAAAAAAAAmAIAAGRycy9k&#10;b3ducmV2LnhtbFBLBQYAAAAABAAEAPUAAACJAwAAAAA=&#10;" path="m10,l,5e" filled="f" strokecolor="#871800" strokeweight=".12pt">
                <v:path arrowok="t" o:connecttype="custom" o:connectlocs="10,0;0,5" o:connectangles="0,0"/>
                <o:lock v:ext="edit" aspectratio="t"/>
              </v:shape>
              <v:shape id="Freeform 4311" o:spid="_x0000_s6357" style="position:absolute;left:20635;top:8212;width:9;height:6;rotation:90;visibility:visible;mso-wrap-style:square;v-text-anchor:top" coordsize="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BVyskA&#10;AADeAAAADwAAAGRycy9kb3ducmV2LnhtbESPQWvCQBSE74X+h+UVvNVN1cYmdRURBamX1kilt0f2&#10;NQlm38bsqvHfu0Khx2FmvmEms87U4kytqywreOlHIIhzqysuFOyy1fMbCOeRNdaWScGVHMymjw8T&#10;TLW98Bedt74QAcIuRQWl900qpctLMuj6tiEO3q9tDfog20LqFi8Bbmo5iKJYGqw4LJTY0KKk/LA9&#10;GQWZ/Iniz3i8/1isR9/H/WaXZOOlUr2nbv4OwlPn/8N/7bVWMHxNhgnc74QrIK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vBVyskAAADeAAAADwAAAAAAAAAAAAAAAACYAgAA&#10;ZHJzL2Rvd25yZXYueG1sUEsFBgAAAAAEAAQA9QAAAI4DAAAAAA==&#10;" path="m10,l,7e" filled="f" strokecolor="#871800" strokeweight=".12pt">
                <v:path arrowok="t" o:connecttype="custom" o:connectlocs="9,0;0,6" o:connectangles="0,0"/>
                <o:lock v:ext="edit" aspectratio="t"/>
              </v:shape>
              <v:shape id="Freeform 4312" o:spid="_x0000_s6358" style="position:absolute;left:20627;top:8201;width:9;height:10;rotation:90;visibility:visible;mso-wrap-style:square;v-text-anchor:top" coordsize="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pP8cUA&#10;AADeAAAADwAAAGRycy9kb3ducmV2LnhtbESPy4rCMBSG94LvEM7A7DQdL6V2jCKiMLrzgs7y0Jxp&#10;yzQnpYm2vr1ZCC5//hvffNmZStypcaVlBV/DCARxZnXJuYLzaTtIQDiPrLGyTAoe5GC56PfmmGrb&#10;8oHuR5+LMMIuRQWF93UqpcsKMuiGtiYO3p9tDPogm1zqBtswbio5iqJYGiw5PBRY07qg7P94MwrK&#10;3/1u/ViN4k1y4fZ2TbabuKuU+vzoVt8gPHX+HX61f7SC8XQ2CQABJ6CAXD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Ck/xxQAAAN4AAAAPAAAAAAAAAAAAAAAAAJgCAABkcnMv&#10;ZG93bnJldi54bWxQSwUGAAAAAAQABAD1AAAAigMAAAAA&#10;" path="m9,l,10e" filled="f" strokecolor="#871800" strokeweight=".12pt">
                <v:path arrowok="t" o:connecttype="custom" o:connectlocs="9,0;0,10" o:connectangles="0,0"/>
                <o:lock v:ext="edit" aspectratio="t"/>
              </v:shape>
              <v:shape id="Freeform 4313" o:spid="_x0000_s6359" style="position:absolute;left:20621;top:8195;width:4;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Q4ncUA&#10;AADeAAAADwAAAGRycy9kb3ducmV2LnhtbESPQWvCQBSE74X+h+UJvZS6a9WlTV2lFII5ahR6fWRf&#10;k2D2bchuNf33XUHwOMzMN8xqM7pOnGkIrWcDs6kCQVx523Jt4HjIX95AhIhssfNMBv4owGb9+LDC&#10;zPoL7+lcxlokCIcMDTQx9pmUoWrIYZj6njh5P35wGJMcamkHvCS46+SrUlo6bDktNNjTV0PVqfx1&#10;Buz3cVcorXP97PNChflWVwUb8zQZPz9ARBrjPXxrF9bAfPm+mMH1TroCcv0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NDidxQAAAN4AAAAPAAAAAAAAAAAAAAAAAJgCAABkcnMv&#10;ZG93bnJldi54bWxQSwUGAAAAAAQABAD1AAAAigMAAAAA&#10;" path="m5,l,7e" filled="f" strokecolor="#871800" strokeweight=".12pt">
                <v:path arrowok="t" o:connecttype="custom" o:connectlocs="4,0;0,7" o:connectangles="0,0"/>
                <o:lock v:ext="edit" aspectratio="t"/>
              </v:shape>
              <v:shape id="Freeform 4314" o:spid="_x0000_s6360" style="position:absolute;left:20610;top:8188;width:7;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CcXcUA&#10;AADeAAAADwAAAGRycy9kb3ducmV2LnhtbESPX2vCMBTF3wd+h3AF32aq20SrUcQpbI+6gj5emmvT&#10;2tyUJmrnp18Ggz0ezp8fZ7HqbC1u1PrSsYLRMAFBnDtdcqEg+9o9T0H4gKyxdkwKvsnDatl7WmCq&#10;3Z33dDuEQsQR9ikqMCE0qZQ+N2TRD11DHL2zay2GKNtC6hbvcdzWcpwkE2mx5Egw2NDGUH45XG2E&#10;2Ef14MlnlYWswtP79mjy0VGpQb9bz0EE6sJ/+K/9oRW8vM1ex/B7J14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IJxdxQAAAN4AAAAPAAAAAAAAAAAAAAAAAJgCAABkcnMv&#10;ZG93bnJldi54bWxQSwUGAAAAAAQABAD1AAAAigMAAAAA&#10;" path="m7,l,12e" filled="f" strokecolor="#871800" strokeweight=".12pt">
                <v:path arrowok="t" o:connecttype="custom" o:connectlocs="7,0;0,11" o:connectangles="0,0"/>
                <o:lock v:ext="edit" aspectratio="t"/>
              </v:shape>
              <v:shape id="Freeform 4315" o:spid="_x0000_s6361" style="position:absolute;left:20602;top:8184;width:3;height:9;rotation:90;visibility:visible;mso-wrap-style:square;v-text-anchor:top" coordsize="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ax4MgA&#10;AADeAAAADwAAAGRycy9kb3ducmV2LnhtbESPwW7CMBBE75X6D9ZW6g2chlJBiIMoElAOHApcuK3i&#10;bRw1XqexgfTvcSWkHkcz80aTz3vbiAt1vnas4GWYgCAuna65UnA8rAYTED4ga2wck4Jf8jAvHh9y&#10;zLS78idd9qESEcI+QwUmhDaT0peGLPqha4mj9+U6iyHKrpK6w2uE20amSfImLdYcFwy2tDRUfu/P&#10;VsHGn9N+d/pZbN9PqUnbyXK9rWqlnp/6xQxEoD78h+/tD61gNJ6+juDvTrwCsr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9lrHgyAAAAN4AAAAPAAAAAAAAAAAAAAAAAJgCAABk&#10;cnMvZG93bnJldi54bWxQSwUGAAAAAAQABAD1AAAAjQMAAAAA&#10;" path="m3,l,9e" filled="f" strokecolor="#871800" strokeweight=".12pt">
                <v:path arrowok="t" o:connecttype="custom" o:connectlocs="3,0;0,9" o:connectangles="0,0"/>
                <o:lock v:ext="edit" aspectratio="t"/>
              </v:shape>
              <v:shape id="Freeform 4316" o:spid="_x0000_s6362" style="position:absolute;left:20593;top:8180;width:2;height:11;rotation:90;visibility:visible;mso-wrap-style:square;v-text-anchor:top" coordsize="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jz8gA&#10;AADeAAAADwAAAGRycy9kb3ducmV2LnhtbESPW2sCMRCF3wX/Q5hCX0Szbb1ujdIWlEKheFn0dbqZ&#10;7i5uJkuS6vbfNwXBx8O5fJz5sjW1OJPzlWUFD4MEBHFudcWFgmy/6k9B+ICssbZMCn7Jw3LR7cwx&#10;1fbCWzrvQiHiCPsUFZQhNKmUPi/JoB/Yhjh639YZDFG6QmqHlzhuavmYJGNpsOJIKLGht5Ly0+7H&#10;RMhkk43cgdevh63jbPo5OX70vpS6v2tfnkEEasMtfG2/awVPo9lwCP934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cKPPyAAAAN4AAAAPAAAAAAAAAAAAAAAAAJgCAABk&#10;cnMvZG93bnJldi54bWxQSwUGAAAAAAQABAD1AAAAjQMAAAAA&#10;" path="m2,l,12e" filled="f" strokecolor="#871800" strokeweight=".12pt">
                <v:path arrowok="t" o:connecttype="custom" o:connectlocs="2,0;0,11" o:connectangles="0,0"/>
                <o:lock v:ext="edit" aspectratio="t"/>
              </v:shape>
              <v:shape id="Freeform 4317" o:spid="_x0000_s6363" style="position:absolute;left:20584;top:8180;width:0;height:9;rotation:90;visibility:visible;mso-wrap-style:square;v-text-anchor:top" coordsize="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il8cA&#10;AADeAAAADwAAAGRycy9kb3ducmV2LnhtbESP0WrCQBRE3wv+w3IF33RjbWyNbkIVWgRR0PYDrtlr&#10;kjZ7N2RXTf36bkHo4zAzZ5hF1plaXKh1lWUF41EEgji3uuJCwefH2/AFhPPIGmvLpOCHHGRp72GB&#10;ibZX3tPl4AsRIOwSVFB63yRSurwkg25kG+LgnWxr0AfZFlK3eA1wU8vHKJpKgxWHhRIbWpWUfx/O&#10;RoH1k/y2Wz5/bWMzK7p32kyb21GpQb97nYPw1Pn/8L291gom8ewphr874QrI9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lYpfHAAAA3gAAAA8AAAAAAAAAAAAAAAAAmAIAAGRy&#10;cy9kb3ducmV2LnhtbFBLBQYAAAAABAAEAPUAAACMAwAAAAA=&#10;" path="m,l,10e" filled="f" strokecolor="#871800" strokeweight=".12pt">
                <v:path arrowok="t" o:connecttype="custom" o:connectlocs="0,0;0,9" o:connectangles="0,0"/>
                <o:lock v:ext="edit" aspectratio="t"/>
              </v:shape>
              <v:shape id="Freeform 4318" o:spid="_x0000_s6364" style="position:absolute;left:20507;top:8254;width:4;height:0;rotation:90;visibility:visible;mso-wrap-style:square;v-text-anchor:top" coordsize="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C/TccA&#10;AADeAAAADwAAAGRycy9kb3ducmV2LnhtbESPQWvCQBSE7wX/w/KEXopuaqvYmI0UsVAUBKPt+TX7&#10;TKLZtyG7avrvu0LB4zAz3zDJvDO1uFDrKssKnocRCOLc6ooLBfvdx2AKwnlkjbVlUvBLDuZp7yHB&#10;WNsrb+mS+UIECLsYFZTeN7GULi/JoBvahjh4B9sa9EG2hdQtXgPc1HIURRNpsOKwUGJDi5LyU3Y2&#10;Cs4/bIrVRn+tpe3qb/m0zHfHpVKP/e59BsJT5+/h//anVvAyfnudwO1OuAI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gv03HAAAA3gAAAA8AAAAAAAAAAAAAAAAAmAIAAGRy&#10;cy9kb3ducmV2LnhtbFBLBQYAAAAABAAEAPUAAACMAwAAAAA=&#10;" path="m,l4,e" filled="f" strokecolor="#871800" strokeweight=".12pt">
                <v:path arrowok="t" o:connecttype="custom" o:connectlocs="0,0;4,0" o:connectangles="0,0"/>
                <o:lock v:ext="edit" aspectratio="t"/>
              </v:shape>
              <v:shape id="Freeform 4319" o:spid="_x0000_s6365" style="position:absolute;left:20622;top:8185;width:7;height:12;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c/xcYA&#10;AADeAAAADwAAAGRycy9kb3ducmV2LnhtbESPS2vCQBSF94X+h+EK7urE1vqIjlKqhbqsBnR5yVwz&#10;STN3QmbU6K/vFApdHs7j4yxWna3FhVpfOlYwHCQgiHOnSy4UZPuPpykIH5A11o5JwY08rJaPDwtM&#10;tbvyF112oRBxhH2KCkwITSqlzw1Z9APXEEfv5FqLIcq2kLrFaxy3tXxOkrG0WHIkGGzo3VD+vTvb&#10;CLH36s7jbZWFrMLjenMw+fCgVL/Xvc1BBOrCf/iv/akVvLzORhP4vR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lc/xcYAAADeAAAADwAAAAAAAAAAAAAAAACYAgAAZHJz&#10;L2Rvd25yZXYueG1sUEsFBgAAAAAEAAQA9QAAAIsDAAAAAA==&#10;" path="m7,l,12e" filled="f" strokecolor="#871800" strokeweight=".12pt">
                <v:path arrowok="t" o:connecttype="custom" o:connectlocs="7,0;0,12" o:connectangles="0,0"/>
                <o:lock v:ext="edit" aspectratio="t"/>
              </v:shape>
              <v:shape id="Freeform 4320" o:spid="_x0000_s6366" style="position:absolute;left:20610;top:8178;width:7;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8irt8MA&#10;AADeAAAADwAAAGRycy9kb3ducmV2LnhtbERPS2vCQBC+C/0PyxS86cZapU1dpfQB9VgbsMchO80m&#10;zc6G7FZTf71zEDx+fO/VZvCtOlAf68AGZtMMFHEZbM2VgeLrffIAKiZki21gMvBPETbrm9EKcxuO&#10;/EmHXaqUhHDM0YBLqcu1jqUjj3EaOmLhfkLvMQnsK217PEq4b/Vdli21x5qlwWFHL47K392flxJ/&#10;ak683DZFKhr8fn3bu3K2N2Z8Ozw/gUo0pKv44v6wBuaLx3vZK3fkCuj1G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8irt8MAAADeAAAADwAAAAAAAAAAAAAAAACYAgAAZHJzL2Rv&#10;d25yZXYueG1sUEsFBgAAAAAEAAQA9QAAAIgDAAAAAA==&#10;" path="m7,l,12e" filled="f" strokecolor="#871800" strokeweight=".12pt">
                <v:path arrowok="t" o:connecttype="custom" o:connectlocs="7,0;0,11" o:connectangles="0,0"/>
                <o:lock v:ext="edit" aspectratio="t"/>
              </v:shape>
              <v:shape id="Freeform 4321" o:spid="_x0000_s6367" style="position:absolute;left:20601;top:8173;width:1;height:13;rotation:90;visibility:visible;mso-wrap-style:square;v-text-anchor:top" coordsize="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WKMcA&#10;AADeAAAADwAAAGRycy9kb3ducmV2LnhtbESPQWsCMRSE74L/IbyCN83WWq1bo9hSpbQiaKW9Pjav&#10;m9XNy7KJuv77Rih4HGa+GWYya2wpTlT7wrGC+14CgjhzuuBcwe5r0X0C4QOyxtIxKbiQh9m03Zpg&#10;qt2ZN3TahlzEEvYpKjAhVKmUPjNk0fdcRRy9X1dbDFHWudQ1nmO5LWU/SYbSYsFxwWBFr4ayw/Zo&#10;FTwMhm/5x5rW+5fVbvRJpr/8wW+lOnfN/BlEoCbcwv/0u47c43gwhuudeAX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1ijHAAAA3gAAAA8AAAAAAAAAAAAAAAAAmAIAAGRy&#10;cy9kb3ducmV2LnhtbFBLBQYAAAAABAAEAPUAAACMAwAAAAA=&#10;" path="m2,l,14e" filled="f" strokecolor="#871800" strokeweight=".12pt">
                <v:path arrowok="t" o:connecttype="custom" o:connectlocs="1,0;0,13" o:connectangles="0,0"/>
                <o:lock v:ext="edit" aspectratio="t"/>
              </v:shape>
              <v:shape id="Freeform 4322" o:spid="_x0000_s6368" style="position:absolute;left:20586;top:8170;width:3;height:16;rotation:90;visibility:visible;mso-wrap-style:square;v-text-anchor:top" coordsize="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4J28IA&#10;AADeAAAADwAAAGRycy9kb3ducmV2LnhtbERPTWsCMRC9F/ofwgjealbFWlejlIKwp0Jtex82s5vF&#10;zWRNUt3213cOhR4f73t3GH2vrhRTF9jAfFaAIq6D7bg18PF+fHgClTKyxT4wGfimBIf9/d0OSxtu&#10;/EbXU26VhHAq0YDLeSi1TrUjj2kWBmLhmhA9ZoGx1TbiTcJ9rxdF8ag9diwNDgd6cVSfT1/eQBW1&#10;TGp+Lht2zfr18xKPi2ptzHQyPm9BZRrzv/jPXVkDy9VmJQfEK1dA73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DgnbwgAAAN4AAAAPAAAAAAAAAAAAAAAAAJgCAABkcnMvZG93&#10;bnJldi54bWxQSwUGAAAAAAQABAD1AAAAhwMAAAAA&#10;" path="m3,l,17e" filled="f" strokecolor="#871800" strokeweight=".12pt">
                <v:path arrowok="t" o:connecttype="custom" o:connectlocs="3,0;0,16" o:connectangles="0,0"/>
                <o:lock v:ext="edit" aspectratio="t"/>
              </v:shape>
              <v:shape id="Freeform 4323" o:spid="_x0000_s6369" style="position:absolute;left:20571;top:8171;width:3;height:14;rotation:90;visibility:visible;mso-wrap-style:square;v-text-anchor:top" coordsize="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X/NMYA&#10;AADeAAAADwAAAGRycy9kb3ducmV2LnhtbESPQWvCQBSE70L/w/IK3uomSqRGVymKICgFrT309sg+&#10;s6HZtzG7avz3bqHgcZiZb5jZorO1uFLrK8cK0kECgrhwuuJSwfFr/fYOwgdkjbVjUnAnD4v5S2+G&#10;uXY33tP1EEoRIexzVGBCaHIpfWHIoh+4hjh6J9daDFG2pdQt3iLc1nKYJGNpseK4YLChpaHi93Cx&#10;ClY22brsni1Nuvs+u8/zj/TjRqn+a/cxBRGoC8/wf3ujFYyySZbC3514BeT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X/NMYAAADeAAAADwAAAAAAAAAAAAAAAACYAgAAZHJz&#10;L2Rvd25yZXYueG1sUEsFBgAAAAAEAAQA9QAAAIsDAAAAAA==&#10;" path="m,l3,14e" filled="f" strokecolor="#871800" strokeweight=".12pt">
                <v:path arrowok="t" o:connecttype="custom" o:connectlocs="0,0;3,14" o:connectangles="0,0"/>
                <o:lock v:ext="edit" aspectratio="t"/>
              </v:shape>
              <v:shape id="Freeform 4324" o:spid="_x0000_s6370" style="position:absolute;left:20558;top:8173;width:1;height:14;rotation:90;visibility:visible;mso-wrap-style:square;v-text-anchor:top" coordsize="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UMgA&#10;AADeAAAADwAAAGRycy9kb3ducmV2LnhtbESPQWvCQBSE74L/YXlCL2I2KhabukoICKVQpNaDx0f2&#10;NUnNvo3ZbUz667sFocdhZr5hNrve1KKj1lWWFcyjGARxbnXFhYLTx362BuE8ssbaMikYyMFuOx5t&#10;MNH2xu/UHX0hAoRdggpK75tESpeXZNBFtiEO3qdtDfog20LqFm8Bbmq5iONHabDisFBiQ1lJ+eX4&#10;bRSkhybtllf5M2T+a5qdB/2K8k2ph0mfPoPw1Pv/8L39ohUsV0+rBfzdCVdAb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7L5QyAAAAN4AAAAPAAAAAAAAAAAAAAAAAJgCAABk&#10;cnMvZG93bnJldi54bWxQSwUGAAAAAAQABAD1AAAAjQMAAAAA&#10;" path="m,l2,15e" filled="f" strokecolor="#871800" strokeweight=".12pt">
                <v:path arrowok="t" o:connecttype="custom" o:connectlocs="0,0;1,14" o:connectangles="0,0"/>
                <o:lock v:ext="edit" aspectratio="t"/>
              </v:shape>
              <v:shape id="Freeform 4325" o:spid="_x0000_s6371" style="position:absolute;left:20542;top:8178;width:7;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WvG8UA&#10;AADeAAAADwAAAGRycy9kb3ducmV2LnhtbESPX2vCMBTF3wd+h3AF32bqRNFqFNkczMdpQR8vzbVp&#10;bW5Kk2nnp1+EgY+H8+fHWa47W4srtb50rGA0TEAQ506XXCjIDp+vMxA+IGusHZOCX/KwXvVelphq&#10;d+Nvuu5DIeII+xQVmBCaVEqfG7Loh64hjt7ZtRZDlG0hdYu3OG5r+ZYkU2mx5Egw2NC7ofyy/7ER&#10;Yu/Vnae7KgtZhaeP7dHko6NSg363WYAI1IVn+L/9pRWMJ/PJGB534hW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ta8bxQAAAN4AAAAPAAAAAAAAAAAAAAAAAJgCAABkcnMv&#10;ZG93bnJldi54bWxQSwUGAAAAAAQABAD1AAAAigMAAAAA&#10;" path="m,l7,12e" filled="f" strokecolor="#871800" strokeweight=".12pt">
                <v:path arrowok="t" o:connecttype="custom" o:connectlocs="0,0;7,11" o:connectangles="0,0"/>
                <o:lock v:ext="edit" aspectratio="t"/>
              </v:shape>
              <v:shape id="Freeform 4326" o:spid="_x0000_s6372" style="position:absolute;left:20533;top:8185;width:5;height:9;rotation:90;visibility:visible;mso-wrap-style:square;v-text-anchor:top" coordsize="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zZ9skA&#10;AADeAAAADwAAAGRycy9kb3ducmV2LnhtbESPQUvDQBSE7wX/w/KE3tqNmlqN3RYVLK0HpVEs3h7Z&#10;1ySYfRuyzzb9926h4HGYmW+Y2aJ3jdpTF2rPBq7GCSjiwtuaSwOfHy+jO1BBkC02nsnAkQIs5heD&#10;GWbWH3hD+1xKFSEcMjRQibSZ1qGoyGEY+5Y4ejvfOZQou1LbDg8R7hp9nSS32mHNcaHClp4rKn7y&#10;X2dgmyZfO3E0fZ++bp/e8nS9keW3McPL/vEBlFAv/+Fze2UN3EzuJymc7sQro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PzZ9skAAADeAAAADwAAAAAAAAAAAAAAAACYAgAA&#10;ZHJzL2Rvd25yZXYueG1sUEsFBgAAAAAEAAQA9QAAAI4DAAAAAA==&#10;" path="m,l5,9e" filled="f" strokecolor="#871800" strokeweight=".12pt">
                <v:path arrowok="t" o:connecttype="custom" o:connectlocs="0,0;5,9" o:connectangles="0,0"/>
                <o:lock v:ext="edit" aspectratio="t"/>
              </v:shape>
              <v:shape id="Freeform 4327" o:spid="_x0000_s6373" style="position:absolute;left:20504;top:8291;width:9;height:4;rotation:90;visibility:visible;mso-wrap-style:square;v-text-anchor:top" coordsize="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VzqscA&#10;AADeAAAADwAAAGRycy9kb3ducmV2LnhtbESPQWvCQBSE70L/w/IKvUjdWElbU1cpFVG8mQrS22P3&#10;NUmbfRuyq0Z/vSsIHoeZ+YaZzDpbiwO1vnKsYDhIQBBrZyouFGy/F8/vIHxANlg7JgUn8jCbPvQm&#10;mBl35A0d8lCICGGfoYIyhCaT0uuSLPqBa4ij9+taiyHKtpCmxWOE21q+JMmrtFhxXCixoa+S9H++&#10;twrMz5L+VoVFrYfr8bz/tjPJeaTU02P3+QEiUBfu4Vt7ZRSM0nGawvVOvAJye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lc6rHAAAA3gAAAA8AAAAAAAAAAAAAAAAAmAIAAGRy&#10;cy9kb3ducmV2LnhtbFBLBQYAAAAABAAEAPUAAACMAwAAAAA=&#10;" path="m,5l10,e" filled="f" strokecolor="#871800" strokeweight=".12pt">
                <v:path arrowok="t" o:connecttype="custom" o:connectlocs="0,4;9,0" o:connectangles="0,0"/>
                <o:lock v:ext="edit" aspectratio="t"/>
              </v:shape>
              <v:shape id="Freeform 4328" o:spid="_x0000_s6374" style="position:absolute;left:20508;top:8299;width:12;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C2osgA&#10;AADeAAAADwAAAGRycy9kb3ducmV2LnhtbESPQWsCMRSE70L/Q3iCF6lZFWW7NUpVKnoprS2F3h6b&#10;5+5i8rJsom7/vREEj8PMfMPMFq014kyNrxwrGA4SEMS50xUXCn6+359TED4gazSOScE/eVjMnzoz&#10;zLS78Bed96EQEcI+QwVlCHUmpc9LsugHriaO3sE1FkOUTSF1g5cIt0aOkmQqLVYcF0qsaVVSftyf&#10;rAI5/l0bu9t8Grf8+OunabLRq6NSvW779goiUBse4Xt7qxWMJy+TKdzuxCsg5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ELaiyAAAAN4AAAAPAAAAAAAAAAAAAAAAAJgCAABk&#10;cnMvZG93bnJldi54bWxQSwUGAAAAAAQABAD1AAAAjQMAAAAA&#10;" path="m,7l12,e" filled="f" strokecolor="#871800" strokeweight=".12pt">
                <v:path arrowok="t" o:connecttype="custom" o:connectlocs="0,7;12,0" o:connectangles="0,0"/>
                <o:lock v:ext="edit" aspectratio="t"/>
              </v:shape>
              <v:shape id="Freeform 4329" o:spid="_x0000_s6375" style="position:absolute;left:20519;top:8307;width:8;height:11;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qryMQA&#10;AADeAAAADwAAAGRycy9kb3ducmV2LnhtbESPQWvCQBSE70L/w/IK3nRjJVFjVilSqT2a1vsj+0xC&#10;sm/D7lbTf98tCD0OM/MNU+xH04sbOd9aVrCYJyCIK6tbrhV8fR5naxA+IGvsLZOCH/Kw3z1NCsy1&#10;vfOZbmWoRYSwz1FBE8KQS+mrhgz6uR2Io3e1zmCI0tVSO7xHuOnlS5Jk0mDLcaHBgQ4NVV35bRTU&#10;iZPXtTloXy67S/rhsvL9LVNq+jy+bkEEGsN/+NE+aQXLdJOu4O9OvAJy9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96q8jEAAAA3gAAAA8AAAAAAAAAAAAAAAAAmAIAAGRycy9k&#10;b3ducmV2LnhtbFBLBQYAAAAABAAEAPUAAACJAwAAAAA=&#10;" path="m,12l9,e" filled="f" strokecolor="#871800" strokeweight=".12pt">
                <v:path arrowok="t" o:connecttype="custom" o:connectlocs="0,11;8,0" o:connectangles="0,0"/>
                <o:lock v:ext="edit" aspectratio="t"/>
              </v:shape>
              <v:shape id="Freeform 4330" o:spid="_x0000_s6376" style="position:absolute;left:20530;top:8316;width:10;height:12;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3p48UA&#10;AADeAAAADwAAAGRycy9kb3ducmV2LnhtbERPTWvCQBC9C/0PyxR6042VSJu6htJSUC/BtAe9TbPT&#10;JCQ7m2ZXE/+9exA8Pt73Kh1NK87Uu9qygvksAkFcWF1zqeDn+2v6AsJ5ZI2tZVJwIQfp+mGywkTb&#10;gfd0zn0pQgi7BBVU3neJlK6oyKCb2Y44cH+2N+gD7EupexxCuGnlcxQtpcGaQ0OFHX1UVDT5ySho&#10;Tz7bYpb9Xz4P9WbXHHme/y6Uenoc399AeBr9XXxzb7SCRfwah73hTrg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XenjxQAAAN4AAAAPAAAAAAAAAAAAAAAAAJgCAABkcnMv&#10;ZG93bnJldi54bWxQSwUGAAAAAAQABAD1AAAAigMAAAAA&#10;" path="m,12l10,e" filled="f" strokecolor="#871800" strokeweight=".12pt">
                <v:path arrowok="t" o:connecttype="custom" o:connectlocs="0,12;10,0" o:connectangles="0,0"/>
                <o:lock v:ext="edit" aspectratio="t"/>
              </v:shape>
              <v:shape id="Freeform 4331" o:spid="_x0000_s6377" style="position:absolute;left:20543;top:8324;width:5;height:11;rotation:90;visibility:visible;mso-wrap-style:square;v-text-anchor:top" coordsize="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MLuMcA&#10;AADeAAAADwAAAGRycy9kb3ducmV2LnhtbESPQWvCQBSE74L/YXlCL1I32lpMdBVbqBRvTQSvj+xz&#10;E82+Ddmtpv31bqHQ4zAz3zCrTW8bcaXO144VTCcJCOLS6ZqNgkPx/rgA4QOyxsYxKfgmD5v1cLDC&#10;TLsbf9I1D0ZECPsMFVQhtJmUvqzIop+4ljh6J9dZDFF2RuoObxFuGzlLkhdpsea4UGFLbxWVl/zL&#10;KjDG/OxP6XORLsb57nx8LWY1npV6GPXbJYhAffgP/7U/tIKneTpP4fdOvAJyf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6zC7jHAAAA3gAAAA8AAAAAAAAAAAAAAAAAmAIAAGRy&#10;cy9kb3ducmV2LnhtbFBLBQYAAAAABAAEAPUAAACMAwAAAAA=&#10;" path="m,12l5,e" filled="f" strokecolor="#871800" strokeweight=".12pt">
                <v:path arrowok="t" o:connecttype="custom" o:connectlocs="0,11;5,0" o:connectangles="0,0"/>
                <o:lock v:ext="edit" aspectratio="t"/>
              </v:shape>
              <v:shape id="Freeform 4332" o:spid="_x0000_s6378" style="position:absolute;left:20557;top:8327;width:3;height:14;rotation:90;visibility:visible;mso-wrap-style:square;v-text-anchor:top" coordsize="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YC+scA&#10;AADeAAAADwAAAGRycy9kb3ducmV2LnhtbESPzWrCQBSF94W+w3AL3dVJLdqaOkoQBEVcqEXj7pK5&#10;TVIzd8LMaNK37yyELg/nj286700jbuR8bVnB6yABQVxYXXOp4OuwfPkA4QOyxsYyKfglD/PZ48MU&#10;U2073tFtH0oRR9inqKAKoU2l9EVFBv3AtsTR+7bOYIjSlVI77OK4aeQwScbSYM3xocKWFhUVl/3V&#10;KNjufk7ZIb+e6Ph+5vzMer3Jt0o9P/XZJ4hAffgP39srreBtNBlHgIgTUUDO/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mAvrHAAAA3gAAAA8AAAAAAAAAAAAAAAAAmAIAAGRy&#10;cy9kb3ducmV2LnhtbFBLBQYAAAAABAAEAPUAAACMAwAAAAA=&#10;" path="m,15l4,e" filled="f" strokecolor="#871800" strokeweight=".12pt">
                <v:path arrowok="t" o:connecttype="custom" o:connectlocs="0,14;3,0" o:connectangles="0,0"/>
                <o:lock v:ext="edit" aspectratio="t"/>
              </v:shape>
              <v:shape id="Freeform 4333" o:spid="_x0000_s6379" style="position:absolute;left:20571;top:8330;width:3;height:14;rotation:90;visibility:visible;mso-wrap-style:square;v-text-anchor:top" coordsize="3,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1iccA&#10;AADeAAAADwAAAGRycy9kb3ducmV2LnhtbESPQWvCQBSE7wX/w/KE3uomloQaXUWUgmApaPXg7ZF9&#10;ZoPZtzG71fjvu4VCj8PMfMPMFr1txI06XztWkI4SEMSl0zVXCg5f7y9vIHxA1tg4JgUP8rCYD55m&#10;WGh35x3d9qESEcK+QAUmhLaQ0peGLPqRa4mjd3adxRBlV0nd4T3CbSPHSZJLizXHBYMtrQyVl/23&#10;VbC2ydZlj2xl0o/j1X1eT9LnrVLPw345BRGoD//hv/ZGK3jNJnkKv3fiFZ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VJNYnHAAAA3gAAAA8AAAAAAAAAAAAAAAAAmAIAAGRy&#10;cy9kb3ducmV2LnhtbFBLBQYAAAAABAAEAPUAAACMAwAAAAA=&#10;" path="m,14l3,e" filled="f" strokecolor="#871800" strokeweight=".12pt">
                <v:path arrowok="t" o:connecttype="custom" o:connectlocs="0,14;3,0" o:connectangles="0,0"/>
                <o:lock v:ext="edit" aspectratio="t"/>
              </v:shape>
              <v:shape id="Freeform 4334" o:spid="_x0000_s6380" style="position:absolute;left:20586;top:8329;width:3;height:16;rotation:90;visibility:visible;mso-wrap-style:square;v-text-anchor:top" coordsize="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4isIA&#10;AADeAAAADwAAAGRycy9kb3ducmV2LnhtbERPW2vCMBR+H+w/hDPwbaZW5qUaRQShT4Pp9n5oTpti&#10;c1KTqHW/fhkM9vjx3dfbwXbiRj60jhVMxhkI4srplhsFn6fD6wJEiMgaO8ek4EEBtpvnpzUW2t35&#10;g27H2IgUwqFABSbGvpAyVIYshrHriRNXO28xJugbqT3eU7jtZJ5lM2mx5dRgsKe9oep8vFoFpZdp&#10;Uv19WbKp5+9fF3/Iy7lSo5dhtwIRaYj/4j93qRVM35azHH7vpCsgN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PiKwgAAAN4AAAAPAAAAAAAAAAAAAAAAAJgCAABkcnMvZG93&#10;bnJldi54bWxQSwUGAAAAAAQABAD1AAAAhwMAAAAA&#10;" path="m3,17l,e" filled="f" strokecolor="#871800" strokeweight=".12pt">
                <v:path arrowok="t" o:connecttype="custom" o:connectlocs="3,16;0,0" o:connectangles="0,0"/>
                <o:lock v:ext="edit" aspectratio="t"/>
              </v:shape>
              <v:shape id="Freeform 4335" o:spid="_x0000_s6381" style="position:absolute;left:20659;top:8258;width:4;height:0;rotation:90;visibility:visible;mso-wrap-style:square;v-text-anchor:top" coordsize="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pIlcYA&#10;AADeAAAADwAAAGRycy9kb3ducmV2LnhtbESPQWvCQBSE74L/YXlCL1I3VowmuooUAoWKoPbS2yP7&#10;mgSzb8Puqum/7xYEj8PMfMOst71pxY2cbywrmE4SEMSl1Q1XCr7OxesShA/IGlvLpOCXPGw3w8Ea&#10;c23vfKTbKVQiQtjnqKAOocul9GVNBv3EdsTR+7HOYIjSVVI7vEe4aeVbkqTSYMNxocaO3msqL6er&#10;iZT952LxrQt7cPM08+NdViwPQamXUb9bgQjUh2f40f7QCmbzLJ3B/514Be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pIlcYAAADeAAAADwAAAAAAAAAAAAAAAACYAgAAZHJz&#10;L2Rvd25yZXYueG1sUEsFBgAAAAAEAAQA9QAAAIsDAAAAAA==&#10;" path="m5,l,e" filled="f" strokecolor="#871800" strokeweight=".12pt">
                <v:path arrowok="t" o:connecttype="custom" o:connectlocs="4,0;0,0" o:connectangles="0,0"/>
                <o:lock v:ext="edit" aspectratio="t"/>
              </v:shape>
              <v:shape id="Freeform 4336" o:spid="_x0000_s6382" style="position:absolute;left:20653;top:8248;width:14;height:2;rotation:90;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MVH8gA&#10;AADeAAAADwAAAGRycy9kb3ducmV2LnhtbESPQWvCQBSE7wX/w/KE3upG24pG1xCUtkKhYOLB4yP7&#10;TEKyb0N2o+m/7xYKPQ4z8w2zTUbTihv1rrasYD6LQBAXVtdcKjjnb08rEM4ja2wtk4JvcpDsJg9b&#10;jLW984lumS9FgLCLUUHlfRdL6YqKDLqZ7YiDd7W9QR9kX0rd4z3ATSsXUbSUBmsOCxV2tK+oaLLB&#10;KLjkh49D00Tv6+Pn0DY+HUY8fyn1OB3TDQhPo/8P/7WPWsHz63r5Ar93whWQu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xUfyAAAAN4AAAAPAAAAAAAAAAAAAAAAAJgCAABk&#10;cnMvZG93bnJldi54bWxQSwUGAAAAAAQABAD1AAAAjQMAAAAA&#10;" path="m14,l,2e" filled="f" strokecolor="#871800" strokeweight=".12pt">
                <v:path arrowok="t" o:connecttype="custom" o:connectlocs="14,0;0,2" o:connectangles="0,0"/>
                <o:lock v:ext="edit" aspectratio="t"/>
              </v:shape>
              <v:shape id="Freeform 4337" o:spid="_x0000_s6383" style="position:absolute;left:20651;top:8235;width:13;height:2;rotation:90;visibility:visible;mso-wrap-style:square;v-text-anchor:top" coordsize="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whMcA&#10;AADeAAAADwAAAGRycy9kb3ducmV2LnhtbESPS4vCQBCE78L+h6EXvJnJKsoaHUVWfIAg+Djsscm0&#10;SUimJ2QmGv+9s7Dgsaiqr6j5sjOVuFPjCssKvqIYBHFqdcGZgutlM/gG4TyyxsoyKXiSg+XiozfH&#10;RNsHn+h+9pkIEHYJKsi9rxMpXZqTQRfZmjh4N9sY9EE2mdQNPgLcVHIYxxNpsOCwkGNNPzml5bk1&#10;Cn4v6926LOPtdH9oq9Kv2g6vR6X6n91qBsJT59/h//ZeKxiNp5Mx/N0JV0Au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EPsITHAAAA3gAAAA8AAAAAAAAAAAAAAAAAmAIAAGRy&#10;cy9kb3ducmV2LnhtbFBLBQYAAAAABAAEAPUAAACMAwAAAAA=&#10;" path="m14,l,2e" filled="f" strokecolor="#871800" strokeweight=".12pt">
                <v:path arrowok="t" o:connecttype="custom" o:connectlocs="13,0;0,2" o:connectangles="0,0"/>
                <o:lock v:ext="edit" aspectratio="t"/>
              </v:shape>
              <v:shape id="Freeform 4338" o:spid="_x0000_s6384" style="position:absolute;left:20647;top:8220;width:11;height:7;rotation:90;visibility:visible;mso-wrap-style:square;v-text-anchor:top" coordsize="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y6ccYA&#10;AADeAAAADwAAAGRycy9kb3ducmV2LnhtbESPQWvCQBSE74L/YXmCN91Yaaypq0ihRHrT5tDjI/ua&#10;xGbfJrtbjf++WxA8DjPzDbPZDaYVF3K+saxgMU9AEJdWN1wpKD7fZy8gfEDW2FomBTfysNuORxvM&#10;tL3ykS6nUIkIYZ+hgjqELpPSlzUZ9HPbEUfv2zqDIUpXSe3wGuGmlU9JkkqDDceFGjt6q6n8Of0a&#10;BX1eNh0W9iPHdbH6Oq96l597paaTYf8KItAQHuF7+6AVLJ/XaQr/d+IVk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1y6ccYAAADeAAAADwAAAAAAAAAAAAAAAACYAgAAZHJz&#10;L2Rvd25yZXYueG1sUEsFBgAAAAAEAAQA9QAAAIsDAAAAAA==&#10;" path="m12,l,8e" filled="f" strokecolor="#871800" strokeweight=".12pt">
                <v:path arrowok="t" o:connecttype="custom" o:connectlocs="11,0;0,7" o:connectangles="0,0"/>
                <o:lock v:ext="edit" aspectratio="t"/>
              </v:shape>
              <v:shape id="Freeform 4339" o:spid="_x0000_s6385" style="position:absolute;left:20639;top:8207;width:12;height:9;rotation:90;visibility:visible;mso-wrap-style:square;v-text-anchor:top" coordsize="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GN/8kA&#10;AADeAAAADwAAAGRycy9kb3ducmV2LnhtbESPQU8CMRSE7yT+h+aZeCHSVRHdlUIMEePBi0CIx+f2&#10;sV3cvm7aAgu/npKYeJzMzDeZ8bSzjdiTD7VjBXeDDARx6XTNlYLVcn77DCJEZI2NY1JwpADTyVVv&#10;jIV2B/6i/SJWIkE4FKjAxNgWUobSkMUwcC1x8jbOW4xJ+kpqj4cEt428z7KRtFhzWjDY0sxQ+bvY&#10;WQXv6/LzaPK3n28/3Nan9XaYb/pOqZvr7vUFRKQu/of/2h9awcNjPnqCy510BeTkD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WGN/8kAAADeAAAADwAAAAAAAAAAAAAAAACYAgAA&#10;ZHJzL2Rvd25yZXYueG1sUEsFBgAAAAAEAAQA9QAAAI4DAAAAAA==&#10;" path="m12,l,9e" filled="f" strokecolor="#871800" strokeweight=".12pt">
                <v:path arrowok="t" o:connecttype="custom" o:connectlocs="12,0;0,9" o:connectangles="0,0"/>
                <o:lock v:ext="edit" aspectratio="t"/>
              </v:shape>
              <v:shape id="Freeform 4340" o:spid="_x0000_s6386" style="position:absolute;left:20630;top:8195;width:12;height:9;rotation:90;visibility:visible;mso-wrap-style:square;v-text-anchor:top" coordsize="1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GOdcUA&#10;AADeAAAADwAAAGRycy9kb3ducmV2LnhtbERPy2rCQBTdF/oPwy10U+pERaupo4goqBvxAW4vmWsm&#10;NXMnZKYx+XtnUejycN6zRWtL0VDtC8cK+r0EBHHmdMG5gst58zkB4QOyxtIxKejIw2L++jLDVLsH&#10;H6k5hVzEEPYpKjAhVKmUPjNk0fdcRRy5m6sthgjrXOoaHzHclnKQJGNpseDYYLCilaHsfvq1Cnad&#10;XB8GZlL8dJftx/6rbc54vSn1/tYuv0EEasO/+M+91QqGo+k47o134hW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UY51xQAAAN4AAAAPAAAAAAAAAAAAAAAAAJgCAABkcnMv&#10;ZG93bnJldi54bWxQSwUGAAAAAAQABAD1AAAAigMAAAAA&#10;" path="m13,l,10e" filled="f" strokecolor="#871800" strokeweight=".12pt">
                <v:path arrowok="t" o:connecttype="custom" o:connectlocs="12,0;0,9" o:connectangles="0,0"/>
                <o:lock v:ext="edit" aspectratio="t"/>
              </v:shape>
              <v:shape id="Freeform 4341" o:spid="_x0000_s6387" style="position:absolute;left:20414;top:8540;width:276;height:22;rotation:90;visibility:visible;mso-wrap-style:square;v-text-anchor:top" coordsize="29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SRKcUA&#10;AADeAAAADwAAAGRycy9kb3ducmV2LnhtbESPT4vCMBTE78J+h/CEvWmqRVmrUVwX0au6/jk+mrdt&#10;2ealNNHWb28EweMwM79hZovWlOJGtSssKxj0IxDEqdUFZwp+D+veFwjnkTWWlknBnRws5h+dGSba&#10;Nryj295nIkDYJagg975KpHRpTgZd31bEwfuztUEfZJ1JXWMT4KaUwygaS4MFh4UcK1rllP7vr0bB&#10;uUxppJenJj5uLt/Z3cY/TXRW6rPbLqcgPLX+HX61t1pBPJqMJ/C8E66AnD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VJEpxQAAAN4AAAAPAAAAAAAAAAAAAAAAAJgCAABkcnMv&#10;ZG93bnJldi54bWxQSwUGAAAAAAQABAD1AAAAigMAAAAA&#10;" path="m290,l,24e" filled="f" strokecolor="#871800" strokeweight=".12pt">
                <v:path arrowok="t" o:connecttype="custom" o:connectlocs="276,0;0,22" o:connectangles="0,0"/>
                <o:lock v:ext="edit" aspectratio="t"/>
              </v:shape>
              <v:shape id="Freeform 4342" o:spid="_x0000_s6388" style="position:absolute;left:20520;top:8558;width:281;height:23;rotation:90;visibility:visible;mso-wrap-style:square;v-text-anchor:top" coordsize="29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jbMcUA&#10;AADeAAAADwAAAGRycy9kb3ducmV2LnhtbESPy27CMBBF95X4B2uQukHgAKKFFINQH1IX3UD5gFE8&#10;sVPicWq7JPx9vajU5dV96Wz3g2vFlUJsPCuYzwoQxJXXDRsF58+36RpETMgaW8+k4EYR9rvR3RZL&#10;7Xs+0vWUjMgjHEtUYFPqSiljZclhnPmOOHu1Dw5TlsFIHbDP466Vi6J4kA4bzg8WO3q2VF1OP06B&#10;+e6srcNL/TXpF6/BpHg8NB9K3Y+HwxOIREP6D/+137WC5WrzmAEyTkYBuf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qNsxxQAAAN4AAAAPAAAAAAAAAAAAAAAAAJgCAABkcnMv&#10;ZG93bnJldi54bWxQSwUGAAAAAAQABAD1AAAAigMAAAAA&#10;" path="m,24l295,e" filled="f" strokecolor="#871800" strokeweight=".12pt">
                <v:path arrowok="t" o:connecttype="custom" o:connectlocs="0,23;281,0" o:connectangles="0,0"/>
                <o:lock v:ext="edit" aspectratio="t"/>
              </v:shape>
              <v:shape id="Freeform 4343" o:spid="_x0000_s6389" style="position:absolute;left:20384;top:8452;width:429;height:38;rotation:90;visibility:visible;mso-wrap-style:square;v-text-anchor:top" coordsize="452,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PdRckA&#10;AADeAAAADwAAAGRycy9kb3ducmV2LnhtbESP3WrCQBSE7wt9h+UIvasbW6w1uopYClKqYurP7SF7&#10;TEKzZ+PuNqZv3y0UejnMzDfMdN6ZWrTkfGVZwaCfgCDOra64ULD/eL1/BuEDssbaMin4Jg/z2e3N&#10;FFNtr7yjNguFiBD2KSooQ2hSKX1ekkHftw1x9M7WGQxRukJqh9cIN7V8SJInabDiuFBiQ8uS8s/s&#10;yyjwi/fMXZJt3a42y+Ph8hZeTsO1Une9bjEBEagL/+G/9koreByORwP4vROvgJz9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WPdRckAAADeAAAADwAAAAAAAAAAAAAAAACYAgAA&#10;ZHJzL2Rvd25yZXYueG1sUEsFBgAAAAAEAAQA9QAAAI4DAAAAAA==&#10;" path="m,41l452,e" filled="f" strokecolor="#871800" strokeweight=".12pt">
                <v:path arrowok="t" o:connecttype="custom" o:connectlocs="0,38;429,0" o:connectangles="0,0"/>
                <o:lock v:ext="edit" aspectratio="t"/>
              </v:shape>
              <v:shape id="Freeform 4344" o:spid="_x0000_s6390" style="position:absolute;left:20578;top:8840;width:108;height:10;rotation:90;visibility:visible;mso-wrap-style:square;v-text-anchor:top" coordsize="11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6/V8YA&#10;AADeAAAADwAAAGRycy9kb3ducmV2LnhtbESP307CMBTG7018h+aYcCcdAxUGhRjAxHgn8ACH9dAN&#10;1tO6Fjbf3pqYePnl+/PLt1j1thE3akPtWMFomIEgLp2u2Sg47N8epyBCRNbYOCYF3xRgtby/W2Ch&#10;XcefdNtFI9IIhwIVVDH6QspQVmQxDJ0nTt7JtRZjkq2RusUujdtG5ln2LC3WnAgVelpXVF52V5u4&#10;54nZ4td6c5p9+G3enTdH4/dKDR761zmISH38D/+137WC8dPsJYffO+kK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6/V8YAAADeAAAADwAAAAAAAAAAAAAAAACYAgAAZHJz&#10;L2Rvd25yZXYueG1sUEsFBgAAAAAEAAQA9QAAAIsDAAAAAA==&#10;" path="m,10l113,e" filled="f" strokecolor="#871800" strokeweight=".12pt">
                <v:path arrowok="t" o:connecttype="custom" o:connectlocs="0,10;108,0" o:connectangles="0,0"/>
                <o:lock v:ext="edit" aspectratio="t"/>
              </v:shape>
              <v:shape id="Freeform 4345" o:spid="_x0000_s6391" style="position:absolute;left:20540;top:8218;width:79;height:79;rotation:90;visibility:visible;mso-wrap-style:square;v-text-anchor:top" coordsize="8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RfqsYA&#10;AADeAAAADwAAAGRycy9kb3ducmV2LnhtbESPX0sDMRDE3wW/Q1jBN5vYQ1vPpqW0CELxoX98Xy7r&#10;3eFlEy7b3umnN4Lg4zAzv2EWq9F36kJ9agNbuJ8YUMRVcC3XFk7Hl7s5qCTIDrvAZOGLEqyW11cL&#10;LF0YeE+Xg9QqQziVaKERiaXWqWrIY5qESJy9j9B7lCz7Wrsehwz3nZ4a86g9tpwXGoy0aaj6PJy9&#10;hVicxGyP32YzxHjevsvOx7edtbc34/oZlNAo/+G/9quzUDw8zQr4vZOvgF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jRfqsYAAADeAAAADwAAAAAAAAAAAAAAAACYAgAAZHJz&#10;L2Rvd25yZXYueG1sUEsFBgAAAAAEAAQA9QAAAIsDAAAAAA==&#10;" path="m9,14l4,21,2,29,,33,,50r2,7l4,62r5,7l14,74r5,5l26,81r7,3l48,84,84,50r,-17l81,29,79,21,74,14,69,9,62,5,55,2,48,,33,,26,2,19,5,14,9,9,14e" filled="f" strokeweight=".12pt">
                <v:path arrowok="t" o:connecttype="custom" o:connectlocs="8,13;4,20;2,27;0,31;0,47;2,54;4,58;8,65;13,70;18,74;24,76;31,79;45,79;79,47;79,31;76,27;74,20;70,13;65,8;58,5;52,2;45,0;31,0;24,2;18,5;13,8;8,13" o:connectangles="0,0,0,0,0,0,0,0,0,0,0,0,0,0,0,0,0,0,0,0,0,0,0,0,0,0,0"/>
                <o:lock v:ext="edit" aspectratio="t"/>
              </v:shape>
              <v:shape id="Freeform 4346" o:spid="_x0000_s6392" style="position:absolute;left:20584;top:8237;width:49;height:18;rotation:90;visibility:visible;mso-wrap-style:square;v-text-anchor:top" coordsize="5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V5YMoA&#10;AADeAAAADwAAAGRycy9kb3ducmV2LnhtbESPW2sCMRSE3wv+h3AKfRHNtvW6GqWUVgoiXl98O25O&#10;dxc3J0uS6ra/vikIfRxm5htmOm9MJS7kfGlZwWM3AUGcWV1yruCwf++MQPiArLGyTAq+ycN81rqb&#10;Yqrtlbd02YVcRAj7FBUUIdSplD4ryKDv2po4ep/WGQxRulxqh9cIN5V8SpKBNFhyXCiwpteCsvPu&#10;yyhYnNzP8m2T65VcLZbb9bjd7x3bSj3cNy8TEIGa8B++tT+0guf+eNiDvzvxCsjZ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oVeWDKAAAA3gAAAA8AAAAAAAAAAAAAAAAAmAIA&#10;AGRycy9kb3ducmV2LnhtbFBLBQYAAAAABAAEAPUAAACPAwAAAAA=&#10;" path="m51,l,19e" filled="f" strokecolor="#00009b" strokeweight=".12pt">
                <v:path arrowok="t" o:connecttype="custom" o:connectlocs="49,0;0,18" o:connectangles="0,0"/>
                <o:lock v:ext="edit" aspectratio="t"/>
              </v:shape>
              <v:shape id="Freeform 4347" o:spid="_x0000_s6393" style="position:absolute;left:20559;top:8240;width:70;height:26;rotation:90;visibility:visible;mso-wrap-style:square;v-text-anchor:top" coordsize="7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nFKscA&#10;AADeAAAADwAAAGRycy9kb3ducmV2LnhtbESPQWvCQBSE70L/w/IKvZlNG6I1ukopFHpqNc3B4yP7&#10;TGKzb0N2E9N/3xUEj8PMfMNsdpNpxUi9aywreI5iEMSl1Q1XCoqfj/krCOeRNbaWScEfOdhtH2Yb&#10;zLS98IHG3FciQNhlqKD2vsukdGVNBl1kO+LgnWxv0AfZV1L3eAlw08qXOF5Igw2HhRo7eq+p/M0H&#10;o0AW3/vF13HJybjaF6eBU3s+dko9PU5vaxCeJn8P39qfWkGSrpYpXO+EKy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ZxSrHAAAA3gAAAA8AAAAAAAAAAAAAAAAAmAIAAGRy&#10;cy9kb3ducmV2LnhtbFBLBQYAAAAABAAEAPUAAACMAwAAAAA=&#10;" path="m74,l,27e" filled="f" strokecolor="#00009b" strokeweight=".12pt">
                <v:path arrowok="t" o:connecttype="custom" o:connectlocs="70,0;0,26" o:connectangles="0,0"/>
                <o:lock v:ext="edit" aspectratio="t"/>
              </v:shape>
              <v:shape id="Freeform 4348" o:spid="_x0000_s6394" style="position:absolute;left:20541;top:8243;width:75;height:27;rotation:90;visibility:visible;mso-wrap-style:square;v-text-anchor:top" coordsize="7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RAL8cA&#10;AADeAAAADwAAAGRycy9kb3ducmV2LnhtbESPS0vDQBSF9wX/w3AFd+3EijVNOy1SLFR0oVG6vmSu&#10;mWDmTpqZPPrvHaHQ5eE8Ps56O9pa9NT6yrGC+1kCgrhwuuJSwffXfpqC8AFZY+2YFJzJw3ZzM1lj&#10;pt3An9TnoRRxhH2GCkwITSalLwxZ9DPXEEfvx7UWQ5RtKXWLQxy3tZwnyUJarDgSDDa0M1T85p2N&#10;kOU+fXfdLj8eTt3ZDC+vH299o9Td7fi8AhFoDNfwpX3QCh4el08L+L8Tr4D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UQC/HAAAA3gAAAA8AAAAAAAAAAAAAAAAAmAIAAGRy&#10;cy9kb3ducmV2LnhtbFBLBQYAAAAABAAEAPUAAACMAwAAAAA=&#10;" path="m79,l,28e" filled="f" strokecolor="#00009b" strokeweight=".12pt">
                <v:path arrowok="t" o:connecttype="custom" o:connectlocs="75,0;0,27" o:connectangles="0,0"/>
                <o:lock v:ext="edit" aspectratio="t"/>
              </v:shape>
              <v:shape id="Freeform 4349" o:spid="_x0000_s6395" style="position:absolute;left:20531;top:8250;width:68;height:26;rotation:90;visibility:visible;mso-wrap-style:square;v-text-anchor:top" coordsize="7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YGj8cA&#10;AADeAAAADwAAAGRycy9kb3ducmV2LnhtbESPQWvCQBSE7wX/w/KE3urGShqNrmKFSqGnRC/eHtln&#10;Esy+jdk1xv76bqHQ4zAz3zCrzWAa0VPnassKppMIBHFhdc2lguPh42UOwnlkjY1lUvAgB5v16GmF&#10;qbZ3zqjPfSkChF2KCirv21RKV1Rk0E1sSxy8s+0M+iC7UuoO7wFuGvkaRW/SYM1hocKWdhUVl/xm&#10;FHD8bbLjfpYd2kXRX7/qOMnfT0o9j4ftEoSnwf+H/9qfWsEsXiQJ/N4JV0C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mBo/HAAAA3gAAAA8AAAAAAAAAAAAAAAAAmAIAAGRy&#10;cy9kb3ducmV2LnhtbFBLBQYAAAAABAAEAPUAAACMAwAAAAA=&#10;" path="m72,l,27e" filled="f" strokecolor="#00009b" strokeweight=".12pt">
                <v:path arrowok="t" o:connecttype="custom" o:connectlocs="68,0;0,26" o:connectangles="0,0"/>
                <o:lock v:ext="edit" aspectratio="t"/>
              </v:shape>
              <v:shape id="Freeform 4350" o:spid="_x0000_s6396" style="position:absolute;left:20528;top:8260;width:41;height:16;rotation:90;visibility:visible;mso-wrap-style:square;v-text-anchor:top" coordsize="4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YIcsYA&#10;AADeAAAADwAAAGRycy9kb3ducmV2LnhtbERPz2vCMBS+C/sfwht4GTZVcbrOKENRPMjY3KA7vjVv&#10;bbF5KU3U+N+bw8Djx/d7vgymEWfqXG1ZwTBJQRAXVtdcKvj+2gxmIJxH1thYJgVXcrBcPPTmmGl7&#10;4U86H3wpYgi7DBVU3reZlK6oyKBLbEscuT/bGfQRdqXUHV5iuGnkKE2fpcGaY0OFLa0qKo6Hk1Gw&#10;/fiphyZPZ/vt+t0/HfPAv+ugVP8xvL2C8BT8Xfzv3mkF48nLNO6Nd+IV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VYIcsYAAADeAAAADwAAAAAAAAAAAAAAAACYAgAAZHJz&#10;L2Rvd25yZXYueG1sUEsFBgAAAAAEAAQA9QAAAIsDAAAAAA==&#10;" path="m43,l,17e" filled="f" strokecolor="#00009b" strokeweight=".12pt">
                <v:path arrowok="t" o:connecttype="custom" o:connectlocs="41,0;0,16" o:connectangles="0,0"/>
                <o:lock v:ext="edit" aspectratio="t"/>
              </v:shape>
              <v:shape id="Freeform 4351" o:spid="_x0000_s6397" style="position:absolute;left:20571;top:8952;width:0;height:7;rotation:90;visibility:visible;mso-wrap-style:square;v-text-anchor:top" coordsize="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6WsscA&#10;AADeAAAADwAAAGRycy9kb3ducmV2LnhtbESPQUsDMRSE70L/Q3iCF7HZKrXt2rRIQfAgpVsLvT6S&#10;5+7i5mVJnu3qrzdCweMwM98wy/XgO3WimNrABibjAhSxDa7l2sDh/eVuDioJssMuMBn4pgTr1ehq&#10;iaULZ67otJdaZQinEg00In2pdbINeUzj0BNn7yNEj5JlrLWLeM5w3+n7onjUHlvOCw32tGnIfu6/&#10;vIHd8dZW4t4OG2+x+tnZ7Uzi1pib6+H5CZTQIP/hS/vVGXiYLmYL+LuTr4Be/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elrLHAAAA3gAAAA8AAAAAAAAAAAAAAAAAmAIAAGRy&#10;cy9kb3ducmV2LnhtbFBLBQYAAAAABAAEAPUAAACMAwAAAAA=&#10;" path="m,7l,e" filled="f" strokecolor="#871800" strokeweight=".12pt">
                <v:path arrowok="t" o:connecttype="custom" o:connectlocs="0,7;0,0" o:connectangles="0,0"/>
                <o:lock v:ext="edit" aspectratio="t"/>
              </v:shape>
              <v:shape id="Freeform 4352" o:spid="_x0000_s6398" style="position:absolute;left:20554;top:8957;width:16;height:0;rotation:90;visibility:visible;mso-wrap-style:square;v-text-anchor:top" coordsize="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jGf8YA&#10;AADeAAAADwAAAGRycy9kb3ducmV2LnhtbESPy2oCMRSG94W+QziFbkQz1io6NUoRFaGbelu4O0xO&#10;J0MnJ3ESdXz7ZiF0+fPf+Kbz1tbiSk2oHCvo9zIQxIXTFZcKDvtVdwwiRGSNtWNScKcA89nz0xRz&#10;7W68pesuliKNcMhRgYnR51KGwpDF0HOeOHk/rrEYk2xKqRu8pXFby7csG0mLFacHg54Whorf3cUq&#10;WH9tQv/sF8s9d84r837033F9Uur1pf38ABGpjf/hR3ujFQyGk3ECSDgJBeT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jGf8YAAADeAAAADwAAAAAAAAAAAAAAAACYAgAAZHJz&#10;L2Rvd25yZXYueG1sUEsFBgAAAAAEAAQA9QAAAIsDAAAAAA==&#10;" path="m,l17,e" filled="f" strokecolor="#871800" strokeweight=".12pt">
                <v:path arrowok="t" o:connecttype="custom" o:connectlocs="0,0;16,0" o:connectangles="0,0"/>
                <o:lock v:ext="edit" aspectratio="t"/>
              </v:shape>
              <v:shape id="Freeform 4353" o:spid="_x0000_s6399" style="position:absolute;left:20558;top:8969;width:12;height:4;rotation:90;visibility:visible;mso-wrap-style:square;v-text-anchor:top" coordsize="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M0/McA&#10;AADeAAAADwAAAGRycy9kb3ducmV2LnhtbESPQU/CQBSE7yb+h80z4SZbIEqpLASIGuOtFeH66D7b&#10;Qvdt011L+fcuiQnHycx8k5kve1OLjlpXWVYwGkYgiHOrKy4UbL/eHmMQziNrrC2Tggs5WC7u7+aY&#10;aHvmlLrMFyJA2CWooPS+SaR0eUkG3dA2xMH7sa1BH2RbSN3iOcBNLcdR9CwNVhwWSmxoU1J+yn6N&#10;glefHffb+D3NDt8T2e1Oazv9TJUaPPSrFxCeen8L/7c/tILJ0ywewfVOuA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DNPzHAAAA3gAAAA8AAAAAAAAAAAAAAAAAmAIAAGRy&#10;cy9kb3ducmV2LnhtbFBLBQYAAAAABAAEAPUAAACMAwAAAAA=&#10;" path="m,5l12,e" filled="f" strokecolor="#871800" strokeweight=".12pt">
                <v:path arrowok="t" o:connecttype="custom" o:connectlocs="0,4;12,0" o:connectangles="0,0"/>
                <o:lock v:ext="edit" aspectratio="t"/>
              </v:shape>
              <v:shape id="Freeform 4354" o:spid="_x0000_s6400" style="position:absolute;left:20561;top:8982;width:13;height:4;rotation:90;visibility:visible;mso-wrap-style:square;v-text-anchor:top" coordsize="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0XL8gA&#10;AADeAAAADwAAAGRycy9kb3ducmV2LnhtbESP3WrCQBSE7wu+w3KE3hTdaKtodJVWWhQEwR/Ey0P2&#10;mASzZ0N2NalP3xUKXg4z8w0znTemEDeqXG5ZQa8bgSBOrM45VXDY/3RGIJxH1lhYJgW/5GA+a71M&#10;Mda25i3ddj4VAcIuRgWZ92UspUsyMui6tiQO3tlWBn2QVSp1hXWAm0L2o2goDeYcFjIsaZFRctld&#10;jYL9nZZv1/smr9fN8SvafH/Qgk5KvbabzwkIT41/hv/bK63gfTAe9eFxJ1wBOf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PRcvyAAAAN4AAAAPAAAAAAAAAAAAAAAAAJgCAABk&#10;cnMvZG93bnJldi54bWxQSwUGAAAAAAQABAD1AAAAjQMAAAAA&#10;" path="m,4l14,e" filled="f" strokecolor="#871800" strokeweight=".12pt">
                <v:path arrowok="t" o:connecttype="custom" o:connectlocs="0,4;13,0" o:connectangles="0,0"/>
                <o:lock v:ext="edit" aspectratio="t"/>
              </v:shape>
              <v:shape id="Freeform 4355" o:spid="_x0000_s6401" style="position:absolute;left:20569;top:8991;width:11;height:10;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gacgA&#10;AADeAAAADwAAAGRycy9kb3ducmV2LnhtbESPT2vCQBTE7wW/w/IKvdVNTSsxdRUtFXoq+Adtb4/d&#10;1ySYfRuyW0389G6h4HGYmd8w03lna3Gi1leOFTwNExDE2pmKCwW77eoxA+EDssHaMSnoycN8Nrib&#10;Ym7cmdd02oRCRAj7HBWUITS5lF6XZNEPXUMcvR/XWgxRtoU0LZ4j3NZylCRjabHiuFBiQ28l6ePm&#10;1ypovA7vh6/FKttfvj+XSf+c6t4p9XDfLV5BBOrCLfzf/jAK0pdJlsLf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6yBpyAAAAN4AAAAPAAAAAAAAAAAAAAAAAJgCAABk&#10;cnMvZG93bnJldi54bWxQSwUGAAAAAAQABAD1AAAAjQMAAAAA&#10;" path="m,10l12,e" filled="f" strokecolor="#871800" strokeweight=".12pt">
                <v:path arrowok="t" o:connecttype="custom" o:connectlocs="0,10;11,0" o:connectangles="0,0"/>
                <o:lock v:ext="edit" aspectratio="t"/>
              </v:shape>
              <v:shape id="Freeform 4356" o:spid="_x0000_s6402" style="position:absolute;left:20579;top:9001;width:10;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7/IsYA&#10;AADeAAAADwAAAGRycy9kb3ducmV2LnhtbESPQWvCQBSE74L/YXmFXopurK1odJVWUexNo96f2dck&#10;mH0bshuN/94tFDwOM/MNM1u0phRXql1hWcGgH4EgTq0uOFNwPKx7YxDOI2ssLZOCOzlYzLudGcba&#10;3nhP18RnIkDYxagg976KpXRpTgZd31bEwfu1tUEfZJ1JXeMtwE0p36NoJA0WHBZyrGiZU3pJGqNg&#10;fWjeip/Jbr8yTfS9OflTcm4HSr2+tF9TEJ5a/wz/t7dawfBzMv6AvzvhCs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7/IsYAAADeAAAADwAAAAAAAAAAAAAAAACYAgAAZHJz&#10;L2Rvd25yZXYueG1sUEsFBgAAAAAEAAQA9QAAAIsDAAAAAA==&#10;" path="m,10l10,e" filled="f" strokecolor="#871800" strokeweight=".12pt">
                <v:path arrowok="t" o:connecttype="custom" o:connectlocs="0,9;10,0" o:connectangles="0,0"/>
                <o:lock v:ext="edit" aspectratio="t"/>
              </v:shape>
              <v:shape id="Freeform 4357" o:spid="_x0000_s6403" style="position:absolute;left:20590;top:9009;width:8;height:11;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S8Y8MA&#10;AADeAAAADwAAAGRycy9kb3ducmV2LnhtbESPQWvCQBSE7wX/w/IEb3VjJSFGVxFRbI+Nen9kn0kw&#10;+zbsbjX+e7dQ6HGYmW+Y1WYwnbiT861lBbNpAoK4srrlWsH5dHjPQfiArLGzTAqe5GGzHr2tsND2&#10;wd90L0MtIoR9gQqaEPpCSl81ZNBPbU8cvat1BkOUrpba4SPCTSc/kiSTBluOCw32tGuoupU/RkGd&#10;OHnNzU77cn67pF8uK4/7TKnJeNguQQQawn/4r/2pFczTRZ7C7514BeT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oS8Y8MAAADeAAAADwAAAAAAAAAAAAAAAACYAgAAZHJzL2Rv&#10;d25yZXYueG1sUEsFBgAAAAAEAAQA9QAAAIgDAAAAAA==&#10;" path="m,12l9,e" filled="f" strokecolor="#871800" strokeweight=".12pt">
                <v:path arrowok="t" o:connecttype="custom" o:connectlocs="0,11;8,0" o:connectangles="0,0"/>
                <o:lock v:ext="edit" aspectratio="t"/>
              </v:shape>
              <v:shape id="Freeform 4358" o:spid="_x0000_s6404" style="position:absolute;left:20603;top:9016;width:8;height:14;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qpEcoA&#10;AADeAAAADwAAAGRycy9kb3ducmV2LnhtbESPQWsCMRSE74X+h/AKvRTNVqusq1GKKO1BEa3Q9vbY&#10;PDfbbl6WTapbf70pFDwOM/MNM5m1thJHanzpWMFjNwFBnDtdcqFg/7bspCB8QNZYOSYFv+RhNr29&#10;mWCm3Ym3dNyFQkQI+wwVmBDqTEqfG7Lou64mjt7BNRZDlE0hdYOnCLeV7CXJUFosOS4YrGluKP/e&#10;/VgF69Wnd1/py9mMVvunD//Ai03yrtT9Xfs8BhGoDdfwf/tVK+gPRukQ/u7EKyCn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W6qRHKAAAA3gAAAA8AAAAAAAAAAAAAAAAAmAIA&#10;AGRycy9kb3ducmV2LnhtbFBLBQYAAAAABAAEAPUAAACPAwAAAAA=&#10;" path="m,14l8,e" filled="f" strokecolor="#871800" strokeweight=".12pt">
                <v:path arrowok="t" o:connecttype="custom" o:connectlocs="0,14;8,0" o:connectangles="0,0"/>
                <o:lock v:ext="edit" aspectratio="t"/>
              </v:shape>
              <v:shape id="Freeform 4359" o:spid="_x0000_s6405" style="position:absolute;left:20617;top:9023;width:2;height:9;rotation:90;visibility:visible;mso-wrap-style:square;v-text-anchor:top" coordsize="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V2K8YA&#10;AADeAAAADwAAAGRycy9kb3ducmV2LnhtbESPQWsCMRSE7wX/Q3gFL6VmVdrq1ihFsEpvzRbPj81z&#10;d9nNS9ikuv77RhB6HGbmG2a1GWwnztSHxrGC6SQDQVw603Cl4KfYPS9AhIhssHNMCq4UYLMePaww&#10;N+7C33TWsRIJwiFHBXWMPpcylDVZDBPniZN3cr3FmGRfSdPjJcFtJ2dZ9iotNpwWavS0rals9a9V&#10;0G51+fU5P7b6+FRoc1p6h3uv1Phx+HgHEWmI/+F7+2AUzF+Wize43UlX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fV2K8YAAADeAAAADwAAAAAAAAAAAAAAAACYAgAAZHJz&#10;L2Rvd25yZXYueG1sUEsFBgAAAAAEAAQA9QAAAIsDAAAAAA==&#10;" path="m,10l2,e" filled="f" strokecolor="#871800" strokeweight=".12pt">
                <v:path arrowok="t" o:connecttype="custom" o:connectlocs="0,9;2,0" o:connectangles="0,0"/>
                <o:lock v:ext="edit" aspectratio="t"/>
              </v:shape>
              <v:shape id="Freeform 4360" o:spid="_x0000_s6406" style="position:absolute;left:20709;top:8978;width:8;height:5;rotation:90;visibility:visible;mso-wrap-style:square;v-text-anchor:top" coordsize="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cY/8QA&#10;AADeAAAADwAAAGRycy9kb3ducmV2LnhtbERPW2vCMBR+H/gfwhF8GZqqOLQzigjCFBF0Xl4PzVlb&#10;bE5Kk9X4783DYI8f332+DKYSLTWutKxgOEhAEGdWl5wrOH9v+lMQziNrrCyTgic5WC46b3NMtX3w&#10;kdqTz0UMYZeigsL7OpXSZQUZdANbE0fuxzYGfYRNLnWDjxhuKjlKkg9psOTYUGBN64Ky++nXKNiF&#10;w73ly+z8jtvnaH+bhNV1HJTqdcPqE4Sn4P/Ff+4vrWA8mU3j3ngnXgG5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XGP/EAAAA3gAAAA8AAAAAAAAAAAAAAAAAmAIAAGRycy9k&#10;b3ducmV2LnhtbFBLBQYAAAAABAAEAPUAAACJAwAAAAA=&#10;" path="m9,5l,e" filled="f" strokecolor="#871800" strokeweight=".12pt">
                <v:path arrowok="t" o:connecttype="custom" o:connectlocs="8,5;0,0" o:connectangles="0,0"/>
                <o:lock v:ext="edit" aspectratio="t"/>
              </v:shape>
              <v:shape id="Freeform 4361" o:spid="_x0000_s6407" style="position:absolute;left:20711;top:8970;width:12;height:2;rotation:90;visibility:visible;mso-wrap-style:square;v-text-anchor:top" coordsize="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B5M8MA&#10;AADeAAAADwAAAGRycy9kb3ducmV2LnhtbESP3YrCMBCF74V9hzAL3mm6u1i0NhVRFgrSi+o+wNDM&#10;tsVmUpqo9e2NIHh5OD8fJ92MphNXGlxrWcHXPAJBXFndcq3g7/Q7W4JwHlljZ5kU3MnBJvuYpJho&#10;e+OSrkdfizDCLkEFjfd9IqWrGjLo5rYnDt6/HQz6IIda6gFvYdx08juKYmmw5UBosKddQ9X5eDEB&#10;st3lRc5jbGJjyzLaF4eYC6Wmn+N2DcLT6N/hVzvXCn4Wq+UKnnfCFZDZ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bB5M8MAAADeAAAADwAAAAAAAAAAAAAAAACYAgAAZHJzL2Rv&#10;d25yZXYueG1sUEsFBgAAAAAEAAQA9QAAAIgDAAAAAA==&#10;" path="m12,2l,e" filled="f" strokecolor="#871800" strokeweight=".12pt">
                <v:path arrowok="t" o:connecttype="custom" o:connectlocs="12,2;0,0" o:connectangles="0,0"/>
                <o:lock v:ext="edit" aspectratio="t"/>
              </v:shape>
              <v:shape id="Freeform 4362" o:spid="_x0000_s6408" style="position:absolute;left:20711;top:8955;width:16;height:3;rotation:90;visibility:visible;mso-wrap-style:square;v-text-anchor:top" coordsize="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R4MsYA&#10;AADeAAAADwAAAGRycy9kb3ducmV2LnhtbESPzWrCQBSF94W+w3AL3enEtopGRymFaBfSatT9NXNN&#10;UjN3QmY08e2dhdDl4fzxzRadqcSVGldaVjDoRyCIM6tLzhXsd0lvDMJ5ZI2VZVJwIweL+fPTDGNt&#10;W97SNfW5CCPsYlRQeF/HUrqsIIOub2vi4J1sY9AH2eRSN9iGcVPJtygaSYMlh4cCa/oqKDunF6NA&#10;r5PodMZkVf/+bP7S1TE/LD9apV5fus8pCE+d/w8/2t9awftwMgkAASeggJ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vR4MsYAAADeAAAADwAAAAAAAAAAAAAAAACYAgAAZHJz&#10;L2Rvd25yZXYueG1sUEsFBgAAAAAEAAQA9QAAAIsDAAAAAA==&#10;" path="m17,3l,e" filled="f" strokecolor="#871800" strokeweight=".12pt">
                <v:path arrowok="t" o:connecttype="custom" o:connectlocs="16,3;0,0" o:connectangles="0,0"/>
                <o:lock v:ext="edit" aspectratio="t"/>
              </v:shape>
              <v:shape id="Freeform 4363" o:spid="_x0000_s6409" style="position:absolute;left:20712;top:8941;width:13;height:3;rotation:90;visibility:visible;mso-wrap-style:square;v-text-anchor:top" coordsize="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bACckA&#10;AADeAAAADwAAAGRycy9kb3ducmV2LnhtbESP3UoDMRSE7wXfIRzBG7HZamvbbdMiFUFKoT9K6eVh&#10;c7pZTE6WTbpdfXojCF4OM/MNM1t0zoqWmlB5VtDvZSCIC68rLhV8vL/ej0GEiKzReiYFXxRgMb++&#10;mmGu/YV31O5jKRKEQ44KTIx1LmUoDDkMPV8TJ+/kG4cxyaaUusFLgjsrH7LsSTqsOC0YrGlpqPjc&#10;n52Co7Sjl8H2cBps7ux3m5mCVnGt1O1N9zwFEamL/+G/9ptW8DicTPrweyddATn/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kbACckAAADeAAAADwAAAAAAAAAAAAAAAACYAgAA&#10;ZHJzL2Rvd25yZXYueG1sUEsFBgAAAAAEAAQA9QAAAI4DAAAAAA==&#10;" path="m14,l,3e" filled="f" strokecolor="#871800" strokeweight=".12pt">
                <v:path arrowok="t" o:connecttype="custom" o:connectlocs="13,0;0,3" o:connectangles="0,0"/>
                <o:lock v:ext="edit" aspectratio="t"/>
              </v:shape>
              <v:shape id="Freeform 4364" o:spid="_x0000_s6410" style="position:absolute;left:20710;top:8928;width:14;height:2;rotation:90;visibility:visible;mso-wrap-style:square;v-text-anchor:top" coordsize="1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zkY8gA&#10;AADeAAAADwAAAGRycy9kb3ducmV2LnhtbESPT2vCQBTE70K/w/IKvdWNf1o1ukqQ1nqoBxPB6yP7&#10;TILZtyG71ein7xYKHoeZ+Q2zWHWmFhdqXWVZwaAfgSDOra64UHDIPl+nIJxH1lhbJgU3crBaPvUW&#10;GGt75T1dUl+IAGEXo4LS+yaW0uUlGXR92xAH72Rbgz7ItpC6xWuAm1oOo+hdGqw4LJTY0Lqk/Jz+&#10;GAXpfrL73uQ7HB3vLkm+muw0/siUennukjkIT51/hP/bW61g9DabDeHvTrgC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nORjyAAAAN4AAAAPAAAAAAAAAAAAAAAAAJgCAABk&#10;cnMvZG93bnJldi54bWxQSwUGAAAAAAQABAD1AAAAjQMAAAAA&#10;" path="m15,l,2e" filled="f" strokecolor="#871800" strokeweight=".12pt">
                <v:path arrowok="t" o:connecttype="custom" o:connectlocs="14,0;0,2" o:connectangles="0,0"/>
                <o:lock v:ext="edit" aspectratio="t"/>
              </v:shape>
              <v:shape id="Freeform 4365" o:spid="_x0000_s6411" style="position:absolute;left:20707;top:8913;width:12;height:6;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6voMgA&#10;AADeAAAADwAAAGRycy9kb3ducmV2LnhtbESPT2vCQBTE74V+h+UJvRTdtEGJqau0SqVexH8IvT2y&#10;zyS4+zZkV02/fVco9DjMzG+YyayzRlyp9bVjBS+DBARx4XTNpYLD/rOfgfABWaNxTAp+yMNs+vgw&#10;wVy7G2/puguliBD2OSqoQmhyKX1RkUU/cA1x9E6utRiibEupW7xFuDXyNUlG0mLNcaHChuYVFefd&#10;xSqQ6XFh7Gq5Me5j/f2cZclSz89KPfW69zcQgbrwH/5rf2kF6XA8TuF+J14BOf0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3q+gyAAAAN4AAAAPAAAAAAAAAAAAAAAAAJgCAABk&#10;cnMvZG93bnJldi54bWxQSwUGAAAAAAQABAD1AAAAjQMAAAAA&#10;" path="m12,l,7e" filled="f" strokecolor="#871800" strokeweight=".12pt">
                <v:path arrowok="t" o:connecttype="custom" o:connectlocs="12,0;0,6" o:connectangles="0,0"/>
                <o:lock v:ext="edit" aspectratio="t"/>
              </v:shape>
              <v:shape id="Freeform 4366" o:spid="_x0000_s6412" style="position:absolute;left:20700;top:8901;width:11;height:7;rotation:90;visibility:visible;mso-wrap-style:square;v-text-anchor:top" coordsize="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c31MgA&#10;AADeAAAADwAAAGRycy9kb3ducmV2LnhtbESPQWsCMRSE7wX/Q3iCl6JZa5V1axSrKO1F1JZCb4/N&#10;6+5i8rJsoq7/3hQKPQ4z8w0zW7TWiAs1vnKsYDhIQBDnTldcKPj82PRTED4gazSOScGNPCzmnYcZ&#10;Ztpd+UCXYyhEhLDPUEEZQp1J6fOSLPqBq4mj9+MaiyHKppC6wWuEWyOfkmQiLVYcF0qsaVVSfjqe&#10;rQI5+lob+77dG/e6+35M02SrVyelet12+QIiUBv+w3/tN61gNJ5On+H3TrwCcn4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NzfUyAAAAN4AAAAPAAAAAAAAAAAAAAAAAJgCAABk&#10;cnMvZG93bnJldi54bWxQSwUGAAAAAAQABAD1AAAAjQMAAAAA&#10;" path="m12,l,7e" filled="f" strokecolor="#871800" strokeweight=".12pt">
                <v:path arrowok="t" o:connecttype="custom" o:connectlocs="11,0;0,7" o:connectangles="0,0"/>
                <o:lock v:ext="edit" aspectratio="t"/>
              </v:shape>
              <v:shape id="Freeform 4367" o:spid="_x0000_s6413" style="position:absolute;left:20691;top:8887;width:12;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rHWMYA&#10;AADeAAAADwAAAGRycy9kb3ducmV2LnhtbESPS2sCMRSF90L/Q7iF7mqmilZHoxTLYEW68LW/TK4z&#10;g5ObMIk6+usboeDycB4fZzpvTS0u1PjKsoKPbgKCOLe64kLBfpe9j0D4gKyxtkwKbuRhPnvpTDHV&#10;9sobumxDIeII+xQVlCG4VEqfl2TQd60jjt7RNgZDlE0hdYPXOG5q2UuSoTRYcSSU6GhRUn7ank2E&#10;rNzn8rvaOL0e9vme7fXhcPpV6u21/ZqACNSGZ/i//aMV9Afj8QAed+IVk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rHWMYAAADeAAAADwAAAAAAAAAAAAAAAACYAgAAZHJz&#10;L2Rvd25yZXYueG1sUEsFBgAAAAAEAAQA9QAAAIsDAAAAAA==&#10;" path="m12,l,12e" filled="f" strokecolor="#871800" strokeweight=".12pt">
                <v:path arrowok="t" o:connecttype="custom" o:connectlocs="12,0;0,11" o:connectangles="0,0"/>
                <o:lock v:ext="edit" aspectratio="t"/>
              </v:shape>
              <v:shape id="Freeform 4368" o:spid="_x0000_s6414" style="position:absolute;left:20590;top:8886;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k8MQA&#10;AADeAAAADwAAAGRycy9kb3ducmV2LnhtbESPQWvCQBSE70L/w/IK3nRjS4OmrhKKBfHWVHp+ZF+z&#10;odm3Ifsa4793hUKPw8x8w2z3k+/USENsAxtYLTNQxHWwLTcGzp/vizWoKMgWu8Bk4EoR9ruH2RYL&#10;Gy78QWMljUoQjgUacCJ9oXWsHXmMy9ATJ+87DB4lyaHRdsBLgvtOP2VZrj22nBYc9vTmqP6pfr2B&#10;r7M7SCPloWxP2XqsiFe5Z2Pmj1P5Ckpokv/wX/toDTy/bDY53O+kK6B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XZPDEAAAA3gAAAA8AAAAAAAAAAAAAAAAAmAIAAGRycy9k&#10;b3ducmV2LnhtbFBLBQYAAAAABAAEAPUAAACJAwAAAAA=&#10;" path="m,l,2e" filled="f" strokecolor="#871800" strokeweight=".12pt">
                <v:path arrowok="t" o:connecttype="custom" o:connectlocs="0,0;0,2" o:connectangles="0,0"/>
                <o:lock v:ext="edit" aspectratio="t"/>
              </v:shape>
              <v:shape id="Freeform 4369" o:spid="_x0000_s6415" style="position:absolute;left:20578;top:8888;width:12;height:9;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mwt8gA&#10;AADeAAAADwAAAGRycy9kb3ducmV2LnhtbESPT2sCMRTE74LfITzBm2Zb26pbo6hU8CT4B9veHsnr&#10;7tLNy7KJuttP3wiFHoeZ+Q0zWzS2FFeqfeFYwcMwAUGsnSk4U3A6bgYTED4gGywdk4KWPCzm3c4M&#10;U+NuvKfrIWQiQtinqCAPoUql9Doni37oKuLofbnaYoiyzqSp8RbhtpSPSfIiLRYcF3KsaJ2T/j5c&#10;rILK6/D2/rHcTM4/n7tV0j6NdOuU6vea5SuIQE34D/+1t0bB6Hk6HcP9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CbC3yAAAAN4AAAAPAAAAAAAAAAAAAAAAAJgCAABk&#10;cnMvZG93bnJldi54bWxQSwUGAAAAAAQABAD1AAAAjQMAAAAA&#10;" path="m,l12,10e" filled="f" strokecolor="#871800" strokeweight=".12pt">
                <v:path arrowok="t" o:connecttype="custom" o:connectlocs="0,0;12,9" o:connectangles="0,0"/>
                <o:lock v:ext="edit" aspectratio="t"/>
              </v:shape>
              <v:shape id="Freeform 4370" o:spid="_x0000_s6416" style="position:absolute;left:20569;top:8900;width:11;height:10;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YkxcQA&#10;AADeAAAADwAAAGRycy9kb3ducmV2LnhtbERPz2vCMBS+D/wfwhN2m+nUiVajqCjsJKhj6u2RvLXF&#10;5qU0mbb7681h4PHj+z1bNLYUN6p94VjBey8BQaydKThT8HXcvo1B+IBssHRMClrysJh3XmaYGnfn&#10;Pd0OIRMxhH2KCvIQqlRKr3Oy6HuuIo7cj6sthgjrTJoa7zHclrKfJCNpseDYkGNF65z09fBrFVRe&#10;h83pvNyOv/8uu1XSDge6dUq9dpvlFESgJjzF/+5Po2DwMZnEvfFOvAJy/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WJMXEAAAA3gAAAA8AAAAAAAAAAAAAAAAAmAIAAGRycy9k&#10;b3ducmV2LnhtbFBLBQYAAAAABAAEAPUAAACJAwAAAAA=&#10;" path="m,l12,10e" filled="f" strokecolor="#871800" strokeweight=".12pt">
                <v:path arrowok="t" o:connecttype="custom" o:connectlocs="0,0;11,10" o:connectangles="0,0"/>
                <o:lock v:ext="edit" aspectratio="t"/>
              </v:shape>
              <v:shape id="Freeform 4371" o:spid="_x0000_s6417" style="position:absolute;left:20562;top:8914;width:12;height:4;rotation:90;visibility:visible;mso-wrap-style:square;v-text-anchor:top" coordsize="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92VsQA&#10;AADeAAAADwAAAGRycy9kb3ducmV2LnhtbESPQWvCQBSE74X+h+UVvNWNNi0muoqohV6rUq+P7DMJ&#10;Zt+G3VeN/75bKPQ4zHwzzGI1uE5dKcTWs4HJOANFXHnbcm3geHh/noGKgmyx80wG7hRhtXx8WGBp&#10;/Y0/6bqXWqUSjiUaaET6UutYNeQwjn1PnLyzDw4lyVBrG/CWyl2np1n2ph22nBYa7GnTUHXZfzsD&#10;L+Qusqu229OMv/J8ne9CLUdjRk/Deg5KaJD/8B/9YRP3WhQF/N5JV0Av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PdlbEAAAA3gAAAA8AAAAAAAAAAAAAAAAAmAIAAGRycy9k&#10;b3ducmV2LnhtbFBLBQYAAAAABAAEAPUAAACJAwAAAAA=&#10;" path="m,l12,4e" filled="f" strokecolor="#871800" strokeweight=".12pt">
                <v:path arrowok="t" o:connecttype="custom" o:connectlocs="0,0;12,4" o:connectangles="0,0"/>
                <o:lock v:ext="edit" aspectratio="t"/>
              </v:shape>
              <v:shape id="Freeform 4372" o:spid="_x0000_s6418" style="position:absolute;left:20557;top:8927;width:14;height:4;rotation:90;visibility:visible;mso-wrap-style:square;v-text-anchor:top" coordsize="1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kWx8QA&#10;AADeAAAADwAAAGRycy9kb3ducmV2LnhtbESPzWoCMRSF94W+Q7gFdzXRgsjUKFIqdFccRXB3SW4z&#10;o5ObYZKOo09vFoLLw/njW6wG34ieulgH1jAZKxDEJtianYb9bvM+BxETssUmMGm4UoTV8vVlgYUN&#10;F95SXyYn8gjHAjVUKbWFlNFU5DGOQ0ucvb/QeUxZdk7aDi953DdyqtRMeqw5P1TY0ldF5lz+ew3l&#10;4dQbd+zd7Xd3O+GknO+/j0br0duw/gSRaEjP8KP9YzV8zJTKABkno4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ZFsfEAAAA3gAAAA8AAAAAAAAAAAAAAAAAmAIAAGRycy9k&#10;b3ducmV2LnhtbFBLBQYAAAAABAAEAPUAAACJAwAAAAA=&#10;" path="m,l15,5e" filled="f" strokecolor="#871800" strokeweight=".12pt">
                <v:path arrowok="t" o:connecttype="custom" o:connectlocs="0,0;14,4" o:connectangles="0,0"/>
                <o:lock v:ext="edit" aspectratio="t"/>
              </v:shape>
              <v:shape id="Freeform 4373" o:spid="_x0000_s6419" style="position:absolute;left:20555;top:8943;width:13;height:0;rotation:90;visibility:visible;mso-wrap-style:square;v-text-anchor:top" coordsize="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IXfMUA&#10;AADeAAAADwAAAGRycy9kb3ducmV2LnhtbESPT2sCMRTE7wW/Q3iCl1ITFUS2RtFCQQ8F65/7Y/Oa&#10;Xbp5WZOo67dvBKHHYWZ+w8yXnWvElUKsPWsYDRUI4tKbmq2G4+HzbQYiJmSDjWfScKcIy0XvZY6F&#10;8Tf+pus+WZEhHAvUUKXUFlLGsiKHcehb4uz9+OAwZRmsNAFvGe4aOVZqKh3WnBcqbOmjovJ3f3Ea&#10;cG13p2C/ajuRx7XfbMevu7PTetDvVu8gEnXpP/xsb4yGyVSpETzu5CsgF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shd8xQAAAN4AAAAPAAAAAAAAAAAAAAAAAJgCAABkcnMv&#10;ZG93bnJldi54bWxQSwUGAAAAAAQABAD1AAAAigMAAAAA&#10;" path="m,l14,e" filled="f" strokecolor="#871800" strokeweight=".12pt">
                <v:path arrowok="t" o:connecttype="custom" o:connectlocs="0,0;13,0" o:connectangles="0,0"/>
                <o:lock v:ext="edit" aspectratio="t"/>
              </v:shape>
              <v:shape id="Freeform 4374" o:spid="_x0000_s6420" style="position:absolute;left:20600;top:8955;width:34;height:35;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22gzMYA&#10;AADeAAAADwAAAGRycy9kb3ducmV2LnhtbESPT2sCMRTE7wW/Q3hCbzXRgpStUUQR7KEHt5bS23Pz&#10;9g9uXpYkdbff3giCx2FmfsMsVoNtxYV8aBxrmE4UCOLCmYYrDcev3csbiBCRDbaOScM/BVgtR08L&#10;zIzr+UCXPFYiQThkqKGOscukDEVNFsPEdcTJK523GJP0lTQe+wS3rZwpNZcWG04LNXa0qak4539W&#10;Qz7w7mf/XXKZH7Yfpf31vfw8af08HtbvICIN8RG+t/dGw+tcqRnc7qQr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22gzMYAAADeAAAADwAAAAAAAAAAAAAAAACYAgAAZHJz&#10;L2Rvd25yZXYueG1sUEsFBgAAAAAEAAQA9QAAAIsDAAAAAA==&#10;" path="m,36l36,e" filled="f" strokecolor="#00009b" strokeweight=".12pt">
                <v:path arrowok="t" o:connecttype="custom" o:connectlocs="0,35;34,0" o:connectangles="0,0"/>
                <o:lock v:ext="edit" aspectratio="t"/>
              </v:shape>
              <v:shape id="Freeform 4375" o:spid="_x0000_s6421" style="position:absolute;left:20602;top:8937;width:50;height:51;rotation:90;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TdKMcA&#10;AADeAAAADwAAAGRycy9kb3ducmV2LnhtbESPQWsCMRSE74X+h/AKvdWkFVRWo0ihpRRa0FXQ23Pz&#10;3KzdvCybVNd/bwTB4zAz3zCTWedqcaQ2VJ41vPYUCOLCm4pLDav842UEIkRkg7Vn0nCmALPp48ME&#10;M+NPvKDjMpYiQThkqMHG2GRShsKSw9DzDXHy9r51GJNsS2laPCW4q+WbUgPpsOK0YLGhd0vF3/Lf&#10;aWhos8u3n/Xv+bAe5UPn8+8fe9D6+ambj0FE6uI9fGt/GQ39gVJ9uN5JV0B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hU3SjHAAAA3gAAAA8AAAAAAAAAAAAAAAAAmAIAAGRy&#10;cy9kb3ducmV2LnhtbFBLBQYAAAAABAAEAPUAAACMAwAAAAA=&#10;" path="m,53l53,e" filled="f" strokecolor="#00009b" strokeweight=".12pt">
                <v:path arrowok="t" o:connecttype="custom" o:connectlocs="0,51;50,0" o:connectangles="0,0"/>
                <o:lock v:ext="edit" aspectratio="t"/>
              </v:shape>
              <v:shape id="Freeform 4376" o:spid="_x0000_s6422" style="position:absolute;left:20608;top:8926;width:55;height:55;rotation:90;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4psYA&#10;AADeAAAADwAAAGRycy9kb3ducmV2LnhtbESPQWsCMRSE70L/Q3iF3jTRWpHVKFJa6KUs3RbB23Pz&#10;3CxuXpZNquu/N4LgcZiZb5jluneNOFEXas8axiMFgrj0puZKw9/v53AOIkRkg41n0nChAOvV02CJ&#10;mfFn/qFTESuRIBwy1GBjbDMpQ2nJYRj5ljh5B985jEl2lTQdnhPcNXKi1Ew6rDktWGzp3VJ5LP6d&#10;BuX2xfd8c/zYHnaTcHkzuR3nudYvz/1mASJSHx/he/vLaHidKTWF2510BeTq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p4psYAAADeAAAADwAAAAAAAAAAAAAAAACYAgAAZHJz&#10;L2Rvd25yZXYueG1sUEsFBgAAAAAEAAQA9QAAAIsDAAAAAA==&#10;" path="m,58l58,e" filled="f" strokecolor="#00009b" strokeweight=".12pt">
                <v:path arrowok="t" o:connecttype="custom" o:connectlocs="0,55;55,0" o:connectangles="0,0"/>
                <o:lock v:ext="edit" aspectratio="t"/>
              </v:shape>
              <v:shape id="Freeform 4377" o:spid="_x0000_s6423" style="position:absolute;left:20617;top:8917;width:55;height:55;rotation:90;visibility:visible;mso-wrap-style:square;v-text-anchor:top" coordsize="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enuMYA&#10;AADeAAAADwAAAGRycy9kb3ducmV2LnhtbESPX2vCMBTF3wf7DuEO9jaTKRbpjOIExYcxqNveL821&#10;rTY3NYm126dfBgMfD+fPjzNfDrYVPfnQONbwPFIgiEtnGq40fH5snmYgQkQ22DomDd8UYLm4v5tj&#10;btyVC+r3sRJphEOOGuoYu1zKUNZkMYxcR5y8g/MWY5K+ksbjNY3bVo6VyqTFhhOhxo7WNZWn/cVq&#10;KM9HO8vei7f+x++G121xmX4luH58GFYvICIN8Rb+b++Mhkmm1BT+7qQrIB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enuMYAAADeAAAADwAAAAAAAAAAAAAAAACYAgAAZHJz&#10;L2Rvd25yZXYueG1sUEsFBgAAAAAEAAQA9QAAAIsDAAAAAA==&#10;" path="m,57l58,e" filled="f" strokecolor="#00009b" strokeweight=".12pt">
                <v:path arrowok="t" o:connecttype="custom" o:connectlocs="0,55;55,0" o:connectangles="0,0"/>
                <o:lock v:ext="edit" aspectratio="t"/>
              </v:shape>
              <v:shape id="Freeform 4378" o:spid="_x0000_s6424" style="position:absolute;left:20631;top:8911;width:49;height:48;rotation:90;visibility:visible;mso-wrap-style:square;v-text-anchor:top" coordsize="5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Erm8YA&#10;AADeAAAADwAAAGRycy9kb3ducmV2LnhtbESPT4vCMBTE78J+h/AWvGm6KrJUo4isInhY/4HXZ/Ns&#10;i81LbWLt+umNIOxxmJnfMONpYwpRU+Vyywq+uhEI4sTqnFMFh/2i8w3CeWSNhWVS8EcOppOP1hhj&#10;be+8pXrnUxEg7GJUkHlfxlK6JCODrmtL4uCdbWXQB1mlUld4D3BTyF4UDaXBnMNChiXNM0ouu5tR&#10;MHhcrvVmyYtrPT8OTo/8sP7t/yjV/mxmIxCeGv8ffrdXWkF/GJDwuhOugJw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Erm8YAAADeAAAADwAAAAAAAAAAAAAAAACYAgAAZHJz&#10;L2Rvd25yZXYueG1sUEsFBgAAAAAEAAQA9QAAAIsDAAAAAA==&#10;" path="m,51l51,e" filled="f" strokecolor="#00009b" strokeweight=".12pt">
                <v:path arrowok="t" o:connecttype="custom" o:connectlocs="0,48;49,0" o:connectangles="0,0"/>
                <o:lock v:ext="edit" aspectratio="t"/>
              </v:shape>
              <v:shape id="Freeform 4379" o:spid="_x0000_s6425" style="position:absolute;left:20650;top:8910;width:30;height:30;rotation:90;visibility:visible;mso-wrap-style:square;v-text-anchor:top" coordsize="3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18McgA&#10;AADeAAAADwAAAGRycy9kb3ducmV2LnhtbESPT2sCMRTE74V+h/CEXhZNWqnarVFaQVBaD/6h59fN&#10;c3fbzcu6ibp+e1MQehxm5jfMeNraSpyo8aVjDY89BYI4c6bkXMNuO++OQPiAbLByTBou5GE6ub8b&#10;Y2rcmdd02oRcRAj7FDUUIdSplD4ryKLvuZo4envXWAxRNrk0DZ4j3FbySamBtFhyXCiwpllB2e/m&#10;aDV8mM/nZZn/vGffifxKDi/JalWT1g+d9u0VRKA2/Idv7YXR0B8oNYS/O/EKyM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zXwxyAAAAN4AAAAPAAAAAAAAAAAAAAAAAJgCAABk&#10;cnMvZG93bnJldi54bWxQSwUGAAAAAAQABAD1AAAAjQMAAAAA&#10;" path="m,32l31,e" filled="f" strokecolor="#00009b" strokeweight=".12pt">
                <v:path arrowok="t" o:connecttype="custom" o:connectlocs="0,30;30,0" o:connectangles="0,0"/>
                <o:lock v:ext="edit" aspectratio="t"/>
              </v:shape>
              <v:shape id="Freeform 4380" o:spid="_x0000_s6426" style="position:absolute;left:3994;top:5535;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z98IA&#10;AADeAAAADwAAAGRycy9kb3ducmV2LnhtbERPTWvCQBC9F/wPywi9lLqrhSCpq0hAtD0Uql68Ddlp&#10;EpqdDdkxpv++exA8Pt73ajP6Vg3UxyawhfnMgCIug2u4snA+7V6XoKIgO2wDk4U/irBZT55WmLtw&#10;428ajlKpFMIxRwu1SJdrHcuaPMZZ6IgT9xN6j5JgX2nX4y2F+1YvjMm0x4ZTQ40dFTWVv8ert1C8&#10;ZAPuL7twRvMRl4V38vkl1j5Px+07KKFRHuK7++AsvGXGpL3pTroCev0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7jP3wgAAAN4AAAAPAAAAAAAAAAAAAAAAAJgCAABkcnMvZG93&#10;bnJldi54bWxQSwUGAAAAAAQABAD1AAAAhwMAAAAA&#10;" path="m,l,31e" filled="f" strokeweight=".12pt">
                <v:path arrowok="t" o:connecttype="custom" o:connectlocs="0,0;0,29" o:connectangles="0,0"/>
                <o:lock v:ext="edit" aspectratio="t"/>
              </v:shape>
              <v:shape id="Freeform 4381" o:spid="_x0000_s6427" style="position:absolute;left:4011;top:5037;width:0;height:62;rotation:90;visibility:visible;mso-wrap-style:square;v-text-anchor:top" coordsize="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07m8cA&#10;AADeAAAADwAAAGRycy9kb3ducmV2LnhtbESPQWsCMRSE7wX/Q3hCbzVRYamrUUSQKtpC1YPeHpvn&#10;7uLmZdlEXf+9EQo9DjPzDTOZtbYSN2p86VhDv6dAEGfOlJxrOOyXH58gfEA2WDkmDQ/yMJt23iaY&#10;GnfnX7rtQi4ihH2KGooQ6lRKnxVk0fdcTRy9s2sshiibXJoG7xFuKzlQKpEWS44LBda0KCi77K5W&#10;w/ZnsKkOI3lcXYfLy/dXe8qSeq31e7edj0EEasN/+K+9MhqGiVIjeN2JV0BO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NO5vHAAAA3gAAAA8AAAAAAAAAAAAAAAAAmAIAAGRy&#10;cy9kb3ducmV2LnhtbFBLBQYAAAAABAAEAPUAAACMAwAAAAA=&#10;" path="m,65l,e" filled="f" strokeweight=".12pt">
                <v:path arrowok="t" o:connecttype="custom" o:connectlocs="0,62;0,0" o:connectangles="0,0"/>
                <o:lock v:ext="edit" aspectratio="t"/>
              </v:shape>
              <v:shape id="Freeform 4382" o:spid="_x0000_s6428" style="position:absolute;left:3968;top:5269;width:85;height:57;rotation:90;visibility:visible;mso-wrap-style:square;v-text-anchor:top" coordsize="8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ZusYA&#10;AADeAAAADwAAAGRycy9kb3ducmV2LnhtbESP32rCMBTG7we+QzjCbmSm6ijSmRaRDQayQdUHOGvO&#10;2mpzUpJMuz79cjHw8uP7x29TDKYTV3K+taxgMU9AEFdWt1wrOB3fntYgfEDW2FkmBb/kocgnDxvM&#10;tL1xSddDqEUcYZ+hgiaEPpPSVw0Z9HPbE0fv2zqDIUpXS+3wFsdNJ5dJkkqDLceHBnvaNVRdDj9G&#10;wT58HmdjNzuXdflsP3o3fi1fR6Uep8P2BUSgIdzD/+13rWCVJosIEHEiCsj8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FZusYAAADeAAAADwAAAAAAAAAAAAAAAACYAgAAZHJz&#10;L2Rvd25yZXYueG1sUEsFBgAAAAAEAAQA9QAAAIsDAAAAAA==&#10;" path="m,l89,60e" filled="f" strokeweight=".12pt">
                <v:path arrowok="t" o:connecttype="custom" o:connectlocs="0,0;85,57" o:connectangles="0,0"/>
                <o:lock v:ext="edit" aspectratio="t"/>
              </v:shape>
              <v:shape id="Freeform 4383" o:spid="_x0000_s6429" style="position:absolute;left:3970;top:5313;width:82;height:57;rotation:90;visibility:visible;mso-wrap-style:square;v-text-anchor:top" coordsize="8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HsYsUA&#10;AADeAAAADwAAAGRycy9kb3ducmV2LnhtbESPQWsCMRSE7wX/Q3hCbzXZ2lrZGqUIlsVLqdr7Y/O6&#10;Wdy8rJu4bv+9EYQeh5n5hlmsBteInrpQe9aQTRQI4tKbmisNh/3maQ4iRGSDjWfS8EcBVsvRwwJz&#10;4y/8Tf0uViJBOOSowcbY5lKG0pLDMPEtcfJ+fecwJtlV0nR4SXDXyGelZtJhzWnBYktrS+Vxd3Ya&#10;pJxuvuLn2+m1p3Ib7E8xL9SL1o/j4eMdRKQh/ofv7cJomM5UlsHtTro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UexixQAAAN4AAAAPAAAAAAAAAAAAAAAAAJgCAABkcnMv&#10;ZG93bnJldi54bWxQSwUGAAAAAAQABAD1AAAAigMAAAAA&#10;" path="m,l86,60e" filled="f" strokeweight=".12pt">
                <v:path arrowok="t" o:connecttype="custom" o:connectlocs="0,0;82,57" o:connectangles="0,0"/>
                <o:lock v:ext="edit" aspectratio="t"/>
              </v:shape>
              <v:shape id="Freeform 4384" o:spid="_x0000_s6430" style="position:absolute;left:3943;top:5620;width:45;height:28;rotation:90;visibility:visible;mso-wrap-style:square;v-text-anchor:top" coordsize="4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DcMsUA&#10;AADeAAAADwAAAGRycy9kb3ducmV2LnhtbESPzYrCQBCE7wu+w9CCt3USBX+io6ggevGwiQ/QZDo/&#10;mukJmVHj2zsLC3ssquorar3tTSOe1LnasoJ4HIEgzq2uuVRwzY7fCxDOI2tsLJOCNznYbgZfa0y0&#10;ffEPPVNfigBhl6CCyvs2kdLlFRl0Y9sSB6+wnUEfZFdK3eErwE0jJ1E0kwZrDgsVtnSoKL+nD6Pg&#10;lC3zIr7N3/d5mmaX04WKvXkoNRr2uxUIT73/D/+1z1rBdBbFE/i9E66A3H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UNwyxQAAAN4AAAAPAAAAAAAAAAAAAAAAAJgCAABkcnMv&#10;ZG93bnJldi54bWxQSwUGAAAAAAQABAD1AAAAigMAAAAA&#10;" path="m,l48,29e" filled="f" strokeweight=".12pt">
                <v:path arrowok="t" o:connecttype="custom" o:connectlocs="0,0;45,28" o:connectangles="0,0"/>
                <o:lock v:ext="edit" aspectratio="t"/>
              </v:shape>
              <v:shape id="Freeform 4385" o:spid="_x0000_s6431" style="position:absolute;left:3405;top:5295;width:695;height:28;rotation:90;visibility:visible;mso-wrap-style:square;v-text-anchor:top" coordsize="73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oTBMUA&#10;AADeAAAADwAAAGRycy9kb3ducmV2LnhtbESPQWsCMRSE74X+h/AKvdXsdkVkNYoohfaoVdHbY/Pc&#10;LG5eliRdt/++EYQeh5n5hpkvB9uKnnxoHCvIRxkI4srphmsF+++PtymIEJE1to5JwS8FWC6en+ZY&#10;anfjLfW7WIsE4VCiAhNjV0oZKkMWw8h1xMm7OG8xJulrqT3eEty28j3LJtJiw2nBYEdrQ9V192MV&#10;HGh80Efj98VmcF2r86/TpT8r9foyrGYgIg3xP/xof2oFxSTLC7jfS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uhMExQAAAN4AAAAPAAAAAAAAAAAAAAAAAJgCAABkcnMv&#10;ZG93bnJldi54bWxQSwUGAAAAAAQABAD1AAAAigMAAAAA&#10;" path="m732,l684,29,48,29,,e" filled="f" strokeweight=".12pt">
                <v:path arrowok="t" o:connecttype="custom" o:connectlocs="695,0;649,28;46,28;0,0" o:connectangles="0,0,0,0"/>
                <o:lock v:ext="edit" aspectratio="t"/>
              </v:shape>
              <v:shape id="Freeform 4386" o:spid="_x0000_s6432" style="position:absolute;left:3641;top:5272;width:650;height:28;rotation:90;visibility:visible;mso-wrap-style:square;v-text-anchor:top" coordsize="68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qkyccA&#10;AADeAAAADwAAAGRycy9kb3ducmV2LnhtbESPQWsCMRSE7wX/Q3iCt5pYRWRrlKVQ2kOrdO3F22Pz&#10;uru4edkmcd3++0YQPA4z8w2z3g62FT350DjWMJsqEMSlMw1XGr4Pr48rECEiG2wdk4Y/CrDdjB7W&#10;mBl34S/qi1iJBOGQoYY6xi6TMpQ1WQxT1xEn78d5izFJX0nj8ZLgtpVPSi2lxYbTQo0dvdRUnoqz&#10;1XAeTuroFzG3b/kO95/9x+H4u9J6Mh7yZxCRhngP39rvRsN8qWYLuN5JV0B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apMnHAAAA3gAAAA8AAAAAAAAAAAAAAAAAmAIAAGRy&#10;cy9kb3ducmV2LnhtbFBLBQYAAAAABAAEAPUAAACMAwAAAAA=&#10;" path="m,29l48,,684,e" filled="f" strokeweight=".12pt">
                <v:path arrowok="t" o:connecttype="custom" o:connectlocs="0,28;46,0;650,0" o:connectangles="0,0,0"/>
                <o:lock v:ext="edit" aspectratio="t"/>
              </v:shape>
              <v:shape id="Freeform 4387" o:spid="_x0000_s6433" style="position:absolute;left:3859;top:5390;width:0;height:185;rotation:90;visibility:visible;mso-wrap-style:square;v-text-anchor:top" coordsize="0,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YTMsUA&#10;AADeAAAADwAAAGRycy9kb3ducmV2LnhtbESPQWvCQBSE7wX/w/KE3upuWhokuooIBU+Ctorentln&#10;Esy+jdk1Sf99t1DocZiZb5j5crC16Kj1lWMNyUSBIM6dqbjQ8PX58TIF4QOywdoxafgmD8vF6GmO&#10;mXE976jbh0JECPsMNZQhNJmUPi/Jop+4hjh6V9daDFG2hTQt9hFua/mqVCotVhwXSmxoXVJ+2z+s&#10;Bqkel9SfbXe4ny6K+12y5WOt9fN4WM1ABBrCf/ivvTEa3lKVvMPvnXgF5O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1hMyxQAAAN4AAAAPAAAAAAAAAAAAAAAAAJgCAABkcnMv&#10;ZG93bnJldi54bWxQSwUGAAAAAAQABAD1AAAAigMAAAAA&#10;" path="m,l,196e" filled="f" strokeweight=".12pt">
                <v:path arrowok="t" o:connecttype="custom" o:connectlocs="0,0;0,185" o:connectangles="0,0"/>
                <o:lock v:ext="edit" aspectratio="t"/>
              </v:shape>
              <v:shape id="Freeform 4388" o:spid="_x0000_s6434" style="position:absolute;left:3859;top:5042;width:0;height:185;rotation:90;visibility:visible;mso-wrap-style:square;v-text-anchor:top" coordsize="0,1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SNRcYA&#10;AADeAAAADwAAAGRycy9kb3ducmV2LnhtbESPzWrDMBCE74G8g9hAb4nkBkxwo5gQCPQUSNqU9rax&#10;traptXIs+advXxUKPQ4z8w2zzSfbiIE6XzvWkKwUCOLCmZpLDa8vx+UGhA/IBhvHpOGbPOS7+WyL&#10;mXEjn2m4hFJECPsMNVQhtJmUvqjIol+5ljh6n66zGKLsSmk6HCPcNvJRqVRarDkuVNjSoaLi69Jb&#10;DVL1t9R/2OF6f78pHs/Jid8arR8W0/4JRKAp/If/2s9GwzpVSQq/d+IVkL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ASNRcYAAADeAAAADwAAAAAAAAAAAAAAAACYAgAAZHJz&#10;L2Rvd25yZXYueG1sUEsFBgAAAAAEAAQA9QAAAIsDAAAAAA==&#10;" path="m,l,196e" filled="f" strokeweight=".12pt">
                <v:path arrowok="t" o:connecttype="custom" o:connectlocs="0,0;0,185" o:connectangles="0,0"/>
                <o:lock v:ext="edit" aspectratio="t"/>
              </v:shape>
              <v:shape id="Freeform 4389" o:spid="_x0000_s6435" style="position:absolute;left:3405;top:5295;width:695;height:28;rotation:90;visibility:visible;mso-wrap-style:square;v-text-anchor:top" coordsize="73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EVB8UA&#10;AADeAAAADwAAAGRycy9kb3ducmV2LnhtbESPQWsCMRSE7wX/Q3iCN81uLbZsjSIWQY+1WvT22Dw3&#10;SzcvSxLX9d83BaHHYWa+YebL3jaiIx9qxwrySQaCuHS65krB4WszfgMRIrLGxjEpuFOA5WLwNMdC&#10;uxt/UrePlUgQDgUqMDG2hZShNGQxTFxLnLyL8xZjkr6S2uMtwW0jn7NsJi3WnBYMtrQ2VP7sr1bB&#10;kV6O+tv4w/Sjd22j893p0p2VGg371TuISH38Dz/aW61gOsvyV/i7k66AX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gRUHxQAAAN4AAAAPAAAAAAAAAAAAAAAAAJgCAABkcnMv&#10;ZG93bnJldi54bWxQSwUGAAAAAAQABAD1AAAAigMAAAAA&#10;" path="m732,r-2,l728,3r-3,2l723,5r-3,3l718,8r-2,2l713,10r-2,2l708,12r-2,3l701,15r-2,2l696,17r-2,3l689,20r-2,2l682,22r-2,2l670,24r-2,3l651,27r-3,2l634,29r-2,-2l615,27r-3,-3l603,24r-3,-2l596,22r-3,-2l588,20r-2,-3l583,17r-2,-2l576,15r-2,-3l572,12r-3,-2l567,10,564,8r-2,l560,5r-3,l555,3,552,r-2,l519,8r-29,7l459,22r-31,2l396,27r-31,2l336,27,305,24,274,22,243,15,214,8,183,r-3,l178,3r-2,2l173,5r-2,3l168,8r-2,2l164,10r-3,2l159,12r-3,3l152,15r-3,2l147,17r-3,3l140,20r-3,2l132,22r-2,2l120,24r-2,3l101,27r-2,2l84,29,82,27r-17,l63,24r-10,l51,22r-5,l44,20r-5,l36,17r-2,l32,15r-5,l24,12r-2,l20,10r-3,l15,8r-3,l10,5,8,5,5,3,3,,,e" filled="f" strokeweight=".12pt">
                <v:path arrowok="t" o:connecttype="custom" o:connectlocs="693,0;688,5;684,8;680,10;675,12;670,14;664,16;659,19;652,21;646,23;634,26;615,28;600,26;581,23;570,21;563,19;556,16;552,14;545,12;540,10;535,8;532,5;527,3;522,0;465,14;406,23;347,28;290,23;231,14;174,0;169,3;164,5;160,8;156,10;151,12;144,14;140,16;133,19;125,21;114,23;96,26;80,28;62,26;50,23;44,21;37,19;32,16;26,14;21,12;16,10;11,8;8,5;3,0" o:connectangles="0,0,0,0,0,0,0,0,0,0,0,0,0,0,0,0,0,0,0,0,0,0,0,0,0,0,0,0,0,0,0,0,0,0,0,0,0,0,0,0,0,0,0,0,0,0,0,0,0,0,0,0,0"/>
                <o:lock v:ext="edit" aspectratio="t"/>
              </v:shape>
              <v:shape id="Freeform 4390" o:spid="_x0000_s6436" style="position:absolute;left:3894;top:5019;width:144;height:28;rotation:90;visibility:visible;mso-wrap-style:square;v-text-anchor:top" coordsize="15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169MEA&#10;AADeAAAADwAAAGRycy9kb3ducmV2LnhtbERPz2vCMBS+C/sfwht408Q5RDujiCDMo1rvb81bU9a8&#10;hCa23X+/HIQdP77f2/3oWtFTFxvPGhZzBYK48qbhWkN5O83WIGJCNth6Jg2/FGG/e5lssTB+4Av1&#10;11SLHMKxQA02pVBIGStLDuPcB+LMffvOYcqwq6XpcMjhrpVvSq2kw4Zzg8VAR0vVz/XhNIRwfoz3&#10;zXs/qCF9nTb9xd5Kq/X0dTx8gEg0pn/x0/1pNCxXapH35jv5Csjd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JdevTBAAAA3gAAAA8AAAAAAAAAAAAAAAAAmAIAAGRycy9kb3du&#10;cmV2LnhtbFBLBQYAAAAABAAEAPUAAACGAwAAAAA=&#10;" path="m,29l3,26r2,l5,24r3,l10,21r2,l15,19r2,l20,17r2,l24,14r3,l29,12r5,l34,9r5,l41,7r7,l48,5r8,l58,2r10,l70,r43,l116,2r9,l128,5r7,l135,7r7,l144,9r5,l149,12r3,e" filled="f" strokeweight=".12pt">
                <v:path arrowok="t" o:connecttype="custom" o:connectlocs="0,28;3,25;5,25;5,23;8,23;9,20;11,20;14,18;16,18;19,16;21,16;23,14;26,14;27,12;32,12;32,9;37,9;39,7;45,7;45,5;53,5;55,2;64,2;66,0;107,0;110,2;118,2;121,5;128,5;128,7;135,7;136,9;141,9;141,12;144,12" o:connectangles="0,0,0,0,0,0,0,0,0,0,0,0,0,0,0,0,0,0,0,0,0,0,0,0,0,0,0,0,0,0,0,0,0,0,0"/>
                <o:lock v:ext="edit" aspectratio="t"/>
              </v:shape>
              <v:shape id="Freeform 4391" o:spid="_x0000_s6437" style="position:absolute;left:3690;top:5367;width:551;height:28;rotation:90;visibility:visible;mso-wrap-style:square;v-text-anchor:top" coordsize="580,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qimccA&#10;AADeAAAADwAAAGRycy9kb3ducmV2LnhtbESPQWvCQBSE7wX/w/IEb3WTKtpGVymCqEgpph56fGSf&#10;STT7NmTXJP33XaHQ4zAz3zDLdW8q0VLjSssK4nEEgjizuuRcwflr+/wKwnlkjZVlUvBDDtarwdMS&#10;E207PlGb+lwECLsEFRTe14mULivIoBvbmjh4F9sY9EE2udQNdgFuKvkSRTNpsOSwUGBNm4KyW3o3&#10;Cj678nDAcztxx49tLOfp9Op330qNhv37AoSn3v+H/9p7rWAyi+I3eNw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SqopnHAAAA3gAAAA8AAAAAAAAAAAAAAAAAmAIAAGRy&#10;cy9kb3ducmV2LnhtbFBLBQYAAAAABAAEAPUAAACMAwAAAAA=&#10;" path="m,12r2,l4,14r3,l9,17r3,l14,19r2,l19,21r2,l24,24r2,l26,26r2,l31,29,62,19,91,12,122,7,153,2,184,r60,l276,2r31,5l338,12r29,7l398,29r2,-3l403,26r,-2l405,24r3,-3l410,21r2,-2l415,19r2,-2l420,17r2,-3l424,14r3,-2l431,12r,-3l436,9r3,-2l446,7r,-2l453,5r3,-3l465,2,468,r43,l513,2r10,l525,5r7,l532,7r8,l542,9r5,l547,12r4,l554,14r2,l559,17r2,l564,19r2,l568,21r3,l573,24r3,l576,26r2,l580,29e" filled="f" strokeweight=".12pt">
                <v:path arrowok="t" o:connecttype="custom" o:connectlocs="2,12;7,14;11,16;15,18;20,20;25,23;27,25;59,18;116,7;175,0;262,2;321,12;378,28;383,25;385,23;390,20;394,18;399,16;403,14;409,12;414,9;424,7;430,5;442,2;485,0;497,2;505,5;513,7;520,9;523,12;528,14;533,16;538,18;542,20;547,23;549,25" o:connectangles="0,0,0,0,0,0,0,0,0,0,0,0,0,0,0,0,0,0,0,0,0,0,0,0,0,0,0,0,0,0,0,0,0,0,0,0"/>
                <o:lock v:ext="edit" aspectratio="t"/>
              </v:shape>
              <v:shape id="Freeform 4392" o:spid="_x0000_s6438" style="position:absolute;left:5015;top:5535;width:0;height:30;rotation:90;visibility:visible;mso-wrap-style:square;v-text-anchor:top" coordsize="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1VRZsYA&#10;AADeAAAADwAAAGRycy9kb3ducmV2LnhtbESPTWvCQBCG74X+h2UKvdVNbStN6ioiCFZRqBaKt2l2&#10;mgSzsyE7mvjv3UPB48v7xTOe9q5WZ2pD5dnA8yABRZx7W3Fh4Hu/eHoHFQTZYu2ZDFwowHRyfzfG&#10;zPqOv+i8k0LFEQ4ZGihFmkzrkJfkMAx8Qxy9P986lCjbQtsWuzjuaj1MkpF2WHF8KLGheUn5cXdy&#10;Bn720h26181af8oq/T3gNn1LyZjHh372AUqol1v4v720Bl5GyTACRJyIAnpy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1VRZsYAAADeAAAADwAAAAAAAAAAAAAAAACYAgAAZHJz&#10;L2Rvd25yZXYueG1sUEsFBgAAAAAEAAQA9QAAAIsDAAAAAA==&#10;" path="m,32l,e" filled="f" strokeweight=".12pt">
                <v:path arrowok="t" o:connecttype="custom" o:connectlocs="0,30;0,0" o:connectangles="0,0"/>
                <o:lock v:ext="edit" aspectratio="t"/>
              </v:shape>
              <v:shape id="Freeform 4393" o:spid="_x0000_s6439" style="position:absolute;left:5000;top:5038;width:0;height:60;rotation:90;visibility:visible;mso-wrap-style:square;v-text-anchor:top" coordsize="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TdlW8UA&#10;AADeAAAADwAAAGRycy9kb3ducmV2LnhtbESPT4vCMBTE74LfIbwFb5rqskW6RlkEcU/+F/b4aJ5N&#10;sXmpTdT67TeC4HGYmd8wk1lrK3GjxpeOFQwHCQji3OmSCwWH/aI/BuEDssbKMSl4kIfZtNuZYKbd&#10;nbd024VCRAj7DBWYEOpMSp8bsugHriaO3sk1FkOUTSF1g/cIt5UcJUkqLZYcFwzWNDeUn3dXq+B4&#10;NZf1Y7+hVZv+LfPV8mu7OdZK9T7an28QgdrwDr/av1rBZ5qMhvC8E6+An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N2VbxQAAAN4AAAAPAAAAAAAAAAAAAAAAAJgCAABkcnMv&#10;ZG93bnJldi54bWxQSwUGAAAAAAQABAD1AAAAigMAAAAA&#10;" path="m,l,63e" filled="f" strokeweight=".12pt">
                <v:path arrowok="t" o:connecttype="custom" o:connectlocs="0,0;0,60" o:connectangles="0,0"/>
                <o:lock v:ext="edit" aspectratio="t"/>
              </v:shape>
              <v:shape id="Freeform 4394" o:spid="_x0000_s6440" style="position:absolute;left:4957;top:5268;width:85;height:60;rotation:90;visibility:visible;mso-wrap-style:square;v-text-anchor:top" coordsize="89,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TAX8cA&#10;AADeAAAADwAAAGRycy9kb3ducmV2LnhtbESPQWvCQBSE74X+h+UVvJS6MQVboqtUbcFjtQGvj+wz&#10;SZN9G3Y3Mf33riD0OMzMN8xyPZpWDOR8bVnBbJqAIC6srrlUkP98vbyD8AFZY2uZFPyRh/Xq8WGJ&#10;mbYXPtBwDKWIEPYZKqhC6DIpfVGRQT+1HXH0ztYZDFG6UmqHlwg3rUyTZC4N1hwXKuxoW1HRHHuj&#10;oO52wyYv3j5/N4P7bs55f3pueqUmT+PHAkSgMfyH7+29VvA6T9IUbnfiFZ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UwF/HAAAA3gAAAA8AAAAAAAAAAAAAAAAAmAIAAGRy&#10;cy9kb3ducmV2LnhtbFBLBQYAAAAABAAEAPUAAACMAwAAAAA=&#10;" path="m,63l89,e" filled="f" strokeweight=".12pt">
                <v:path arrowok="t" o:connecttype="custom" o:connectlocs="0,60;85,0" o:connectangles="0,0"/>
                <o:lock v:ext="edit" aspectratio="t"/>
              </v:shape>
              <v:shape id="Freeform 4395" o:spid="_x0000_s6441" style="position:absolute;left:4959;top:5312;width:82;height:60;rotation:90;visibility:visible;mso-wrap-style:square;v-text-anchor:top" coordsize="86,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E8IMcA&#10;AADeAAAADwAAAGRycy9kb3ducmV2LnhtbESPQWsCMRSE74X+h/AKXopmq7jqulkpBaHQQ6l68PjY&#10;PDeLycuySXX11zeFQo/DzHzDlJvBWXGhPrSeFbxMMhDEtdctNwoO++14CSJEZI3WMym4UYBN9fhQ&#10;YqH9lb/osouNSBAOBSowMXaFlKE25DBMfEecvJPvHcYk+0bqHq8J7qycZlkuHbacFgx29GaoPu++&#10;nYJ7bp/3C24/7Tx8uLOZ62PoVkqNnobXNYhIQ/wP/7XftYJZnk1n8HsnXQFZ/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xPCDHAAAA3gAAAA8AAAAAAAAAAAAAAAAAmAIAAGRy&#10;cy9kb3ducmV2LnhtbFBLBQYAAAAABAAEAPUAAACMAwAAAAA=&#10;" path="m,63l86,e" filled="f" strokeweight=".12pt">
                <v:path arrowok="t" o:connecttype="custom" o:connectlocs="0,60;82,0" o:connectangles="0,0"/>
                <o:lock v:ext="edit" aspectratio="t"/>
              </v:shape>
              <v:shape id="Freeform 4396" o:spid="_x0000_s6442" style="position:absolute;left:5127;top:5513;width:45;height:241;rotation:90;visibility:visible;mso-wrap-style:square;v-text-anchor:top" coordsize="48,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2losgA&#10;AADeAAAADwAAAGRycy9kb3ducmV2LnhtbESPW2sCMRSE3wv+h3AE32rStXhZjdIKhUJpwduDb4fN&#10;cXfp5mRJUl37641Q6OMwM98wi1VnG3EmH2rHGp6GCgRx4UzNpYb97u1xCiJEZIONY9JwpQCrZe9h&#10;gblxF97QeRtLkSAcctRQxdjmUoaiIoth6Fri5J2ctxiT9KU0Hi8JbhuZKTWWFmtOCxW2tK6o+N7+&#10;WA04uc785+gg1fH3Y1MY95odvjqtB/3uZQ4iUhf/w3/td6NhNFbZM9zvpCs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naWiyAAAAN4AAAAPAAAAAAAAAAAAAAAAAJgCAABk&#10;cnMvZG93bnJldi54bWxQSwUGAAAAAAQABAD1AAAAjQMAAAAA&#10;" path="m,254l48,226,48,29,,e" filled="f" strokeweight=".12pt">
                <v:path arrowok="t" o:connecttype="custom" o:connectlocs="0,241;45,214;45,28;0,0" o:connectangles="0,0,0,0"/>
                <o:lock v:ext="edit" aspectratio="t"/>
              </v:shape>
              <v:shape id="Freeform 4397" o:spid="_x0000_s6443" style="position:absolute;left:5127;top:4863;width:45;height:241;rotation:90;visibility:visible;mso-wrap-style:square;v-text-anchor:top" coordsize="48,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EAOcgA&#10;AADeAAAADwAAAGRycy9kb3ducmV2LnhtbESPW2sCMRSE3wv+h3AE32rSlXpZjdIKhUJpwduDb4fN&#10;cXfp5mRJUl37641Q6OMwM98wi1VnG3EmH2rHGp6GCgRx4UzNpYb97u1xCiJEZIONY9JwpQCrZe9h&#10;gblxF97QeRtLkSAcctRQxdjmUoaiIoth6Fri5J2ctxiT9KU0Hi8JbhuZKTWWFmtOCxW2tK6o+N7+&#10;WA04uc785+gg1fH3Y1MY95odvjqtB/3uZQ4iUhf/w3/td6NhNFbZM9zvpCs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0QA5yAAAAN4AAAAPAAAAAAAAAAAAAAAAAJgCAABk&#10;cnMvZG93bnJldi54bWxQSwUGAAAAAAQABAD1AAAAjQMAAAAA&#10;" path="m48,l,29,,226r48,28e" filled="f" strokeweight=".12pt">
                <v:path arrowok="t" o:connecttype="custom" o:connectlocs="45,0;0,28;0,214;45,241" o:connectangles="0,0,0,0"/>
                <o:lock v:ext="edit" aspectratio="t"/>
              </v:shape>
              <v:shape id="Freeform 4398" o:spid="_x0000_s6444" style="position:absolute;left:5150;top:5390;width:0;height:186;rotation:90;visibility:visible;mso-wrap-style:square;v-text-anchor:top" coordsize="0,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YpGsQA&#10;AADeAAAADwAAAGRycy9kb3ducmV2LnhtbESPQWvCQBSE70L/w/IKveluLARJXUUKgbY5GQWvj+xr&#10;Es2+DbtbTf99tyB4HGbmG2a9newgruRD71hDtlAgiBtnem41HA/lfAUiRGSDg2PS8EsBtpun2RoL&#10;4268p2sdW5EgHArU0MU4FlKGpiOLYeFG4uR9O28xJulbaTzeEtwOcqlULi32nBY6HOm9o+ZS/1gN&#10;WF18nQUuP6tTZs5qX7nyy2v98jzt3kBEmuIjfG9/GA2vuVrm8H8nXQ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32KRrEAAAA3gAAAA8AAAAAAAAAAAAAAAAAmAIAAGRycy9k&#10;b3ducmV2LnhtbFBLBQYAAAAABAAEAPUAAACJAwAAAAA=&#10;" path="m,197l,e" filled="f" strokeweight=".12pt">
                <v:path arrowok="t" o:connecttype="custom" o:connectlocs="0,186;0,0" o:connectangles="0,0"/>
                <o:lock v:ext="edit" aspectratio="t"/>
              </v:shape>
              <v:shape id="Freeform 4399" o:spid="_x0000_s6445" style="position:absolute;left:5150;top:5042;width:0;height:186;rotation:90;visibility:visible;mso-wrap-style:square;v-text-anchor:top" coordsize="0,1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qMgcQA&#10;AADeAAAADwAAAGRycy9kb3ducmV2LnhtbESPQWvCQBSE74X+h+UJvdXdWNASXUUKgdacjAWvj+wz&#10;iWbfht2tpv/eLRQ8DjPzDbPajLYXV/Khc6whmyoQxLUzHTcavg/F6zuIEJEN9o5Jwy8F2Kyfn1aY&#10;G3fjPV2r2IgE4ZCjhjbGIZcy1C1ZDFM3ECfv5LzFmKRvpPF4S3Dby5lSc2mx47TQ4kAfLdWX6sdq&#10;wPLiqyxw8VUeM3NW+9IVO6/1y2TcLkFEGuMj/N/+NBre5mq2gL876Qr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K6jIHEAAAA3gAAAA8AAAAAAAAAAAAAAAAAmAIAAGRycy9k&#10;b3ducmV2LnhtbFBLBQYAAAAABAAEAPUAAACJAwAAAAA=&#10;" path="m,197l,e" filled="f" strokeweight=".12pt">
                <v:path arrowok="t" o:connecttype="custom" o:connectlocs="0,186;0,0" o:connectangles="0,0"/>
                <o:lock v:ext="edit" aspectratio="t"/>
              </v:shape>
              <v:shape id="Freeform 4400" o:spid="_x0000_s6446" style="position:absolute;left:5170;top:5556;width:173;height:28;rotation:90;visibility:visible;mso-wrap-style:square;v-text-anchor:top" coordsize="18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6hd8QA&#10;AADeAAAADwAAAGRycy9kb3ducmV2LnhtbERPTWvCMBi+D/wP4R3sIpquQnWdUWQw5oYXPy7eXprX&#10;tqx5E5Ks1n+/HASPD8/3cj2YTvTkQ2tZwes0A0FcWd1yreB0/JwsQISIrLGzTApuFGC9Gj0tsdT2&#10;ynvqD7EWKYRDiQqaGF0pZagaMhim1hEn7mK9wZigr6X2eE3hppN5lhXSYMupoUFHHw1Vv4c/o+Dt&#10;SzvP9ry4FHMef4+3P7uhQqVenofNO4hIQ3yI7+6tVjArsjztTXfSF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OoXfEAAAA3gAAAA8AAAAAAAAAAAAAAAAAmAIAAGRycy9k&#10;b3ducmV2LnhtbFBLBQYAAAAABAAEAPUAAACJAwAAAAA=&#10;" path="m182,29r-2,-3l178,26r,-2l175,24r-2,-2l170,22r-2,-3l163,19r,-2l161,17r-3,-3l153,14r-2,-2l149,12r-3,-2l142,10,139,7r-5,l134,5r-9,l122,2r-12,l108,,74,,72,2,60,2,58,5,48,5r,2l43,7r-2,3l36,10r-3,2l31,12r-2,2l24,14r-2,3l19,17r,2l14,19r-2,3l10,22,7,24r-2,l5,26r-3,l,29e" filled="f" strokeweight=".12pt">
                <v:path arrowok="t" o:connecttype="custom" o:connectlocs="173,28;171,25;169,25;169,23;166,23;164,21;162,21;160,18;155,18;155,16;153,16;150,14;145,14;144,12;142,12;139,10;135,10;132,7;127,7;127,5;119,5;116,2;105,2;103,0;70,0;68,2;57,2;55,5;46,5;46,7;41,7;39,10;34,10;31,12;29,12;28,14;23,14;21,16;18,16;18,18;13,18;11,21;10,21;7,23;5,23;5,25;2,25;0,28" o:connectangles="0,0,0,0,0,0,0,0,0,0,0,0,0,0,0,0,0,0,0,0,0,0,0,0,0,0,0,0,0,0,0,0,0,0,0,0,0,0,0,0,0,0,0,0,0,0,0,0"/>
                <o:lock v:ext="edit" aspectratio="t"/>
              </v:shape>
              <v:shape id="Freeform 4401" o:spid="_x0000_s6447" style="position:absolute;left:5211;top:5075;width:92;height:28;rotation:90;visibility:visible;mso-wrap-style:square;v-text-anchor:top" coordsize="9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GW/scA&#10;AADeAAAADwAAAGRycy9kb3ducmV2LnhtbESP0WrCQBRE34X+w3KFvulGK6mmriJCwQiW1vYDrtlr&#10;Epq9G7JrEv/eFQQfh5k5wyzXvalES40rLSuYjCMQxJnVJecK/n4/R3MQziNrrCyTgis5WK9eBktM&#10;tO34h9qjz0WAsEtQQeF9nUjpsoIMurGtiYN3to1BH2STS91gF+CmktMoiqXBksNCgTVtC8r+jxej&#10;YJ994Wn+HnebQztL94fventOU6Veh/3mA4Sn3j/Dj/ZOK3iLo+kC7nfCFZ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hlv7HAAAA3gAAAA8AAAAAAAAAAAAAAAAAmAIAAGRy&#10;cy9kb3ducmV2LnhtbFBLBQYAAAAABAAEAPUAAACMAwAAAAA=&#10;" path="m96,29l93,26r-2,l91,24r-2,l86,22r-2,l81,19r-4,l77,17r-3,l72,14r-5,l65,12r-3,l60,10r-5,l53,7r-5,l48,5,38,5,36,2,24,2,21,,,e" filled="f" strokeweight=".12pt">
                <v:path arrowok="t" o:connecttype="custom" o:connectlocs="92,28;89,25;87,25;87,23;85,23;82,21;81,21;78,18;74,18;74,16;71,16;69,14;64,14;62,12;59,12;58,10;53,10;51,7;46,7;46,5;36,5;35,2;23,2;20,0;0,0" o:connectangles="0,0,0,0,0,0,0,0,0,0,0,0,0,0,0,0,0,0,0,0,0,0,0,0,0"/>
                <o:lock v:ext="edit" aspectratio="t"/>
              </v:shape>
              <v:shape id="Freeform 4402" o:spid="_x0000_s6448" style="position:absolute;left:5216;top:4988;width:82;height:28;rotation:90;visibility:visible;mso-wrap-style:square;v-text-anchor:top" coordsize="8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eO+MUA&#10;AADeAAAADwAAAGRycy9kb3ducmV2LnhtbESP32rCMBTG7we+QzjCboqmm1BGNRYpTKruZm4PcGjO&#10;ms7mpDSx1j39cjHY5cf3j9+mmGwnRhp861jB0zIFQVw73XKj4PPjdfECwgdkjZ1jUnAnD8V29rDB&#10;XLsbv9N4Do2II+xzVGBC6HMpfW3Iol+6njh6X26wGKIcGqkHvMVx28nnNM2kxZbjg8GeSkP15Xy1&#10;Ct7kz/cByyMeuyppExNOtG9OSj3Op90aRKAp/If/2pVWsMrSVQSIOBEF5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J474xQAAAN4AAAAPAAAAAAAAAAAAAAAAAJgCAABkcnMv&#10;ZG93bnJldi54bWxQSwUGAAAAAAQABAD1AAAAigMAAAAA&#10;" path="m87,l75,,72,2,60,2,58,5,48,5r,2l44,7r-3,3l36,10r-2,2l32,12r-3,2l24,14r-2,3l20,17r,2l15,19r-3,3l10,22,8,24r-3,l5,26r-2,l,29e" filled="f" strokeweight=".12pt">
                <v:path arrowok="t" o:connecttype="custom" o:connectlocs="82,0;71,0;68,2;57,2;55,5;45,5;45,7;41,7;39,10;34,10;32,12;30,12;27,14;23,14;21,16;19,16;19,18;14,18;11,21;9,21;8,23;5,23;5,25;3,25;0,28" o:connectangles="0,0,0,0,0,0,0,0,0,0,0,0,0,0,0,0,0,0,0,0,0,0,0,0,0"/>
                <o:lock v:ext="edit" aspectratio="t"/>
              </v:shape>
              <v:shape id="Freeform 4403" o:spid="_x0000_s6449" style="position:absolute;left:4956;top:5034;width:174;height:27;rotation:90;visibility:visible;mso-wrap-style:square;v-text-anchor:top" coordsize="183,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Is4cYA&#10;AADeAAAADwAAAGRycy9kb3ducmV2LnhtbESPT4vCMBTE78J+h/AWvGmqgkjXKK6L4kXwH4vHR/Ns&#10;is1LaWKtfnqzsOBxmJnfMNN5a0vRUO0LxwoG/QQEceZ0wbmC03HVm4DwAVlj6ZgUPMjDfPbRmWKq&#10;3Z331BxCLiKEfYoKTAhVKqXPDFn0fVcRR+/iaoshyjqXusZ7hNtSDpNkLC0WHBcMVrQ0lF0PN6ug&#10;avTlZ3f8PpvlenuW8vn7DNu1Ut3PdvEFIlAb3uH/9kYrGI2T0QD+7sQrIG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4Is4cYAAADeAAAADwAAAAAAAAAAAAAAAACYAgAAZHJz&#10;L2Rvd25yZXYueG1sUEsFBgAAAAAEAAQA9QAAAIsDAAAAAA==&#10;" path="m,l3,,5,2,8,4r2,l12,7r3,l17,9r3,l20,12r4,l27,14r2,l32,16r2,l36,19r8,l46,21r5,l53,24r7,l63,26r14,l77,28r29,l106,26r14,l123,24r7,l132,21r5,l140,19r7,l149,16r3,l154,14r2,l159,12r5,l164,9r2,l168,7r3,l173,4r3,l178,2,180,r3,e" filled="f" strokeweight=".12pt">
                <v:path arrowok="t" o:connecttype="custom" o:connectlocs="0,0;3,0;5,2;8,4;10,4;11,7;14,7;16,9;19,9;19,12;23,12;26,14;28,14;30,15;32,15;34,18;42,18;44,20;48,20;50,23;57,23;60,25;73,25;73,27;101,27;101,25;114,25;117,23;124,23;126,20;130,20;133,18;140,18;142,15;145,15;146,14;148,14;151,12;156,12;156,9;158,9;160,7;163,7;164,4;167,4;169,2;171,0;174,0" o:connectangles="0,0,0,0,0,0,0,0,0,0,0,0,0,0,0,0,0,0,0,0,0,0,0,0,0,0,0,0,0,0,0,0,0,0,0,0,0,0,0,0,0,0,0,0,0,0,0,0"/>
                <o:lock v:ext="edit" aspectratio="t"/>
              </v:shape>
              <v:shape id="Freeform 4404" o:spid="_x0000_s6450" style="position:absolute;left:4956;top:5556;width:173;height:27;rotation:90;visibility:visible;mso-wrap-style:square;v-text-anchor:top" coordsize="18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GswsgA&#10;AADeAAAADwAAAGRycy9kb3ducmV2LnhtbESPQWsCMRSE74X+h/AKXkpNVJCyGkVFpXoQq+L5sXnu&#10;rm5elk3Urb++KQg9DjPzDTMcN7YUN6p94VhDp61AEKfOFJxpOOwXH58gfEA2WDomDT/kYTx6fRli&#10;Ytydv+m2C5mIEPYJashDqBIpfZqTRd92FXH0Tq62GKKsM2lqvEe4LWVXqb60WHBcyLGiWU7pZXe1&#10;Gpab7XyrVvtpeT6t393jqBaT40Hr1lszGYAI1IT/8LP9ZTT0+qrXhb878QrI0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AazCyAAAAN4AAAAPAAAAAAAAAAAAAAAAAJgCAABk&#10;cnMvZG93bnJldi54bWxQSwUGAAAAAAQABAD1AAAAjQMAAAAA&#10;" path="m,l2,,5,2,7,4r3,l12,7r2,l17,9r2,l19,12r5,l26,14r3,l31,16r2,l36,19r7,l46,21r4,l53,24r7,l62,26r15,l77,28r29,l106,26r14,l122,24r8,l132,21r5,l139,19r7,l149,16r2,l153,14r3,l158,12r5,l163,9r3,l168,7r2,l173,4r2,l178,2,180,r2,e" filled="f" strokeweight=".12pt">
                <v:path arrowok="t" o:connecttype="custom" o:connectlocs="0,0;2,0;5,2;7,4;10,4;11,7;13,7;16,9;18,9;18,12;23,12;25,14;28,14;29,15;31,15;34,18;41,18;44,20;48,20;50,23;57,23;59,25;73,25;73,27;101,27;101,25;114,25;116,23;124,23;125,20;130,20;132,18;139,18;142,15;144,15;145,14;148,14;150,12;155,12;155,9;158,9;160,7;162,7;164,4;166,4;169,2;171,0;173,0" o:connectangles="0,0,0,0,0,0,0,0,0,0,0,0,0,0,0,0,0,0,0,0,0,0,0,0,0,0,0,0,0,0,0,0,0,0,0,0,0,0,0,0,0,0,0,0,0,0,0,0"/>
                <o:lock v:ext="edit" aspectratio="t"/>
              </v:shape>
              <v:shape id="Freeform 4405" o:spid="_x0000_s6451" style="position:absolute;left:3772;top:5093;width:0;height:43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eYuMYA&#10;AADeAAAADwAAAGRycy9kb3ducmV2LnhtbESPQYvCMBSE74L/IbyFvYimbtGVrlFUUARB0PXg8dm8&#10;bcs2L6WJtv57Iwgeh5n5hpnOW1OKG9WusKxgOIhAEKdWF5wpOP2u+xMQziNrLC2Tgjs5mM+6nSkm&#10;2jZ8oNvRZyJA2CWoIPe+SqR0aU4G3cBWxMH7s7VBH2SdSV1jE+CmlF9RNJYGCw4LOVa0yin9P16N&#10;AtPbXIZxk+1thaNzuTx/rw+jnVKfH+3iB4Sn1r/Dr/ZWK4jHURzD8064AnL2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eYuMYAAADeAAAADwAAAAAAAAAAAAAAAACYAgAAZHJz&#10;L2Rvd25yZXYueG1sUEsFBgAAAAAEAAQA9QAAAIsDAAAAAA==&#10;" path="m,453l,e" filled="f" strokecolor="#871800" strokeweight=".12pt">
                <v:path arrowok="t" o:connecttype="custom" o:connectlocs="0,430;0,0" o:connectangles="0,0"/>
                <o:lock v:ext="edit" aspectratio="t"/>
              </v:shape>
              <v:shape id="Freeform 4406" o:spid="_x0000_s6452" style="position:absolute;left:4147;top:5254;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gEcsYA&#10;AADeAAAADwAAAGRycy9kb3ducmV2LnhtbESPQWsCMRSE74L/ITyhN02srchqlKW00EMRawWvj80z&#10;u7h52Sapbv99IxQ8DjPzDbPa9K4VFwqx8axhOlEgiCtvGrYaDl9v4wWImJANtp5Jwy9F2KyHgxUW&#10;xl/5ky77ZEWGcCxQQ51SV0gZq5ocxonviLN38sFhyjJYaQJeM9y18lGpuXTYcF6osaOXmqrz/sdp&#10;2H2c7C4eVfh+np5fzbYsQ2tLrR9GfbkEkahP9/B/+91omM3V7Alud/IVkO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zgEcsYAAADeAAAADwAAAAAAAAAAAAAAAACYAgAAZHJz&#10;L2Rvd25yZXYueG1sUEsFBgAAAAAEAAQA9QAAAIsDAAAAAA==&#10;" path="m,113l,e" filled="f" strokecolor="#871800" strokeweight=".12pt">
                <v:path arrowok="t" o:connecttype="custom" o:connectlocs="0,107;0,0" o:connectangles="0,0"/>
                <o:lock v:ext="edit" aspectratio="t"/>
              </v:shape>
              <v:shape id="Freeform 4407" o:spid="_x0000_s6453" style="position:absolute;left:4523;top:5093;width:0;height:43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KlV8cA&#10;AADeAAAADwAAAGRycy9kb3ducmV2LnhtbESPQWvCQBSE70L/w/IKvYhubIhK6ipVsBQEIerB4zP7&#10;moRm34bs1sR/7xYEj8PMfMMsVr2pxZVaV1lWMBlHIIhzqysuFJyO29EchPPIGmvLpOBGDlbLl8EC&#10;U207zuh68IUIEHYpKii9b1IpXV6SQTe2DXHwfmxr0AfZFlK32AW4qeV7FE2lwYrDQokNbUrKfw9/&#10;RoEZfl0mcVfsbYPJuV6fZ9ss2Sn19tp/foDw1Ptn+NH+1griaRQn8H8nXAG5v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gypVfHAAAA3gAAAA8AAAAAAAAAAAAAAAAAmAIAAGRy&#10;cy9kb3ducmV2LnhtbFBLBQYAAAAABAAEAPUAAACMAwAAAAA=&#10;" path="m,453l,e" filled="f" strokecolor="#871800" strokeweight=".12pt">
                <v:path arrowok="t" o:connecttype="custom" o:connectlocs="0,430;0,0" o:connectangles="0,0"/>
                <o:lock v:ext="edit" aspectratio="t"/>
              </v:shape>
              <v:shape id="Freeform 4408" o:spid="_x0000_s6454" style="position:absolute;left:4899;top:5253;width:0;height:109;rotation:90;visibility:visible;mso-wrap-style:square;v-text-anchor:top" coordsize="0,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itB8YA&#10;AADeAAAADwAAAGRycy9kb3ducmV2LnhtbESPT2sCMRTE7wW/Q3iCt5q1yipbo1hBKPVS/+D5dfO6&#10;u3TzsiTRbPvpTaHQ4zAzv2GW69604kbON5YVTMYZCOLS6oYrBefT7nEBwgdkja1lUvBNHtarwcMS&#10;C20jH+h2DJVIEPYFKqhD6AopfVmTQT+2HXHyPq0zGJJ0ldQOY4KbVj5lWS4NNpwWauxoW1P5dbwa&#10;BfGF3maXqN91PM0+Fvoy9z9ur9Ro2G+eQQTqw3/4r/2qFUzzbJrD7510Be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AitB8YAAADeAAAADwAAAAAAAAAAAAAAAACYAgAAZHJz&#10;L2Rvd25yZXYueG1sUEsFBgAAAAAEAAQA9QAAAIsDAAAAAA==&#10;" path="m,115l,e" filled="f" strokecolor="#871800" strokeweight=".12pt">
                <v:path arrowok="t" o:connecttype="custom" o:connectlocs="0,109;0,0" o:connectangles="0,0"/>
                <o:lock v:ext="edit" aspectratio="t"/>
              </v:shape>
              <v:shape id="Freeform 4409" o:spid="_x0000_s6455" style="position:absolute;left:5256;top:5113;width:0;height:390;rotation:90;visibility:visible;mso-wrap-style:square;v-text-anchor:top" coordsize="0,4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OsrMUA&#10;AADeAAAADwAAAGRycy9kb3ducmV2LnhtbESPS2vDMBCE74X8B7GF3BqpDeThRgnBJW3JLQ96XqyN&#10;JWKtXEt13H9fFQo9DjPzDbPaDL4RPXXRBdbwOFEgiKtgHNcazqfdwwJETMgGm8Ck4ZsibNajuxUW&#10;Jtz4QP0x1SJDOBaowabUFlLGypLHOAktcfYuofOYsuxqaTq8Zbhv5JNSM+nRcV6w2FJpqboev7yG&#10;z8v+w9kXfrvSnMr9qzOqL5daj++H7TOIREP6D/+1342G6UxN5/B7J18Bu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2E6ysxQAAAN4AAAAPAAAAAAAAAAAAAAAAAJgCAABkcnMv&#10;ZG93bnJldi54bWxQSwUGAAAAAAQABAD1AAAAigMAAAAA&#10;" path="m,411l,e" filled="f" strokecolor="#871800" strokeweight=".12pt">
                <v:path arrowok="t" o:connecttype="custom" o:connectlocs="0,390;0,0" o:connectangles="0,0"/>
                <o:lock v:ext="edit" aspectratio="t"/>
              </v:shape>
              <v:shape id="Freeform 4410" o:spid="_x0000_s6456" style="position:absolute;left:3493;top:5275;width:306;height:65;rotation:90;visibility:visible;mso-wrap-style:square;v-text-anchor:top" coordsize="32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rf/8IA&#10;AADeAAAADwAAAGRycy9kb3ducmV2LnhtbERPzYrCMBC+C/sOYYS9aaqiq9W0LEplb7rVBxiasa02&#10;k9JE7b795iB4/Pj+N2lvGvGgztWWFUzGEQjiwuqaSwXnUzZagnAeWWNjmRT8kYM0+RhsMNb2yb/0&#10;yH0pQgi7GBVU3rexlK6oyKAb25Y4cBfbGfQBdqXUHT5DuGnkNIoW0mDNoaHClrYVFbf8bhQst9lq&#10;cvzK0OTF4XKb769md9gp9Tnsv9cgPPX+LX65f7SC2SKahb3hTrgCMv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at//wgAAAN4AAAAPAAAAAAAAAAAAAAAAAJgCAABkcnMvZG93&#10;bnJldi54bWxQSwUGAAAAAAQABAD1AAAAhwMAAAAA&#10;" path="m300,69l322,57r,-45l300,,22,,,12,,57,22,69e" filled="f" strokeweight=".12pt">
                <v:path arrowok="t" o:connecttype="custom" o:connectlocs="285,65;306,54;306,11;285,0;21,0;0,11;0,54;21,65" o:connectangles="0,0,0,0,0,0,0,0"/>
                <o:lock v:ext="edit" aspectratio="t"/>
              </v:shape>
              <v:shape id="Freeform 4411" o:spid="_x0000_s6457" style="position:absolute;left:3646;top:5363;width:0;height:43;rotation:90;visibility:visible;mso-wrap-style:square;v-text-anchor:top" coordsize="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YDcYA&#10;AADeAAAADwAAAGRycy9kb3ducmV2LnhtbESPT2vCQBTE7wW/w/KE3urGP4iJriJFW2+iEfH4yD6T&#10;YPZturvV9Nt3hUKPw8z8hlmsOtOIOzlfW1YwHCQgiAuray4VnPLt2wyED8gaG8uk4Ic8rJa9lwVm&#10;2j74QPdjKEWEsM9QQRVCm0npi4oM+oFtiaN3tc5giNKVUjt8RLhp5ChJptJgzXGhwpbeKypux2+j&#10;YFQ7/6U/L5MPTPOz2eeTYbrZKfXa79ZzEIG68B/+a++0gvE0GafwvB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nYDcYAAADeAAAADwAAAAAAAAAAAAAAAACYAgAAZHJz&#10;L2Rvd25yZXYueG1sUEsFBgAAAAAEAAQA9QAAAIsDAAAAAA==&#10;" path="m,45l,e" filled="f" strokeweight=".12pt">
                <v:path arrowok="t" o:connecttype="custom" o:connectlocs="0,43;0,0" o:connectangles="0,0"/>
                <o:lock v:ext="edit" aspectratio="t"/>
              </v:shape>
              <v:shape id="Freeform 4412" o:spid="_x0000_s6458" style="position:absolute;left:3646;top:5210;width:0;height:43;rotation:90;visibility:visible;mso-wrap-style:square;v-text-anchor:top" coordsize="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UC7cUA&#10;AADeAAAADwAAAGRycy9kb3ducmV2LnhtbESPzWrCQBSF94W+w3AL3dWJNkiNmUiR1rorJkVcXjLX&#10;JDRzJ86Mmr69sxC6PJw/vnw1ml5cyPnOsoLpJAFBXFvdcaPgp/p8eQPhA7LG3jIp+CMPq+LxIcdM&#10;2yvv6FKGRsQR9hkqaEMYMil93ZJBP7EDcfSO1hkMUbpGaofXOG56OUuSuTTYcXxocaB1S/VveTYK&#10;Zp3zJ/11SDe4qPbmu0qni4+tUs9P4/sSRKAx/Ifv7a1W8DpP0ggQcSIKyO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xQLtxQAAAN4AAAAPAAAAAAAAAAAAAAAAAJgCAABkcnMv&#10;ZG93bnJldi54bWxQSwUGAAAAAAQABAD1AAAAigMAAAAA&#10;" path="m,45l,e" filled="f" strokeweight=".12pt">
                <v:path arrowok="t" o:connecttype="custom" o:connectlocs="0,43;0,0" o:connectangles="0,0"/>
                <o:lock v:ext="edit" aspectratio="t"/>
              </v:shape>
              <v:shape id="Freeform 4413" o:spid="_x0000_s6459" style="position:absolute;left:3520;top:5302;width:306;height:11;rotation:90;visibility:visible;mso-wrap-style:square;v-text-anchor:top" coordsize="32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TIsYA&#10;AADeAAAADwAAAGRycy9kb3ducmV2LnhtbESPQWsCMRSE74X+h/AEbzW7tUhdjSKFUj30oNX7c/Pc&#10;LG5etkl01/76plDwOMzMN8x82dtGXMmH2rGCfJSBIC6drrlSsP96f3oFESKyxsYxKbhRgOXi8WGO&#10;hXYdb+m6i5VIEA4FKjAxtoWUoTRkMYxcS5y8k/MWY5K+ktpjl+C2kc9ZNpEWa04LBlt6M1Sedxer&#10;gPPj6fvWffrVz2XzQdPDtjmwUWo46FczEJH6eA//t9dawXiSveTwdyddAbn4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a+TIsYAAADeAAAADwAAAAAAAAAAAAAAAACYAgAAZHJz&#10;L2Rvd25yZXYueG1sUEsFBgAAAAAEAAQA9QAAAIsDAAAAAA==&#10;" path="m322,12r-3,l319,9r-4,l315,7r-5,l308,4r-5,l303,2r-10,l291,,274,r,2l264,2r-2,2l257,4r,3l252,7r-2,2l248,9r-3,3l243,12,228,9,216,7,202,4,190,2,176,,149,,135,2,120,4,108,7,94,9,82,12r-5,l77,9r-2,l72,7r-4,l68,4r-5,l60,2r-9,l51,,34,,32,2,22,2r,2l15,4r,3l10,7r,2l5,9r,3l,12e" filled="f" strokeweight=".12pt">
                <v:path arrowok="t" o:connecttype="custom" o:connectlocs="306,11;303,11;303,8;299,8;299,6;295,6;293,4;288,4;288,2;278,2;277,0;260,0;260,2;251,2;249,4;244,4;244,6;239,6;238,8;236,8;233,11;231,11;217,8;205,6;192,4;181,2;167,0;142,0;128,2;114,4;103,6;89,8;78,11;73,11;73,8;71,8;68,6;65,6;65,4;60,4;57,2;48,2;48,0;32,0;30,2;21,2;21,4;14,4;14,6;10,6;10,8;5,8;5,11;0,11" o:connectangles="0,0,0,0,0,0,0,0,0,0,0,0,0,0,0,0,0,0,0,0,0,0,0,0,0,0,0,0,0,0,0,0,0,0,0,0,0,0,0,0,0,0,0,0,0,0,0,0,0,0,0,0,0,0"/>
                <o:lock v:ext="edit" aspectratio="t"/>
              </v:shape>
              <v:shape id="Freeform 4414" o:spid="_x0000_s6460" style="position:absolute;left:3466;top:5302;width:306;height:11;rotation:90;visibility:visible;mso-wrap-style:square;v-text-anchor:top" coordsize="32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0NVcYA&#10;AADeAAAADwAAAGRycy9kb3ducmV2LnhtbESPQWsCMRSE74L/ITyhN81qRdqtUUQQ20MP2np/3Tw3&#10;SzcvaxLd1V/fCEKPw8x8w8yXna3FhXyoHCsYjzIQxIXTFZcKvr82wxcQISJrrB2TgisFWC76vTnm&#10;2rW8o8s+liJBOOSowMTY5FKGwpDFMHINcfKOzluMSfpSao9tgttaTrJsJi1WnBYMNrQ2VPzuz1YB&#10;j3+Op2v76Ve388eWXg+7+sBGqadBt3oDEamL/+FH+10reJ5l0wnc76Qr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X0NVcYAAADeAAAADwAAAAAAAAAAAAAAAACYAgAAZHJz&#10;L2Rvd25yZXYueG1sUEsFBgAAAAAEAAQA9QAAAIsDAAAAAA==&#10;" path="m,l3,r,3l8,3r,2l12,5r,2l17,7r3,3l27,10r,2l56,12r2,-2l65,10r,-3l70,7r,-2l75,5,77,3r3,l82,,94,5r14,2l120,10r15,2l190,12r12,-2l216,7,228,5,243,r2,3l248,3r2,2l252,5r3,2l259,7r,3l267,10r,2l298,12r,-2l305,10r3,-3l312,7r,-2l317,5r,-2l322,3r,-3e" filled="f" strokeweight=".12pt">
                <v:path arrowok="t" o:connecttype="custom" o:connectlocs="0,0;3,0;3,3;8,3;8,5;11,5;11,6;16,6;19,9;26,9;26,11;53,11;55,9;62,9;62,6;67,6;67,5;71,5;73,3;76,3;78,0;89,5;103,6;114,9;128,11;181,11;192,9;205,6;217,5;231,0;233,3;236,3;238,5;239,5;242,6;246,6;246,9;254,9;254,11;283,11;283,9;290,9;293,6;296,6;296,5;301,5;301,3;306,3;306,0" o:connectangles="0,0,0,0,0,0,0,0,0,0,0,0,0,0,0,0,0,0,0,0,0,0,0,0,0,0,0,0,0,0,0,0,0,0,0,0,0,0,0,0,0,0,0,0,0,0,0,0,0"/>
                <o:lock v:ext="edit" aspectratio="t"/>
              </v:shape>
              <v:shape id="Freeform 4415" o:spid="_x0000_s6461" style="position:absolute;left:3482;top:5309;width:263;height:0;rotation:90;visibility:visible;mso-wrap-style:square;v-text-anchor:top" coordsize="2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3ylPcYA&#10;AADeAAAADwAAAGRycy9kb3ducmV2LnhtbESPQWvCQBSE74L/YXmCN92kqaGkrlIFQSgFTUvPj+xr&#10;NjX7NmRXE/99t1DocZiZb5j1drStuFHvG8cK0mUCgrhyuuFawcf7YfEEwgdkja1jUnAnD9vNdLLG&#10;QruBz3QrQy0ihH2BCkwIXSGlrwxZ9EvXEUfvy/UWQ5R9LXWPQ4TbVj4kSS4tNhwXDHa0N1RdyqtV&#10;UOef2dup3KUXs7K77/Nr6rKhVWo+G1+eQQQaw3/4r33UCrI8eczg9068AnLz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3ylPcYAAADeAAAADwAAAAAAAAAAAAAAAACYAgAAZHJz&#10;L2Rvd25yZXYueG1sUEsFBgAAAAAEAAQA9QAAAIsDAAAAAA==&#10;" path="m,l276,e" filled="f" strokeweight=".12pt">
                <v:path arrowok="t" o:connecttype="custom" o:connectlocs="0,0;263,0" o:connectangles="0,0"/>
                <o:lock v:ext="edit" aspectratio="t"/>
              </v:shape>
              <v:shape id="Freeform 4416" o:spid="_x0000_s6462" style="position:absolute;left:3491;top:5319;width:100;height:146;rotation:90;visibility:visible;mso-wrap-style:square;v-text-anchor:top" coordsize="106,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WVpMcA&#10;AADeAAAADwAAAGRycy9kb3ducmV2LnhtbESP3WoCMRSE7wt9h3AK3tWkuohsjSJLK14UwZ8HOG5O&#10;d5duTpYkuqtP3xQKXg4z8w2zWA22FVfyoXGs4W2sQBCXzjRcaTgdP1/nIEJENtg6Jg03CrBaPj8t&#10;MDeu5z1dD7ESCcIhRw11jF0uZShrshjGriNO3rfzFmOSvpLGY5/gtpUTpWbSYsNpocaOiprKn8PF&#10;aogf/fr85XflcFa+2N2LTXZpJ1qPXob1O4hIQ3yE/9tbo2E6U1kGf3fSF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llaTHAAAA3gAAAA8AAAAAAAAAAAAAAAAAmAIAAGRy&#10;cy9kb3ducmV2LnhtbFBLBQYAAAAABAAEAPUAAACMAwAAAAA=&#10;" path="m106,l43,29,7,87,2,103,,120r,17l2,154e" filled="f" strokeweight=".12pt">
                <v:path arrowok="t" o:connecttype="custom" o:connectlocs="100,0;41,27;7,82;2,98;0,114;0,130;2,146" o:connectangles="0,0,0,0,0,0,0"/>
                <o:lock v:ext="edit" aspectratio="t"/>
              </v:shape>
              <v:shape id="Freeform 4417" o:spid="_x0000_s6463" style="position:absolute;left:3490;top:5155;width:101;height:146;rotation:90;visibility:visible;mso-wrap-style:square;v-text-anchor:top" coordsize="106,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kwP8cA&#10;AADeAAAADwAAAGRycy9kb3ducmV2LnhtbESPzWrDMBCE74G8g9hAb4mUX4obJQSTlB5KoG4fYGNt&#10;bVNrZSQldvv0VSHQ4zAz3zDb/WBbcSMfGsca5jMFgrh0puFKw8f7afoIIkRkg61j0vBNAfa78WiL&#10;mXE9v9GtiJVIEA4Zaqhj7DIpQ1mTxTBzHXHyPp23GJP0lTQe+wS3rVwotZEWG04LNXaU11R+FVer&#10;IR77w+XVn8vhonx+/smfV9d2ofXDZDg8gYg0xP/wvf1iNCw3arWGvzvpCsjd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MD/HAAAA3gAAAA8AAAAAAAAAAAAAAAAAmAIAAGRy&#10;cy9kb3ducmV2LnhtbFBLBQYAAAAABAAEAPUAAACMAwAAAAA=&#10;" path="m101,154r5,-17l106,120,84,55,32,12,17,5,,e" filled="f" strokeweight=".12pt">
                <v:path arrowok="t" o:connecttype="custom" o:connectlocs="96,146;101,130;101,114;80,52;30,11;16,5;0,0" o:connectangles="0,0,0,0,0,0,0"/>
                <o:lock v:ext="edit" aspectratio="t"/>
              </v:shape>
              <v:shape id="Freeform 4418" o:spid="_x0000_s6464" style="position:absolute;left:3442;top:5310;width:64;height:0;rotation:90;visibility:visible;mso-wrap-style:square;v-text-anchor:top" coordsize="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qzcMA&#10;AADeAAAADwAAAGRycy9kb3ducmV2LnhtbESPQYvCMBSE7wv+h/AEb2uqLkWqUURQvFp3F4/P5tlW&#10;m5fSxLb+e7Mg7HGYmW+Y5bo3lWipcaVlBZNxBII4s7rkXMH3afc5B+E8ssbKMil4koP1avCxxETb&#10;jo/Upj4XAcIuQQWF93UipcsKMujGtiYO3tU2Bn2QTS51g12Am0pOoyiWBksOCwXWtC0ou6cPo+Bs&#10;bnv/i5Ofrs1bTC/3hztLUmo07DcLEJ56/x9+tw9awSyOvmL4uxOu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CqzcMAAADeAAAADwAAAAAAAAAAAAAAAACYAgAAZHJzL2Rv&#10;d25yZXYueG1sUEsFBgAAAAAEAAQA9QAAAIgDAAAAAA==&#10;" path="m,l67,e" filled="f" strokeweight=".12pt">
                <v:path arrowok="t" o:connecttype="custom" o:connectlocs="0,0;64,0" o:connectangles="0,0"/>
                <o:lock v:ext="edit" aspectratio="t"/>
              </v:shape>
              <v:shape id="Freeform 4419" o:spid="_x0000_s6465" style="position:absolute;left:3408;top:5310;width:60;height:0;rotation:90;visibility:visible;mso-wrap-style:square;v-text-anchor:top" coordsize="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OdZMcA&#10;AADeAAAADwAAAGRycy9kb3ducmV2LnhtbESPzW7CMBCE75X6DtZW4lbstpSfFIMACZVLD6RwX8Ub&#10;J2q8jmIXAk9fI1XiOJqZbzTzZe8acaIu1J41vAwVCOLCm5qthsP39nkKIkRkg41n0nChAMvF48Mc&#10;M+PPvKdTHq1IEA4ZaqhibDMpQ1GRwzD0LXHySt85jEl2VpoOzwnuGvmq1Fg6rDktVNjSpqLiJ/91&#10;Gt6/cvupyhldr6O2XB/Rztb7ldaDp371ASJSH+/h//bOaHgbq9EEbnfSF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YDnWTHAAAA3gAAAA8AAAAAAAAAAAAAAAAAmAIAAGRy&#10;cy9kb3ducmV2LnhtbFBLBQYAAAAABAAEAPUAAACMAwAAAAA=&#10;" path="m63,l,e" filled="f" strokeweight=".12pt">
                <v:path arrowok="t" o:connecttype="custom" o:connectlocs="60,0;0,0" o:connectangles="0,0"/>
                <o:lock v:ext="edit" aspectratio="t"/>
              </v:shape>
              <v:shape id="Freeform 4420" o:spid="_x0000_s6466" style="position:absolute;left:3449;top:5329;width:7;height:30;rotation:90;visibility:visible;mso-wrap-style:square;v-text-anchor:top" coordsize="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RtfsQA&#10;AADeAAAADwAAAGRycy9kb3ducmV2LnhtbERPXWvCMBR9H/gfwhV8m6k6ZHRGEaVujCHqhvp4aa5t&#10;sbkpSWbrv18eBj4ezvds0Zla3Mj5yrKC0TABQZxbXXGh4Oc7e34F4QOyxtoyKbiTh8W89zTDVNuW&#10;93Q7hELEEPYpKihDaFIpfV6SQT+0DXHkLtYZDBG6QmqHbQw3tRwnyVQarDg2lNjQqqT8evg1Cvbv&#10;m2x9ynYuv3/Vpj2et93qk5Qa9LvlG4hAXXiI/90fWsFkmrzEvfFOvAJy/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1EbX7EAAAA3gAAAA8AAAAAAAAAAAAAAAAAmAIAAGRycy9k&#10;b3ducmV2LnhtbFBLBQYAAAAABAAEAPUAAACJAwAAAAA=&#10;" path="m,31l,29,2,26r,-2l4,21r,-4l7,14,7,2,4,e" filled="f" strokeweight=".12pt">
                <v:path arrowok="t" o:connecttype="custom" o:connectlocs="0,30;0,28;2,25;2,23;4,20;4,16;7,14;7,2;4,0" o:connectangles="0,0,0,0,0,0,0,0,0"/>
                <o:lock v:ext="edit" aspectratio="t"/>
              </v:shape>
              <v:shape id="Freeform 4421" o:spid="_x0000_s6467" style="position:absolute;left:3449;top:5262;width:7;height:30;rotation:90;visibility:visible;mso-wrap-style:square;v-text-anchor:top" coordsize="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jI5cgA&#10;AADeAAAADwAAAGRycy9kb3ducmV2LnhtbESP3WrCQBSE7wt9h+UUelc3bUVqdJViSZUixT/Uy0P2&#10;mIRmz4bdrYlv3xUKXg4z8w0znnamFmdyvrKs4LmXgCDOra64ULDbZk9vIHxA1lhbJgUX8jCd3N+N&#10;MdW25TWdN6EQEcI+RQVlCE0qpc9LMuh7tiGO3sk6gyFKV0jtsI1wU8uXJBlIgxXHhRIbmpWU/2x+&#10;jYL1/DP7OGQrl1+WtWn3x+9u9kVKPT507yMQgbpwC/+3F1rB6yDpD+F6J14BOf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CMjlyAAAAN4AAAAPAAAAAAAAAAAAAAAAAJgCAABk&#10;cnMvZG93bnJldi54bWxQSwUGAAAAAAQABAD1AAAAjQMAAAAA&#10;" path="m,l,17r3,2l3,24r2,2l5,29r2,2e" filled="f" strokeweight=".12pt">
                <v:path arrowok="t" o:connecttype="custom" o:connectlocs="0,0;0,16;3,18;3,23;5,25;5,28;7,30" o:connectangles="0,0,0,0,0,0,0"/>
                <o:lock v:ext="edit" aspectratio="t"/>
              </v:shape>
              <v:shape id="Freeform 4422" o:spid="_x0000_s6468" style="position:absolute;left:5189;top:5529;width:164;height:0;rotation:90;visibility:visible;mso-wrap-style:square;v-text-anchor:top" coordsize="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5XmG8UA&#10;AADeAAAADwAAAGRycy9kb3ducmV2LnhtbESPy4rCMBSG9wO+QziCm0FTdRSpRlFBZzYWvDzAoTm9&#10;YHNSm2jr208WA7P8+W98q01nKvGixpWWFYxHEQji1OqScwW362G4AOE8ssbKMil4k4PNuvexwljb&#10;ls/0uvhchBF2MSoovK9jKV1akEE3sjVx8DLbGPRBNrnUDbZh3FRyEkVzabDk8FBgTfuC0vvlaRRk&#10;2f50THZP35af38k5o8f2Cx9KDfrddgnCU+f/w3/tH61gOo9mASDgBBS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leYbxQAAAN4AAAAPAAAAAAAAAAAAAAAAAJgCAABkcnMv&#10;ZG93bnJldi54bWxQSwUGAAAAAAQABAD1AAAAigMAAAAA&#10;" path="m172,l,e" filled="f" strokeweight=".12pt">
                <v:path arrowok="t" o:connecttype="custom" o:connectlocs="164,0;0,0" o:connectangles="0,0"/>
                <o:lock v:ext="edit" aspectratio="t"/>
              </v:shape>
              <v:shape id="Freeform 4423" o:spid="_x0000_s6469" style="position:absolute;left:5050;top:5227;width:441;height:0;rotation:90;visibility:visible;mso-wrap-style:square;v-text-anchor:top" coordsize="4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bNMcUA&#10;AADeAAAADwAAAGRycy9kb3ducmV2LnhtbESPT2sCMRTE7wW/Q3hCbzVri0tZjSJiQU/iH/T63Dyz&#10;i5uXJYm67ac3hUKPw8z8hpnMOtuIO/lQO1YwHGQgiEunazYKDvuvt08QISJrbByTgm8KMJv2XiZY&#10;aPfgLd130YgE4VCggirGtpAylBVZDAPXEifv4rzFmKQ3Unt8JLht5HuW5dJizWmhwpYWFZXX3c0q&#10;oOXe/GwXzpw2/livOT9vDmuv1Gu/m49BROrif/ivvdIKPvJsNITfO+kKyO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ds0xxQAAAN4AAAAPAAAAAAAAAAAAAAAAAJgCAABkcnMv&#10;ZG93bnJldi54bWxQSwUGAAAAAAQABAD1AAAAigMAAAAA&#10;" path="m464,l,e" filled="f" strokeweight=".12pt">
                <v:path arrowok="t" o:connecttype="custom" o:connectlocs="441,0;0,0" o:connectangles="0,0"/>
                <o:lock v:ext="edit" aspectratio="t"/>
              </v:shape>
              <v:shape id="Freeform 4424" o:spid="_x0000_s6470" style="position:absolute;left:5231;top:5147;width:36;height:12;rotation:90;visibility:visible;mso-wrap-style:square;v-text-anchor:top" coordsize="3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Ffq8gA&#10;AADeAAAADwAAAGRycy9kb3ducmV2LnhtbESPQWvCQBSE7wX/w/KE3upGazWkriJCxYIgTT3o7ZF9&#10;zUazb2N2q+m/dwuFHoeZ+YaZLTpbiyu1vnKsYDhIQBAXTldcKth/vj2lIHxA1lg7JgU/5GEx7z3M&#10;MNPuxh90zUMpIoR9hgpMCE0mpS8MWfQD1xBH78u1FkOUbSl1i7cIt7UcJclEWqw4LhhsaGWoOOff&#10;VsFxna675bbYnTj1l9zsxtPL+0Gpx363fAURqAv/4b/2Rit4niQvI/i9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0V+ryAAAAN4AAAAPAAAAAAAAAAAAAAAAAJgCAABk&#10;cnMvZG93bnJldi54bWxQSwUGAAAAAAQABAD1AAAAjQMAAAAA&#10;" path="m38,l33,2r-4,l24,5r-5,l17,7r-5,l9,9,2,9,,12e" filled="f" strokeweight=".12pt">
                <v:path arrowok="t" o:connecttype="custom" o:connectlocs="36,0;31,2;27,2;23,5;18,5;16,7;11,7;9,9;2,9;0,12" o:connectangles="0,0,0,0,0,0,0,0,0,0"/>
                <o:lock v:ext="edit" aspectratio="t"/>
              </v:shape>
              <v:shape id="Freeform 4425" o:spid="_x0000_s6471" style="position:absolute;left:5101;top:5313;width:312;height:28;rotation:90;visibility:visible;mso-wrap-style:square;v-text-anchor:top" coordsize="3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VSxcYA&#10;AADeAAAADwAAAGRycy9kb3ducmV2LnhtbESPQWvCQBSE74X+h+UVvNVNm3aR6CpREDx4qXrw+Mg+&#10;k2j2bciuMfrr3UKhx2FmvmFmi8E2oqfO1441fIwTEMSFMzWXGg779fsEhA/IBhvHpOFOHhbz15cZ&#10;Zsbd+If6XShFhLDPUEMVQptJ6YuKLPqxa4mjd3KdxRBlV0rT4S3CbSM/k0RJizXHhQpbWlVUXHZX&#10;q+GRq6/+vFGN2qfXfLk9Lt2WBq1Hb0M+BRFoCP/hv/bGaEhV8p3C7514BeT8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RVSxcYAAADeAAAADwAAAAAAAAAAAAAAAACYAgAAZHJz&#10;L2Rvd25yZXYueG1sUEsFBgAAAAAEAAQA9QAAAIsDAAAAAA==&#10;" path="m329,29r-2,-3l319,26r-2,-2l312,24r-2,-2l302,22r-2,-3l295,19r-4,-2l267,12,242,7,219,5,195,2,171,,120,,96,2,72,5,48,7,24,12,,17e" filled="f" strokeweight=".12pt">
                <v:path arrowok="t" o:connecttype="custom" o:connectlocs="312,28;310,25;303,25;301,23;296,23;294,21;286,21;284,18;280,18;276,16;253,12;229,7;208,5;185,2;162,0;114,0;91,2;68,5;46,7;23,12;0,16" o:connectangles="0,0,0,0,0,0,0,0,0,0,0,0,0,0,0,0,0,0,0,0,0"/>
                <o:lock v:ext="edit" aspectratio="t"/>
              </v:shape>
              <v:shape id="Freeform 4426" o:spid="_x0000_s6472" style="position:absolute;left:5034;top:5460;width:36;height:9;rotation:90;visibility:visible;mso-wrap-style:square;v-text-anchor:top" coordsize="3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xp2MUA&#10;AADeAAAADwAAAGRycy9kb3ducmV2LnhtbESPS4vCQBCE7wv+h6EFb+tE44voKCoIgT2tCnpsMp0H&#10;ZnpCZjTx3+8sLOyxqKqvqM2uN7V4Uesqywom4wgEcWZ1xYWC6+X0uQLhPLLG2jIpeJOD3XbwscFE&#10;246/6XX2hQgQdgkqKL1vEildVpJBN7YNcfBy2xr0QbaF1C12AW5qOY2ihTRYcVgosaFjSdnj/DQK&#10;TunSfc2xS93+Hc8Otzg/3KtcqdGw369BeOr9f/ivnWoF8SKaz+D3Trg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rGnYxQAAAN4AAAAPAAAAAAAAAAAAAAAAAJgCAABkcnMv&#10;ZG93bnJldi54bWxQSwUGAAAAAAQABAD1AAAAigMAAAAA&#10;" path="m,9r7,l9,7r7,l19,4r7,l28,2r3,l36,r2,e" filled="f" strokeweight=".12pt">
                <v:path arrowok="t" o:connecttype="custom" o:connectlocs="0,9;7,9;9,7;15,7;18,4;25,4;27,2;29,2;34,0;36,0" o:connectangles="0,0,0,0,0,0,0,0,0,0"/>
                <o:lock v:ext="edit" aspectratio="t"/>
              </v:shape>
              <v:shape id="Freeform 4427" o:spid="_x0000_s6473" style="position:absolute;left:4887;top:5277;width:312;height:27;rotation:90;visibility:visible;mso-wrap-style:square;v-text-anchor:top" coordsize="32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ZgYccA&#10;AADeAAAADwAAAGRycy9kb3ducmV2LnhtbESPQWvCQBSE70L/w/IKvenGlohEV7FCoQhtMSp4fGSf&#10;2WD2bchuYtpf3y0UPA4z8w2zXA+2Fj21vnKsYDpJQBAXTldcKjge3sZzED4ga6wdk4Jv8rBePYyW&#10;mGl34z31eShFhLDPUIEJocmk9IUhi37iGuLoXVxrMUTZllK3eItwW8vnJJlJixXHBYMNbQ0V17yz&#10;CvKfrx4303O6/di9zj9P2O1OplPq6XHYLEAEGsI9/N9+1wpeZkmawt+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WYGHHAAAA3gAAAA8AAAAAAAAAAAAAAAAAmAIAAGRy&#10;cy9kb3ducmV2LnhtbFBLBQYAAAAABAAEAPUAAACMAwAAAAA=&#10;" path="m,l2,,7,2r2,l12,4r7,l21,7r8,l31,9r7,l62,16r24,3l110,24r24,2l158,28r51,l233,26r24,-2l280,19r25,-3l329,9e" filled="f" strokeweight=".12pt">
                <v:path arrowok="t" o:connecttype="custom" o:connectlocs="0,0;2,0;7,2;9,2;11,4;18,4;20,7;28,7;29,9;36,9;59,15;82,18;104,23;127,25;150,27;198,27;221,25;244,23;266,18;289,15;312,9" o:connectangles="0,0,0,0,0,0,0,0,0,0,0,0,0,0,0,0,0,0,0,0,0"/>
                <o:lock v:ext="edit" aspectratio="t"/>
              </v:shape>
              <v:shape id="Freeform 4428" o:spid="_x0000_s6474" style="position:absolute;left:4727;top:5309;width:605;height:0;rotation:90;visibility:visible;mso-wrap-style:square;v-text-anchor:top" coordsize="6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A+eMkA&#10;AADeAAAADwAAAGRycy9kb3ducmV2LnhtbESPW2vCQBSE34X+h+UU+qabVgwS3UhprSiIxctDHw/Z&#10;k0ubPRuya4z++m5B6OMwM98w80VvatFR6yrLCp5HEQjizOqKCwWn48dwCsJ5ZI21ZVJwJQeL9GEw&#10;x0TbC++pO/hCBAi7BBWU3jeJlC4ryaAb2YY4eLltDfog20LqFi8Bbmr5EkWxNFhxWCixobeSsp/D&#10;2SjY4bLKt9/n1Xjz9b5c3T67Pd2kUk+P/esMhKfe/4fv7bVWMI6jSQx/d8IVk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5A+eMkAAADeAAAADwAAAAAAAAAAAAAAAACYAgAA&#10;ZHJzL2Rvd25yZXYueG1sUEsFBgAAAAAEAAQA9QAAAI4DAAAAAA==&#10;" path="m,l636,e" filled="f" strokeweight=".12pt">
                <v:path arrowok="t" o:connecttype="custom" o:connectlocs="0,0;605,0" o:connectangles="0,0"/>
                <o:lock v:ext="edit" aspectratio="t"/>
              </v:shape>
              <v:shape id="Freeform 4429" o:spid="_x0000_s6475" style="position:absolute;left:4985;top:5535;width:0;height:30;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KImMYA&#10;AADeAAAADwAAAGRycy9kb3ducmV2LnhtbESPQUvDQBSE70L/w/IKXkq7q9K0xG6LBIrWQ8Hai7dH&#10;9pkEs29D9pnGf+8WBI/DzHzDbHajb9VAfWwCW7hbGFDEZXANVxbO7/v5GlQUZIdtYLLwQxF228nN&#10;BnMXLvxGw0kqlSAcc7RQi3S51rGsyWNchI44eZ+h9yhJ9pV2PV4S3Lf63phMe2w4LdTYUVFT+XX6&#10;9haKWTbg88c+nNEc4rrwTl6PYu3tdHx6BCU0yn/4r/3iLDxkZrmC6510Bf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8KImMYAAADeAAAADwAAAAAAAAAAAAAAAACYAgAAZHJz&#10;L2Rvd25yZXYueG1sUEsFBgAAAAAEAAQA9QAAAIsDAAAAAA==&#10;" path="m,l,31e" filled="f" strokeweight=".12pt">
                <v:path arrowok="t" o:connecttype="custom" o:connectlocs="0,0;0,30" o:connectangles="0,0"/>
                <o:lock v:ext="edit" aspectratio="t"/>
              </v:shape>
              <v:shape id="Freeform 4430" o:spid="_x0000_s6476" style="position:absolute;left:4523;top:5883;width:543;height:0;rotation:90;visibility:visible;mso-wrap-style:square;v-text-anchor:top" coordsize="5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RNwMMA&#10;AADeAAAADwAAAGRycy9kb3ducmV2LnhtbERPTWsCMRC9C/0PYQreNKmiyNYopSJVL6ItlN6Gzbi7&#10;uJmETbqu/npzEDw+3vd82dlatNSEyrGGt6ECQZw7U3Gh4ed7PZiBCBHZYO2YNFwpwHLx0ptjZtyF&#10;D9QeYyFSCIcMNZQx+kzKkJdkMQydJ07cyTUWY4JNIU2DlxRuazlSaiotVpwaSvT0WVJ+Pv5bDV9V&#10;7dvbGZX/3e0jjXd/o9Nqq3X/tft4BxGpi0/xw70xGsZTNUl70510Be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5RNwMMAAADeAAAADwAAAAAAAAAAAAAAAACYAgAAZHJzL2Rv&#10;d25yZXYueG1sUEsFBgAAAAAEAAQA9QAAAIgDAAAAAA==&#10;" path="m572,l,e" filled="f" strokeweight=".12pt">
                <v:path arrowok="t" o:connecttype="custom" o:connectlocs="543,0;0,0" o:connectangles="0,0"/>
                <o:lock v:ext="edit" aspectratio="t"/>
              </v:shape>
              <v:shape id="Freeform 4431" o:spid="_x0000_s6477" style="position:absolute;left:4765;top:4977;width:59;height:0;rotation:90;visibility:visible;mso-wrap-style:square;v-text-anchor:top" coordsize="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1SEnMcA&#10;AADeAAAADwAAAGRycy9kb3ducmV2LnhtbESPW2vCQBSE3wv+h+UU+lY3VioxdZXSC1QNgjfo4yF7&#10;mgSzZ8PuVuO/dwXBx2FmvmEms8404kjO15YVDPoJCOLC6ppLBbvt93MKwgdkjY1lUnAmD7Np72GC&#10;mbYnXtNxE0oRIewzVFCF0GZS+qIig75vW+Lo/VlnMETpSqkdniLcNPIlSUbSYM1xocKWPioqDpt/&#10;oyDNV7/7fD5YLlzOn2nn3Hn45ZR6euze30AE6sI9fGv/aAXDUfI6huudeAXk9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UhJzHAAAA3gAAAA8AAAAAAAAAAAAAAAAAmAIAAGRy&#10;cy9kb3ducmV2LnhtbFBLBQYAAAAABAAEAPUAAACMAwAAAAA=&#10;" path="m62,l,e" filled="f" strokeweight=".12pt">
                <v:path arrowok="t" o:connecttype="custom" o:connectlocs="59,0;0,0" o:connectangles="0,0"/>
                <o:lock v:ext="edit" aspectratio="t"/>
              </v:shape>
              <v:shape id="Freeform 4432" o:spid="_x0000_s6478" style="position:absolute;left:5269;top:5129;width:61;height:59;rotation:90;visibility:visible;mso-wrap-style:square;v-text-anchor:top" coordsize="64,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E5JMcA&#10;AADeAAAADwAAAGRycy9kb3ducmV2LnhtbESPy2rCQBSG94LvMBzBnU5sIa1pJiItASkF8bKou9PM&#10;yYVmzoTMGNM+vbModPnz3/jSzWhaMVDvGssKVssIBHFhdcOVgvMpXzyDcB5ZY2uZFPyQg002naSY&#10;aHvjAw1HX4kwwi5BBbX3XSKlK2oy6Ja2Iw5eaXuDPsi+krrHWxg3rXyIolgabDg81NjRa03F9/Fq&#10;FLyXv18XOg85f7ytn8pDPlyun3ul5rNx+wLC0+j/w3/tnVbwGEdxAAg4AQVkd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OSTHAAAA3gAAAA8AAAAAAAAAAAAAAAAAmAIAAGRy&#10;cy9kb3ducmV2LnhtbFBLBQYAAAAABAAEAPUAAACMAwAAAAA=&#10;" path="m64,l,62e" filled="f" strokeweight=".12pt">
                <v:path arrowok="t" o:connecttype="custom" o:connectlocs="61,0;0,59" o:connectangles="0,0"/>
                <o:lock v:ext="edit" aspectratio="t"/>
              </v:shape>
              <v:shape id="Freeform 4433" o:spid="_x0000_s6479" style="position:absolute;left:5300;top:5159;width:0;height:59;rotation:90;visibility:visible;mso-wrap-style:square;v-text-anchor:top" coordsize="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MN98QA&#10;AADeAAAADwAAAGRycy9kb3ducmV2LnhtbESP0YrCMBRE3wX/IVxh32zaXSlSjSIuC8KuoNUPuDbX&#10;ttjclCZq/XuzIPg4zMwZZr7sTSNu1LnasoIkikEQF1bXXCo4Hn7GUxDOI2tsLJOCBzlYLoaDOWba&#10;3nlPt9yXIkDYZaig8r7NpHRFRQZdZFvi4J1tZ9AH2ZVSd3gPcNPIzzhOpcGaw0KFLa0rKi751Sjo&#10;v5lX9HtKNu1kkptz4f+uu61SH6N+NQPhqffv8Ku90Qq+0jhN4P9OuAJ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8TDffEAAAA3gAAAA8AAAAAAAAAAAAAAAAAmAIAAGRycy9k&#10;b3ducmV2LnhtbFBLBQYAAAAABAAEAPUAAACJAwAAAAA=&#10;" path="m,l,62e" filled="f" strokeweight=".12pt">
                <v:path arrowok="t" o:connecttype="custom" o:connectlocs="0,0;0,59" o:connectangles="0,0"/>
                <o:lock v:ext="edit" aspectratio="t"/>
              </v:shape>
              <v:shape id="Freeform 4434" o:spid="_x0000_s6480" style="position:absolute;left:5273;top:5428;width:60;height:60;rotation:90;visibility:visible;mso-wrap-style:square;v-text-anchor:top" coordsize="6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cbTMYA&#10;AADeAAAADwAAAGRycy9kb3ducmV2LnhtbESPT4vCMBTE78J+h/AWvIim62JZalORBUG8+Qdxb4/m&#10;2Vabl9KkWr+9WRA8DjPzGyZd9KYWN2pdZVnB1yQCQZxbXXGh4LBfjX9AOI+ssbZMCh7kYJF9DFJM&#10;tL3zlm47X4gAYZeggtL7JpHS5SUZdBPbEAfvbFuDPsi2kLrFe4CbWk6jKJYGKw4LJTb0W1J+3XVG&#10;wepxPJy7zYZmS222l7/+NGq6tVLDz345B+Gp9+/wq73WCr7jKJ7C/51wBWT2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cbTMYAAADeAAAADwAAAAAAAAAAAAAAAACYAgAAZHJz&#10;L2Rvd25yZXYueG1sUEsFBgAAAAAEAAQA9QAAAIsDAAAAAA==&#10;" path="m63,63l,e" filled="f" strokeweight=".12pt">
                <v:path arrowok="t" o:connecttype="custom" o:connectlocs="60,60;0,0" o:connectangles="0,0"/>
                <o:lock v:ext="edit" aspectratio="t"/>
              </v:shape>
              <v:shape id="Freeform 4435" o:spid="_x0000_s6481" style="position:absolute;left:5303;top:5398;width:0;height:60;rotation:90;visibility:visible;mso-wrap-style:square;v-text-anchor:top" coordsize="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Pnd8cA&#10;AADeAAAADwAAAGRycy9kb3ducmV2LnhtbESPzWrDMBCE74W+g9hAb7WchpriWAmhUNJT6vxBjou1&#10;sUyslWspif32VaHQ4zAz3zDFcrCtuFHvG8cKpkkKgrhyuuFawWH/8fwGwgdkja1jUjCSh+Xi8aHA&#10;XLs7b+m2C7WIEPY5KjAhdLmUvjJk0SeuI47e2fUWQ5R9LXWP9wi3rXxJ00xabDguGOzo3VB12V2t&#10;guPVfH+N+5I2Q3ZaV5v167Y8dko9TYbVHESgIfyH/9qfWsEsS7MZ/N6JV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D53fHAAAA3gAAAA8AAAAAAAAAAAAAAAAAmAIAAGRy&#10;cy9kb3ducmV2LnhtbFBLBQYAAAAABAAEAPUAAACMAwAAAAA=&#10;" path="m,l,63e" filled="f" strokeweight=".12pt">
                <v:path arrowok="t" o:connecttype="custom" o:connectlocs="0,0;0,60" o:connectangles="0,0"/>
                <o:lock v:ext="edit" aspectratio="t"/>
              </v:shape>
              <v:shape id="Freeform 4436" o:spid="_x0000_s6482" style="position:absolute;left:5211;top:5307;width:239;height:3;rotation:90;visibility:visible;mso-wrap-style:square;v-text-anchor:top" coordsize="25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aPRMYA&#10;AADeAAAADwAAAGRycy9kb3ducmV2LnhtbESP3WrCQBSE7wu+w3KE3tVdtQ0aXUUsQmkFfx/gkD0m&#10;wezZkF1j+vbdguDlMDPfMPNlZyvRUuNLxxqGAwWCOHOm5FzD+bR5m4DwAdlg5Zg0/JKH5aL3MsfU&#10;uDsfqD2GXEQI+xQ1FCHUqZQ+K8iiH7iaOHoX11gMUTa5NA3eI9xWcqRUIi2WHBcKrGldUHY93qyG&#10;nfoebdvr/vPyY0883Y4/dsbWWr/2u9UMRKAuPMOP9pfRME5U8g7/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aPRMYAAADeAAAADwAAAAAAAAAAAAAAAACYAgAAZHJz&#10;L2Rvd25yZXYueG1sUEsFBgAAAAAEAAQA9QAAAIsDAAAAAA==&#10;" path="m252,l,3e" filled="f" strokeweight=".12pt">
                <v:path arrowok="t" o:connecttype="custom" o:connectlocs="239,0;0,3" o:connectangles="0,0"/>
                <o:lock v:ext="edit" aspectratio="t"/>
              </v:shape>
              <v:shape id="Freeform 4437" o:spid="_x0000_s6483" style="position:absolute;left:3678;top:5429;width:62;height:60;rotation:90;visibility:visible;mso-wrap-style:square;v-text-anchor:top" coordsize="6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6CO0sgA&#10;AADeAAAADwAAAGRycy9kb3ducmV2LnhtbESPT2sCMRTE74V+h/AKvZSaVekiW6NooVSLILW9eHtN&#10;3v7Bzcuyie767Y0geBxm5jfMdN7bWpyo9ZVjBcNBAoJYO1NxoeDv9/N1AsIHZIO1Y1JwJg/z2ePD&#10;FDPjOv6h0y4UIkLYZ6igDKHJpPS6JIt+4Bri6OWutRiibAtpWuwi3NZylCSptFhxXCixoY+S9GF3&#10;tAromG+2+nv0skm1XU6+uvV/vt8r9fzUL95BBOrDPXxrr4yCcZqkb3C9E6+AnF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oI7SyAAAAN4AAAAPAAAAAAAAAAAAAAAAAJgCAABk&#10;cnMvZG93bnJldi54bWxQSwUGAAAAAAQABAD1AAAAjQMAAAAA&#10;" path="m65,l,63e" filled="f" strokeweight=".12pt">
                <v:path arrowok="t" o:connecttype="custom" o:connectlocs="62,0;0,60" o:connectangles="0,0"/>
                <o:lock v:ext="edit" aspectratio="t"/>
              </v:shape>
              <v:shape id="Freeform 4438" o:spid="_x0000_s6484" style="position:absolute;left:3709;top:5398;width:0;height:60;rotation:90;visibility:visible;mso-wrap-style:square;v-text-anchor:top" coordsize="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RE78UA&#10;AADeAAAADwAAAGRycy9kb3ducmV2LnhtbESPT2sCMRTE7wW/Q3iCt5q10iBbo4hQ9OR/ocfH5nWz&#10;dPOybqKu374pFDwOM/MbZjrvXC1u1IbKs4bRMANBXHhTcanhdPx8nYAIEdlg7Zk0PCjAfNZ7mWJu&#10;/J33dDvEUiQIhxw12BibXMpQWHIYhr4hTt63bx3GJNtSmhbvCe5q+ZZlSjqsOC1YbGhpqfg5XJ2G&#10;89Veto/jjjad+loVm9X7fndutB70u8UHiEhdfIb/22ujYawypeDvTroCcvY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tETvxQAAAN4AAAAPAAAAAAAAAAAAAAAAAJgCAABkcnMv&#10;ZG93bnJldi54bWxQSwUGAAAAAAQABAD1AAAAigMAAAAA&#10;" path="m,63l,e" filled="f" strokeweight=".12pt">
                <v:path arrowok="t" o:connecttype="custom" o:connectlocs="0,60;0,0" o:connectangles="0,0"/>
                <o:lock v:ext="edit" aspectratio="t"/>
              </v:shape>
              <v:shape id="Freeform 4439" o:spid="_x0000_s6485" style="position:absolute;left:3678;top:5129;width:61;height:60;rotation:90;visibility:visible;mso-wrap-style:square;v-text-anchor:top" coordsize="6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SjSccA&#10;AADeAAAADwAAAGRycy9kb3ducmV2LnhtbESPT2vCQBTE74V+h+UVehHdtJao0VWCraBH/92f2WeS&#10;Nvs2ZLcm+um7QsHjMDO/YWaLzlTiQo0rLSt4G0QgiDOrS84VHPar/hiE88gaK8uk4EoOFvPnpxkm&#10;2ra8pcvO5yJA2CWooPC+TqR0WUEG3cDWxME728agD7LJpW6wDXBTyfcoiqXBksNCgTUtC8p+dr9G&#10;Qe9jc1ynvXaULg8TM/zuPo9fp5tSry9dOgXhqfOP8H97rRUM4ygewf1OuAJy/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rko0nHAAAA3gAAAA8AAAAAAAAAAAAAAAAAmAIAAGRy&#10;cy9kb3ducmV2LnhtbFBLBQYAAAAABAAEAPUAAACMAwAAAAA=&#10;" path="m64,63l,e" filled="f" strokeweight=".12pt">
                <v:path arrowok="t" o:connecttype="custom" o:connectlocs="61,60;0,0" o:connectangles="0,0"/>
                <o:lock v:ext="edit" aspectratio="t"/>
              </v:shape>
              <v:shape id="Freeform 4440" o:spid="_x0000_s6486" style="position:absolute;left:3709;top:5159;width:0;height:60;rotation:90;visibility:visible;mso-wrap-style:square;v-text-anchor:top" coordsize="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d1BsMA&#10;AADeAAAADwAAAGRycy9kb3ducmV2LnhtbERPTYvCMBC9C/6HMMLeNF0Xi1SjLAvinlytCh6HZmyK&#10;zaTbRK3/3hwEj4/3PV92thY3an3lWMHnKAFBXDhdcangsF8NpyB8QNZYOyYFD/KwXPR7c8y0u/OO&#10;bnkoRQxhn6ECE0KTSekLQxb9yDXEkTu71mKIsC2lbvEew20tx0mSSosVxwaDDf0YKi751So4Xs3/&#10;32O/pU2XntbFZj3ZbY+NUh+D7nsGIlAX3uKX+1cr+EqTNO6Nd+IV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md1BsMAAADeAAAADwAAAAAAAAAAAAAAAACYAgAAZHJzL2Rv&#10;d25yZXYueG1sUEsFBgAAAAAEAAQA9QAAAIgDAAAAAA==&#10;" path="m,63l,e" filled="f" strokeweight=".12pt">
                <v:path arrowok="t" o:connecttype="custom" o:connectlocs="0,60;0,0" o:connectangles="0,0"/>
                <o:lock v:ext="edit" aspectratio="t"/>
              </v:shape>
              <v:shape id="Freeform 4441" o:spid="_x0000_s6487" style="position:absolute;left:3559;top:5309;width:239;height:0;rotation:90;visibility:visible;mso-wrap-style:square;v-text-anchor:top" coordsize="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rZgccA&#10;AADeAAAADwAAAGRycy9kb3ducmV2LnhtbESP0WrCQBRE34X+w3ILvohuVAhtdJUiCAr6UNsPuGSv&#10;STR7N91dY/TrXaHg4zAzZ5j5sjO1aMn5yrKC8SgBQZxbXXGh4PdnPfwA4QOyxtoyKbiRh+XirTfH&#10;TNsrf1N7CIWIEPYZKihDaDIpfV6SQT+yDXH0jtYZDFG6QmqH1wg3tZwkSSoNVhwXSmxoVVJ+PlyM&#10;gs78nc5usGn3R6x348vqfmu3J6X6793XDESgLrzC/+2NVjBNk/QTnnfiFZ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a2YHHAAAA3gAAAA8AAAAAAAAAAAAAAAAAmAIAAGRy&#10;cy9kb3ducmV2LnhtbFBLBQYAAAAABAAEAPUAAACMAwAAAAA=&#10;" path="m,l252,e" filled="f" strokeweight=".12pt">
                <v:path arrowok="t" o:connecttype="custom" o:connectlocs="0,0;239,0" o:connectangles="0,0"/>
                <o:lock v:ext="edit" aspectratio="t"/>
              </v:shape>
              <v:shape id="Freeform 4442" o:spid="_x0000_s6488" style="position:absolute;left:4025;top:5533;width:0;height:33;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XwccQA&#10;AADeAAAADwAAAGRycy9kb3ducmV2LnhtbESP32rCMBTG7we+QziCdzPRMpVqFBWEMYZj1Qc4NMe2&#10;2JyUJrb17ZeLgZcf3z9+m91ga9FR6yvHGmZTBYI4d6biQsP1cnpfgfAB2WDtmDQ8ycNuO3rbYGpc&#10;z7/UZaEQcYR9ihrKEJpUSp+XZNFPXUMcvZtrLYYo20KaFvs4bms5V2ohLVYcH0ps6FhSfs8eVsM9&#10;q8xP0odErT6+z4evZzHvbnutJ+NhvwYRaAiv8H/702hIFmoZASJORAG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18HHEAAAA3gAAAA8AAAAAAAAAAAAAAAAAmAIAAGRycy9k&#10;b3ducmV2LnhtbFBLBQYAAAAABAAEAPUAAACJAwAAAAA=&#10;" path="m,l,34e" filled="f" strokeweight=".12pt">
                <v:path arrowok="t" o:connecttype="custom" o:connectlocs="0,0;0,33" o:connectangles="0,0"/>
                <o:lock v:ext="edit" aspectratio="t"/>
              </v:shape>
              <v:shape id="Freeform 4443" o:spid="_x0000_s6489" style="position:absolute;left:4490;top:5368;width:0;height:546;rotation:90;visibility:visible;mso-wrap-style:square;v-text-anchor:top" coordsize="0,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CF28YA&#10;AADeAAAADwAAAGRycy9kb3ducmV2LnhtbESP0WrCQBRE3wX/YblC33SjTaxJXUUKhRYqYtIPuGSv&#10;SWj2btjdavr33ULBx2FmzjDb/Wh6cSXnO8sKlosEBHFtdceNgs/qdb4B4QOyxt4yKfghD/vddLLF&#10;Qtsbn+lahkZECPsCFbQhDIWUvm7JoF/YgTh6F+sMhihdI7XDW4SbXq6SZC0NdhwXWhzopaX6q/w2&#10;Cqqs6vJUOnM89Sl95NlQH8d3pR5m4+EZRKAx3MP/7Tet4HGdPC3h7068AnL3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CF28YAAADeAAAADwAAAAAAAAAAAAAAAACYAgAAZHJz&#10;L2Rvd25yZXYueG1sUEsFBgAAAAAEAAQA9QAAAIsDAAAAAA==&#10;" path="m,l,576e" filled="f" strokeweight=".12pt">
                <v:path arrowok="t" o:connecttype="custom" o:connectlocs="0,0;0,546" o:connectangles="0,0"/>
                <o:lock v:ext="edit" aspectratio="t"/>
              </v:shape>
              <v:shape id="Freeform 4444" o:spid="_x0000_s6490" style="position:absolute;left:4490;top:4704;width:0;height:546;rotation:90;visibility:visible;mso-wrap-style:square;v-text-anchor:top" coordsize="0,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IbrMQA&#10;AADeAAAADwAAAGRycy9kb3ducmV2LnhtbESP3YrCMBSE7xd8h3AWvFvT9d9qFBEWFJRlrQ9waI5t&#10;sTkpSdTu2xtB8HKYmW+Yxao1tbiR85VlBd+9BARxbnXFhYJT9vM1BeEDssbaMin4Jw+rZedjgam2&#10;d/6j2zEUIkLYp6igDKFJpfR5SQZ9zzbE0TtbZzBE6QqpHd4j3NSynyRjabDiuFBiQ5uS8svxahRk&#10;o6yaDaUzh996SPvZqMkP7U6p7me7noMI1IZ3+NXeagWDcTLpw/NOv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yG6zEAAAA3gAAAA8AAAAAAAAAAAAAAAAAmAIAAGRycy9k&#10;b3ducmV2LnhtbFBLBQYAAAAABAAEAPUAAACJAwAAAAA=&#10;" path="m,l,576e" filled="f" strokeweight=".12pt">
                <v:path arrowok="t" o:connecttype="custom" o:connectlocs="0,0;0,546" o:connectangles="0,0"/>
                <o:lock v:ext="edit" aspectratio="t"/>
              </v:shape>
              <v:shape id="Freeform 4445" o:spid="_x0000_s6491" style="position:absolute;left:4882;top:5431;width:0;height:175;rotation:90;visibility:visible;mso-wrap-style:square;v-text-anchor:top" coordsize="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rV3cgA&#10;AADeAAAADwAAAGRycy9kb3ducmV2LnhtbESPQWvCQBSE74L/YXlCb7rRFNtGVylSodVTo2C9PbLP&#10;JDT7NmbXmPrr3UKhx2FmvmHmy85UoqXGlZYVjEcRCOLM6pJzBfvdevgMwnlkjZVlUvBDDpaLfm+O&#10;ibZX/qQ29bkIEHYJKii8rxMpXVaQQTeyNXHwTrYx6INscqkbvAa4qeQkiqbSYMlhocCaVgVl3+nF&#10;KNidP9Jb/Jav2+3j7RifDxv79bJR6mHQvc5AeOr8f/iv/a4VxNPoKYbf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KtXdyAAAAN4AAAAPAAAAAAAAAAAAAAAAAJgCAABk&#10;cnMvZG93bnJldi54bWxQSwUGAAAAAAQABAD1AAAAjQMAAAAA&#10;" path="m,l,185e" filled="f" strokeweight=".12pt">
                <v:path arrowok="t" o:connecttype="custom" o:connectlocs="0,0;0,175" o:connectangles="0,0"/>
                <o:lock v:ext="edit" aspectratio="t"/>
              </v:shape>
              <v:shape id="Freeform 4446" o:spid="_x0000_s6492" style="position:absolute;left:4876;top:5017;width:0;height:162;rotation:90;visibility:visible;mso-wrap-style:square;v-text-anchor:top" coordsize="0,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NvIcYA&#10;AADeAAAADwAAAGRycy9kb3ducmV2LnhtbESP3WrCQBSE7wu+w3KE3gTdtYpKdBUtrRS88e8BDtlj&#10;EsyeDdnVxLfvCoVeDjPzDbNcd7YSD2p86VjDaKhAEGfOlJxruJy/B3MQPiAbrByThid5WK96b0tM&#10;jWv5SI9TyEWEsE9RQxFCnUrps4Is+qGriaN3dY3FEGWTS9NgG+G2kh9KTaXFkuNCgTV9FpTdTner&#10;AW8mmSRfbXXP1XOfHMbb7a49av3e7zYLEIG68B/+a/8YDeOpmk3gdSd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NvIcYAAADeAAAADwAAAAAAAAAAAAAAAACYAgAAZHJz&#10;L2Rvd25yZXYueG1sUEsFBgAAAAAEAAQA9QAAAIsDAAAAAA==&#10;" path="m,l,171e" filled="f" strokeweight=".12pt">
                <v:path arrowok="t" o:connecttype="custom" o:connectlocs="0,0;0,162" o:connectangles="0,0"/>
                <o:lock v:ext="edit" aspectratio="t"/>
              </v:shape>
              <v:shape id="Freeform 4447" o:spid="_x0000_s6493" style="position:absolute;left:4129;top:5010;width:0;height:175;rotation:90;visibility:visible;mso-wrap-style:square;v-text-anchor:top" coordsize="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oMskA&#10;AADeAAAADwAAAGRycy9kb3ducmV2LnhtbESPQWvCQBSE74L/YXlCb7qxaa1GVymlQqunRqH19sg+&#10;k2D2bcxuY+qv7xYKHoeZ+YZZrDpTiZYaV1pWMB5FIIgzq0vOFex36+EUhPPIGivLpOCHHKyW/d4C&#10;E20v/EFt6nMRIOwSVFB4XydSuqwgg25ka+LgHW1j0AfZ5FI3eAlwU8n7KJpIgyWHhQJreikoO6Xf&#10;RsHu/J5e49d83W4frof4/LmxX7ONUneD7nkOwlPnb+H/9ptWEE+ip0f4uxOu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o/oMskAAADeAAAADwAAAAAAAAAAAAAAAACYAgAA&#10;ZHJzL2Rvd25yZXYueG1sUEsFBgAAAAAEAAQA9QAAAI4DAAAAAA==&#10;" path="m,l,185e" filled="f" strokeweight=".12pt">
                <v:path arrowok="t" o:connecttype="custom" o:connectlocs="0,0;0,175" o:connectangles="0,0"/>
                <o:lock v:ext="edit" aspectratio="t"/>
              </v:shape>
              <v:shape id="Freeform 4448" o:spid="_x0000_s6494" style="position:absolute;left:4129;top:5431;width:0;height:175;rotation:90;visibility:visible;mso-wrap-style:square;v-text-anchor:top" coordsize="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12RckA&#10;AADeAAAADwAAAGRycy9kb3ducmV2LnhtbESPQWvCQBSE74X+h+UVvNWNpqRtdBURhaqnxkLr7ZF9&#10;JsHs25jdxtRf3xUKPQ4z8w0znfemFh21rrKsYDSMQBDnVldcKPjYrx9fQDiPrLG2TAp+yMF8dn83&#10;xVTbC79Tl/lCBAi7FBWU3jeplC4vyaAb2oY4eEfbGvRBtoXULV4C3NRyHEWJNFhxWCixoWVJ+Sn7&#10;Ngr25012jVfFuts9XQ/x+XNrv163Sg0e+sUEhKfe/4f/2m9aQZxEzwnc7oQrIG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l12RckAAADeAAAADwAAAAAAAAAAAAAAAACYAgAA&#10;ZHJzL2Rvd25yZXYueG1sUEsFBgAAAAAEAAQA9QAAAI4DAAAAAA==&#10;" path="m,l,185e" filled="f" strokeweight=".12pt">
                <v:path arrowok="t" o:connecttype="custom" o:connectlocs="0,0;0,175" o:connectangles="0,0"/>
                <o:lock v:ext="edit" aspectratio="t"/>
              </v:shape>
              <v:shape id="Freeform 4449" o:spid="_x0000_s6495" style="position:absolute;left:4506;top:4748;width:0;height:578;rotation:90;visibility:visible;mso-wrap-style:square;v-text-anchor:top" coordsize="0,6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3N0MgA&#10;AADeAAAADwAAAGRycy9kb3ducmV2LnhtbESPQWvCQBSE74L/YXmFXkQ3bcGU6CpSkFrpRVuMx8fu&#10;axKSfRuyW43+elco9DjMzDfMfNnbRpyo85VjBU+TBASxdqbiQsH313r8CsIHZIONY1JwIQ/LxXAw&#10;x8y4M+/otA+FiBD2GSooQ2gzKb0uyaKfuJY4ej+usxii7AppOjxHuG3kc5JMpcWK40KJLb2VpOv9&#10;r1XQf462el1f648KL4dcp/n7cZMr9fjQr2YgAvXhP/zX3hgFL9MkTeF+J14Bub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Lc3QyAAAAN4AAAAPAAAAAAAAAAAAAAAAAJgCAABk&#10;cnMvZG93bnJldi54bWxQSwUGAAAAAAQABAD1AAAAjQMAAAAA&#10;" path="m,l,609e" filled="f" strokeweight=".12pt">
                <v:path arrowok="t" o:connecttype="custom" o:connectlocs="0,0;0,578" o:connectangles="0,0"/>
                <o:lock v:ext="edit" aspectratio="t"/>
              </v:shape>
              <v:shape id="Freeform 4450" o:spid="_x0000_s6496" style="position:absolute;left:4733;top:5007;width:60;height:0;rotation:90;visibility:visible;mso-wrap-style:square;v-text-anchor:top" coordsize="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DDq8MA&#10;AADeAAAADwAAAGRycy9kb3ducmV2LnhtbERPu27CMBTdkfgH61ZiA7u05ZFiECChdulACvtVfONE&#10;ja+j2IXA19dDJcaj815teteIC3Wh9qzheaJAEBfe1Gw1nL4P4wWIEJENNp5Jw40CbNbDwQoz4698&#10;pEserUghHDLUUMXYZlKGoiKHYeJb4sSVvnMYE+ysNB1eU7hr5FSpmXRYc2qosKV9RcVP/us0vH3l&#10;9kOVS7rfX9tyd0a73B23Wo+e+u07iEh9fIj/3Z9Gw8tMzdPedCddAb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DDq8MAAADeAAAADwAAAAAAAAAAAAAAAACYAgAAZHJzL2Rv&#10;d25yZXYueG1sUEsFBgAAAAAEAAQA9QAAAIgDAAAAAA==&#10;" path="m63,l,e" filled="f" strokeweight=".12pt">
                <v:path arrowok="t" o:connecttype="custom" o:connectlocs="60,0;0,0" o:connectangles="0,0"/>
                <o:lock v:ext="edit" aspectratio="t"/>
              </v:shape>
              <v:shape id="Freeform 4451" o:spid="_x0000_s6497" style="position:absolute;left:4506;top:5290;width:0;height:578;rotation:90;visibility:visible;mso-wrap-style:square;v-text-anchor:top" coordsize="0,6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78OckA&#10;AADeAAAADwAAAGRycy9kb3ducmV2LnhtbESPT2vCQBTE74V+h+UVeim60YJ/UlcRQaqll1oxHh+7&#10;r0lI9m3IbjX66V2h0OMwM79hZovO1uJErS8dKxj0ExDE2pmScwX773VvAsIHZIO1Y1JwIQ+L+ePD&#10;DFPjzvxFp13IRYSwT1FBEUKTSul1QRZ93zXE0ftxrcUQZZtL0+I5wm0th0kykhZLjgsFNrQqSFe7&#10;X6ug+3z50OvqWm1LvBwyPc7ej5tMqeenbvkGIlAX/sN/7Y1R8DpKxlO434lXQM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P78OckAAADeAAAADwAAAAAAAAAAAAAAAACYAgAA&#10;ZHJzL2Rvd25yZXYueG1sUEsFBgAAAAAEAAQA9QAAAI4DAAAAAA==&#10;" path="m,l,609e" filled="f" strokeweight=".12pt">
                <v:path arrowok="t" o:connecttype="custom" o:connectlocs="0,0;0,578" o:connectangles="0,0"/>
                <o:lock v:ext="edit" aspectratio="t"/>
              </v:shape>
              <v:shape id="Freeform 4452" o:spid="_x0000_s6498" style="position:absolute;left:4732;top:5610;width:62;height:0;rotation:90;visibility:visible;mso-wrap-style:square;v-text-anchor:top" coordsize="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DubcQA&#10;AADeAAAADwAAAGRycy9kb3ducmV2LnhtbESPzWoCMRSF9wXfIVzBXc1YZZSpUWRoQSwIahddXia3&#10;k+DkZkhSnb59syi4PJw/vvV2cJ24UYjWs4LZtABB3HhtuVXweXl/XoGICVlj55kU/FKE7Wb0tMZK&#10;+zuf6HZOrcgjHCtUYFLqKyljY8hhnPqeOHvfPjhMWYZW6oD3PO46+VIUpXRoOT8Y7Kk21FzPP07B&#10;srSH67w1F1sf5Zv7qkNcDB9KTcbD7hVEoiE9wv/tvVYwL4tVBsg4GQX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A7m3EAAAA3gAAAA8AAAAAAAAAAAAAAAAAmAIAAGRycy9k&#10;b3ducmV2LnhtbFBLBQYAAAAABAAEAPUAAACJAwAAAAA=&#10;" path="m65,l,e" filled="f" strokeweight=".12pt">
                <v:path arrowok="t" o:connecttype="custom" o:connectlocs="62,0;0,0" o:connectangles="0,0"/>
                <o:lock v:ext="edit" aspectratio="t"/>
              </v:shape>
              <v:shape id="Freeform 4453" o:spid="_x0000_s6499" style="position:absolute;left:4187;top:4977;width:59;height:0;rotation:90;visibility:visible;mso-wrap-style:square;v-text-anchor:top" coordsize="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Kk3cYA&#10;AADeAAAADwAAAGRycy9kb3ducmV2LnhtbESPQWvCQBSE7wX/w/IEb3WTChJSVylqwdYgqBU8PrKv&#10;STD7NuxuNf77rlDocZiZb5jZojetuJLzjWUF6TgBQVxa3XCl4Ov4/pyB8AFZY2uZFNzJw2I+eJph&#10;ru2N93Q9hEpECPscFdQhdLmUvqzJoB/bjjh639YZDFG6SmqHtwg3rXxJkqk02HBcqLGjZU3l5fBj&#10;FGTF7nwqPtLtpyt4lfXO3Sdrp9Ro2L+9ggjUh//wX3ujFUymSZbC406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0Kk3cYAAADeAAAADwAAAAAAAAAAAAAAAACYAgAAZHJz&#10;L2Rvd25yZXYueG1sUEsFBgAAAAAEAAQA9QAAAIsDAAAAAA==&#10;" path="m62,l,e" filled="f" strokeweight=".12pt">
                <v:path arrowok="t" o:connecttype="custom" o:connectlocs="59,0;0,0" o:connectangles="0,0"/>
                <o:lock v:ext="edit" aspectratio="t"/>
              </v:shape>
              <v:shape id="Freeform 4454" o:spid="_x0000_s6500" style="position:absolute;left:4201;top:5022;width:31;height:0;rotation:9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323cQA&#10;AADeAAAADwAAAGRycy9kb3ducmV2LnhtbESPQYvCMBSE78L+h/AW9qaJLlSpRpGFBdnbVkWPj+bZ&#10;VpuX2kSt/94IgsdhZr5hZovO1uJKra8caxgOFAji3JmKCw2b9W9/AsIHZIO1Y9JwJw+L+Udvhqlx&#10;N/6naxYKESHsU9RQhtCkUvq8JIt+4Bri6B1cazFE2RbStHiLcFvLkVKJtFhxXCixoZ+S8lN2sRr2&#10;6zM2u6XCsxzzZnvM3N8u2Wv99dktpyACdeEdfrVXRsN3oiYjeN6JV0DO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t9t3EAAAA3gAAAA8AAAAAAAAAAAAAAAAAmAIAAGRycy9k&#10;b3ducmV2LnhtbFBLBQYAAAAABAAEAPUAAACJAwAAAAA=&#10;" path="m32,l,e" filled="f" strokeweight=".12pt">
                <v:path arrowok="t" o:connecttype="custom" o:connectlocs="31,0;0,0" o:connectangles="0,0"/>
                <o:lock v:ext="edit" aspectratio="t"/>
              </v:shape>
              <v:shape id="Freeform 4455" o:spid="_x0000_s6501" style="position:absolute;left:4201;top:5053;width:31;height:0;rotation:90;visibility:visible;mso-wrap-style:square;v-text-anchor:top" coordsize="3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aw0sYA&#10;AADeAAAADwAAAGRycy9kb3ducmV2LnhtbESPT2sCMRTE74LfITyhN01UFNkapfgH1upFW++Pzetm&#10;6eZl2UTdfvumUPA4zMxvmOW6c7W4UxsqzxrGIwWCuPCm4lLD58d+uAARIrLB2jNp+KEA61W/t8TM&#10;+Aef6X6JpUgQDhlqsDE2mZShsOQwjHxDnLwv3zqMSbalNC0+EtzVcqLUXDqsOC1YbGhjqfi+3JyG&#10;Q7eN1+vpPRxnu7G6KXvY5flM65dB9/YKIlIXn+H/dm40TOdqMYW/O+k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waw0sYAAADeAAAADwAAAAAAAAAAAAAAAACYAgAAZHJz&#10;L2Rvd25yZXYueG1sUEsFBgAAAAAEAAQA9QAAAIsDAAAAAA==&#10;" path="m33,l,e" filled="f" strokeweight=".12pt">
                <v:path arrowok="t" o:connecttype="custom" o:connectlocs="31,0;0,0" o:connectangles="0,0"/>
                <o:lock v:ext="edit" aspectratio="t"/>
              </v:shape>
              <v:shape id="Freeform 4456" o:spid="_x0000_s6502" style="position:absolute;left:4202;top:5083;width:30;height:0;rotation:9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u0rMcA&#10;AADeAAAADwAAAGRycy9kb3ducmV2LnhtbESPQWvCQBSE70L/w/IKvYhuWiVNUlcpFamHHtrE3h/Z&#10;1yQk+zZkV43/visIHoeZ+YZZbUbTiRMNrrGs4HkegSAurW64UnAodrMEhPPIGjvLpOBCDjbrh8kK&#10;M23P/EOn3FciQNhlqKD2vs+kdGVNBt3c9sTB+7ODQR/kUEk94DnATSdfoiiWBhsOCzX29FFT2eZH&#10;o6CJ02/f/06/bJHu2s/XsSja6Vapp8fx/Q2Ep9Hfw7f2XitYxFGyhOudcAXk+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rtKzHAAAA3gAAAA8AAAAAAAAAAAAAAAAAmAIAAGRy&#10;cy9kb3ducmV2LnhtbFBLBQYAAAAABAAEAPUAAACMAwAAAAA=&#10;" path="m31,l,e" filled="f" strokeweight=".12pt">
                <v:path arrowok="t" o:connecttype="custom" o:connectlocs="30,0;0,0" o:connectangles="0,0"/>
                <o:lock v:ext="edit" aspectratio="t"/>
              </v:shape>
              <v:shape id="Freeform 4457" o:spid="_x0000_s6503" style="position:absolute;left:4006;top:5309;width:421;height:0;rotation:90;visibility:visible;mso-wrap-style:square;v-text-anchor:top" coordsize="4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EggsYA&#10;AADeAAAADwAAAGRycy9kb3ducmV2LnhtbESP3WoCMRSE74W+QzgFb4qe1aLIapQitRUKgj8PcNgc&#10;N4ubk2UTddunbwoFL4eZ+YZZrDpXqxu3ofKiYTTMQLEU3lRSajgdN4MZqBBJDNVeWMM3B1gtn3oL&#10;yo2/y55vh1iqBJGQkwYbY5MjhsKyozD0DUvyzr51FJNsSzQt3RPc1TjOsik6qiQtWGp4bbm4HK5O&#10;w5h/8OtzsrX0IWt85+MGX3YjrfvP3dscVOQuPsL/7a3R8DrNZhP4u5OuA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qEggsYAAADeAAAADwAAAAAAAAAAAAAAAACYAgAAZHJz&#10;L2Rvd25yZXYueG1sUEsFBgAAAAAEAAQA9QAAAIsDAAAAAA==&#10;" path="m444,l,e" filled="f" strokeweight=".12pt">
                <v:path arrowok="t" o:connecttype="custom" o:connectlocs="421,0;0,0" o:connectangles="0,0"/>
                <o:lock v:ext="edit" aspectratio="t"/>
              </v:shape>
              <v:shape id="Freeform 4458" o:spid="_x0000_s6504" style="position:absolute;left:4201;top:5535;width:31;height:0;rotation:9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bw3sUA&#10;AADeAAAADwAAAGRycy9kb3ducmV2LnhtbESPQWvCQBSE7wX/w/IKvTW7rZBKdBURCuKtUTHHR/aZ&#10;pM2+TbJrTP99t1DocZiZb5jVZrKtGGnwjWMNL4kCQVw603Cl4XR8f16A8AHZYOuYNHyTh8169rDC&#10;zLg7f9CYh0pECPsMNdQhdJmUvqzJok9cRxy9qxsshiiHSpoB7xFuW/mqVCotNhwXauxoV1P5ld+s&#10;huLYY3fZKuzlG5/On7k7XNJC66fHabsEEWgK/+G/9t5omKdqkcLvnXgF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1vDexQAAAN4AAAAPAAAAAAAAAAAAAAAAAJgCAABkcnMv&#10;ZG93bnJldi54bWxQSwUGAAAAAAQABAD1AAAAigMAAAAA&#10;" path="m32,l,e" filled="f" strokeweight=".12pt">
                <v:path arrowok="t" o:connecttype="custom" o:connectlocs="31,0;0,0" o:connectangles="0,0"/>
                <o:lock v:ext="edit" aspectratio="t"/>
              </v:shape>
              <v:shape id="Freeform 4459" o:spid="_x0000_s6505" style="position:absolute;left:4186;top:5581;width:61;height:0;rotation:90;visibility:visible;mso-wrap-style:square;v-text-anchor:top" coordsize="6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npX8YA&#10;AADeAAAADwAAAGRycy9kb3ducmV2LnhtbESP3YrCMBSE74V9h3AW9k5TXfyhGmVX/EP2pl0f4NAc&#10;22JzUpqo1ac3guDlMDPfMLNFaypxocaVlhX0exEI4szqknMFh/91dwLCeWSNlWVScCMHi/lHZ4ax&#10;tldO6JL6XAQIuxgVFN7XsZQuK8ig69maOHhH2xj0QTa51A1eA9xUchBFI2mw5LBQYE3LgrJTejYK&#10;fvfD9X3MclC7VbI5bv/KYbJKlfr6bH+mIDy1/h1+tXdawfcomozheSdc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7npX8YAAADeAAAADwAAAAAAAAAAAAAAAACYAgAAZHJz&#10;L2Rvd25yZXYueG1sUEsFBgAAAAAEAAQA9QAAAIsDAAAAAA==&#10;" path="m64,l,e" filled="f" strokeweight=".12pt">
                <v:path arrowok="t" o:connecttype="custom" o:connectlocs="61,0;0,0" o:connectangles="0,0"/>
                <o:lock v:ext="edit" aspectratio="t"/>
              </v:shape>
              <v:shape id="Freeform 4460" o:spid="_x0000_s6506" style="position:absolute;left:4187;top:5641;width:59;height:0;rotation:90;visibility:visible;mso-wrap-style:square;v-text-anchor:top" coordsize="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zjMMA&#10;AADeAAAADwAAAGRycy9kb3ducmV2LnhtbERPPW/CMBDdK/EfrENiKzbQIggYBJWqsnQgwH6KL05E&#10;fI5iF1J+PR4qdXx63+tt7xpxoy7UnjVMxgoEceFNzVbD+fT5ugARIrLBxjNp+KUA283gZY2Z8Xc+&#10;0i2PVqQQDhlqqGJsMylDUZHDMPYtceJK3zmMCXZWmg7vKdw1cqrUXDqsOTVU2NJHRcU1/3Ea3r9z&#10;+6XKJT0eb225v6Bd7o87rUfDfrcCEamP/+I/98FomM3VIu1Nd9IVkJ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WzjMMAAADeAAAADwAAAAAAAAAAAAAAAACYAgAAZHJzL2Rv&#10;d25yZXYueG1sUEsFBgAAAAAEAAQA9QAAAIgDAAAAAA==&#10;" path="m63,l,e" filled="f" strokeweight=".12pt">
                <v:path arrowok="t" o:connecttype="custom" o:connectlocs="59,0;0,0" o:connectangles="0,0"/>
                <o:lock v:ext="edit" aspectratio="t"/>
              </v:shape>
              <v:shape id="Freeform 4461" o:spid="_x0000_s6507" style="position:absolute;left:4779;top:5022;width:31;height:0;rotation:9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lkrMYA&#10;AADeAAAADwAAAGRycy9kb3ducmV2LnhtbESPQWvCQBSE74L/YXlCb7prCzFN3QQpFEpvjYoeH9nX&#10;JDX7Nma3mv77bkHwOMzMN8y6GG0nLjT41rGG5UKBIK6cabnWsNu+zVMQPiAb7ByThl/yUOTTyRoz&#10;4678SZcy1CJC2GeooQmhz6T0VUMW/cL1xNH7coPFEOVQSzPgNcJtJx+VSqTFluNCgz29NlSdyh+r&#10;4bg9Y3/YKDzLFe/236X7OCRHrR9m4+YFRKAx3MO39rvR8JSo9Bn+78QrIP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lkrMYAAADeAAAADwAAAAAAAAAAAAAAAACYAgAAZHJz&#10;L2Rvd25yZXYueG1sUEsFBgAAAAAEAAQA9QAAAIsDAAAAAA==&#10;" path="m32,l,e" filled="f" strokeweight=".12pt">
                <v:path arrowok="t" o:connecttype="custom" o:connectlocs="31,0;0,0" o:connectangles="0,0"/>
                <o:lock v:ext="edit" aspectratio="t"/>
              </v:shape>
              <v:shape id="Freeform 4462" o:spid="_x0000_s6508" style="position:absolute;left:4508;top:5324;width:574;height:0;rotation:90;visibility:visible;mso-wrap-style:square;v-text-anchor:top" coordsize="6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2e6cQA&#10;AADeAAAADwAAAGRycy9kb3ducmV2LnhtbESPy2oCMRSG90LfIZxCN1KTVhCdGkWKLS69ddHdITnO&#10;DE5OhiRq+vbNQnD589/45svsOnGlEFvPGt5GCgSx8bblWsPx8PU6BRETssXOM2n4owjLxdNgjpX1&#10;N97RdZ9qUUY4VqihSamvpIymIYdx5Hvi4p18cJiKDLW0AW9l3HXyXamJdNhyeWiwp8+GzHl/cRpW&#10;oTbT/LM1s6EZHn7V9vid/Vrrl+e8+gCRKKdH+N7eWA3jiZoVgIJTUEA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YtnunEAAAA3gAAAA8AAAAAAAAAAAAAAAAAmAIAAGRycy9k&#10;b3ducmV2LnhtbFBLBQYAAAAABAAEAPUAAACJAwAAAAA=&#10;" path="m604,l,e" filled="f" strokeweight=".12pt">
                <v:path arrowok="t" o:connecttype="custom" o:connectlocs="574,0;0,0" o:connectangles="0,0"/>
                <o:lock v:ext="edit" aspectratio="t"/>
              </v:shape>
              <v:shape id="Freeform 4463" o:spid="_x0000_s6509" style="position:absolute;left:4490;top:5518;width:0;height:546;rotation:90;visibility:visible;mso-wrap-style:square;v-text-anchor:top" coordsize="0,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xjIcUA&#10;AADeAAAADwAAAGRycy9kb3ducmV2LnhtbESP3YrCMBSE7xd8h3AE79bU9QdbjSILgguKaH2AQ3Ns&#10;i81JSaLWt98IC3s5zMw3zHLdmUY8yPnasoLRMAFBXFhdc6ngkm8/5yB8QNbYWCYFL/KwXvU+lphp&#10;++QTPc6hFBHCPkMFVQhtJqUvKjLoh7Yljt7VOoMhSldK7fAZ4aaRX0kykwZrjgsVtvRdUXE7342C&#10;fJrX6UQ6czg2E9qn07Y4dD9KDfrdZgEiUBf+w3/tnVYwniXpCN534hW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LGMhxQAAAN4AAAAPAAAAAAAAAAAAAAAAAJgCAABkcnMv&#10;ZG93bnJldi54bWxQSwUGAAAAAAQABAD1AAAAigMAAAAA&#10;" path="m,l,576e" filled="f" strokeweight=".12pt">
                <v:path arrowok="t" o:connecttype="custom" o:connectlocs="0,0;0,546" o:connectangles="0,0"/>
                <o:lock v:ext="edit" aspectratio="t"/>
              </v:shape>
              <v:shape id="Freeform 4464" o:spid="_x0000_s6510" style="position:absolute;left:4490;top:4494;width:0;height:546;rotation:90;visibility:visible;mso-wrap-style:square;v-text-anchor:top" coordsize="0,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79VsYA&#10;AADeAAAADwAAAGRycy9kb3ducmV2LnhtbESP0WrCQBRE3wv9h+UWfKsbY5QmuooIBQuVUtMPuGSv&#10;STB7N+xuk/j33UKhj8PMnGG2+8l0YiDnW8sKFvMEBHFldcu1gq/y9fkFhA/IGjvLpOBOHva7x4ct&#10;FtqO/EnDJdQiQtgXqKAJoS+k9FVDBv3c9sTRu1pnMETpaqkdjhFuOpkmyVoabDkuNNjTsaHqdvk2&#10;CspV2eaZdOb80WX0nq/66jy9KTV7mg4bEIGm8B/+a5+0guU6yVP4vROvgN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79VsYAAADeAAAADwAAAAAAAAAAAAAAAACYAgAAZHJz&#10;L2Rvd25yZXYueG1sUEsFBgAAAAAEAAQA9QAAAIsDAAAAAA==&#10;" path="m,l,576e" filled="f" strokeweight=".12pt">
                <v:path arrowok="t" o:connecttype="custom" o:connectlocs="0,0;0,546" o:connectangles="0,0"/>
                <o:lock v:ext="edit" aspectratio="t"/>
              </v:shape>
              <v:shape id="Freeform 4465" o:spid="_x0000_s6511" style="position:absolute;left:4688;top:5716;width:150;height:0;rotation:90;visibility:visible;mso-wrap-style:square;v-text-anchor:top" coordsize="15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v95sYA&#10;AADeAAAADwAAAGRycy9kb3ducmV2LnhtbESPQWvCQBSE70L/w/IK3nQTU0KaugZtEQo9GS29PrKv&#10;SWj2bciumvTXdwuCx2FmvmHWxWg6caHBtZYVxMsIBHFldcu1gtNxv8hAOI+ssbNMCiZyUGweZmvM&#10;tb3ygS6lr0WAsMtRQeN9n0vpqoYMuqXtiYP3bQeDPsihlnrAa4CbTq6iKJUGWw4LDfb02lD1U56N&#10;AvP5lsXV9IG7ZMXZ0/n362iJlZo/jtsXEJ5Gfw/f2u9aQZJGzwn83wlXQG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2v95sYAAADeAAAADwAAAAAAAAAAAAAAAACYAgAAZHJz&#10;L2Rvd25yZXYueG1sUEsFBgAAAAAEAAQA9QAAAIsDAAAAAA==&#10;" path="m158,l,e" filled="f" strokeweight=".12pt">
                <v:path arrowok="t" o:connecttype="custom" o:connectlocs="150,0;0,0" o:connectangles="0,0"/>
                <o:lock v:ext="edit" aspectratio="t"/>
              </v:shape>
              <v:shape id="Freeform 4466" o:spid="_x0000_s6512" style="position:absolute;left:3975;top:5912;width:484;height:0;rotation:90;visibility:visible;mso-wrap-style:square;v-text-anchor:top" coordsize="50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nmGsYA&#10;AADeAAAADwAAAGRycy9kb3ducmV2LnhtbESPQWvCQBSE7wX/w/IEb3W3VaxGVykVpRUCbaL3R/Y1&#10;Cc2+Ddk1pv++Wyj0OMzMN8xmN9hG9NT52rGGh6kCQVw4U3Op4Zwf7pcgfEA22DgmDd/kYbcd3W0w&#10;Me7GH9RnoRQRwj5BDVUIbSKlLyqy6KeuJY7ep+sshii7UpoObxFuG/mo1EJarDkuVNjSS0XFV3a1&#10;Gt5yuXeX9/zpcOyV8ieXZuk51XoyHp7XIAIN4T/81341GmYLtZrD7514BeT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nmGsYAAADeAAAADwAAAAAAAAAAAAAAAACYAgAAZHJz&#10;L2Rvd25yZXYueG1sUEsFBgAAAAAEAAQA9QAAAIsDAAAAAA==&#10;" path="m509,l,e" filled="f" strokeweight=".12pt">
                <v:path arrowok="t" o:connecttype="custom" o:connectlocs="484,0;0,0" o:connectangles="0,0"/>
                <o:lock v:ext="edit" aspectratio="t"/>
              </v:shape>
              <v:shape id="Freeform 4467" o:spid="_x0000_s6513" style="position:absolute;left:4658;top:4872;width:210;height:0;rotation:90;visibility:visible;mso-wrap-style:square;v-text-anchor:top" coordsize="2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UgMQA&#10;AADeAAAADwAAAGRycy9kb3ducmV2LnhtbESPT4vCMBTE7wt+h/AEb9tURdFqFF1w8eBl67/ro3m2&#10;xealNNna/fZGWPA4zMxvmOW6M5VoqXGlZQXDKAZBnFldcq7gdNx9zkA4j6yxskwK/sjBetX7WGKi&#10;7YN/qE19LgKEXYIKCu/rREqXFWTQRbYmDt7NNgZ9kE0udYOPADeVHMXxVBosOSwUWNNXQdk9/TUK&#10;7BbbybfOusu5OlydNjROiZQa9LvNAoSnzr/D/+29VjCexvMJvO6EKyB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BFIDEAAAA3gAAAA8AAAAAAAAAAAAAAAAAmAIAAGRycy9k&#10;b3ducmV2LnhtbFBLBQYAAAAABAAEAPUAAACJAwAAAAA=&#10;" path="m221,l,e" filled="f" strokeweight=".12pt">
                <v:path arrowok="t" o:connecttype="custom" o:connectlocs="210,0;0,0" o:connectangles="0,0"/>
                <o:lock v:ext="edit" aspectratio="t"/>
              </v:shape>
              <v:shape id="Freeform 4468" o:spid="_x0000_s6514" style="position:absolute;left:4127;top:4857;width:180;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lXscA&#10;AADeAAAADwAAAGRycy9kb3ducmV2LnhtbESPQWvCQBSE7wX/w/KE3upGA6lGVxFR8WAPaqkeX7Ov&#10;STD7NmS3Jv57t1DwOMzMN8xs0ZlK3KhxpWUFw0EEgjizuuRcwedp8zYG4TyyxsoyKbiTg8W89zLD&#10;VNuWD3Q7+lwECLsUFRTe16mULivIoBvYmjh4P7Yx6INscqkbbAPcVHIURYk0WHJYKLCmVUHZ9fhr&#10;FExoF9t1+77xyff5I44vdrv/uij12u+WUxCeOv8M/7d3WkGcRJME/u6EK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8JV7HAAAA3gAAAA8AAAAAAAAAAAAAAAAAmAIAAGRy&#10;cy9kb3ducmV2LnhtbFBLBQYAAAAABAAEAPUAAACMAwAAAAA=&#10;" path="m190,l,e" filled="f" strokeweight=".12pt">
                <v:path arrowok="t" o:connecttype="custom" o:connectlocs="180,0;0,0" o:connectangles="0,0"/>
                <o:lock v:ext="edit" aspectratio="t"/>
              </v:shape>
              <v:shape id="Freeform 4469" o:spid="_x0000_s6515" style="position:absolute;left:4675;top:6274;width:239;height:0;rotation:90;visibility:visible;mso-wrap-style:square;v-text-anchor:top" coordsize="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yYT8cA&#10;AADeAAAADwAAAGRycy9kb3ducmV2LnhtbESP3WoCMRSE7wt9h3AK3hTNqmDtdqOIICi0F1Uf4LA5&#10;7o+bkzWJ6+rTN4VCL4eZ+YbJlr1pREfOV5YVjEcJCOLc6ooLBcfDZjgH4QOyxsYyKbiTh+Xi+SnD&#10;VNsbf1O3D4WIEPYpKihDaFMpfV6SQT+yLXH0TtYZDFG6QmqHtwg3jZwkyUwarDgulNjSuqT8vL8a&#10;Bb251Gf3uu2+Tth8jq/rx73b1UoNXvrVB4hAffgP/7W3WsF0lry/we+deAXk4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cmE/HAAAA3gAAAA8AAAAAAAAAAAAAAAAAmAIAAGRy&#10;cy9kb3ducmV2LnhtbFBLBQYAAAAABAAEAPUAAACMAwAAAAA=&#10;" path="m,l252,e" filled="f" strokeweight=".12pt">
                <v:path arrowok="t" o:connecttype="custom" o:connectlocs="0,0;239,0" o:connectangles="0,0"/>
                <o:lock v:ext="edit" aspectratio="t"/>
              </v:shape>
              <v:shape id="Freeform 4470" o:spid="_x0000_s6516" style="position:absolute;left:4097;top:6274;width:239;height:0;rotation:90;visibility:visible;mso-wrap-style:square;v-text-anchor:top" coordsize="25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MMPcQA&#10;AADeAAAADwAAAGRycy9kb3ducmV2LnhtbERP3WrCMBS+H+wdwhl4M2zqBjKrqYgwUHAXcz7AoTn9&#10;sc1JTWKtPv1yMdjlx/e/Wo+mEwM531hWMEtSEMSF1Q1XCk4/n9MPED4ga+wsk4I7eVjnz08rzLS9&#10;8TcNx1CJGMI+QwV1CH0mpS9qMugT2xNHrrTOYIjQVVI7vMVw08m3NJ1Lgw3Hhhp72tZUtMerUTCa&#10;y7l1r7vhq8TuMLtuH/dhf1Zq8jJuliACjeFf/OfeaQXv83QR98Y78Qr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DDD3EAAAA3gAAAA8AAAAAAAAAAAAAAAAAmAIAAGRycy9k&#10;b3ducmV2LnhtbFBLBQYAAAAABAAEAPUAAACJAwAAAAA=&#10;" path="m,l252,e" filled="f" strokeweight=".12pt">
                <v:path arrowok="t" o:connecttype="custom" o:connectlocs="0,0;239,0" o:connectangles="0,0"/>
                <o:lock v:ext="edit" aspectratio="t"/>
              </v:shape>
              <v:shape id="Freeform 4471" o:spid="_x0000_s6517" style="position:absolute;left:3945;top:4496;width:543;height:0;rotation:90;visibility:visible;mso-wrap-style:square;v-text-anchor:top" coordsize="5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TqWcYA&#10;AADeAAAADwAAAGRycy9kb3ducmV2LnhtbESPQWvCQBSE70L/w/IKvemubRGN2YiUVkpvRg8eH9ln&#10;Etx9G7NbE/99t1DocZiZb5h8MzorbtSH1rOG+UyBIK68abnWcDx8TJcgQkQ2aD2ThjsF2BQPkxwz&#10;4wfe062MtUgQDhlqaGLsMilD1ZDDMPMdcfLOvncYk+xraXocEtxZ+azUQjpsOS002NFbQ9Wl/HYa&#10;vg7D++61Pl2Pnbt7aXd7Nbej1k+P43YNItIY/8N/7U+j4WWhViv4vZOugC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TqWcYAAADeAAAADwAAAAAAAAAAAAAAAACYAgAAZHJz&#10;L2Rvd25yZXYueG1sUEsFBgAAAAAEAAQA9QAAAIsDAAAAAA==&#10;" path="m571,l,e" filled="f" strokeweight=".12pt">
                <v:path arrowok="t" o:connecttype="custom" o:connectlocs="543,0;0,0" o:connectangles="0,0"/>
                <o:lock v:ext="edit" aspectratio="t"/>
              </v:shape>
              <v:shape id="Freeform 4472" o:spid="_x0000_s6518" style="position:absolute;left:4433;top:4586;width:723;height:0;rotation:90;visibility:visible;mso-wrap-style:square;v-text-anchor:top" coordsize="7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1pm8IA&#10;AADeAAAADwAAAGRycy9kb3ducmV2LnhtbESPy4rCMBSG94LvEI4wO01UKNIxigo6bkS8PMChOdMW&#10;m5PSxFp9erMQXP78N775srOVaKnxpWMN45ECQZw5U3Ku4XrZDmcgfEA2WDkmDU/ysFz0e3NMjXvw&#10;idpzyEUcYZ+ihiKEOpXSZwVZ9CNXE0fv3zUWQ5RNLk2DjzhuKzlRKpEWS44PBda0KSi7ne9WQ+Jv&#10;uDOvafeXHdbt1dS4VsdE659Bt/oFEagL3/CnvTcapslYRYCIE1FALt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LWmbwgAAAN4AAAAPAAAAAAAAAAAAAAAAAJgCAABkcnMvZG93&#10;bnJldi54bWxQSwUGAAAAAAQABAD1AAAAhwMAAAAA&#10;" path="m761,l,e" filled="f" strokeweight=".12pt">
                <v:path arrowok="t" o:connecttype="custom" o:connectlocs="723,0;0,0" o:connectangles="0,0"/>
                <o:lock v:ext="edit" aspectratio="t"/>
              </v:shape>
              <v:shape id="Freeform 4473" o:spid="_x0000_s6519" style="position:absolute;left:4954;top:5535;width:31;height:0;rotation:9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1kbcQA&#10;AADeAAAADwAAAGRycy9kb3ducmV2LnhtbESPQWvCQBSE74L/YXlCb7qbFlKJriJCQXprVPT4yD6T&#10;aPZtzK4a/71bKPQ4zMw3zHzZ20bcqfO1Yw3JRIEgLpypudSw236NpyB8QDbYOCYNT/KwXAwHc8yM&#10;e/AP3fNQighhn6GGKoQ2k9IXFVn0E9cSR+/kOoshyq6UpsNHhNtGviuVSos1x4UKW1pXVFzym9Vw&#10;3F6xPawUXuUn7/bn3H0f0qPWb6N+NQMRqA//4b/2xmj4SBOVwO+deAXk4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8NZG3EAAAA3gAAAA8AAAAAAAAAAAAAAAAAmAIAAGRycy9k&#10;b3ducmV2LnhtbFBLBQYAAAAABAAEAPUAAACJAwAAAAA=&#10;" path="m32,l,e" filled="f" strokeweight=".12pt">
                <v:path arrowok="t" o:connecttype="custom" o:connectlocs="31,0;0,0" o:connectangles="0,0"/>
                <o:lock v:ext="edit" aspectratio="t"/>
              </v:shape>
              <v:shape id="Freeform 4474" o:spid="_x0000_s6520" style="position:absolute;left:3831;top:5309;width:421;height:0;rotation:90;visibility:visible;mso-wrap-style:square;v-text-anchor:top" coordsize="4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q0McYA&#10;AADeAAAADwAAAGRycy9kb3ducmV2LnhtbESPUWvCQBCE3wv9D8cW+lJ0k5RKiZ5SRFuhIFT9AUtu&#10;zYXm9kLu1LS/3hMKfRxm5htmthhcq87ch8aLhnycgWKpvGmk1nDYr0evoEIkMdR6YQ0/HGAxv7+b&#10;UWn8Rb74vIu1ShAJJWmwMXYlYqgsOwpj37Ek7+h7RzHJvkbT0yXBXYtFlk3QUSNpwVLHS8vV9+7k&#10;NBT8i58fLxtL77LEFe/X+LTNtX58GN6moCIP8T/8194YDc+TPCvgdiddAZx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nq0McYAAADeAAAADwAAAAAAAAAAAAAAAACYAgAAZHJz&#10;L2Rvd25yZXYueG1sUEsFBgAAAAAEAAQA9QAAAIsDAAAAAA==&#10;" path="m444,l,e" filled="f" strokeweight=".12pt">
                <v:path arrowok="t" o:connecttype="custom" o:connectlocs="421,0;0,0" o:connectangles="0,0"/>
                <o:lock v:ext="edit" aspectratio="t"/>
              </v:shape>
              <v:shape id="Freeform 4475" o:spid="_x0000_s6521" style="position:absolute;left:4217;top:4767;width:46;height:46;rotation:90;visibility:visible;mso-wrap-style:square;v-text-anchor:top" coordsize="4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7WX8UA&#10;AADeAAAADwAAAGRycy9kb3ducmV2LnhtbESP3YrCMBSE7wXfIRzBO039QaRrFFEEvfBiXR/gtDmm&#10;xeakNLFWn94sLOzlMDPfMKtNZyvRUuNLxwom4wQEce50yUbB9ecwWoLwAVlj5ZgUvMjDZt3vrTDV&#10;7snf1F6CERHCPkUFRQh1KqXPC7Lox64mjt7NNRZDlI2RusFnhNtKTpNkIS2WHBcKrGlXUH6/PKyC&#10;ZVudT/u5mT9Mdt3t9dvdsuyo1HDQbb9ABOrCf/ivfdQKZotJMoPfO/EKyP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TtZfxQAAAN4AAAAPAAAAAAAAAAAAAAAAAJgCAABkcnMv&#10;ZG93bnJldi54bWxQSwUGAAAAAAQABAD1AAAAigMAAAAA&#10;" path="m,l48,48e" filled="f" strokecolor="#00009b" strokeweight=".12pt">
                <v:path arrowok="t" o:connecttype="custom" o:connectlocs="0,0;46,46" o:connectangles="0,0"/>
                <o:lock v:ext="edit" aspectratio="t"/>
              </v:shape>
              <v:shape id="Freeform 4476" o:spid="_x0000_s6522" style="position:absolute;left:4218;top:4766;width:130;height:132;rotation:90;visibility:visible;mso-wrap-style:square;v-text-anchor:top" coordsize="137,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K65scA&#10;AADeAAAADwAAAGRycy9kb3ducmV2LnhtbESPQWsCMRSE74L/ITyhF9Fk1WrZGsVaBE+CVhBvj83r&#10;7tbNy7JJdf33TUHwOMzMN8x82dpKXKnxpWMNyVCBIM6cKTnXcPzaDN5A+IBssHJMGu7kYbnoduaY&#10;GnfjPV0PIRcRwj5FDUUIdSqlzwqy6IeuJo7et2sshiibXJoGbxFuKzlSaiotlhwXCqxpXVB2Ofxa&#10;DSrb9dd+lJxfz/ls8zE5fZa2/6P1S69dvYMI1IZn+NHeGg3jaaIm8H8nX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yuubHAAAA3gAAAA8AAAAAAAAAAAAAAAAAmAIAAGRy&#10;cy9kb3ducmV2LnhtbFBLBQYAAAAABAAEAPUAAACMAwAAAAA=&#10;" path="m,l137,139e" filled="f" strokecolor="#00009b" strokeweight=".12pt">
                <v:path arrowok="t" o:connecttype="custom" o:connectlocs="0,0;130,132" o:connectangles="0,0"/>
                <o:lock v:ext="edit" aspectratio="t"/>
              </v:shape>
              <v:shape id="Freeform 4477" o:spid="_x0000_s6523" style="position:absolute;left:4222;top:4766;width:210;height:211;rotation:90;visibility:visible;mso-wrap-style:square;v-text-anchor:top" coordsize="221,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2WcsYA&#10;AADeAAAADwAAAGRycy9kb3ducmV2LnhtbESPwWrDMBBE74X+g9hCb41kh6TFjWJKcEtyyCFOPmCx&#10;traJtXItJXb/PgoUehxm5g2zyifbiSsNvnWsIZkpEMSVMy3XGk7Hz5c3ED4gG+wck4Zf8pCvHx9W&#10;mBk38oGuZahFhLDPUEMTQp9J6auGLPqZ64mj9+0GiyHKoZZmwDHCbSdTpZbSYstxocGeNg1V5/Ji&#10;Nbzujnv62v34URUn3M+LM/Wp0vr5afp4BxFoCv/hv/bWaJgvE7WA+514BeT6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2WcsYAAADeAAAADwAAAAAAAAAAAAAAAACYAgAAZHJz&#10;L2Rvd25yZXYueG1sUEsFBgAAAAAEAAQA9QAAAIsDAAAAAA==&#10;" path="m,l221,223e" filled="f" strokecolor="#00009b" strokeweight=".12pt">
                <v:path arrowok="t" o:connecttype="custom" o:connectlocs="0,0;210,211" o:connectangles="0,0"/>
                <o:lock v:ext="edit" aspectratio="t"/>
              </v:shape>
              <v:shape id="Freeform 4478" o:spid="_x0000_s6524" style="position:absolute;left:4308;top:4767;width:210;height:210;rotation:90;visibility:visible;mso-wrap-style:square;v-text-anchor:top" coordsize="22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rWh8cA&#10;AADeAAAADwAAAGRycy9kb3ducmV2LnhtbESPwWrDMBBE74X+g9hAb43kFJziRAmh4NCTS9JCrxtr&#10;Y5tYK8dSY/vvq0Chx2F23uyst6NtxY163zjWkMwVCOLSmYYrDV+f+fMrCB+QDbaOScNEHrabx4c1&#10;ZsYNfKDbMVQiQthnqKEOocuk9GVNFv3cdcTRO7veYoiyr6TpcYhw28qFUqm02HBsqLGjt5rKy/HH&#10;xjcG95EviuF6DuW0PKnvZbFPT1o/zcbdCkSgMfwf/6XfjYaXNFEp3OdEBs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cq1ofHAAAA3gAAAA8AAAAAAAAAAAAAAAAAmAIAAGRy&#10;cy9kb3ducmV2LnhtbFBLBQYAAAAABAAEAPUAAACMAwAAAAA=&#10;" path="m,l221,221e" filled="f" strokecolor="#00009b" strokeweight=".12pt">
                <v:path arrowok="t" o:connecttype="custom" o:connectlocs="0,0;210,210" o:connectangles="0,0"/>
                <o:lock v:ext="edit" aspectratio="t"/>
              </v:shape>
              <v:shape id="Freeform 4479" o:spid="_x0000_s6525" style="position:absolute;left:4393;top:4766;width:210;height:211;rotation:90;visibility:visible;mso-wrap-style:square;v-text-anchor:top" coordsize="221,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OtnsUA&#10;AADeAAAADwAAAGRycy9kb3ducmV2LnhtbESPQWvCQBSE7wX/w/KE3upuElCJriLFFnPwUPUHPLLP&#10;JJh9G7Nbk/57t1DocZiZb5j1drSteFDvG8cakpkCQVw603Cl4XL+eFuC8AHZYOuYNPyQh+1m8rLG&#10;3LiBv+hxCpWIEPY5aqhD6HIpfVmTRT9zHXH0rq63GKLsK2l6HCLctjJVai4tNhwXauzovabydvq2&#10;GhbF+Uifxd0Pan/BY7a/UZcqrV+n424FItAY/sN/7YPRkM0TtYDfO/EKyM0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E62exQAAAN4AAAAPAAAAAAAAAAAAAAAAAJgCAABkcnMv&#10;ZG93bnJldi54bWxQSwUGAAAAAAQABAD1AAAAigMAAAAA&#10;" path="m,l221,223e" filled="f" strokecolor="#00009b" strokeweight=".12pt">
                <v:path arrowok="t" o:connecttype="custom" o:connectlocs="0,0;210,211" o:connectangles="0,0"/>
                <o:lock v:ext="edit" aspectratio="t"/>
              </v:shape>
              <v:shape id="Freeform 4480" o:spid="_x0000_s6526" style="position:absolute;left:4478;top:4767;width:210;height:209;rotation:90;visibility:visible;mso-wrap-style:square;v-text-anchor:top" coordsize="221,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nbsYA&#10;AADeAAAADwAAAGRycy9kb3ducmV2LnhtbESPwWrCQBCG74W+wzIFb3VXC7FEV5GCpSelWvA6Zsck&#10;mJ1Ns1sT3945CD0O//zffLNYDb5RV+piHdjCZGxAERfB1Vxa+DlsXt9BxYTssAlMFm4UYbV8flpg&#10;7kLP33Tdp1IJhGOOFqqU2lzrWFTkMY5DSyzZOXQek4xdqV2HvcB9o6fGZNpjzXKhwpY+Kiou+z8v&#10;Gn3Ybabb/vecitvsZI6z7Wd2snb0MqznoBIN6X/50f5yFt6yiRFfeUcYo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fnnbsYAAADeAAAADwAAAAAAAAAAAAAAAACYAgAAZHJz&#10;L2Rvd25yZXYueG1sUEsFBgAAAAAEAAQA9QAAAIsDAAAAAA==&#10;" path="m,l221,221e" filled="f" strokecolor="#00009b" strokeweight=".12pt">
                <v:path arrowok="t" o:connecttype="custom" o:connectlocs="0,0;210,209" o:connectangles="0,0"/>
                <o:lock v:ext="edit" aspectratio="t"/>
              </v:shape>
              <v:shape id="Freeform 4481" o:spid="_x0000_s6527" style="position:absolute;left:4562;top:4777;width:201;height:200;rotation:90;visibility:visible;mso-wrap-style:square;v-text-anchor:top" coordsize="211,2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8WkAscA&#10;AADeAAAADwAAAGRycy9kb3ducmV2LnhtbESPT2vCQBTE74V+h+UVeqsbFcSmbiQKgu2lJtH7I/vy&#10;h2bfhuwa0376bkHocZiZ3zCb7WQ6MdLgWssK5rMIBHFpdcu1gnNxeFmDcB5ZY2eZFHyTg23y+LDB&#10;WNsbZzTmvhYBwi5GBY33fSylKxsy6Ga2Jw5eZQeDPsihlnrAW4CbTi6iaCUNthwWGuxp31D5lV+N&#10;gjzffdZj9f5jFuuPLOsvaeFOqVLPT1P6BsLT5P/D9/ZRK1iu5tEr/N0JV0A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vFpALHAAAA3gAAAA8AAAAAAAAAAAAAAAAAmAIAAGRy&#10;cy9kb3ducmV2LnhtbFBLBQYAAAAABAAEAPUAAACMAwAAAAA=&#10;" path="m,l211,211e" filled="f" strokecolor="#00009b" strokeweight=".12pt">
                <v:path arrowok="t" o:connecttype="custom" o:connectlocs="0,0;201,200" o:connectangles="0,0"/>
                <o:lock v:ext="edit" aspectratio="t"/>
              </v:shape>
              <v:shape id="Freeform 4482" o:spid="_x0000_s6528" style="position:absolute;left:4647;top:4861;width:116;height:116;rotation:90;visibility:visible;mso-wrap-style:square;v-text-anchor:top" coordsize="12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5YcYA&#10;AADeAAAADwAAAGRycy9kb3ducmV2LnhtbESPy2rCQBSG94LvMByhG9FJWrAaHaWUFqou6g3dHjLH&#10;TGjmTMhMNb69sxBc/vw3vtmitZW4UONLxwrSYQKCOHe65ELBYf89GIPwAVlj5ZgU3MjDYt7tzDDT&#10;7spbuuxCIeII+wwVmBDqTEqfG7Loh64mjt7ZNRZDlE0hdYPXOG4r+ZokI2mx5PhgsKZPQ/nf7t8q&#10;WHI/3ch3nBQ3tzZfx3r1exqvlHrptR9TEIHa8Aw/2j9awdsoTSNAxIko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5YcYAAADeAAAADwAAAAAAAAAAAAAAAACYAgAAZHJz&#10;L2Rvd25yZXYueG1sUEsFBgAAAAAEAAQA9QAAAIsDAAAAAA==&#10;" path="m,l122,123e" filled="f" strokecolor="#00009b" strokeweight=".12pt">
                <v:path arrowok="t" o:connecttype="custom" o:connectlocs="0,0;116,116" o:connectangles="0,0"/>
                <o:lock v:ext="edit" aspectratio="t"/>
              </v:shape>
              <v:shape id="Freeform 4483" o:spid="_x0000_s6529" style="position:absolute;left:4732;top:4947;width:31;height:29;rotation:90;visibility:visible;mso-wrap-style:square;v-text-anchor:top" coordsize="3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7QIMMA&#10;AADeAAAADwAAAGRycy9kb3ducmV2LnhtbESPQWsCMRSE70L/Q3iF3jS7CiqrUapg8dBLV70/N6+b&#10;xc3LkmR1+++bQsHjMDPfMOvtYFtxJx8axwrySQaCuHK64VrB+XQYL0GEiKyxdUwKfijAdvMyWmOh&#10;3YO/6F7GWiQIhwIVmBi7QspQGbIYJq4jTt638xZjkr6W2uMjwW0rp1k2lxYbTgsGO9obqm5lbxUc&#10;dug/b8eFkf0HXvHCs5J3rNTb6/C+AhFpiM/wf/uoFczmeZ7D3510B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7QIMMAAADeAAAADwAAAAAAAAAAAAAAAACYAgAAZHJzL2Rv&#10;d25yZXYueG1sUEsFBgAAAAAEAAQA9QAAAIgDAAAAAA==&#10;" path="m,l33,31e" filled="f" strokecolor="#00009b" strokeweight=".12pt">
                <v:path arrowok="t" o:connecttype="custom" o:connectlocs="0,0;31,29" o:connectangles="0,0"/>
                <o:lock v:ext="edit" aspectratio="t"/>
              </v:shape>
              <v:shape id="Freeform 4484" o:spid="_x0000_s6530" style="position:absolute;left:4216;top:5641;width:25;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dYeMUA&#10;AADeAAAADwAAAGRycy9kb3ducmV2LnhtbESPQWvCQBSE7wX/w/IEL6VuYiFIdJUiUcSTjV56e2Sf&#10;SWj27ZJdNf57tyD0OMzMN8xyPZhO3Kj3rWUF6TQBQVxZ3XKt4HzafsxB+ICssbNMCh7kYb0avS0x&#10;1/bO33QrQy0ihH2OCpoQXC6lrxoy6KfWEUfvYnuDIcq+lrrHe4SbTs6SJJMGW44LDTraNFT9llej&#10;QIf3Q2FStzsU2v1kx931VJSk1GQ8fC1ABBrCf/jV3msFn1mazuDvTrw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N1h4xQAAAN4AAAAPAAAAAAAAAAAAAAAAAJgCAABkcnMv&#10;ZG93bnJldi54bWxQSwUGAAAAAAQABAD1AAAAigMAAAAA&#10;" path="m,l26,26e" filled="f" strokecolor="#00009b" strokeweight=".12pt">
                <v:path arrowok="t" o:connecttype="custom" o:connectlocs="0,0;25,25" o:connectangles="0,0"/>
                <o:lock v:ext="edit" aspectratio="t"/>
              </v:shape>
              <v:shape id="Freeform 4485" o:spid="_x0000_s6531" style="position:absolute;left:4216;top:5641;width:109;height:109;rotation:90;visibility:visible;mso-wrap-style:square;v-text-anchor:top" coordsize="11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HvA8YA&#10;AADeAAAADwAAAGRycy9kb3ducmV2LnhtbESP0YrCMBRE34X9h3AF3zTtlpW1GmVX0PVBxFU/4NJc&#10;22JzU5po698bQfBxmJkzzGzRmUrcqHGlZQXxKAJBnFldcq7gdFwNv0E4j6yxskwK7uRgMf/ozTDV&#10;tuV/uh18LgKEXYoKCu/rVEqXFWTQjWxNHLyzbQz6IJtc6gbbADeV/IyisTRYclgosKZlQdnlcDUK&#10;3Dr5u95Xu/1vm+uv05qjyfZ8UWrQ736mIDx1/h1+tTdaQTKO4wSed8IVkP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HvA8YAAADeAAAADwAAAAAAAAAAAAAAAACYAgAAZHJz&#10;L2Rvd25yZXYueG1sUEsFBgAAAAAEAAQA9QAAAIsDAAAAAA==&#10;" path="m,l115,115e" filled="f" strokecolor="#00009b" strokeweight=".12pt">
                <v:path arrowok="t" o:connecttype="custom" o:connectlocs="0,0;109,109" o:connectangles="0,0"/>
                <o:lock v:ext="edit" aspectratio="t"/>
              </v:shape>
              <v:shape id="Freeform 4486" o:spid="_x0000_s6532" style="position:absolute;left:4261;top:5640;width:150;height:152;rotation:90;visibility:visible;mso-wrap-style:square;v-text-anchor:top" coordsize="158,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7T9cYA&#10;AADeAAAADwAAAGRycy9kb3ducmV2LnhtbESPQUvDQBSE74L/YXmCN7uJ1qqx21ICUsGTiRdvj+xr&#10;Epp9m2Zfm/jv3UKhx2FmvmGW68l16kRDaD0bSGcJKOLK25ZrAz/lx8MrqCDIFjvPZOCPAqxXtzdL&#10;zKwf+ZtOhdQqQjhkaKAR6TOtQ9WQwzDzPXH0dn5wKFEOtbYDjhHuOv2YJAvtsOW40GBPeUPVvjg6&#10;A7aQL95Vevv7bPcvMh7yw1uZG3N/N23eQQlNcg1f2p/WwNMiTedwvhOvgF7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7T9cYAAADeAAAADwAAAAAAAAAAAAAAAACYAgAAZHJz&#10;L2Rvd25yZXYueG1sUEsFBgAAAAAEAAQA9QAAAIsDAAAAAA==&#10;" path="m,l158,161e" filled="f" strokecolor="#00009b" strokeweight=".12pt">
                <v:path arrowok="t" o:connecttype="custom" o:connectlocs="0,0;150,152" o:connectangles="0,0"/>
                <o:lock v:ext="edit" aspectratio="t"/>
              </v:shape>
              <v:shape id="Freeform 4487" o:spid="_x0000_s6533" style="position:absolute;left:4347;top:5641;width:150;height:150;rotation:90;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Hui8YA&#10;AADeAAAADwAAAGRycy9kb3ducmV2LnhtbESPQWvCQBSE7wX/w/KEXopuojRIdBVbEFovpVHvj+wz&#10;Ccm+jburpv/eLRR6HGbmG2a1GUwnbuR8Y1lBOk1AEJdWN1wpOB52kwUIH5A1dpZJwQ952KxHTyvM&#10;tb3zN92KUIkIYZ+jgjqEPpfSlzUZ9FPbE0fvbJ3BEKWrpHZ4j3DTyVmSZNJgw3Ghxp7eayrb4moU&#10;FJy5iot2a152n1/702XfvtlMqefxsF2CCDSE//Bf+0MrmGdp+gq/d+IVk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nHui8YAAADeAAAADwAAAAAAAAAAAAAAAACYAgAAZHJz&#10;L2Rvd25yZXYueG1sUEsFBgAAAAAEAAQA9QAAAIsDAAAAAA==&#10;" path="m,l158,158e" filled="f" strokecolor="#00009b" strokeweight=".12pt">
                <v:path arrowok="t" o:connecttype="custom" o:connectlocs="0,0;150,150" o:connectangles="0,0"/>
                <o:lock v:ext="edit" aspectratio="t"/>
              </v:shape>
              <v:shape id="Freeform 4488" o:spid="_x0000_s6534" style="position:absolute;left:4430;top:5640;width:150;height:151;rotation:90;visibility:visible;mso-wrap-style:square;v-text-anchor:top" coordsize="158,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LKG8cA&#10;AADeAAAADwAAAGRycy9kb3ducmV2LnhtbESPS2vDMBCE74X+B7GFXEojOy1ucKMYExIIKQTyui/W&#10;+kGtlbGU2Pn3VaDQ4zAz3zCLbDStuFHvGssK4mkEgriwuuFKwfm0eZuDcB5ZY2uZFNzJQbZ8flpg&#10;qu3AB7odfSUChF2KCmrvu1RKV9Rk0E1tRxy80vYGfZB9JXWPQ4CbVs6iKJEGGw4LNXa0qqn4OV6N&#10;gvx75tbJ+rPsio/N/L5/HcrLrlJq8jLmXyA8jf4//NfeagXvSRwn8Lg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ECyhvHAAAA3gAAAA8AAAAAAAAAAAAAAAAAmAIAAGRy&#10;cy9kb3ducmV2LnhtbFBLBQYAAAAABAAEAPUAAACMAwAAAAA=&#10;" path="m,l158,159e" filled="f" strokecolor="#00009b" strokeweight=".12pt">
                <v:path arrowok="t" o:connecttype="custom" o:connectlocs="0,0;150,151" o:connectangles="0,0"/>
                <o:lock v:ext="edit" aspectratio="t"/>
              </v:shape>
              <v:shape id="Freeform 4489" o:spid="_x0000_s6535" style="position:absolute;left:4518;top:5641;width:150;height:150;rotation:90;visibility:visible;mso-wrap-style:square;v-text-anchor:top" coordsize="158,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VZ8YA&#10;AADeAAAADwAAAGRycy9kb3ducmV2LnhtbESPQWvCQBSE7wX/w/KEXopuopBKdBVbEFovpVHvj+wz&#10;Ccm+jburpv/eLRR6HGbmG2a1GUwnbuR8Y1lBOk1AEJdWN1wpOB52kwUIH5A1dpZJwQ952KxHTyvM&#10;tb3zN92KUIkIYZ+jgjqEPpfSlzUZ9FPbE0fvbJ3BEKWrpHZ4j3DTyVmSZNJgw3Ghxp7eayrb4moU&#10;FJy5iot2a152n1/702XfvtlMqefxsF2CCDSE//Bf+0MrmGdp+gq/d+IVk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VZ8YAAADeAAAADwAAAAAAAAAAAAAAAACYAgAAZHJz&#10;L2Rvd25yZXYueG1sUEsFBgAAAAAEAAQA9QAAAIsDAAAAAA==&#10;" path="m,l158,158e" filled="f" strokecolor="#00009b" strokeweight=".12pt">
                <v:path arrowok="t" o:connecttype="custom" o:connectlocs="0,0;150,150" o:connectangles="0,0"/>
                <o:lock v:ext="edit" aspectratio="t"/>
              </v:shape>
              <v:shape id="Freeform 4490" o:spid="_x0000_s6536" style="position:absolute;left:4601;top:5640;width:150;height:151;rotation:90;visibility:visible;mso-wrap-style:square;v-text-anchor:top" coordsize="158,1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H78sQA&#10;AADeAAAADwAAAGRycy9kb3ducmV2LnhtbERPyWrDMBC9F/IPYgK9lEa2W5zgRgkhxFBSKDRp74M1&#10;Xog1Mpbq5e+jQ6HHx9u3+8m0YqDeNZYVxKsIBHFhdcOVgu9r/rwB4TyyxtYyKZjJwX63eNhipu3I&#10;XzRcfCVCCLsMFdTed5mUrqjJoFvZjjhwpe0N+gD7SuoexxBuWplEUSoNNhwaauzoWFNxu/waBYeP&#10;xJ3S07rsitd8M38+jeXPuVLqcTkd3kB4mvy/+M/9rhW8pHEc9oY74QrI3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R+/LEAAAA3gAAAA8AAAAAAAAAAAAAAAAAmAIAAGRycy9k&#10;b3ducmV2LnhtbFBLBQYAAAAABAAEAPUAAACJAwAAAAA=&#10;" path="m,l158,159e" filled="f" strokecolor="#00009b" strokeweight=".12pt">
                <v:path arrowok="t" o:connecttype="custom" o:connectlocs="0,0;150,151" o:connectangles="0,0"/>
                <o:lock v:ext="edit" aspectratio="t"/>
              </v:shape>
              <v:shape id="Freeform 4491" o:spid="_x0000_s6537" style="position:absolute;left:4685;top:5713;width:78;height:77;rotation:90;visibility:visible;mso-wrap-style:square;v-text-anchor:top" coordsize="8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eeYscA&#10;AADeAAAADwAAAGRycy9kb3ducmV2LnhtbESPUWvCMBSF3wf+h3CFvYyZdoJoZxQ72NiDoKv7AZfm&#10;2hSbm5pktvv3y2Cwx8M55zuc9Xa0nbiRD61jBfksA0FcO91yo+Dz9Pq4BBEissbOMSn4pgDbzeRu&#10;jYV2A3/QrYqNSBAOBSowMfaFlKE2ZDHMXE+cvLPzFmOSvpHa45DgtpNPWbaQFltOCwZ7ejFUX6ov&#10;q+CwPJZ+X72ROzxcy+G0MnO/L5W6n467ZxCRxvgf/mu/awXzRZ6v4PdOugJy8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AnnmLHAAAA3gAAAA8AAAAAAAAAAAAAAAAAmAIAAGRy&#10;cy9kb3ducmV2LnhtbFBLBQYAAAAABAAEAPUAAACMAwAAAAA=&#10;" path="m,l82,82e" filled="f" strokecolor="#00009b" strokeweight=".12pt">
                <v:path arrowok="t" o:connecttype="custom" o:connectlocs="0,0;78,77" o:connectangles="0,0"/>
                <o:lock v:ext="edit" aspectratio="t"/>
              </v:shape>
              <v:shape id="Freeform 4492" o:spid="_x0000_s6538" style="position:absolute;left:4216;top:5014;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8t88AA&#10;AADeAAAADwAAAGRycy9kb3ducmV2LnhtbESPywrCMBBF94L/EEZwp6kPRKpRRBBcKVU/YGjGttpM&#10;ShPb6tebheDycl+c9bYzpWiodoVlBZNxBII4tbrgTMHtehgtQTiPrLG0TAre5GC76ffWGGvbckLN&#10;xWcijLCLUUHufRVL6dKcDLqxrYiDd7e1QR9knUldYxvGTSmnUbSQBgsODzlWtM8pfV5eRsHrkVTz&#10;fbJLzie0d/xE1OrmpNRw0O1WIDx1/h/+tY9awWwxmQaAgBNQQG6+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7Q8t88AAAADeAAAADwAAAAAAAAAAAAAAAACYAgAAZHJzL2Rvd25y&#10;ZXYueG1sUEsFBgAAAAAEAAQA9QAAAIUDAAAAAA==&#10;" path="m,24l24,e" filled="f" strokecolor="#00009b" strokeweight=".12pt">
                <v:path arrowok="t" o:connecttype="custom" o:connectlocs="0,23;23,0" o:connectangles="0,0"/>
                <o:lock v:ext="edit" aspectratio="t"/>
              </v:shape>
              <v:shape id="Freeform 4493" o:spid="_x0000_s6539" style="position:absolute;left:4264;top:4977;width:60;height:59;rotation:90;visibility:visible;mso-wrap-style:square;v-text-anchor:top" coordsize="6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HKfMYA&#10;AADeAAAADwAAAGRycy9kb3ducmV2LnhtbESPwWrDMBBE74X+g9hCbo3smKbBiRJKINBDoG3c3Bdr&#10;bZlIK9dSY+fvq0Khx2Fm3jCb3eSsuNIQOs8K8nkGgrj2uuNWwWd1eFyBCBFZo/VMCm4UYLe9v9tg&#10;qf3IH3Q9xVYkCIcSFZgY+1LKUBtyGOa+J05e4weHMcmhlXrAMcGdlYssW0qHHacFgz3tDdWX07dT&#10;8PxV+bens7dNd8xMUxRjZW/vSs0eppc1iEhT/A//tV+1gmKZL3L4vZOu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HKfMYAAADeAAAADwAAAAAAAAAAAAAAAACYAgAAZHJz&#10;L2Rvd25yZXYueG1sUEsFBgAAAAAEAAQA9QAAAIsDAAAAAA==&#10;" path="m,63l63,e" filled="f" strokecolor="#00009b" strokeweight=".12pt">
                <v:path arrowok="t" o:connecttype="custom" o:connectlocs="0,59;60,0" o:connectangles="0,0"/>
                <o:lock v:ext="edit" aspectratio="t"/>
              </v:shape>
              <v:shape id="Freeform 4494" o:spid="_x0000_s6540" style="position:absolute;left:4350;top:4976;width:60;height:62;rotation:90;visibility:visible;mso-wrap-style:square;v-text-anchor:top" coordsize="6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nchMgA&#10;AADeAAAADwAAAGRycy9kb3ducmV2LnhtbESPT2sCMRTE70K/Q3gFb5oYQdrVKNJWEFuk/jl4fGye&#10;u2s3L8sm1fXbN4VCj8PM/IaZLTpXiyu1ofJsYDRUIIhzbysuDBwPq8ETiBCRLdaeycCdAizmD70Z&#10;ZtbfeEfXfSxEgnDI0EAZY5NJGfKSHIahb4iTd/atw5hkW0jb4i3BXS21UhPpsOK0UGJDLyXlX/tv&#10;lyiHzevlvt2On982H3qn1fpTvZ+M6T92yymISF38D/+119bAeDLSGn7vp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6dyEyAAAAN4AAAAPAAAAAAAAAAAAAAAAAJgCAABk&#10;cnMvZG93bnJldi54bWxQSwUGAAAAAAQABAD1AAAAjQMAAAAA&#10;" path="m,65l63,e" filled="f" strokecolor="#00009b" strokeweight=".12pt">
                <v:path arrowok="t" o:connecttype="custom" o:connectlocs="0,62;60,0" o:connectangles="0,0"/>
                <o:lock v:ext="edit" aspectratio="t"/>
              </v:shape>
              <v:shape id="Freeform 4495" o:spid="_x0000_s6541" style="position:absolute;left:4435;top:4977;width:60;height:60;rotation:90;visibility:visible;mso-wrap-style:square;v-text-anchor:top" coordsize="63,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xkMYA&#10;AADeAAAADwAAAGRycy9kb3ducmV2LnhtbESPQWvCQBSE74X+h+UVvNWNhmqJrlIKhR6EqrH3R/Yl&#10;G9x9m2a3Jv77bkHwOMzMN8x6OzorLtSH1rOC2TQDQVx53XKj4FR+PL+CCBFZo/VMCq4UYLt5fFhj&#10;of3AB7ocYyMShEOBCkyMXSFlqAw5DFPfESev9r3DmGTfSN3jkODOynmWLaTDltOCwY7eDVXn469T&#10;sPwp/dfLt7d1u8tMnedDaa97pSZP49sKRKQx3sO39qdWkC9m8xz+76QrID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xkMYAAADeAAAADwAAAAAAAAAAAAAAAACYAgAAZHJz&#10;L2Rvd25yZXYueG1sUEsFBgAAAAAEAAQA9QAAAIsDAAAAAA==&#10;" path="m,63l63,e" filled="f" strokecolor="#00009b" strokeweight=".12pt">
                <v:path arrowok="t" o:connecttype="custom" o:connectlocs="0,60;60,0" o:connectangles="0,0"/>
                <o:lock v:ext="edit" aspectratio="t"/>
              </v:shape>
              <v:shape id="Freeform 4496" o:spid="_x0000_s6542" style="position:absolute;left:4520;top:4976;width:60;height:61;rotation:90;visibility:visible;mso-wrap-style:square;v-text-anchor:top" coordsize="6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zha8gA&#10;AADeAAAADwAAAGRycy9kb3ducmV2LnhtbESPW2vCQBSE3wX/w3KEvpldY5GaukrpBURFvD34eMie&#10;JmmzZ0N2q/HfdwtCH4eZ+YaZLTpbiwu1vnKsYZQoEMS5MxUXGk7Hj+ETCB+QDdaOScONPCzm/d4M&#10;M+OuvKfLIRQiQthnqKEMocmk9HlJFn3iGuLofbrWYoiyLaRp8RrhtpapUhNpseK4UGJDryXl34cf&#10;GynH1dvXbbsdT99Xm3SfquVOrc9aPwy6l2cQgbrwH763l0bDeDJKH+Hv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TOFryAAAAN4AAAAPAAAAAAAAAAAAAAAAAJgCAABk&#10;cnMvZG93bnJldi54bWxQSwUGAAAAAAQABAD1AAAAjQMAAAAA&#10;" path="m,65l63,e" filled="f" strokecolor="#00009b" strokeweight=".12pt">
                <v:path arrowok="t" o:connecttype="custom" o:connectlocs="0,61;60,0" o:connectangles="0,0"/>
                <o:lock v:ext="edit" aspectratio="t"/>
              </v:shape>
              <v:shape id="Freeform 4497" o:spid="_x0000_s6543" style="position:absolute;left:4605;top:4976;width:60;height:62;rotation:90;visibility:visible;mso-wrap-style:square;v-text-anchor:top" coordsize="63,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BE8MgA&#10;AADeAAAADwAAAGRycy9kb3ducmV2LnhtbESPW2vCQBSE3wX/w3KEvpldI5WaukrpBURFvD34eMie&#10;JmmzZ0N2q/HfdwtCH4eZ+YaZLTpbiwu1vnKsYZQoEMS5MxUXGk7Hj+ETCB+QDdaOScONPCzm/d4M&#10;M+OuvKfLIRQiQthnqKEMocmk9HlJFn3iGuLofbrWYoiyLaRp8RrhtpapUhNpseK4UGJDryXl34cf&#10;GynH1dvXbbsdT99Xm3SfquVOrc9aPwy6l2cQgbrwH763l0bDeDJKH+HvTrwCcv4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AETwyAAAAN4AAAAPAAAAAAAAAAAAAAAAAJgCAABk&#10;cnMvZG93bnJldi54bWxQSwUGAAAAAAQABAD1AAAAjQMAAAAA&#10;" path="m,65l63,e" filled="f" strokecolor="#00009b" strokeweight=".12pt">
                <v:path arrowok="t" o:connecttype="custom" o:connectlocs="0,62;60,0" o:connectangles="0,0"/>
                <o:lock v:ext="edit" aspectratio="t"/>
              </v:shape>
              <v:shape id="Freeform 4498" o:spid="_x0000_s6544" style="position:absolute;left:4689;top:4977;width:60;height:59;rotation:90;visibility:visible;mso-wrap-style:square;v-text-anchor:top" coordsize="6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fh58YA&#10;AADeAAAADwAAAGRycy9kb3ducmV2LnhtbESPT2sCMRTE74V+h/AKvdWsWhbZGkUKovTWrUKPj83b&#10;P5i8bJPorn56Uyj0OMzMb5jlerRGXMiHzrGC6SQDQVw53XGj4PC1fVmACBFZo3FMCq4UYL16fFhi&#10;od3An3QpYyMShEOBCtoY+0LKULVkMUxcT5y82nmLMUnfSO1xSHBr5CzLcmmx47TQYk/vLVWn8mwV&#10;3OzHt63L61CZ15++XuzMvPFHpZ6fxs0biEhj/A//tfdawTyfznL4vZOugF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hfh58YAAADeAAAADwAAAAAAAAAAAAAAAACYAgAAZHJz&#10;L2Rvd25yZXYueG1sUEsFBgAAAAAEAAQA9QAAAIsDAAAAAA==&#10;" path="m,62l63,e" filled="f" strokecolor="#00009b" strokeweight=".12pt">
                <v:path arrowok="t" o:connecttype="custom" o:connectlocs="0,59;60,0" o:connectangles="0,0"/>
                <o:lock v:ext="edit" aspectratio="t"/>
              </v:shape>
              <v:shape id="Freeform 4499" o:spid="_x0000_s6545" style="position:absolute;left:4221;top:4977;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a1h8UA&#10;AADeAAAADwAAAGRycy9kb3ducmV2LnhtbESP3YrCMBSE74V9h3AWvNPUH9yl21REWNgrpboPcGiO&#10;bbU5KU1sq09vBMHLYWa+YZL1YGrRUesqywpm0wgEcW51xYWC/+Pv5BuE88gaa8uk4EYO1unHKMFY&#10;254z6g6+EAHCLkYFpfdNLKXLSzLoprYhDt7JtgZ9kG0hdYt9gJtazqNoJQ1WHBZKbGhbUn45XI2C&#10;6zlrlttsk+13aE94j6jX3U6p8eew+QHhafDv8Kv9pxUsVrP5FzzvhCsg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5rWHxQAAAN4AAAAPAAAAAAAAAAAAAAAAAJgCAABkcnMv&#10;ZG93bnJldi54bWxQSwUGAAAAAAQABAD1AAAAigMAAAAA&#10;" path="m,24l24,e" filled="f" strokecolor="#00009b" strokeweight=".12pt">
                <v:path arrowok="t" o:connecttype="custom" o:connectlocs="0,23;23,0" o:connectangles="0,0"/>
                <o:lock v:ext="edit" aspectratio="t"/>
              </v:shape>
              <v:shape id="Freeform 4500" o:spid="_x0000_s6546" style="position:absolute;left:4266;top:5020;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YOxsQA&#10;AADeAAAADwAAAGRycy9kb3ducmV2LnhtbERPTWvCQBC9F/wPywi9NRsjlRJdpUgiOVVjS72O2TEJ&#10;zc6G7FbTf989CB4f73u1GU0nrjS41rKCWRSDIK6sbrlW8PWZv7yBcB5ZY2eZFPyRg8168rTCVNsb&#10;l3Q9+lqEEHYpKmi871MpXdWQQRfZnjhwFzsY9AEOtdQD3kK46WQSxwtpsOXQ0GBP24aqn+OvUZBl&#10;h/y7LLLzgT6qV7n3c7krT0o9T8f3JQhPo3+I7+5CK5gvZknYG+6EKy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kWDsbEAAAA3gAAAA8AAAAAAAAAAAAAAAAAmAIAAGRycy9k&#10;b3ducmV2LnhtbFBLBQYAAAAABAAEAPUAAACJAwAAAAA=&#10;" path="m,19l17,e" filled="f" strokecolor="#00009b" strokeweight=".12pt">
                <v:path arrowok="t" o:connecttype="custom" o:connectlocs="0,18;16,0" o:connectangles="0,0"/>
                <o:lock v:ext="edit" aspectratio="t"/>
              </v:shape>
              <v:shape id="Freeform 4501" o:spid="_x0000_s6547" style="position:absolute;left:4306;top:4979;width:23;height:20;rotation:90;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hu8cA&#10;AADeAAAADwAAAGRycy9kb3ducmV2LnhtbESP3WrCQBSE7wt9h+UUelN04w/+RFcRoUW8KFXzAMfs&#10;MQlmz4bdrYlv7wqFXg4z8w2zXHemFjdyvrKsYNBPQBDnVldcKMhOn70ZCB+QNdaWScGdPKxXry9L&#10;TLVt+UC3YyhEhLBPUUEZQpNK6fOSDPq+bYijd7HOYIjSFVI7bCPc1HKYJBNpsOK4UGJD25Ly6/HX&#10;KJj6j3Gy3fzgefR9bXn/lZ1dmyn1/tZtFiACdeE//NfeaQWjyWA4h+edeAXk6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gobvHAAAA3gAAAA8AAAAAAAAAAAAAAAAAmAIAAGRy&#10;cy9kb3ducmV2LnhtbFBLBQYAAAAABAAEAPUAAACMAwAAAAA=&#10;" path="m,21l24,e" filled="f" strokecolor="#00009b" strokeweight=".12pt">
                <v:path arrowok="t" o:connecttype="custom" o:connectlocs="0,20;23,0" o:connectangles="0,0"/>
                <o:lock v:ext="edit" aspectratio="t"/>
              </v:shape>
              <v:shape id="Freeform 4502" o:spid="_x0000_s6548" style="position:absolute;left:4350;top:5020;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mUHcQA&#10;AADeAAAADwAAAGRycy9kb3ducmV2LnhtbESPzYrCMBSF98K8Q7gD7jTVokg1yjBUceVYZ9Dttbm2&#10;xeamNFHr25vFgMvD+eNbrDpTizu1rrKsYDSMQBDnVldcKPj7XQ9mIJxH1lhbJgVPcrBafvQWmGj7&#10;4IzuB1+IMMIuQQWl900ipctLMuiGtiEO3sW2Bn2QbSF1i48wbmo5jqKpNFhxeCixoe+S8uvhZhSk&#10;6X59zLbpeU+7fCJ/fCw32Ump/mf3NQfhqfPv8H97qxXE01EcAAJOQAG5f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K5lB3EAAAA3gAAAA8AAAAAAAAAAAAAAAAAmAIAAGRycy9k&#10;b3ducmV2LnhtbFBLBQYAAAAABAAEAPUAAACJAwAAAAA=&#10;" path="m,19l17,e" filled="f" strokecolor="#00009b" strokeweight=".12pt">
                <v:path arrowok="t" o:connecttype="custom" o:connectlocs="0,18;16,0" o:connectangles="0,0"/>
                <o:lock v:ext="edit" aspectratio="t"/>
              </v:shape>
              <v:shape id="Freeform 4503" o:spid="_x0000_s6549" style="position:absolute;left:4390;top:4979;width:23;height:19;rotation:90;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87YMcA&#10;AADeAAAADwAAAGRycy9kb3ducmV2LnhtbESP3WrCQBSE7wu+w3KE3hTdpCkq0VVEsJReFH/yAMfs&#10;MQlmz4bd1aRv3y0UejnMzDfMajOYVjzI+caygnSagCAurW64UlCc95MFCB+QNbaWScE3edisR08r&#10;zLXt+UiPU6hEhLDPUUEdQpdL6cuaDPqp7Yijd7XOYIjSVVI77CPctPI1SWbSYMNxocaOdjWVt9Pd&#10;KJj7l7dktz3gJfu69fz5XlxcXyj1PB62SxCBhvAf/mt/aAXZLM1S+L0Tr4B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cPO2DHAAAA3gAAAA8AAAAAAAAAAAAAAAAAmAIAAGRy&#10;cy9kb3ducmV2LnhtbFBLBQYAAAAABAAEAPUAAACMAwAAAAA=&#10;" path="m,21l24,e" filled="f" strokecolor="#00009b" strokeweight=".12pt">
                <v:path arrowok="t" o:connecttype="custom" o:connectlocs="0,19;23,0" o:connectangles="0,0"/>
                <o:lock v:ext="edit" aspectratio="t"/>
              </v:shape>
              <v:shape id="Freeform 4504" o:spid="_x0000_s6550" style="position:absolute;left:4435;top:5021;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te5MgA&#10;AADeAAAADwAAAGRycy9kb3ducmV2LnhtbESPQWvCQBSE7wX/w/IKvYhujKKSukpbEGo9Gb14e2af&#10;STT7NmS3Gv31XaHgcZiZb5jZojWVuFDjSssKBv0IBHFmdcm5gt122ZuCcB5ZY2WZFNzIwWLeeZlh&#10;ou2VN3RJfS4ChF2CCgrv60RKlxVk0PVtTRy8o20M+iCbXOoGrwFuKhlH0VgaLDksFFjTV0HZOf01&#10;Cj736WHS7f6MllW+Ou2Ph3u8Hp2UenttP95BeGr9M/zf/tYKhuPBMIbHnXAF5Pw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u17kyAAAAN4AAAAPAAAAAAAAAAAAAAAAAJgCAABk&#10;cnMvZG93bnJldi54bWxQSwUGAAAAAAQABAD1AAAAjQMAAAAA&#10;" path="m,17l17,e" filled="f" strokecolor="#00009b" strokeweight=".12pt">
                <v:path arrowok="t" o:connecttype="custom" o:connectlocs="0,16;16,0" o:connectangles="0,0"/>
                <o:lock v:ext="edit" aspectratio="t"/>
              </v:shape>
              <v:shape id="Freeform 4505" o:spid="_x0000_s6551" style="position:absolute;left:4477;top:4979;width:23;height:20;rotation:90;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EAjMcA&#10;AADeAAAADwAAAGRycy9kb3ducmV2LnhtbESP3WrCQBSE7wu+w3KE3hTd2BSV6CoiKKUXxZ88wDF7&#10;TILZs2F3NfHtu4VCL4eZ+YZZrnvTiAc5X1tWMBknIIgLq2suFeTn3WgOwgdkjY1lUvAkD+vV4GWJ&#10;mbYdH+lxCqWIEPYZKqhCaDMpfVGRQT+2LXH0rtYZDFG6UmqHXYSbRr4nyVQarDkuVNjStqLidrob&#10;BTP/9pFsNwe8pN+3jr/2+cV1uVKvw36zABGoD//hv/anVpBOJ2kKv3fiFZ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RAIzHAAAA3gAAAA8AAAAAAAAAAAAAAAAAmAIAAGRy&#10;cy9kb3ducmV2LnhtbFBLBQYAAAAABAAEAPUAAACMAwAAAAA=&#10;" path="m,21l24,e" filled="f" strokecolor="#00009b" strokeweight=".12pt">
                <v:path arrowok="t" o:connecttype="custom" o:connectlocs="0,20;23,0" o:connectangles="0,0"/>
                <o:lock v:ext="edit" aspectratio="t"/>
              </v:shape>
              <v:shape id="Freeform 4506" o:spid="_x0000_s6552" style="position:absolute;left:4521;top:5020;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KSHsYA&#10;AADeAAAADwAAAGRycy9kb3ducmV2LnhtbESPQWvCQBSE74X+h+UVvNWNxkqJriISxVNrrOj1Nfua&#10;BLNvQ3bV9N+7guBxmJlvmOm8M7W4UOsqywoG/QgEcW51xYWC/c/q/ROE88gaa8uk4J8czGevL1NM&#10;tL1yRpedL0SAsEtQQel9k0jp8pIMur5tiIP3Z1uDPsi2kLrFa4CbWg6jaCwNVhwWSmxoWVJ+2p2N&#10;gjTdrg7ZJv3d0lf+Ib99LNfZUaneW7eYgPDU+Wf40d5oBfF4EI/gfidc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YKSHsYAAADeAAAADwAAAAAAAAAAAAAAAACYAgAAZHJz&#10;L2Rvd25yZXYueG1sUEsFBgAAAAAEAAQA9QAAAIsDAAAAAA==&#10;" path="m,19l17,e" filled="f" strokecolor="#00009b" strokeweight=".12pt">
                <v:path arrowok="t" o:connecttype="custom" o:connectlocs="0,18;16,0" o:connectangles="0,0"/>
                <o:lock v:ext="edit" aspectratio="t"/>
              </v:shape>
              <v:shape id="Freeform 4507" o:spid="_x0000_s6553" style="position:absolute;left:4561;top:4979;width:23;height:20;rotation:90;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9Y8cA&#10;AADeAAAADwAAAGRycy9kb3ducmV2LnhtbESP0WrCQBRE3wv+w3ILvhTdaNpYUlcRoUX6IFXzAdfs&#10;bRLM3g27q0n/visU+jjMzBlmuR5MK27kfGNZwWyagCAurW64UlCc3ievIHxA1thaJgU/5GG9Gj0s&#10;Mde25wPdjqESEcI+RwV1CF0upS9rMuintiOO3rd1BkOUrpLaYR/hppXzJMmkwYbjQo0dbWsqL8er&#10;UbDwT8/JdvOF53R/6fnzozi7vlBq/Dhs3kAEGsJ/+K+90wrSbJa+wP1Ov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g0PWPHAAAA3gAAAA8AAAAAAAAAAAAAAAAAmAIAAGRy&#10;cy9kb3ducmV2LnhtbFBLBQYAAAAABAAEAPUAAACMAwAAAAA=&#10;" path="m,21l24,e" filled="f" strokecolor="#00009b" strokeweight=".12pt">
                <v:path arrowok="t" o:connecttype="custom" o:connectlocs="0,20;23,0" o:connectangles="0,0"/>
                <o:lock v:ext="edit" aspectratio="t"/>
              </v:shape>
              <v:shape id="Freeform 4508" o:spid="_x0000_s6554" style="position:absolute;left:4606;top:5021;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YBY58kA&#10;AADeAAAADwAAAGRycy9kb3ducmV2LnhtbESPT2vCQBTE74LfYXkFL1I3/iEtqau0gmD11LQXb8/s&#10;M4lm34bsqqmf3hUEj8PM/IaZzltTiTM1rrSsYDiIQBBnVpecK/j7Xb6+g3AeWWNlmRT8k4P5rNuZ&#10;YqLthX/onPpcBAi7BBUU3teJlC4ryKAb2Jo4eHvbGPRBNrnUDV4C3FRyFEWxNFhyWCiwpkVB2TE9&#10;GQVf23T31u+vJ8sq/z5s97vraDM5KNV7aT8/QHhq/TP8aK+0gnE8HMdwvxOugJz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YBY58kAAADeAAAADwAAAAAAAAAAAAAAAACYAgAA&#10;ZHJzL2Rvd25yZXYueG1sUEsFBgAAAAAEAAQA9QAAAI4DAAAAAA==&#10;" path="m,17l17,e" filled="f" strokecolor="#00009b" strokeweight=".12pt">
                <v:path arrowok="t" o:connecttype="custom" o:connectlocs="0,16;16,0" o:connectangles="0,0"/>
                <o:lock v:ext="edit" aspectratio="t"/>
              </v:shape>
              <v:shape id="Freeform 4509" o:spid="_x0000_s6555" style="position:absolute;left:4646;top:4977;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8jWsQA&#10;AADeAAAADwAAAGRycy9kb3ducmV2LnhtbESP0YrCMBRE34X9h3AXfNPUVdyl21REWPBJqe4HXJpr&#10;W21uShPb6tcbQfBxmJkzTLIaTC06al1lWcFsGoEgzq2uuFDwf/yb/IBwHlljbZkU3MjBKv0YJRhr&#10;23NG3cEXIkDYxaig9L6JpXR5SQbd1DbEwTvZ1qAPsi2kbrEPcFPLryhaSoMVh4USG9qUlF8OV6Pg&#10;es6axSZbZ/sd2hPeI+p1t1Nq/Dmsf0F4Gvw7/GpvtYL5cjb/huedcAVk+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I1rEAAAA3gAAAA8AAAAAAAAAAAAAAAAAmAIAAGRycy9k&#10;b3ducmV2LnhtbFBLBQYAAAAABAAEAPUAAACJAwAAAAA=&#10;" path="m,24l24,e" filled="f" strokecolor="#00009b" strokeweight=".12pt">
                <v:path arrowok="t" o:connecttype="custom" o:connectlocs="0,23;23,0" o:connectangles="0,0"/>
                <o:lock v:ext="edit" aspectratio="t"/>
              </v:shape>
              <v:shape id="Freeform 4510" o:spid="_x0000_s6556" style="position:absolute;left:4691;top:5020;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YG8IA&#10;AADeAAAADwAAAGRycy9kb3ducmV2LnhtbERPTYvCMBC9C/sfwix401SLItUoy1LFk2vdRa9jM7bF&#10;ZlKaqPXfm8OCx8f7Xqw6U4s7ta6yrGA0jEAQ51ZXXCj4+10PZiCcR9ZYWyYFT3KwWn70Fpho++CM&#10;7gdfiBDCLkEFpfdNIqXLSzLohrYhDtzFtgZ9gG0hdYuPEG5qOY6iqTRYcWgosaHvkvLr4WYUpOl+&#10;fcy26XlPu3wif3wsN9lJqf5n9zUH4anzb/G/e6sVxNNRHPaGO+EKyO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z5gbwgAAAN4AAAAPAAAAAAAAAAAAAAAAAJgCAABkcnMvZG93&#10;bnJldi54bWxQSwUGAAAAAAQABAD1AAAAhwMAAAAA&#10;" path="m,19l17,e" filled="f" strokecolor="#00009b" strokeweight=".12pt">
                <v:path arrowok="t" o:connecttype="custom" o:connectlocs="0,18;16,0" o:connectangles="0,0"/>
                <o:lock v:ext="edit" aspectratio="t"/>
              </v:shape>
              <v:shape id="Freeform 4511" o:spid="_x0000_s6557" style="position:absolute;left:4732;top:4979;width:23;height:20;rotation:90;visibility:visible;mso-wrap-style:square;v-text-anchor:top" coordsize="24,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k3ZscA&#10;AADeAAAADwAAAGRycy9kb3ducmV2LnhtbESP0WrCQBRE3wv+w3KFvhTdaIq20VVEUKQPojYfcM3e&#10;JsHs3bC7Nenfd4VCH4eZOcMs171pxJ2cry0rmIwTEMSF1TWXCvLP3egNhA/IGhvLpOCHPKxXg6cl&#10;Ztp2fKb7JZQiQthnqKAKoc2k9EVFBv3YtsTR+7LOYIjSlVI77CLcNHKaJDNpsOa4UGFL24qK2+Xb&#10;KJj7l9dkuznhNT3eOv7Y51fX5Uo9D/vNAkSgPvyH/9oHrSCdTdJ3eNy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5N2bHAAAA3gAAAA8AAAAAAAAAAAAAAAAAmAIAAGRy&#10;cy9kb3ducmV2LnhtbFBLBQYAAAAABAAEAPUAAACMAwAAAAA=&#10;" path="m,21l24,e" filled="f" strokecolor="#00009b" strokeweight=".12pt">
                <v:path arrowok="t" o:connecttype="custom" o:connectlocs="0,20;23,0" o:connectangles="0,0"/>
                <o:lock v:ext="edit" aspectratio="t"/>
              </v:shape>
              <v:shape id="Freeform 4512" o:spid="_x0000_s6558" style="position:absolute;left:4270;top:5580;width:62;height:60;rotation:90;visibility:visible;mso-wrap-style:square;v-text-anchor:top" coordsize="6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UAsgA&#10;AADeAAAADwAAAGRycy9kb3ducmV2LnhtbESPy2rCQBSG90LfYTiFbopOjK1odJRSGrBgF14WujvO&#10;HJPQzJmQmZr07TuLgsuf/8a3XPe2FjdqfeVYwXiUgCDWzlRcKDge8uEMhA/IBmvHpOCXPKxXD4Ml&#10;ZsZ1vKPbPhQijrDPUEEZQpNJ6XVJFv3INcTRu7rWYoiyLaRpsYvjtpZpkkylxYrjQ4kNvZekv/c/&#10;VsGlS0+kP59f5/k2za8fxpx19aXU02P/tgARqA/38H97YxRMpuOXCBBxIgrI1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6xQCyAAAAN4AAAAPAAAAAAAAAAAAAAAAAJgCAABk&#10;cnMvZG93bnJldi54bWxQSwUGAAAAAAQABAD1AAAAjQMAAAAA&#10;" path="m,63l65,e" filled="f" strokecolor="#00009b" strokeweight=".12pt">
                <v:path arrowok="t" o:connecttype="custom" o:connectlocs="0,60;62,0" o:connectangles="0,0"/>
                <o:lock v:ext="edit" aspectratio="t"/>
              </v:shape>
              <v:shape id="Freeform 4513" o:spid="_x0000_s6559" style="position:absolute;left:4354;top:5580;width:62;height:59;rotation:90;visibility:visible;mso-wrap-style:square;v-text-anchor:top" coordsize="6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xmckA&#10;AADeAAAADwAAAGRycy9kb3ducmV2LnhtbESPT0vDQBTE74LfYXmCF2k3ibbU2G0RMdCCHvrn0N6e&#10;u69JMPs2ZNcm/fZdQfA4zMxvmPlysI04U+drxwrScQKCWDtTc6lgvytGMxA+IBtsHJOCC3lYLm5v&#10;5pgb1/OGzttQighhn6OCKoQ2l9Lriiz6sWuJo3dyncUQZVdK02Ef4baRWZJMpcWa40KFLb1VpL+3&#10;P1bBV58dSK8fJs/FR1ac3o056vpTqfu74fUFRKAh/If/2iuj4HGaPqXweydeAbm4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exmckAAADeAAAADwAAAAAAAAAAAAAAAACYAgAA&#10;ZHJzL2Rvd25yZXYueG1sUEsFBgAAAAAEAAQA9QAAAI4DAAAAAA==&#10;" path="m,63l65,e" filled="f" strokecolor="#00009b" strokeweight=".12pt">
                <v:path arrowok="t" o:connecttype="custom" o:connectlocs="0,59;62,0" o:connectangles="0,0"/>
                <o:lock v:ext="edit" aspectratio="t"/>
              </v:shape>
              <v:shape id="Freeform 4514" o:spid="_x0000_s6560" style="position:absolute;left:4440;top:5579;width:62;height:62;rotation:90;visibility:visible;mso-wrap-style:square;v-text-anchor:top" coordsize="6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jTMYA&#10;AADeAAAADwAAAGRycy9kb3ducmV2LnhtbESP0WoCMRRE3wv9h3ALfatZtYhujVILpb60rKsfcNnc&#10;bsJubpYk1fXvTaHQx2FmzjDr7eh6caYQrWcF00kBgrjx2nKr4HR8f1qCiAlZY++ZFFwpwnZzf7fG&#10;UvsLH+hcp1ZkCMcSFZiUhlLK2BhyGCd+IM7etw8OU5ahlTrgJcNdL2dFsZAOLecFgwO9GWq6+scp&#10;qOwJV1+HirpuHj4r83Hd7Wqr1OPD+PoCItGY/sN/7b1WMF9Mn2fweydfAb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jTMYAAADeAAAADwAAAAAAAAAAAAAAAACYAgAAZHJz&#10;L2Rvd25yZXYueG1sUEsFBgAAAAAEAAQA9QAAAIsDAAAAAA==&#10;" path="m,65l65,e" filled="f" strokecolor="#00009b" strokeweight=".12pt">
                <v:path arrowok="t" o:connecttype="custom" o:connectlocs="0,62;62,0" o:connectangles="0,0"/>
                <o:lock v:ext="edit" aspectratio="t"/>
              </v:shape>
              <v:shape id="Freeform 4515" o:spid="_x0000_s6561" style="position:absolute;left:4525;top:5580;width:62;height:60;rotation:90;visibility:visible;mso-wrap-style:square;v-text-anchor:top" coordsize="6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KdckA&#10;AADeAAAADwAAAGRycy9kb3ducmV2LnhtbESPQWvCQBSE74X+h+UVvJS6MbZSU1cRMaBgD7U91Nvr&#10;7jMJZt+G7Griv3cLhR6HmfmGmS16W4sLtb5yrGA0TEAQa2cqLhR8feZPryB8QDZYOyYFV/KwmN/f&#10;zTAzruMPuuxDISKEfYYKyhCaTEqvS7Loh64hjt7RtRZDlG0hTYtdhNtapkkykRYrjgslNrQqSZ/2&#10;Z6vgp0u/SW8fX6b5Ls2Pa2MOunpXavDQL99ABOrDf/ivvTEKxpPR8xh+78Qr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zmKdckAAADeAAAADwAAAAAAAAAAAAAAAACYAgAA&#10;ZHJzL2Rvd25yZXYueG1sUEsFBgAAAAAEAAQA9QAAAI4DAAAAAA==&#10;" path="m,63l65,e" filled="f" strokecolor="#00009b" strokeweight=".12pt">
                <v:path arrowok="t" o:connecttype="custom" o:connectlocs="0,60;62,0" o:connectangles="0,0"/>
                <o:lock v:ext="edit" aspectratio="t"/>
              </v:shape>
              <v:shape id="Freeform 4516" o:spid="_x0000_s6562" style="position:absolute;left:4610;top:5579;width:62;height:61;rotation:90;visibility:visible;mso-wrap-style:square;v-text-anchor:top" coordsize="6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eo8YA&#10;AADeAAAADwAAAGRycy9kb3ducmV2LnhtbESPzWrDMBCE74W+g9hCb42cH0LiRglJobSXFsfJAyzW&#10;1hK2VkZSE+ftq0Khx2FmvmE2u9H14kIhWs8KppMCBHHjteVWwfn0+rQCEROyxt4zKbhRhN32/m6D&#10;pfZXPtKlTq3IEI4lKjApDaWUsTHkME78QJy9Lx8cpixDK3XAa4a7Xs6KYikdWs4LBgd6MdR09bdT&#10;UNkzrj+PFXXdPHxU5u12ONRWqceHcf8MItGY/sN/7XetYL6cLhbweydf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eo8YAAADeAAAADwAAAAAAAAAAAAAAAACYAgAAZHJz&#10;L2Rvd25yZXYueG1sUEsFBgAAAAAEAAQA9QAAAIsDAAAAAA==&#10;" path="m,65l65,e" filled="f" strokecolor="#00009b" strokeweight=".12pt">
                <v:path arrowok="t" o:connecttype="custom" o:connectlocs="0,61;62,0" o:connectangles="0,0"/>
                <o:lock v:ext="edit" aspectratio="t"/>
              </v:shape>
              <v:shape id="Freeform 4517" o:spid="_x0000_s6563" style="position:absolute;left:4696;top:5580;width:62;height:60;rotation:90;visibility:visible;mso-wrap-style:square;v-text-anchor:top" coordsize="65,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y3mskA&#10;AADeAAAADwAAAGRycy9kb3ducmV2LnhtbESPQUvDQBSE74L/YXmCF7Gbpm2wsdtSxEAL9WD1YG/P&#10;3dckNPs2ZNcm/nu3UPA4zMw3zGI12EacqfO1YwXjUQKCWDtTc6ng86N4fALhA7LBxjEp+CUPq+Xt&#10;zQJz43p+p/M+lCJC2OeooAqhzaX0uiKLfuRa4ugdXWcxRNmV0nTYR7htZJokmbRYc1yosKWXivRp&#10;/2MVfPfpF+ntw2xe7NLi+GrMQddvSt3fDetnEIGG8B++tjdGwSQbT2dwuROvgFz+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5y3mskAAADeAAAADwAAAAAAAAAAAAAAAACYAgAA&#10;ZHJzL2Rvd25yZXYueG1sUEsFBgAAAAAEAAQA9QAAAI4DAAAAAA==&#10;" path="m,63l65,e" filled="f" strokecolor="#00009b" strokeweight=".12pt">
                <v:path arrowok="t" o:connecttype="custom" o:connectlocs="0,60;62,0" o:connectangles="0,0"/>
                <o:lock v:ext="edit" aspectratio="t"/>
              </v:shape>
              <v:shape id="Freeform 4518" o:spid="_x0000_s6564" style="position:absolute;left:4228;top:5578;width:16;height:17;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YrmskA&#10;AADeAAAADwAAAGRycy9kb3ducmV2LnhtbESPQWvCQBSE7wX/w/KEXqTZqCEtqauoINh6atqLt2f2&#10;mUSzb0N2q2l/vVsQehxm5htmtuhNIy7UudqygnEUgyAurK65VPD1uXl6AeE8ssbGMin4IQeL+eBh&#10;hpm2V/6gS+5LESDsMlRQed9mUrqiIoMusi1x8I62M+iD7EqpO7wGuGnkJI5TabDmsFBhS+uKinP+&#10;bRSs9vnheTR6TzZN+XbaHw+/k11yUupx2C9fQXjq/X/43t5qBdN0nKTwdydcATm/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YYrmskAAADeAAAADwAAAAAAAAAAAAAAAACYAgAA&#10;ZHJzL2Rvd25yZXYueG1sUEsFBgAAAAAEAAQA9QAAAI4DAAAAAA==&#10;" path="m,17l17,e" filled="f" strokecolor="#00009b" strokeweight=".12pt">
                <v:path arrowok="t" o:connecttype="custom" o:connectlocs="0,17;16,0" o:connectangles="0,0"/>
                <o:lock v:ext="edit" aspectratio="t"/>
              </v:shape>
              <v:shape id="Freeform 4519" o:spid="_x0000_s6565" style="position:absolute;left:4265;top:5618;width:20;height:20;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XoD8gA&#10;AADeAAAADwAAAGRycy9kb3ducmV2LnhtbESPzWvCQBTE74X+D8sTvJS68QNbUleRgh83UXPo8TX7&#10;mkSzb8PuRuN/7wpCj8PM/IaZLTpTiws5X1lWMBwkIIhzqysuFGTH1fsnCB+QNdaWScGNPCzmry8z&#10;TLW98p4uh1CICGGfooIyhCaV0uclGfQD2xBH7886gyFKV0jt8BrhppajJJlKgxXHhRIb+i4pPx9a&#10;o2DPp+Vxd/vJzlW7bjdvY5d1za9S/V63/AIRqAv/4Wd7qxWMp8PJBzzuxCsg5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hegPyAAAAN4AAAAPAAAAAAAAAAAAAAAAAJgCAABk&#10;cnMvZG93bnJldi54bWxQSwUGAAAAAAQABAD1AAAAjQMAAAAA&#10;" path="m,22l21,e" filled="f" strokecolor="#00009b" strokeweight=".12pt">
                <v:path arrowok="t" o:connecttype="custom" o:connectlocs="0,20;20,0" o:connectangles="0,0"/>
                <o:lock v:ext="edit" aspectratio="t"/>
              </v:shape>
              <v:shape id="Freeform 4520" o:spid="_x0000_s6566" style="position:absolute;left:4312;top:5579;width:16;height:15;rotation:90;visibility:visible;mso-wrap-style:square;v-text-anchor:top" coordsize="1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mBisQA&#10;AADeAAAADwAAAGRycy9kb3ducmV2LnhtbERPTUvDQBC9C/0PyxS82U1qLTZ2W4JQ0JO0FqS3MTtN&#10;QndnQ3Ztor/eOQgeH+97vR29U1fqYxvYQD7LQBFXwbZcGzi+7+4eQcWEbNEFJgPfFGG7mdyssbBh&#10;4D1dD6lWEsKxQANNSl2hdawa8hhnoSMW7hx6j0lgX2vb4yDh3ul5li21x5alocGOnhuqLocvLyVv&#10;vFu5n88Hd9yXJ/3xWuaL+WDM7XQsn0AlGtO/+M/9Yg3cL/OF7JU7cgX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ZgYrEAAAA3gAAAA8AAAAAAAAAAAAAAAAAmAIAAGRycy9k&#10;b3ducmV2LnhtbFBLBQYAAAAABAAEAPUAAACJAwAAAAA=&#10;" path="m,16l17,e" filled="f" strokecolor="#00009b" strokeweight=".12pt">
                <v:path arrowok="t" o:connecttype="custom" o:connectlocs="0,15;16,0" o:connectangles="0,0"/>
                <o:lock v:ext="edit" aspectratio="t"/>
              </v:shape>
              <v:shape id="Freeform 4521" o:spid="_x0000_s6567" style="position:absolute;left:4350;top:5616;width:20;height:23;rotation:90;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SvDsYA&#10;AADeAAAADwAAAGRycy9kb3ducmV2LnhtbESPT4vCMBTE7wt+h/AEb2vqny1ajSKCKOxJ3YPHZ/Ns&#10;q81LSaLWb28WFvY4zMxvmPmyNbV4kPOVZQWDfgKCOLe64kLBz3HzOQHhA7LG2jIpeJGH5aLzMcdM&#10;2yfv6XEIhYgQ9hkqKENoMil9XpJB37cNcfQu1hkMUbpCaofPCDe1HCZJKg1WHBdKbGhdUn473I2C&#10;8z3NN9uTue2P469r4UbnbXX9VqrXbVczEIHa8B/+a++0glE6GE/h9068AnLx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SvDsYAAADeAAAADwAAAAAAAAAAAAAAAACYAgAAZHJz&#10;L2Rvd25yZXYueG1sUEsFBgAAAAAEAAQA9QAAAIsDAAAAAA==&#10;" path="m,24l21,e" filled="f" strokecolor="#00009b" strokeweight=".12pt">
                <v:path arrowok="t" o:connecttype="custom" o:connectlocs="0,23;20,0" o:connectangles="0,0"/>
                <o:lock v:ext="edit" aspectratio="t"/>
              </v:shape>
              <v:shape id="Freeform 4522" o:spid="_x0000_s6568" style="position:absolute;left:4397;top:5580;width:16;height:13;rotation:90;visibility:visible;mso-wrap-style:square;v-text-anchor:top" coordsize="1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tMKcYA&#10;AADeAAAADwAAAGRycy9kb3ducmV2LnhtbESPzWoCMRSF94LvEG6hG6kZFaWORpHKgAsRarvo8jq5&#10;zgxNbqZJquPbm4Xg8nD++JbrzhpxIR8axwpGwwwEcel0w5WC76/i7R1EiMgajWNScKMA61W/t8Rc&#10;uyt/0uUYK5FGOOSooI6xzaUMZU0Ww9C1xMk7O28xJukrqT1e07g1cpxlM2mx4fRQY0sfNZW/x3+r&#10;YGC34/2kOOy31aD4MdL42/zvpNTrS7dZgIjUxWf40d5pBZPZaJoAEk5C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ttMKcYAAADeAAAADwAAAAAAAAAAAAAAAACYAgAAZHJz&#10;L2Rvd25yZXYueG1sUEsFBgAAAAAEAAQA9QAAAIsDAAAAAA==&#10;" path="m,14l17,e" filled="f" strokecolor="#00009b" strokeweight=".12pt">
                <v:path arrowok="t" o:connecttype="custom" o:connectlocs="0,13;16,0" o:connectangles="0,0"/>
                <o:lock v:ext="edit" aspectratio="t"/>
              </v:shape>
              <v:shape id="Freeform 4523" o:spid="_x0000_s6569" style="position:absolute;left:4435;top:5617;width:20;height:21;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lDPccA&#10;AADeAAAADwAAAGRycy9kb3ducmV2LnhtbESPT2vCQBTE74V+h+UVvBTdRKlI6ioi+OdW1Bw8vmZf&#10;k9Ts27C70fjt3ULB4zAzv2Hmy9404krO15YVpKMEBHFhdc2lgvy0Gc5A+ICssbFMCu7kYbl4fZlj&#10;pu2ND3Q9hlJECPsMFVQhtJmUvqjIoB/Zljh6P9YZDFG6UmqHtwg3jRwnyVQarDkuVNjSuqLicuyM&#10;ggP/rk5f93N+qbttt3ufuLxvv5UavPWrTxCB+vAM/7f3WsFkmn6k8HcnXg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D5Qz3HAAAA3gAAAA8AAAAAAAAAAAAAAAAAmAIAAGRy&#10;cy9kb3ducmV2LnhtbFBLBQYAAAAABAAEAPUAAACMAwAAAAA=&#10;" path="m,22l21,e" filled="f" strokecolor="#00009b" strokeweight=".12pt">
                <v:path arrowok="t" o:connecttype="custom" o:connectlocs="0,21;20,0" o:connectangles="0,0"/>
                <o:lock v:ext="edit" aspectratio="t"/>
              </v:shape>
              <v:shape id="Freeform 4524" o:spid="_x0000_s6570" style="position:absolute;left:4483;top:5579;width:16;height:15;rotation:90;visibility:visible;mso-wrap-style:square;v-text-anchor:top" coordsize="1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ggvccA&#10;AADeAAAADwAAAGRycy9kb3ducmV2LnhtbESPX2vCMBTF34V9h3AHvmnabop2RikDQZ+GThi+XZu7&#10;tiy5KU1m6z79Mhj4eDh/fpzVZrBGXKnzjWMF6TQBQVw63XCl4PS+nSxA+ICs0TgmBTfysFk/jFaY&#10;a9fzga7HUIk4wj5HBXUIbS6lL2uy6KeuJY7ep+sshii7SuoO+zhujcySZC4tNhwJNbb0WlP5dfy2&#10;EfLG26X5uczM6VCc5ce+SJ+zXqnx41C8gAg0hHv4v73TCp7m6SyDvzvx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FoIL3HAAAA3gAAAA8AAAAAAAAAAAAAAAAAmAIAAGRy&#10;cy9kb3ducmV2LnhtbFBLBQYAAAAABAAEAPUAAACMAwAAAAA=&#10;" path="m,16l17,e" filled="f" strokecolor="#00009b" strokeweight=".12pt">
                <v:path arrowok="t" o:connecttype="custom" o:connectlocs="0,15;16,0" o:connectangles="0,0"/>
                <o:lock v:ext="edit" aspectratio="t"/>
              </v:shape>
              <v:shape id="Freeform 4525" o:spid="_x0000_s6571" style="position:absolute;left:4521;top:5617;width:20;height:22;rotation:90;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UOOcYA&#10;AADeAAAADwAAAGRycy9kb3ducmV2LnhtbESPT4vCMBTE78J+h/AWvGmqXYt0jSKCKHjyz8Hjs3nb&#10;VpuXkkSt394sLOxxmJnfMLNFZxrxIOdrywpGwwQEcWF1zaWC03E9mILwAVljY5kUvMjDYv7Rm2Gu&#10;7ZP39DiEUkQI+xwVVCG0uZS+qMigH9qWOHo/1hkMUbpSaofPCDeNHCdJJg3WHBcqbGlVUXE73I2C&#10;yz0r1puzue2PX5Nr6dLLpr7ulOp/dstvEIG68B/+a2+1gjQbTVL4vROvgJ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UOOcYAAADeAAAADwAAAAAAAAAAAAAAAACYAgAAZHJz&#10;L2Rvd25yZXYueG1sUEsFBgAAAAAEAAQA9QAAAIsDAAAAAA==&#10;" path="m,24l21,e" filled="f" strokecolor="#00009b" strokeweight=".12pt">
                <v:path arrowok="t" o:connecttype="custom" o:connectlocs="0,22;20,0" o:connectangles="0,0"/>
                <o:lock v:ext="edit" aspectratio="t"/>
              </v:shape>
              <v:shape id="Freeform 4526" o:spid="_x0000_s6572" style="position:absolute;left:4567;top:5579;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GGq8kA&#10;AADeAAAADwAAAGRycy9kb3ducmV2LnhtbESPT2vCQBTE70K/w/IKvYhutPEPqatoQajtyejF2zP7&#10;TGKzb0N2q6mfvlsQPA4z8xtmtmhNJS7UuNKygkE/AkGcWV1yrmC/W/emIJxH1lhZJgW/5GAxf+rM&#10;MNH2ylu6pD4XAcIuQQWF93UipcsKMuj6tiYO3sk2Bn2QTS51g9cAN5UcRtFYGiw5LBRY03tB2Xf6&#10;YxSsDulx0u1+xusq35wPp+Nt+BWflXp5bpdvIDy1/hG+tz+0gtfxYBTD/51wBeT8D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8GGq8kAAADeAAAADwAAAAAAAAAAAAAAAACYAgAA&#10;ZHJzL2Rvd25yZXYueG1sUEsFBgAAAAAEAAQA9QAAAI4DAAAAAA==&#10;" path="m,17l17,e" filled="f" strokecolor="#00009b" strokeweight=".12pt">
                <v:path arrowok="t" o:connecttype="custom" o:connectlocs="0,16;16,0" o:connectangles="0,0"/>
                <o:lock v:ext="edit" aspectratio="t"/>
              </v:shape>
              <v:shape id="Freeform 4527" o:spid="_x0000_s6573" style="position:absolute;left:4606;top:5617;width:20;height:21;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JFPscA&#10;AADeAAAADwAAAGRycy9kb3ducmV2LnhtbESPQWvCQBSE70L/w/IKvUjdWDFI6ipS0PYmag4eX7Ov&#10;SWr2bdjdaPz3riB4HGbmG2a+7E0jzuR8bVnBeJSAIC6srrlUkB/W7zMQPiBrbCyTgit5WC5eBnPM&#10;tL3wjs77UIoIYZ+hgiqENpPSFxUZ9CPbEkfvzzqDIUpXSu3wEuGmkR9JkkqDNceFClv6qqg47Tuj&#10;YMf/q8P2esxPdbfpvocTl/ftr1Jvr/3qE0SgPjzDj/aPVjBJx9Mp3O/EK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CRT7HAAAA3gAAAA8AAAAAAAAAAAAAAAAAmAIAAGRy&#10;cy9kb3ducmV2LnhtbFBLBQYAAAAABAAEAPUAAACMAwAAAAA=&#10;" path="m,22l21,e" filled="f" strokecolor="#00009b" strokeweight=".12pt">
                <v:path arrowok="t" o:connecttype="custom" o:connectlocs="0,21;20,0" o:connectangles="0,0"/>
                <o:lock v:ext="edit" aspectratio="t"/>
              </v:shape>
              <v:shape id="Freeform 4528" o:spid="_x0000_s6574" style="position:absolute;left:4654;top:5579;width:16;height:16;rotation:90;visibility:visible;mso-wrap-style:square;v-text-anchor:top" coordsize="17,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MmvscA&#10;AADeAAAADwAAAGRycy9kb3ducmV2LnhtbESPX2vCMBTF34V9h3AHvmlaN4t2RikDQZ+GThi+XZu7&#10;tiy5KU1m6z79Mhj4eDh/fpzVZrBGXKnzjWMF6TQBQVw63XCl4PS+nSxA+ICs0TgmBTfysFk/jFaY&#10;a9fzga7HUIk4wj5HBXUIbS6lL2uy6KeuJY7ep+sshii7SuoO+zhujZwlSSYtNhwJNbb0WlP5dfy2&#10;EfLG26X5uczN6VCc5ce+SJ9nvVLjx6F4ARFoCPfwf3unFTxl6TyDvzvx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TJr7HAAAA3gAAAA8AAAAAAAAAAAAAAAAAmAIAAGRy&#10;cy9kb3ducmV2LnhtbFBLBQYAAAAABAAEAPUAAACMAwAAAAA=&#10;" path="m,16l17,e" filled="f" strokecolor="#00009b" strokeweight=".12pt">
                <v:path arrowok="t" o:connecttype="custom" o:connectlocs="0,16;16,0" o:connectangles="0,0"/>
                <o:lock v:ext="edit" aspectratio="t"/>
              </v:shape>
              <v:shape id="Freeform 4529" o:spid="_x0000_s6575" style="position:absolute;left:4690;top:5617;width:20;height:21;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x+0scA&#10;AADeAAAADwAAAGRycy9kb3ducmV2LnhtbESPT2vCQBTE74V+h+UJXkrdqGhL6ipS8M9N1Bx6fM2+&#10;JtHs27C70fjtXUHocZiZ3zCzRWdqcSHnK8sKhoMEBHFudcWFguy4ev8E4QOyxtoyKbiRh8X89WWG&#10;qbZX3tPlEAoRIexTVFCG0KRS+rwkg35gG+Lo/VlnMETpCqkdXiPc1HKUJFNpsOK4UGJD3yXl50Nr&#10;FOz5tDzubj/ZuWrX7eZt7LKu+VWq3+uWXyACdeE//GxvtYLxdDj5gMedeAXk/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cftLHAAAA3gAAAA8AAAAAAAAAAAAAAAAAmAIAAGRy&#10;cy9kb3ducmV2LnhtbFBLBQYAAAAABAAEAPUAAACMAwAAAAA=&#10;" path="m,22l21,e" filled="f" strokecolor="#00009b" strokeweight=".12pt">
                <v:path arrowok="t" o:connecttype="custom" o:connectlocs="0,21;20,0" o:connectangles="0,0"/>
                <o:lock v:ext="edit" aspectratio="t"/>
              </v:shape>
              <v:shape id="Freeform 4530" o:spid="_x0000_s6576" style="position:absolute;left:4738;top:5579;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yMrscA&#10;AADeAAAADwAAAGRycy9kb3ducmV2LnhtbERPu27CMBTdkfoP1kXqgsCB0rQKGNRWQgI6kXZhu4lv&#10;HjS+jmIX0n49HpAYj857ue5NI87UudqygukkAkGcW11zqeD7azN+BeE8ssbGMin4Iwfr1cNgiYm2&#10;Fz7QOfWlCCHsElRQed8mUrq8IoNuYlviwBW2M+gD7EqpO7yEcNPIWRTF0mDNoaHClj4qyn/SX6Pg&#10;/ZhmL6PRfr5pyt3pWGT/s8/5SanHYf+2AOGp93fxzb3VCp7i6XPYG+6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6MjK7HAAAA3gAAAA8AAAAAAAAAAAAAAAAAmAIAAGRy&#10;cy9kb3ducmV2LnhtbFBLBQYAAAAABAAEAPUAAACMAwAAAAA=&#10;" path="m,17l17,e" filled="f" strokecolor="#00009b" strokeweight=".12pt">
                <v:path arrowok="t" o:connecttype="custom" o:connectlocs="0,16;16,0" o:connectangles="0,0"/>
                <o:lock v:ext="edit" aspectratio="t"/>
              </v:shape>
              <v:shape id="Freeform 4531" o:spid="_x0000_s6577" style="position:absolute;left:4773;top:2974;width:44;height:0;rotation:90;visibility:visible;mso-wrap-style:square;v-text-anchor:top" coordsize="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okf8kA&#10;AADeAAAADwAAAGRycy9kb3ducmV2LnhtbESP3WrCQBSE7wt9h+UUelc3tiiaukoQ2kpFwR8E7w7Z&#10;0ySYPRuzm5i+vSsIXg4z8w0zmXWmFC3VrrCsoN+LQBCnVhecKdjvvt5GIJxH1lhaJgX/5GA2fX6a&#10;YKzthTfUbn0mAoRdjApy76tYSpfmZND1bEUcvD9bG/RB1pnUNV4C3JTyPYqG0mDBYSHHiuY5padt&#10;YxQsf3/Okpu2OR7PhyRZjter79VaqdeXLvkE4anzj/C9vdAKPob9wRhud8IVkN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Cokf8kAAADeAAAADwAAAAAAAAAAAAAAAACYAgAA&#10;ZHJzL2Rvd25yZXYueG1sUEsFBgAAAAAEAAQA9QAAAI4DAAAAAA==&#10;" path="m46,l,e" filled="f" strokeweight=".12pt">
                <v:path arrowok="t" o:connecttype="custom" o:connectlocs="44,0;0,0" o:connectangles="0,0"/>
                <o:lock v:ext="edit" aspectratio="t"/>
              </v:shape>
              <v:shape id="Freeform 4532" o:spid="_x0000_s6578" style="position:absolute;left:4773;top:3448;width:44;height:0;rotation:90;visibility:visible;mso-wrap-style:square;v-text-anchor:top" coordsize="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xHX8YA&#10;AADeAAAADwAAAGRycy9kb3ducmV2LnhtbESPzWrCQBSF9wXfYbiF7upEC0GjowTBVhSFaim4u2Su&#10;SWjmTsxMYnx7ZyF0eTh/fPNlbyrRUeNKywpGwwgEcWZ1ybmCn9P6fQLCeWSNlWVScCcHy8XgZY6J&#10;tjf+pu7ocxFG2CWooPC+TqR0WUEG3dDWxMG72MagD7LJpW7wFsZNJcdRFEuDJYeHAmtaFZT9HVuj&#10;YLf9ukpuu/Z8vv6m6W562H/uD0q9vfbpDISn3v+Hn+2NVvARj+IAEHACCsjF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xHX8YAAADeAAAADwAAAAAAAAAAAAAAAACYAgAAZHJz&#10;L2Rvd25yZXYueG1sUEsFBgAAAAAEAAQA9QAAAIsDAAAAAA==&#10;" path="m46,l,e" filled="f" strokeweight=".12pt">
                <v:path arrowok="t" o:connecttype="custom" o:connectlocs="44,0;0,0" o:connectangles="0,0"/>
                <o:lock v:ext="edit" aspectratio="t"/>
              </v:shape>
              <v:shape id="Freeform 4533" o:spid="_x0000_s6579" style="position:absolute;left:4692;top:2930;width:45;height:0;rotation:90;visibility:visible;mso-wrap-style:square;v-text-anchor:top" coordsize="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EgKcYA&#10;AADeAAAADwAAAGRycy9kb3ducmV2LnhtbESP3WrCQBSE7wu+w3IE7+omWoJEVxFpRApS/HmAY/bk&#10;B7Nn0+xq0rfvFgq9HGbmG2a1GUwjntS52rKCeBqBIM6trrlUcL1krwsQziNrbCyTgm9ysFmPXlaY&#10;atvziZ5nX4oAYZeigsr7NpXS5RUZdFPbEgevsJ1BH2RXSt1hH+CmkbMoSqTBmsNChS3tKsrv54dR&#10;sC+Sw9vxmGVf8cetHx728z3XhVKT8bBdgvA0+P/wX/ugFcyTOInh906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0EgKcYAAADeAAAADwAAAAAAAAAAAAAAAACYAgAAZHJz&#10;L2Rvd25yZXYueG1sUEsFBgAAAAAEAAQA9QAAAIsDAAAAAA==&#10;" path="m,l48,e" filled="f" strokeweight=".12pt">
                <v:path arrowok="t" o:connecttype="custom" o:connectlocs="0,0;45,0" o:connectangles="0,0"/>
                <o:lock v:ext="edit" aspectratio="t"/>
              </v:shape>
              <v:shape id="Freeform 4534" o:spid="_x0000_s6580" style="position:absolute;left:4693;top:3492;width:43;height:0;rotation:90;visibility:visible;mso-wrap-style:square;v-text-anchor:top" coordsize="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Tug8UA&#10;AADeAAAADwAAAGRycy9kb3ducmV2LnhtbESP3WoCMRSE7wXfIZyCd5pdC4vdGqVoBaEguPoAh83p&#10;/nRzsiRRV5++EQq9HGbmG2a5HkwnruR8Y1lBOktAEJdWN1wpOJ920wUIH5A1dpZJwZ08rFfj0RJz&#10;bW98pGsRKhEh7HNUUIfQ51L6siaDfmZ74uh9W2cwROkqqR3eItx0cp4kmTTYcFyosadNTeVPcTEK&#10;Hun2set0wbr95P58P7i2fftSavIyfLyDCDSE//Bfe68VvGZpNofnnXgF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FO6DxQAAAN4AAAAPAAAAAAAAAAAAAAAAAJgCAABkcnMv&#10;ZG93bnJldi54bWxQSwUGAAAAAAQABAD1AAAAigMAAAAA&#10;" path="m,l45,e" filled="f" strokeweight=".12pt">
                <v:path arrowok="t" o:connecttype="custom" o:connectlocs="0,0;43,0" o:connectangles="0,0"/>
                <o:lock v:ext="edit" aspectratio="t"/>
              </v:shape>
              <v:shape id="Freeform 4535" o:spid="_x0000_s6581" style="position:absolute;left:4271;top:3493;width:46;height:0;rotation:90;visibility:visible;mso-wrap-style:square;v-text-anchor:top" coordsize="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8bxcYA&#10;AADeAAAADwAAAGRycy9kb3ducmV2LnhtbESP3WrCQBSE7wu+w3KE3ukmWoJEVyliihREtH2AY/bk&#10;h2bPxuxq0rfvCkIvh5n5hlltBtOIO3WutqwgnkYgiHOray4VfH9lkwUI55E1NpZJwS852KxHLytM&#10;te35RPezL0WAsEtRQeV9m0rp8ooMuqltiYNX2M6gD7Irpe6wD3DTyFkUJdJgzWGhwpa2FeU/55tR&#10;8FEk+7fDIcuu8eelH272uMt1odTreHhfgvA0+P/ws73XCuZJnMzhcSd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N8bxcYAAADeAAAADwAAAAAAAAAAAAAAAACYAgAAZHJz&#10;L2Rvd25yZXYueG1sUEsFBgAAAAAEAAQA9QAAAIsDAAAAAA==&#10;" path="m,l48,e" filled="f" strokeweight=".12pt">
                <v:path arrowok="t" o:connecttype="custom" o:connectlocs="0,0;46,0" o:connectangles="0,0"/>
                <o:lock v:ext="edit" aspectratio="t"/>
              </v:shape>
              <v:shape id="Freeform 4536" o:spid="_x0000_s6582" style="position:absolute;left:4271;top:2930;width:45;height:0;rotation:90;visibility:visible;mso-wrap-style:square;v-text-anchor:top" coordsize="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aDscYA&#10;AADeAAAADwAAAGRycy9kb3ducmV2LnhtbESP3WrCQBSE7wu+w3IE7+omVUKJriLSiBSkVH2AY/bk&#10;B7NnY3Y18e27hUIvh5n5hlmuB9OIB3WutqwgnkYgiHOray4VnE/Z6zsI55E1NpZJwZMcrFejlyWm&#10;2vb8TY+jL0WAsEtRQeV9m0rp8ooMuqltiYNX2M6gD7Irpe6wD3DTyLcoSqTBmsNChS1tK8qvx7tR&#10;sCuS/fxwyLJb/Hnph7v9+sh1odRkPGwWIDwN/j/8195rBbMkTubweydc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zaDscYAAADeAAAADwAAAAAAAAAAAAAAAACYAgAAZHJz&#10;L2Rvd25yZXYueG1sUEsFBgAAAAAEAAQA9QAAAIsDAAAAAA==&#10;" path="m,l48,e" filled="f" strokeweight=".12pt">
                <v:path arrowok="t" o:connecttype="custom" o:connectlocs="0,0;45,0" o:connectangles="0,0"/>
                <o:lock v:ext="edit" aspectratio="t"/>
              </v:shape>
              <v:shape id="Freeform 4537" o:spid="_x0000_s6583" style="position:absolute;left:4692;top:2884;width:18;height:27;rotation:90;visibility:visible;mso-wrap-style:square;v-text-anchor:top" coordsize="1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fP4MYA&#10;AADeAAAADwAAAGRycy9kb3ducmV2LnhtbESPQWvCQBSE74X+h+UVvNWNitsSXaVVBBFaaGzvj+wz&#10;CWbfhuyaRH+9Wyj0OMzMN8xyPdhadNT6yrGGyTgBQZw7U3Gh4fu4e34F4QOywdoxabiSh/Xq8WGJ&#10;qXE9f1GXhUJECPsUNZQhNKmUPi/Joh+7hjh6J9daDFG2hTQt9hFuazlNEiUtVhwXSmxoU1J+zi5W&#10;wzkkqs+6Lcst/qiPl3f1eTsetB49DW8LEIGG8B/+a++NhpmaqDn83olXQK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fP4MYAAADeAAAADwAAAAAAAAAAAAAAAACYAgAAZHJz&#10;L2Rvd25yZXYueG1sUEsFBgAAAAAEAAQA9QAAAIsDAAAAAA==&#10;" path="m,28l2,26r,-2l5,24r,-3l7,19r,-3l9,16r,-2l12,12r,-3l14,9r,-2l17,4r,-2l19,2,19,e" filled="f" strokeweight=".12pt">
                <v:path arrowok="t" o:connecttype="custom" o:connectlocs="0,27;2,25;2,23;5,23;5,20;7,18;7,15;9,15;9,14;11,12;11,9;13,9;13,7;16,4;16,2;18,2;18,0" o:connectangles="0,0,0,0,0,0,0,0,0,0,0,0,0,0,0,0,0"/>
                <o:lock v:ext="edit" aspectratio="t"/>
              </v:shape>
              <v:shape id="Freeform 4538" o:spid="_x0000_s6584" style="position:absolute;left:4298;top:2884;width:18;height:27;rotation:90;visibility:visible;mso-wrap-style:square;v-text-anchor:top" coordsize="1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928cA&#10;AADeAAAADwAAAGRycy9kb3ducmV2LnhtbESPQWvCQBSE7wX/w/IEb81GW9OSuooIhaAgNEp7fc2+&#10;JqHZtyG7JvHfdwWhx2FmvmFWm9E0oqfO1ZYVzKMYBHFhdc2lgvPp/fEVhPPIGhvLpOBKDjbrycMK&#10;U20H/qA+96UIEHYpKqi8b1MpXVGRQRfZljh4P7Yz6IPsSqk7HALcNHIRx4k0WHNYqLClXUXFb34x&#10;Clhfn83h5eL2xXH4ynh5iHef30rNpuP2DYSn0f+H7+1MK3hK5kkCtzvhCs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7fdvHAAAA3gAAAA8AAAAAAAAAAAAAAAAAmAIAAGRy&#10;cy9kb3ducmV2LnhtbFBLBQYAAAAABAAEAPUAAACMAwAAAAA=&#10;" path="m,l2,2r,3l5,7,7,9r,3l9,14r3,3l12,19r2,2l17,24r,2l19,29e" filled="f" strokeweight=".12pt">
                <v:path arrowok="t" o:connecttype="custom" o:connectlocs="0,0;2,2;2,5;5,7;7,8;7,11;9,13;11,16;11,18;13,20;16,22;16,24;18,27" o:connectangles="0,0,0,0,0,0,0,0,0,0,0,0,0"/>
                <o:lock v:ext="edit" aspectratio="t"/>
              </v:shape>
              <v:shape id="Freeform 4539" o:spid="_x0000_s6585" style="position:absolute;left:4298;top:3511;width:18;height:27;rotation:90;visibility:visible;mso-wrap-style:square;v-text-anchor:top" coordsize="1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fYQMYA&#10;AADeAAAADwAAAGRycy9kb3ducmV2LnhtbESP3YrCMBSE74V9h3AWvNPUn63SNYoIgigI64renm2O&#10;bbE5KU209e2NsODlMDPfMLNFa0pxp9oVlhUM+hEI4tTqgjMFx991bwrCeWSNpWVS8CAHi/lHZ4aJ&#10;tg3/0P3gMxEg7BJUkHtfJVK6NCeDrm8r4uBdbG3QB1lnUtfYBLgp5TCKYmmw4LCQY0WrnNLr4WYU&#10;sH6MzW5yc9t035w3/LWLVqc/pbqf7fIbhKfWv8P/7Y1WMIoH8QRed8IVkPM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vfYQMYAAADeAAAADwAAAAAAAAAAAAAAAACYAgAAZHJz&#10;L2Rvd25yZXYueG1sUEsFBgAAAAAEAAQA9QAAAIsDAAAAAA==&#10;" path="m19,l17,2r,3l14,7,12,9r,3l9,14,7,17r,2l5,21,2,24,,26r,3e" filled="f" strokeweight=".12pt">
                <v:path arrowok="t" o:connecttype="custom" o:connectlocs="18,0;16,2;16,5;13,7;11,8;11,11;9,13;7,16;7,18;5,20;2,22;0,24;0,27" o:connectangles="0,0,0,0,0,0,0,0,0,0,0,0,0"/>
                <o:lock v:ext="edit" aspectratio="t"/>
              </v:shape>
              <v:shape id="Freeform 4540" o:spid="_x0000_s6586" style="position:absolute;left:4690;top:3510;width:21;height:27;rotation:90;visibility:visible;mso-wrap-style:square;v-text-anchor:top" coordsize="2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C5lcIA&#10;AADeAAAADwAAAGRycy9kb3ducmV2LnhtbERP3WrCMBS+F/YO4Qx2p6krBOmM4jaE3gyx+gCH5rTp&#10;bE5Kk9Xu7ZeLgZcf3/92P7teTDSGzrOG9SoDQVx703Gr4Xo5LjcgQkQ22HsmDb8UYL97WmyxMP7O&#10;Z5qq2IoUwqFADTbGoZAy1JYchpUfiBPX+NFhTHBspRnxnsJdL1+zTEmHHacGiwN9WKpv1Y/T0FRN&#10;Tif1OfTfdW7VlymP71Op9cvzfHgDEWmOD/G/uzQacrVWaW+6k6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ELmVwgAAAN4AAAAPAAAAAAAAAAAAAAAAAJgCAABkcnMvZG93&#10;bnJldi54bWxQSwUGAAAAAAQABAD1AAAAhwMAAAAA&#10;" path="m22,28l20,26,17,24r,-3l15,19,12,16r,-2l10,12,8,9,8,7,5,4,3,2,,e" filled="f" strokeweight=".12pt">
                <v:path arrowok="t" o:connecttype="custom" o:connectlocs="21,27;19,25;16,23;16,20;14,18;11,15;11,14;10,12;8,9;8,7;5,4;3,2;0,0" o:connectangles="0,0,0,0,0,0,0,0,0,0,0,0,0"/>
                <o:lock v:ext="edit" aspectratio="t"/>
              </v:shape>
              <v:shape id="Freeform 4541" o:spid="_x0000_s6587" style="position:absolute;left:4294;top:2933;width:18;height:19;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U37ccA&#10;AADeAAAADwAAAGRycy9kb3ducmV2LnhtbESPQWvCQBSE70L/w/IKvelGhWhTVxHB2IKXarXX1+xr&#10;Epp9G3a3Mf77riD0OMzMN8xi1ZtGdOR8bVnBeJSAIC6srrlU8HHcDucgfEDW2FgmBVfysFo+DBaY&#10;aXvhd+oOoRQRwj5DBVUIbSalLyoy6Ee2JY7et3UGQ5SulNrhJcJNIydJkkqDNceFClvaVFT8HH6N&#10;gm63r9f5G39NNrvt+XN6zd3slCv19NivX0AE6sN/+N5+1Qqm6Th9htude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FN+3HAAAA3gAAAA8AAAAAAAAAAAAAAAAAmAIAAGRy&#10;cy9kb3ducmV2LnhtbFBLBQYAAAAABAAEAPUAAACMAwAAAAA=&#10;" path="m,20l19,e" filled="f" strokecolor="#00009b" strokeweight=".12pt">
                <v:path arrowok="t" o:connecttype="custom" o:connectlocs="0,19;18,0" o:connectangles="0,0"/>
                <o:lock v:ext="edit" aspectratio="t"/>
              </v:shape>
              <v:shape id="Freeform 4542" o:spid="_x0000_s6588" style="position:absolute;left:4303;top:2899;width:52;height:53;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O6qMUA&#10;AADeAAAADwAAAGRycy9kb3ducmV2LnhtbESPzWrCQBSF90LfYbgFN6KTaNU2dZQiiu5EI13fZq5J&#10;2sydkBljfHtnUXB5OH98i1VnKtFS40rLCuJRBII4s7rkXME53Q7fQTiPrLGyTAru5GC1fOktMNH2&#10;xkdqTz4XYYRdggoK7+tESpcVZNCNbE0cvIttDPogm1zqBm9h3FRyHEUzabDk8FBgTeuCsr/T1SiQ&#10;l3u7eYt/fwbafB+m03S8Sz+MUv3X7usThKfOP8P/7b1WMJnF8wAQcAIK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U7qoxQAAAN4AAAAPAAAAAAAAAAAAAAAAAJgCAABkcnMv&#10;ZG93bnJldi54bWxQSwUGAAAAAAQABAD1AAAAigMAAAAA&#10;" path="m,55l55,e" filled="f" strokecolor="#00009b" strokeweight=".12pt">
                <v:path arrowok="t" o:connecttype="custom" o:connectlocs="0,53;52,0" o:connectangles="0,0"/>
                <o:lock v:ext="edit" aspectratio="t"/>
              </v:shape>
              <v:shape id="Freeform 4543" o:spid="_x0000_s6589" style="position:absolute;left:4331;top:2884;width:68;height:68;rotation:90;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ZIYckA&#10;AADeAAAADwAAAGRycy9kb3ducmV2LnhtbESPQWvCQBSE74X+h+UVvJS6SQtaU1eRUtFDFUyl9PjI&#10;vibB7Nt0d43RX98VCj0OM/MNM533phEdOV9bVpAOExDEhdU1lwr2H8uHZxA+IGtsLJOCM3mYz25v&#10;pphpe+IddXkoRYSwz1BBFUKbSemLigz6oW2Jo/dtncEQpSuldniKcNPIxyQZSYM1x4UKW3qtqDjk&#10;R6Ng0m3vJyZvG7favO8/33a2/7l8KTW46xcvIAL14T/8115rBU+jdJzC9U68AnL2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KZIYckAAADeAAAADwAAAAAAAAAAAAAAAACYAgAA&#10;ZHJzL2Rvd25yZXYueG1sUEsFBgAAAAAEAAQA9QAAAI4DAAAAAA==&#10;" path="m,72l72,e" filled="f" strokecolor="#00009b" strokeweight=".12pt">
                <v:path arrowok="t" o:connecttype="custom" o:connectlocs="0,68;68,0" o:connectangles="0,0"/>
                <o:lock v:ext="edit" aspectratio="t"/>
              </v:shape>
              <v:shape id="Freeform 4544" o:spid="_x0000_s6590" style="position:absolute;left:4359;top:2870;width:81;height:84;rotation:90;visibility:visible;mso-wrap-style:square;v-text-anchor:top" coordsize="86,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HX/MYA&#10;AADeAAAADwAAAGRycy9kb3ducmV2LnhtbESPT2vCQBTE7wW/w/IEL6VuEqvV6CoiCN5qtIceH9mX&#10;P5h9G7Krxm/vCoUeh5n5DbPa9KYRN+pcbVlBPI5AEOdW11wq+DnvP+YgnEfW2FgmBQ9ysFkP3laY&#10;anvnjG4nX4oAYZeigsr7NpXS5RUZdGPbEgevsJ1BH2RXSt3hPcBNI5MomkmDNYeFClvaVZRfTlej&#10;ICmj4nPxO4mPTWbpe/7eT7nIlBoN++0ShKfe/4f/2getYDKLvxJ43QlXQK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HX/MYAAADeAAAADwAAAAAAAAAAAAAAAACYAgAAZHJz&#10;L2Rvd25yZXYueG1sUEsFBgAAAAAEAAQA9QAAAIsDAAAAAA==&#10;" path="m,88l86,e" filled="f" strokecolor="#00009b" strokeweight=".12pt">
                <v:path arrowok="t" o:connecttype="custom" o:connectlocs="0,84;81,0" o:connectangles="0,0"/>
                <o:lock v:ext="edit" aspectratio="t"/>
              </v:shape>
              <v:shape id="Freeform 4545" o:spid="_x0000_s6591" style="position:absolute;left:4389;top:2860;width:87;height:86;rotation:90;visibility:visible;mso-wrap-style:square;v-text-anchor:top" coordsize="9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gtg8YA&#10;AADeAAAADwAAAGRycy9kb3ducmV2LnhtbESPUWvCMBSF34X9h3AHvshMq2BHNco2UMQHZc4fcGmu&#10;TVlzU5JYu3+/CIM9Hs453+GsNoNtRU8+NI4V5NMMBHHldMO1gsvX9uUVRIjIGlvHpOCHAmzWT6MV&#10;ltrd+ZP6c6xFgnAoUYGJsSulDJUhi2HqOuLkXZ23GJP0tdQe7wluWznLsoW02HBaMNjRh6Hq+3yz&#10;Cq5NfjLF+6TX3c6bQ17c9pPsqNT4eXhbgog0xP/wX3uvFcwXeTGHx510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vgtg8YAAADeAAAADwAAAAAAAAAAAAAAAACYAgAAZHJz&#10;L2Rvd25yZXYueG1sUEsFBgAAAAAEAAQA9QAAAIsDAAAAAA==&#10;" path="m,91l91,e" filled="f" strokecolor="#00009b" strokeweight=".12pt">
                <v:path arrowok="t" o:connecttype="custom" o:connectlocs="0,86;87,0" o:connectangles="0,0"/>
                <o:lock v:ext="edit" aspectratio="t"/>
              </v:shape>
              <v:shape id="Freeform 4546" o:spid="_x0000_s6592" style="position:absolute;left:4422;top:2849;width:57;height:59;rotation:90;visibility:visible;mso-wrap-style:square;v-text-anchor:top" coordsize="6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if2MgA&#10;AADeAAAADwAAAGRycy9kb3ducmV2LnhtbESPzW7CMBCE75V4B2uReqnAoUWQBAyCqkUcyoGfB1ji&#10;JQnE6yh2Q/r2dSWkHkcz841mvuxMJVpqXGlZwWgYgSDOrC45V3A6fg5iEM4ja6wsk4IfcrBc9J7m&#10;mGp75z21B5+LAGGXooLC+zqV0mUFGXRDWxMH72Ibgz7IJpe6wXuAm0q+RtFEGiw5LBRY03tB2e3w&#10;bRQku49o92L5q12fE9yU8Tq/jvdKPfe71QyEp87/hx/trVbwNhlNx/B3J1w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yJ/YyAAAAN4AAAAPAAAAAAAAAAAAAAAAAJgCAABk&#10;cnMvZG93bnJldi54bWxQSwUGAAAAAAQABAD1AAAAjQMAAAAA&#10;" path="m,62l60,e" filled="f" strokecolor="#00009b" strokeweight=".12pt">
                <v:path arrowok="t" o:connecttype="custom" o:connectlocs="0,59;57,0" o:connectangles="0,0"/>
                <o:lock v:ext="edit" aspectratio="t"/>
              </v:shape>
              <v:shape id="Freeform 4547" o:spid="_x0000_s6593" style="position:absolute;left:4459;top:2841;width:20;height:23;rotation:90;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VvtsYA&#10;AADeAAAADwAAAGRycy9kb3ducmV2LnhtbESPQYvCMBSE7wv+h/AEb2vqqlWqUWRBFDype/D4bJ5t&#10;tXkpSdT6783Cwh6HmfmGmS9bU4sHOV9ZVjDoJyCIc6srLhT8HNefUxA+IGusLZOCF3lYLjofc8y0&#10;ffKeHodQiAhhn6GCMoQmk9LnJRn0fdsQR+9incEQpSukdviMcFPLryRJpcGK40KJDX2XlN8Od6Pg&#10;fE/z9eZkbvvjaHwt3PC8qa47pXrddjUDEagN/+G/9lYrGKaDyRh+78QrIBd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VvtsYAAADeAAAADwAAAAAAAAAAAAAAAACYAgAAZHJz&#10;L2Rvd25yZXYueG1sUEsFBgAAAAAEAAQA9QAAAIsDAAAAAA==&#10;" path="m,24l21,e" filled="f" strokecolor="#00009b" strokeweight=".12pt">
                <v:path arrowok="t" o:connecttype="custom" o:connectlocs="0,23;20,0" o:connectangles="0,0"/>
                <o:lock v:ext="edit" aspectratio="t"/>
              </v:shape>
              <v:shape id="Freeform 4548" o:spid="_x0000_s6594" style="position:absolute;left:4529;top:2912;width:39;height:41;rotation:90;visibility:visible;mso-wrap-style:square;v-text-anchor:top" coordsize="4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JvMYA&#10;AADeAAAADwAAAGRycy9kb3ducmV2LnhtbESPQWvCQBSE74L/YXmCF6kbI6YaXaWUFjyIoi3i8ZF9&#10;JsHs25BdNf77bkHwOMzMN8xi1ZpK3KhxpWUFo2EEgjizuuRcwe/P99sUhPPIGivLpOBBDlbLbmeB&#10;qbZ33tPt4HMRIOxSVFB4X6dSuqwgg25oa+LgnW1j0AfZ5FI3eA9wU8k4ihJpsOSwUGBNnwVll8PV&#10;KODT4KvcTmRu7G4220yOsX5grFS/137MQXhq/Sv8bK+1gnEyek/g/064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xJvMYAAADeAAAADwAAAAAAAAAAAAAAAACYAgAAZHJz&#10;L2Rvd25yZXYueG1sUEsFBgAAAAAEAAQA9QAAAIsDAAAAAA==&#10;" path="m,43l41,e" filled="f" strokecolor="#00009b" strokeweight=".12pt">
                <v:path arrowok="t" o:connecttype="custom" o:connectlocs="0,41;39,0" o:connectangles="0,0"/>
                <o:lock v:ext="edit" aspectratio="t"/>
              </v:shape>
              <v:shape id="Freeform 4549" o:spid="_x0000_s6595" style="position:absolute;left:4529;top:2871;width:81;height:82;rotation:90;visibility:visible;mso-wrap-style:square;v-text-anchor:top" coordsize="86,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NnsUA&#10;AADeAAAADwAAAGRycy9kb3ducmV2LnhtbESPQWsCMRSE74L/IbxCb5q1hbVsjSILgocqaEWvj83r&#10;7tLNy5KkZvvvjSB4HGbmG2axGkwnruR8a1nBbJqBIK6sbrlWcPreTD5A+ICssbNMCv7Jw2o5Hi2w&#10;0Dbyga7HUIsEYV+ggiaEvpDSVw0Z9FPbEyfvxzqDIUlXS+0wJrjp5FuW5dJgy2mhwZ7Khqrf459R&#10;sMvzUyvD/oxf8RK3+zLWrlwr9foyrD9BBBrCM/xob7WC93w2n8P9TroCcn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M2exQAAAN4AAAAPAAAAAAAAAAAAAAAAAJgCAABkcnMv&#10;ZG93bnJldi54bWxQSwUGAAAAAAQABAD1AAAAigMAAAAA&#10;" path="m,86l86,e" filled="f" strokecolor="#00009b" strokeweight=".12pt">
                <v:path arrowok="t" o:connecttype="custom" o:connectlocs="0,82;81,0" o:connectangles="0,0"/>
                <o:lock v:ext="edit" aspectratio="t"/>
              </v:shape>
              <v:shape id="Freeform 4550" o:spid="_x0000_s6596" style="position:absolute;left:4542;top:2840;width:112;height:112;rotation:90;visibility:visible;mso-wrap-style:square;v-text-anchor:top" coordsize="118,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gr8YA&#10;AADeAAAADwAAAGRycy9kb3ducmV2LnhtbESPwWrCQBCG7wXfYRmht7pJpbZEV7EFoeDF2h56nGbH&#10;bDA7G7LbJPr0nYPQ4/DP/803q83oG9VTF+vABvJZBoq4DLbmysDX5+7hBVRMyBabwGTgQhE268nd&#10;CgsbBv6g/pgqJRCOBRpwKbWF1rF05DHOQkss2Sl0HpOMXaVth4PAfaMfs2yhPdYsFxy29OaoPB9/&#10;vWjkffU6XHrm4PTPdTx87+unYMz9dNwuQSUa0//yrf1uDcwX+bP4yjvCA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I+gr8YAAADeAAAADwAAAAAAAAAAAAAAAACYAgAAZHJz&#10;L2Rvd25yZXYueG1sUEsFBgAAAAAEAAQA9QAAAIsDAAAAAA==&#10;" path="m,118l118,e" filled="f" strokecolor="#00009b" strokeweight=".12pt">
                <v:path arrowok="t" o:connecttype="custom" o:connectlocs="0,112;112,0" o:connectangles="0,0"/>
                <o:lock v:ext="edit" aspectratio="t"/>
              </v:shape>
              <v:shape id="Freeform 4551" o:spid="_x0000_s6597" style="position:absolute;left:4596;top:2851;width:100;height:102;rotation:90;visibility:visible;mso-wrap-style:square;v-text-anchor:top" coordsize="106,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nEOn8cA&#10;AADeAAAADwAAAGRycy9kb3ducmV2LnhtbESPT2vCQBTE74V+h+UVeqsbrSQaXUULhR4K/gWvz+xr&#10;kib7NmS3MX57tyB4HGbmN8x82ZtadNS60rKC4SACQZxZXXKu4Hj4fJuAcB5ZY22ZFFzJwXLx/DTH&#10;VNsL76jb+1wECLsUFRTeN6mULivIoBvYhjh4P7Y16INsc6lbvAS4qeUoimJpsOSwUGBDHwVl1f7P&#10;KOg23SmenE+/OK5Wm3X1nWzjc6LU60u/moHw1PtH+N7+0gre42Eyhf874Qr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5xDp/HAAAA3gAAAA8AAAAAAAAAAAAAAAAAmAIAAGRy&#10;cy9kb3ducmV2LnhtbFBLBQYAAAAABAAEAPUAAACMAwAAAAA=&#10;" path="m,108l106,e" filled="f" strokecolor="#00009b" strokeweight=".12pt">
                <v:path arrowok="t" o:connecttype="custom" o:connectlocs="0,102;100,0" o:connectangles="0,0"/>
                <o:lock v:ext="edit" aspectratio="t"/>
              </v:shape>
              <v:shape id="Freeform 4552" o:spid="_x0000_s6598" style="position:absolute;left:4664;top:2880;width:51;height:49;rotation:90;visibility:visible;mso-wrap-style:square;v-text-anchor:top" coordsize="5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SGwccA&#10;AADeAAAADwAAAGRycy9kb3ducmV2LnhtbESPXWvCMBSG74X9h3AGu9NUBZGuqYyBuIHgRzdwd4fm&#10;rO3WnMQmq/Xfmwthly/vF0+2Gkwreup8Y1nBdJKAIC6tbrhS8FGsx0sQPiBrbC2Tgit5WOUPowxT&#10;bS98oP4YKhFH2KeooA7BpVL6siaDfmIdcfS+bWcwRNlVUnd4ieOmlbMkWUiDDceHGh291lT+Hv+M&#10;gv37z3a+Pp36wRdfbuM+/Xm3KZV6ehxenkEEGsJ/+N5+0wrmi+kyAkSciAIy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EhsHHAAAA3gAAAA8AAAAAAAAAAAAAAAAAmAIAAGRy&#10;cy9kb3ducmV2LnhtbFBLBQYAAAAABAAEAPUAAACMAwAAAAA=&#10;" path="m,52l53,e" filled="f" strokecolor="#00009b" strokeweight=".12pt">
                <v:path arrowok="t" o:connecttype="custom" o:connectlocs="0,49;51,0" o:connectangles="0,0"/>
                <o:lock v:ext="edit" aspectratio="t"/>
              </v:shape>
              <v:shape id="Freeform 4553" o:spid="_x0000_s6599" style="position:absolute;left:4269;top:3418;width:0;height:104;rotation:90;visibility:visible;mso-wrap-style:square;v-text-anchor:top" coordsize="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SFscA&#10;AADeAAAADwAAAGRycy9kb3ducmV2LnhtbESPQUvDQBSE74L/YXlCb3YTCyHEbosI2oo92OrF22P3&#10;mQ1m38bsNo359W5B6HGYmW+Y5Xp0rRioD41nBfk8A0GsvWm4VvDx/nRbgggR2WDrmRT8UoD16vpq&#10;iZXxJ97TcIi1SBAOFSqwMXaVlEFbchjmviNO3pfvHcYk+1qaHk8J7lp5l2WFdNhwWrDY0aMl/X04&#10;OgV6Ww562tjn3eSmT359K5oX/6PU7GZ8uAcRaYyX8H97axQsirzM4XwnXQ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1khbHAAAA3gAAAA8AAAAAAAAAAAAAAAAAmAIAAGRy&#10;cy9kb3ducmV2LnhtbFBLBQYAAAAABAAEAPUAAACMAwAAAAA=&#10;" path="m,l,110e" filled="f" strokeweight=".12pt">
                <v:path arrowok="t" o:connecttype="custom" o:connectlocs="0,0;0,104" o:connectangles="0,0"/>
                <o:lock v:ext="edit" aspectratio="t"/>
              </v:shape>
              <v:shape id="Freeform 4554" o:spid="_x0000_s6600" style="position:absolute;left:4739;top:3414;width:0;height:111;rotation:90;visibility:visible;mso-wrap-style:square;v-text-anchor:top" coordsize="0,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on78gA&#10;AADeAAAADwAAAGRycy9kb3ducmV2LnhtbESPQWvCQBSE74X+h+UVeil1oy0So6uIUiiiQtWLt0f2&#10;mUSzb8PuGuO/7xYKHoeZ+YaZzDpTi5acrywr6PcSEMS51RUXCg77r/cUhA/IGmvLpOBOHmbT56cJ&#10;Ztre+IfaXShEhLDPUEEZQpNJ6fOSDPqebYijd7LOYIjSFVI7vEW4qeUgSYbSYMVxocSGFiXll93V&#10;KNheq1H7dvzcHNLOnY9uuabVaK3U60s3H4MI1IVH+L/9rRV8DPvpAP7uxCsgp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qifvyAAAAN4AAAAPAAAAAAAAAAAAAAAAAJgCAABk&#10;cnMvZG93bnJldi54bWxQSwUGAAAAAAQABAD1AAAAjQMAAAAA&#10;" path="m,l,117e" filled="f" strokeweight=".12pt">
                <v:path arrowok="t" o:connecttype="custom" o:connectlocs="0,0;0,111" o:connectangles="0,0"/>
                <o:lock v:ext="edit" aspectratio="t"/>
              </v:shape>
              <v:shape id="Freeform 4555" o:spid="_x0000_s6601" style="position:absolute;left:4294;top:3488;width:64;height:64;rotation:90;visibility:visible;mso-wrap-style:square;v-text-anchor:top" coordsize="67,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en/ccA&#10;AADeAAAADwAAAGRycy9kb3ducmV2LnhtbESP0WrCQBRE3wX/YblC33SjgkjqKiUgCq2iaT/gNntN&#10;0mbvxt1V4993BaGPw8ycYRarzjTiSs7XlhWMRwkI4sLqmksFX5/r4RyED8gaG8uk4E4eVst+b4Gp&#10;tjc+0jUPpYgQ9ikqqEJoUyl9UZFBP7ItcfRO1hkMUbpSaoe3CDeNnCTJTBqsOS5U2FJWUfGbX4yC&#10;D/7Z7HbuW9enzXF/Ob9n98MhU+pl0L29ggjUhf/ws73VCqaz8XwKjzvx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Hp/3HAAAA3gAAAA8AAAAAAAAAAAAAAAAAmAIAAGRy&#10;cy9kb3ducmV2LnhtbFBLBQYAAAAABAAEAPUAAACMAwAAAAA=&#10;" path="m,68l67,e" filled="f" strokecolor="#00009b" strokeweight=".12pt">
                <v:path arrowok="t" o:connecttype="custom" o:connectlocs="0,64;64,0" o:connectangles="0,0"/>
                <o:lock v:ext="edit" aspectratio="t"/>
              </v:shape>
              <v:shape id="Freeform 4556" o:spid="_x0000_s6602" style="position:absolute;left:4319;top:3471;width:103;height:102;rotation:90;visibility:visible;mso-wrap-style:square;v-text-anchor:top" coordsize="108,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8LecgA&#10;AADeAAAADwAAAGRycy9kb3ducmV2LnhtbESPT2vCQBTE74V+h+UVequbpCIa3Ugt2HoqNnrQ2yP7&#10;8odm38bsVuO3d4VCj8PM/IZZLAfTijP1rrGsIB5FIIgLqxuuFOx365cpCOeRNbaWScGVHCyzx4cF&#10;ptpe+JvOua9EgLBLUUHtfZdK6YqaDLqR7YiDV9reoA+yr6Tu8RLgppVJFE2kwYbDQo0dvddU/OS/&#10;RkF5smY7+zokOl7547hIks94/aHU89PwNgfhafD/4b/2Rit4ncTTMdzvhCsg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bwt5yAAAAN4AAAAPAAAAAAAAAAAAAAAAAJgCAABk&#10;cnMvZG93bnJldi54bWxQSwUGAAAAAAQABAD1AAAAjQMAAAAA&#10;" path="m,108l108,e" filled="f" strokecolor="#00009b" strokeweight=".12pt">
                <v:path arrowok="t" o:connecttype="custom" o:connectlocs="0,102;103,0" o:connectangles="0,0"/>
                <o:lock v:ext="edit" aspectratio="t"/>
              </v:shape>
              <v:shape id="Freeform 4557" o:spid="_x0000_s6603" style="position:absolute;left:4359;top:3470;width:109;height:109;rotation:90;visibility:visible;mso-wrap-style:square;v-text-anchor:top" coordsize="11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5Ha8cA&#10;AADeAAAADwAAAGRycy9kb3ducmV2LnhtbESP3WrCQBSE7wt9h+UUvKubNCgaXYMW1F6UUn8e4JA9&#10;JiHZsyG7mvj2XUHo5TAz3zDLbDCNuFHnKssK4nEEgji3uuJCwfm0fZ+BcB5ZY2OZFNzJQbZ6fVli&#10;qm3PB7odfSEChF2KCkrv21RKl5dk0I1tSxy8i+0M+iC7QuoO+wA3jfyIoqk0WHFYKLGlz5Ly+ng1&#10;Ctwu2V/v25/fTV/oyXnH0fz7Uis1ehvWCxCeBv8ffra/tIJkGs8m8LgTro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OR2vHAAAA3gAAAA8AAAAAAAAAAAAAAAAAmAIAAGRy&#10;cy9kb3ducmV2LnhtbFBLBQYAAAAABAAEAPUAAACMAwAAAAA=&#10;" path="m,115l115,e" filled="f" strokecolor="#00009b" strokeweight=".12pt">
                <v:path arrowok="t" o:connecttype="custom" o:connectlocs="0,109;109,0" o:connectangles="0,0"/>
                <o:lock v:ext="edit" aspectratio="t"/>
              </v:shape>
              <v:shape id="Freeform 4558" o:spid="_x0000_s6604" style="position:absolute;left:4405;top:3469;width:96;height:98;rotation:90;visibility:visible;mso-wrap-style:square;v-text-anchor:top" coordsize="101,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CHn8IA&#10;AADeAAAADwAAAGRycy9kb3ducmV2LnhtbESP0YrCMBRE3xf8h3AF37ZJVUqtRhFB8GlB1w+4NNe2&#10;2NyUJtbq128WFvZxmJkzzGY32lYM1PvGsYY0USCIS2carjRcv4+fOQgfkA22jknDizzstpOPDRbG&#10;PflMwyVUIkLYF6ihDqErpPRlTRZ94jri6N1cbzFE2VfS9PiMcNvKuVKZtNhwXKixo0NN5f3ysBrm&#10;lSTG5ZdJM6XeNvcrY4ag9Ww67tcgAo3hP/zXPhkNiyzNM/i9E6+A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gIefwgAAAN4AAAAPAAAAAAAAAAAAAAAAAJgCAABkcnMvZG93&#10;bnJldi54bWxQSwUGAAAAAAQABAD1AAAAhwMAAAAA&#10;" path="m,103l101,e" filled="f" strokecolor="#00009b" strokeweight=".12pt">
                <v:path arrowok="t" o:connecttype="custom" o:connectlocs="0,98;96,0" o:connectangles="0,0"/>
                <o:lock v:ext="edit" aspectratio="t"/>
              </v:shape>
              <v:shape id="Freeform 4559" o:spid="_x0000_s6605" style="position:absolute;left:4446;top:3470;width:109;height:109;rotation:90;visibility:visible;mso-wrap-style:square;v-text-anchor:top" coordsize="115,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8h8gA&#10;AADeAAAADwAAAGRycy9kb3ducmV2LnhtbESPzWrDMBCE74G+g9hCb7XshqauGzk0gSQ9lNL8PMBi&#10;bWwTa2UsOXbePioUchxm5htmvhhNIy7UudqygiSKQRAXVtdcKjge1s8pCOeRNTaWScGVHCzyh8kc&#10;M20H3tFl70sRIOwyVFB532ZSuqIigy6yLXHwTrYz6IPsSqk7HALcNPIljmfSYM1hocKWVhUV531v&#10;FLjNdNtf1z+/y6HUr8cNx+/fp7NST4/j5wcIT6O/h//bX1rBdJakb/B3J1wBmd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0HyHyAAAAN4AAAAPAAAAAAAAAAAAAAAAAJgCAABk&#10;cnMvZG93bnJldi54bWxQSwUGAAAAAAQABAD1AAAAjQMAAAAA&#10;" path="m,115l115,e" filled="f" strokecolor="#00009b" strokeweight=".12pt">
                <v:path arrowok="t" o:connecttype="custom" o:connectlocs="0,109;109,0" o:connectangles="0,0"/>
                <o:lock v:ext="edit" aspectratio="t"/>
              </v:shape>
              <v:shape id="Freeform 4560" o:spid="_x0000_s6606" style="position:absolute;left:4502;top:3485;width:90;height:86;rotation:90;visibility:visible;mso-wrap-style:square;v-text-anchor:top" coordsize="9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xVC8cA&#10;AADeAAAADwAAAGRycy9kb3ducmV2LnhtbESPwWrCQBCG7wXfYRnBW91oQdLoKlJakNIWq168Ddkx&#10;CWZnY3ZN0rfvHAo9Dv/838y32gyuVh21ofJsYDZNQBHn3lZcGDgd3x5TUCEiW6w9k4EfCrBZjx5W&#10;mFnf8zd1h1gogXDI0EAZY5NpHfKSHIapb4glu/jWYZSxLbRtsRe4q/U8SRbaYcVyocSGXkrKr4e7&#10;E0pqu4/Pm79+8TMdz/lu+/66742ZjIftElSkIf4v/7V31sDTYpbKv6IjKq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MVQvHAAAA3gAAAA8AAAAAAAAAAAAAAAAAmAIAAGRy&#10;cy9kb3ducmV2LnhtbFBLBQYAAAAABAAEAPUAAACMAwAAAAA=&#10;" path="m,91l94,e" filled="f" strokecolor="#00009b" strokeweight=".12pt">
                <v:path arrowok="t" o:connecttype="custom" o:connectlocs="0,86;90,0" o:connectangles="0,0"/>
                <o:lock v:ext="edit" aspectratio="t"/>
              </v:shape>
              <v:shape id="Freeform 4561" o:spid="_x0000_s6607" style="position:absolute;left:4537;top:3474;width:86;height:88;rotation:90;visibility:visible;mso-wrap-style:square;v-text-anchor:top" coordsize="91,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E3E8cA&#10;AADeAAAADwAAAGRycy9kb3ducmV2LnhtbESPUUvDMBSF34X9h3AHvrl0KrWry8ZQBEGEWeuer81d&#10;2tnclCTb6r83guDj4ZzzHc5yPdpenMiHzrGC+SwDQdw43bFRUL8/XRUgQkTW2DsmBd8UYL2aXCyx&#10;1O7Mb3SqohEJwqFEBW2MQyllaFqyGGZuIE7e3nmLMUlvpPZ4TnDby+ssy6XFjtNCiwM9tNR8VUer&#10;wOR3xavdfn4YrjfHx0Ptq93ti1KX03FzDyLSGP/Df+1nreAmnxcL+L2Tro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kRNxPHAAAA3gAAAA8AAAAAAAAAAAAAAAAAmAIAAGRy&#10;cy9kb3ducmV2LnhtbFBLBQYAAAAABAAEAPUAAACMAwAAAAA=&#10;" path="m,93l91,e" filled="f" strokecolor="#00009b" strokeweight=".12pt">
                <v:path arrowok="t" o:connecttype="custom" o:connectlocs="0,88;86,0" o:connectangles="0,0"/>
                <o:lock v:ext="edit" aspectratio="t"/>
              </v:shape>
              <v:shape id="Freeform 4562" o:spid="_x0000_s6608" style="position:absolute;left:4574;top:3470;width:80;height:79;rotation:90;visibility:visible;mso-wrap-style:square;v-text-anchor:top" coordsize="8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7GPMYA&#10;AADeAAAADwAAAGRycy9kb3ducmV2LnhtbESPwWrCQBCG70LfYZlCL6IbFaRGV2mF1p6E2oLXITsm&#10;0exsyG5i8vadQ8Hj8M//zXybXe8q1VETSs8GZtMEFHHmbcm5gd+fj8krqBCRLVaeycBAAXbbp9EG&#10;U+vv/E3dKeZKIBxSNFDEWKdah6wgh2Hqa2LJLr5xGGVscm0bvAvcVXqeJEvtsGS5UGBN+4Ky26l1&#10;8sZwiPuznw+fumsXq6trD8f3sTEvz/3bGlSkPj6W/9tf1sBiOVuJgOgIA/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7GPMYAAADeAAAADwAAAAAAAAAAAAAAAACYAgAAZHJz&#10;L2Rvd25yZXYueG1sUEsFBgAAAAAEAAQA9QAAAIsDAAAAAA==&#10;" path="m,84l84,e" filled="f" strokecolor="#00009b" strokeweight=".12pt">
                <v:path arrowok="t" o:connecttype="custom" o:connectlocs="0,79;80,0" o:connectangles="0,0"/>
                <o:lock v:ext="edit" aspectratio="t"/>
              </v:shape>
              <v:shape id="Freeform 4563" o:spid="_x0000_s6609" style="position:absolute;left:4617;top:3470;width:64;height:64;rotation:90;visibility:visible;mso-wrap-style:square;v-text-anchor:top" coordsize="6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fBZ8YA&#10;AADeAAAADwAAAGRycy9kb3ducmV2LnhtbESPQWsCMRSE74X+h/AKXopmV6nU1ShFEL1W14K3x+bt&#10;ZunmZUmirv++KRR6HGbmG2a1GWwnbuRD61hBPslAEFdOt9woKE+78TuIEJE1do5JwYMCbNbPTyss&#10;tLvzJ92OsREJwqFABSbGvpAyVIYshonriZNXO28xJukbqT3eE9x2cpplc2mx5bRgsKetoer7eLUK&#10;qFtcytn2C5s3fyizi6lfz/taqdHL8LEEEWmI/+G/9kErmM3zRQ6/d9IV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4fBZ8YAAADeAAAADwAAAAAAAAAAAAAAAACYAgAAZHJz&#10;L2Rvd25yZXYueG1sUEsFBgAAAAAEAAQA9QAAAIsDAAAAAA==&#10;" path="m,67l67,e" filled="f" strokecolor="#00009b" strokeweight=".12pt">
                <v:path arrowok="t" o:connecttype="custom" o:connectlocs="0,64;64,0" o:connectangles="0,0"/>
                <o:lock v:ext="edit" aspectratio="t"/>
              </v:shape>
              <v:shape id="Freeform 4564" o:spid="_x0000_s6610" style="position:absolute;left:4657;top:3471;width:51;height:50;rotation:90;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PiqcgA&#10;AADeAAAADwAAAGRycy9kb3ducmV2LnhtbESPQWvCQBSE74L/YXkFb2ajgtroKiK0lEIFTQvt7Zl9&#10;zUazb0N2q/HfdwtCj8PMfMMs152txYVaXzlWMEpSEMSF0xWXCt7zp+EchA/IGmvHpOBGHtarfm+J&#10;mXZX3tPlEEoRIewzVGBCaDIpfWHIok9cQxy9b9daDFG2pdQtXiPc1nKcplNpseK4YLChraHifPix&#10;Chr6POZfz/XudvqY5zPr8tc3c1Jq8NBtFiACdeE/fG+/aAWT6ehxDH934hW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8+KpyAAAAN4AAAAPAAAAAAAAAAAAAAAAAJgCAABk&#10;cnMvZG93bnJldi54bWxQSwUGAAAAAAQABAD1AAAAjQMAAAAA&#10;" path="m,53l53,e" filled="f" strokecolor="#00009b" strokeweight=".12pt">
                <v:path arrowok="t" o:connecttype="custom" o:connectlocs="0,50;51,0" o:connectangles="0,0"/>
                <o:lock v:ext="edit" aspectratio="t"/>
              </v:shape>
              <v:shape id="Freeform 4565" o:spid="_x0000_s6611" style="position:absolute;left:4701;top:3470;width:13;height:13;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yQi8YA&#10;AADeAAAADwAAAGRycy9kb3ducmV2LnhtbESPQUsDMRSE70L/Q3iCN5tdK62uTUtbUMSbVcTjY/O6&#10;Wd28hM2zu/33jSB4HGbmG2a5Hn2njtSnNrCBclqAIq6Dbbkx8P72eH0HKgmyxS4wGThRgvVqcrHE&#10;yoaBX+m4l0ZlCKcKDTiRWGmdakce0zRE4uwdQu9RsuwbbXscMtx3+qYo5tpjy3nBYaSdo/p7/+MN&#10;fLgkT4vFcNjGz7j9GuTlttyhMVeX4+YBlNAo/+G/9rM1MJuX9zP4vZOvgF6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yQi8YAAADeAAAADwAAAAAAAAAAAAAAAACYAgAAZHJz&#10;L2Rvd25yZXYueG1sUEsFBgAAAAAEAAQA9QAAAIsDAAAAAA==&#10;" path="m,14l14,e" filled="f" strokecolor="#00009b" strokeweight=".12pt">
                <v:path arrowok="t" o:connecttype="custom" o:connectlocs="0,13;13,0" o:connectangles="0,0"/>
                <o:lock v:ext="edit" aspectratio="t"/>
              </v:shape>
              <v:shape id="Freeform 4566" o:spid="_x0000_s6612" style="position:absolute;left:3403;top:7994;width:0;height:43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zit8cA&#10;AADeAAAADwAAAGRycy9kb3ducmV2LnhtbESP3WrCQBSE7wt9h+UUvKsbtQRNXUWE0koF8e/+kD3J&#10;hmbPxuzWpH36bkHwcpiZb5j5sre1uFLrK8cKRsMEBHHudMWlgtPx7XkKwgdkjbVjUvBDHpaLx4c5&#10;Ztp1vKfrIZQiQthnqMCE0GRS+tyQRT90DXH0CtdaDFG2pdQtdhFuazlOklRarDguGGxobSj/Onxb&#10;BZ9r26XTsfHn3/ctFXm62V2KjVKDp371CiJQH+7hW/tDK5iko9kL/N+JV0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84rfHAAAA3gAAAA8AAAAAAAAAAAAAAAAAmAIAAGRy&#10;cy9kb3ducmV2LnhtbFBLBQYAAAAABAAEAPUAAACMAwAAAAA=&#10;" path="m,454l,e" filled="f" strokecolor="#871800" strokeweight=".12pt">
                <v:path arrowok="t" o:connecttype="custom" o:connectlocs="0,431;0,0" o:connectangles="0,0"/>
                <o:lock v:ext="edit" aspectratio="t"/>
              </v:shape>
              <v:shape id="Freeform 4567" o:spid="_x0000_s6613" style="position:absolute;left:3778;top:8156;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PxTsYA&#10;AADeAAAADwAAAGRycy9kb3ducmV2LnhtbESPQWsCMRSE7wX/Q3hCbzW7LYpdjbKUCj1I0bXg9bF5&#10;Zhc3L9sk6vbfm0Khx2FmvmGW68F24ko+tI4V5JMMBHHtdMtGwddh8zQHESKyxs4xKfihAOvV6GGJ&#10;hXY33tO1ikYkCIcCFTQx9oWUoW7IYpi4njh5J+ctxiS9kdrjLcFtJ5+zbCYttpwWGuzpraH6XF2s&#10;gt32ZHbhmPnvaX5+159l6TtTKvU4HsoFiEhD/A//tT+0gpdZ/jqF3zvpCsjV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PPxTsYAAADeAAAADwAAAAAAAAAAAAAAAACYAgAAZHJz&#10;L2Rvd25yZXYueG1sUEsFBgAAAAAEAAQA9QAAAIsDAAAAAA==&#10;" path="m,113l,e" filled="f" strokecolor="#871800" strokeweight=".12pt">
                <v:path arrowok="t" o:connecttype="custom" o:connectlocs="0,107;0,0" o:connectangles="0,0"/>
                <o:lock v:ext="edit" aspectratio="t"/>
              </v:shape>
              <v:shape id="Freeform 4568" o:spid="_x0000_s6614" style="position:absolute;left:4154;top:7994;width:0;height:43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LZW8YA&#10;AADeAAAADwAAAGRycy9kb3ducmV2LnhtbESPUWvCMBSF3wf7D+EO9qapCsFVowxhqEwYc/P90tw2&#10;Zc1N10Tb7debgbDHwznnO5zlenCNuFAXas8aJuMMBHHhTc2Vhs+Pl9EcRIjIBhvPpOGHAqxX93dL&#10;zI3v+Z0ux1iJBOGQowYbY5tLGQpLDsPYt8TJK33nMCbZVdJ02Ce4a+Q0y5R0WHNasNjSxlLxdTw7&#10;Da8b16v51IbT7/ZAZaH2b9/lXuvHh+F5ASLSEP/Dt/bOaJipyZOCvzvpCsjV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LZW8YAAADeAAAADwAAAAAAAAAAAAAAAACYAgAAZHJz&#10;L2Rvd25yZXYueG1sUEsFBgAAAAAEAAQA9QAAAIsDAAAAAA==&#10;" path="m,454l,e" filled="f" strokecolor="#871800" strokeweight=".12pt">
                <v:path arrowok="t" o:connecttype="custom" o:connectlocs="0,431;0,0" o:connectangles="0,0"/>
                <o:lock v:ext="edit" aspectratio="t"/>
              </v:shape>
              <v:shape id="Freeform 4569" o:spid="_x0000_s6615" style="position:absolute;left:4532;top:8156;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3KoscA&#10;AADeAAAADwAAAGRycy9kb3ducmV2LnhtbESPS2vDMBCE74X+B7GF3hrZKXnUjRJMaSGHUvKCXBdr&#10;I5tYK0dSE+ffR4VCjsPMfMPMFr1txZl8aBwryAcZCOLK6YaNgt3262UKIkRkja1jUnClAIv548MM&#10;C+0uvKbzJhqRIBwKVFDH2BVShqomi2HgOuLkHZy3GJP0RmqPlwS3rRxm2VhabDgt1NjRR03VcfNr&#10;Fay+D2YV9pk/jfLjp/4pS9+aUqnnp758BxGpj/fwf3upFbyO87cJ/N1JV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tyqLHAAAA3gAAAA8AAAAAAAAAAAAAAAAAmAIAAGRy&#10;cy9kb3ducmV2LnhtbFBLBQYAAAAABAAEAPUAAACMAwAAAAA=&#10;" path="m,113l,e" filled="f" strokecolor="#871800" strokeweight=".12pt">
                <v:path arrowok="t" o:connecttype="custom" o:connectlocs="0,107;0,0" o:connectangles="0,0"/>
                <o:lock v:ext="edit" aspectratio="t"/>
              </v:shape>
              <v:shape id="Freeform 4570" o:spid="_x0000_s6616" style="position:absolute;left:4907;top:7994;width:0;height:43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HossMA&#10;AADeAAAADwAAAGRycy9kb3ducmV2LnhtbERPW2vCMBR+F/wP4Qh7m6kOilajiDCmbDC8vR+a06bY&#10;nNQm2m6/fnkY+Pjx3Zfr3tbiQa2vHCuYjBMQxLnTFZcKzqf31xkIH5A11o5JwQ95WK+GgyVm2nV8&#10;oMcxlCKGsM9QgQmhyaT0uSGLfuwa4sgVrrUYImxLqVvsYrit5TRJUmmx4thgsKGtofx6vFsFn1vb&#10;pbOp8Zffjy8q8nT/fSv2Sr2M+s0CRKA+PMX/7p1W8JZO5nFvvBOvgF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fHossMAAADeAAAADwAAAAAAAAAAAAAAAACYAgAAZHJzL2Rv&#10;d25yZXYueG1sUEsFBgAAAAAEAAQA9QAAAIgDAAAAAA==&#10;" path="m,454l,e" filled="f" strokecolor="#871800" strokeweight=".12pt">
                <v:path arrowok="t" o:connecttype="custom" o:connectlocs="0,431;0,0" o:connectangles="0,0"/>
                <o:lock v:ext="edit" aspectratio="t"/>
              </v:shape>
              <v:shape id="Freeform 4571" o:spid="_x0000_s6617" style="position:absolute;left:5283;top:8156;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77S8YA&#10;AADeAAAADwAAAGRycy9kb3ducmV2LnhtbESPQWsCMRSE70L/Q3gFbzW7lUrdGmUpCh5E1BZ6fWye&#10;2cXNyzaJuv77Rih4HGbmG2a26G0rLuRD41hBPspAEFdON2wUfH+tXt5BhIissXVMCm4UYDF/Gsyw&#10;0O7Ke7ocohEJwqFABXWMXSFlqGqyGEauI07e0XmLMUlvpPZ4TXDbytcsm0iLDaeFGjv6rKk6Hc5W&#10;wW5zNLvwk/nft/y01Nuy9K0plRo+9+UHiEh9fIT/22utYDzJp1O430lXQ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b77S8YAAADeAAAADwAAAAAAAAAAAAAAAACYAgAAZHJz&#10;L2Rvd25yZXYueG1sUEsFBgAAAAAEAAQA9QAAAIsDAAAAAA==&#10;" path="m,113l,e" filled="f" strokecolor="#871800" strokeweight=".12pt">
                <v:path arrowok="t" o:connecttype="custom" o:connectlocs="0,107;0,0" o:connectangles="0,0"/>
                <o:lock v:ext="edit" aspectratio="t"/>
              </v:shape>
              <v:shape id="Freeform 4572" o:spid="_x0000_s6618" style="position:absolute;left:5661;top:7995;width:0;height:430;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ik8cA&#10;AADeAAAADwAAAGRycy9kb3ducmV2LnhtbESPQWvCQBSE74L/YXmFXkQ3NiQt0VVUsBSEQqwHj6/Z&#10;ZxKafRuy2yT9992C0OMwM98w6+1oGtFT52rLCpaLCARxYXXNpYLLx3H+AsJ5ZI2NZVLwQw62m+lk&#10;jZm2A+fUn30pAoRdhgoq79tMSldUZNAtbEscvJvtDPogu1LqDocAN418iqJUGqw5LFTY0qGi4uv8&#10;bRSY2evnMh7Kd9ticm321+djnpyUenwYdysQnkb/H76337SCOA1M+LsTro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vtopPHAAAA3gAAAA8AAAAAAAAAAAAAAAAAmAIAAGRy&#10;cy9kb3ducmV2LnhtbFBLBQYAAAAABAAEAPUAAACMAwAAAAA=&#10;" path="m,453l,e" filled="f" strokecolor="#871800" strokeweight=".12pt">
                <v:path arrowok="t" o:connecttype="custom" o:connectlocs="0,430;0,0" o:connectangles="0,0"/>
                <o:lock v:ext="edit" aspectratio="t"/>
              </v:shape>
              <v:shape id="Freeform 4573" o:spid="_x0000_s6619" style="position:absolute;left:6036;top:8156;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cDtsYA&#10;AADeAAAADwAAAGRycy9kb3ducmV2LnhtbESPQWsCMRSE70L/Q3hCb5qsRSmrUZbSQg9FrC30+tg8&#10;s4ubl22S6vrvjSD0OMzMN8xqM7hOnCjE1rOGYqpAENfetGw1fH+9TZ5BxIRssPNMGi4UYbN+GK2w&#10;NP7Mn3TaJysyhGOJGpqU+lLKWDfkME59T5y9gw8OU5bBShPwnOGukzOlFtJhy3mhwZ5eGqqP+z+n&#10;YfdxsLv4o8LvvDi+mm1Vhc5WWj+Oh2oJItGQ/sP39rvR8LSYqQJud/IVk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cDtsYAAADeAAAADwAAAAAAAAAAAAAAAACYAgAAZHJz&#10;L2Rvd25yZXYueG1sUEsFBgAAAAAEAAQA9QAAAIsDAAAAAA==&#10;" path="m,113l,e" filled="f" strokecolor="#871800" strokeweight=".12pt">
                <v:path arrowok="t" o:connecttype="custom" o:connectlocs="0,107;0,0" o:connectangles="0,0"/>
                <o:lock v:ext="edit" aspectratio="t"/>
              </v:shape>
              <v:shape id="Freeform 4574" o:spid="_x0000_s6620" style="position:absolute;left:6215;top:8193;width:0;height:34;rotation:90;visibility:visible;mso-wrap-style:square;v-text-anchor:top" coordsize="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fLaMUA&#10;AADeAAAADwAAAGRycy9kb3ducmV2LnhtbESPQWsCMRSE74X+h/AKvdXEbZG6GqUUC7WnutX7Y/Pc&#10;Xdy8LElc4783hUKPw8x8wyzXyfZiJB86xxqmEwWCuHam40bD/ufj6RVEiMgGe8ek4UoB1qv7uyWW&#10;xl14R2MVG5EhHErU0MY4lFKGuiWLYeIG4uwdnbcYs/SNNB4vGW57WSg1kxY7zgstDvTeUn2qzlbD&#10;uD1sfSV383T6qvD7ZVSqSxutHx/S2wJEpBT/w3/tT6PheVaoAn7v5CsgV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B8toxQAAAN4AAAAPAAAAAAAAAAAAAAAAAJgCAABkcnMv&#10;ZG93bnJldi54bWxQSwUGAAAAAAQABAD1AAAAigMAAAAA&#10;" path="m,36l,e" filled="f" strokecolor="#871800" strokeweight=".12pt">
                <v:path arrowok="t" o:connecttype="custom" o:connectlocs="0,34;0,0" o:connectangles="0,0"/>
                <o:lock v:ext="edit" aspectratio="t"/>
              </v:shape>
              <v:shape id="Freeform 4575" o:spid="_x0000_s6621" style="position:absolute;left:3992;top:7577;width:0;height:179;rotation:90;visibility:visible;mso-wrap-style:square;v-text-anchor:top" coordsize="0,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gBdcUA&#10;AADeAAAADwAAAGRycy9kb3ducmV2LnhtbESP0WrCQBRE3wv+w3IF3+qmkQZJXaUIooiluPoBl+xt&#10;EszejdnVxL93C4U+DjNzhlmsBtuIO3W+dqzgbZqAIC6cqblUcD5tXucgfEA22DgmBQ/ysFqOXhaY&#10;G9fzke46lCJC2OeooAqhzaX0RUUW/dS1xNH7cZ3FEGVXStNhH+G2kWmSZNJizXGhwpbWFRUXfbMK&#10;tkSp/PrW2aHXl72/zfdr/X5VajIePj9ABBrCf/ivvTMKZlmazOD3TrwCcvk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uAF1xQAAAN4AAAAPAAAAAAAAAAAAAAAAAJgCAABkcnMv&#10;ZG93bnJldi54bWxQSwUGAAAAAAQABAD1AAAAigMAAAAA&#10;" path="m,189l,e" filled="f" strokeweight=".12pt">
                <v:path arrowok="t" o:connecttype="custom" o:connectlocs="0,179;0,0" o:connectangles="0,0"/>
                <o:lock v:ext="edit" aspectratio="t"/>
              </v:shape>
              <v:shape id="Freeform 4576" o:spid="_x0000_s6622" style="position:absolute;left:5017;top:7577;width:0;height:179;rotation:90;visibility:visible;mso-wrap-style:square;v-text-anchor:top" coordsize="0,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GZAcYA&#10;AADeAAAADwAAAGRycy9kb3ducmV2LnhtbESP0WrCQBRE3wv+w3IF3+qm0QZJXUWE0iIWce0HXLK3&#10;STB7N2ZXk/69KxT6OMzMGWa5HmwjbtT52rGCl2kCgrhwpuZSwffp/XkBwgdkg41jUvBLHtar0dMS&#10;c+N6PtJNh1JECPscFVQhtLmUvqjIop+6ljh6P66zGKLsSmk67CPcNjJNkkxarDkuVNjStqLirK9W&#10;wQdRKr8OOtv3+rzz18Vuq18vSk3Gw+YNRKAh/If/2p9GwSxLkzk87sQr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lGZAcYAAADeAAAADwAAAAAAAAAAAAAAAACYAgAAZHJz&#10;L2Rvd25yZXYueG1sUEsFBgAAAAAEAAQA9QAAAIsDAAAAAA==&#10;" path="m,189l,e" filled="f" strokeweight=".12pt">
                <v:path arrowok="t" o:connecttype="custom" o:connectlocs="0,179;0,0" o:connectangles="0,0"/>
                <o:lock v:ext="edit" aspectratio="t"/>
              </v:shape>
              <v:shape id="Freeform 4577" o:spid="_x0000_s6623" style="position:absolute;left:4867;top:7909;width:121;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lqZ8UA&#10;AADeAAAADwAAAGRycy9kb3ducmV2LnhtbESPwWrDMBBE74X8g9hAb40cmzrFjWKCSUNPhSaBXhdr&#10;Y5taKyMptvP3VaHQ4zAzb5htOZtejOR8Z1nBepWAIK6t7rhRcDm/Pb2A8AFZY2+ZFNzJQ7lbPGyx&#10;0HbiTxpPoRERwr5ABW0IQyGlr1sy6Fd2II7e1TqDIUrXSO1winDTyzRJcmmw47jQ4kBVS/X36WYU&#10;VFf5ZbPNsT/fDtN4mD98cKlX6nE5719BBJrDf/iv/a4VZHmaPMPvnXgF5O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aWpnxQAAAN4AAAAPAAAAAAAAAAAAAAAAAJgCAABkcnMv&#10;ZG93bnJldi54bWxQSwUGAAAAAAQABAD1AAAAigMAAAAA&#10;" path="m,l127,e" filled="f" strokeweight=".12pt">
                <v:path arrowok="t" o:connecttype="custom" o:connectlocs="0,0;121,0" o:connectangles="0,0"/>
                <o:lock v:ext="edit" aspectratio="t"/>
              </v:shape>
              <v:shape id="Freeform 4578" o:spid="_x0000_s6624" style="position:absolute;left:4021;top:7909;width:121;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v0EMQA&#10;AADeAAAADwAAAGRycy9kb3ducmV2LnhtbESPQYvCMBSE7wv+h/AEb2tqha5Uo4ioeFpYFbw+mmdb&#10;bF5KEtv6783Cwh6HmfmGWW0G04iOnK8tK5hNExDEhdU1lwqul8PnAoQPyBoby6TgRR4269HHCnNt&#10;e/6h7hxKESHsc1RQhdDmUvqiIoN+alvi6N2tMxiidKXUDvsIN41MkySTBmuOCxW2tKuoeJyfRsHu&#10;Lm92/nVsLs993+2Hbx9c6pWajIftEkSgIfyH/9onrWCepUkGv3fiFZDr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279BDEAAAA3gAAAA8AAAAAAAAAAAAAAAAAmAIAAGRycy9k&#10;b3ducmV2LnhtbFBLBQYAAAAABAAEAPUAAACJAwAAAAA=&#10;" path="m,l127,e" filled="f" strokeweight=".12pt">
                <v:path arrowok="t" o:connecttype="custom" o:connectlocs="0,0;121,0" o:connectangles="0,0"/>
                <o:lock v:ext="edit" aspectratio="t"/>
              </v:shape>
              <v:shape id="Freeform 4579" o:spid="_x0000_s6625" style="position:absolute;left:4867;top:8508;width:121;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dRi8UA&#10;AADeAAAADwAAAGRycy9kb3ducmV2LnhtbESPwWrDMBBE74X8g9hAb40cB5LiWjbFJKWnQpJCr4u1&#10;sU2tlZEU2/n7qFDIcZiZN0xezqYXIznfWVawXiUgiGurO24UfJ8PL68gfEDW2FsmBTfyUBaLpxwz&#10;bSc+0ngKjYgQ9hkqaEMYMil93ZJBv7IDcfQu1hkMUbpGaodThJtepkmylQY7jgstDlS1VP+erkZB&#10;dZE/drP76M/X/TTu5y8fXOqVel7O728gAs3hEf5vf2oFm22a7ODvTrwCsr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91GLxQAAAN4AAAAPAAAAAAAAAAAAAAAAAJgCAABkcnMv&#10;ZG93bnJldi54bWxQSwUGAAAAAAQABAD1AAAAigMAAAAA&#10;" path="m,l127,e" filled="f" strokeweight=".12pt">
                <v:path arrowok="t" o:connecttype="custom" o:connectlocs="0,0;121,0" o:connectangles="0,0"/>
                <o:lock v:ext="edit" aspectratio="t"/>
              </v:shape>
              <v:shape id="Freeform 4580" o:spid="_x0000_s6626" style="position:absolute;left:4021;top:8508;width:121;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jF+cEA&#10;AADeAAAADwAAAGRycy9kb3ducmV2LnhtbERPy4rCMBTdC/MP4Q6403QqqHRMi4gjrgQfMNtLc22L&#10;zU1JYtv5+8lCcHk4700xmlb05HxjWcHXPAFBXFrdcKXgdv2ZrUH4gKyxtUwK/shDkX9MNphpO/CZ&#10;+kuoRAxhn6GCOoQuk9KXNRn0c9sRR+5uncEQoaukdjjEcNPKNEmW0mDDsaHGjnY1lY/L0yjY3eWv&#10;XawO7fW5H/r9ePLBpV6p6ee4/QYRaAxv8ct91AoWyzSJe+OdeAVk/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NoxfnBAAAA3gAAAA8AAAAAAAAAAAAAAAAAmAIAAGRycy9kb3du&#10;cmV2LnhtbFBLBQYAAAAABAAEAPUAAACGAwAAAAA=&#10;" path="m,l127,e" filled="f" strokeweight=".12pt">
                <v:path arrowok="t" o:connecttype="custom" o:connectlocs="0,0;121,0" o:connectangles="0,0"/>
                <o:lock v:ext="edit" aspectratio="t"/>
              </v:shape>
              <v:shape id="Freeform 4581" o:spid="_x0000_s6627" style="position:absolute;left:4505;top:8446;width:0;height:846;rotation:90;visibility:visible;mso-wrap-style:square;v-text-anchor:top" coordsize="0,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ZEMsQA&#10;AADeAAAADwAAAGRycy9kb3ducmV2LnhtbESPX2vCQBDE3wt+h2MF3+pFBWlTT2kEwceaSp+X3OZP&#10;m9uLuVVjP70nFPo4zMxvmNVmcK26UB8azwZm0wQUceFtw5WB4+fu+QVUEGSLrWcycKMAm/XoaYWp&#10;9Vc+0CWXSkUIhxQN1CJdqnUoanIYpr4jjl7pe4cSZV9p2+M1wl2r50my1A4bjgs1drStqfjJz85A&#10;TsfvLPuwnP0esmFHpXyVJzFmMh7e30AJDfIf/mvvrYHFcp68wuNOvAJ6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wWRDLEAAAA3gAAAA8AAAAAAAAAAAAAAAAAmAIAAGRycy9k&#10;b3ducmV2LnhtbFBLBQYAAAAABAAEAPUAAACJAwAAAAA=&#10;" path="m,891l,e" filled="f" strokeweight=".12pt">
                <v:path arrowok="t" o:connecttype="custom" o:connectlocs="0,846;0,0" o:connectangles="0,0"/>
                <o:lock v:ext="edit" aspectratio="t"/>
              </v:shape>
              <v:shape id="Freeform 4582" o:spid="_x0000_s6628" style="position:absolute;left:4505;top:8749;width:0;height:846;rotation:90;visibility:visible;mso-wrap-style:square;v-text-anchor:top" coordsize="0,8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V7csIA&#10;AADeAAAADwAAAGRycy9kb3ducmV2LnhtbESPTWvCQBCG7wX/wzJCb3WjgpToKo0g9KipeB6ykw+b&#10;nY3Zqab+evcgeHx5v3hWm8G16kp9aDwbmE4SUMSFtw1XBo4/u49PUEGQLbaeycA/BdisR28rTK2/&#10;8YGuuVQqjnBI0UAt0qVah6Imh2HiO+Lolb53KFH2lbY93uK4a/UsSRbaYcPxocaOtjUVv/mfM5DT&#10;8Zxle8vZ/ZANOyrlVF7EmPfx8LUEJTTIK/xsf1sD88VsGgEiTkQBv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9XtywgAAAN4AAAAPAAAAAAAAAAAAAAAAAJgCAABkcnMvZG93&#10;bnJldi54bWxQSwUGAAAAAAQABAD1AAAAhwMAAAAA&#10;" path="m,891l,e" filled="f" strokeweight=".12pt">
                <v:path arrowok="t" o:connecttype="custom" o:connectlocs="0,846;0,0" o:connectangles="0,0"/>
                <o:lock v:ext="edit" aspectratio="t"/>
              </v:shape>
              <v:shape id="Freeform 4583" o:spid="_x0000_s6629" style="position:absolute;left:3992;top:9082;width:0;height:179;rotation:90;visibility:visible;mso-wrap-style:square;v-text-anchor:top" coordsize="0,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RMYA&#10;AADeAAAADwAAAGRycy9kb3ducmV2LnhtbESP0WrCQBRE3wv9h+UKvtVNIg2SuooIpSKW4uoHXLK3&#10;STB7N82uJv69Wyj0cZiZM8xyPdpW3Kj3jWMF6SwBQVw603Cl4Hx6f1mA8AHZYOuYFNzJw3r1/LTE&#10;wriBj3TToRIRwr5ABXUIXSGlL2uy6GeuI47et+sthij7Spoehwi3rcySJJcWG44LNXa0ram86KtV&#10;8EGUyc8vnR8Gfdn762K/1a8/Sk0n4+YNRKAx/If/2jujYJ5naQq/d+IVkK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sRMYAAADeAAAADwAAAAAAAAAAAAAAAACYAgAAZHJz&#10;L2Rvd25yZXYueG1sUEsFBgAAAAAEAAQA9QAAAIsDAAAAAA==&#10;" path="m,189l,e" filled="f" strokeweight=".12pt">
                <v:path arrowok="t" o:connecttype="custom" o:connectlocs="0,179;0,0" o:connectangles="0,0"/>
                <o:lock v:ext="edit" aspectratio="t"/>
              </v:shape>
              <v:shape id="Freeform 4584" o:spid="_x0000_s6630" style="position:absolute;left:3842;top:8508;width:121;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lkzsUA&#10;AADeAAAADwAAAGRycy9kb3ducmV2LnhtbESPzWrDMBCE74W8g9hAbo0cG9LiRAnFOKGnQpNCrou1&#10;sU2tlZHkn7x9VSj0OMzMN8z+OJtOjOR8a1nBZp2AIK6sbrlW8HU9Pb+C8AFZY2eZFDzIw/GweNpj&#10;ru3EnzReQi0ihH2OCpoQ+lxKXzVk0K9tTxy9u3UGQ5SultrhFOGmk2mSbKXBluNCgz0VDVXfl8Eo&#10;KO7yZrOXc3cdymks5w8fXOqVWi3ntx2IQHP4D/+137WCbJtuUvi9E6+AP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WWTOxQAAAN4AAAAPAAAAAAAAAAAAAAAAAJgCAABkcnMv&#10;ZG93bnJldi54bWxQSwUGAAAAAAQABAD1AAAAigMAAAAA&#10;" path="m,l127,e" filled="f" strokeweight=".12pt">
                <v:path arrowok="t" o:connecttype="custom" o:connectlocs="0,0;121,0" o:connectangles="0,0"/>
                <o:lock v:ext="edit" aspectratio="t"/>
              </v:shape>
              <v:shape id="Freeform 4585" o:spid="_x0000_s6631" style="position:absolute;left:3992;top:8357;width:0;height:179;rotation:90;visibility:visible;mso-wrap-style:square;v-text-anchor:top" coordsize="0,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GXqMUA&#10;AADeAAAADwAAAGRycy9kb3ducmV2LnhtbESP0WrCQBRE3wv+w3IF3+rGiEGiqxRBWqRSuvUDLtnb&#10;JJi9G7OriX/fFYQ+DjNzhllvB9uIG3W+dqxgNk1AEBfO1FwqOP3sX5cgfEA22DgmBXfysN2MXtaY&#10;G9fzN910KEWEsM9RQRVCm0vpi4os+qlriaP36zqLIcqulKbDPsJtI9MkyaTFmuNChS3tKirO+moV&#10;vBOl8vils89enw/+ujzs9OKi1GQ8vK1ABBrCf/jZ/jAK5lk6m8PjTrwCcvM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YZeoxQAAAN4AAAAPAAAAAAAAAAAAAAAAAJgCAABkcnMv&#10;ZG93bnJldi54bWxQSwUGAAAAAAQABAD1AAAAigMAAAAA&#10;" path="m,l,189e" filled="f" strokeweight=".12pt">
                <v:path arrowok="t" o:connecttype="custom" o:connectlocs="0,0;0,179" o:connectangles="0,0"/>
                <o:lock v:ext="edit" aspectratio="t"/>
              </v:shape>
              <v:shape id="Freeform 4586" o:spid="_x0000_s6632" style="position:absolute;left:3664;top:8208;width:478;height:0;rotation:90;visibility:visible;mso-wrap-style:square;v-text-anchor:top" coordsize="5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lcQMcA&#10;AADeAAAADwAAAGRycy9kb3ducmV2LnhtbESP3WrCQBSE7wu+w3IK3ohu/CFI6iq2UCxEBGPp9SF7&#10;TILZs2F3q+nbu4LQy2FmvmFWm9604krON5YVTCcJCOLS6oYrBd+nz/EShA/IGlvLpOCPPGzWg5cV&#10;Ztre+EjXIlQiQthnqKAOocuk9GVNBv3EdsTRO1tnMETpKqkd3iLctHKWJKk02HBcqLGjj5rKS/Fr&#10;FLQ563x+yBcuPf/s3kfFfn9pSqWGr/32DUSgPvyHn+0vrWCezqYLeNyJV0C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JXEDHAAAA3gAAAA8AAAAAAAAAAAAAAAAAmAIAAGRy&#10;cy9kb3ducmV2LnhtbFBLBQYAAAAABAAEAPUAAACMAwAAAAA=&#10;" path="m,l504,e" filled="f" strokeweight=".12pt">
                <v:path arrowok="t" o:connecttype="custom" o:connectlocs="0,0;478,0" o:connectangles="0,0"/>
                <o:lock v:ext="edit" aspectratio="t"/>
              </v:shape>
              <v:shape id="Freeform 4587" o:spid="_x0000_s6633" style="position:absolute;left:3992;top:7879;width:0;height:179;rotation:90;visibility:visible;mso-wrap-style:square;v-text-anchor:top" coordsize="0,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SqR8UA&#10;AADeAAAADwAAAGRycy9kb3ducmV2LnhtbESP0WrCQBRE3wv+w3IF3+rGiEFSVymCKGIp3fYDLtnb&#10;JJi9G7OriX/vCoU+DjNzhlltBtuIG3W+dqxgNk1AEBfO1Fwq+PnevS5B+IBssHFMCu7kYbMevaww&#10;N67nL7rpUIoIYZ+jgiqENpfSFxVZ9FPXEkfv13UWQ5RdKU2HfYTbRqZJkkmLNceFClvaVlSc9dUq&#10;2BOl8uNTZ6den4/+ujxu9eKi1GQ8vL+BCDSE//Bf+2AUzLN0toDnnXgF5P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xKpHxQAAAN4AAAAPAAAAAAAAAAAAAAAAAJgCAABkcnMv&#10;ZG93bnJldi54bWxQSwUGAAAAAAQABAD1AAAAigMAAAAA&#10;" path="m,189l,e" filled="f" strokeweight=".12pt">
                <v:path arrowok="t" o:connecttype="custom" o:connectlocs="0,179;0,0" o:connectangles="0,0"/>
                <o:lock v:ext="edit" aspectratio="t"/>
              </v:shape>
              <v:shape id="Freeform 4588" o:spid="_x0000_s6634" style="position:absolute;left:3752;top:7818;width:302;height:0;rotation:90;visibility:visible;mso-wrap-style:square;v-text-anchor:top" coordsize="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4MkA&#10;AADeAAAADwAAAGRycy9kb3ducmV2LnhtbESPQWvCQBSE74L/YXmCl1I30TbY1FWqIljooVWRHl+z&#10;zyQ2+zZktzH++26h4HGYmW+Y2aIzlWipcaVlBfEoAkGcWV1yruCw39xPQTiPrLGyTAqu5GAx7/dm&#10;mGp74Q9qdz4XAcIuRQWF93UqpcsKMuhGtiYO3sk2Bn2QTS51g5cAN5UcR1EiDZYcFgqsaVVQ9r37&#10;MQrejuen5cP0k9vV8bp+l/Hd1+sjKTUcdC/PIDx1/hb+b2+1gkkyjhP4uxOu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14MkAAADeAAAADwAAAAAAAAAAAAAAAACYAgAA&#10;ZHJzL2Rvd25yZXYueG1sUEsFBgAAAAAEAAQA9QAAAI4DAAAAAA==&#10;" path="m,l317,e" filled="f" strokeweight=".12pt">
                <v:path arrowok="t" o:connecttype="custom" o:connectlocs="0,0;302,0" o:connectangles="0,0"/>
                <o:lock v:ext="edit" aspectratio="t"/>
              </v:shape>
              <v:shape id="Freeform 4589" o:spid="_x0000_s6635" style="position:absolute;left:4956;top:7818;width:302;height:0;rotation:90;visibility:visible;mso-wrap-style:square;v-text-anchor:top" coordsize="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MQe8oA&#10;AADeAAAADwAAAGRycy9kb3ducmV2LnhtbESPW2vCQBSE3wv9D8sp+FJ0E9t6ia5SLQULPnhDfDxm&#10;T5O02bMhu43x33cLBR+HmfmGmc5bU4qGaldYVhD3IhDEqdUFZwoO+/fuCITzyBpLy6TgSg7ms/u7&#10;KSbaXnhLzc5nIkDYJagg975KpHRpTgZdz1bEwfu0tUEfZJ1JXeMlwE0p+1E0kAYLDgs5VrTMKf3e&#10;/RgF6+PXePE8OnGzPF7fNjJ+PH+8kFKdh/Z1AsJT62/h//ZKK3ga9OMh/N0JV0DOfg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CzEHvKAAAA3gAAAA8AAAAAAAAAAAAAAAAAmAIA&#10;AGRycy9kb3ducmV2LnhtbFBLBQYAAAAABAAEAPUAAACPAwAAAAA=&#10;" path="m,l317,e" filled="f" strokeweight=".12pt">
                <v:path arrowok="t" o:connecttype="custom" o:connectlocs="0,0;302,0" o:connectangles="0,0"/>
                <o:lock v:ext="edit" aspectratio="t"/>
              </v:shape>
              <v:shape id="Freeform 4590" o:spid="_x0000_s6636" style="position:absolute;left:4778;top:8118;width:478;height:179;rotation:90;visibility:visible;mso-wrap-style:square;v-text-anchor:top" coordsize="504,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XE8YA&#10;AADeAAAADwAAAGRycy9kb3ducmV2LnhtbERPy2rCQBTdF/yH4QrdFJ0kFpXUMWghIIUu6mPh7pK5&#10;TYKZOyEzJrFf31kUujyc9yYbTSN66lxtWUE8j0AQF1bXXCo4n/LZGoTzyBoby6TgQQ6y7eRpg6m2&#10;A39Rf/SlCCHsUlRQed+mUrqiIoNublviwH3bzqAPsCul7nAI4aaRSRQtpcGaQ0OFLb1XVNyOd6Pg&#10;OtwvL/lHMv6sVq/n/V7by2d9UOp5Ou7eQHga/b/4z33QChbLJA57w51wBe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wDXE8YAAADeAAAADwAAAAAAAAAAAAAAAACYAgAAZHJz&#10;L2Rvd25yZXYueG1sUEsFBgAAAAAEAAQA9QAAAIsDAAAAAA==&#10;" path="m,189l,,504,r,189e" filled="f" strokeweight=".12pt">
                <v:path arrowok="t" o:connecttype="custom" o:connectlocs="0,179;0,0;478,0;478,179" o:connectangles="0,0,0,0"/>
                <o:lock v:ext="edit" aspectratio="t"/>
              </v:shape>
              <v:shape id="Freeform 4591" o:spid="_x0000_s6637" style="position:absolute;left:5046;top:8508;width:121;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32v8QA&#10;AADeAAAADwAAAGRycy9kb3ducmV2LnhtbESPQYvCMBSE7wv+h/CEva2pFVytRhFxZU/CquD10Tzb&#10;YvNSktjWf78RBI/DzHzDLNe9qUVLzleWFYxHCQji3OqKCwXn08/XDIQPyBpry6TgQR7Wq8HHEjNt&#10;O/6j9hgKESHsM1RQhtBkUvq8JIN+ZBvi6F2tMxiidIXUDrsIN7VMk2QqDVYcF0psaFtSfjvejYLt&#10;VV7s5Htfn+67rt31Bx9c6pX6HPabBYhAfXiHX+1frWAyTcdzeN6JV0C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99r/EAAAA3gAAAA8AAAAAAAAAAAAAAAAAmAIAAGRycy9k&#10;b3ducmV2LnhtbFBLBQYAAAAABAAEAPUAAACJAwAAAAA=&#10;" path="m,l127,e" filled="f" strokeweight=".12pt">
                <v:path arrowok="t" o:connecttype="custom" o:connectlocs="0,0;121,0" o:connectangles="0,0"/>
                <o:lock v:ext="edit" aspectratio="t"/>
              </v:shape>
              <v:shape id="Freeform 4592" o:spid="_x0000_s6638" style="position:absolute;left:5017;top:9082;width:0;height:179;rotation:90;visibility:visible;mso-wrap-style:square;v-text-anchor:top" coordsize="0,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DYsQA&#10;AADeAAAADwAAAGRycy9kb3ducmV2LnhtbESP32rCMBTG7we+QziCdzO1siLVKCLIhmwMow9waI5t&#10;sTmpTbT17c3FYJcf3z9+q81gG/GgzteOFcymCQjiwpmaSwXn0/59AcIHZIONY1LwJA+b9ehthblx&#10;PR/poUMp4gj7HBVUIbS5lL6oyKKfupY4ehfXWQxRdqU0HfZx3DYyTZJMWqw5PlTY0q6i4qrvVsEn&#10;USp/fnX23evrwd8Xh53+uCk1GQ/bJYhAQ/gP/7W/jIJ5lqYRIOJEFJ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bfw2LEAAAA3gAAAA8AAAAAAAAAAAAAAAAAmAIAAGRycy9k&#10;b3ducmV2LnhtbFBLBQYAAAAABAAEAPUAAACJAwAAAAA=&#10;" path="m,189l,e" filled="f" strokeweight=".12pt">
                <v:path arrowok="t" o:connecttype="custom" o:connectlocs="0,179;0,0" o:connectangles="0,0"/>
                <o:lock v:ext="edit" aspectratio="t"/>
              </v:shape>
              <v:shape id="Freeform 4593" o:spid="_x0000_s6639" style="position:absolute;left:5527;top:9021;width:303;height:0;rotation:90;visibility:visible;mso-wrap-style:square;v-text-anchor:top" coordsize="3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xC/sMA&#10;AADeAAAADwAAAGRycy9kb3ducmV2LnhtbESPQYvCMBSE7wv+h/AEb2tqlSJdo4hQ8Ca24vnRvG1L&#10;m5eSRO3++42wsMdhZr5hdofJDOJJzneWFayWCQji2uqOGwW3qvjcgvABWeNgmRT8kIfDfvaxw1zb&#10;F1/pWYZGRAj7HBW0IYy5lL5uyaBf2pE4et/WGQxRukZqh68IN4NMkySTBjuOCy2OdGqp7suHUZCV&#10;fe/qR7hfivF4KYeiOp82lVKL+XT8AhFoCv/hv/ZZK1hnabqC9514BeT+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mxC/sMAAADeAAAADwAAAAAAAAAAAAAAAACYAgAAZHJzL2Rv&#10;d25yZXYueG1sUEsFBgAAAAAEAAQA9QAAAIgDAAAAAA==&#10;" path="m,l319,e" filled="f" strokeweight=".12pt">
                <v:path arrowok="t" o:connecttype="custom" o:connectlocs="0,0;303,0" o:connectangles="0,0"/>
                <o:lock v:ext="edit" aspectratio="t"/>
              </v:shape>
              <v:shape id="Freeform 4594" o:spid="_x0000_s6640" style="position:absolute;left:3179;top:9021;width:303;height:0;rotation:90;visibility:visible;mso-wrap-style:square;v-text-anchor:top" coordsize="3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7cicMA&#10;AADeAAAADwAAAGRycy9kb3ducmV2LnhtbESPQYvCMBSE7wv+h/CEva2pXSlLNYoIBW9iK54fzdu2&#10;tHkpSdT6742wsMdhZr5hNrvJDOJOzneWFSwXCQji2uqOGwWXqvj6AeEDssbBMil4kofddvaxwVzb&#10;B5/pXoZGRAj7HBW0IYy5lL5uyaBf2JE4er/WGQxRukZqh48IN4NMkySTBjuOCy2OdGip7subUZCV&#10;fe/qW7ieinF/KoeiOh5WlVKf82m/BhFoCv/hv/ZRK/jO0jSF9514BeT2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7cicMAAADeAAAADwAAAAAAAAAAAAAAAACYAgAAZHJzL2Rv&#10;d25yZXYueG1sUEsFBgAAAAAEAAQA9QAAAIgDAAAAAA==&#10;" path="m,l319,e" filled="f" strokeweight=".12pt">
                <v:path arrowok="t" o:connecttype="custom" o:connectlocs="0,0;303,0" o:connectangles="0,0"/>
                <o:lock v:ext="edit" aspectratio="t"/>
              </v:shape>
              <v:shape id="Freeform 4595" o:spid="_x0000_s6641" style="position:absolute;left:3259;top:9100;width:0;height:143;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7rNBsYA&#10;AADeAAAADwAAAGRycy9kb3ducmV2LnhtbESPQWvCQBSE7wX/w/IEb3VjBFujq6ggqIeC1oPHR/aZ&#10;BLNv1+wa47/vFgo9DjPzDTNfdqYWLTW+sqxgNExAEOdWV1woOH9v3z9B+ICssbZMCl7kYbnovc0x&#10;0/bJR2pPoRARwj5DBWUILpPS5yUZ9EPriKN3tY3BEGVTSN3gM8JNLdMkmUiDFceFEh1tSspvp4dR&#10;wPv27g7tYcX3wqXTr4/zJawTpQb9bjUDEagL/+G/9k4rGE/SdAy/d+IVk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7rNBsYAAADeAAAADwAAAAAAAAAAAAAAAACYAgAAZHJz&#10;L2Rvd25yZXYueG1sUEsFBgAAAAAEAAQA9QAAAIsDAAAAAA==&#10;" path="m,151l,e" filled="f" strokeweight=".12pt">
                <v:path arrowok="t" o:connecttype="custom" o:connectlocs="0,143;0,0" o:connectangles="0,0"/>
                <o:lock v:ext="edit" aspectratio="t"/>
              </v:shape>
              <v:shape id="Freeform 4596" o:spid="_x0000_s6642" style="position:absolute;left:5784;top:9066;width:0;height:211;rotation:90;visibility:visible;mso-wrap-style:square;v-text-anchor:top" coordsize="0,2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banMYA&#10;AADeAAAADwAAAGRycy9kb3ducmV2LnhtbESPQWvCQBSE74X+h+UVvNWNUUJJXaUopR5rbMHjI/tM&#10;gtm3YXdrEn99VxA8DjPzDbNcD6YVF3K+saxgNk1AEJdWN1wp+Dl8vr6B8AFZY2uZFIzkYb16flpi&#10;rm3Pe7oUoRIRwj5HBXUIXS6lL2sy6Ke2I47eyTqDIUpXSe2wj3DTyjRJMmmw4bhQY0ebmspz8WcU&#10;VNf+OI7Z7GuffR8xLbbF79ZtlJq8DB/vIAIN4RG+t3dawTxL0wXc7sQrI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JbanMYAAADeAAAADwAAAAAAAAAAAAAAAACYAgAAZHJz&#10;L2Rvd25yZXYueG1sUEsFBgAAAAAEAAQA9QAAAIsDAAAAAA==&#10;" path="m,223l,e" filled="f" strokeweight=".12pt">
                <v:path arrowok="t" o:connecttype="custom" o:connectlocs="0,211;0,0" o:connectangles="0,0"/>
                <o:lock v:ext="edit" aspectratio="t"/>
              </v:shape>
              <v:shape id="Freeform 4597" o:spid="_x0000_s6643" style="position:absolute;left:3952;top:8819;width:80;height:179;rotation:90;visibility:visible;mso-wrap-style:square;v-text-anchor:top" coordsize="84,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2AmMYA&#10;AADeAAAADwAAAGRycy9kb3ducmV2LnhtbESP3WrCQBSE7wu+w3KE3tWNKfUnuooElLZexfgAh+wx&#10;CWbPxuwa49t3C4VeDjPzDbPeDqYRPXWutqxgOolAEBdW11wqOOf7twUI55E1NpZJwZMcbDejlzUm&#10;2j44o/7kSxEg7BJUUHnfJlK6oiKDbmJb4uBdbGfQB9mVUnf4CHDTyDiKZtJgzWGhwpbSiorr6W4U&#10;fB9k3s77+EbLfNgfsz79yu6pUq/jYbcC4Wnw/+G/9qdW8D6L4w/4vROugNz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J2AmMYAAADeAAAADwAAAAAAAAAAAAAAAACYAgAAZHJz&#10;L2Rvd25yZXYueG1sUEsFBgAAAAAEAAQA9QAAAIsDAAAAAA==&#10;" path="m,189r84,l84,e" filled="f" strokeweight=".12pt">
                <v:path arrowok="t" o:connecttype="custom" o:connectlocs="0,179;80,179;80,0" o:connectangles="0,0,0"/>
                <o:lock v:ext="edit" aspectratio="t"/>
              </v:shape>
              <v:shape id="Freeform 4598" o:spid="_x0000_s6644" style="position:absolute;left:4042;top:8909;width:80;height:0;rotation:90;visibility:visible;mso-wrap-style:square;v-text-anchor:top" coordsize="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2coscA&#10;AADeAAAADwAAAGRycy9kb3ducmV2LnhtbESP0WrCQBRE34X+w3ILfZG6abQhpG5EBKH4pGk/4DZ7&#10;m6TJ3k2zW5P+vSsIPg4zc4ZZbybTiTMNrrGs4GURgSAurW64UvD5sX9OQTiPrLGzTAr+ycEmf5it&#10;MdN25BOdC1+JAGGXoYLa+z6T0pU1GXQL2xMH79sOBn2QQyX1gGOAm07GUZRIgw2HhRp72tVUtsWf&#10;UTAdyv3PNtqtxiKd979tYY9fr1app8dp+wbC0+Tv4Vv7XStYJnGcwPVOuAIy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nKLHAAAA3gAAAA8AAAAAAAAAAAAAAAAAmAIAAGRy&#10;cy9kb3ducmV2LnhtbFBLBQYAAAAABAAEAPUAAACMAwAAAAA=&#10;" path="m,l84,e" filled="f" strokeweight=".12pt">
                <v:path arrowok="t" o:connecttype="custom" o:connectlocs="0,0;80,0" o:connectangles="0,0"/>
                <o:lock v:ext="edit" aspectratio="t"/>
              </v:shape>
              <v:shape id="Freeform 4599" o:spid="_x0000_s6645" style="position:absolute;left:4977;top:8819;width:80;height:179;rotation:90;visibility:visible;mso-wrap-style:square;v-text-anchor:top" coordsize="84,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O7dMYA&#10;AADeAAAADwAAAGRycy9kb3ducmV2LnhtbESP3WrCQBSE7wt9h+UUvKsbI/iTuooEFG2vYnyAQ/Y0&#10;CWbPxuwa49u7QqGXw8x8w6w2g2lET52rLSuYjCMQxIXVNZcKzvnucwHCeWSNjWVS8CAHm/X72woT&#10;be+cUX/ypQgQdgkqqLxvEyldUZFBN7YtcfB+bWfQB9mVUnd4D3DTyDiKZtJgzWGhwpbSiorL6WYU&#10;fO9l3s77+ErLfNj9ZH16zG6pUqOPYfsFwtPg/8N/7YNWMJ3F8Rxed8IVkO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wO7dMYAAADeAAAADwAAAAAAAAAAAAAAAACYAgAAZHJz&#10;L2Rvd25yZXYueG1sUEsFBgAAAAAEAAQA9QAAAIsDAAAAAA==&#10;" path="m,189r84,l84,e" filled="f" strokeweight=".12pt">
                <v:path arrowok="t" o:connecttype="custom" o:connectlocs="0,179;80,179;80,0" o:connectangles="0,0,0"/>
                <o:lock v:ext="edit" aspectratio="t"/>
              </v:shape>
              <v:shape id="Freeform 4600" o:spid="_x0000_s6646" style="position:absolute;left:5067;top:8909;width:80;height:0;rotation:90;visibility:visible;mso-wrap-style:square;v-text-anchor:top" coordsize="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6tS8MA&#10;AADeAAAADwAAAGRycy9kb3ducmV2LnhtbERPzYrCMBC+C75DGGEvoqnVLdI1igiCeNKuDzDbzLZd&#10;m0ltsra+vTkIHj++/9WmN7W4U+sqywpm0wgEcW51xYWCy/d+sgThPLLG2jIpeJCDzXo4WGGqbcdn&#10;ume+ECGEXYoKSu+bVEqXl2TQTW1DHLhf2xr0AbaF1C12IdzUMo6iRBqsODSU2NCupPya/RsF/THf&#10;/22j3aLLluPmds3s6efTKvUx6rdfIDz1/i1+uQ9awTyJ47A33AlX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V6tS8MAAADeAAAADwAAAAAAAAAAAAAAAACYAgAAZHJzL2Rv&#10;d25yZXYueG1sUEsFBgAAAAAEAAQA9QAAAIgDAAAAAA==&#10;" path="m,l84,e" filled="f" strokeweight=".12pt">
                <v:path arrowok="t" o:connecttype="custom" o:connectlocs="0,0;80,0" o:connectangles="0,0"/>
                <o:lock v:ext="edit" aspectratio="t"/>
              </v:shape>
              <v:shape id="Freeform 4601" o:spid="_x0000_s6647" style="position:absolute;left:4576;top:2688;width:358;height:80;rotation:90;visibility:visible;mso-wrap-style:square;v-text-anchor:top" coordsize="377,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409V8YA&#10;AADeAAAADwAAAGRycy9kb3ducmV2LnhtbESPwWrDMBBE74H8g9hAL6GR60JInCihlBbqiyFJP2Cx&#10;1raItTKW6qj9+qpQyHGYmTfM/hhtLyYavXGs4GmVgSCunTbcKvi8vD9uQPiArLF3TAq+ycPxMJ/t&#10;sdDuxieazqEVCcK+QAVdCEMhpa87suhXbiBOXuNGiyHJsZV6xFuC217mWbaWFg2nhQ4Heu2ovp6/&#10;rAKrpVxuytj8mGb7VrnKNOVklHpYxJcdiEAx3MP/7Q+t4Hmd51v4u5OugDz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409V8YAAADeAAAADwAAAAAAAAAAAAAAAACYAgAAZHJz&#10;L2Rvd25yZXYueG1sUEsFBgAAAAAEAAQA9QAAAIsDAAAAAA==&#10;" path="m377,84l,84,,e" filled="f" strokeweight=".12pt">
                <v:path arrowok="t" o:connecttype="custom" o:connectlocs="358,80;0,80;0,0" o:connectangles="0,0,0"/>
                <o:lock v:ext="edit" aspectratio="t"/>
              </v:shape>
              <v:shape id="Freeform 4602" o:spid="_x0000_s6648" style="position:absolute;left:4115;top:2728;width:358;height:0;rotation:90;visibility:visible;mso-wrap-style:square;v-text-anchor:top" coordsize="3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mdYMUA&#10;AADeAAAADwAAAGRycy9kb3ducmV2LnhtbESP32rCMBTG7wXfIRxhd5qqIKMzShGGCkNZ3QMcm7Om&#10;sznpmqjx7c3FYJcf3z9+y3W0rbhR7xvHCqaTDARx5XTDtYKv0/v4FYQPyBpbx6TgQR7Wq+Fgibl2&#10;d/6kWxlqkUbY56jAhNDlUvrKkEU/cR1x8r5dbzEk2ddS93hP47aVsyxbSIsNpweDHW0MVZfyahXE&#10;Y2XOh+3j57DfTne/9lxE+1Eo9TKKxRuIQDH8h//aO61gvpjNE0DCSSggV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OZ1gxQAAAN4AAAAPAAAAAAAAAAAAAAAAAJgCAABkcnMv&#10;ZG93bnJldi54bWxQSwUGAAAAAAQABAD1AAAAigMAAAAA&#10;" path="m377,l,e" filled="f" strokeweight=".12pt">
                <v:path arrowok="t" o:connecttype="custom" o:connectlocs="358,0;0,0" o:connectangles="0,0"/>
                <o:lock v:ext="edit" aspectratio="t"/>
              </v:shape>
              <v:shape id="Freeform 4603" o:spid="_x0000_s6649" style="position:absolute;left:4255;top:2510;width:0;height:77;rotation:90;visibility:visible;mso-wrap-style:square;v-text-anchor:top" coordsize="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X7MMYA&#10;AADeAAAADwAAAGRycy9kb3ducmV2LnhtbESP3WrCQBSE7wt9h+UUvKsbFYNEVxFJq/Sm+PMAh+wx&#10;CWbPxt3VxLd3hUIvh5n5hlmsetOIOzlfW1YwGiYgiAuray4VnI5fnzMQPiBrbCyTggd5WC3f3xaY&#10;advxnu6HUIoIYZ+hgiqENpPSFxUZ9EPbEkfvbJ3BEKUrpXbYRbhp5DhJUmmw5rhQYUubiorL4WYU&#10;fM+u+Xaqwy1369+6sz/59JyelBp89Os5iEB9+A//tXdawSQdT0bwuhOv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X7MMYAAADeAAAADwAAAAAAAAAAAAAAAACYAgAAZHJz&#10;L2Rvd25yZXYueG1sUEsFBgAAAAAEAAQA9QAAAIsDAAAAAA==&#10;" path="m,81l,e" filled="f" strokeweight=".12pt">
                <v:path arrowok="t" o:connecttype="custom" o:connectlocs="0,77;0,0" o:connectangles="0,0"/>
                <o:lock v:ext="edit" aspectratio="t"/>
              </v:shape>
              <v:shape id="Freeform 4604" o:spid="_x0000_s6650" style="position:absolute;left:4574;top:3654;width:361;height:80;rotation:90;visibility:visible;mso-wrap-style:square;v-text-anchor:top" coordsize="380,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UJZcYA&#10;AADeAAAADwAAAGRycy9kb3ducmV2LnhtbESPQWvCQBSE74L/YXmCN900kVRTVxFB6NFae+jtkX0m&#10;Idm3YXfV6K/vFgo9DjPzDbPeDqYTN3K+sazgZZ6AIC6tbrhScP48zJYgfEDW2FkmBQ/ysN2MR2ss&#10;tL3zB91OoRIRwr5ABXUIfSGlL2sy6Oe2J47exTqDIUpXSe3wHuGmk2mS5NJgw3Ghxp72NZXt6WoU&#10;5MOqtcfvp8vwrKvXZ/u1WjwOSk0nw+4NRKAh/If/2u9aQZanWQq/d+IVkJ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UJZcYAAADeAAAADwAAAAAAAAAAAAAAAACYAgAAZHJz&#10;L2Rvd25yZXYueG1sUEsFBgAAAAAEAAQA9QAAAIsDAAAAAA==&#10;" path="m,84r380,l380,e" filled="f" strokeweight=".12pt">
                <v:path arrowok="t" o:connecttype="custom" o:connectlocs="0,80;361,80;361,0" o:connectangles="0,0,0"/>
                <o:lock v:ext="edit" aspectratio="t"/>
              </v:shape>
              <v:shape id="Freeform 4605" o:spid="_x0000_s6651" style="position:absolute;left:4115;top:3695;width:358;height:0;rotation:90;visibility:visible;mso-wrap-style:square;v-text-anchor:top" coordsize="3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DF8YA&#10;AADeAAAADwAAAGRycy9kb3ducmV2LnhtbESP0WoCMRRE3wv9h3ALvtWsLohsjbIUihbEovYDrpvr&#10;Zu3mZrtJNf59Iwg+DjNzhpktom3FmXrfOFYwGmYgiCunG64VfO8/XqcgfEDW2DomBVfysJg/P82w&#10;0O7CWzrvQi0ShH2BCkwIXSGlrwxZ9EPXESfv6HqLIcm+lrrHS4LbVo6zbCItNpwWDHb0bqj62f1Z&#10;BfGrMofN8nrafC5Hq197KKNdl0oNXmL5BiJQDI/wvb3SCvLJOM/hdiddATn/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sDF8YAAADeAAAADwAAAAAAAAAAAAAAAACYAgAAZHJz&#10;L2Rvd25yZXYueG1sUEsFBgAAAAAEAAQA9QAAAIsDAAAAAA==&#10;" path="m,l377,e" filled="f" strokeweight=".12pt">
                <v:path arrowok="t" o:connecttype="custom" o:connectlocs="0,0;358,0" o:connectangles="0,0"/>
                <o:lock v:ext="edit" aspectratio="t"/>
              </v:shape>
              <v:shape id="Freeform 4606" o:spid="_x0000_s6652" style="position:absolute;left:4255;top:3835;width:0;height:77;rotation:90;visibility:visible;mso-wrap-style:square;v-text-anchor:top" coordsize="0,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JYqMYA&#10;AADeAAAADwAAAGRycy9kb3ducmV2LnhtbESP3WrCQBSE7wXfYTmCd3VTf4KkriISa+mNaH2AQ/aY&#10;hGbPxt3VpG/fLRS8HGbmG2a16U0jHuR8bVnB6yQBQVxYXXOp4PK1f1mC8AFZY2OZFPyQh816OFhh&#10;pm3HJ3qcQykihH2GCqoQ2kxKX1Rk0E9sSxy9q3UGQ5SulNphF+GmkdMkSaXBmuNChS3tKiq+z3ej&#10;4H15yw8LHe652x7rzn7mi2t6UWo86rdvIAL14Rn+b39oBbN0OpvD3514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hJYqMYAAADeAAAADwAAAAAAAAAAAAAAAACYAgAAZHJz&#10;L2Rvd25yZXYueG1sUEsFBgAAAAAEAAQA9QAAAIsDAAAAAA==&#10;" path="m,81l,e" filled="f" strokeweight=".12pt">
                <v:path arrowok="t" o:connecttype="custom" o:connectlocs="0,77;0,0" o:connectangles="0,0"/>
                <o:lock v:ext="edit" aspectratio="t"/>
              </v:shape>
              <v:shape id="Freeform 4607" o:spid="_x0000_s6653" style="position:absolute;left:4743;top:2900;width:0;height:103;rotation:90;visibility:visible;mso-wrap-style:square;v-text-anchor:top" coordsize="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FsRsUA&#10;AADeAAAADwAAAGRycy9kb3ducmV2LnhtbESPwWrDMBBE74H+g9hCb4mchNqtGyWUQqGnBLv9gMXa&#10;2sLWylhS4vx9FSjkOMzMG2Z3mO0gzjR541jBepWBIG6cNtwq+Pn+XL6A8AFZ4+CYFFzJw2H/sNhh&#10;qd2FKzrXoRUJwr5EBV0IYymlbzqy6FduJE7er5sshiSnVuoJLwluB7nJslxaNJwWOhzpo6Omr6NV&#10;8HqKdcz6Ym1zvhoTY9Ufi0qpp8f5/Q1EoDncw//tL61gm2+2z3C7k66A3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EWxGxQAAAN4AAAAPAAAAAAAAAAAAAAAAAJgCAABkcnMv&#10;ZG93bnJldi54bWxQSwUGAAAAAAQABAD1AAAAigMAAAAA&#10;" path="m,108l,e" filled="f" strokeweight=".12pt">
                <v:path arrowok="t" o:connecttype="custom" o:connectlocs="0,103;0,0" o:connectangles="0,0"/>
                <o:lock v:ext="edit" aspectratio="t"/>
              </v:shape>
              <v:shape id="Freeform 4608" o:spid="_x0000_s6654" style="position:absolute;left:4269;top:2900;width:0;height:104;rotation:90;visibility:visible;mso-wrap-style:square;v-text-anchor:top" coordsize="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ai+cgA&#10;AADeAAAADwAAAGRycy9kb3ducmV2LnhtbESPzWrDMBCE74W8g9hAb43cBExwooRQaJvSHpqfS26L&#10;tLFMrJVrqY7rp68KhRyHmfmGWa57V4uO2lB5VvA4yUAQa28qLhUcD88PcxAhIhusPZOCHwqwXo3u&#10;llgYf+UddftYigThUKACG2NTSBm0JYdh4hvi5J196zAm2ZbStHhNcFfLaZbl0mHFacFiQ0+W9GX/&#10;7RTo7bzTw6t9+RjccOL3z7x6819K3Y/7zQJEpD7ewv/trVEwy6ezHP7upCsgV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RqL5yAAAAN4AAAAPAAAAAAAAAAAAAAAAAJgCAABk&#10;cnMvZG93bnJldi54bWxQSwUGAAAAAAQABAD1AAAAjQMAAAAA&#10;" path="m,110l,e" filled="f" strokeweight=".12pt">
                <v:path arrowok="t" o:connecttype="custom" o:connectlocs="0,104;0,0" o:connectangles="0,0"/>
                <o:lock v:ext="edit" aspectratio="t"/>
              </v:shape>
              <v:shape id="Freeform 4609" o:spid="_x0000_s6655" style="position:absolute;left:4195;top:2974;width:44;height:0;rotation:90;visibility:visible;mso-wrap-style:square;v-text-anchor:top" coordsize="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ORSsgA&#10;AADeAAAADwAAAGRycy9kb3ducmV2LnhtbESPQWvCQBSE74L/YXlCb7qpgm1TVwmCVhSF2lLw9si+&#10;JsHs25jdxPjvXaHQ4zAz3zCzRWdK0VLtCssKnkcRCOLU6oIzBd9fq+ErCOeRNZaWScGNHCzm/d4M&#10;Y22v/Ent0WciQNjFqCD3voqldGlOBt3IVsTB+7W1QR9knUld4zXATSnHUTSVBgsOCzlWtMwpPR8b&#10;o2C3/bhIbtrmdLr8JMnu7bBf7w9KPQ265B2Ep87/h//aG61gMh1PXuBxJ1wBOb8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A5FKyAAAAN4AAAAPAAAAAAAAAAAAAAAAAJgCAABk&#10;cnMvZG93bnJldi54bWxQSwUGAAAAAAQABAD1AAAAjQMAAAAA&#10;" path="m,l46,e" filled="f" strokeweight=".12pt">
                <v:path arrowok="t" o:connecttype="custom" o:connectlocs="0,0;44,0" o:connectangles="0,0"/>
                <o:lock v:ext="edit" aspectratio="t"/>
              </v:shape>
              <v:shape id="Freeform 4610" o:spid="_x0000_s6656" style="position:absolute;left:4195;top:3448;width:44;height:0;rotation:90;visibility:visible;mso-wrap-style:square;v-text-anchor:top" coordsize="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FOMUA&#10;AADeAAAADwAAAGRycy9kb3ducmV2LnhtbERPy2rCQBTdF/yH4Rbc1UkVRKOjBMEHioK2CO4umdsk&#10;NHMnZiYx/fvOQnB5OO/5sjOlaKl2hWUFn4MIBHFqdcGZgu+v9ccEhPPIGkvLpOCPHCwXvbc5xto+&#10;+EztxWcihLCLUUHufRVL6dKcDLqBrYgD92Nrgz7AOpO6xkcIN6UcRtFYGiw4NORY0Sqn9PfSGAWH&#10;/fYuuWmb2+1+TZLD9HTcHE9K9d+7ZAbCU+df4qd7pxWMxsNR2BvuhCsgF/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nAU4xQAAAN4AAAAPAAAAAAAAAAAAAAAAAJgCAABkcnMv&#10;ZG93bnJldi54bWxQSwUGAAAAAAQABAD1AAAAigMAAAAA&#10;" path="m,l46,e" filled="f" strokeweight=".12pt">
                <v:path arrowok="t" o:connecttype="custom" o:connectlocs="0,0;44,0" o:connectangles="0,0"/>
                <o:lock v:ext="edit" aspectratio="t"/>
              </v:shape>
              <v:shape id="Freeform 4611" o:spid="_x0000_s6657" style="position:absolute;left:3997;top:2733;width:439;height:0;rotation:90;visibility:visible;mso-wrap-style:square;v-text-anchor:top" coordsize="4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9g28cA&#10;AADeAAAADwAAAGRycy9kb3ducmV2LnhtbESPQU8CMRCF7yb+h2ZMuEkXiAgrhRgN6oUIC8HrZDu0&#10;G7fTTVth/ffWxMTjy5v3vXmLVe9acaYQG88KRsMCBHHtdcNGwWG/vp2BiAlZY+uZFHxThNXy+mqB&#10;pfYX3tG5SkZkCMcSFdiUulLKWFtyGIe+I87eyQeHKctgpA54yXDXynFRTKXDhnODxY6eLNWf1ZfL&#10;b7y0H+/3dR+2ZnP3eozGVodnq9Tgpn98AJGoT//Hf+k3rWAyHU/m8DsnM0Au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evYNvHAAAA3gAAAA8AAAAAAAAAAAAAAAAAmAIAAGRy&#10;cy9kb3ducmV2LnhtbFBLBQYAAAAABAAEAPUAAACMAwAAAAA=&#10;" path="m,l463,e" filled="f" strokeweight=".12pt">
                <v:path arrowok="t" o:connecttype="custom" o:connectlocs="0,0;439,0" o:connectangles="0,0"/>
                <o:lock v:ext="edit" aspectratio="t"/>
              </v:shape>
              <v:shape id="Freeform 4612" o:spid="_x0000_s6658" style="position:absolute;left:4595;top:2713;width:399;height:0;rotation:9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pg2sUA&#10;AADeAAAADwAAAGRycy9kb3ducmV2LnhtbESPzWqDQBSF94W8w3AD3TVjkiKpcZQQKBTaEmIKwd3F&#10;uVWpc0ecidq37ywKWR7OH1+az6YTIw2utaxgvYpAEFdWt1wr+Lq8Pu1AOI+ssbNMCn7JQZ4tHlJM&#10;tJ34TGPhaxFG2CWooPG+T6R0VUMG3cr2xMH7toNBH+RQSz3gFMZNJzdRFEuDLYeHBns6NlT9FDej&#10;4EzvJX1g4cr1Z3d7QdyeML4q9bicD3sQnmZ/D/+337SCbbx5DgABJ6C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emDaxQAAAN4AAAAPAAAAAAAAAAAAAAAAAJgCAABkcnMv&#10;ZG93bnJldi54bWxQSwUGAAAAAAQABAD1AAAAigMAAAAA&#10;" path="m420,l,e" filled="f" strokeweight=".12pt">
                <v:path arrowok="t" o:connecttype="custom" o:connectlocs="399,0;0,0" o:connectangles="0,0"/>
                <o:lock v:ext="edit" aspectratio="t"/>
              </v:shape>
              <v:shape id="Freeform 4613" o:spid="_x0000_s6659" style="position:absolute;left:4596;top:3710;width:397;height:0;rotation:90;visibility:visible;mso-wrap-style:square;v-text-anchor:top" coordsize="4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DTfMgA&#10;AADeAAAADwAAAGRycy9kb3ducmV2LnhtbESP3WrCQBSE7wt9h+UUelc3RpEaXaUUigUR8SeCd4fs&#10;MYnNng3ZVROfvisUejnMzDfMdN6aSlypcaVlBf1eBII4s7rkXMF+9/X2DsJ5ZI2VZVLQkYP57Plp&#10;iom2N97QdetzESDsElRQeF8nUrqsIIOuZ2vi4J1sY9AH2eRSN3gLcFPJOIpG0mDJYaHAmj4Lyn62&#10;F6MgLZfrQ3xPN+uxT213vCzO3YqVen1pPyYgPLX+P/zX/tYKBqN42IfHnXA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YNN8yAAAAN4AAAAPAAAAAAAAAAAAAAAAAJgCAABk&#10;cnMvZG93bnJldi54bWxQSwUGAAAAAAQABAD1AAAAjQMAAAAA&#10;" path="m418,l,e" filled="f" strokeweight=".12pt">
                <v:path arrowok="t" o:connecttype="custom" o:connectlocs="397,0;0,0" o:connectangles="0,0"/>
                <o:lock v:ext="edit" aspectratio="t"/>
              </v:shape>
              <v:shape id="Freeform 4614" o:spid="_x0000_s6660" style="position:absolute;left:3998;top:3689;width:438;height:0;rotation:90;visibility:visible;mso-wrap-style:square;v-text-anchor:top" coordsize="46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Tu1MYA&#10;AADeAAAADwAAAGRycy9kb3ducmV2LnhtbESPwWrDMBBE74H+g9hCb4ls14TgRgmlpNBDE2InH7BY&#10;W9vUWhlLtdW/jwqFHIeZecNs98H0YqLRdZYVpKsEBHFtdceNguvlfbkB4Tyyxt4yKfglB/vdw2KL&#10;hbYzlzRVvhERwq5ABa33QyGlq1sy6FZ2II7elx0N+ijHRuoR5wg3vcySZC0NdhwXWhzoraX6u/ox&#10;CoZpwqMMh/OhTj/DJs1PZZqclHp6DK8vIDwFfw//tz+0gud1lmfwdydeAb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Tu1MYAAADeAAAADwAAAAAAAAAAAAAAAACYAgAAZHJz&#10;L2Rvd25yZXYueG1sUEsFBgAAAAAEAAQA9QAAAIsDAAAAAA==&#10;" path="m,l461,e" filled="f" strokeweight=".12pt">
                <v:path arrowok="t" o:connecttype="custom" o:connectlocs="0,0;438,0" o:connectangles="0,0"/>
                <o:lock v:ext="edit" aspectratio="t"/>
              </v:shape>
              <v:shape id="Freeform 4615" o:spid="_x0000_s6661" style="position:absolute;left:4794;top:2951;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u3Y8YA&#10;AADeAAAADwAAAGRycy9kb3ducmV2LnhtbESPUUsDMRCE3wX/Q9iCbzbXVg49mxYVBUEsWAXxbXvZ&#10;Xg4vmzObXs9/bwTBx2FmvmGW69F3aqAobWADs2kBirgOtuXGwNvrw/klKEnIFrvAZOCbBNar05Ml&#10;VjYc+YWGbWpUhrBUaMCl1FdaS+3Io0xDT5y9fYgeU5ax0TbiMcN9p+dFUWqPLecFhz3dOao/twdv&#10;oHwWd/CyGe7FvT9dffHu41aiMWeT8eYaVKIx/Yf/2o/WwKKcXyzg906+Anr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Fu3Y8YAAADeAAAADwAAAAAAAAAAAAAAAACYAgAAZHJz&#10;L2Rvd25yZXYueG1sUEsFBgAAAAAEAAQA9QAAAIsDAAAAAA==&#10;" path="m,2l,e" filled="f" strokecolor="#00009b" strokeweight=".12pt">
                <v:path arrowok="t" o:connecttype="custom" o:connectlocs="0,2;0,0" o:connectangles="0,0"/>
                <o:lock v:ext="edit" aspectratio="t"/>
              </v:shape>
              <v:shape id="Freeform 4616" o:spid="_x0000_s6662" style="position:absolute;left:4747;top:2904;width:34;height:61;rotation:90;visibility:visible;mso-wrap-style:square;v-text-anchor:top" coordsize="36,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3ro8YA&#10;AADeAAAADwAAAGRycy9kb3ducmV2LnhtbESPT2vCQBTE74V+h+UVvBTdqMHY1FVEEPRU/Ht+zT6T&#10;0OzbkF1N/PZuQfA4zMxvmNmiM5W4UeNKywqGgwgEcWZ1ybmC42Hdn4JwHlljZZkU3MnBYv7+NsNU&#10;25Z3dNv7XAQIuxQVFN7XqZQuK8igG9iaOHgX2xj0QTa51A22AW4qOYqiiTRYclgosKZVQdnf/moU&#10;fH6d4uRCbXL6OY435e583f4mpFTvo1t+g/DU+Vf42d5oBePJKI7h/064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3ro8YAAADeAAAADwAAAAAAAAAAAAAAAACYAgAAZHJz&#10;L2Rvd25yZXYueG1sUEsFBgAAAAAEAAQA9QAAAIsDAAAAAA==&#10;" path="m36,64l,e" filled="f" strokecolor="#00009b" strokeweight=".12pt">
                <v:path arrowok="t" o:connecttype="custom" o:connectlocs="34,61;0,0" o:connectangles="0,0"/>
                <o:lock v:ext="edit" aspectratio="t"/>
              </v:shape>
              <v:shape id="Freeform 4617" o:spid="_x0000_s6663" style="position:absolute;left:4732;top:2865;width:46;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n7hMgA&#10;AADeAAAADwAAAGRycy9kb3ducmV2LnhtbESPT2vCQBTE70K/w/IK3nTjn8YSXaUqkio9VOvF2yP7&#10;TEKzb0N21fjt3ULB4zAzv2Fmi9ZU4kqNKy0rGPQjEMSZ1SXnCo4/m947COeRNVaWScGdHCzmL50Z&#10;JtreeE/Xg89FgLBLUEHhfZ1I6bKCDLq+rYmDd7aNQR9kk0vd4C3ATSWHURRLgyWHhQJrWhWU/R4u&#10;RkG6nZTxqf6O0q+1Xo4HFuN0s1Oq+9p+TEF4av0z/N/+1ApG8XD8Bn93whWQ8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OfuEyAAAAN4AAAAPAAAAAAAAAAAAAAAAAJgCAABk&#10;cnMvZG93bnJldi54bWxQSwUGAAAAAAQABAD1AAAAjQMAAAAA&#10;" path="m48,84l,e" filled="f" strokecolor="#00009b" strokeweight=".12pt">
                <v:path arrowok="t" o:connecttype="custom" o:connectlocs="46,80;0,0" o:connectangles="0,0"/>
                <o:lock v:ext="edit" aspectratio="t"/>
              </v:shape>
              <v:shape id="Freeform 4618" o:spid="_x0000_s6664" style="position:absolute;left:4732;top:2831;width:45;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tl88gA&#10;AADeAAAADwAAAGRycy9kb3ducmV2LnhtbESPzWvCQBTE70L/h+UJvTUbrWwluko/kFTxUD8u3h7Z&#10;ZxKafRuyW03/+65Q8DjMzG+Y+bK3jbhQ52vHGkZJCoK4cKbmUsPxsHqagvAB2WDjmDT8kofl4mEw&#10;x8y4K+/osg+liBD2GWqoQmgzKX1RkUWfuJY4emfXWQxRdqU0HV4j3DZynKZKWqw5LlTY0ntFxff+&#10;x2rI1y+1OrVfab79MG+TkUOVrzZaPw771xmIQH24h//bn0bDsxpPFNzux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62XzyAAAAN4AAAAPAAAAAAAAAAAAAAAAAJgCAABk&#10;cnMvZG93bnJldi54bWxQSwUGAAAAAAQABAD1AAAAjQMAAAAA&#10;" path="m48,84l,e" filled="f" strokecolor="#00009b" strokeweight=".12pt">
                <v:path arrowok="t" o:connecttype="custom" o:connectlocs="45,80;0,0" o:connectangles="0,0"/>
                <o:lock v:ext="edit" aspectratio="t"/>
              </v:shape>
              <v:shape id="Freeform 4619" o:spid="_x0000_s6665" style="position:absolute;left:4732;top:2797;width:45;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fAaMgA&#10;AADeAAAADwAAAGRycy9kb3ducmV2LnhtbESPQWvCQBSE74X+h+UVvDUbrURJsxHbIlHx0GovvT2y&#10;r0kw+zZkV43/vlsQPA4z8w2TLQbTijP1rrGsYBzFIIhLqxuuFHwfVs9zEM4ja2wtk4IrOVjkjw8Z&#10;ptpe+IvOe1+JAGGXooLa+y6V0pU1GXSR7YiD92t7gz7IvpK6x0uAm1ZO4jiRBhsOCzV29F5Tedyf&#10;jIJiM2uSn+4zLnYf+m06tpgUq61So6dh+QrC0+Dv4Vt7rRW8JJPpDP7vhCsg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1p8BoyAAAAN4AAAAPAAAAAAAAAAAAAAAAAJgCAABk&#10;cnMvZG93bnJldi54bWxQSwUGAAAAAAQABAD1AAAAjQMAAAAA&#10;" path="m48,84l,e" filled="f" strokecolor="#00009b" strokeweight=".12pt">
                <v:path arrowok="t" o:connecttype="custom" o:connectlocs="45,80;0,0" o:connectangles="0,0"/>
                <o:lock v:ext="edit" aspectratio="t"/>
              </v:shape>
              <v:shape id="Freeform 4620" o:spid="_x0000_s6666" style="position:absolute;left:4733;top:2761;width:43;height:80;rotation:90;visibility:visible;mso-wrap-style:square;v-text-anchor:top" coordsize="4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mZscYA&#10;AADeAAAADwAAAGRycy9kb3ducmV2LnhtbERPTWvCQBC9C/0PyxR6Ed2YikrqKlLa0ouCVqG9Ddkx&#10;Cc3Optk1pv++cxB6fLzv5bp3teqoDZVnA5NxAoo497biwsDx43W0ABUissXaMxn4pQDr1d1giZn1&#10;V95Td4iFkhAOGRooY2wyrUNeksMw9g2xcGffOowC20LbFq8S7mqdJslMO6xYGkps6Lmk/PtwcVIy&#10;r5LT3n6df7qXz7fd/JIOp9vUmIf7fvMEKlIf/8U397s18DhLp7JX7sgV0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QmZscYAAADeAAAADwAAAAAAAAAAAAAAAACYAgAAZHJz&#10;L2Rvd25yZXYueG1sUEsFBgAAAAAEAAQA9QAAAIsDAAAAAA==&#10;" path="m45,84l,e" filled="f" strokecolor="#00009b" strokeweight=".12pt">
                <v:path arrowok="t" o:connecttype="custom" o:connectlocs="43,80;0,0" o:connectangles="0,0"/>
                <o:lock v:ext="edit" aspectratio="t"/>
              </v:shape>
              <v:shape id="Freeform 4621" o:spid="_x0000_s6667" style="position:absolute;left:4732;top:2725;width:46;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TxgcgA&#10;AADeAAAADwAAAGRycy9kb3ducmV2LnhtbESPzWvCQBTE74X+D8sreNONH0RNXaUqEhUPfvTS2yP7&#10;moRm34bsqul/3xWEHoeZ+Q0zW7SmEjdqXGlZQb8XgSDOrC45V/B52XQnIJxH1lhZJgW/5GAxf32Z&#10;YaLtnU90O/tcBAi7BBUU3teJlC4ryKDr2Zo4eN+2MeiDbHKpG7wHuKnkIIpiabDksFBgTauCsp/z&#10;1ShId+My/qqPUXpY6+WobzFON3ulOm/txzsIT63/Dz/bW61gGA9GU3jcC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dPGByAAAAN4AAAAPAAAAAAAAAAAAAAAAAJgCAABk&#10;cnMvZG93bnJldi54bWxQSwUGAAAAAAQABAD1AAAAjQMAAAAA&#10;" path="m48,84l,e" filled="f" strokecolor="#00009b" strokeweight=".12pt">
                <v:path arrowok="t" o:connecttype="custom" o:connectlocs="46,80;0,0" o:connectangles="0,0"/>
                <o:lock v:ext="edit" aspectratio="t"/>
              </v:shape>
              <v:shape id="Freeform 4622" o:spid="_x0000_s6668" style="position:absolute;left:4732;top:2691;width:46;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OwccA&#10;AADeAAAADwAAAGRycy9kb3ducmV2LnhtbESPy2rCQBSG94LvMBzBnZnES1pSJ1Itklq6aK0bd4fM&#10;aRKaORMyU41v31kIXf78N771ZjCtuFDvGssKkigGQVxa3XCl4PS1nz2CcB5ZY2uZFNzIwSYfj9aY&#10;aXvlT7ocfSXCCLsMFdTed5mUrqzJoItsRxy8b9sb9EH2ldQ9XsO4aeU8jlNpsOHwUGNHu5rKn+Ov&#10;UVAcHpr03H3ExfuL3i4Ti2mxf1NqOhmen0B4Gvx/+N5+1QoW6XwVAAJOQAGZ/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zsHHAAAA3gAAAA8AAAAAAAAAAAAAAAAAmAIAAGRy&#10;cy9kb3ducmV2LnhtbFBLBQYAAAAABAAEAPUAAACMAwAAAAA=&#10;" path="m48,84l,e" filled="f" strokecolor="#00009b" strokeweight=".12pt">
                <v:path arrowok="t" o:connecttype="custom" o:connectlocs="46,80;0,0" o:connectangles="0,0"/>
                <o:lock v:ext="edit" aspectratio="t"/>
              </v:shape>
              <v:shape id="Freeform 4623" o:spid="_x0000_s6669" style="position:absolute;left:4732;top:2657;width:46;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trWsgA&#10;AADeAAAADwAAAGRycy9kb3ducmV2LnhtbESPT2vCQBTE74V+h+UJ3uomtkZJXUUrEi09+O/S2yP7&#10;TEKzb0N2q+m37wqCx2FmfsNM552pxYVaV1lWEA8iEMS51RUXCk7H9csEhPPIGmvLpOCPHMxnz09T&#10;TLW98p4uB1+IAGGXooLS+yaV0uUlGXQD2xAH72xbgz7ItpC6xWuAm1oOoyiRBisOCyU29FFS/nP4&#10;NQqy7bhKvptdlH2t9PIttphk60+l+r1u8Q7CU+cf4Xt7oxW8JsNRDLc74QrI2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22tayAAAAN4AAAAPAAAAAAAAAAAAAAAAAJgCAABk&#10;cnMvZG93bnJldi54bWxQSwUGAAAAAAQABAD1AAAAjQMAAAAA&#10;" path="m48,84l,e" filled="f" strokecolor="#00009b" strokeweight=".12pt">
                <v:path arrowok="t" o:connecttype="custom" o:connectlocs="46,80;0,0" o:connectangles="0,0"/>
                <o:lock v:ext="edit" aspectratio="t"/>
              </v:shape>
              <v:shape id="Freeform 4624" o:spid="_x0000_s6670" style="position:absolute;left:4732;top:2621;width:46;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n1LcgA&#10;AADeAAAADwAAAGRycy9kb3ducmV2LnhtbESPQWvCQBSE74L/YXmF3szGqKmkrtJaJLX0UG0vvT2y&#10;r0kw+zZkV43/3i0IHoeZ+YZZrHrTiBN1rrasYBzFIIgLq2suFfx8b0ZzEM4ja2wsk4ILOVgth4MF&#10;ZtqeeUenvS9FgLDLUEHlfZtJ6YqKDLrItsTB+7OdQR9kV0rd4TnATSOTOE6lwZrDQoUtrSsqDvuj&#10;UZBvn+r0t/2K8883/TodW0zzzYdSjw/9yzMIT72/h2/td61gkiazBP7vhCsgl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CfUtyAAAAN4AAAAPAAAAAAAAAAAAAAAAAJgCAABk&#10;cnMvZG93bnJldi54bWxQSwUGAAAAAAQABAD1AAAAjQMAAAAA&#10;" path="m48,84l,e" filled="f" strokecolor="#00009b" strokeweight=".12pt">
                <v:path arrowok="t" o:connecttype="custom" o:connectlocs="46,80;0,0" o:connectangles="0,0"/>
                <o:lock v:ext="edit" aspectratio="t"/>
              </v:shape>
              <v:shape id="Freeform 4625" o:spid="_x0000_s6671" style="position:absolute;left:4732;top:2587;width:45;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0VQtsgA&#10;AADeAAAADwAAAGRycy9kb3ducmV2LnhtbESPzWvCQBTE7wX/h+UJvdWN2kaJrtIPQmrx4NfF2yP7&#10;TEKzb0N2G+N/7xYKPQ4z8xtmue5NLTpqXWVZwXgUgSDOra64UHA6pk9zEM4ja6wtk4IbOVivBg9L&#10;TLS98p66gy9EgLBLUEHpfZNI6fKSDLqRbYiDd7GtQR9kW0jd4jXATS0nURRLgxWHhRIbei8p/z78&#10;GAXZZlbF52YXZdsP/fY8thhn6ZdSj8P+dQHCU+//w3/tT61gGk9epvB7J1wBub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RVC2yAAAAN4AAAAPAAAAAAAAAAAAAAAAAJgCAABk&#10;cnMvZG93bnJldi54bWxQSwUGAAAAAAQABAD1AAAAjQMAAAAA&#10;" path="m48,84l,e" filled="f" strokecolor="#00009b" strokeweight=".12pt">
                <v:path arrowok="t" o:connecttype="custom" o:connectlocs="45,80;0,0" o:connectangles="0,0"/>
                <o:lock v:ext="edit" aspectratio="t"/>
              </v:shape>
              <v:shape id="Freeform 4626" o:spid="_x0000_s6672" style="position:absolute;left:4732;top:2553;width:45;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zIwsgA&#10;AADeAAAADwAAAGRycy9kb3ducmV2LnhtbESPT2vCQBTE70K/w/IK3nTjn8YSXaUqkio9VOvF2yP7&#10;TEKzb0N21fjt3ULB4zAzv2Fmi9ZU4kqNKy0rGPQjEMSZ1SXnCo4/m947COeRNVaWScGdHCzmL50Z&#10;JtreeE/Xg89FgLBLUEHhfZ1I6bKCDLq+rYmDd7aNQR9kk0vd4C3ATSWHURRLgyWHhQJrWhWU/R4u&#10;RkG6nZTxqf6O0q+1Xo4HFuN0s1Oq+9p+TEF4av0z/N/+1ApG8fBtDH93whWQ8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ArMjCyAAAAN4AAAAPAAAAAAAAAAAAAAAAAJgCAABk&#10;cnMvZG93bnJldi54bWxQSwUGAAAAAAQABAD1AAAAjQMAAAAA&#10;" path="m48,84l,e" filled="f" strokecolor="#00009b" strokeweight=".12pt">
                <v:path arrowok="t" o:connecttype="custom" o:connectlocs="45,80;0,0" o:connectangles="0,0"/>
                <o:lock v:ext="edit" aspectratio="t"/>
              </v:shape>
              <v:shape id="Freeform 4627" o:spid="_x0000_s6673" style="position:absolute;left:4726;top:2537;width:32;height:55;rotation:90;visibility:visible;mso-wrap-style:square;v-text-anchor:top" coordsize="34,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uM9+8QA&#10;AADeAAAADwAAAGRycy9kb3ducmV2LnhtbESPT4vCMBTE74LfITzB25pWqZZqFBGWdT359/5onm2x&#10;eSlN1LqffrOw4HGYmd8wi1VnavGg1lWWFcSjCARxbnXFhYLz6fMjBeE8ssbaMil4kYPVst9bYKbt&#10;kw/0OPpCBAi7DBWU3jeZlC4vyaAb2YY4eFfbGvRBtoXULT4D3NRyHEVTabDisFBiQ5uS8tvxbhTs&#10;fi53Tr/ifbpLfYJ4+Z7t40ap4aBbz0F46vw7/N/eagWT6ThJ4O9OuAJy+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jPfvEAAAA3gAAAA8AAAAAAAAAAAAAAAAAmAIAAGRycy9k&#10;b3ducmV2LnhtbFBLBQYAAAAABAAEAPUAAACJAwAAAAA=&#10;" path="m34,58l,e" filled="f" strokecolor="#00009b" strokeweight=".12pt">
                <v:path arrowok="t" o:connecttype="custom" o:connectlocs="32,55;0,0" o:connectangles="0,0"/>
                <o:lock v:ext="edit" aspectratio="t"/>
              </v:shape>
              <v:shape id="Freeform 4628" o:spid="_x0000_s6674" style="position:absolute;left:4260;top:2918;width:24;height:43;rotation:90;visibility:visible;mso-wrap-style:square;v-text-anchor:top" coordsize="2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fo5MYA&#10;AADeAAAADwAAAGRycy9kb3ducmV2LnhtbESPQWvCQBSE7wX/w/KE3uqmakOJriKCpSCIGun5kX0m&#10;odm3IbtNYn69KxQ8DjPzDbNc96YSLTWutKzgfRKBIM6sLjlXcEl3b58gnEfWWFkmBTdysF6NXpaY&#10;aNvxidqzz0WAsEtQQeF9nUjpsoIMuomtiYN3tY1BH2STS91gF+CmktMoiqXBksNCgTVtC8p+z39G&#10;wTA7Dl/s225/+bHx4ThP010+KPU67jcLEJ56/wz/t7+1glk8/YjhcSdc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fo5MYAAADeAAAADwAAAAAAAAAAAAAAAACYAgAAZHJz&#10;L2Rvd25yZXYueG1sUEsFBgAAAAAEAAQA9QAAAIsDAAAAAA==&#10;" path="m26,45l,e" filled="f" strokecolor="#00009b" strokeweight=".12pt">
                <v:path arrowok="t" o:connecttype="custom" o:connectlocs="24,43;0,0" o:connectangles="0,0"/>
                <o:lock v:ext="edit" aspectratio="t"/>
              </v:shape>
              <v:shape id="Freeform 4629" o:spid="_x0000_s6675" style="position:absolute;left:4232;top:2877;width:46;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9NZMUA&#10;AADeAAAADwAAAGRycy9kb3ducmV2LnhtbESPS0tDMRSE94L/IZyCO5v0YSvXpkUKorjrY9HlITne&#10;XLw5uSaxTf+9EQSXw8x8w6w2xffiTDF1gTVMxgoEsQm241bD8fBy/wgiZWSLfWDScKUEm/XtzQob&#10;Gy68o/M+t6JCODWoweU8NFIm48hjGoeBuHofIXrMVcZW2oiXCve9nCq1kB47rgsOB9o6Mp/7b6/B&#10;9F8z9brbspvL+fU9lqMpJ6X13ag8P4HIVPJ/+K/9ZjXMFtOHJfzeqV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301kxQAAAN4AAAAPAAAAAAAAAAAAAAAAAJgCAABkcnMv&#10;ZG93bnJldi54bWxQSwUGAAAAAAQABAD1AAAAigMAAAAA&#10;" path="m48,81l,e" filled="f" strokecolor="#00009b" strokeweight=".12pt">
                <v:path arrowok="t" o:connecttype="custom" o:connectlocs="46,77;0,0" o:connectangles="0,0"/>
                <o:lock v:ext="edit" aspectratio="t"/>
              </v:shape>
              <v:shape id="Freeform 4630" o:spid="_x0000_s6676" style="position:absolute;left:4233;top:2842;width:43;height:77;rotation:90;visibility:visible;mso-wrap-style:square;v-text-anchor:top" coordsize="4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DUMUA&#10;AADeAAAADwAAAGRycy9kb3ducmV2LnhtbERPy2oCMRTdF/yHcAV3NaNSLaNRpFAQtBTtwy4vyXVm&#10;mMnNmKQ6/n2zKLg8nPdi1dlGXMiHyrGC0TADQaydqbhQ8Pnx+vgMIkRkg41jUnCjAKtl72GBuXFX&#10;3tPlEAuRQjjkqKCMsc2lDLoki2HoWuLEnZy3GBP0hTQeryncNnKcZVNpseLUUGJLLyXp+vBrFRzr&#10;enb8etPvP7dv6bfuvNPnYqfUoN+t5yAidfEu/ndvjILJdPyU9qY76QrI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oNQxQAAAN4AAAAPAAAAAAAAAAAAAAAAAJgCAABkcnMv&#10;ZG93bnJldi54bWxQSwUGAAAAAAQABAD1AAAAigMAAAAA&#10;" path="m45,81l,e" filled="f" strokecolor="#00009b" strokeweight=".12pt">
                <v:path arrowok="t" o:connecttype="custom" o:connectlocs="43,77;0,0" o:connectangles="0,0"/>
                <o:lock v:ext="edit" aspectratio="t"/>
              </v:shape>
              <v:shape id="Freeform 4631" o:spid="_x0000_s6677" style="position:absolute;left:4232;top:2806;width:46;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x8jcUA&#10;AADeAAAADwAAAGRycy9kb3ducmV2LnhtbESPS0tDMRSE94L/IZyCO5v0YanXpkUKorjrY9HlITne&#10;XLw5uSaxTf+9EQSXw8x8w6w2xffiTDF1gTVMxgoEsQm241bD8fByvwSRMrLFPjBpuFKCzfr2ZoWN&#10;DRfe0XmfW1EhnBrU4HIeGimTceQxjcNAXL2PED3mKmMrbcRLhfteTpVaSI8d1wWHA20dmc/9t9dg&#10;+q+Zet1t2c3l/Poey9GUk9L6blSen0BkKvk//Nd+sxpmi+nDI/zeqV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DHyNxQAAAN4AAAAPAAAAAAAAAAAAAAAAAJgCAABkcnMv&#10;ZG93bnJldi54bWxQSwUGAAAAAAQABAD1AAAAigMAAAAA&#10;" path="m48,81l,e" filled="f" strokecolor="#00009b" strokeweight=".12pt">
                <v:path arrowok="t" o:connecttype="custom" o:connectlocs="46,77;0,0" o:connectangles="0,0"/>
                <o:lock v:ext="edit" aspectratio="t"/>
              </v:shape>
              <v:shape id="Freeform 4632" o:spid="_x0000_s6678" style="position:absolute;left:4232;top:2772;width:46;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ofrcMA&#10;AADeAAAADwAAAGRycy9kb3ducmV2LnhtbESPzWoCMRSF94LvEG6hO02qMpSpUUQoLd1pXXR5SW4n&#10;g5ObMUk1vn2zKHR5OH98623xg7hSTH1gDU9zBYLYBNtzp+H0+Tp7BpEyssUhMGm4U4LtZjpZY2vD&#10;jQ90PeZO1BFOLWpwOY+tlMk48pjmYSSu3neIHnOVsZM24q2O+0EulGqkx57rg8OR9o7M+fjjNZjh&#10;slRvhz27lVzdP2I5mfKltH58KLsXEJlK/g//td+thmWzaCpAxakoID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VofrcMAAADeAAAADwAAAAAAAAAAAAAAAACYAgAAZHJzL2Rv&#10;d25yZXYueG1sUEsFBgAAAAAEAAQA9QAAAIgDAAAAAA==&#10;" path="m48,81l,e" filled="f" strokecolor="#00009b" strokeweight=".12pt">
                <v:path arrowok="t" o:connecttype="custom" o:connectlocs="46,77;0,0" o:connectangles="0,0"/>
                <o:lock v:ext="edit" aspectratio="t"/>
              </v:shape>
              <v:shape id="Freeform 4633" o:spid="_x0000_s6679" style="position:absolute;left:4232;top:2738;width:45;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a6NsQA&#10;AADeAAAADwAAAGRycy9kb3ducmV2LnhtbESPT0sDMRTE74LfITyhN5v0D4usTYsUisVbaw8eH8lz&#10;s7h52SaxTb+9EQSPw8z8hlltih/EhWLqA2uYTRUIYhNsz52G0/vu8QlEysgWh8Ck4UYJNuv7uxW2&#10;Nlz5QJdj7kSFcGpRg8t5bKVMxpHHNA0jcfU+Q/SYq4ydtBGvFe4HOVeqkR57rgsOR9o6Ml/Hb6/B&#10;DOeFej1s2S3l8vYWy8mUD6X15KG8PIPIVPJ/+K+9txoWzbyZwe+degX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WujbEAAAA3gAAAA8AAAAAAAAAAAAAAAAAmAIAAGRycy9k&#10;b3ducmV2LnhtbFBLBQYAAAAABAAEAPUAAACJAwAAAAA=&#10;" path="m48,81l,e" filled="f" strokecolor="#00009b" strokeweight=".12pt">
                <v:path arrowok="t" o:connecttype="custom" o:connectlocs="45,77;0,0" o:connectangles="0,0"/>
                <o:lock v:ext="edit" aspectratio="t"/>
              </v:shape>
              <v:shape id="Freeform 4634" o:spid="_x0000_s6680" style="position:absolute;left:4233;top:2703;width:43;height:77;rotation:90;visibility:visible;mso-wrap-style:square;v-text-anchor:top" coordsize="4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k6A8YA&#10;AADeAAAADwAAAGRycy9kb3ducmV2LnhtbESP3WrCQBSE74W+w3IKvdNdUwiSukorBISWgj+Il4fs&#10;MQnNno3Z1cS37wqCl8PMfMPMl4NtxJU6XzvWMJ0oEMSFMzWXGva7fDwD4QOywcYxabiRh+XiZTTH&#10;zLieN3TdhlJECPsMNVQhtJmUvqjIop+4ljh6J9dZDFF2pTQd9hFuG5kolUqLNceFCltaVVT8bS9W&#10;g731v6fmnH9PVb6bqa/j4Qdbq/Xb6/D5ASLQEJ7hR3ttNLynSZrA/U6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k6A8YAAADeAAAADwAAAAAAAAAAAAAAAACYAgAAZHJz&#10;L2Rvd25yZXYueG1sUEsFBgAAAAAEAAQA9QAAAIsDAAAAAA==&#10;" path="m46,81l,e" filled="f" strokecolor="#00009b" strokeweight=".12pt">
                <v:path arrowok="t" o:connecttype="custom" o:connectlocs="43,77;0,0" o:connectangles="0,0"/>
                <o:lock v:ext="edit" aspectratio="t"/>
              </v:shape>
              <v:shape id="Freeform 4635" o:spid="_x0000_s6681" style="position:absolute;left:4232;top:2668;width:45;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iB2sQA&#10;AADeAAAADwAAAGRycy9kb3ducmV2LnhtbESPQUsDMRSE74L/ITzBm03slkXWpkUKonhr7aHHR/K6&#10;Wbp5WZPYpv/eCILHYWa+YZbr4kdxppiGwBoeZwoEsQl24F7D/vP14QlEysgWx8Ck4UoJ1qvbmyV2&#10;Nlx4S+dd7kWFcOpQg8t56qRMxpHHNAsTcfWOIXrMVcZe2oiXCvejnCvVSo8D1wWHE20cmdPu22sw&#10;41ej3rYbdgu5uH7EsjfloLS+vysvzyAylfwf/mu/Ww1NO28b+L1Tr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IgdrEAAAA3gAAAA8AAAAAAAAAAAAAAAAAmAIAAGRycy9k&#10;b3ducmV2LnhtbFBLBQYAAAAABAAEAPUAAACJAwAAAAA=&#10;" path="m48,81l,e" filled="f" strokecolor="#00009b" strokeweight=".12pt">
                <v:path arrowok="t" o:connecttype="custom" o:connectlocs="45,77;0,0" o:connectangles="0,0"/>
                <o:lock v:ext="edit" aspectratio="t"/>
              </v:shape>
              <v:shape id="Freeform 4636" o:spid="_x0000_s6682" style="position:absolute;left:4232;top:2633;width:46;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EZrsQA&#10;AADeAAAADwAAAGRycy9kb3ducmV2LnhtbESPQUsDMRSE74L/ITzBm01sl0XWpkUKonhr7aHHR/K6&#10;Wbp5WZPYpv/eCILHYWa+YZbr4kdxppiGwBoeZwoEsQl24F7D/vP14QlEysgWx8Ck4UoJ1qvbmyV2&#10;Nlx4S+dd7kWFcOpQg8t56qRMxpHHNAsTcfWOIXrMVcZe2oiXCvejnCvVSo8D1wWHE20cmdPu22sw&#10;49dCvW037BrZXD9i2ZtyUFrf35WXZxCZSv4P/7XfrYZFO28b+L1Tr4Bc/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hGa7EAAAA3gAAAA8AAAAAAAAAAAAAAAAAmAIAAGRycy9k&#10;b3ducmV2LnhtbFBLBQYAAAAABAAEAPUAAACJAwAAAAA=&#10;" path="m48,81l,e" filled="f" strokecolor="#00009b" strokeweight=".12pt">
                <v:path arrowok="t" o:connecttype="custom" o:connectlocs="46,77;0,0" o:connectangles="0,0"/>
                <o:lock v:ext="edit" aspectratio="t"/>
              </v:shape>
              <v:shape id="Freeform 4637" o:spid="_x0000_s6683" style="position:absolute;left:4232;top:2599;width:46;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28NcQA&#10;AADeAAAADwAAAGRycy9kb3ducmV2LnhtbESPQUsDMRSE70L/Q3hCbzaxrYusTYsUxOKttQePj+S5&#10;Wdy8bJPYpv/eCILHYWa+YVab4gdxppj6wBruZwoEsQm2507D8f3l7hFEysgWh8Ck4UoJNuvJzQpb&#10;Gy68p/Mhd6JCOLWoweU8tlIm48hjmoWRuHqfIXrMVcZO2oiXCveDnCvVSI891wWHI20dma/Dt9dg&#10;htNCve637JZyeX2L5WjKh9J6eluen0BkKvk//NfeWQ2LZt48wO+degX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tvDXEAAAA3gAAAA8AAAAAAAAAAAAAAAAAmAIAAGRycy9k&#10;b3ducmV2LnhtbFBLBQYAAAAABAAEAPUAAACJAwAAAAA=&#10;" path="m48,81l,e" filled="f" strokecolor="#00009b" strokeweight=".12pt">
                <v:path arrowok="t" o:connecttype="custom" o:connectlocs="46,77;0,0" o:connectangles="0,0"/>
                <o:lock v:ext="edit" aspectratio="t"/>
              </v:shape>
              <v:shape id="Freeform 4638" o:spid="_x0000_s6684" style="position:absolute;left:4233;top:2564;width:43;height:77;rotation:90;visibility:visible;mso-wrap-style:square;v-text-anchor:top" coordsize="45,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l4BMgA&#10;AADeAAAADwAAAGRycy9kb3ducmV2LnhtbESP3WoCMRSE7wt9h3AK3mm2CmtZjVIKhUItpda/y0Ny&#10;3F12c7Imqa5v3xSEXg4z8w0zX/a2FWfyoXas4HGUgSDWztRcKth8vw6fQISIbLB1TAquFGC5uL+b&#10;Y2Hchb/ovI6lSBAOBSqoYuwKKYOuyGIYuY44eUfnLcYkfSmNx0uC21aOsyyXFmtOCxV29FKRbtY/&#10;VsG+aab77Yf+PFx30r+700qfypVSg4f+eQYiUh//w7f2m1Ewycd5Dn930hW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CXgEyAAAAN4AAAAPAAAAAAAAAAAAAAAAAJgCAABk&#10;cnMvZG93bnJldi54bWxQSwUGAAAAAAQABAD1AAAAjQMAAAAA&#10;" path="m45,81l,e" filled="f" strokecolor="#00009b" strokeweight=".12pt">
                <v:path arrowok="t" o:connecttype="custom" o:connectlocs="43,77;0,0" o:connectangles="0,0"/>
                <o:lock v:ext="edit" aspectratio="t"/>
              </v:shape>
              <v:shape id="Freeform 4639" o:spid="_x0000_s6685" style="position:absolute;left:4233;top:2532;width:40;height:73;rotation:90;visibility:visible;mso-wrap-style:square;v-text-anchor:top" coordsize="43,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AKcgA&#10;AADeAAAADwAAAGRycy9kb3ducmV2LnhtbESPT2vCQBTE7wW/w/IEb3VTpalEV/EPBSkoJOrB2yP7&#10;mkSzb0N2q/HbdwtCj8PM/IaZLTpTixu1rrKs4G0YgSDOra64UHA8fL5OQDiPrLG2TAoe5GAx773M&#10;MNH2zindMl+IAGGXoILS+yaR0uUlGXRD2xAH79u2Bn2QbSF1i/cAN7UcRVEsDVYcFkpsaF1Sfs1+&#10;jIJmmx7T7Ov0zpPLZf/Y1MvV7lwoNeh3yykIT53/Dz/bW61gHI/iD/i7E6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QsApyAAAAN4AAAAPAAAAAAAAAAAAAAAAAJgCAABk&#10;cnMvZG93bnJldi54bWxQSwUGAAAAAAQABAD1AAAAjQMAAAAA&#10;" path="m43,77l,e" filled="f" strokecolor="#00009b" strokeweight=".12pt">
                <v:path arrowok="t" o:connecttype="custom" o:connectlocs="40,73;0,0" o:connectangles="0,0"/>
                <o:lock v:ext="edit" aspectratio="t"/>
              </v:shape>
              <v:shape id="Freeform 4640" o:spid="_x0000_s6686" style="position:absolute;left:4219;top:2546;width:6;height:11;rotation:90;visibility:visible;mso-wrap-style:square;v-text-anchor:top" coordsize="7,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BZ8QA&#10;AADeAAAADwAAAGRycy9kb3ducmV2LnhtbERPy26CQBTdN+k/TG6T7nTQWkKoA+kjrXUpmujyhrkF&#10;hLlDmFHx752FSZcn573MR9OJMw2usaxgNo1AEJdWN1wp2G2/JwkI55E1dpZJwZUc5NnjwxJTbS+8&#10;oXPhKxFC2KWooPa+T6V0ZU0G3dT2xIH7s4NBH+BQST3gJYSbTs6jKJYGGw4NNfb0WVPZFiejYNGu&#10;ktdDEnfRyX8Ue9l+2Z/1Uannp/H9DYSn0f+L7+5freAlnsdhb7gTroDM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9AWfEAAAA3gAAAA8AAAAAAAAAAAAAAAAAmAIAAGRycy9k&#10;b3ducmV2LnhtbFBLBQYAAAAABAAEAPUAAACJAwAAAAA=&#10;" path="m7,12l,e" filled="f" strokecolor="#00009b" strokeweight=".12pt">
                <v:path arrowok="t" o:connecttype="custom" o:connectlocs="6,11;0,0" o:connectangles="0,0"/>
                <o:lock v:ext="edit" aspectratio="t"/>
              </v:shape>
              <v:shape id="Freeform 4641" o:spid="_x0000_s6687" style="position:absolute;left:4284;top:3864;width:8;height:11;rotation:90;visibility:visible;mso-wrap-style:square;v-text-anchor:top" coordsize="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vPuMUA&#10;AADeAAAADwAAAGRycy9kb3ducmV2LnhtbESPX2vCMBTF34V9h3AHvmm6CnXrjGUIgj453XSvd81d&#10;WmxuShNr9+2XgeDj4fz5cRbFYBvRU+drxwqepgkI4tLpmo2Cz4/15BmED8gaG8ek4Jc8FMuH0QJz&#10;7a68p/4QjIgj7HNUUIXQ5lL6siKLfupa4uj9uM5iiLIzUnd4jeO2kWmSZNJizZFQYUurisrz4WIj&#10;93Saz4/vuj/q7feXOVuzk6VRavw4vL2CCDSEe/jW3mgFsyzNXuD/Tr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i8+4xQAAAN4AAAAPAAAAAAAAAAAAAAAAAJgCAABkcnMv&#10;ZG93bnJldi54bWxQSwUGAAAAAAQABAD1AAAAigMAAAAA&#10;" path="m8,12l,e" filled="f" strokecolor="#00009b" strokeweight=".12pt">
                <v:path arrowok="t" o:connecttype="custom" o:connectlocs="8,11;0,0" o:connectangles="0,0"/>
                <o:lock v:ext="edit" aspectratio="t"/>
              </v:shape>
              <v:shape id="Freeform 4642" o:spid="_x0000_s6688" style="position:absolute;left:4238;top:3818;width:42;height:70;rotation:90;visibility:visible;mso-wrap-style:square;v-text-anchor:top" coordsize="4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myfcQA&#10;AADeAAAADwAAAGRycy9kb3ducmV2LnhtbESPzYrCMBSF9wO+Q7iCG9FUhSrVKCIILh1nZuHu2lyb&#10;0uamNlHrPL1ZDMzycP74VpvO1uJBrS8dK5iMExDEudMlFwq+v/ajBQgfkDXWjknBizxs1r2PFWba&#10;PfmTHqdQiDjCPkMFJoQmk9Lnhiz6sWuIo3d1rcUQZVtI3eIzjttaTpMklRZLjg8GG9oZyqvT3Sq4&#10;DbvfcxXSYuIu1fDH6B0fF6VSg363XYII1IX/8F/7oBXM0uk8AkSciAJy/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Jsn3EAAAA3gAAAA8AAAAAAAAAAAAAAAAAmAIAAGRycy9k&#10;b3ducmV2LnhtbFBLBQYAAAAABAAEAPUAAACJAwAAAAA=&#10;" path="m44,74l,e" filled="f" strokecolor="#00009b" strokeweight=".12pt">
                <v:path arrowok="t" o:connecttype="custom" o:connectlocs="42,70;0,0" o:connectangles="0,0"/>
                <o:lock v:ext="edit" aspectratio="t"/>
              </v:shape>
              <v:shape id="Freeform 4643" o:spid="_x0000_s6689" style="position:absolute;left:4232;top:3782;width:46;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8s68UA&#10;AADeAAAADwAAAGRycy9kb3ducmV2LnhtbESPS0tDMRSE94L/IRzBnU36oJVr01IKorjrY9HlITne&#10;XLw5uU1im/57Iwguh5n5hlmui+/FhWLqAmsYjxQIYhNsx62G4+H16RlEysgW+8Ck4UYJ1qv7uyU2&#10;Nlx5R5d9bkWFcGpQg8t5aKRMxpHHNAoDcfU+Q/SYq4yttBGvFe57OVFqLj12XBccDrR1ZL72316D&#10;6c9T9bbbspvJ2e0jlqMpJ6X140PZvIDIVPJ/+K/9bjVM55PFGH7v1Cs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zyzrxQAAAN4AAAAPAAAAAAAAAAAAAAAAAJgCAABkcnMv&#10;ZG93bnJldi54bWxQSwUGAAAAAAQABAD1AAAAigMAAAAA&#10;" path="m48,81l,e" filled="f" strokecolor="#00009b" strokeweight=".12pt">
                <v:path arrowok="t" o:connecttype="custom" o:connectlocs="46,77;0,0" o:connectangles="0,0"/>
                <o:lock v:ext="edit" aspectratio="t"/>
              </v:shape>
              <v:shape id="Freeform 4644" o:spid="_x0000_s6690" style="position:absolute;left:4233;top:3747;width:43;height:77;rotation:90;visibility:visible;mso-wrap-style:square;v-text-anchor:top" coordsize="46,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s3sYA&#10;AADeAAAADwAAAGRycy9kb3ducmV2LnhtbESPQWvCQBSE7wX/w/IEb3XXCFaiq2ghILQUqkU8PrLP&#10;JJh9m2ZXE/99VxB6HGbmG2a57m0tbtT6yrGGyViBIM6dqbjQ8HPIXucgfEA2WDsmDXfysF4NXpaY&#10;GtfxN932oRARwj5FDWUITSqlz0uy6MeuIY7e2bUWQ5RtIU2LXYTbWiZKzaTFiuNCiQ29l5Rf9ler&#10;wd67r3P9m31MVHaYq+3p+ImN1Xo07DcLEIH68B9+tndGw3SWvCXwuBOv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Cs3sYAAADeAAAADwAAAAAAAAAAAAAAAACYAgAAZHJz&#10;L2Rvd25yZXYueG1sUEsFBgAAAAAEAAQA9QAAAIsDAAAAAA==&#10;" path="m46,81l,e" filled="f" strokecolor="#00009b" strokeweight=".12pt">
                <v:path arrowok="t" o:connecttype="custom" o:connectlocs="43,77;0,0" o:connectangles="0,0"/>
                <o:lock v:ext="edit" aspectratio="t"/>
              </v:shape>
              <v:shape id="Freeform 4645" o:spid="_x0000_s6691" style="position:absolute;left:4232;top:3712;width:45;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EXB8QA&#10;AADeAAAADwAAAGRycy9kb3ducmV2LnhtbESPQUsDMRSE74L/ITzBm03slipr01IKonhr7cHjI3lu&#10;Fjcv2yS26b83QqHHYWa+YRar4gdxpJj6wBoeJwoEsQm2507D/vP14RlEysgWh8Ck4UwJVsvbmwW2&#10;Npx4S8dd7kSFcGpRg8t5bKVMxpHHNAkjcfW+Q/SYq4ydtBFPFe4HOVVqLj32XBccjrRxZH52v16D&#10;GQ6Nettu2M3k7PwRy96UL6X1/V1Zv4DIVPI1fGm/Ww3NfPrUwP+degX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RFwfEAAAA3gAAAA8AAAAAAAAAAAAAAAAAmAIAAGRycy9k&#10;b3ducmV2LnhtbFBLBQYAAAAABAAEAPUAAACJAwAAAAA=&#10;" path="m48,81l,e" filled="f" strokecolor="#00009b" strokeweight=".12pt">
                <v:path arrowok="t" o:connecttype="custom" o:connectlocs="45,77;0,0" o:connectangles="0,0"/>
                <o:lock v:ext="edit" aspectratio="t"/>
              </v:shape>
              <v:shape id="Freeform 4646" o:spid="_x0000_s6692" style="position:absolute;left:4232;top:3677;width:46;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iPc8QA&#10;AADeAAAADwAAAGRycy9kb3ducmV2LnhtbESPQUsDMRSE70L/Q3gFbzaxXaqsTUspiOKttQePj+S5&#10;Wdy8bJPYpv/eCILHYWa+YVab4gdxppj6wBruZwoEsQm2507D8f357hFEysgWh8Ck4UoJNuvJzQpb&#10;Gy68p/Mhd6JCOLWoweU8tlIm48hjmoWRuHqfIXrMVcZO2oiXCveDnCu1lB57rgsOR9o5Ml+Hb6/B&#10;DKeFetnv2DWyub7FcjTlQ2l9Oy3bJxCZSv4P/7VfrYbFcv7QwO+degX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O4j3PEAAAA3gAAAA8AAAAAAAAAAAAAAAAAmAIAAGRycy9k&#10;b3ducmV2LnhtbFBLBQYAAAAABAAEAPUAAACJAwAAAAA=&#10;" path="m48,81l,e" filled="f" strokecolor="#00009b" strokeweight=".12pt">
                <v:path arrowok="t" o:connecttype="custom" o:connectlocs="46,77;0,0" o:connectangles="0,0"/>
                <o:lock v:ext="edit" aspectratio="t"/>
              </v:shape>
              <v:shape id="Freeform 4647" o:spid="_x0000_s6693" style="position:absolute;left:4232;top:3643;width:46;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q6MUA&#10;AADeAAAADwAAAGRycy9kb3ducmV2LnhtbESPS0tDMRSE94L/IZyCO5v0YSvXpkUKorjrY9HlITne&#10;XLw5uSaxTf+9EQSXw8x8w6w2xffiTDF1gTVMxgoEsQm241bD8fBy/wgiZWSLfWDScKUEm/XtzQob&#10;Gy68o/M+t6JCODWoweU8NFIm48hjGoeBuHofIXrMVcZW2oiXCve9nCq1kB47rgsOB9o6Mp/7b6/B&#10;9F8z9brbspvL+fU9lqMpJ6X13ag8P4HIVPJ/+K/9ZjXMFtPlA/zeqVdAr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9CroxQAAAN4AAAAPAAAAAAAAAAAAAAAAAJgCAABkcnMv&#10;ZG93bnJldi54bWxQSwUGAAAAAAQABAD1AAAAigMAAAAA&#10;" path="m48,81l,e" filled="f" strokecolor="#00009b" strokeweight=".12pt">
                <v:path arrowok="t" o:connecttype="custom" o:connectlocs="46,77;0,0" o:connectangles="0,0"/>
                <o:lock v:ext="edit" aspectratio="t"/>
              </v:shape>
              <v:shape id="Freeform 4648" o:spid="_x0000_s6694" style="position:absolute;left:4232;top:3607;width:46;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a0n8QA&#10;AADeAAAADwAAAGRycy9kb3ducmV2LnhtbESPQUsDMRSE70L/Q3gFbzaxLausTUspiOKttQePj+S5&#10;Wdy8bJPYpv/eCILHYWa+YVab4gdxppj6wBruZwoEsQm2507D8f357hFEysgWh8Ck4UoJNuvJzQpb&#10;Gy68p/Mhd6JCOLWoweU8tlIm48hjmoWRuHqfIXrMVcZO2oiXCveDnCvVSI891wWHI+0cma/Dt9dg&#10;htNCvex37JZyeX2L5WjKh9L6dlq2TyAylfwf/mu/Wg2LZv7QwO+degX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mtJ/EAAAA3gAAAA8AAAAAAAAAAAAAAAAAmAIAAGRycy9k&#10;b3ducmV2LnhtbFBLBQYAAAAABAAEAPUAAACJAwAAAAA=&#10;" path="m48,81l,e" filled="f" strokecolor="#00009b" strokeweight=".12pt">
                <v:path arrowok="t" o:connecttype="custom" o:connectlocs="46,77;0,0" o:connectangles="0,0"/>
                <o:lock v:ext="edit" aspectratio="t"/>
              </v:shape>
              <v:shape id="Freeform 4649" o:spid="_x0000_s6695" style="position:absolute;left:4232;top:3573;width:46;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oRBMUA&#10;AADeAAAADwAAAGRycy9kb3ducmV2LnhtbESPT0sDMRTE74LfITzBm01sS1vWpqUURPHWP4ceH8lz&#10;s7h52SaxTb+9EQSPw8z8hlmui+/FhWLqAmt4HikQxCbYjlsNx8Pr0wJEysgW+8Ck4UYJ1qv7uyU2&#10;Nlx5R5d9bkWFcGpQg8t5aKRMxpHHNAoDcfU+Q/SYq4yttBGvFe57OVZqJj12XBccDrR1ZL72316D&#10;6c8T9bbbspvK6e0jlqMpJ6X140PZvIDIVPJ/+K/9bjVMZuP5HH7v1Cs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ahEExQAAAN4AAAAPAAAAAAAAAAAAAAAAAJgCAABkcnMv&#10;ZG93bnJldi54bWxQSwUGAAAAAAQABAD1AAAAigMAAAAA&#10;" path="m48,81l,e" filled="f" strokecolor="#00009b" strokeweight=".12pt">
                <v:path arrowok="t" o:connecttype="custom" o:connectlocs="46,77;0,0" o:connectangles="0,0"/>
                <o:lock v:ext="edit" aspectratio="t"/>
              </v:shape>
              <v:shape id="Freeform 4650" o:spid="_x0000_s6696" style="position:absolute;left:4233;top:3538;width:44;height:77;rotation:90;visibility:visible;mso-wrap-style:square;v-text-anchor:top" coordsize="47,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uaecQA&#10;AADeAAAADwAAAGRycy9kb3ducmV2LnhtbERPy2rCQBTdF/yH4Qru6owRbI2OooLSgpvGx/qSuU1C&#10;M3dCZqKxX99ZCF0eznu57m0tbtT6yrGGyViBIM6dqbjQcD7tX99B+IBssHZMGh7kYb0avCwxNe7O&#10;X3TLQiFiCPsUNZQhNKmUPi/Joh+7hjhy3661GCJsC2lavMdwW8tEqZm0WHFsKLGhXUn5T9ZZDfPJ&#10;Z6f4fLXT3z65HA9qe+rCVuvRsN8sQATqw7/46f4wGqaz5C3ujXfiFZ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yLmnnEAAAA3gAAAA8AAAAAAAAAAAAAAAAAmAIAAGRycy9k&#10;b3ducmV2LnhtbFBLBQYAAAAABAAEAPUAAACJAwAAAAA=&#10;" path="m47,81l,e" filled="f" strokecolor="#00009b" strokeweight=".12pt">
                <v:path arrowok="t" o:connecttype="custom" o:connectlocs="44,77;0,0" o:connectangles="0,0"/>
                <o:lock v:ext="edit" aspectratio="t"/>
              </v:shape>
              <v:shape id="Freeform 4651" o:spid="_x0000_s6697" style="position:absolute;left:4232;top:3505;width:45;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kg7cUA&#10;AADeAAAADwAAAGRycy9kb3ducmV2LnhtbESPT0sDMRTE74LfITzBm01sS6tr0yIFsXjrn0OPj+S5&#10;Wdy8rEls02/fCILHYWZ+wyxWxffiRDF1gTU8jhQIYhNsx62Gw/7t4QlEysgW+8Ck4UIJVsvbmwU2&#10;Npx5S6ddbkWFcGpQg8t5aKRMxpHHNAoDcfU+Q/SYq4yttBHPFe57OVZqJj12XBccDrR2ZL52P16D&#10;6b8n6n27ZjeV08tHLAdTjkrr+7vy+gIiU8n/4b/2xmqYzMbzZ/i9U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uSDtxQAAAN4AAAAPAAAAAAAAAAAAAAAAAJgCAABkcnMv&#10;ZG93bnJldi54bWxQSwUGAAAAAAQABAD1AAAAigMAAAAA&#10;" path="m48,81l,e" filled="f" strokecolor="#00009b" strokeweight=".12pt">
                <v:path arrowok="t" o:connecttype="custom" o:connectlocs="45,77;0,0" o:connectangles="0,0"/>
                <o:lock v:ext="edit" aspectratio="t"/>
              </v:shape>
              <v:shape id="Freeform 4652" o:spid="_x0000_s6698" style="position:absolute;left:4232;top:3467;width:46;height:77;rotation:90;visibility:visible;mso-wrap-style:square;v-text-anchor:top" coordsize="48,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b5V8IA&#10;AADeAAAADwAAAGRycy9kb3ducmV2LnhtbESPzWoCMRSF9wXfIdxCdzWpishoFBFKS3daFy4vyXUy&#10;OLkZk1Tj2zeLQpeH88e32hTfixvF1AXW8DZWIIhNsB23Go7f768LECkjW+wDk4YHJdisR08rbGy4&#10;855uh9yKOsKpQQ0u56GRMhlHHtM4DMTVO4foMVcZW2kj3uu47+VEqbn02HF9cDjQzpG5HH68BtNf&#10;p+pjv2M3k7PHVyxHU05K65fnsl2CyFTyf/iv/Wk1TOeTRQWoOBUF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VvlXwgAAAN4AAAAPAAAAAAAAAAAAAAAAAJgCAABkcnMvZG93&#10;bnJldi54bWxQSwUGAAAAAAQABAD1AAAAhwMAAAAA&#10;" path="m48,81l,e" filled="f" strokecolor="#00009b" strokeweight=".12pt">
                <v:path arrowok="t" o:connecttype="custom" o:connectlocs="46,77;0,0" o:connectangles="0,0"/>
                <o:lock v:ext="edit" aspectratio="t"/>
              </v:shape>
              <v:shape id="Freeform 4653" o:spid="_x0000_s6699" style="position:absolute;left:4225;top:3461;width:25;height:43;rotation:90;visibility:visible;mso-wrap-style:square;v-text-anchor:top" coordsize="2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5c18YA&#10;AADeAAAADwAAAGRycy9kb3ducmV2LnhtbESP3WrCQBSE7wt9h+UUvKsbfwgSXaUIloIgasTrQ/aY&#10;hGbPhuyaxDy9Wyh4OczMN8xq05tKtNS40rKCyTgCQZxZXXKu4JLuPhcgnEfWWFkmBQ9ysFm/v60w&#10;0bbjE7Vnn4sAYZeggsL7OpHSZQUZdGNbEwfvZhuDPsgml7rBLsBNJadRFEuDJYeFAmvaFpT9nu9G&#10;wTA7Dt/s225/udr4cJyn6S4flBp99F9LEJ56/wr/t3+0glk8XUzg7064AnL9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o5c18YAAADeAAAADwAAAAAAAAAAAAAAAACYAgAAZHJz&#10;L2Rvd25yZXYueG1sUEsFBgAAAAAEAAQA9QAAAIsDAAAAAA==&#10;" path="m26,45l,e" filled="f" strokecolor="#00009b" strokeweight=".12pt">
                <v:path arrowok="t" o:connecttype="custom" o:connectlocs="25,43;0,0" o:connectangles="0,0"/>
                <o:lock v:ext="edit" aspectratio="t"/>
              </v:shape>
              <v:shape id="Freeform 4654" o:spid="_x0000_s6700" style="position:absolute;left:4772;top:3851;width:16;height:30;rotation:90;visibility:visible;mso-wrap-style:square;v-text-anchor:top" coordsize="17,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5y+LMYA&#10;AADeAAAADwAAAGRycy9kb3ducmV2LnhtbESPT2sCMRTE74V+h/AK3mrWlYpsjSKFQhE81BXR22Pz&#10;9k/dvIQk1fXbNwXB4zAzv2EWq8H04kI+dJYVTMYZCOLK6o4bBfvy83UOIkRkjb1lUnCjAKvl89MC&#10;C22v/E2XXWxEgnAoUEEboyukDFVLBsPYOuLk1dYbjEn6RmqP1wQ3vcyzbCYNdpwWWnT00VJ13v0a&#10;Bcab49bVp9uk/DltyhLdocY3pUYvw/odRKQhPsL39pdWMJ3l8xz+76Qr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5y+LMYAAADeAAAADwAAAAAAAAAAAAAAAACYAgAAZHJz&#10;L2Rvd25yZXYueG1sUEsFBgAAAAAEAAQA9QAAAIsDAAAAAA==&#10;" path="m17,31l,e" filled="f" strokecolor="#00009b" strokeweight=".12pt">
                <v:path arrowok="t" o:connecttype="custom" o:connectlocs="16,30;0,0" o:connectangles="0,0"/>
                <o:lock v:ext="edit" aspectratio="t"/>
              </v:shape>
              <v:shape id="Freeform 4655" o:spid="_x0000_s6701" style="position:absolute;left:4734;top:3805;width:42;height:80;rotation:90;visibility:visible;mso-wrap-style:square;v-text-anchor:top" coordsize="45,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SxWscA&#10;AADeAAAADwAAAGRycy9kb3ducmV2LnhtbESPzWrCQBSF90LfYbgFN1InRlFJHUVExY2CtoV2d8lc&#10;k9DMnZgZY3x7Ryh0eTg/H2e2aE0pGqpdYVnBoB+BIE6tLjhT8PmxeZuCcB5ZY2mZFNzJwWL+0plh&#10;ou2Nj9ScfCbCCLsEFeTeV4mULs3JoOvbijh4Z1sb9EHWmdQ13sK4KWUcRWNpsOBAyLGiVU7p7+lq&#10;AmRSRF9H/XO+NOvv7WFyjXujfaxU97VdvoPw1Pr/8F97pxUMx/F0CM874QrI+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gUsVrHAAAA3gAAAA8AAAAAAAAAAAAAAAAAmAIAAGRy&#10;cy9kb3ducmV2LnhtbFBLBQYAAAAABAAEAPUAAACMAwAAAAA=&#10;" path="m45,84l,e" filled="f" strokecolor="#00009b" strokeweight=".12pt">
                <v:path arrowok="t" o:connecttype="custom" o:connectlocs="42,80;0,0" o:connectangles="0,0"/>
                <o:lock v:ext="edit" aspectratio="t"/>
              </v:shape>
              <v:shape id="Freeform 4656" o:spid="_x0000_s6702" style="position:absolute;left:4732;top:3770;width:45;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khccA&#10;AADeAAAADwAAAGRycy9kb3ducmV2LnhtbESPT2vCQBTE74LfYXlCb3WjlSjRVbRF0ooH/128PbLP&#10;JJh9G7Krxm/fLRQ8DjPzG2a2aE0l7tS40rKCQT8CQZxZXXKu4HRcv09AOI+ssbJMCp7kYDHvdmaY&#10;aPvgPd0PPhcBwi5BBYX3dSKlywoy6Pq2Jg7exTYGfZBNLnWDjwA3lRxGUSwNlhwWCqzps6DsergZ&#10;BenPuIzP9S5Kt196NRpYjNP1Rqm3XrucgvDU+lf4v/2tFXzEw8kI/u6EK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7M5IXHAAAA3gAAAA8AAAAAAAAAAAAAAAAAmAIAAGRy&#10;cy9kb3ducmV2LnhtbFBLBQYAAAAABAAEAPUAAACMAwAAAAA=&#10;" path="m48,84l,e" filled="f" strokecolor="#00009b" strokeweight=".12pt">
                <v:path arrowok="t" o:connecttype="custom" o:connectlocs="45,80;0,0" o:connectangles="0,0"/>
                <o:lock v:ext="edit" aspectratio="t"/>
              </v:shape>
              <v:shape id="Freeform 4657" o:spid="_x0000_s6703" style="position:absolute;left:4732;top:3735;width:46;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BBHsgA&#10;AADeAAAADwAAAGRycy9kb3ducmV2LnhtbESPT2vCQBTE70K/w/KE3nQTW6OkbqR/kKj0UG0vvT2y&#10;zyQ0+zZktxq/vSsIHoeZ+Q2zWPamEUfqXG1ZQTyOQBAXVtdcKvj5Xo3mIJxH1thYJgVncrDMHgYL&#10;TLU98Y6Oe1+KAGGXooLK+zaV0hUVGXRj2xIH72A7gz7IrpS6w1OAm0ZOoiiRBmsOCxW29F5R8bf/&#10;NwryzaxOftuvKP/80G/PscUkX22Vehz2ry8gPPX+Hr6111rBUzKZT+F6J1wBmV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gEEeyAAAAN4AAAAPAAAAAAAAAAAAAAAAAJgCAABk&#10;cnMvZG93bnJldi54bWxQSwUGAAAAAAQABAD1AAAAjQMAAAAA&#10;" path="m48,84l,e" filled="f" strokecolor="#00009b" strokeweight=".12pt">
                <v:path arrowok="t" o:connecttype="custom" o:connectlocs="46,80;0,0" o:connectangles="0,0"/>
                <o:lock v:ext="edit" aspectratio="t"/>
              </v:shape>
              <v:shape id="Freeform 4658" o:spid="_x0000_s6704" style="position:absolute;left:4732;top:3701;width:46;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LfacgA&#10;AADeAAAADwAAAGRycy9kb3ducmV2LnhtbESPS2vDMBCE74X+B7GF3mo5SVGCGyXkQXBTesjrktti&#10;bW0Ta2UsNXH/fRUo9DjMzDfMdN7bRlyp87VjDYMkBUFcOFNzqeF03LxMQPiAbLBxTBp+yMN89vgw&#10;xcy4G+/pegiliBD2GWqoQmgzKX1RkUWfuJY4el+usxii7EppOrxFuG3kME2VtFhzXKiwpVVFxeXw&#10;bTXk23Gtzu0uzT/XZvk6cKjyzYfWz0/94g1EoD78h//a70bDSA0nCu534hWQs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Ut9pyAAAAN4AAAAPAAAAAAAAAAAAAAAAAJgCAABk&#10;cnMvZG93bnJldi54bWxQSwUGAAAAAAQABAD1AAAAjQMAAAAA&#10;" path="m48,84l,e" filled="f" strokecolor="#00009b" strokeweight=".12pt">
                <v:path arrowok="t" o:connecttype="custom" o:connectlocs="46,80;0,0" o:connectangles="0,0"/>
                <o:lock v:ext="edit" aspectratio="t"/>
              </v:shape>
              <v:shape id="Freeform 4659" o:spid="_x0000_s6705" style="position:absolute;left:4732;top:3665;width:46;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568scA&#10;AADeAAAADwAAAGRycy9kb3ducmV2LnhtbESPS4vCQBCE74L/YWhhbzrRlSjRUfaBZFc8+Lp4azJt&#10;Esz0hMyo2X/vCAsei6r6ipovW1OJGzWutKxgOIhAEGdWl5wrOB5W/SkI55E1VpZJwR85WC66nTkm&#10;2t55R7e9z0WAsEtQQeF9nUjpsoIMuoGtiYN3to1BH2STS93gPcBNJUdRFEuDJYeFAmv6Kii77K9G&#10;Qfo7KeNTvY3Szbf+HA8txulqrdRbr/2YgfDU+lf4v/2jFbzHo+kEnnfCFZ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4eevLHAAAA3gAAAA8AAAAAAAAAAAAAAAAAmAIAAGRy&#10;cy9kb3ducmV2LnhtbFBLBQYAAAAABAAEAPUAAACMAwAAAAA=&#10;" path="m48,84l,e" filled="f" strokecolor="#00009b" strokeweight=".12pt">
                <v:path arrowok="t" o:connecttype="custom" o:connectlocs="46,80;0,0" o:connectangles="0,0"/>
                <o:lock v:ext="edit" aspectratio="t"/>
              </v:shape>
              <v:shape id="Freeform 4660" o:spid="_x0000_s6706" style="position:absolute;left:4732;top:3631;width:45;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HugMQA&#10;AADeAAAADwAAAGRycy9kb3ducmV2LnhtbERPy4rCMBTdC/5DuAOz01RHqnSM4gOpIy58bWZ3ae60&#10;xeamNFHr308WgsvDeU/nranEnRpXWlYw6EcgiDOrS84VXM6b3gSE88gaK8uk4EkO5rNuZ4qJtg8+&#10;0v3kcxFC2CWooPC+TqR0WUEGXd/WxIH7s41BH2CTS93gI4SbSg6jKJYGSw4NBda0Kii7nm5GQfoz&#10;LuPf+hCl+7VejgYW43SzU+rzo118g/DU+rf45d5qBV/xcBL2hjvhCsj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7oDEAAAA3gAAAA8AAAAAAAAAAAAAAAAAmAIAAGRycy9k&#10;b3ducmV2LnhtbFBLBQYAAAAABAAEAPUAAACJAwAAAAA=&#10;" path="m48,84l,e" filled="f" strokecolor="#00009b" strokeweight=".12pt">
                <v:path arrowok="t" o:connecttype="custom" o:connectlocs="45,80;0,0" o:connectangles="0,0"/>
                <o:lock v:ext="edit" aspectratio="t"/>
              </v:shape>
              <v:shape id="Freeform 4661" o:spid="_x0000_s6707" style="position:absolute;left:4732;top:3597;width:45;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1LG8gA&#10;AADeAAAADwAAAGRycy9kb3ducmV2LnhtbESPT2vCQBTE74LfYXmF3nQTW6JGN9I/SFR6qLYXb4/s&#10;axLMvg3ZrabfvisIHoeZ+Q2zXPWmEWfqXG1ZQTyOQBAXVtdcKvj+Wo9mIJxH1thYJgV/5GCVDQdL&#10;TLW98J7OB1+KAGGXooLK+zaV0hUVGXRj2xIH78d2Bn2QXSl1h5cAN42cRFEiDdYcFips6a2i4nT4&#10;NQry7bROju1nlH+869fn2GKSr3dKPT70LwsQnnp/D9/aG63gKZnM5nC9E66Az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zUsbyAAAAN4AAAAPAAAAAAAAAAAAAAAAAJgCAABk&#10;cnMvZG93bnJldi54bWxQSwUGAAAAAAQABAD1AAAAjQMAAAAA&#10;" path="m48,84l,e" filled="f" strokecolor="#00009b" strokeweight=".12pt">
                <v:path arrowok="t" o:connecttype="custom" o:connectlocs="45,80;0,0" o:connectangles="0,0"/>
                <o:lock v:ext="edit" aspectratio="t"/>
              </v:shape>
              <v:shape id="Freeform 4662" o:spid="_x0000_s6708" style="position:absolute;left:4733;top:3561;width:44;height:80;rotation:90;visibility:visible;mso-wrap-style:square;v-text-anchor:top" coordsize="46,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jlD8YA&#10;AADeAAAADwAAAGRycy9kb3ducmV2LnhtbESPzYrCMBSF9wPzDuEOuBk0qTLidIwiiiAym+m46PLS&#10;XNtqc1OaqPXtzUJweTh/fPNlbxtxpc7XjjUkIwWCuHCm5lLD4X87nIHwAdlg45g03MnDcvH+NsfU&#10;uBv/0TULpYgj7FPUUIXQplL6oiKLfuRa4ugdXWcxRNmV0nR4i+O2kWOlptJizfGhwpbWFRXn7GI1&#10;zPLk63cjP4+JWu+32SVX+el01nrw0a9+QATqwyv8bO+Mhsl0/B0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jlD8YAAADeAAAADwAAAAAAAAAAAAAAAACYAgAAZHJz&#10;L2Rvd25yZXYueG1sUEsFBgAAAAAEAAQA9QAAAIsDAAAAAA==&#10;" path="m46,84l,e" filled="f" strokecolor="#00009b" strokeweight=".12pt">
                <v:path arrowok="t" o:connecttype="custom" o:connectlocs="44,80;0,0" o:connectangles="0,0"/>
                <o:lock v:ext="edit" aspectratio="t"/>
              </v:shape>
              <v:shape id="Freeform 4663" o:spid="_x0000_s6709" style="position:absolute;left:4731;top:3526;width:47;height:80;rotation:90;visibility:visible;mso-wrap-style:square;v-text-anchor:top" coordsize="49,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OsOMcA&#10;AADeAAAADwAAAGRycy9kb3ducmV2LnhtbESPT2vCQBTE74LfYXlCb3VjhFSjq4hQFAvFfwePj+wz&#10;CWbfhuw2Sfvpu4WCx2FmfsMs172pREuNKy0rmIwjEMSZ1SXnCq6X99cZCOeRNVaWScE3OVivhoMl&#10;ptp2fKL27HMRIOxSVFB4X6dSuqwgg25sa+Lg3W1j0AfZ5FI32AW4qWQcRYk0WHJYKLCmbUHZ4/xl&#10;FBx+cJdFfZxs28/bLH+j42H/0Sn1Muo3CxCeev8M/7f3WsE0iecT+LsTro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jrDjHAAAA3gAAAA8AAAAAAAAAAAAAAAAAmAIAAGRy&#10;cy9kb3ducmV2LnhtbFBLBQYAAAAABAAEAPUAAACMAwAAAAA=&#10;" path="m49,84l,e" filled="f" strokecolor="#00009b" strokeweight=".12pt">
                <v:path arrowok="t" o:connecttype="custom" o:connectlocs="47,80;0,0" o:connectangles="0,0"/>
                <o:lock v:ext="edit" aspectratio="t"/>
              </v:shape>
              <v:shape id="Freeform 4664" o:spid="_x0000_s6710" style="position:absolute;left:4732;top:3492;width:46;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BPt8gA&#10;AADeAAAADwAAAGRycy9kb3ducmV2LnhtbESPQWvCQBSE74L/YXmF3szGKGlNXaW1SKr0UG0vvT2y&#10;r0kw+zZkV43/3i0IHoeZ+YaZL3vTiBN1rrasYBzFIIgLq2suFfx8r0fPIJxH1thYJgUXcrBcDAdz&#10;zLQ9845Oe1+KAGGXoYLK+zaT0hUVGXSRbYmD92c7gz7IrpS6w3OAm0YmcZxKgzWHhQpbWlVUHPZH&#10;oyDfPNXpb/sV55/v+m06tpjm661Sjw/96wsIT72/h2/tD61gkiazBP7vhCs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sE+3yAAAAN4AAAAPAAAAAAAAAAAAAAAAAJgCAABk&#10;cnMvZG93bnJldi54bWxQSwUGAAAAAAQABAD1AAAAjQMAAAAA&#10;" path="m48,84l,e" filled="f" strokecolor="#00009b" strokeweight=".12pt">
                <v:path arrowok="t" o:connecttype="custom" o:connectlocs="46,80;0,0" o:connectangles="0,0"/>
                <o:lock v:ext="edit" aspectratio="t"/>
              </v:shape>
              <v:shape id="Freeform 4665" o:spid="_x0000_s6711" style="position:absolute;left:4732;top:3458;width:46;height:80;rotation:90;visibility:visible;mso-wrap-style:square;v-text-anchor:top" coordsize="48,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zqLMgA&#10;AADeAAAADwAAAGRycy9kb3ducmV2LnhtbESPzWvCQBTE7wX/h+UJvdWNWlKNrtIPQmrx4NfF2yP7&#10;TEKzb0N2G+N/7xYKPQ4z8xtmue5NLTpqXWVZwXgUgSDOra64UHA6pk8zEM4ja6wtk4IbOVivBg9L&#10;TLS98p66gy9EgLBLUEHpfZNI6fKSDLqRbYiDd7GtQR9kW0jd4jXATS0nURRLgxWHhRIbei8p/z78&#10;GAXZ5qWKz80uyrYf+u15bDHO0i+lHof96wKEp97/h//an1rBNJ7Mp/B7J1wBub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0/OosyAAAAN4AAAAPAAAAAAAAAAAAAAAAAJgCAABk&#10;cnMvZG93bnJldi54bWxQSwUGAAAAAAQABAD1AAAAjQMAAAAA&#10;" path="m48,84l,e" filled="f" strokecolor="#00009b" strokeweight=".12pt">
                <v:path arrowok="t" o:connecttype="custom" o:connectlocs="46,80;0,0" o:connectangles="0,0"/>
                <o:lock v:ext="edit" aspectratio="t"/>
              </v:shape>
              <v:shape id="Freeform 4666" o:spid="_x0000_s6712" style="position:absolute;left:4722;top:3463;width:13;height:28;rotation:90;visibility:visible;mso-wrap-style:square;v-text-anchor:top" coordsize="1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kFOMgA&#10;AADeAAAADwAAAGRycy9kb3ducmV2LnhtbESPzU7DMBCE70h9B2srcaMOKSptiFMhflRQT6S99LaK&#10;lzgiXke224Y+PUZC4jiamW805Xq0vTiRD51jBbezDARx43THrYL97vVmCSJEZI29Y1LwTQHW1eSq&#10;xEK7M3/QqY6tSBAOBSowMQ6FlKExZDHM3ECcvE/nLcYkfSu1x3OC217mWbaQFjtOCwYHejLUfNVH&#10;qyC/3G838WhqvZ3ntHt5fu+8Pih1PR0fH0BEGuN/+K/9phXMF/nqDn7vpCsg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eQU4yAAAAN4AAAAPAAAAAAAAAAAAAAAAAJgCAABk&#10;cnMvZG93bnJldi54bWxQSwUGAAAAAAQABAD1AAAAjQMAAAAA&#10;" path="m14,29l,e" filled="f" strokecolor="#00009b" strokeweight=".12pt">
                <v:path arrowok="t" o:connecttype="custom" o:connectlocs="13,28;0,0" o:connectangles="0,0"/>
                <o:lock v:ext="edit" aspectratio="t"/>
              </v:shape>
              <v:shape id="Freeform 4667" o:spid="_x0000_s6713" style="position:absolute;left:4836;top:7878;width:121;height:62;rotation:90;visibility:visible;mso-wrap-style:square;v-text-anchor:top" coordsize="127,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51CMUA&#10;AADeAAAADwAAAGRycy9kb3ducmV2LnhtbESP3WoCMRSE7wu+QziCdzWrUn9Wo0hRaKEgrj7AYXPc&#10;LG5OliR1t336plDo5TAz3zCbXW8b8SAfascKJuMMBHHpdM2Vguvl+LwEESKyxsYxKfiiALvt4GmD&#10;uXYdn+lRxEokCIccFZgY21zKUBqyGMauJU7ezXmLMUlfSe2xS3DbyGmWzaXFmtOCwZZeDZX34tMq&#10;6DDWd9sXy3cTTodvhwu+fHilRsN+vwYRqY//4b/2m1Ywm09XL/B7J10B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znUIxQAAAN4AAAAPAAAAAAAAAAAAAAAAAJgCAABkcnMv&#10;ZG93bnJldi54bWxQSwUGAAAAAAQABAD1AAAAigMAAAAA&#10;" path="m,65r127,l127,e" filled="f" strokeweight=".12pt">
                <v:path arrowok="t" o:connecttype="custom" o:connectlocs="0,62;121,62;121,0" o:connectangles="0,0,0"/>
                <o:lock v:ext="edit" aspectratio="t"/>
              </v:shape>
              <v:shape id="Freeform 4668" o:spid="_x0000_s6714" style="position:absolute;left:4505;top:7487;width:0;height:722;rotation:90;visibility:visible;mso-wrap-style:square;v-text-anchor:top" coordsize="0,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5WwccA&#10;AADeAAAADwAAAGRycy9kb3ducmV2LnhtbESPT2vCQBTE7wW/w/IEb3WjhVSjq2io0Fv9Ew/entln&#10;Esy+DdnVpN++Wyj0OMzMb5jluje1eFLrKssKJuMIBHFudcWFguy0e52BcB5ZY22ZFHyTg/Vq8LLE&#10;RNuOD/Q8+kIECLsEFZTeN4mULi/JoBvbhjh4N9sa9EG2hdQtdgFuajmNolgarDgslNhQWlJ+Pz6M&#10;AnveZZPu2pwu+232/oG+Sr/2qVKjYb9ZgPDU+//wX/tTK3iLp/MYfu+EK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OVsHHAAAA3gAAAA8AAAAAAAAAAAAAAAAAmAIAAGRy&#10;cy9kb3ducmV2LnhtbFBLBQYAAAAABAAEAPUAAACMAwAAAAA=&#10;" path="m,761l,e" filled="f" strokeweight=".12pt">
                <v:path arrowok="t" o:connecttype="custom" o:connectlocs="0,722;0,0" o:connectangles="0,0"/>
                <o:lock v:ext="edit" aspectratio="t"/>
              </v:shape>
              <v:shape id="Freeform 4669" o:spid="_x0000_s6715" style="position:absolute;left:4083;top:7909;width:121;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3EDMQA&#10;AADeAAAADwAAAGRycy9kb3ducmV2LnhtbESPT4vCMBTE7wt+h/AEb2tqBf9Uo4io7GlhVfD6aJ5t&#10;sXkpSWzrtzcLC3scZuY3zHrbm1q05HxlWcFknIAgzq2uuFBwvRw/FyB8QNZYWyYFL/Kw3Qw+1php&#10;2/EPtedQiAhhn6GCMoQmk9LnJRn0Y9sQR+9uncEQpSukdthFuKllmiQzabDiuFBiQ/uS8sf5aRTs&#10;7/Jmp/NTfXkeuvbQf/vgUq/UaNjvViAC9eE//Nf+0gqms3Q5h9878QrIz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9xAzEAAAA3gAAAA8AAAAAAAAAAAAAAAAAmAIAAGRycy9k&#10;b3ducmV2LnhtbFBLBQYAAAAABAAEAPUAAACJAwAAAAA=&#10;" path="m,l127,e" filled="f" strokeweight=".12pt">
                <v:path arrowok="t" o:connecttype="custom" o:connectlocs="0,0;121,0" o:connectangles="0,0"/>
                <o:lock v:ext="edit" aspectratio="t"/>
              </v:shape>
              <v:shape id="Freeform 4670" o:spid="_x0000_s6716" style="position:absolute;left:4474;top:7577;width:0;height:784;rotation:90;visibility:visible;mso-wrap-style:square;v-text-anchor:top" coordsize="0,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mrfsQA&#10;AADeAAAADwAAAGRycy9kb3ducmV2LnhtbERPTWvCQBC9F/oflin0phtTsRpdJbSopYdSE70P2TEJ&#10;ZmdDdjXx33cPQo+P973aDKYRN+pcbVnBZByBIC6srrlUcMy3ozkI55E1NpZJwZ0cbNbPTytMtO35&#10;QLfMlyKEsEtQQeV9m0jpiooMurFtiQN3tp1BH2BXSt1hH8JNI+MomkmDNYeGClv6qKi4ZFejAP3v&#10;z+nk4vT7Eu+H6e4979Pjp1KvL0O6BOFp8P/ih/tLK3ibxYuwN9w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iJq37EAAAA3gAAAA8AAAAAAAAAAAAAAAAAmAIAAGRycy9k&#10;b3ducmV2LnhtbFBLBQYAAAAABAAEAPUAAACJAwAAAAA=&#10;" path="m,826l,e" filled="f" strokeweight=".12pt">
                <v:path arrowok="t" o:connecttype="custom" o:connectlocs="0,784;0,0" o:connectangles="0,0"/>
                <o:lock v:ext="edit" aspectratio="t"/>
              </v:shape>
              <v:shape id="Freeform 4671" o:spid="_x0000_s6717" style="position:absolute;left:4113;top:8416;width:0;height:62;rotation:90;visibility:visible;mso-wrap-style:square;v-text-anchor:top" coordsize="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PA/cgA&#10;AADeAAAADwAAAGRycy9kb3ducmV2LnhtbESPT2vCQBTE7wW/w/KE3urGCMGk2UgRpIp/QOuhvT2y&#10;r0kw+zZkV02/fVco9DjMzG+YfDGYVtyod41lBdNJBIK4tLrhSsH5Y/UyB+E8ssbWMin4IQeLYvSU&#10;Y6btnY90O/lKBAi7DBXU3neZlK6syaCb2I44eN+2N+iD7Cupe7wHuGllHEWJNNhwWKixo2VN5eV0&#10;NQp2h3jbnlP5ub7OVpf9+/BVJt1Gqefx8PYKwtPg/8N/7bVWMEviNIXHnXAFZP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w8D9yAAAAN4AAAAPAAAAAAAAAAAAAAAAAJgCAABk&#10;cnMvZG93bnJldi54bWxQSwUGAAAAAAQABAD1AAAAjQMAAAAA&#10;" path="m,l,65e" filled="f" strokeweight=".12pt">
                <v:path arrowok="t" o:connecttype="custom" o:connectlocs="0,0;0,62" o:connectangles="0,0"/>
                <o:lock v:ext="edit" aspectratio="t"/>
              </v:shape>
              <v:shape id="Freeform 4672" o:spid="_x0000_s6718" style="position:absolute;left:4083;top:8508;width:121;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YsIA&#10;AADeAAAADwAAAGRycy9kb3ducmV2LnhtbESPy4rCMBSG9wO+QzjC7MZUCyrVKCI6uBK8gNtDc2yL&#10;zUlJYlvf3iwElz//jW+57k0tWnK+sqxgPEpAEOdWV1wouF72f3MQPiBrrC2Tghd5WK8GP0vMtO34&#10;RO05FCKOsM9QQRlCk0np85IM+pFtiKN3t85giNIVUjvs4rip5SRJptJgxfGhxIa2JeWP89Mo2N7l&#10;zaaz//ry3HXtrj/64CZeqd9hv1mACNSHb/jTPmgF6TRNIkDEiSggV2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L/8ZiwgAAAN4AAAAPAAAAAAAAAAAAAAAAAJgCAABkcnMvZG93&#10;bnJldi54bWxQSwUGAAAAAAQABAD1AAAAhwMAAAAA&#10;" path="m,l127,e" filled="f" strokeweight=".12pt">
                <v:path arrowok="t" o:connecttype="custom" o:connectlocs="0,0;121,0" o:connectangles="0,0"/>
                <o:lock v:ext="edit" aspectratio="t"/>
              </v:shape>
              <v:shape id="Freeform 4673" o:spid="_x0000_s6719" style="position:absolute;left:4536;top:8055;width:0;height:784;rotation:90;visibility:visible;mso-wrap-style:square;v-text-anchor:top" coordsize="0,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iY+cYA&#10;AADeAAAADwAAAGRycy9kb3ducmV2LnhtbESPT2vCQBTE70K/w/KE3nRjFCvRVUJFLR5K65/7I/tM&#10;gtm3Ibs18dt3BcHjMDO/YRarzlTiRo0rLSsYDSMQxJnVJecKTsfNYAbCeWSNlWVScCcHq+Vbb4GJ&#10;ti3/0u3gcxEg7BJUUHhfJ1K6rCCDbmhr4uBdbGPQB9nkUjfYBripZBxFU2mw5LBQYE2fBWXXw59R&#10;gP7n+3x2cbq/xrtusv04tulprdR7v0vnIDx1/hV+tr+0gvF0HI3gcSdc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1iY+cYAAADeAAAADwAAAAAAAAAAAAAAAACYAgAAZHJz&#10;L2Rvd25yZXYueG1sUEsFBgAAAAAEAAQA9QAAAIsDAAAAAA==&#10;" path="m,l,826e" filled="f" strokeweight=".12pt">
                <v:path arrowok="t" o:connecttype="custom" o:connectlocs="0,0;0,784" o:connectangles="0,0"/>
                <o:lock v:ext="edit" aspectratio="t"/>
              </v:shape>
              <v:shape id="Freeform 4674" o:spid="_x0000_s6720" style="position:absolute;left:4805;top:8508;width:121;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H9jsQA&#10;AADeAAAADwAAAGRycy9kb3ducmV2LnhtbESPQYvCMBSE7wv+h/CEva2pLbhSjSKi4mlhVfD6aJ5t&#10;sXkpSWy7/94sCB6HmfmGWa4H04iOnK8tK5hOEhDEhdU1lwou5/3XHIQPyBoby6TgjzysV6OPJeba&#10;9vxL3SmUIkLY56igCqHNpfRFRQb9xLbE0btZZzBE6UqpHfYRbhqZJslMGqw5LlTY0rai4n56GAXb&#10;m7za7PvQnB+7vtsNPz641Cv1OR42CxCBhvAOv9pHrSCbZUkK/3fiFZC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h/Y7EAAAA3gAAAA8AAAAAAAAAAAAAAAAAmAIAAGRycy9k&#10;b3ducmV2LnhtbFBLBQYAAAAABAAEAPUAAACJAwAAAAA=&#10;" path="m,l127,e" filled="f" strokeweight=".12pt">
                <v:path arrowok="t" o:connecttype="custom" o:connectlocs="0,0;121,0" o:connectangles="0,0"/>
                <o:lock v:ext="edit" aspectratio="t"/>
              </v:shape>
              <v:shape id="Freeform 4675" o:spid="_x0000_s6721" style="position:absolute;left:4505;top:8207;width:0;height:722;rotation:90;visibility:visible;mso-wrap-style:square;v-text-anchor:top" coordsize="0,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JvQ8cA&#10;AADeAAAADwAAAGRycy9kb3ducmV2LnhtbESPzWrDMBCE74W8g9hAb42cGpLiRjaJaaC3/DmH3LbW&#10;1ja1VsZSY/fto0Cgx2FmvmFW2WhacaXeNZYVzGcRCOLS6oYrBcVp+/IGwnlkja1lUvBHDrJ08rTC&#10;RNuBD3Q9+koECLsEFdTed4mUrqzJoJvZjjh437Y36IPsK6l7HALctPI1ihbSYMNhocaO8prKn+Ov&#10;UWDP22I+fHWny35TLD/QN/lunyv1PB3X7yA8jf4//Gh/agXxIo5iuN8JV0C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Sb0PHAAAA3gAAAA8AAAAAAAAAAAAAAAAAmAIAAGRy&#10;cy9kb3ducmV2LnhtbFBLBQYAAAAABAAEAPUAAACMAwAAAAA=&#10;" path="m,761l,e" filled="f" strokeweight=".12pt">
                <v:path arrowok="t" o:connecttype="custom" o:connectlocs="0,722;0,0" o:connectangles="0,0"/>
                <o:lock v:ext="edit" aspectratio="t"/>
              </v:shape>
              <v:shape id="Freeform 4676" o:spid="_x0000_s6722" style="position:absolute;left:4113;top:7817;width:62;height:0;rotation:90;visibility:visible;mso-wrap-style:square;v-text-anchor:top" coordsize="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KSMYA&#10;AADeAAAADwAAAGRycy9kb3ducmV2LnhtbESPQUsDMRSE74L/ITzBm83qllXWpkUWBWmh0K0Hj4/N&#10;cxO6eVmS2K7/3hQKPQ4z8w2zWE1uEEcK0XpW8DgrQBB3XlvuFXztPx5eQMSErHHwTAr+KMJqeXuz&#10;wFr7E+/o2KZeZAjHGhWYlMZaytgZchhnfiTO3o8PDlOWoZc64CnD3SCfiqKSDi3nBYMjNYa6Q/vr&#10;FDxXdn0oe7O3zVa+u+8mxPm0Uer+bnp7BZFoStfwpf2pFZRVWczhfCdf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2KSMYAAADeAAAADwAAAAAAAAAAAAAAAACYAgAAZHJz&#10;L2Rvd25yZXYueG1sUEsFBgAAAAAEAAQA9QAAAIsDAAAAAA==&#10;" path="m,l65,e" filled="f" strokeweight=".12pt">
                <v:path arrowok="t" o:connecttype="custom" o:connectlocs="0,0;62,0" o:connectangles="0,0"/>
                <o:lock v:ext="edit" aspectratio="t"/>
              </v:shape>
              <v:shape id="Freeform 4677" o:spid="_x0000_s6723" style="position:absolute;left:4835;top:7817;width:62;height:0;rotation:90;visibility:visible;mso-wrap-style:square;v-text-anchor:top" coordsize="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Ev08YA&#10;AADeAAAADwAAAGRycy9kb3ducmV2LnhtbESPQUsDMRSE74L/ITyhtzara1dZmxZZWpAKBVsPHh+b&#10;5yZ087Ikabv+e1MQPA4z8w2zWI2uF2cK0XpWcD8rQBC3XlvuFHweNtNnEDEha+w9k4IfirBa3t4s&#10;sNb+wh903qdOZAjHGhWYlIZaytgachhnfiDO3rcPDlOWoZM64CXDXS8fiqKSDi3nBYMDNYba4/7k&#10;FDxVdnssO3OwzU6u3VcT4uP4rtTkbnx9AZFoTP/hv/abVlBWZTGH6518Be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gEv08YAAADeAAAADwAAAAAAAAAAAAAAAACYAgAAZHJz&#10;L2Rvd25yZXYueG1sUEsFBgAAAAAEAAQA9QAAAIsDAAAAAA==&#10;" path="m,l65,e" filled="f" strokeweight=".12pt">
                <v:path arrowok="t" o:connecttype="custom" o:connectlocs="0,0;62,0" o:connectangles="0,0"/>
                <o:lock v:ext="edit" aspectratio="t"/>
              </v:shape>
              <v:shape id="Freeform 4678" o:spid="_x0000_s6724" style="position:absolute;left:4113;top:8599;width:62;height:0;rotation:90;visibility:visible;mso-wrap-style:square;v-text-anchor:top" coordsize="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OxpMYA&#10;AADeAAAADwAAAGRycy9kb3ducmV2LnhtbESPQWsCMRSE74X+h/AKvdWsXdnKapSytFAqFKoePD42&#10;z01w87IkqW7/fSMIPQ4z8w2zXI+uF2cK0XpWMJ0UIIhbry13Cva796c5iJiQNfaeScEvRViv7u+W&#10;WGt/4W86b1MnMoRjjQpMSkMtZWwNOYwTPxBn7+iDw5Rl6KQOeMlw18vnoqikQ8t5weBAjaH2tP1x&#10;Cl4q+3kqO7OzzZd8c4cmxNm4UerxYXxdgEg0pv/wrf2hFZRVWVRwvZOv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tOxpMYAAADeAAAADwAAAAAAAAAAAAAAAACYAgAAZHJz&#10;L2Rvd25yZXYueG1sUEsFBgAAAAAEAAQA9QAAAIsDAAAAAA==&#10;" path="m65,l,e" filled="f" strokeweight=".12pt">
                <v:path arrowok="t" o:connecttype="custom" o:connectlocs="62,0;0,0" o:connectangles="0,0"/>
                <o:lock v:ext="edit" aspectratio="t"/>
              </v:shape>
              <v:shape id="Freeform 4679" o:spid="_x0000_s6725" style="position:absolute;left:4835;top:8599;width:62;height:0;rotation:90;visibility:visible;mso-wrap-style:square;v-text-anchor:top" coordsize="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8UP8YA&#10;AADeAAAADwAAAGRycy9kb3ducmV2LnhtbESPQWsCMRSE74X+h/AKvdWsXVnLapSytFAqFNQePD42&#10;z01w87IkqW7/fSMIPQ4z8w2zXI+uF2cK0XpWMJ0UIIhbry13Cr73708vIGJC1th7JgW/FGG9ur9b&#10;Yq39hbd03qVOZAjHGhWYlIZaytgachgnfiDO3tEHhynL0Ekd8JLhrpfPRVFJh5bzgsGBGkPtaffj&#10;FMwr+3kqO7O3zZd8c4cmxNm4UerxYXxdgEg0pv/wrf2hFZRVWczheidf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8UP8YAAADeAAAADwAAAAAAAAAAAAAAAACYAgAAZHJz&#10;L2Rvd25yZXYueG1sUEsFBgAAAAAEAAQA9QAAAIsDAAAAAA==&#10;" path="m,l65,e" filled="f" strokeweight=".12pt">
                <v:path arrowok="t" o:connecttype="custom" o:connectlocs="0,0;62,0" o:connectangles="0,0"/>
                <o:lock v:ext="edit" aspectratio="t"/>
              </v:shape>
              <v:shape id="Freeform 4680" o:spid="_x0000_s6726" style="position:absolute;left:4113;top:7755;width:0;height:62;rotation:90;visibility:visible;mso-wrap-style:square;v-text-anchor:top" coordsize="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T/fMQA&#10;AADeAAAADwAAAGRycy9kb3ducmV2LnhtbERPTYvCMBC9C/6HMMLeNF0Lxa1GWQTRZVWw60FvQzO2&#10;xWZSmqjdf28OgsfH+54tOlOLO7WusqzgcxSBIM6trrhQcPxbDScgnEfWWFsmBf/kYDHv92aYavvg&#10;A90zX4gQwi5FBaX3TSqly0sy6Ea2IQ7cxbYGfYBtIXWLjxBuajmOokQarDg0lNjQsqT8mt2Mgu1+&#10;/Fsfv+Rpc4tX1926O+dJ86PUx6D7noLw1Pm3+OXeaAVxEkdhb7gTroC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k/3zEAAAA3gAAAA8AAAAAAAAAAAAAAAAAmAIAAGRycy9k&#10;b3ducmV2LnhtbFBLBQYAAAAABAAEAPUAAACJAwAAAAA=&#10;" path="m,l,65e" filled="f" strokeweight=".12pt">
                <v:path arrowok="t" o:connecttype="custom" o:connectlocs="0,0;0,62" o:connectangles="0,0"/>
                <o:lock v:ext="edit" aspectratio="t"/>
              </v:shape>
              <v:shape id="Freeform 4681" o:spid="_x0000_s6727" style="position:absolute;left:4897;top:7755;width:0;height:62;rotation:90;visibility:visible;mso-wrap-style:square;v-text-anchor:top" coordsize="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ha58cA&#10;AADeAAAADwAAAGRycy9kb3ducmV2LnhtbESPT4vCMBTE74LfITxhb5pqoWg1yiLIuuwq+Oegt0fz&#10;ti02L6WJWr+9WRA8DjPzG2a2aE0lbtS40rKC4SACQZxZXXKu4HhY9ccgnEfWWFkmBQ9ysJh3OzNM&#10;tb3zjm57n4sAYZeigsL7OpXSZQUZdANbEwfvzzYGfZBNLnWD9wA3lRxFUSINlhwWCqxpWVB22V+N&#10;gt/t6Kc6TuRpfY1Xl81Xe86S+lupj177OQXhqfXv8Ku91griJI4m8H8nXAE5f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oWufHAAAA3gAAAA8AAAAAAAAAAAAAAAAAmAIAAGRy&#10;cy9kb3ducmV2LnhtbFBLBQYAAAAABAAEAPUAAACMAwAAAAA=&#10;" path="m,l,65e" filled="f" strokeweight=".12pt">
                <v:path arrowok="t" o:connecttype="custom" o:connectlocs="0,0;0,62" o:connectangles="0,0"/>
                <o:lock v:ext="edit" aspectratio="t"/>
              </v:shape>
              <v:shape id="Freeform 4682" o:spid="_x0000_s6728" style="position:absolute;left:4897;top:8599;width:0;height:62;rotation:90;visibility:visible;mso-wrap-style:square;v-text-anchor:top" coordsize="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tlp8cA&#10;AADeAAAADwAAAGRycy9kb3ducmV2LnhtbESPy2rCQBSG9wXfYThCd3VygVCjoxRBtNgKWhd1d8ic&#10;JsHMmZCZxPj2nUWhy5//xrdcj6YRA3WutqwgnkUgiAuray4VXL62L68gnEfW2FgmBQ9ysF5NnpaY&#10;a3vnEw1nX4owwi5HBZX3bS6lKyoy6Ga2JQ7ej+0M+iC7UuoO72HcNDKJokwarDk8VNjSpqLidu6N&#10;go9jcmguc/m979Pt7XM3XousfVfqeTq+LUB4Gv1/+K+91wrSLI0DQMAJKC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LZafHAAAA3gAAAA8AAAAAAAAAAAAAAAAAmAIAAGRy&#10;cy9kb3ducmV2LnhtbFBLBQYAAAAABAAEAPUAAACMAwAAAAA=&#10;" path="m,65l,e" filled="f" strokeweight=".12pt">
                <v:path arrowok="t" o:connecttype="custom" o:connectlocs="0,62;0,0" o:connectangles="0,0"/>
                <o:lock v:ext="edit" aspectratio="t"/>
              </v:shape>
              <v:shape id="Freeform 4683" o:spid="_x0000_s6729" style="position:absolute;left:4113;top:8599;width:0;height:62;rotation:90;visibility:visible;mso-wrap-style:square;v-text-anchor:top" coordsize="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fAPMgA&#10;AADeAAAADwAAAGRycy9kb3ducmV2LnhtbESPQWvCQBSE7wX/w/KE3uomBkJNsxERpIq2UPXQ3h7Z&#10;1ySYfRuyq8Z/7wqFHoeZ+YbJ54NpxYV611hWEE8iEMSl1Q1XCo6H1csrCOeRNbaWScGNHMyL0VOO&#10;mbZX/qLL3lciQNhlqKD2vsukdGVNBt3EdsTB+7W9QR9kX0nd4zXATSunUZRKgw2HhRo7WtZUnvZn&#10;o2D3Od22x5n8Xp+T1enjffgp026j1PN4WLyB8DT4//Bfe60VJGkSx/C4E66ALO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h8A8yAAAAN4AAAAPAAAAAAAAAAAAAAAAAJgCAABk&#10;cnMvZG93bnJldi54bWxQSwUGAAAAAAQABAD1AAAAjQMAAAAA&#10;" path="m,65l,e" filled="f" strokeweight=".12pt">
                <v:path arrowok="t" o:connecttype="custom" o:connectlocs="0,62;0,0" o:connectangles="0,0"/>
                <o:lock v:ext="edit" aspectratio="t"/>
              </v:shape>
              <v:shape id="Freeform 4684" o:spid="_x0000_s6730" style="position:absolute;left:19770;top:7291;width:43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3IMcYA&#10;AADeAAAADwAAAGRycy9kb3ducmV2LnhtbESPzW7CMBCE75V4B2uRuBUnUCEIGASFVrlCOHBcxZsf&#10;iNdpbCB9+7pSpR5HM/ONZrXpTSMe1LnasoJ4HIEgzq2uuVRwzj5e5yCcR9bYWCYF3+Rgsx68rDDR&#10;9slHepx8KQKEXYIKKu/bREqXV2TQjW1LHLzCdgZ9kF0pdYfPADeNnETRTBqsOSxU2NJ7RfntdDcK&#10;0rcizw5NvCv2dL18pu66KL8ypUbDfrsE4an3/+G/dqoVTGfTeAK/d8IV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3IMcYAAADeAAAADwAAAAAAAAAAAAAAAACYAgAAZHJz&#10;L2Rvd25yZXYueG1sUEsFBgAAAAAEAAQA9QAAAIsDAAAAAA==&#10;" path="m,l454,e" filled="f" strokecolor="#871800" strokeweight=".12pt">
                <v:path arrowok="t" o:connecttype="custom" o:connectlocs="0,0;431,0" o:connectangles="0,0"/>
                <o:lock v:ext="edit" aspectratio="t"/>
              </v:shape>
              <v:shape id="Freeform 4685" o:spid="_x0000_s6731" style="position:absolute;left:19931;top:7668;width:110;height:0;rotation:90;visibility:visible;mso-wrap-style:square;v-text-anchor:top" coordsize="1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21jn8YA&#10;AADeAAAADwAAAGRycy9kb3ducmV2LnhtbESPT2sCMRTE74V+h/CE3mr2D9iyGkUKgj2qPejtdfPc&#10;rLt5WTZRVz+9EQo9DjPzG2a2GGwrLtT72rGCdJyAIC6drrlS8LNbvX+C8AFZY+uYFNzIw2L++jLD&#10;Qrsrb+iyDZWIEPYFKjAhdIWUvjRk0Y9dRxy9o+sthij7SuoerxFuW5klyURarDkuGOzoy1DZbM9W&#10;wW9TNx/4fTitq4053LNllt72Vqm30bCcggg0hP/wX3utFeSTPM3heSde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21jn8YAAADeAAAADwAAAAAAAAAAAAAAAACYAgAAZHJz&#10;L2Rvd25yZXYueG1sUEsFBgAAAAAEAAQA9QAAAIsDAAAAAA==&#10;" path="m,l115,e" filled="f" strokecolor="#871800" strokeweight=".12pt">
                <v:path arrowok="t" o:connecttype="custom" o:connectlocs="0,0;110,0" o:connectangles="0,0"/>
                <o:lock v:ext="edit" aspectratio="t"/>
              </v:shape>
              <v:shape id="Freeform 4686" o:spid="_x0000_s6732" style="position:absolute;left:19771;top:8045;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JaRscA&#10;AADeAAAADwAAAGRycy9kb3ducmV2LnhtbESP0WrCQBRE34X+w3ILvkiz0ViR1FVUWhR8KLX5gEv2&#10;NhuavRuyq6b9elcQfBxm5gyzWPW2EWfqfO1YwThJQRCXTtdcKSi+P17mIHxA1tg4JgV/5GG1fBos&#10;MNfuwl90PoZKRAj7HBWYENpcSl8asugT1xJH78d1FkOUXSV1h5cIt42cpOlMWqw5LhhsaWuo/D2e&#10;rIIN77DW7/PJbnQw/0V2+vSvjVRq+Nyv30AE6sMjfG/vtYJslo2ncLsTr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SWkbHAAAA3gAAAA8AAAAAAAAAAAAAAAAAmAIAAGRy&#10;cy9kb3ducmV2LnhtbFBLBQYAAAAABAAEAPUAAACMAwAAAAA=&#10;" path="m,l453,e" filled="f" strokecolor="#871800" strokeweight=".12pt">
                <v:path arrowok="t" o:connecttype="custom" o:connectlocs="0,0;430,0" o:connectangles="0,0"/>
                <o:lock v:ext="edit" aspectratio="t"/>
              </v:shape>
              <v:shape id="Freeform 4687" o:spid="_x0000_s6733" style="position:absolute;left:19837;top:8489;width:428;height:0;rotation:90;visibility:visible;mso-wrap-style:square;v-text-anchor:top" coordsize="45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ZxSccA&#10;AADeAAAADwAAAGRycy9kb3ducmV2LnhtbESPQWvCQBSE74L/YXlCb7pJJcGmriKWQg9e1FLs7ZF9&#10;ZkOzb0N21dRf7wqCx2FmvmHmy9424kydrx0rSCcJCOLS6ZorBd/7z/EMhA/IGhvHpOCfPCwXw8Ec&#10;C+0uvKXzLlQiQtgXqMCE0BZS+tKQRT9xLXH0jq6zGKLsKqk7vES4beRrkuTSYs1xwWBLa0Pl3+5k&#10;FSTp4efjOLu+mcNv1ezzTeblKVPqZdSv3kEE6sMz/Gh/aQXTfJpmcL8Tr4B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mcUnHAAAA3gAAAA8AAAAAAAAAAAAAAAAAmAIAAGRy&#10;cy9kb3ducmV2LnhtbFBLBQYAAAAABAAEAPUAAACMAwAAAAA=&#10;" path="m,l451,e" filled="f" strokecolor="#871800" strokeweight=".12pt">
                <v:path arrowok="t" o:connecttype="custom" o:connectlocs="0,0;428,0" o:connectangles="0,0"/>
                <o:lock v:ext="edit" aspectratio="t"/>
              </v:shape>
              <v:shape id="Freeform 4688" o:spid="_x0000_s6734" style="position:absolute;left:19996;top:8865;width:110;height:0;rotation:90;visibility:visible;mso-wrap-style:square;v-text-anchor:top" coordsize="1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rAB8YA&#10;AADeAAAADwAAAGRycy9kb3ducmV2LnhtbESPT2vCQBTE70K/w/KE3nSTCLFEV5FCwR79c9Dba/aZ&#10;jcm+Ddmtxn76rlDocZiZ3zDL9WBbcaPe144VpNMEBHHpdM2VguPhY/IGwgdkja1jUvAgD+vVy2iJ&#10;hXZ33tFtHyoRIewLVGBC6AopfWnIop+6jjh6F9dbDFH2ldQ93iPctjJLklxarDkuGOzo3VDZ7L+t&#10;gq+mbub4eb5uq505/2SbLH2crFKv42GzABFoCP/hv/ZWK5jlszSH5514B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rAB8YAAADeAAAADwAAAAAAAAAAAAAAAACYAgAAZHJz&#10;L2Rvd25yZXYueG1sUEsFBgAAAAAEAAQA9QAAAIsDAAAAAA==&#10;" path="m,l115,e" filled="f" strokecolor="#871800" strokeweight=".12pt">
                <v:path arrowok="t" o:connecttype="custom" o:connectlocs="0,0;110,0" o:connectangles="0,0"/>
                <o:lock v:ext="edit" aspectratio="t"/>
              </v:shape>
              <v:shape id="Freeform 4689" o:spid="_x0000_s6735" style="position:absolute;left:19836;top:9242;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DEMccA&#10;AADeAAAADwAAAGRycy9kb3ducmV2LnhtbESP0WrCQBRE34X+w3ILvkjdxKCV1DWotCj4UGr9gEv2&#10;NhuavRuyq6b9elcQfBxm5gyzKHrbiDN1vnasIB0nIIhLp2uuFBy/P17mIHxA1tg4JgV/5KFYPg0W&#10;mGt34S86H0IlIoR9jgpMCG0upS8NWfRj1xJH78d1FkOUXSV1h5cIt42cJMlMWqw5LhhsaWOo/D2c&#10;rII1b7HW7/PJdrQ3/8fs9OmnjVRq+Nyv3kAE6sMjfG/vtIJslqWvcLsTr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AxDHHAAAA3gAAAA8AAAAAAAAAAAAAAAAAmAIAAGRy&#10;cy9kb3ducmV2LnhtbFBLBQYAAAAABAAEAPUAAACMAwAAAAA=&#10;" path="m,l453,e" filled="f" strokecolor="#871800" strokeweight=".12pt">
                <v:path arrowok="t" o:connecttype="custom" o:connectlocs="0,0;430,0" o:connectangles="0,0"/>
                <o:lock v:ext="edit" aspectratio="t"/>
              </v:shape>
              <v:shape id="Freeform 4690" o:spid="_x0000_s6736" style="position:absolute;left:19997;top:9619;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ycmMUA&#10;AADeAAAADwAAAGRycy9kb3ducmV2LnhtbERPy2oCMRTdC/5DuII7zVhFZDSKFEW7KFIfqLvL5DoZ&#10;nNwMk6jTfn2zKHR5OO/ZorGleFLtC8cKBv0EBHHmdMG5guNh3ZuA8AFZY+mYFHyTh8W83Zphqt2L&#10;v+i5D7mIIexTVGBCqFIpfWbIou+7ijhyN1dbDBHWudQ1vmK4LeVbkoylxYJjg8GK3g1l9/3DKvBm&#10;tON1Nrno0c/n9WR3q/PmY6VUt9MspyACNeFf/OfeagXD8XAQ98Y78QrI+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bJyYxQAAAN4AAAAPAAAAAAAAAAAAAAAAAJgCAABkcnMv&#10;ZG93bnJldi54bWxQSwUGAAAAAAQABAD1AAAAigMAAAAA&#10;" path="m,l113,e" filled="f" strokecolor="#871800" strokeweight=".12pt">
                <v:path arrowok="t" o:connecttype="custom" o:connectlocs="0,0;107,0" o:connectangles="0,0"/>
                <o:lock v:ext="edit" aspectratio="t"/>
              </v:shape>
              <v:shape id="Freeform 4691" o:spid="_x0000_s6737" style="position:absolute;left:19947;top:9885;width:207;height:0;rotation:90;visibility:visible;mso-wrap-style:square;v-text-anchor:top" coordsize="21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mXR8cA&#10;AADeAAAADwAAAGRycy9kb3ducmV2LnhtbESPzWrDMBCE74W+g9hCb43s/NG4UUwINA2UUOrmARZr&#10;axlbK2MpjvP2VaCQ4zAz3zDrfLStGKj3tWMF6SQBQVw6XXOl4PTz/vIKwgdkja1jUnAlD/nm8WGN&#10;mXYX/qahCJWIEPYZKjAhdJmUvjRk0U9cRxy9X9dbDFH2ldQ9XiLctnKaJEtpsea4YLCjnaGyKc5W&#10;gT1P98f5x/yrWXwujlyYQTbdoNTz07h9AxFoDPfwf/ugFcyWs3QFtzvxCs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5l0fHAAAA3gAAAA8AAAAAAAAAAAAAAAAAmAIAAGRy&#10;cy9kb3ducmV2LnhtbFBLBQYAAAAABAAEAPUAAACMAwAAAAA=&#10;" path="m,l218,e" filled="f" strokecolor="#871800" strokeweight=".12pt">
                <v:path arrowok="t" o:connecttype="custom" o:connectlocs="0,0;207,0" o:connectangles="0,0"/>
                <o:lock v:ext="edit" aspectratio="t"/>
              </v:shape>
              <v:shape id="Freeform 4692" o:spid="_x0000_s6738" style="position:absolute;left:20018;top:8242;width:0;height:65;rotation:90;visibility:visible;mso-wrap-style:square;v-text-anchor:top" coordsize="0,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3qxsMA&#10;AADeAAAADwAAAGRycy9kb3ducmV2LnhtbESPy27CMBBF95X6D9ZU6q5xAClUKQYhJB5d8lh0ObWH&#10;JCIeh9gQ9+/rBRLLq/vSmS2ibcWdet84VjDKchDE2pmGKwWn4/rjE4QPyAZbx6Tgjzws5q8vMyyN&#10;G3hP90OoRBphX6KCOoSulNLrmiz6zHXEyTu73mJIsq+k6XFI47aV4zwvpMWG00ONHa1q0pfDzSq4&#10;FsXOTrWU7fBj7PaX4vdGR6Xe3+LyC0SgGJ7hR3tnFEyKyTgBJJyEAn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O3qxsMAAADeAAAADwAAAAAAAAAAAAAAAACYAgAAZHJzL2Rv&#10;d25yZXYueG1sUEsFBgAAAAAEAAQA9QAAAIgDAAAAAA==&#10;" path="m,69l,e" filled="f" strokecolor="#871800" strokeweight=".12pt">
                <v:path arrowok="t" o:connecttype="custom" o:connectlocs="0,65;0,0" o:connectangles="0,0"/>
                <o:lock v:ext="edit" aspectratio="t"/>
              </v:shape>
              <v:shape id="Freeform 4693" o:spid="_x0000_s6739" style="position:absolute;left:19167;top:6859;width:0;height:431;rotation:90;visibility:visible;mso-wrap-style:square;v-text-anchor:top" coordsize="0,4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DmKcYA&#10;AADeAAAADwAAAGRycy9kb3ducmV2LnhtbESPQWvCQBSE7wX/w/IEb3VjhCDRVUSQKhZKrd4f2Zds&#10;MPs2za4m7a/vFgo9DjPzDbPaDLYRD+p87VjBbJqAIC6crrlScPnYPy9A+ICssXFMCr7Iw2Y9elph&#10;rl3P7/Q4h0pECPscFZgQ2lxKXxiy6KeuJY5e6TqLIcqukrrDPsJtI9MkyaTFmuOCwZZ2horb+W4V&#10;nHa2zxap8dfvl1cqi+z49lkelZqMh+0SRKAh/If/2getYJ7N0xn83olX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DmKcYAAADeAAAADwAAAAAAAAAAAAAAAACYAgAAZHJz&#10;L2Rvd25yZXYueG1sUEsFBgAAAAAEAAQA9QAAAIsDAAAAAA==&#10;" path="m,454l,e" filled="f" strokecolor="#871800" strokeweight=".12pt">
                <v:path arrowok="t" o:connecttype="custom" o:connectlocs="0,431;0,0" o:connectangles="0,0"/>
                <o:lock v:ext="edit" aspectratio="t"/>
              </v:shape>
              <v:shape id="Freeform 4694" o:spid="_x0000_s6740" style="position:absolute;left:19542;top:7021;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HOPMYA&#10;AADeAAAADwAAAGRycy9kb3ducmV2LnhtbESPzWrDMBCE74W+g9hCb40ch4bgRg6mtJBDKfmDXhdr&#10;IxtbK1dSEufto0Ihx2FmvmGWq9H24kw+tI4VTCcZCOLa6ZaNgsP+82UBIkRkjb1jUnClAKvy8WGJ&#10;hXYX3tJ5F41IEA4FKmhiHAopQ92QxTBxA3Hyjs5bjEl6I7XHS4LbXuZZNpcWW04LDQ703lDd7U5W&#10;webraDbhJ/O/r9PuQ39Xle9NpdTz01i9gYg0xnv4v73WCmbzWZ7D3510BWR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WHOPMYAAADeAAAADwAAAAAAAAAAAAAAAACYAgAAZHJz&#10;L2Rvd25yZXYueG1sUEsFBgAAAAAEAAQA9QAAAIsDAAAAAA==&#10;" path="m,113l,e" filled="f" strokecolor="#871800" strokeweight=".12pt">
                <v:path arrowok="t" o:connecttype="custom" o:connectlocs="0,107;0,0" o:connectangles="0,0"/>
                <o:lock v:ext="edit" aspectratio="t"/>
              </v:shape>
              <v:shape id="Freeform 4695" o:spid="_x0000_s6741" style="position:absolute;left:19844;top:6933;width:0;height:283;rotation:90;visibility:visible;mso-wrap-style:square;v-text-anchor:top" coordsize="0,2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hsE8YA&#10;AADeAAAADwAAAGRycy9kb3ducmV2LnhtbESPQWvCQBSE7wX/w/IEb7rRgLapq4igtRehUXp+ZJ9J&#10;avZt3F01/fddQehxmJlvmPmyM424kfO1ZQXjUQKCuLC65lLB8bAZvoLwAVljY5kU/JKH5aL3MsdM&#10;2zt/0S0PpYgQ9hkqqEJoMyl9UZFBP7ItcfRO1hkMUbpSaof3CDeNnCTJVBqsOS5U2NK6ouKcX42C&#10;t+J0odBuf3Yb97Gefcr91n/vlRr0u9U7iEBd+A8/2zutIJ2mkxQed+IVk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shsE8YAAADeAAAADwAAAAAAAAAAAAAAAACYAgAAZHJz&#10;L2Rvd25yZXYueG1sUEsFBgAAAAAEAAQA9QAAAIsDAAAAAA==&#10;" path="m,298l,e" filled="f" strokecolor="#871800" strokeweight=".12pt">
                <v:path arrowok="t" o:connecttype="custom" o:connectlocs="0,283;0,0" o:connectangles="0,0"/>
                <o:lock v:ext="edit" aspectratio="t"/>
              </v:shape>
              <v:shape id="Freeform 4696" o:spid="_x0000_s6742" style="position:absolute;left:4099;top:8675;width:89;height:0;rotation:90;visibility:visible;mso-wrap-style:square;v-text-anchor:top" coordsize="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MHzcQA&#10;AADeAAAADwAAAGRycy9kb3ducmV2LnhtbESP3YrCMBSE7xd8h3AE79ZUXYpUo4jgDwUv/HmAQ3Ns&#10;i81JaWKtPv1GELwcZuYbZr7sTCVaalxpWcFoGIEgzqwuOVdwOW9+pyCcR9ZYWSYFT3KwXPR+5pho&#10;++AjtSefiwBhl6CCwvs6kdJlBRl0Q1sTB+9qG4M+yCaXusFHgJtKjqMolgZLDgsF1rQuKLud7kbB&#10;IarSVK92abZtp56fNb4O11ipQb9bzUB46vw3/GnvtYJJPBn/wftOu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MDB83EAAAA3gAAAA8AAAAAAAAAAAAAAAAAmAIAAGRycy9k&#10;b3ducmV2LnhtbFBLBQYAAAAABAAEAPUAAACJAwAAAAA=&#10;" path="m,l94,e" filled="f" strokeweight=".12pt">
                <v:path arrowok="t" o:connecttype="custom" o:connectlocs="0,0;89,0" o:connectangles="0,0"/>
                <o:lock v:ext="edit" aspectratio="t"/>
              </v:shape>
              <v:shape id="Freeform 4697" o:spid="_x0000_s6743" style="position:absolute;left:4821;top:8675;width:89;height:0;rotation:90;visibility:visible;mso-wrap-style:square;v-text-anchor:top" coordsize="9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VsQA&#10;AADeAAAADwAAAGRycy9kb3ducmV2LnhtbESP3YrCMBSE7xd8h3AE79ZUZYtUo4jgDwUv/HmAQ3Ns&#10;i81JaWKtPv1GELwcZuYbZr7sTCVaalxpWcFoGIEgzqwuOVdwOW9+pyCcR9ZYWSYFT3KwXPR+5pho&#10;++AjtSefiwBhl6CCwvs6kdJlBRl0Q1sTB+9qG4M+yCaXusFHgJtKjqMolgZLDgsF1rQuKLud7kbB&#10;IarSVK92abZtp56fNb4O11ipQb9bzUB46vw3/GnvtYJJPBn/wftOu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PolbEAAAA3gAAAA8AAAAAAAAAAAAAAAAAmAIAAGRycy9k&#10;b3ducmV2LnhtbFBLBQYAAAAABAAEAPUAAACJAwAAAAA=&#10;" path="m,l94,e" filled="f" strokeweight=".12pt">
                <v:path arrowok="t" o:connecttype="custom" o:connectlocs="0,0;89,0" o:connectangles="0,0"/>
                <o:lock v:ext="edit" aspectratio="t"/>
              </v:shape>
              <v:shape id="Freeform 4698" o:spid="_x0000_s6744" style="position:absolute;left:4505;top:8358;width:0;height:722;rotation:90;visibility:visible;mso-wrap-style:square;v-text-anchor:top" coordsize="0,7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CQu8YA&#10;AADeAAAADwAAAGRycy9kb3ducmV2LnhtbESPQWvCQBSE70L/w/IK3nSjQlqiq9hQoTetpgdvz+wz&#10;CWbfhuxq0n/vCoLHYWa+YRar3tTiRq2rLCuYjCMQxLnVFRcKssNm9AnCeWSNtWVS8E8OVsu3wQIT&#10;bTv+pdveFyJA2CWooPS+SaR0eUkG3dg2xME729agD7ItpG6xC3BTy2kUxdJgxWGhxIbSkvLL/moU&#10;2L9NNulOzeG4+8o+vtFX6XaXKjV879dzEJ56/wo/2z9awSyeTWN43AlXQC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VCQu8YAAADeAAAADwAAAAAAAAAAAAAAAACYAgAAZHJz&#10;L2Rvd25yZXYueG1sUEsFBgAAAAAEAAQA9QAAAIsDAAAAAA==&#10;" path="m,761l,e" filled="f" strokeweight=".12pt">
                <v:path arrowok="t" o:connecttype="custom" o:connectlocs="0,722;0,0" o:connectangles="0,0"/>
                <o:lock v:ext="edit" aspectratio="t"/>
              </v:shape>
              <v:shape id="Freeform 4699" o:spid="_x0000_s6745" style="position:absolute;left:4504;top:5773;width:0;height:517;rotation:90;visibility:visible;mso-wrap-style:square;v-text-anchor:top" coordsize="0,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EUlccA&#10;AADeAAAADwAAAGRycy9kb3ducmV2LnhtbESPT2sCMRTE7wW/Q3iCN82qYGVrFF1a9FAK/kF6fGxe&#10;d0OTl2UTde2nbwpCj8PM/IZZrDpnxZXaYDwrGI8yEMSl14YrBafj23AOIkRkjdYzKbhTgNWy97TA&#10;XPsb7+l6iJVIEA45KqhjbHIpQ1mTwzDyDXHyvnzrMCbZVlK3eEtwZ+Uky2bSoeG0UGNDRU3l9+Hi&#10;FJjT6/myLc4/n9nGFvHd0tj4D6UG/W79AiJSF//Dj/ZOK5jOppNn+Lu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xFJXHAAAA3gAAAA8AAAAAAAAAAAAAAAAAmAIAAGRy&#10;cy9kb3ducmV2LnhtbFBLBQYAAAAABAAEAPUAAACMAwAAAAA=&#10;" path="m,545l,e" filled="f" strokeweight=".12pt">
                <v:path arrowok="t" o:connecttype="custom" o:connectlocs="0,517;0,0" o:connectangles="0,0"/>
                <o:lock v:ext="edit" aspectratio="t"/>
              </v:shape>
              <v:shape id="Freeform 4700" o:spid="_x0000_s6746" style="position:absolute;left:4046;top:7468;width:399;height:0;rotation:9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KG4cAA&#10;AADeAAAADwAAAGRycy9kb3ducmV2LnhtbERPTYvCMBC9C/6HMII3TbVQtGsUEQRBRazC4m1oZtuy&#10;zaQ0Ueu/NwfB4+N9L1adqcWDWldZVjAZRyCIc6srLhRcL9vRDITzyBpry6TgRQ5Wy35vgam2Tz7T&#10;I/OFCCHsUlRQet+kUrq8JINubBviwP3Z1qAPsC2kbvEZwk0tp1GUSIMVh4YSG9qUlP9nd6PgTPsb&#10;HTBzt8mxvs8R4xMmv0oNB936B4Snzn/FH/dOK4iTeBr2hjvhCsjlG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8jKG4cAAAADeAAAADwAAAAAAAAAAAAAAAACYAgAAZHJzL2Rvd25y&#10;ZXYueG1sUEsFBgAAAAAEAAQA9QAAAIUDAAAAAA==&#10;" path="m,l420,e" filled="f" strokeweight=".12pt">
                <v:path arrowok="t" o:connecttype="custom" o:connectlocs="0,0;399,0" o:connectangles="0,0"/>
                <o:lock v:ext="edit" aspectratio="t"/>
              </v:shape>
              <v:shape id="Freeform 4701" o:spid="_x0000_s6747" style="position:absolute;left:4563;top:7468;width:399;height:0;rotation:90;visibility:visible;mso-wrap-style:square;v-text-anchor:top" coordsize="4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4jesQA&#10;AADeAAAADwAAAGRycy9kb3ducmV2LnhtbESPQYvCMBSE7wv+h/AEb2uqhbJWo4ggCCqLVRBvj+bZ&#10;FpuX0kSt/94IC3scZuYbZrboTC0e1LrKsoLRMAJBnFtdcaHgdFx//4BwHlljbZkUvMjBYt77mmGq&#10;7ZMP9Mh8IQKEXYoKSu+bVEqXl2TQDW1DHLyrbQ36INtC6hafAW5qOY6iRBqsOCyU2NCqpPyW3Y2C&#10;A20vtMPMXUb7+j5BjH8xOSs16HfLKQhPnf8P/7U3WkGcxOMJfO6EKy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1+I3rEAAAA3gAAAA8AAAAAAAAAAAAAAAAAmAIAAGRycy9k&#10;b3ducmV2LnhtbFBLBQYAAAAABAAEAPUAAACJAwAAAAA=&#10;" path="m420,l,e" filled="f" strokeweight=".12pt">
                <v:path arrowok="t" o:connecttype="custom" o:connectlocs="399,0;0,0" o:connectangles="0,0"/>
                <o:lock v:ext="edit" aspectratio="t"/>
              </v:shape>
              <v:shape id="Freeform 4702" o:spid="_x0000_s6748" style="position:absolute;left:3628;top:6650;width:1236;height:0;rotation:90;visibility:visible;mso-wrap-style:square;v-text-anchor:top" coordsize="13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w+psYA&#10;AADeAAAADwAAAGRycy9kb3ducmV2LnhtbESPzWrCQBSF9wXfYbiF7uqkBqJERymK1l2pFWl318xt&#10;EpK5E2bGGPv0nYXQ5eH88S1Wg2lFT87XlhW8jBMQxIXVNZcKjp/b5xkIH5A1tpZJwY08rJajhwXm&#10;2l75g/pDKEUcYZ+jgiqELpfSFxUZ9GPbEUfvxzqDIUpXSu3wGsdNKydJkkmDNceHCjtaV1Q0h4tR&#10;8H05H7tft/tKN6emeeunLnvvnVJPj8PrHESgIfyH7+29VpBmaRoBIk5EAbn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w+psYAAADeAAAADwAAAAAAAAAAAAAAAACYAgAAZHJz&#10;L2Rvd25yZXYueG1sUEsFBgAAAAAEAAQA9QAAAIsDAAAAAA==&#10;" path="m,l1301,e" filled="f" strokeweight=".12pt">
                <v:path arrowok="t" o:connecttype="custom" o:connectlocs="0,0;1236,0" o:connectangles="0,0"/>
                <o:lock v:ext="edit" aspectratio="t"/>
              </v:shape>
              <v:shape id="Freeform 4703" o:spid="_x0000_s6749" style="position:absolute;left:4504;top:6221;width:0;height:517;rotation:90;visibility:visible;mso-wrap-style:square;v-text-anchor:top" coordsize="0,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2/p8cA&#10;AADeAAAADwAAAGRycy9kb3ducmV2LnhtbESPQWsCMRSE74X+h/CE3mp2XZCyNYoulXoohVoRj4/N&#10;czeYvCybqGt/fVMoeBxm5htmthicFRfqg/GsIB9nIIhrrw03Cnbf6+cXECEia7SeScGNAizmjw8z&#10;LLW/8hddtrERCcKhRAVtjF0pZahbchjGviNO3tH3DmOSfSN1j9cEd1ZOsmwqHRpOCy12VLVUn7Zn&#10;p8Ds3vbn92r/c8hWtooflnLjP5V6Gg3LVxCRhngP/7c3WkExLYoc/u6kK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RNv6fHAAAA3gAAAA8AAAAAAAAAAAAAAAAAmAIAAGRy&#10;cy9kb3ducmV2LnhtbFBLBQYAAAAABAAEAPUAAACMAwAAAAA=&#10;" path="m,545l,e" filled="f" strokeweight=".12pt">
                <v:path arrowok="t" o:connecttype="custom" o:connectlocs="0,517;0,0" o:connectangles="0,0"/>
                <o:lock v:ext="edit" aspectratio="t"/>
              </v:shape>
              <v:shape id="Freeform 4704" o:spid="_x0000_s6750" style="position:absolute;left:4145;top:6650;width:1236;height:0;rotation:90;visibility:visible;mso-wrap-style:square;v-text-anchor:top" coordsize="13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IFSsgA&#10;AADeAAAADwAAAGRycy9kb3ducmV2LnhtbESPT0vDQBTE70K/w/IEb3ZjA7Gk3QSp+Ocm1lLa22v2&#10;mYRk34bdbRr99K4geBxm5jfMupxML0ZyvrWs4G6egCCurG65VrD7eLpdgvABWWNvmRR8kYeymF2t&#10;Mdf2wu80bkMtIoR9jgqaEIZcSl81ZNDP7UAcvU/rDIYoXS21w0uEm14ukiSTBluOCw0OtGmo6rZn&#10;o+B4Pu2Gb/d8SB/3Xfcy3rvsbXRK3VxPDysQgabwH/5rv2oFaZamC/i9E6+ALH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MgVKyAAAAN4AAAAPAAAAAAAAAAAAAAAAAJgCAABk&#10;cnMvZG93bnJldi54bWxQSwUGAAAAAAQABAD1AAAAjQMAAAAA&#10;" path="m,l1301,e" filled="f" strokeweight=".12pt">
                <v:path arrowok="t" o:connecttype="custom" o:connectlocs="0,0;1236,0" o:connectangles="0,0"/>
                <o:lock v:ext="edit" aspectratio="t"/>
              </v:shape>
              <v:shape id="Freeform 4705" o:spid="_x0000_s6751" style="position:absolute;left:4084;top:7727;width:119;height:0;rotation:90;visibility:visible;mso-wrap-style:square;v-text-anchor:top" coordsize="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SEJcUA&#10;AADeAAAADwAAAGRycy9kb3ducmV2LnhtbESPQWuDQBSE74H+h+UVekvWVkmCyUaktSHXmtLzw31V&#10;iftW3I2x/vpsodDjMDPfMPtsMp0YaXCtZQXPqwgEcWV1y7WCz/P7cgvCeWSNnWVS8EMOssPDYo+p&#10;tjf+oLH0tQgQdikqaLzvUyld1ZBBt7I9cfC+7WDQBznUUg94C3DTyZcoWkuDLYeFBnt6bai6lFej&#10;4G3DY3FJ8tM8G5oLvh6rZPpS6ulxyncgPE3+P/zXPmkF8TqOY/i9E66AP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ZIQlxQAAAN4AAAAPAAAAAAAAAAAAAAAAAJgCAABkcnMv&#10;ZG93bnJldi54bWxQSwUGAAAAAAQABAD1AAAAigMAAAAA&#10;" path="m125,l,e" filled="f" strokeweight=".12pt">
                <v:path arrowok="t" o:connecttype="custom" o:connectlocs="119,0;0,0" o:connectangles="0,0"/>
                <o:lock v:ext="edit" aspectratio="t"/>
              </v:shape>
              <v:shape id="Freeform 4706" o:spid="_x0000_s6752" style="position:absolute;left:4806;top:7727;width:119;height:0;rotation:90;visibility:visible;mso-wrap-style:square;v-text-anchor:top" coordsize="1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40cUcQA&#10;AADeAAAADwAAAGRycy9kb3ducmV2LnhtbESPT4vCMBTE78J+h/AWvGm626JSjSKrK179g+dH87Yt&#10;Ni+libXbT28EweMwM79hFqvOVKKlxpWWFXyNIxDEmdUl5wrOp9/RDITzyBory6Tgnxyslh+DBaba&#10;3vlA7dHnIkDYpaig8L5OpXRZQQbd2NbEwfuzjUEfZJNL3eA9wE0lv6NoIg2WHBYKrOmnoOx6vBkF&#10;mym322uy3ve9oX7Lt12WdBelhp/deg7CU+ff4Vd7rxXEkzhO4HknXAG5f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eNHFHEAAAA3gAAAA8AAAAAAAAAAAAAAAAAmAIAAGRycy9k&#10;b3ducmV2LnhtbFBLBQYAAAAABAAEAPUAAACJAwAAAAA=&#10;" path="m125,l,e" filled="f" strokeweight=".12pt">
                <v:path arrowok="t" o:connecttype="custom" o:connectlocs="119,0;0,0" o:connectangles="0,0"/>
                <o:lock v:ext="edit" aspectratio="t"/>
              </v:shape>
              <v:shape id="Freeform 4707" o:spid="_x0000_s6753" style="position:absolute;left:4195;top:7616;width:0;height:102;rotation:90;visibility:visible;mso-wrap-style:square;v-text-anchor:top" coordsize="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Bj28UA&#10;AADeAAAADwAAAGRycy9kb3ducmV2LnhtbESPwWrDMBBE74X+g9hAbo2cmjqpEyWUQqCnFjv5gMXa&#10;2sLWylhS4vx9VSj0OMzMG2Z/nO0grjR541jBepWBIG6cNtwquJxPT1sQPiBrHByTgjt5OB4eH/ZY&#10;anfjiq51aEWCsC9RQRfCWErpm44s+pUbiZP37SaLIcmplXrCW4LbQT5nWSEtGk4LHY703lHT19Eq&#10;eP2Kdcz6zdoWfDcmxqr/3FRKLRfz2w5EoDn8h//aH1pBXuT5C/zeSVdAH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8GPbxQAAAN4AAAAPAAAAAAAAAAAAAAAAAJgCAABkcnMv&#10;ZG93bnJldi54bWxQSwUGAAAAAAQABAD1AAAAigMAAAAA&#10;" path="m,108l,e" filled="f" strokeweight=".12pt">
                <v:path arrowok="t" o:connecttype="custom" o:connectlocs="0,102;0,0" o:connectangles="0,0"/>
                <o:lock v:ext="edit" aspectratio="t"/>
              </v:shape>
              <v:shape id="Freeform 4708" o:spid="_x0000_s6754" style="position:absolute;left:4814;top:7615;width:0;height:103;rotation:90;visibility:visible;mso-wrap-style:square;v-text-anchor:top" coordsize="0,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L9rMQA&#10;AADeAAAADwAAAGRycy9kb3ducmV2LnhtbESPwWrDMBBE74X+g9hCbo2cGpzEiRJCoJBTi91+wGJt&#10;bGFrZSwpcf6+KhR6HGbmDbM/znYQN5q8caxgtcxAEDdOG24VfH+9v25A+ICscXBMCh7k4Xh4ftpj&#10;qd2dK7rVoRUJwr5EBV0IYymlbzqy6JduJE7e1U0WQ5JTK/WE9wS3g3zLskJaNJwWOhzp3FHT19Eq&#10;2H7GOmb9emULfhgTY9V/rCulFi/zaQci0Bz+w3/ti1aQF3lewO+ddAXk4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Ii/azEAAAA3gAAAA8AAAAAAAAAAAAAAAAAmAIAAGRycy9k&#10;b3ducmV2LnhtbFBLBQYAAAAABAAEAPUAAACJAwAAAAA=&#10;" path="m,108l,e" filled="f" strokeweight=".12pt">
                <v:path arrowok="t" o:connecttype="custom" o:connectlocs="0,103;0,0" o:connectangles="0,0"/>
                <o:lock v:ext="edit" aspectratio="t"/>
              </v:shape>
              <v:shape id="Freeform 4709" o:spid="_x0000_s6755" style="position:absolute;left:5106;top:8209;width:362;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YSnscA&#10;AADeAAAADwAAAGRycy9kb3ducmV2LnhtbESPQUsDMRSE7wX/Q3iCtza7LlS7Ni1aEIrUQ6u9v26e&#10;u+smL9tN2sZ/3wiCx2FmvmHmy2iNONPgW8cK8kkGgrhyuuVawefH6/gRhA/IGo1jUvBDHpaLm9Ec&#10;S+0uvKXzLtQiQdiXqKAJoS+l9FVDFv3E9cTJ+3KDxZDkUEs94CXBrZH3WTaVFltOCw32tGqo6nYn&#10;q8Ds+bs+RBlz03VvL5vjbJZX70rd3cbnJxCBYvgP/7XXWkExLYoH+L2Tro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mEp7HAAAA3gAAAA8AAAAAAAAAAAAAAAAAmAIAAGRy&#10;cy9kb3ducmV2LnhtbFBLBQYAAAAABAAEAPUAAACMAwAAAAA=&#10;" path="m,l382,e" filled="f" strokeweight=".12pt">
                <v:path arrowok="t" o:connecttype="custom" o:connectlocs="0,0;362,0" o:connectangles="0,0"/>
                <o:lock v:ext="edit" aspectratio="t"/>
              </v:shape>
              <v:shape id="Freeform 4710" o:spid="_x0000_s6756" style="position:absolute;left:4988;top:8208;width:478;height:0;rotation:90;visibility:visible;mso-wrap-style:square;v-text-anchor:top" coordsize="5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AFuMMA&#10;AADeAAAADwAAAGRycy9kb3ducmV2LnhtbERPXWvCMBR9F/Yfwh3sRWaqlTI6o0xBNqgI68TnS3Nt&#10;i81NSaJ2/948CD4ezvdiNZhOXMn51rKC6SQBQVxZ3XKt4PC3ff8A4QOyxs4yKfgnD6vly2iBubY3&#10;/qVrGWoRQ9jnqKAJoc+l9FVDBv3E9sSRO1lnMEToaqkd3mK46eQsSTJpsOXY0GBPm4aqc3kxCrqC&#10;dZHui7nLTsfv9bjc7c5tpdTb6/D1CSLQEJ7ih/tHK0izNI174514Be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RAFuMMAAADeAAAADwAAAAAAAAAAAAAAAACYAgAAZHJzL2Rv&#10;d25yZXYueG1sUEsFBgAAAAAEAAQA9QAAAIgDAAAAAA==&#10;" path="m,l504,e" filled="f" strokeweight=".12pt">
                <v:path arrowok="t" o:connecttype="custom" o:connectlocs="0,0;478,0" o:connectangles="0,0"/>
                <o:lock v:ext="edit" aspectratio="t"/>
              </v:shape>
              <v:shape id="Freeform 4711" o:spid="_x0000_s6757" style="position:absolute;left:4925;top:8209;width:422;height:0;rotation:90;visibility:visible;mso-wrap-style:square;v-text-anchor:top" coordsize="4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aCHMYA&#10;AADeAAAADwAAAGRycy9kb3ducmV2LnhtbESPUWvCQBCE3wv9D8cKvhTdaKjY1FOKVCsIhWp/wJLb&#10;5oK5vZC7avTX9wqFPg4z8w2zWPWuUWfuQu1Fw2ScgWIpvaml0vB53IzmoEIkMdR4YQ1XDrBa3t8t&#10;qDD+Ih98PsRKJYiEgjTYGNsCMZSWHYWxb1mS9+U7RzHJrkLT0SXBXYPTLJuho1rSgqWW15bL0+Hb&#10;aZjyDfdvjztLW1njKx83+PA+0Xo46F+eQUXu43/4r70zGvJZnj/B7510BXD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aCHMYAAADeAAAADwAAAAAAAAAAAAAAAACYAgAAZHJz&#10;L2Rvd25yZXYueG1sUEsFBgAAAAAEAAQA9QAAAIsDAAAAAA==&#10;" path="m,l444,e" filled="f" strokeweight=".12pt">
                <v:path arrowok="t" o:connecttype="custom" o:connectlocs="0,0;422,0" o:connectangles="0,0"/>
                <o:lock v:ext="edit" aspectratio="t"/>
              </v:shape>
              <v:shape id="Freeform 4712" o:spid="_x0000_s6758" style="position:absolute;left:5121;top:8465;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fnTcQA&#10;AADeAAAADwAAAGRycy9kb3ducmV2LnhtbESPTWvCQBCG7wX/wzJCL0U31RIkuooExOqhUOvF25Ad&#10;k2B2NmSnMf333YPg8eX94lltBteonrpQezbwPk1AERfe1lwaOP/sJgtQQZAtNp7JwB8F2KxHLyvM&#10;rL/zN/UnKVUc4ZChgUqkzbQORUUOw9S3xNG7+s6hRNmV2nZ4j+Ou0bMkSbXDmuNDhS3lFRW3068z&#10;kL+lPe4vO3/G5BAWubNy/BJjXsfDdglKaJBn+NH+tAbm6fwjAkSciAJ6/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X503EAAAA3gAAAA8AAAAAAAAAAAAAAAAAmAIAAGRycy9k&#10;b3ducmV2LnhtbFBLBQYAAAAABAAEAPUAAACJAwAAAAA=&#10;" path="m,l,31e" filled="f" strokeweight=".12pt">
                <v:path arrowok="t" o:connecttype="custom" o:connectlocs="0,0;0,29" o:connectangles="0,0"/>
                <o:lock v:ext="edit" aspectratio="t"/>
              </v:shape>
              <v:shape id="Freeform 4713" o:spid="_x0000_s6759" style="position:absolute;left:5121;top:7924;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tC1sYA&#10;AADeAAAADwAAAGRycy9kb3ducmV2LnhtbESPQWvCQBSE7wX/w/KEXopurCVIdBUJiG0PhVov3h7Z&#10;ZxLMvg3ZZ0z/fbcgeBxm5htmtRlco3rqQu3ZwGyagCIuvK25NHD82U0WoIIgW2w8k4FfCrBZj55W&#10;mFl/42/qD1KqCOGQoYFKpM20DkVFDsPUt8TRO/vOoUTZldp2eItw1+jXJEm1w5rjQoUt5RUVl8PV&#10;Gchf0h73p50/YvIRFrmz8vklxjyPh+0SlNAgj/C9/W4NzNP52wz+78Qro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tC1sYAAADeAAAADwAAAAAAAAAAAAAAAACYAgAAZHJz&#10;L2Rvd25yZXYueG1sUEsFBgAAAAAEAAQA9QAAAIsDAAAAAA==&#10;" path="m,l,31e" filled="f" strokeweight=".12pt">
                <v:path arrowok="t" o:connecttype="custom" o:connectlocs="0,0;0,29" o:connectangles="0,0"/>
                <o:lock v:ext="edit" aspectratio="t"/>
              </v:shape>
              <v:shape id="Freeform 4714" o:spid="_x0000_s6760" style="position:absolute;left:5121;top:7983;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ncocYA&#10;AADeAAAADwAAAGRycy9kb3ducmV2LnhtbESPQWvCQBSE7wX/w/KEXopuqiVIdBUJSLWHQq0Xb4/s&#10;Mwlm34bsa4z/3i0Uehxm5htmtRlco3rqQu3ZwOs0AUVceFtzaeD0vZssQAVBtth4JgN3CrBZj55W&#10;mFl/4y/qj1KqCOGQoYFKpM20DkVFDsPUt8TRu/jOoUTZldp2eItw1+hZkqTaYc1xocKW8oqK6/HH&#10;Gchf0h7fzzt/wuQQFrmz8vEpxjyPh+0SlNAg/+G/9t4amKfztxn83olXQK8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UncocYAAADeAAAADwAAAAAAAAAAAAAAAACYAgAAZHJz&#10;L2Rvd25yZXYueG1sUEsFBgAAAAAEAAQA9QAAAIsDAAAAAA==&#10;" path="m,l,31e" filled="f" strokeweight=".12pt">
                <v:path arrowok="t" o:connecttype="custom" o:connectlocs="0,0;0,29" o:connectangles="0,0"/>
                <o:lock v:ext="edit" aspectratio="t"/>
              </v:shape>
              <v:shape id="Freeform 4715" o:spid="_x0000_s6761" style="position:absolute;left:5121;top:8405;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V5OsYA&#10;AADeAAAADwAAAGRycy9kb3ducmV2LnhtbESPQWvCQBSE7wX/w/KEXkrdtClBoquUgNh6KGi9eHtk&#10;n0kw+zZknzH9912h0OMwM98wy/XoWjVQHxrPBl5mCSji0tuGKwPH783zHFQQZIutZzLwQwHWq8nD&#10;EnPrb7yn4SCVihAOORqoRbpc61DW5DDMfEccvbPvHUqUfaVtj7cId61+TZJMO2w4LtTYUVFTeTlc&#10;nYHiKRtwe9r4IyafYV44K7svMeZxOr4vQAmN8h/+a39YA2mWvqVwvxOvgF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V5OsYAAADeAAAADwAAAAAAAAAAAAAAAACYAgAAZHJz&#10;L2Rvd25yZXYueG1sUEsFBgAAAAAEAAQA9QAAAIsDAAAAAA==&#10;" path="m,l,31e" filled="f" strokeweight=".12pt">
                <v:path arrowok="t" o:connecttype="custom" o:connectlocs="0,0;0,29" o:connectangles="0,0"/>
                <o:lock v:ext="edit" aspectratio="t"/>
              </v:shape>
              <v:shape id="Freeform 4716" o:spid="_x0000_s6762" style="position:absolute;left:5106;top:7969;width:59;height:0;rotation:90;visibility:visible;mso-wrap-style:square;v-text-anchor:top" coordsize="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nco8gA&#10;AADeAAAADwAAAGRycy9kb3ducmV2LnhtbESP3WrCQBSE7wt9h+UUelc3GpEQXaVoC20Ngj+FXh6y&#10;p0kwezbsbjW+vVsQvBxm5htmtuhNK07kfGNZwXCQgCAurW64UnDYv79kIHxA1thaJgUX8rCYPz7M&#10;MNf2zFs67UIlIoR9jgrqELpcSl/WZNAPbEccvV/rDIYoXSW1w3OEm1aOkmQiDTYcF2rsaFlTedz9&#10;GQVZsfn5Lj6H6y9X8Crrnbukb06p56f+dQoiUB/u4Vv7QytIJ+l4DP934hW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qdyjyAAAAN4AAAAPAAAAAAAAAAAAAAAAAJgCAABk&#10;cnMvZG93bnJldi54bWxQSwUGAAAAAAQABAD1AAAAjQMAAAAA&#10;" path="m,l62,e" filled="f" strokeweight=".12pt">
                <v:path arrowok="t" o:connecttype="custom" o:connectlocs="0,0;59,0" o:connectangles="0,0"/>
                <o:lock v:ext="edit" aspectratio="t"/>
              </v:shape>
              <v:shape id="Freeform 4717" o:spid="_x0000_s6763" style="position:absolute;left:5106;top:8450;width:60;height:0;rotation:90;visibility:visible;mso-wrap-style:square;v-text-anchor:top" coordsize="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jH9MYA&#10;AADeAAAADwAAAGRycy9kb3ducmV2LnhtbESPT4vCMBTE78J+h/AW9qap6x+0GkUXxL3swar3R/Oa&#10;FpuX0mS1+unNwoLHYWZ+wyzXna3FlVpfOVYwHCQgiHOnKzYKTsddfwbCB2SNtWNScCcP69Vbb4mp&#10;djc+0DULRkQI+xQVlCE0qZQ+L8miH7iGOHqFay2GKFsjdYu3CLe1/EySqbRYcVwosaGvkvJL9msV&#10;TH4ys0+KOT0e46bYntHMt4eNUh/v3WYBIlAXXuH/9rdWMJqOxhP4uxOv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jH9MYAAADeAAAADwAAAAAAAAAAAAAAAACYAgAAZHJz&#10;L2Rvd25yZXYueG1sUEsFBgAAAAAEAAQA9QAAAIsDAAAAAA==&#10;" path="m,l63,e" filled="f" strokeweight=".12pt">
                <v:path arrowok="t" o:connecttype="custom" o:connectlocs="0,0;60,0" o:connectangles="0,0"/>
                <o:lock v:ext="edit" aspectratio="t"/>
              </v:shape>
              <v:shape id="Freeform 4718" o:spid="_x0000_s6764" style="position:absolute;left:5181;top:7923;width:0;height:91;rotation:90;visibility:visible;mso-wrap-style:square;v-text-anchor:top" coordsize="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bWisUA&#10;AADeAAAADwAAAGRycy9kb3ducmV2LnhtbESPX2vCMBTF3wW/Q7jC3jRVt+I6oxRhIOxF3R72eGnu&#10;2mhzU5Jo67dfBsIeD+fPj7PeDrYVN/LBOFYwn2UgiCunDdcKvj7fpysQISJrbB2TgjsF2G7GozUW&#10;2vV8pNsp1iKNcChQQRNjV0gZqoYshpnriJP347zFmKSvpfbYp3HbykWW5dKi4URosKNdQ9XldLWJ&#10;a4Zv077ujvK8qq5l+dF7+XJQ6mkylG8gIg3xP/xo77WCZb58zuHvTroC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JtaKxQAAAN4AAAAPAAAAAAAAAAAAAAAAAJgCAABkcnMv&#10;ZG93bnJldi54bWxQSwUGAAAAAAQABAD1AAAAigMAAAAA&#10;" path="m,96l,e" filled="f" strokeweight=".12pt">
                <v:path arrowok="t" o:connecttype="custom" o:connectlocs="0,91;0,0" o:connectangles="0,0"/>
                <o:lock v:ext="edit" aspectratio="t"/>
              </v:shape>
              <v:shape id="Freeform 4719" o:spid="_x0000_s6765" style="position:absolute;left:5181;top:8401;width:0;height:91;rotation:90;visibility:visible;mso-wrap-style:square;v-text-anchor:top" coordsize="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pzEcYA&#10;AADeAAAADwAAAGRycy9kb3ducmV2LnhtbESPS2sCMRSF9wX/Q7iCu5qptj6mRhmEQsFNtV24vEyu&#10;M2knN0MSnem/N4Lg8nAeH2e16W0jLuSDcazgZZyBIC6dNlwp+Pn+eF6ACBFZY+OYFPxTgM168LTC&#10;XLuO93Q5xEqkEQ45KqhjbHMpQ1mTxTB2LXHyTs5bjEn6SmqPXRq3jZxk2UxaNJwINba0ran8O5xt&#10;4pr+aJrldi9/F+W5KHadl29fSo2GffEOIlIfH+F7+1MrmM6mr3O43UlXQK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pzEcYAAADeAAAADwAAAAAAAAAAAAAAAACYAgAAZHJz&#10;L2Rvd25yZXYueG1sUEsFBgAAAAAEAAQA9QAAAIsDAAAAAA==&#10;" path="m,l,96e" filled="f" strokeweight=".12pt">
                <v:path arrowok="t" o:connecttype="custom" o:connectlocs="0,0;0,91" o:connectangles="0,0"/>
                <o:lock v:ext="edit" aspectratio="t"/>
              </v:shape>
              <v:shape id="Freeform 4720" o:spid="_x0000_s6766" style="position:absolute;left:5227;top:7969;width:59;height:60;rotation:90;visibility:visible;mso-wrap-style:square;v-text-anchor:top" coordsize="6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4ajcMA&#10;AADeAAAADwAAAGRycy9kb3ducmV2LnhtbERPyW7CMBC9V+o/WFOpt8ZhaVRCDIIiJA69ABXnIZ4m&#10;UeNxFJssf48PSByf3p6tB1OLjlpXWVYwiWIQxLnVFRcKfs/7jy8QziNrrC2TgpEcrFevLxmm2vZ8&#10;pO7kCxFC2KWooPS+SaV0eUkGXWQb4sD92dagD7AtpG6xD+GmltM4TqTBikNDiQ19l5T/n25GwXY8&#10;2smNrt3iwnubxJ9u2Ox+lHp/GzZLEJ4G/xQ/3AetYJbM5mFvuBOugF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4ajcMAAADeAAAADwAAAAAAAAAAAAAAAACYAgAAZHJzL2Rv&#10;d25yZXYueG1sUEsFBgAAAAAEAAQA9QAAAIgDAAAAAA==&#10;" path="m62,l,63e" filled="f" strokeweight=".12pt">
                <v:path arrowok="t" o:connecttype="custom" o:connectlocs="59,0;0,60" o:connectangles="0,0"/>
                <o:lock v:ext="edit" aspectratio="t"/>
              </v:shape>
              <v:shape id="Freeform 4721" o:spid="_x0000_s6767" style="position:absolute;left:5228;top:8389;width:57;height:60;rotation:90;visibility:visible;mso-wrap-style:square;v-text-anchor:top" coordsize="6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7H+MgA&#10;AADeAAAADwAAAGRycy9kb3ducmV2LnhtbESPQUvDQBSE70L/w/IK3uwmjVYbuy1FENRDxbR4fmSf&#10;m6XZtyG7tkl/vSsIHoeZ+YZZbQbXihP1wXpWkM8yEMS115aNgsP++eYBRIjIGlvPpGCkAJv15GqF&#10;pfZn/qBTFY1IEA4lKmhi7EopQ92QwzDzHXHyvnzvMCbZG6l7PCe4a+U8yxbSoeW00GBHTw3Vx+rb&#10;KbC714v5zKvCvOV3y4vNxvv3+ajU9XTYPoKINMT/8F/7RSsoFsXtEn7vpCs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fsf4yAAAAN4AAAAPAAAAAAAAAAAAAAAAAJgCAABk&#10;cnMvZG93bnJldi54bWxQSwUGAAAAAAQABAD1AAAAjQMAAAAA&#10;" path="m,l60,63e" filled="f" strokeweight=".12pt">
                <v:path arrowok="t" o:connecttype="custom" o:connectlocs="0,0;57,60" o:connectangles="0,0"/>
                <o:lock v:ext="edit" aspectratio="t"/>
              </v:shape>
              <v:shape id="Freeform 4722" o:spid="_x0000_s6768" style="position:absolute;left:3542;top:8209;width:362;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BvSsUA&#10;AADeAAAADwAAAGRycy9kb3ducmV2LnhtbESPy2oCMRSG94LvEI7grmamUqmjUWxBKKVd1Mv+ODnO&#10;jJOcTCeppm/fLAouf/4b33IdrRFX6n3jWEE+yUAQl043XCk47LcPzyB8QNZoHJOCX/KwXg0HSyy0&#10;u/EXXXehEmmEfYEK6hC6Qkpf1mTRT1xHnLyz6y2GJPtK6h5vadwa+ZhlM2mx4fRQY0evNZXt7scq&#10;MEe+VKcoY27a9v3l43s+z8tPpcajuFmACBTDPfzfftMKprPpUwJIOAk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EG9KxQAAAN4AAAAPAAAAAAAAAAAAAAAAAJgCAABkcnMv&#10;ZG93bnJldi54bWxQSwUGAAAAAAQABAD1AAAAigMAAAAA&#10;" path="m,l382,e" filled="f" strokeweight=".12pt">
                <v:path arrowok="t" o:connecttype="custom" o:connectlocs="0,0;362,0" o:connectangles="0,0"/>
                <o:lock v:ext="edit" aspectratio="t"/>
              </v:shape>
              <v:shape id="Freeform 4723" o:spid="_x0000_s6769" style="position:absolute;left:3546;top:8208;width:478;height:0;rotation:90;visibility:visible;mso-wrap-style:square;v-text-anchor:top" coordsize="5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VJhccA&#10;AADeAAAADwAAAGRycy9kb3ducmV2LnhtbESPQWvCQBSE74X+h+UVeim6salBUlfRQmkhIhil50f2&#10;mQSzb8PuVuO/dwsFj8PMfMPMl4PpxJmcby0rmIwTEMSV1S3XCg77z9EMhA/IGjvLpOBKHpaLx4c5&#10;5tpeeEfnMtQiQtjnqKAJoc+l9FVDBv3Y9sTRO1pnMETpaqkdXiLcdPI1STJpsOW40GBPHw1Vp/LX&#10;KOgK1kW6Ld5cdvz5Wr+Um82prZR6fhpW7yACDeEe/m9/awVplk4n8HcnXgG5u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1SYXHAAAA3gAAAA8AAAAAAAAAAAAAAAAAmAIAAGRy&#10;cy9kb3ducmV2LnhtbFBLBQYAAAAABAAEAPUAAACMAwAAAAA=&#10;" path="m,l504,e" filled="f" strokeweight=".12pt">
                <v:path arrowok="t" o:connecttype="custom" o:connectlocs="0,0;478,0" o:connectangles="0,0"/>
                <o:lock v:ext="edit" aspectratio="t"/>
              </v:shape>
              <v:shape id="Freeform 4724" o:spid="_x0000_s6770" style="position:absolute;left:3662;top:8209;width:422;height:0;rotation:90;visibility:visible;mso-wrap-style:square;v-text-anchor:top" coordsize="44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31zcYA&#10;AADeAAAADwAAAGRycy9kb3ducmV2LnhtbESPUWvCQBCE34X+h2MLfSm6MaKU6ClFahUKQtUfsOTW&#10;XGhuL+SumvbXe4WCj8PMfMMsVr1r1IW7UHvRMB5loFhKb2qpNJyOm+ELqBBJDDVeWMMPB1gtHwYL&#10;Koy/yidfDrFSCSKhIA02xrZADKVlR2HkW5bknX3nKCbZVWg6uia4azDPshk6qiUtWGp5bbn8Onw7&#10;DTn/4sd2urP0Lmt84+MGn/djrZ8e+9c5qMh9vIf/2zujYTKbTHP4u5OuAC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A31zcYAAADeAAAADwAAAAAAAAAAAAAAAACYAgAAZHJz&#10;L2Rvd25yZXYueG1sUEsFBgAAAAAEAAQA9QAAAIsDAAAAAA==&#10;" path="m,l444,e" filled="f" strokeweight=".12pt">
                <v:path arrowok="t" o:connecttype="custom" o:connectlocs="0,0;422,0" o:connectangles="0,0"/>
                <o:lock v:ext="edit" aspectratio="t"/>
              </v:shape>
              <v:shape id="Freeform 4725" o:spid="_x0000_s6771" style="position:absolute;left:3889;top:8464;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dTGsYA&#10;AADeAAAADwAAAGRycy9kb3ducmV2LnhtbESPzWrDMBCE74W+g9hCb43ciATjRg5JoFBKaImTB1is&#10;9Q+xVsZSbeftq0Chx2FmvmE229l2YqTBt441vC4SEMSlMy3XGi7n95cUhA/IBjvHpOFGHrb548MG&#10;M+MmPtFYhFpECPsMNTQh9JmUvmzIol+4njh6lRsshiiHWpoBpwi3nVwmyVpabDkuNNjToaHyWvxY&#10;DdeiNd9qCipJV8ev/eetXo7VTuvnp3n3BiLQHP7Df+0Po0Gt1UrB/U6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dTGsYAAADeAAAADwAAAAAAAAAAAAAAAACYAgAAZHJz&#10;L2Rvd25yZXYueG1sUEsFBgAAAAAEAAQA9QAAAIsDAAAAAA==&#10;" path="m,34l,e" filled="f" strokeweight=".12pt">
                <v:path arrowok="t" o:connecttype="custom" o:connectlocs="0,32;0,0" o:connectangles="0,0"/>
                <o:lock v:ext="edit" aspectratio="t"/>
              </v:shape>
              <v:shape id="Freeform 4726" o:spid="_x0000_s6772" style="position:absolute;left:3889;top:7923;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7LbscA&#10;AADeAAAADwAAAGRycy9kb3ducmV2LnhtbESP0WqDQBRE3wv5h+UG+tasjY2IzSpJIFBKaKntB1zc&#10;G5W4d8XdqPn7biHQx2FmzjDbYjadGGlwrWUFz6sIBHFldcu1gp/v41MKwnlkjZ1lUnAjB0W+eNhi&#10;pu3EXzSWvhYBwi5DBY33fSalqxoy6Fa2Jw7e2Q4GfZBDLfWAU4CbTq6jKJEGWw4LDfZ0aKi6lFej&#10;4FK2+jOefBylm9PH/v1Wr8fzTqnH5bx7BeFp9v/he/tNK4iTePMCf3fCFZD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ey27HAAAA3gAAAA8AAAAAAAAAAAAAAAAAmAIAAGRy&#10;cy9kb3ducmV2LnhtbFBLBQYAAAAABAAEAPUAAACMAwAAAAA=&#10;" path="m,34l,e" filled="f" strokeweight=".12pt">
                <v:path arrowok="t" o:connecttype="custom" o:connectlocs="0,32;0,0" o:connectangles="0,0"/>
                <o:lock v:ext="edit" aspectratio="t"/>
              </v:shape>
              <v:shape id="Freeform 4727" o:spid="_x0000_s6773" style="position:absolute;left:3889;top:7982;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Ju9cUA&#10;AADeAAAADwAAAGRycy9kb3ducmV2LnhtbESP0YrCMBRE3wX/IVzBN021VKQaRYUFWRYXqx9waa5t&#10;sbkpTbatf79ZEPZxmJkzzHY/mFp01LrKsoLFPAJBnFtdcaHgfvuYrUE4j6yxtkwKXuRgvxuPtphq&#10;2/OVuswXIkDYpaig9L5JpXR5SQbd3DbEwXvY1qAPsi2kbrEPcFPLZRStpMGKw0KJDZ1Kyp/Zj1Hw&#10;zCr9Hfc+jtbJ1+X4+SqW3eOg1HQyHDYgPA3+P/xun7WCeBUnCfzdCVdA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Em71xQAAAN4AAAAPAAAAAAAAAAAAAAAAAJgCAABkcnMv&#10;ZG93bnJldi54bWxQSwUGAAAAAAQABAD1AAAAigMAAAAA&#10;" path="m,34l,e" filled="f" strokeweight=".12pt">
                <v:path arrowok="t" o:connecttype="custom" o:connectlocs="0,32;0,0" o:connectangles="0,0"/>
                <o:lock v:ext="edit" aspectratio="t"/>
              </v:shape>
              <v:shape id="Freeform 4728" o:spid="_x0000_s6774" style="position:absolute;left:3889;top:8404;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DwgsUA&#10;AADeAAAADwAAAGRycy9kb3ducmV2LnhtbESP0YrCMBRE3xf8h3AF39ZUi0WqUVRYkEVcrH7Apbm2&#10;xeamNNm2/v1GEPZxmJkzzHo7mFp01LrKsoLZNAJBnFtdcaHgdv36XIJwHlljbZkUPMnBdjP6WGOq&#10;bc8X6jJfiABhl6KC0vsmldLlJRl0U9sQB+9uW4M+yLaQusU+wE0t51GUSIMVh4USGzqUlD+yX6Pg&#10;kVX6J+59HC0Xp/P++1nMu/tOqcl42K1AeBr8f/jdPmoFcRIvEnjdCVdAb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wPCCxQAAAN4AAAAPAAAAAAAAAAAAAAAAAJgCAABkcnMv&#10;ZG93bnJldi54bWxQSwUGAAAAAAQABAD1AAAAigMAAAAA&#10;" path="m,34l,e" filled="f" strokeweight=".12pt">
                <v:path arrowok="t" o:connecttype="custom" o:connectlocs="0,32;0,0" o:connectangles="0,0"/>
                <o:lock v:ext="edit" aspectratio="t"/>
              </v:shape>
              <v:shape id="Freeform 4729" o:spid="_x0000_s6775" style="position:absolute;left:3843;top:7969;width:59;height:0;rotation:90;visibility:visible;mso-wrap-style:square;v-text-anchor:top" coordsize="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LUCcgA&#10;AADeAAAADwAAAGRycy9kb3ducmV2LnhtbESP3UrDQBSE7wt9h+UUvGs2MVhD7KaIP6BtEKwKXh6y&#10;xySYPRt21zZ9e1coeDnMzDfMejOZQRzI+d6ygixJQRA3VvfcKnh/e1wWIHxA1jhYJgUn8rCp5rM1&#10;ltoe+ZUO+9CKCGFfooIuhLGU0jcdGfSJHYmj92WdwRCla6V2eIxwM8jLNF1Jgz3HhQ5Huuuo+d7/&#10;GAVF/fL5UT9nu62r+b6YnDvlD06pi8V0ewMi0BT+w+f2k1aQr/Kra/i7E6+ArH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otQJyAAAAN4AAAAPAAAAAAAAAAAAAAAAAJgCAABk&#10;cnMvZG93bnJldi54bWxQSwUGAAAAAAQABAD1AAAAjQMAAAAA&#10;" path="m,l62,e" filled="f" strokeweight=".12pt">
                <v:path arrowok="t" o:connecttype="custom" o:connectlocs="0,0;59,0" o:connectangles="0,0"/>
                <o:lock v:ext="edit" aspectratio="t"/>
              </v:shape>
              <v:shape id="Freeform 4730" o:spid="_x0000_s6776" style="position:absolute;left:3843;top:8450;width:60;height:0;rotation:90;visibility:visible;mso-wrap-style:square;v-text-anchor:top" coordsize="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D+t8IA&#10;AADeAAAADwAAAGRycy9kb3ducmV2LnhtbERPy4rCMBTdC/MP4Q6403TGB2PHKCqIblxYnf2luU3L&#10;NDeliVr9erMQXB7Oe77sbC2u1PrKsYKvYQKCOHe6YqPgfNoOfkD4gKyxdkwK7uRhufjozTHV7sZH&#10;umbBiBjCPkUFZQhNKqXPS7Loh64hjlzhWoshwtZI3eIthttafifJVFqsODaU2NCmpPw/u1gFk0Nm&#10;dkkxo8dj3BTrPzSz9XGlVP+zW/2CCNSFt/jl3msFo+loEvfGO/EKyM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YP63wgAAAN4AAAAPAAAAAAAAAAAAAAAAAJgCAABkcnMvZG93&#10;bnJldi54bWxQSwUGAAAAAAQABAD1AAAAhwMAAAAA&#10;" path="m,l63,e" filled="f" strokeweight=".12pt">
                <v:path arrowok="t" o:connecttype="custom" o:connectlocs="0,0;60,0" o:connectangles="0,0"/>
                <o:lock v:ext="edit" aspectratio="t"/>
              </v:shape>
              <v:shape id="Freeform 4731" o:spid="_x0000_s6777" style="position:absolute;left:3829;top:7925;width:0;height:88;rotation:90;visibility:visible;mso-wrap-style:square;v-text-anchor:top" coordsize="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Tv8cA&#10;AADeAAAADwAAAGRycy9kb3ducmV2LnhtbESPT2vCQBTE7wW/w/KEXopuVCo1ZhUpLfRo1QrentmX&#10;P5p9G7LbJH77bkHwOMzMb5hk3ZtKtNS40rKCyTgCQZxaXXKu4LD/HL2BcB5ZY2WZFNzIwXo1eEow&#10;1rbjb2p3PhcBwi5GBYX3dSylSwsy6Ma2Jg5eZhuDPsgml7rBLsBNJadRNJcGSw4LBdb0XlB63f0a&#10;BTW/bGU3uXxsb4dTduyn8nT+aZV6HvabJQhPvX+E7+0vrWA2n70u4P9OuA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AE7/HAAAA3gAAAA8AAAAAAAAAAAAAAAAAmAIAAGRy&#10;cy9kb3ducmV2LnhtbFBLBQYAAAAABAAEAPUAAACMAwAAAAA=&#10;" path="m,l,93e" filled="f" strokeweight=".12pt">
                <v:path arrowok="t" o:connecttype="custom" o:connectlocs="0,0;0,88" o:connectangles="0,0"/>
                <o:lock v:ext="edit" aspectratio="t"/>
              </v:shape>
              <v:shape id="Freeform 4732" o:spid="_x0000_s6778" style="position:absolute;left:3829;top:8403;width:0;height:88;rotation:90;visibility:visible;mso-wrap-style:square;v-text-anchor:top" coordsize="0,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tZwn8YA&#10;AADeAAAADwAAAGRycy9kb3ducmV2LnhtbESPzWqDQBSF94G+w3AL2YQ6akCKySSU0kKXSWoL7m6c&#10;G7V17ogzVfP2mUWgy8P549vuZ9OJkQbXWlaQRDEI4srqlmsFxef70zMI55E1dpZJwZUc7HcPiy3m&#10;2k58pPHkaxFG2OWooPG+z6V0VUMGXWR74uBd7GDQBznUUg84hXHTyTSOM2mw5fDQYE+vDVW/pz+j&#10;oOfVQU7Jz9vhWpSX7zmV5flrVGr5OL9sQHia/X/43v7QCtbZOgsAASeggN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tZwn8YAAADeAAAADwAAAAAAAAAAAAAAAACYAgAAZHJz&#10;L2Rvd25yZXYueG1sUEsFBgAAAAAEAAQA9QAAAIsDAAAAAA==&#10;" path="m,93l,e" filled="f" strokeweight=".12pt">
                <v:path arrowok="t" o:connecttype="custom" o:connectlocs="0,88;0,0" o:connectangles="0,0"/>
                <o:lock v:ext="edit" aspectratio="t"/>
              </v:shape>
              <v:shape id="Freeform 4733" o:spid="_x0000_s6779" style="position:absolute;left:3724;top:7968;width:59;height:62;rotation:90;visibility:visible;mso-wrap-style:square;v-text-anchor:top" coordsize="6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bWfMYA&#10;AADeAAAADwAAAGRycy9kb3ducmV2LnhtbESPQWvCQBSE70L/w/IKvenGKKGkriI1xR560Xro8ZF9&#10;JovZt2F3a+K/dwsFj8PMfMOsNqPtxJV8MI4VzGcZCOLaacONgtP3x/QVRIjIGjvHpOBGATbrp8kK&#10;S+0GPtD1GBuRIBxKVNDG2JdShroli2HmeuLknZ23GJP0jdQehwS3ncyzrJAWDaeFFnt6b6m+HH+t&#10;gt3+Ng5x+FleqtzkfmlOX7uqUurledy+gYg0xkf4v/2pFSyKRTGHvzvpCsj1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ubWfMYAAADeAAAADwAAAAAAAAAAAAAAAACYAgAAZHJz&#10;L2Rvd25yZXYueG1sUEsFBgAAAAAEAAQA9QAAAIsDAAAAAA==&#10;" path="m62,65l,e" filled="f" strokeweight=".12pt">
                <v:path arrowok="t" o:connecttype="custom" o:connectlocs="59,62;0,0" o:connectangles="0,0"/>
                <o:lock v:ext="edit" aspectratio="t"/>
              </v:shape>
              <v:shape id="Freeform 4734" o:spid="_x0000_s6780" style="position:absolute;left:3725;top:8388;width:57;height:62;rotation:90;visibility:visible;mso-wrap-style:square;v-text-anchor:top" coordsize="60,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joBsYA&#10;AADeAAAADwAAAGRycy9kb3ducmV2LnhtbESPQWvCQBSE74L/YXlCL6KbmhIkukobKPRQkGgvvT2y&#10;zySY9zbNbjX9992C0OMwM98w2/3InbrS4FsnBh6XCSiSytlWagMfp9fFGpQPKBY7J2Tghzzsd9PJ&#10;FnPrblLS9RhqFSHiczTQhNDnWvuqIUa/dD1J9M5uYAxRDrW2A94inDu9SpJMM7YSFxrsqWiouhy/&#10;2cB7+fVJyVPHVXo5II9lMX/hwpiH2fi8ARVoDP/he/vNGkizNFvB3514BfTu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joBsYAAADeAAAADwAAAAAAAAAAAAAAAACYAgAAZHJz&#10;L2Rvd25yZXYueG1sUEsFBgAAAAAEAAQA9QAAAIsDAAAAAA==&#10;" path="m,65l60,e" filled="f" strokeweight=".12pt">
                <v:path arrowok="t" o:connecttype="custom" o:connectlocs="0,62;57,0" o:connectangles="0,0"/>
                <o:lock v:ext="edit" aspectratio="t"/>
              </v:shape>
              <v:shape id="Freeform 4735" o:spid="_x0000_s6781" style="position:absolute;left:4846;top:8700;width:25;height:14;rotation:90;visibility:visible;mso-wrap-style:square;v-text-anchor:top" coordsize="2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zseMMA&#10;AADeAAAADwAAAGRycy9kb3ducmV2LnhtbERPa2vCMBT9PvA/hCv4baZWkFGNRQRhbOzh4wdcmmtT&#10;mtx0TdRuv34ZDOR8OpwXZ1UOzoor9aHxrGA2zUAQV143XCs4HXePTyBCRNZoPZOCbwpQrkcPKyy0&#10;v/GerodYi1TCoUAFJsaukDJUhhyGqe+Ik3b2vcOYaF9L3eMtlTsr8yxbSIcNpwWDHW0NVe3h4hS8&#10;vZiQv5rWfv7YmOvL7Ov9o0OlJuNhswQRaYh383/6WSuYLxLg7066An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wzseMMAAADeAAAADwAAAAAAAAAAAAAAAACYAgAAZHJzL2Rv&#10;d25yZXYueG1sUEsFBgAAAAAEAAQA9QAAAIgDAAAAAA==&#10;" path="m27,15l,e" filled="f" strokecolor="#00009b" strokeweight=".12pt">
                <v:path arrowok="t" o:connecttype="custom" o:connectlocs="25,14;0,0" o:connectangles="0,0"/>
                <o:lock v:ext="edit" aspectratio="t"/>
              </v:shape>
              <v:shape id="Freeform 4736" o:spid="_x0000_s6782" style="position:absolute;left:4714;top:8600;width:151;height:87;rotation:90;visibility:visible;mso-wrap-style:square;v-text-anchor:top" coordsize="15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cl18cA&#10;AADeAAAADwAAAGRycy9kb3ducmV2LnhtbESPT2vCQBTE7wW/w/IEb3VjU4JEVxFpsIge/ANeH9ln&#10;Esy+TbPbGPvpu0Khx2FmfsPMl72pRUetqywrmIwjEMS51RUXCs6n7HUKwnlkjbVlUvAgB8vF4GWO&#10;qbZ3PlB39IUIEHYpKii9b1IpXV6SQTe2DXHwrrY16INsC6lbvAe4qeVbFCXSYMVhocSG1iXlt+O3&#10;UbCJLx/mJ37s9lXnt7i/ZF/bbKLUaNivZiA89f4//Nf+1AriJE7e4XknX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nJdfHAAAA3gAAAA8AAAAAAAAAAAAAAAAAmAIAAGRy&#10;cy9kb3ducmV2LnhtbFBLBQYAAAAABAAEAPUAAACMAwAAAAA=&#10;" path="m159,91l,e" filled="f" strokecolor="#00009b" strokeweight=".12pt">
                <v:path arrowok="t" o:connecttype="custom" o:connectlocs="151,87;0,0" o:connectangles="0,0"/>
                <o:lock v:ext="edit" aspectratio="t"/>
              </v:shape>
              <v:shape id="Freeform 4737" o:spid="_x0000_s6783" style="position:absolute;left:4610;top:8601;width:151;height:86;rotation:90;visibility:visible;mso-wrap-style:square;v-text-anchor:top" coordsize="15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uATMcA&#10;AADeAAAADwAAAGRycy9kb3ducmV2LnhtbESPT2vCQBTE7wW/w/IEb3VjQ4NEVxFpsIge/ANeH9ln&#10;Esy+TbPbGPvpu0Khx2FmfsPMl72pRUetqywrmIwjEMS51RUXCs6n7HUKwnlkjbVlUvAgB8vF4GWO&#10;qbZ3PlB39IUIEHYpKii9b1IpXV6SQTe2DXHwrrY16INsC6lbvAe4qeVbFCXSYMVhocSG1iXlt+O3&#10;UbCJLx/mJ37s9lXnt7i/ZF/bbKLUaNivZiA89f4//Nf+1AriJE7e4XknX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rgEzHAAAA3gAAAA8AAAAAAAAAAAAAAAAAmAIAAGRy&#10;cy9kb3ducmV2LnhtbFBLBQYAAAAABAAEAPUAAACMAwAAAAA=&#10;" path="m159,91l,e" filled="f" strokecolor="#00009b" strokeweight=".12pt">
                <v:path arrowok="t" o:connecttype="custom" o:connectlocs="151,86;0,0" o:connectangles="0,0"/>
                <o:lock v:ext="edit" aspectratio="t"/>
              </v:shape>
              <v:shape id="Freeform 4738" o:spid="_x0000_s6784" style="position:absolute;left:4506;top:8599;width:151;height:89;rotation:90;visibility:visible;mso-wrap-style:square;v-text-anchor:top" coordsize="159,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9epMcA&#10;AADeAAAADwAAAGRycy9kb3ducmV2LnhtbESPQWvCQBSE7wX/w/KE3upGg8FGVxGhReihGqW0t0f2&#10;mUSzb0N2q/Hfu4LgcZiZb5jZojO1OFPrKssKhoMIBHFudcWFgv3u420CwnlkjbVlUnAlB4t572WG&#10;qbYX3tI584UIEHYpKii9b1IpXV6SQTewDXHwDrY16INsC6lbvAS4qeUoihJpsOKwUGJDq5LyU/Zv&#10;FIw+DW6Ow98s+o7d9ec9G3+t/8ZKvfa75RSEp84/w4/2WiuIkzhJ4H4nXAE5v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fXqTHAAAA3gAAAA8AAAAAAAAAAAAAAAAAmAIAAGRy&#10;cy9kb3ducmV2LnhtbFBLBQYAAAAABAAEAPUAAACMAwAAAAA=&#10;" path="m159,94l,e" filled="f" strokecolor="#00009b" strokeweight=".12pt">
                <v:path arrowok="t" o:connecttype="custom" o:connectlocs="151,89;0,0" o:connectangles="0,0"/>
                <o:lock v:ext="edit" aspectratio="t"/>
              </v:shape>
              <v:shape id="Freeform 4739" o:spid="_x0000_s6785" style="position:absolute;left:4402;top:8600;width:151;height:87;rotation:90;visibility:visible;mso-wrap-style:square;v-text-anchor:top" coordsize="15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W7oMcA&#10;AADeAAAADwAAAGRycy9kb3ducmV2LnhtbESPT2vCQBTE7wW/w/IEb3WjgVSiq4g0WKQe/ANeH9ln&#10;Esy+TbNrjP303UKhx2FmfsMsVr2pRUetqywrmIwjEMS51RUXCs6n7HUGwnlkjbVlUvAkB6vl4GWB&#10;qbYPPlB39IUIEHYpKii9b1IpXV6SQTe2DXHwrrY16INsC6lbfAS4qeU0ihJpsOKwUGJDm5Ly2/Fu&#10;FGzjy7v5jp+f+6rzO9xfsq9dNlFqNOzXcxCeev8f/mt/aAVxEidv8HsnXA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1u6DHAAAA3gAAAA8AAAAAAAAAAAAAAAAAmAIAAGRy&#10;cy9kb3ducmV2LnhtbFBLBQYAAAAABAAEAPUAAACMAwAAAAA=&#10;" path="m159,91l,e" filled="f" strokecolor="#00009b" strokeweight=".12pt">
                <v:path arrowok="t" o:connecttype="custom" o:connectlocs="151,87;0,0" o:connectangles="0,0"/>
                <o:lock v:ext="edit" aspectratio="t"/>
              </v:shape>
              <v:shape id="Freeform 4740" o:spid="_x0000_s6786" style="position:absolute;left:4298;top:8601;width:151;height:86;rotation:90;visibility:visible;mso-wrap-style:square;v-text-anchor:top" coordsize="159,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v0sQA&#10;AADeAAAADwAAAGRycy9kb3ducmV2LnhtbERPTWuDQBC9F/Iflgn0VlcrSLHZhBAiDdIcagq5Du5U&#10;pe6scTfG9Nd3D4UeH+97tZlNLyYaXWdZQRLFIIhrqztuFHyeiqcXEM4ja+wtk4I7OdisFw8rzLW9&#10;8QdNlW9ECGGXo4LW+yGX0tUtGXSRHYgD92VHgz7AsZF6xFsIN718juNMGuw4NLQ40K6l+ru6GgVv&#10;6XlvftL7+7GbfInHc3Epi0Spx+W8fQXhafb/4j/3QStIszQLe8OdcAX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qL9LEAAAA3gAAAA8AAAAAAAAAAAAAAAAAmAIAAGRycy9k&#10;b3ducmV2LnhtbFBLBQYAAAAABAAEAPUAAACJAwAAAAA=&#10;" path="m159,91l,e" filled="f" strokecolor="#00009b" strokeweight=".12pt">
                <v:path arrowok="t" o:connecttype="custom" o:connectlocs="151,86;0,0" o:connectangles="0,0"/>
                <o:lock v:ext="edit" aspectratio="t"/>
              </v:shape>
              <v:shape id="Freeform 4741" o:spid="_x0000_s6787" style="position:absolute;left:4193;top:8600;width:151;height:87;rotation:90;visibility:visible;mso-wrap-style:square;v-text-anchor:top" coordsize="159,9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q/XMQA&#10;AADeAAAADwAAAGRycy9kb3ducmV2LnhtbESP3WrCQBSE7wu+w3IK3tUTKwSNrlKEgnhR8ecBDtnT&#10;JDR7NmY3P759Vyj0cpiZb5jNbrS16rn1lRMN81kCiiV3ppJCw+36+bYE5QOJodoJa3iwh9128rKh&#10;zLhBztxfQqEiRHxGGsoQmgzR5yVb8jPXsETv27WWQpRtgaalIcJtje9JkqKlSuJCSQ3vS85/Lp3V&#10;cNofx5vpcJjjXfJuIMSvHrWevo4fa1CBx/Af/msfjIZFukhX8LwTrwB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qv1zEAAAA3gAAAA8AAAAAAAAAAAAAAAAAmAIAAGRycy9k&#10;b3ducmV2LnhtbFBLBQYAAAAABAAEAPUAAACJAwAAAAA=&#10;" path="m159,92l,e" filled="f" strokecolor="#00009b" strokeweight=".12pt">
                <v:path arrowok="t" o:connecttype="custom" o:connectlocs="151,87;0,0" o:connectangles="0,0"/>
                <o:lock v:ext="edit" aspectratio="t"/>
              </v:shape>
              <v:shape id="Freeform 4742" o:spid="_x0000_s6788" style="position:absolute;left:4119;top:8593;width:114;height:64;rotation:90;visibility:visible;mso-wrap-style:square;v-text-anchor:top" coordsize="120,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q76cUA&#10;AADeAAAADwAAAGRycy9kb3ducmV2LnhtbESPXWvCMBSG7wf7D+EMvJvpVnXSGWUURPFiH9UfcGjO&#10;mmJzUpLM1n9vLoRdvrxfPKvNaDtxIR9axwpephkI4trplhsFp+P2eQkiRGSNnWNScKUAm/XjwwoL&#10;7Qb+oUsVG5FGOBSowMTYF1KG2pDFMHU9cfJ+nbcYk/SN1B6HNG47+ZplC2mx5fRgsKfSUH2u/qyC&#10;4+5r67k9VLPvz6Es52eTl3Oj1ORp/HgHEWmM/+F7e68V5Iv8LQEknIQ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CrvpxQAAAN4AAAAPAAAAAAAAAAAAAAAAAJgCAABkcnMv&#10;ZG93bnJldi54bWxQSwUGAAAAAAQABAD1AAAAigMAAAAA&#10;" path="m120,67l,e" filled="f" strokecolor="#00009b" strokeweight=".12pt">
                <v:path arrowok="t" o:connecttype="custom" o:connectlocs="114,64;0,0" o:connectangles="0,0"/>
                <o:lock v:ext="edit" aspectratio="t"/>
              </v:shape>
              <v:shape id="Freeform 4743" o:spid="_x0000_s6789" style="position:absolute;left:4822;top:7805;width:55;height:32;rotation:90;visibility:visible;mso-wrap-style:square;v-text-anchor:top" coordsize="58,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YBAccA&#10;AADeAAAADwAAAGRycy9kb3ducmV2LnhtbESPQWvCQBSE7wX/w/IEb3WjgbRNXUUKVUvxUGvA4yPv&#10;NQlm34bsqum/7xYKPQ4z8w2zWA22VVfufePEwGyagGIpHTVSGTh+vt4/gvIBhbB1wga+2cNqObpb&#10;YE7uJh98PYRKRYj4HA3UIXS51r6s2aKfuo4lel+utxii7CtNPd4i3LZ6niSZtthIXKix45eay/Ph&#10;Yg1s0j0V782po2ReFNs3stkTbYyZjIf1M6jAQ/gP/7V3ZCDN0ocZ/N6JV0Av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GAQHHAAAA3gAAAA8AAAAAAAAAAAAAAAAAmAIAAGRy&#10;cy9kb3ducmV2LnhtbFBLBQYAAAAABAAEAPUAAACMAwAAAAA=&#10;" path="m58,34l,e" filled="f" strokecolor="#00009b" strokeweight=".12pt">
                <v:path arrowok="t" o:connecttype="custom" o:connectlocs="55,32;0,0" o:connectangles="0,0"/>
                <o:lock v:ext="edit" aspectratio="t"/>
              </v:shape>
              <v:shape id="Freeform 4744" o:spid="_x0000_s6790" style="position:absolute;left:4690;top:7705;width:181;height:105;rotation:90;visibility:visible;mso-wrap-style:square;v-text-anchor:top" coordsize="190,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zv4GcUA&#10;AADeAAAADwAAAGRycy9kb3ducmV2LnhtbESP3WrCQBSE7wu+w3IE73SjQpTUNURRUigI/pTeHrLH&#10;JDR7NmRXTd++Kwi9HGbmG2aV9qYRd+pcbVnBdBKBIC6srrlUcDnvx0sQziNrbCyTgl9ykK4HbytM&#10;tH3wke4nX4oAYZeggsr7NpHSFRUZdBPbEgfvajuDPsiulLrDR4CbRs6iKJYGaw4LFba0raj4Od2M&#10;gsNm9+UPDX5evwM90zqPimmu1GjYZ+8gPPX+P/xqf2gF83i+mMHzTrg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O/gZxQAAAN4AAAAPAAAAAAAAAAAAAAAAAJgCAABkcnMv&#10;ZG93bnJldi54bWxQSwUGAAAAAAQABAD1AAAAigMAAAAA&#10;" path="m190,110l,e" filled="f" strokecolor="#00009b" strokeweight=".12pt">
                <v:path arrowok="t" o:connecttype="custom" o:connectlocs="181,105;0,0" o:connectangles="0,0"/>
                <o:lock v:ext="edit" aspectratio="t"/>
              </v:shape>
              <v:shape id="Freeform 4745" o:spid="_x0000_s6791" style="position:absolute;left:4575;top:7661;width:239;height:136;rotation:90;visibility:visible;mso-wrap-style:square;v-text-anchor:top" coordsize="252,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afT1cQA&#10;AADeAAAADwAAAGRycy9kb3ducmV2LnhtbESPQYvCMBSE78L+h/CEvdlUC61Uo6goeNUVxNujebbF&#10;5qXbxNr992ZhYY/DzHzDLNeDaURPnastK5hGMQjiwuqaSwWXr8NkDsJ5ZI2NZVLwQw7Wq4/REnNt&#10;X3yi/uxLESDsclRQed/mUrqiIoMusi1x8O62M+iD7EqpO3wFuGnkLI5TabDmsFBhS7uKisf5aRT0&#10;p+zmt/K677/vu1uWcvF8bJxSn+NhswDhafD/4b/2UStI0iRL4PdOuAJy9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Gn09XEAAAA3gAAAA8AAAAAAAAAAAAAAAAAmAIAAGRycy9k&#10;b3ducmV2LnhtbFBLBQYAAAAABAAEAPUAAACJAwAAAAA=&#10;" path="m252,144l,e" filled="f" strokecolor="#00009b" strokeweight=".12pt">
                <v:path arrowok="t" o:connecttype="custom" o:connectlocs="239,136;0,0" o:connectangles="0,0"/>
                <o:lock v:ext="edit" aspectratio="t"/>
              </v:shape>
              <v:shape id="Freeform 4746" o:spid="_x0000_s6792" style="position:absolute;left:4431;top:7516;width:422;height:241;rotation:90;visibility:visible;mso-wrap-style:square;v-text-anchor:top" coordsize="444,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58YA&#10;AADeAAAADwAAAGRycy9kb3ducmV2LnhtbESPQWvCQBSE70L/w/IKXkQ31WI0zSpFKfSoaQkeH9nX&#10;JCT7NmTXGP99t1DwOMzMN0y6H00rBupdbVnByyICQVxYXXOp4PvrY74B4TyyxtYyKbiTg/3uaZJi&#10;ou2NzzRkvhQBwi5BBZX3XSKlKyoy6Ba2Iw7ej+0N+iD7UuoebwFuWrmMorU0WHNYqLCjQ0VFk12N&#10;gtiVrGeb0zHOs1w2p+aS0/ai1PR5fH8D4Wn0j/B/+1MrWK1X8Sv83QlXQO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t+58YAAADeAAAADwAAAAAAAAAAAAAAAACYAgAAZHJz&#10;L2Rvd25yZXYueG1sUEsFBgAAAAAEAAQA9QAAAIsDAAAAAA==&#10;" path="m444,255l,e" filled="f" strokecolor="#00009b" strokeweight=".12pt">
                <v:path arrowok="t" o:connecttype="custom" o:connectlocs="422,241;0,0" o:connectangles="0,0"/>
                <o:lock v:ext="edit" aspectratio="t"/>
              </v:shape>
              <v:shape id="Freeform 4747" o:spid="_x0000_s6793" style="position:absolute;left:4293;top:7392;width:580;height:332;rotation:90;visibility:visible;mso-wrap-style:square;v-text-anchor:top" coordsize="610,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P1v8cA&#10;AADeAAAADwAAAGRycy9kb3ducmV2LnhtbESPQWvCQBSE74X+h+UVvOlGg1Giq4ggVvGgtuD1kX1N&#10;UrNvQ3Ybo7++WxB6HGbmG2a+7EwlWmpcaVnBcBCBIM6sLjlX8Pmx6U9BOI+ssbJMCu7kYLl4fZlj&#10;qu2NT9SefS4ChF2KCgrv61RKlxVk0A1sTRy8L9sY9EE2udQN3gLcVHIURYk0WHJYKLCmdUHZ9fxj&#10;FCS778v26Ie7x/UY07jdT+t8f1Cq99atZiA8df4//Gy/awVxEk/G8HcnXA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j9b/HAAAA3gAAAA8AAAAAAAAAAAAAAAAAmAIAAGRy&#10;cy9kb3ducmV2LnhtbFBLBQYAAAAABAAEAPUAAACMAwAAAAA=&#10;" path="m610,350l,e" filled="f" strokecolor="#00009b" strokeweight=".12pt">
                <v:path arrowok="t" o:connecttype="custom" o:connectlocs="580,332;0,0" o:connectangles="0,0"/>
                <o:lock v:ext="edit" aspectratio="t"/>
              </v:shape>
              <v:shape id="Freeform 4748" o:spid="_x0000_s6794" style="position:absolute;left:4190;top:7391;width:580;height:334;rotation:90;visibility:visible;mso-wrap-style:square;v-text-anchor:top" coordsize="610,3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ialscA&#10;AADeAAAADwAAAGRycy9kb3ducmV2LnhtbESPQWvCQBSE74L/YXlCb3VTA7FEV6mKUAhFa6Xg7Zl9&#10;JsHs25Ddavz3rlDwOMzMN8x03plaXKh1lWUFb8MIBHFudcWFgv3P+vUdhPPIGmvLpOBGDuazfm+K&#10;qbZX/qbLzhciQNilqKD0vkmldHlJBt3QNsTBO9nWoA+yLaRu8RrgppajKEqkwYrDQokNLUvKz7s/&#10;o+D3sP06Nfssy8xZruPV7bjINkelXgbdxwSEp84/w//tT60gTuJxAo874QrI2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u4mpbHAAAA3gAAAA8AAAAAAAAAAAAAAAAAmAIAAGRy&#10;cy9kb3ducmV2LnhtbFBLBQYAAAAABAAEAPUAAACMAwAAAAA=&#10;" path="m610,352l,e" filled="f" strokecolor="#00009b" strokeweight=".12pt">
                <v:path arrowok="t" o:connecttype="custom" o:connectlocs="580,334;0,0" o:connectangles="0,0"/>
                <o:lock v:ext="edit" aspectratio="t"/>
              </v:shape>
              <v:shape id="Freeform 4749" o:spid="_x0000_s6795" style="position:absolute;left:4085;top:7391;width:580;height:334;rotation:90;visibility:visible;mso-wrap-style:square;v-text-anchor:top" coordsize="610,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D65ccA&#10;AADeAAAADwAAAGRycy9kb3ducmV2LnhtbESPzWrDMBCE74G+g9hCb43UBpzgRDFtoLSX/Lmm5421&#10;sU2slbHUxH37KFDIcZiZb5hFNthWnKn3jWMNL2MFgrh0puFKQ/H98TwD4QOywdYxafgjD9nyYbTA&#10;1LgL7+mch0pECPsUNdQhdKmUvqzJoh+7jjh6R9dbDFH2lTQ9XiLctvJVqURabDgu1NjRqqbylP9a&#10;DWqTr4sfdShW68JUrdl97t+3rPXT4/A2BxFoCPfwf/vLaJgkk+kUbnfiFZ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w+uXHAAAA3gAAAA8AAAAAAAAAAAAAAAAAmAIAAGRy&#10;cy9kb3ducmV2LnhtbFBLBQYAAAAABAAEAPUAAACMAwAAAAA=&#10;" path="m610,353l,e" filled="f" strokecolor="#00009b" strokeweight=".12pt">
                <v:path arrowok="t" o:connecttype="custom" o:connectlocs="580,334;0,0" o:connectangles="0,0"/>
                <o:lock v:ext="edit" aspectratio="t"/>
              </v:shape>
              <v:shape id="Freeform 4750" o:spid="_x0000_s6796" style="position:absolute;left:4119;top:7692;width:113;height:64;rotation:90;visibility:visible;mso-wrap-style:square;v-text-anchor:top" coordsize="118,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tnbRcIA&#10;AADeAAAADwAAAGRycy9kb3ducmV2LnhtbERP3WrCMBS+H+wdwhnsbiYq6OiMpQwEbxSse4Cz5tgU&#10;m5PSZG18++VisMuP739XJteLicbQedawXCgQxI03Hbcavq6Ht3cQISIb7D2ThgcFKPfPTzssjJ/5&#10;QlMdW5FDOBSowcY4FFKGxpLDsPADceZufnQYMxxbaUacc7jr5UqpjXTYcW6wONCnpeZe/zgNh5Nd&#10;ptV1qKd0Vup8ilXz3c1av76k6gNEpBT/xX/uo9Gw3qy3eW++k6+A3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2dtFwgAAAN4AAAAPAAAAAAAAAAAAAAAAAJgCAABkcnMvZG93&#10;bnJldi54bWxQSwUGAAAAAAQABAD1AAAAhwMAAAAA&#10;" path="m118,67l,e" filled="f" strokecolor="#00009b" strokeweight=".12pt">
                <v:path arrowok="t" o:connecttype="custom" o:connectlocs="113,64;0,0" o:connectangles="0,0"/>
                <o:lock v:ext="edit" aspectratio="t"/>
              </v:shape>
              <v:shape id="Freeform 4751" o:spid="_x0000_s6797" style="position:absolute;left:4175;top:7339;width:334;height:192;rotation:90;visibility:visible;mso-wrap-style:square;v-text-anchor:top" coordsize="351,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bLvckA&#10;AADeAAAADwAAAGRycy9kb3ducmV2LnhtbESPT2vCQBTE74LfYXmCl1I3NVXb1FWK9J+n0rQXb4/s&#10;Mwlm34bsusZ+erdQ8DjMzG+Y5bo3jQjUudqygrtJAoK4sLrmUsHP9+vtAwjnkTU2lknBmRysV8PB&#10;EjNtT/xFIfeliBB2GSqovG8zKV1RkUE3sS1x9Pa2M+ij7EqpOzxFuGnkNEnm0mDNcaHCljYVFYf8&#10;aBTsXt7vw1vY4eIz3GzN/pDOfvNUqfGof34C4an31/B/+0MrSOfp4hH+7sQrIFc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3bLvckAAADeAAAADwAAAAAAAAAAAAAAAACYAgAA&#10;ZHJzL2Rvd25yZXYueG1sUEsFBgAAAAAEAAQA9QAAAI4DAAAAAA==&#10;" path="m351,202l,e" filled="f" strokecolor="#00009b" strokeweight=".12pt">
                <v:path arrowok="t" o:connecttype="custom" o:connectlocs="334,192;0,0" o:connectangles="0,0"/>
                <o:lock v:ext="edit" aspectratio="t"/>
              </v:shape>
              <v:shape id="Freeform 4752" o:spid="_x0000_s6798" style="position:absolute;left:4212;top:7301;width:153;height:87;rotation:90;visibility:visible;mso-wrap-style:square;v-text-anchor:top" coordsize="161,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IamcUA&#10;AADeAAAADwAAAGRycy9kb3ducmV2LnhtbESPzUoDMRSF90LfIVzBnc3oYClj09IqQt0oM7pxd0lu&#10;J2knN0MS2/HtzUJweTh/fKvN5AdxpphcYAV38woEsQ7Gca/g8+PldgkiZWSDQ2BS8EMJNuvZ1Qob&#10;Ey7c0rnLvSgjnBpUYHMeGymTtuQxzcNIXLxDiB5zkbGXJuKljPtB3lfVQnp0XB4sjvRkSZ+6b6/A&#10;7Z1r2wdt396/XrWNu2M31c9K3VxP20cQmab8H/5r742CelEvC0DBKSg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YhqZxQAAAN4AAAAPAAAAAAAAAAAAAAAAAJgCAABkcnMv&#10;ZG93bnJldi54bWxQSwUGAAAAAAQABAD1AAAAigMAAAAA&#10;" path="m161,91l,e" filled="f" strokecolor="#00009b" strokeweight=".12pt">
                <v:path arrowok="t" o:connecttype="custom" o:connectlocs="153,87;0,0" o:connectangles="0,0"/>
                <o:lock v:ext="edit" aspectratio="t"/>
              </v:shape>
              <v:shape id="Freeform 4753" o:spid="_x0000_s6799" style="position:absolute;left:4710;top:4140;width:169;height:0;rotation:90;visibility:visible;mso-wrap-style:square;v-text-anchor:top" coordsize="1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8/KMkA&#10;AADeAAAADwAAAGRycy9kb3ducmV2LnhtbESPUUvDMBSF3wf+h3CFvQyXbJMy6rIxBhuTgWNV1MdL&#10;c22KzU1pYlf/vREEHw/nnO9wVpvBNaKnLtSeNcymCgRx6U3NlYaX5/3dEkSIyAYbz6ThmwJs1jej&#10;FebGX/lCfRErkSAcctRgY2xzKUNpyWGY+pY4eR++cxiT7CppOrwmuGvkXKlMOqw5LVhsaWep/Cy+&#10;nIaTsq+HuTtN3ou3fX95bI9n9XSv9fh22D6AiDTE//Bf+2g0LLLFcga/d9IVkO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Uu8/KMkAAADeAAAADwAAAAAAAAAAAAAAAACYAgAA&#10;ZHJzL2Rvd25yZXYueG1sUEsFBgAAAAAEAAQA9QAAAI4DAAAAAA==&#10;" path="m,l178,e" filled="f" strokeweight=".12pt">
                <v:path arrowok="t" o:connecttype="custom" o:connectlocs="0,0;169,0" o:connectangles="0,0"/>
                <o:lock v:ext="edit" aspectratio="t"/>
              </v:shape>
              <v:shape id="Freeform 4754" o:spid="_x0000_s6800" style="position:absolute;left:4132;top:4140;width:169;height:0;rotation:90;visibility:visible;mso-wrap-style:square;v-text-anchor:top" coordsize="17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2hX8kA&#10;AADeAAAADwAAAGRycy9kb3ducmV2LnhtbESPUUvDMBSF3wf+h3AFX4ZL7MYYddkQYTIZTFZFfbw0&#10;16bY3JQmdt2/XwYDHw/nnO9wluvBNaKnLtSeNTxMFAji0puaKw0f75v7BYgQkQ02nknDiQKsVzej&#10;JebGH/lAfRErkSAcctRgY2xzKUNpyWGY+JY4eT++cxiT7CppOjwmuGtkptRcOqw5LVhs6dlS+Vv8&#10;OQ07ZT9fMrcbfxdfm/7w2m7f1H6m9d3t8PQIItIQ/8PX9tZomM6niwwud9IVkK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j2hX8kAAADeAAAADwAAAAAAAAAAAAAAAACYAgAA&#10;ZHJzL2Rvd25yZXYueG1sUEsFBgAAAAAEAAQA9QAAAI4DAAAAAA==&#10;" path="m,l178,e" filled="f" strokeweight=".12pt">
                <v:path arrowok="t" o:connecttype="custom" o:connectlocs="0,0;169,0" o:connectangles="0,0"/>
                <o:lock v:ext="edit" aspectratio="t"/>
              </v:shape>
              <v:shape id="Freeform 4755" o:spid="_x0000_s6801" style="position:absolute;left:4963;top:5091;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Q0usUA&#10;AADeAAAADwAAAGRycy9kb3ducmV2LnhtbESPQWvCQBSE70L/w/IK3nRTF8SmrlIqooIeTO39NftM&#10;0mbfhuyq8d+7guBxmJlvmOm8s7U4U+srxxrehgkI4tyZigsNh+/lYALCB2SDtWPScCUP89lLb4qp&#10;cRfe0zkLhYgQ9ilqKENoUil9XpJFP3QNcfSOrrUYomwLaVq8RLit5ShJxtJixXGhxIa+Ssr/s5PV&#10;QNf3ndquuuPvzwE3f+zVcrFjrfuv3ecHiEBdeIYf7bXRoMZqouB+J14BO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DS6xQAAAN4AAAAPAAAAAAAAAAAAAAAAAJgCAABkcnMv&#10;ZG93bnJldi54bWxQSwUGAAAAAAQABAD1AAAAigMAAAAA&#10;" path="m,14l,e" filled="f" strokeweight=".12pt">
                <v:path arrowok="t" o:connecttype="custom" o:connectlocs="0,13;0,0" o:connectangles="0,0"/>
                <o:lock v:ext="edit" aspectratio="t"/>
              </v:shape>
              <v:shape id="Freeform 4756" o:spid="_x0000_s6802" style="position:absolute;left:4744;top:5294;width:451;height:0;rotation:90;visibility:visible;mso-wrap-style:square;v-text-anchor:top" coordsize="4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8h9sUA&#10;AADeAAAADwAAAGRycy9kb3ducmV2LnhtbESPQUvDQBSE70L/w/IEb3ajlaSN3ZYiil56aNof8Mi+&#10;JsHs25B9Juu/dwXB4zAz3zDbfXS9mmgMnWcDD8sMFHHtbceNgcv57X4NKgiyxd4zGfimAPvd4maL&#10;pfUzn2iqpFEJwqFEA63IUGod6pYchqUfiJN39aNDSXJstB1xTnDX68csy7XDjtNCiwO9tFR/Vl/O&#10;QHzNm2MRT1LUs1TufbMpZDoac3cbD8+ghKL8h//aH9bAKl+tn+D3TroCe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fyH2xQAAAN4AAAAPAAAAAAAAAAAAAAAAAJgCAABkcnMv&#10;ZG93bnJldi54bWxQSwUGAAAAAAQABAD1AAAAigMAAAAA&#10;" path="m,l475,e" filled="f" strokeweight=".12pt">
                <v:path arrowok="t" o:connecttype="custom" o:connectlocs="0,0;451,0" o:connectangles="0,0"/>
                <o:lock v:ext="edit" aspectratio="t"/>
              </v:shape>
              <v:shape id="Freeform 4757" o:spid="_x0000_s6803" style="position:absolute;left:4963;top:5091;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EJVcYA&#10;AADeAAAADwAAAGRycy9kb3ducmV2LnhtbESPQWvCQBSE70L/w/IKvelGQ0OaukqxSCuYQ629v2af&#10;SWz2bchuNfn3riB4HGbmG2a+7E0jTtS52rKC6SQCQVxYXXOpYP+9HqcgnEfW2FgmBQM5WC4eRnPM&#10;tD3zF512vhQBwi5DBZX3bSalKyoy6Ca2JQ7ewXYGfZBdKXWH5wA3jZxFUSIN1hwWKmxpVVHxt/s3&#10;Cmh4yePtR3/4/dnj5sguXr/nrNTTY//2CsJT7+/hW/tTK4iTOH2G651wBeTi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EJVcYAAADeAAAADwAAAAAAAAAAAAAAAACYAgAAZHJz&#10;L2Rvd25yZXYueG1sUEsFBgAAAAAEAAQA9QAAAIsDAAAAAA==&#10;" path="m,14l,e" filled="f" strokeweight=".12pt">
                <v:path arrowok="t" o:connecttype="custom" o:connectlocs="0,13;0,0" o:connectangles="0,0"/>
                <o:lock v:ext="edit" aspectratio="t"/>
              </v:shape>
              <v:shape id="Freeform 4758" o:spid="_x0000_s6804" style="position:absolute;left:4963;top:5091;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OXIsYA&#10;AADeAAAADwAAAGRycy9kb3ducmV2LnhtbESPQWvCQBSE74X+h+UVvNVNDQSbuoZSCSrUg2l6f2af&#10;SWz2bciuGv+9Wyj0OMzMN8wiG00nLjS41rKCl2kEgriyuuVaQfmVP89BOI+ssbNMCm7kIFs+Piww&#10;1fbKe7oUvhYBwi5FBY33fSqlqxoy6Ka2Jw7e0Q4GfZBDLfWA1wA3nZxFUSINthwWGuzpo6Hqpzgb&#10;BXR73cWf6/F4+C5xe2IX56sdKzV5Gt/fQHga/X/4r73RCuIknifweydc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DOXIsYAAADeAAAADwAAAAAAAAAAAAAAAACYAgAAZHJz&#10;L2Rvd25yZXYueG1sUEsFBgAAAAAEAAQA9QAAAIsDAAAAAA==&#10;" path="m,14l,e" filled="f" strokeweight=".12pt">
                <v:path arrowok="t" o:connecttype="custom" o:connectlocs="0,13;0,0" o:connectangles="0,0"/>
                <o:lock v:ext="edit" aspectratio="t"/>
              </v:shape>
              <v:shape id="Freeform 4759" o:spid="_x0000_s6805" style="position:absolute;left:4463;top:4562;width:1013;height:0;rotation:90;visibility:visible;mso-wrap-style:square;v-text-anchor:top" coordsize="1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OC8ccA&#10;AADeAAAADwAAAGRycy9kb3ducmV2LnhtbESPQWvCQBSE7wX/w/KE3upGAyppNiJSoSAWGiv2+Mw+&#10;k9js25BdNf77bkHocZiZb5h00ZtGXKlztWUF41EEgriwuuZSwddu/TIH4TyyxsYyKbiTg0U2eEox&#10;0fbGn3TNfSkChF2CCirv20RKV1Rk0I1sSxy8k+0M+iC7UuoObwFuGjmJoqk0WHNYqLClVUXFT34x&#10;CrZLa2a7j/PbYbvfHPVFr+JvzpV6HvbLVxCeev8ffrTftYJ4Gs9n8HcnXAGZ/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DgvHHAAAA3gAAAA8AAAAAAAAAAAAAAAAAmAIAAGRy&#10;cy9kb3ducmV2LnhtbFBLBQYAAAAABAAEAPUAAACMAwAAAAA=&#10;" path="m,l1066,e" filled="f" strokeweight=".12pt">
                <v:path arrowok="t" o:connecttype="custom" o:connectlocs="0,0;1013,0" o:connectangles="0,0"/>
                <o:lock v:ext="edit" aspectratio="t"/>
              </v:shape>
              <v:shape id="Freeform 4760" o:spid="_x0000_s6806" style="position:absolute;left:4027;top:5083;width:30;height:0;rotation:9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Pf1cMA&#10;AADeAAAADwAAAGRycy9kb3ducmV2LnhtbERPTYvCMBC9C/sfwix4kTVdharVKMuK6MGDtut9aGbb&#10;0mZSmqj135uD4PHxvleb3jTiRp2rLCv4HkcgiHOrKy4U/GW7rzkI55E1NpZJwYMcbNYfgxUm2t75&#10;TLfUFyKEsEtQQel9m0jp8pIMurFtiQP3bzuDPsCukLrDewg3jZxEUSwNVhwaSmzpt6S8Tq9GQRUv&#10;Tr69jI42W+zq/azPsnq0VWr42f8sQXjq/Vv8ch+0gmk8nYe94U64AnL9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APf1cMAAADeAAAADwAAAAAAAAAAAAAAAACYAgAAZHJzL2Rv&#10;d25yZXYueG1sUEsFBgAAAAAEAAQA9QAAAIgDAAAAAA==&#10;" path="m,l31,e" filled="f" strokeweight=".12pt">
                <v:path arrowok="t" o:connecttype="custom" o:connectlocs="0,0;30,0" o:connectangles="0,0"/>
                <o:lock v:ext="edit" aspectratio="t"/>
              </v:shape>
              <v:shape id="Freeform 4761" o:spid="_x0000_s6807" style="position:absolute;left:4026;top:5535;width:31;height:0;rotation:90;visibility:visible;mso-wrap-style:square;v-text-anchor:top" coordsize="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wF0MQA&#10;AADeAAAADwAAAGRycy9kb3ducmV2LnhtbESPQYvCMBSE74L/IbwFb5quQu12jSKCsHizuujx0bxt&#10;q81LbbJa/70RBI/DzHzDzBadqcWVWldZVvA5ikAQ51ZXXCjY79bDBITzyBpry6TgTg4W835vhqm2&#10;N97SNfOFCBB2KSoovW9SKV1ekkE3sg1x8P5sa9AH2RZSt3gLcFPLcRTF0mDFYaHEhlYl5efs3yg4&#10;7i7YHJYRXuSU97+nzG4O8VGpwUe3/AbhqfPv8Kv9oxVM4knyBc874QrI+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sBdDEAAAA3gAAAA8AAAAAAAAAAAAAAAAAmAIAAGRycy9k&#10;b3ducmV2LnhtbFBLBQYAAAAABAAEAPUAAACJAwAAAAA=&#10;" path="m,l32,e" filled="f" strokeweight=".12pt">
                <v:path arrowok="t" o:connecttype="custom" o:connectlocs="0,0;31,0" o:connectangles="0,0"/>
                <o:lock v:ext="edit" aspectratio="t"/>
              </v:shape>
              <v:shape id="Freeform 4762" o:spid="_x0000_s6808" style="position:absolute;left:3535;top:4562;width:1013;height:0;rotation:90;visibility:visible;mso-wrap-style:square;v-text-anchor:top" coordsize="106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OMWMcA&#10;AADeAAAADwAAAGRycy9kb3ducmV2LnhtbESPzWrCQBSF90LfYbiF7nRSA9qmjiGIQkEsmFTs8jZz&#10;m6Rm7oTMqPHtOwuhy8P541ukg2nFhXrXWFbwPIlAEJdWN1wp+Cw24xcQziNrbC2Tghs5SJcPowUm&#10;2l55T5fcVyKMsEtQQe19l0jpypoMuontiIP3Y3uDPsi+krrHaxg3rZxG0UwabDg81NjRqqbylJ+N&#10;gl1mzbz4+F0fd4fttz7rVfzFuVJPj0P2BsLT4P/D9/a7VhDP4tcAEHAC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zjFjHAAAA3gAAAA8AAAAAAAAAAAAAAAAAmAIAAGRy&#10;cy9kb3ducmV2LnhtbFBLBQYAAAAABAAEAPUAAACMAwAAAAA=&#10;" path="m1066,l,e" filled="f" strokeweight=".12pt">
                <v:path arrowok="t" o:connecttype="custom" o:connectlocs="1013,0;0,0" o:connectangles="0,0"/>
                <o:lock v:ext="edit" aspectratio="t"/>
              </v:shape>
              <v:shape id="Freeform 4763" o:spid="_x0000_s6809" style="position:absolute;left:4882;top:6305;width:0;height:175;rotation:90;visibility:visible;mso-wrap-style:square;v-text-anchor:top" coordsize="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1pt8gA&#10;AADeAAAADwAAAGRycy9kb3ducmV2LnhtbESPQWvCQBSE74L/YXlCb7qxEanRVUQqtPZkUmi9PbKv&#10;SWj2bcxuY/TXdwsFj8PMfMOsNr2pRUetqywrmE4iEMS51RUXCt6z/fgJhPPIGmvLpOBKDjbr4WCF&#10;ibYXPlKX+kIECLsEFZTeN4mULi/JoJvYhjh4X7Y16INsC6lbvAS4qeVjFM2lwYrDQokN7UrKv9Mf&#10;oyA7v6a3+LnYd2+z2yk+fxzs5+Kg1MOo3y5BeOr9PfzfftEK4nm8mMLfnXA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nWm3yAAAAN4AAAAPAAAAAAAAAAAAAAAAAJgCAABk&#10;cnMvZG93bnJldi54bWxQSwUGAAAAAAQABAD1AAAAjQMAAAAA&#10;" path="m,185l,e" filled="f" strokeweight=".12pt">
                <v:path arrowok="t" o:connecttype="custom" o:connectlocs="0,175;0,0" o:connectangles="0,0"/>
                <o:lock v:ext="edit" aspectratio="t"/>
              </v:shape>
              <v:shape id="Freeform 4764" o:spid="_x0000_s6810" style="position:absolute;left:4129;top:6305;width:0;height:175;rotation:90;visibility:visible;mso-wrap-style:square;v-text-anchor:top" coordsize="0,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3wMgA&#10;AADeAAAADwAAAGRycy9kb3ducmV2LnhtbESPQWvCQBSE7wX/w/KE3upGI6LRVaRUaO2pUVBvj+xr&#10;Epp9G7PbGP31rlDocZiZb5jFqjOVaKlxpWUFw0EEgjizuuRcwX63eZmCcB5ZY2WZFFzJwWrZe1pg&#10;ou2Fv6hNfS4ChF2CCgrv60RKlxVk0A1sTRy8b9sY9EE2udQNXgLcVHIURRNpsOSwUGBNrwVlP+mv&#10;UbA7f6S3+C3ftJ/j2yk+H7b2ONsq9dzv1nMQnjr/H/5rv2sF8SSejeBxJ1wBub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fAyAAAAN4AAAAPAAAAAAAAAAAAAAAAAJgCAABk&#10;cnMvZG93bnJldi54bWxQSwUGAAAAAAQABAD1AAAAjQMAAAAA&#10;" path="m,185l,e" filled="f" strokeweight=".12pt">
                <v:path arrowok="t" o:connecttype="custom" o:connectlocs="0,175;0,0" o:connectangles="0,0"/>
                <o:lock v:ext="edit" aspectratio="t"/>
              </v:shape>
              <v:shape id="Freeform 4765" o:spid="_x0000_s6811" style="position:absolute;left:4794;top:2752;width:176;height:175;rotation:90;visibility:visible;mso-wrap-style:square;v-text-anchor:top" coordsize="18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zdcYA&#10;AADeAAAADwAAAGRycy9kb3ducmV2LnhtbESP3WrCQBSE74W+w3IK3unGBCRGVxFpQRSpP6XXx+xp&#10;Epo9G7Krxrd3hYKXw8x8w8wWnanFlVpXWVYwGkYgiHOrKy4UfJ8+BykI55E11pZJwZ0cLOZvvRlm&#10;2t74QNejL0SAsMtQQel9k0np8pIMuqFtiIP3a1uDPsi2kLrFW4CbWsZRNJYGKw4LJTa0Kin/O16M&#10;Apfsf1bp18cmHsUpTnbb9Xm/tEr137vlFISnzr/C/+21VpCMk0kCzzvhCs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tzdcYAAADeAAAADwAAAAAAAAAAAAAAAACYAgAAZHJz&#10;L2Rvd25yZXYueG1sUEsFBgAAAAAEAAQA9QAAAIsDAAAAAA==&#10;" path="m,185l185,e" filled="f" strokecolor="#00009b" strokeweight=".12pt">
                <v:path arrowok="t" o:connecttype="custom" o:connectlocs="0,175;176,0" o:connectangles="0,0"/>
                <o:lock v:ext="edit" aspectratio="t"/>
              </v:shape>
              <v:shape id="Freeform 4766" o:spid="_x0000_s6812" style="position:absolute;left:4794;top:2412;width:176;height:175;rotation:90;visibility:visible;mso-wrap-style:square;v-text-anchor:top" coordsize="18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rAccA&#10;AADeAAAADwAAAGRycy9kb3ducmV2LnhtbESPQWvCQBSE7wX/w/IK3urGRCRGVxFREEvRWvH8zL4m&#10;wezbkF01/ffdQsHjMDPfMLNFZ2pxp9ZVlhUMBxEI4tzqigsFp6/NWwrCeWSNtWVS8EMOFvPeywwz&#10;bR/8SfejL0SAsMtQQel9k0np8pIMuoFtiIP3bVuDPsi2kLrFR4CbWsZRNJYGKw4LJTa0Kim/Hm9G&#10;gUsO51W6X+/iYZzi5ON9ezksrVL91245BeGp88/wf3urFSTjZDKCvzvh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mC6wHHAAAA3gAAAA8AAAAAAAAAAAAAAAAAmAIAAGRy&#10;cy9kb3ducmV2LnhtbFBLBQYAAAAABAAEAPUAAACMAwAAAAA=&#10;" path="m,185l185,e" filled="f" strokecolor="#00009b" strokeweight=".12pt">
                <v:path arrowok="t" o:connecttype="custom" o:connectlocs="0,175;176,0" o:connectangles="0,0"/>
                <o:lock v:ext="edit" aspectratio="t"/>
              </v:shape>
              <v:shape id="Freeform 4767" o:spid="_x0000_s6813" style="position:absolute;left:4041;top:2681;width:175;height:175;rotation:90;visibility:visible;mso-wrap-style:square;v-text-anchor:top" coordsize="18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s5OmscA&#10;AADeAAAADwAAAGRycy9kb3ducmV2LnhtbESPQWvCQBSE7wX/w/IK3urGBCVGVxFREEvRWvH8zL4m&#10;wezbkF01/ffdQsHjMDPfMLNFZ2pxp9ZVlhUMBxEI4tzqigsFp6/NWwrCeWSNtWVS8EMOFvPeywwz&#10;bR/8SfejL0SAsMtQQel9k0np8pIMuoFtiIP3bVuDPsi2kLrFR4CbWsZRNJYGKw4LJTa0Kim/Hm9G&#10;gUsO51W6X+/iYZzi5ON9ezksrVL91245BeGp88/wf3urFSTjZDKCvzvh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bOTprHAAAA3gAAAA8AAAAAAAAAAAAAAAAAmAIAAGRy&#10;cy9kb3ducmV2LnhtbFBLBQYAAAAABAAEAPUAAACMAwAAAAA=&#10;" path="m185,185l,e" filled="f" strokecolor="#00009b" strokeweight=".12pt">
                <v:path arrowok="t" o:connecttype="custom" o:connectlocs="175,175;0,0" o:connectangles="0,0"/>
                <o:lock v:ext="edit" aspectratio="t"/>
              </v:shape>
              <v:shape id="Freeform 4768" o:spid="_x0000_s6814" style="position:absolute;left:4040;top:2368;width:151;height:148;rotation:90;visibility:visible;mso-wrap-style:square;v-text-anchor:top" coordsize="159,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YFHccA&#10;AADeAAAADwAAAGRycy9kb3ducmV2LnhtbESPQUvDQBSE74X+h+UVvLUbrQSN3ZYiFmrxoFXw+sg+&#10;k2j2bdh9prG/visUehxm5htmsRpcq3oKsfFs4HqWgSIuvW24MvDxvpnegYqCbLH1TAb+KMJqOR4t&#10;sLD+wG/U76VSCcKxQAO1SFdoHcuaHMaZ74iT9+WDQ0kyVNoGPCS4a/VNluXaYcNpocaOHmsqf/a/&#10;zsBn//oU1tL4F3m+3fU7973Z5kdjribD+gGU0CCX8Lm9tQbm+fw+h/876Qro5Qk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mBR3HAAAA3gAAAA8AAAAAAAAAAAAAAAAAmAIAAGRy&#10;cy9kb3ducmV2LnhtbFBLBQYAAAAABAAEAPUAAACMAwAAAAA=&#10;" path="m159,156l,e" filled="f" strokecolor="#00009b" strokeweight=".12pt">
                <v:path arrowok="t" o:connecttype="custom" o:connectlocs="151,148;0,0" o:connectangles="0,0"/>
                <o:lock v:ext="edit" aspectratio="t"/>
              </v:shape>
              <v:shape id="Freeform 4769" o:spid="_x0000_s6815" style="position:absolute;left:4187;top:5068;width:30;height:29;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B5MkA&#10;AADeAAAADwAAAGRycy9kb3ducmV2LnhtbESPQWsCMRSE74L/ITyhF6lZFWzdGkWFYimoqD20t9fN&#10;62Z187Jsoq7/3hQKPQ4z8w0zmTW2FBeqfeFYQb+XgCDOnC44V/BxeH18BuEDssbSMSm4kYfZtN2a&#10;YKrdlXd02YdcRAj7FBWYEKpUSp8Zsuh7riKO3o+rLYYo61zqGq8Rbks5SJKRtFhwXDBY0dJQdtqf&#10;rYKdM+vt1+nz2CTz42r7Puh+rxcbpR46zfwFRKAm/If/2m9awXA0HD/B7514BeT0D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XB5MkAAADeAAAADwAAAAAAAAAAAAAAAACYAgAA&#10;ZHJzL2Rvd25yZXYueG1sUEsFBgAAAAAEAAQA9QAAAI4DAAAAAA==&#10;" path="m31,31l,e" filled="f" strokecolor="#00009b" strokeweight=".12pt">
                <v:path arrowok="t" o:connecttype="custom" o:connectlocs="30,29;0,0" o:connectangles="0,0"/>
                <o:lock v:ext="edit" aspectratio="t"/>
              </v:shape>
              <v:shape id="Freeform 4770" o:spid="_x0000_s6816" style="position:absolute;left:4040;top:4727;width:178;height:175;rotation:90;visibility:visible;mso-wrap-style:square;v-text-anchor:top" coordsize="187,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cvU8IA&#10;AADeAAAADwAAAGRycy9kb3ducmV2LnhtbERPy4rCMBTdC/MP4Qqz09QRRDtGkZGBWQk+ittLc/sY&#10;m5vaxLb69WYhuDyc93Ldm0q01LjSsoLJOAJBnFpdcq7gdPwdzUE4j6yxskwK7uRgvfoYLDHWtuM9&#10;tQefixDCLkYFhfd1LKVLCzLoxrYmDlxmG4M+wCaXusEuhJtKfkXRTBosOTQUWNNPQenlcDMKzvPr&#10;LsGs7DI8J4v/W7tNpH4o9TnsN98gPPX+LX65/7SC6Wy6CHvDnXAF5O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vFy9TwgAAAN4AAAAPAAAAAAAAAAAAAAAAAJgCAABkcnMvZG93&#10;bnJldi54bWxQSwUGAAAAAAQABAD1AAAAhwMAAAAA&#10;" path="m187,185l,e" filled="f" strokecolor="#00009b" strokeweight=".12pt">
                <v:path arrowok="t" o:connecttype="custom" o:connectlocs="178,175;0,0" o:connectangles="0,0"/>
                <o:lock v:ext="edit" aspectratio="t"/>
              </v:shape>
              <v:shape id="Freeform 4771" o:spid="_x0000_s6817" style="position:absolute;left:4041;top:4387;width:175;height:175;rotation:90;visibility:visible;mso-wrap-style:square;v-text-anchor:top" coordsize="184,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1fEcYA&#10;AADeAAAADwAAAGRycy9kb3ducmV2LnhtbESPwWrDMBBE74H+g9hCL6GWW4PTOFFCqQm0x9j5gMVa&#10;W06slbGUxP37qlDocZiZN8x2P9tB3GjyvWMFL0kKgrhxuudOwak+PL+B8AFZ4+CYFHyTh/3uYbHF&#10;Qrs7H+lWhU5ECPsCFZgQxkJK3xiy6BM3EkevdZPFEOXUST3hPcLtIF/TNJcWe44LBkf6MNRcqqtV&#10;UDbZ9Zwfjqu2dPnpa2nOZV3XSj09zu8bEIHm8B/+a39qBVmerdfweydeAbn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a1fEcYAAADeAAAADwAAAAAAAAAAAAAAAACYAgAAZHJz&#10;L2Rvd25yZXYueG1sUEsFBgAAAAAEAAQA9QAAAIsDAAAAAA==&#10;" path="m184,185l,e" filled="f" strokecolor="#00009b" strokeweight=".12pt">
                <v:path arrowok="t" o:connecttype="custom" o:connectlocs="175,175;0,0" o:connectangles="0,0"/>
                <o:lock v:ext="edit" aspectratio="t"/>
              </v:shape>
              <v:shape id="Freeform 4772" o:spid="_x0000_s6818" style="position:absolute;left:4041;top:4045;width:175;height:175;rotation:90;visibility:visible;mso-wrap-style:square;v-text-anchor:top" coordsize="184,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eubsQA&#10;AADeAAAADwAAAGRycy9kb3ducmV2LnhtbESPzYrCMBSF94LvEK4wGxlTR6lDxygyRdClrQ9waa5N&#10;neamNFE7b28WgsvD+eNbbwfbijv1vnGsYD5LQBBXTjdcKziX+89vED4ga2wdk4J/8rDdjEdrzLR7&#10;8InuRahFHGGfoQITQpdJ6StDFv3MdcTRu7jeYoiyr6Xu8RHHbSu/kiSVFhuODwY7+jVU/RU3qyCv&#10;Frdruj+tLrlLz8epueZlWSr1MRl2PyACDeEdfrUPWsEiXSYRIOJEFJCb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3rm7EAAAA3gAAAA8AAAAAAAAAAAAAAAAAmAIAAGRycy9k&#10;b3ducmV2LnhtbFBLBQYAAAAABAAEAPUAAACJAwAAAAA=&#10;" path="m184,185l,e" filled="f" strokecolor="#00009b" strokeweight=".12pt">
                <v:path arrowok="t" o:connecttype="custom" o:connectlocs="175,175;0,0" o:connectangles="0,0"/>
                <o:lock v:ext="edit" aspectratio="t"/>
              </v:shape>
              <v:shape id="Freeform 4773" o:spid="_x0000_s6819" style="position:absolute;left:4041;top:3705;width:176;height:175;rotation:90;visibility:visible;mso-wrap-style:square;v-text-anchor:top" coordsize="18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UQe8cA&#10;AADeAAAADwAAAGRycy9kb3ducmV2LnhtbESPQWvCQBSE7wX/w/IKvdVNokga3QQRBbEUrRXPz+xr&#10;Esy+Ddmtpv++Wyj0OMzMN8yiGEwrbtS7xrKCeByBIC6tbrhScPrYPKcgnEfW2FomBd/koMhHDwvM&#10;tL3zO92OvhIBwi5DBbX3XSalK2sy6Ma2Iw7ep+0N+iD7Suoe7wFuWplE0UwabDgs1NjRqqbyevwy&#10;CtzkcF6l+/UuiZMUX95et5fD0ir19Dgs5yA8Df4//NfeagWT2TSK4fdOuAIy/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VEHvHAAAA3gAAAA8AAAAAAAAAAAAAAAAAmAIAAGRy&#10;cy9kb3ducmV2LnhtbFBLBQYAAAAABAAEAPUAAACMAwAAAAA=&#10;" path="m185,185l,e" filled="f" strokecolor="#00009b" strokeweight=".12pt">
                <v:path arrowok="t" o:connecttype="custom" o:connectlocs="176,175;0,0" o:connectangles="0,0"/>
                <o:lock v:ext="edit" aspectratio="t"/>
              </v:shape>
              <v:shape id="Freeform 4774" o:spid="_x0000_s6820" style="position:absolute;left:4041;top:3427;width:113;height:112;rotation:90;visibility:visible;mso-wrap-style:square;v-text-anchor:top" coordsize="118,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9HvMYA&#10;AADeAAAADwAAAGRycy9kb3ducmV2LnhtbESPT2vCQBDF74LfYRnBm27801Ciq9iCIHhptYcep9kx&#10;G8zOhuyaRD99t1Dw+Hjzfm/eetvbSrTU+NKxgtk0AUGcO11yoeDrvJ+8gvABWWPlmBTcycN2Mxys&#10;MdOu409qT6EQEcI+QwUmhDqT0ueGLPqpq4mjd3GNxRBlU0jdYBfhtpLzJEmlxZJjg8Ga3g3l19PN&#10;xjdmbfHW3VtmZ+TPo//4PpYvTqnxqN+tQATqw/P4P33QChbpMpnD35zIAL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A9HvMYAAADeAAAADwAAAAAAAAAAAAAAAACYAgAAZHJz&#10;L2Rvd25yZXYueG1sUEsFBgAAAAAEAAQA9QAAAIsDAAAAAA==&#10;" path="m118,118l,e" filled="f" strokecolor="#00009b" strokeweight=".12pt">
                <v:path arrowok="t" o:connecttype="custom" o:connectlocs="113,112;0,0" o:connectangles="0,0"/>
                <o:lock v:ext="edit" aspectratio="t"/>
              </v:shape>
              <v:shape id="Freeform 4775" o:spid="_x0000_s6821" style="position:absolute;left:4794;top:4799;width:176;height:175;rotation:90;visibility:visible;mso-wrap-style:square;v-text-anchor:top" coordsize="18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srl8YA&#10;AADeAAAADwAAAGRycy9kb3ducmV2LnhtbESPQWvCQBSE74L/YXkFb7oxKZJGVxFpQVpEa8XzM/ua&#10;BLNvQ3bV9N+7gtDjMDPfMLNFZ2pxpdZVlhWMRxEI4tzqigsFh5+PYQrCeWSNtWVS8EcOFvN+b4aZ&#10;tjf+puveFyJA2GWooPS+yaR0eUkG3cg2xMH7ta1BH2RbSN3iLcBNLeMomkiDFYeFEhtalZSf9xej&#10;wCW74yrdvn/G4zjFt83X+rRbWqUGL91yCsJT5//Dz/ZaK0gmr1ECjzvh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srl8YAAADeAAAADwAAAAAAAAAAAAAAAACYAgAAZHJz&#10;L2Rvd25yZXYueG1sUEsFBgAAAAAEAAQA9QAAAIsDAAAAAA==&#10;" path="m,185l185,e" filled="f" strokecolor="#00009b" strokeweight=".12pt">
                <v:path arrowok="t" o:connecttype="custom" o:connectlocs="0,175;176,0" o:connectangles="0,0"/>
                <o:lock v:ext="edit" aspectratio="t"/>
              </v:shape>
              <v:shape id="Freeform 4776" o:spid="_x0000_s6822" style="position:absolute;left:4794;top:4457;width:176;height:175;rotation:90;visibility:visible;mso-wrap-style:square;v-text-anchor:top" coordsize="18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Kz48cA&#10;AADeAAAADwAAAGRycy9kb3ducmV2LnhtbESPQWvCQBSE7wX/w/KE3urGKBLTbESkBamURlt6fmaf&#10;SWj2bchuNf57Vyj0OMzMN0y2GkwrztS7xrKC6SQCQVxa3XCl4Ovz9SkB4TyyxtYyKbiSg1U+esgw&#10;1fbCezoffCUChF2KCmrvu1RKV9Zk0E1sRxy8k+0N+iD7SuoeLwFuWhlH0UIabDgs1NjRpqby5/Br&#10;FLhZ8b1JPl7e4mmc4PJ9tz0Wa6vU43hYP4PwNPj/8F97qxXMFvNoDvc74QrI/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Eis+PHAAAA3gAAAA8AAAAAAAAAAAAAAAAAmAIAAGRy&#10;cy9kb3ducmV2LnhtbFBLBQYAAAAABAAEAPUAAACMAwAAAAA=&#10;" path="m,185l185,e" filled="f" strokecolor="#00009b" strokeweight=".12pt">
                <v:path arrowok="t" o:connecttype="custom" o:connectlocs="0,175;176,0" o:connectangles="0,0"/>
                <o:lock v:ext="edit" aspectratio="t"/>
              </v:shape>
              <v:shape id="Freeform 4777" o:spid="_x0000_s6823" style="position:absolute;left:4793;top:4116;width:178;height:175;rotation:90;visibility:visible;mso-wrap-style:square;v-text-anchor:top" coordsize="187,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bYL8cA&#10;AADeAAAADwAAAGRycy9kb3ducmV2LnhtbESPS2vDMBCE74H+B7GF3BK5eeG6UUJJKPRUSFqT62Kt&#10;H621cizFdvrro0Chx2FmvmHW28HUoqPWVZYVPE0jEMSZ1RUXCr4+3yYxCOeRNdaWScGVHGw3D6M1&#10;Jtr2fKDu6AsRIOwSVFB63yRSuqwkg25qG+Lg5bY16INsC6lb7APc1HIWRStpsOKwUGJDu5Kyn+PF&#10;KDjF548U86rP8ZQ+f1+6fSr1r1Ljx+H1BYSnwf+H/9rvWsF8tYiWcL8TroDc3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m22C/HAAAA3gAAAA8AAAAAAAAAAAAAAAAAmAIAAGRy&#10;cy9kb3ducmV2LnhtbFBLBQYAAAAABAAEAPUAAACMAwAAAAA=&#10;" path="m,185l187,e" filled="f" strokecolor="#00009b" strokeweight=".12pt">
                <v:path arrowok="t" o:connecttype="custom" o:connectlocs="0,175;178,0" o:connectangles="0,0"/>
                <o:lock v:ext="edit" aspectratio="t"/>
              </v:shape>
              <v:shape id="Freeform 4778" o:spid="_x0000_s6824" style="position:absolute;left:4794;top:3775;width:176;height:175;rotation:90;visibility:visible;mso-wrap-style:square;v-text-anchor:top" coordsize="18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yID8YA&#10;AADeAAAADwAAAGRycy9kb3ducmV2LnhtbESP3WrCQBSE7wu+w3KE3tWNsYQYXUWkBakUf/H6mD0m&#10;wezZkN1qfPtuoeDlMDPfMNN5Z2pxo9ZVlhUMBxEI4tzqigsFx8PnWwrCeWSNtWVS8CAH81nvZYqZ&#10;tnfe0W3vCxEg7DJUUHrfZFK6vCSDbmAb4uBdbGvQB9kWUrd4D3BTyziKEmmw4rBQYkPLkvLr/sco&#10;cKPtaZluPr7iYZzi+Hu9Om8XVqnXfreYgPDU+Wf4v73SCkbJe5TA351wBeTs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ryID8YAAADeAAAADwAAAAAAAAAAAAAAAACYAgAAZHJz&#10;L2Rvd25yZXYueG1sUEsFBgAAAAAEAAQA9QAAAIsDAAAAAA==&#10;" path="m,185l185,e" filled="f" strokecolor="#00009b" strokeweight=".12pt">
                <v:path arrowok="t" o:connecttype="custom" o:connectlocs="0,175;176,0" o:connectangles="0,0"/>
                <o:lock v:ext="edit" aspectratio="t"/>
              </v:shape>
              <v:shape id="Freeform 4779" o:spid="_x0000_s6825" style="position:absolute;left:4794;top:3433;width:176;height:175;rotation:90;visibility:visible;mso-wrap-style:square;v-text-anchor:top" coordsize="18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AtlMcA&#10;AADeAAAADwAAAGRycy9kb3ducmV2LnhtbESPQWvCQBSE74X+h+UJvenGKDamriJSQSyiVfH8mn0m&#10;odm3Ibtq/PduQehxmJlvmMmsNZW4UuNKywr6vQgEcWZ1ybmC42HZTUA4j6yxskwK7uRgNn19mWCq&#10;7Y2/6br3uQgQdikqKLyvUyldVpBB17M1cfDOtjHog2xyqRu8BbipZBxFI2mw5LBQYE2LgrLf/cUo&#10;cIPdaZFsP9dxP05wvPla/ezmVqm3Tjv/AOGp9f/hZ3ulFQxGw+gd/u6EKyC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HwLZTHAAAA3gAAAA8AAAAAAAAAAAAAAAAAmAIAAGRy&#10;cy9kb3ducmV2LnhtbFBLBQYAAAAABAAEAPUAAACMAwAAAAA=&#10;" path="m,185l185,e" filled="f" strokecolor="#00009b" strokeweight=".12pt">
                <v:path arrowok="t" o:connecttype="custom" o:connectlocs="0,175;176,0" o:connectangles="0,0"/>
                <o:lock v:ext="edit" aspectratio="t"/>
              </v:shape>
              <v:shape id="Freeform 4780" o:spid="_x0000_s6826" style="position:absolute;left:4502;top:3700;width:0;height:363;rotation:90;visibility:visible;mso-wrap-style:square;v-text-anchor:top" coordsize="0,3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g0Y8EA&#10;AADeAAAADwAAAGRycy9kb3ducmV2LnhtbERPy4rCMBTdD/gP4QruxsTxwVCNUhwEXer4Adfm2hab&#10;m5JEW/16sxiY5eG8V5veNuJBPtSONUzGCgRx4UzNpYbz7+7zG0SIyAYbx6ThSQE268HHCjPjOj7S&#10;4xRLkUI4ZKihirHNpAxFRRbD2LXEibs6bzEm6EtpPHYp3DbyS6mFtFhzaqiwpW1Fxe10txrmh8O1&#10;yC+3zqif88vnl9xs753Wo2GfL0FE6uO/+M+9Nxqmi5lKe9OddAXk+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doNGPBAAAA3gAAAA8AAAAAAAAAAAAAAAAAmAIAAGRycy9kb3du&#10;cmV2LnhtbFBLBQYAAAAABAAEAPUAAACGAwAAAAA=&#10;" path="m,382l,e" filled="f" strokeweight=".12pt">
                <v:path arrowok="t" o:connecttype="custom" o:connectlocs="0,363;0,0" o:connectangles="0,0"/>
                <o:lock v:ext="edit" aspectratio="t"/>
              </v:shape>
              <v:shape id="Freeform 4781" o:spid="_x0000_s6827" style="position:absolute;left:5221;top:8741;width:431;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CuYMcA&#10;AADeAAAADwAAAGRycy9kb3ducmV2LnhtbESP0WrCQBRE3wX/YblCX0Q31SppdJVWLAo+lGo+4JK9&#10;zQazd0N21bRf3y0IPg4zc4ZZrjtbiyu1vnKs4HmcgCAunK64VJCfPkYpCB+QNdaOScEPeViv+r0l&#10;Ztrd+Iuux1CKCGGfoQITQpNJ6QtDFv3YNcTR+3atxRBlW0rd4i3CbS0nSTKXFiuOCwYb2hgqzseL&#10;VfDOO6z0Np3shgfzm08vn35WS6WeBt3bAkSgLjzC9/ZeK5jOX5JX+L8Tr4B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lgrmDHAAAA3gAAAA8AAAAAAAAAAAAAAAAAmAIAAGRy&#10;cy9kb3ducmV2LnhtbFBLBQYAAAAABAAEAPUAAACMAwAAAAA=&#10;" path="m,l453,e" filled="f" strokecolor="#871800" strokeweight=".12pt">
                <v:path arrowok="t" o:connecttype="custom" o:connectlocs="0,0;431,0" o:connectangles="0,0"/>
                <o:lock v:ext="edit" aspectratio="t"/>
              </v:shape>
              <v:shape id="Freeform 4782" o:spid="_x0000_s6828" style="position:absolute;left:5383;top:9117;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Bd+8YA&#10;AADeAAAADwAAAGRycy9kb3ducmV2LnhtbESPzWoCMRSF90LfIdyCO82og8jUKKUo6kJEbWm7u0xu&#10;J0MnN8Mk6ujTm4Xg8nD++Kbz1lbiTI0vHSsY9BMQxLnTJRcKPo/L3gSED8gaK8ek4Eoe5rOXzhQz&#10;7S68p/MhFCKOsM9QgQmhzqT0uSGLvu9q4uj9ucZiiLIppG7wEsdtJYdJMpYWS44PBmv6MJT/H05W&#10;gTfpjpf55Eent+3vl90tvlebhVLd1/b9DUSgNjzDj/ZaKxiN00EEiDgRBe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bBd+8YAAADeAAAADwAAAAAAAAAAAAAAAACYAgAAZHJz&#10;L2Rvd25yZXYueG1sUEsFBgAAAAAEAAQA9QAAAIsDAAAAAA==&#10;" path="m,l113,e" filled="f" strokecolor="#871800" strokeweight=".12pt">
                <v:path arrowok="t" o:connecttype="custom" o:connectlocs="0,0;107,0" o:connectangles="0,0"/>
                <o:lock v:ext="edit" aspectratio="t"/>
              </v:shape>
              <v:shape id="Freeform 4783" o:spid="_x0000_s6829" style="position:absolute;left:5222;top:9493;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80u8cA&#10;AADeAAAADwAAAGRycy9kb3ducmV2LnhtbESP0WrCQBRE34X+w3ILfSnNJmqDRFdpi6LgQ6nmAy7Z&#10;22xo9m7Irhr9+m6h4OMwM2eYxWqwrThT7xvHCrIkBUFcOd1wraA8bl5mIHxA1tg6JgVX8rBaPowW&#10;WGh34S86H0ItIoR9gQpMCF0hpa8MWfSJ64ij9+16iyHKvpa6x0uE21aO0zSXFhuOCwY7+jBU/RxO&#10;VsE7b7HR69l4+7w3t3Jy+vSvrVTq6XF4m4MINIR7+L+90wom+TTL4O9Ov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PNLvHAAAA3gAAAA8AAAAAAAAAAAAAAAAAmAIAAGRy&#10;cy9kb3ducmV2LnhtbFBLBQYAAAAABAAEAPUAAACMAwAAAAA=&#10;" path="m,l453,e" filled="f" strokecolor="#871800" strokeweight=".12pt">
                <v:path arrowok="t" o:connecttype="custom" o:connectlocs="0,0;430,0" o:connectangles="0,0"/>
                <o:lock v:ext="edit" aspectratio="t"/>
              </v:shape>
              <v:shape id="Freeform 4784" o:spid="_x0000_s6830" style="position:absolute;left:5383;top:9871;width:108;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5mF8gA&#10;AADeAAAADwAAAGRycy9kb3ducmV2LnhtbESPT2sCMRTE74LfIbxCb5rVLiKrUUpR2h5E/If29ti8&#10;bhY3L8sm1a2f3giFHoeZ+Q0znbe2EhdqfOlYwaCfgCDOnS65ULDfLXtjED4ga6wck4Jf8jCfdTtT&#10;zLS78oYu21CICGGfoQITQp1J6XNDFn3f1cTR+3aNxRBlU0jd4DXCbSWHSTKSFkuOCwZrejOUn7c/&#10;VoE36ZqX+fik09vq62DXi+P750Kp56f2dQIiUBv+w3/tD63gZZQOhvC4E6+AnN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LmYXyAAAAN4AAAAPAAAAAAAAAAAAAAAAAJgCAABk&#10;cnMvZG93bnJldi54bWxQSwUGAAAAAAQABAD1AAAAjQMAAAAA&#10;" path="m,l113,e" filled="f" strokecolor="#871800" strokeweight=".12pt">
                <v:path arrowok="t" o:connecttype="custom" o:connectlocs="0,0;108,0" o:connectangles="0,0"/>
                <o:lock v:ext="edit" aspectratio="t"/>
              </v:shape>
              <v:shape id="Freeform 4785" o:spid="_x0000_s6831" style="position:absolute;left:5411;top:10058;width:52;height:0;rotation:90;visibility:visible;mso-wrap-style:square;v-text-anchor:top" coordsize="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aiXsgA&#10;AADeAAAADwAAAGRycy9kb3ducmV2LnhtbESPQWsCMRSE74L/ITzBi9RELVa2RhFR9NLSquD1dfPc&#10;Xdy8rJuo6783hUKPw8x8w0znjS3FjWpfONYw6CsQxKkzBWcaDvv1ywSED8gGS8ek4UEe5rN2a4qJ&#10;cXf+ptsuZCJC2CeoIQ+hSqT0aU4Wfd9VxNE7udpiiLLOpKnxHuG2lEOlxtJiwXEhx4qWOaXn3dVq&#10;UJef9edJ9RZbu/8q3j4O5+XmuNK622kW7yACNeE//NfeGg2j8etgBL934hWQs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5qJeyAAAAN4AAAAPAAAAAAAAAAAAAAAAAJgCAABk&#10;cnMvZG93bnJldi54bWxQSwUGAAAAAAQABAD1AAAAjQMAAAAA&#10;" path="m,l55,e" filled="f" strokecolor="#871800" strokeweight=".12pt">
                <v:path arrowok="t" o:connecttype="custom" o:connectlocs="0,0;52,0" o:connectangles="0,0"/>
                <o:lock v:ext="edit" aspectratio="t"/>
              </v:shape>
              <v:shape id="Freeform 4786" o:spid="_x0000_s6832" style="position:absolute;left:3357;top:8741;width:431;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iXI8gA&#10;AADeAAAADwAAAGRycy9kb3ducmV2LnhtbESP3WrCQBSE7wXfYTmF3hTdmKhIdBVbWiz0ovjzAIfs&#10;MRuaPRuyG5P26buFgpfDzHzDbHaDrcWNWl85VjCbJiCIC6crLhVczm+TFQgfkDXWjknBN3nYbcej&#10;Deba9Xyk2ymUIkLY56jAhNDkUvrCkEU/dQ1x9K6utRiibEupW+wj3NYyTZKltFhxXDDY0Iuh4uvU&#10;WQXPfMBKv67Sw9OH+blk3adf1FKpx4dhvwYRaAj38H/7XSvIlvPZHP7uxCsgt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uJcjyAAAAN4AAAAPAAAAAAAAAAAAAAAAAJgCAABk&#10;cnMvZG93bnJldi54bWxQSwUGAAAAAAQABAD1AAAAjQMAAAAA&#10;" path="m,l453,e" filled="f" strokecolor="#871800" strokeweight=".12pt">
                <v:path arrowok="t" o:connecttype="custom" o:connectlocs="0,0;431,0" o:connectangles="0,0"/>
                <o:lock v:ext="edit" aspectratio="t"/>
              </v:shape>
              <v:shape id="Freeform 4787" o:spid="_x0000_s6833" style="position:absolute;left:3519;top:9117;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f+Y8gA&#10;AADeAAAADwAAAGRycy9kb3ducmV2LnhtbESPT2sCMRTE74V+h/CE3mrWdiuyGqUUpe2hiP9Qb4/N&#10;c7N087JsUt366Y0geBxm5jfMaNLaShyp8aVjBb1uAoI4d7rkQsF6NXsegPABWWPlmBT8k4fJ+PFh&#10;hJl2J17QcRkKESHsM1RgQqgzKX1uyKLvupo4egfXWAxRNoXUDZ4i3FbyJUn60mLJccFgTR+G8t/l&#10;n1XgTTrnWT7Y6fT8s9/Y+XT7+T1V6qnTvg9BBGrDPXxrf2kFr/209wbXO/EKyP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x/5jyAAAAN4AAAAPAAAAAAAAAAAAAAAAAJgCAABk&#10;cnMvZG93bnJldi54bWxQSwUGAAAAAAQABAD1AAAAjQMAAAAA&#10;" path="m,l113,e" filled="f" strokecolor="#871800" strokeweight=".12pt">
                <v:path arrowok="t" o:connecttype="custom" o:connectlocs="0,0;107,0" o:connectangles="0,0"/>
                <o:lock v:ext="edit" aspectratio="t"/>
              </v:shape>
              <v:shape id="Freeform 4788" o:spid="_x0000_s6834" style="position:absolute;left:3358;top:9493;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asz8YA&#10;AADeAAAADwAAAGRycy9kb3ducmV2LnhtbESP3WoCMRSE74W+QzgFb6Rm/VtkNYqKRcELqfoAh83p&#10;ZunmZNlEXfv0TUHwcpiZb5j5srWVuFHjS8cKBv0EBHHudMmFgsv582MKwgdkjZVjUvAgD8vFW2eO&#10;mXZ3/qLbKRQiQthnqMCEUGdS+tyQRd93NXH0vl1jMUTZFFI3eI9wW8lhkqTSYslxwWBNG0P5z+lq&#10;Fax5h6XeToe73sH8XkbXo59UUqnue7uagQjUhlf42d5rBaN0PEjh/068AnL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asz8YAAADeAAAADwAAAAAAAAAAAAAAAACYAgAAZHJz&#10;L2Rvd25yZXYueG1sUEsFBgAAAAAEAAQA9QAAAIsDAAAAAA==&#10;" path="m,l453,e" filled="f" strokecolor="#871800" strokeweight=".12pt">
                <v:path arrowok="t" o:connecttype="custom" o:connectlocs="0,0;430,0" o:connectangles="0,0"/>
                <o:lock v:ext="edit" aspectratio="t"/>
              </v:shape>
              <v:shape id="Freeform 4789" o:spid="_x0000_s6835" style="position:absolute;left:3519;top:9871;width:108;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nFj8gA&#10;AADeAAAADwAAAGRycy9kb3ducmV2LnhtbESPQWsCMRSE70L/Q3iCN83aLiqrUUpRbA8iWqX19tg8&#10;N0s3L8sm1W1/vSkIPQ4z8w0zW7S2EhdqfOlYwXCQgCDOnS65UHB4X/UnIHxA1lg5JgU/5GExf+jM&#10;MNPuyju67EMhIoR9hgpMCHUmpc8NWfQDVxNH7+waiyHKppC6wWuE20o+JslIWiw5Lhis6cVQ/rX/&#10;tgq8Sbe8yiefOv3dnI52u/xYvy2V6nXb5ymIQG34D9/br1rB0ygdjuHvTrwCcn4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aWcWPyAAAAN4AAAAPAAAAAAAAAAAAAAAAAJgCAABk&#10;cnMvZG93bnJldi54bWxQSwUGAAAAAAQABAD1AAAAjQMAAAAA&#10;" path="m,l113,e" filled="f" strokecolor="#871800" strokeweight=".12pt">
                <v:path arrowok="t" o:connecttype="custom" o:connectlocs="0,0;108,0" o:connectangles="0,0"/>
                <o:lock v:ext="edit" aspectratio="t"/>
              </v:shape>
              <v:shape id="Freeform 4790" o:spid="_x0000_s6836" style="position:absolute;left:3547;top:10058;width:52;height:0;rotation:90;visibility:visible;mso-wrap-style:square;v-text-anchor:top" coordsize="5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IwL8UA&#10;AADeAAAADwAAAGRycy9kb3ducmV2LnhtbERPz2vCMBS+C/sfwht4EZvohkrXKCITvTg2Fby+Nc+2&#10;2Lx0TdTuvzeHwY4f3+9s0dla3Kj1lWMNo0SBIM6dqbjQcDyshzMQPiAbrB2Thl/ysJg/9TJMjbvz&#10;F932oRAxhH2KGsoQmlRKn5dk0SeuIY7c2bUWQ4RtIU2L9xhuazlWaiItVhwbSmxoVVJ+2V+tBvXz&#10;vf44q8Fyaw+f1XR3vKw2p3et+8/d8g1EoC78i//cW6PhZfI6invjnXgF5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QjAvxQAAAN4AAAAPAAAAAAAAAAAAAAAAAJgCAABkcnMv&#10;ZG93bnJldi54bWxQSwUGAAAAAAQABAD1AAAAigMAAAAA&#10;" path="m,l55,e" filled="f" strokecolor="#871800" strokeweight=".12pt">
                <v:path arrowok="t" o:connecttype="custom" o:connectlocs="0,0;52,0" o:connectangles="0,0"/>
                <o:lock v:ext="edit" aspectratio="t"/>
              </v:shape>
              <v:shape id="Freeform 4791" o:spid="_x0000_s6837" style="position:absolute;left:3021;top:9280;width:331;height:116;rotation:90;visibility:visible;mso-wrap-style:square;v-text-anchor:top" coordsize="348,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dQYccA&#10;AADeAAAADwAAAGRycy9kb3ducmV2LnhtbESPS4vCQBCE78L+h6GFvYhOXEU0OsoS8HHw4Lp6bzKd&#10;B2Z6QmbU5N/vLAgei6r6ilptWlOJBzWutKxgPIpAEKdWl5wruPxuh3MQziNrrCyTgo4cbNYfvRXG&#10;2j75hx5nn4sAYRejgsL7OpbSpQUZdCNbEwcvs41BH2STS93gM8BNJb+iaCYNlhwWCqwpKSi9ne9G&#10;wenQZcfrbrHPLsfJNk+S+yntBkp99tvvJQhPrX+HX+2DVjCZTccL+L8TroBc/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WnUGHHAAAA3gAAAA8AAAAAAAAAAAAAAAAAmAIAAGRy&#10;cy9kb3ducmV2LnhtbFBLBQYAAAAABAAEAPUAAACMAwAAAAA=&#10;" path="m,60r151,l163,r22,122l195,60r153,e" filled="f" strokeweight=".12pt">
                <v:path arrowok="t" o:connecttype="custom" o:connectlocs="0,57;144,57;155,0;176,116;185,57;331,57" o:connectangles="0,0,0,0,0,0"/>
                <o:lock v:ext="edit" aspectratio="t"/>
              </v:shape>
              <v:shape id="Freeform 4792" o:spid="_x0000_s6838" style="position:absolute;left:5722;top:9279;width:331;height:117;rotation:90;visibility:visible;mso-wrap-style:square;v-text-anchor:top" coordsize="348,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IaRcMA&#10;AADeAAAADwAAAGRycy9kb3ducmV2LnhtbESP32rCMBTG7wXfIZzB7jStDhnVKHOwIezKugc4NMem&#10;2pzUJK3d2y8Xgpcf3z9+m91oWzGQD41jBfk8A0FcOd1wreD39DV7BxEissbWMSn4owC77XSywUK7&#10;Ox9pKGMt0giHAhWYGLtCylAZshjmriNO3tl5izFJX0vt8Z7GbSsXWbaSFhtODwY7+jRUXcveKqhu&#10;3/0l3+/LHH/80oy9GfhwVOr1ZfxYg4g0xmf40T5oBcvV2yIBJJyEAnL7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pIaRcMAAADeAAAADwAAAAAAAAAAAAAAAACYAgAAZHJzL2Rv&#10;d25yZXYueG1sUEsFBgAAAAAEAAQA9QAAAIgDAAAAAA==&#10;" path="m,60r151,l163,r22,123l195,60r153,e" filled="f" strokeweight=".12pt">
                <v:path arrowok="t" o:connecttype="custom" o:connectlocs="0,57;144,57;155,0;176,117;185,57;331,57" o:connectangles="0,0,0,0,0,0"/>
                <o:lock v:ext="edit" aspectratio="t"/>
              </v:shape>
              <v:shape id="Freeform 4793" o:spid="_x0000_s6839" style="position:absolute;left:3573;top:9372;width:0;height:204;rotation:90;visibility:visible;mso-wrap-style:square;v-text-anchor:top" coordsize="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Gx/cgA&#10;AADeAAAADwAAAGRycy9kb3ducmV2LnhtbESPQWvCQBSE7wX/w/IEL1I3SatI6ioiCD0VawVzfM2+&#10;ZtNm34bsauK/7wqFHoeZ+YZZbQbbiCt1vnasIJ0lIIhLp2uuFJw+9o9LED4ga2wck4IbedisRw8r&#10;zLXr+Z2ux1CJCGGfowITQptL6UtDFv3MtcTR+3KdxRBlV0ndYR/htpFZkiykxZrjgsGWdobKn+PF&#10;Kvjsi+V0fksPvMu+T0Vxnr6Z/UWpyXjYvoAINIT/8F/7VSt4WjxnKdzvxCs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AbH9yAAAAN4AAAAPAAAAAAAAAAAAAAAAAJgCAABk&#10;cnMvZG93bnJldi54bWxQSwUGAAAAAAQABAD1AAAAjQMAAAAA&#10;" path="m,216l,e" filled="f" strokeweight=".12pt">
                <v:path arrowok="t" o:connecttype="custom" o:connectlocs="0,204;0,0" o:connectangles="0,0"/>
                <o:lock v:ext="edit" aspectratio="t"/>
              </v:shape>
              <v:shape id="Freeform 4794" o:spid="_x0000_s6840" style="position:absolute;left:3401;top:8846;width:47;height:0;rotation:90;visibility:visible;mso-wrap-style:square;v-text-anchor:top" coordsize="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BMcA&#10;AADeAAAADwAAAGRycy9kb3ducmV2LnhtbESPQUvDQBSE74L/YXmCN7sxLaXEbktbKHhQxLZgj4/s&#10;MwnNvg3ZZzb6611B6HGYmW+Y5Xp0rRqoD41nA4+TDBRx6W3DlYHTcf+wABUE2WLrmQx8U4D16vZm&#10;iYX1kd9pOEilEoRDgQZqka7QOpQ1OQwT3xEn79P3DiXJvtK2x5jgrtV5ls21w4bTQo0d7WoqL4cv&#10;Z0CG/Vk+fHzd/GzP8W1Gl/gyPRlzfzdunkAJjXIN/7efrYHpfJbn8HcnXQG9+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zwTHAAAA3gAAAA8AAAAAAAAAAAAAAAAAmAIAAGRy&#10;cy9kb3ducmV2LnhtbFBLBQYAAAAABAAEAPUAAACMAwAAAAA=&#10;" path="m,l50,e" filled="f" strokeweight=".12pt">
                <v:path arrowok="t" o:connecttype="custom" o:connectlocs="0,0;47,0" o:connectangles="0,0"/>
                <o:lock v:ext="edit" aspectratio="t"/>
              </v:shape>
              <v:shape id="Freeform 4795" o:spid="_x0000_s6841" style="position:absolute;left:3694;top:8846;width:47;height:0;rotation:90;visibility:visible;mso-wrap-style:square;v-text-anchor:top" coordsize="5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Jqn8cA&#10;AADeAAAADwAAAGRycy9kb3ducmV2LnhtbESPQUvDQBSE70L/w/IK3uzGppQSuy1VKHhQxLZgj4/s&#10;MwnNvg3ZZzb6611B6HGYmW+Y9XZ0rRqoD41nA/ezDBRx6W3DlYHTcX+3AhUE2WLrmQx8U4DtZnKz&#10;xsL6yO80HKRSCcKhQAO1SFdoHcqaHIaZ74iT9+l7h5JkX2nbY0xw1+p5li21w4bTQo0dPdVUXg5f&#10;zoAM+7N8+Pi6+3k8x7cFXeJLfjLmdjruHkAJjXIN/7efrYF8uZjn8HcnXQG9+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iap/HAAAA3gAAAA8AAAAAAAAAAAAAAAAAmAIAAGRy&#10;cy9kb3ducmV2LnhtbFBLBQYAAAAABAAEAPUAAACMAwAAAAA=&#10;" path="m50,l,e" filled="f" strokeweight=".12pt">
                <v:path arrowok="t" o:connecttype="custom" o:connectlocs="47,0;0,0" o:connectangles="0,0"/>
                <o:lock v:ext="edit" aspectratio="t"/>
              </v:shape>
              <v:shape id="Freeform 4796" o:spid="_x0000_s6842" style="position:absolute;left:3528;top:8588;width:88;height:379;rotation:90;visibility:visible;mso-wrap-style:square;v-text-anchor:top" coordsize="92,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YvGMcA&#10;AADeAAAADwAAAGRycy9kb3ducmV2LnhtbESPQWvCQBSE74X+h+UVeil1Uw1SUleRYkEED1Xr+ZF9&#10;TYLZt2H3qam/3hUKHoeZ+YaZzHrXqhOF2Hg28DbIQBGX3jZcGdhtv17fQUVBtth6JgN/FGE2fXyY&#10;YGH9mb/ptJFKJQjHAg3UIl2hdSxrchgHviNO3q8PDiXJUGkb8JzgrtXDLBtrhw2nhRo7+qypPGyO&#10;zoAs926xuuzzn/ni5dgHt/bbgxjz/NTPP0AJ9XIP/7eX1sBonA9zuN1JV0BP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32LxjHAAAA3gAAAA8AAAAAAAAAAAAAAAAAmAIAAGRy&#10;cy9kb3ducmV2LnhtbFBLBQYAAAAABAAEAPUAAACMAwAAAAA=&#10;" path="m92,399l92,,15,,,27,,372r15,27l92,399e" filled="f" strokeweight=".12pt">
                <v:path arrowok="t" o:connecttype="custom" o:connectlocs="88,379;88,0;14,0;0,26;0,353;14,379;88,379" o:connectangles="0,0,0,0,0,0,0"/>
                <o:lock v:ext="edit" aspectratio="t"/>
              </v:shape>
              <v:shape id="Freeform 4797" o:spid="_x0000_s6843" style="position:absolute;left:3440;top:8786;width:73;height:0;rotation:90;visibility:visible;mso-wrap-style:square;v-text-anchor:top" coordsize="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u1RsUA&#10;AADeAAAADwAAAGRycy9kb3ducmV2LnhtbESPUUvDQBCE3wX/w7FC3+ymrRaJvZZSEQQR2tgfsOTW&#10;XGhuL+Qu1/jvPUHwcZiZb5jNbnKdSjyE1ouGxbwAxVJ700qj4fz5ev8EKkQSQ50X1vDNAXbb25sN&#10;lcZf5cSpio3KEAklabAx9iViqC07CnPfs2Tvyw+OYpZDg2aga4a7DpdFsUZHreQFSz0fLNeXanQa&#10;PNr+mE7u5SOlI43jGd+rCrWe3U37Z1CRp/gf/mu/GQ2r9cPyEX7v5CuA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W7VGxQAAAN4AAAAPAAAAAAAAAAAAAAAAAJgCAABkcnMv&#10;ZG93bnJldi54bWxQSwUGAAAAAAQABAD1AAAAigMAAAAA&#10;" path="m77,l,e" filled="f" strokeweight=".12pt">
                <v:path arrowok="t" o:connecttype="custom" o:connectlocs="73,0;0,0" o:connectangles="0,0"/>
                <o:lock v:ext="edit" aspectratio="t"/>
              </v:shape>
              <v:shape id="Freeform 4798" o:spid="_x0000_s6844" style="position:absolute;left:3629;top:8786;width:73;height:0;rotation:90;visibility:visible;mso-wrap-style:square;v-text-anchor:top" coordsize="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krMcQA&#10;AADeAAAADwAAAGRycy9kb3ducmV2LnhtbESPUUvDQBCE34X+h2MLvtmNVUJJey2iCIIIbdofsOTW&#10;XDC3F3KXa/z3niD4OMzMN8zuMLteJR5D50XD/aoAxdJ400mr4XJ+vduACpHEUO+FNXxzgMN+cbOj&#10;yvirnDjVsVUZIqEiDTbGoUIMjWVHYeUHlux9+tFRzHJs0Yx0zXDX47ooSnTUSV6wNPCz5earnpwG&#10;j3Y4ppN7+UjpSNN0wfe6Rq1vl/PTFlTkOf6H/9pvRsND+bgu4fdOvgK4/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KJKzHEAAAA3gAAAA8AAAAAAAAAAAAAAAAAmAIAAGRycy9k&#10;b3ducmV2LnhtbFBLBQYAAAAABAAEAPUAAACJAwAAAAA=&#10;" path="m77,l,e" filled="f" strokeweight=".12pt">
                <v:path arrowok="t" o:connecttype="custom" o:connectlocs="73,0;0,0" o:connectangles="0,0"/>
                <o:lock v:ext="edit" aspectratio="t"/>
              </v:shape>
              <v:shape id="Freeform 4799" o:spid="_x0000_s6845" style="position:absolute;left:3564;top:8552;width:15;height:379;rotation:90;visibility:visible;mso-wrap-style:square;v-text-anchor:top" coordsize="15,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LEkMYA&#10;AADeAAAADwAAAGRycy9kb3ducmV2LnhtbESPQWvCQBSE70L/w/KE3nRjKlZSVym1KV6N9tDbI/vM&#10;BrNvQ3abpP++Kwgeh5n5htnsRtuInjpfO1awmCcgiEuna64UnE/5bA3CB2SNjWNS8EcedtunyQYz&#10;7QY+Ul+ESkQI+wwVmBDaTEpfGrLo564ljt7FdRZDlF0ldYdDhNtGpkmykhZrjgsGW/owVF6LX6vg&#10;Ky/K9DP8XPf5OTf7fvg2yXqh1PN0fH8DEWgMj/C9fdAKXlbL9BVud+IVkN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PLEkMYAAADeAAAADwAAAAAAAAAAAAAAAACYAgAAZHJz&#10;L2Rvd25yZXYueG1sUEsFBgAAAAAEAAQA9QAAAIsDAAAAAA==&#10;" path="m15,r,5l12,5r,5l10,10r,2l8,15r,4l5,22r,5l3,27r,9l,39,,63r3,2l3,75r2,l5,79r3,3l8,87r2,2l10,91r2,3l12,96r3,l15,101r-3,17l8,132,5,149,3,166,,183r,33l3,233r2,17l8,267r4,16l15,300r,3l12,305r,2l10,310r,2l8,312r,7l5,319r,8l3,327r,9l,336r,27l3,363r,9l5,375r,4l8,379r,8l10,387r,4l12,391r,5l15,396r,3e" filled="f" strokeweight=".12pt">
                <v:path arrowok="t" o:connecttype="custom" o:connectlocs="15,0;15,5;12,5;12,9;10,9;10,11;8,14;8,18;5,21;5,26;3,26;3,34;0,37;0,60;3,62;3,71;5,71;5,75;8,78;8,83;10,85;10,86;12,89;12,91;15,91;15,96;12,112;8,125;5,142;3,158;0,174;0,205;3,221;5,237;8,254;12,269;15,285;15,288;12,290;12,292;10,294;10,296;8,296;8,303;5,303;5,311;3,311;3,319;0,319;0,345;3,345;3,353;5,356;5,360;8,360;8,368;10,368;10,371;12,371;12,376;15,376;15,379" o:connectangles="0,0,0,0,0,0,0,0,0,0,0,0,0,0,0,0,0,0,0,0,0,0,0,0,0,0,0,0,0,0,0,0,0,0,0,0,0,0,0,0,0,0,0,0,0,0,0,0,0,0,0,0,0,0,0,0,0,0,0,0,0,0"/>
                <o:lock v:ext="edit" aspectratio="t"/>
              </v:shape>
              <v:shape id="Freeform 4800" o:spid="_x0000_s6846" style="position:absolute;left:3319;top:9021;width:303;height:0;rotation:90;visibility:visible;mso-wrap-style:square;v-text-anchor:top" coordsize="3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0pm8EA&#10;AADeAAAADwAAAGRycy9kb3ducmV2LnhtbERPTYvCMBC9C/sfwizsTdN1pUjXtIhQ8Ca24nloxra0&#10;mZQkavffbw6Cx8f73hWzGcWDnO8tK/heJSCIG6t7bhVc6nK5BeEDssbRMin4Iw9F/rHYYabtk8/0&#10;qEIrYgj7DBV0IUyZlL7pyKBf2Yk4cjfrDIYIXSu1w2cMN6NcJ0kqDfYcGzqc6NBRM1R3oyCthsE1&#10;93A9ldP+VI1lfTxsaqW+Puf9L4hAc3iLX+6jVvCTbtZxb7wTr4DM/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dKZvBAAAA3gAAAA8AAAAAAAAAAAAAAAAAmAIAAGRycy9kb3du&#10;cmV2LnhtbFBLBQYAAAAABAAEAPUAAACGAwAAAAA=&#10;" path="m,l319,e" filled="f" strokeweight=".12pt">
                <v:path arrowok="t" o:connecttype="custom" o:connectlocs="0,0;303,0" o:connectangles="0,0"/>
                <o:lock v:ext="edit" aspectratio="t"/>
              </v:shape>
              <v:shape id="Freeform 4801" o:spid="_x0000_s6847" style="position:absolute;left:3523;top:9021;width:303;height:0;rotation:90;visibility:visible;mso-wrap-style:square;v-text-anchor:top" coordsize="3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GMAMQA&#10;AADeAAAADwAAAGRycy9kb3ducmV2LnhtbESPT4vCMBTE7wt+h/CEva2pfyhuNYoIBW+yrXh+NG/b&#10;0ualJFHrt98Iwh6HmfkNs92Pphd3cr61rGA+S0AQV1a3XCu4lPnXGoQPyBp7y6TgSR72u8nHFjNt&#10;H/xD9yLUIkLYZ6igCWHIpPRVQwb9zA7E0fu1zmCI0tVSO3xEuOnlIklSabDluNDgQMeGqq64GQVp&#10;0XWuuoXrOR8O56LPy9NxVSr1OR0PGxCBxvAffrdPWsEyXS2+4XUnXgG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RjADEAAAA3gAAAA8AAAAAAAAAAAAAAAAAmAIAAGRycy9k&#10;b3ducmV2LnhtbFBLBQYAAAAABAAEAPUAAACJAwAAAAA=&#10;" path="m319,l,e" filled="f" strokeweight=".12pt">
                <v:path arrowok="t" o:connecttype="custom" o:connectlocs="303,0;0,0" o:connectangles="0,0"/>
                <o:lock v:ext="edit" aspectratio="t"/>
              </v:shape>
              <v:shape id="Freeform 4802" o:spid="_x0000_s6848" style="position:absolute;left:5220;top:9058;width:0;height:227;rotation:90;visibility:visible;mso-wrap-style:square;v-text-anchor:top" coordsize="0,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fHMMYA&#10;AADeAAAADwAAAGRycy9kb3ducmV2LnhtbESPy27CMBBF95X4B2uQ2DVOAKEqxUSIgsqyTbPpbhRP&#10;Hm08TmMTUr6+XlRieXVfOttsMp0YaXCtZQVJFIMgLq1uuVZQfJwen0A4j6yxs0wKfslBtps9bDHV&#10;9srvNOa+FmGEXYoKGu/7VEpXNmTQRbYnDl5lB4M+yKGWesBrGDedXMbxRhpsOTw02NOhofI7vxgF&#10;eTGNcfX6+eV/quLl/HZL5JFPSi3m0/4ZhKfJ38P/7bNWsNqsVwEg4AQUkL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efHMMYAAADeAAAADwAAAAAAAAAAAAAAAACYAgAAZHJz&#10;L2Rvd25yZXYueG1sUEsFBgAAAAAEAAQA9QAAAIsDAAAAAA==&#10;" path="m,240l,e" filled="f" strokeweight=".12pt">
                <v:path arrowok="t" o:connecttype="custom" o:connectlocs="0,227;0,0" o:connectangles="0,0"/>
                <o:lock v:ext="edit" aspectratio="t"/>
              </v:shape>
              <v:shape id="Freeform 4803" o:spid="_x0000_s6849" style="position:absolute;left:3305;top:9338;width:331;height:0;rotation:90;visibility:visible;mso-wrap-style:square;v-text-anchor:top" coordsize="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Mu1McA&#10;AADeAAAADwAAAGRycy9kb3ducmV2LnhtbESPT4vCMBTE7wt+h/AEb2vq+gepRlkEQfSwaEXw9mye&#10;bbF5KU2sdT/9ZkHwOMzMb5j5sjWlaKh2hWUFg34Egji1uuBMwTFZf05BOI+ssbRMCp7kYLnofMwx&#10;1vbBe2oOPhMBwi5GBbn3VSylS3My6Pq2Ig7e1dYGfZB1JnWNjwA3pfyKook0WHBYyLGiVU7p7XA3&#10;CjK6rRK5+12b4nS6/IzP28Q0W6V63fZ7BsJT69/hV3ujFQwno+EA/u+EK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zLtTHAAAA3gAAAA8AAAAAAAAAAAAAAAAAmAIAAGRy&#10;cy9kb3ducmV2LnhtbFBLBQYAAAAABAAEAPUAAACMAwAAAAA=&#10;" path="m,l348,e" filled="f" strokeweight=".12pt">
                <v:path arrowok="t" o:connecttype="custom" o:connectlocs="0,0;331,0" o:connectangles="0,0"/>
                <o:lock v:ext="edit" aspectratio="t"/>
              </v:shape>
              <v:shape id="Freeform 4804" o:spid="_x0000_s6850" style="position:absolute;left:3509;top:9338;width:331;height:0;rotation:90;visibility:visible;mso-wrap-style:square;v-text-anchor:top" coordsize="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Gwo8gA&#10;AADeAAAADwAAAGRycy9kb3ducmV2LnhtbESPQWvCQBSE7wX/w/KE3upGY0VSVxEhUOKh1IjQ22v2&#10;NQlm34bsNkn99W6h0OMwM98wm91oGtFT52rLCuazCARxYXXNpYJznj6tQTiPrLGxTAp+yMFuO3nY&#10;YKLtwO/Un3wpAoRdggoq79tESldUZNDNbEscvC/bGfRBdqXUHQ4Bbhq5iKKVNFhzWKiwpUNFxfX0&#10;bRSUdD3k8nhLTX25fL49f2S56TOlHqfj/gWEp9H/h//ar1pBvFrGC/i9E66A3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obCjyAAAAN4AAAAPAAAAAAAAAAAAAAAAAJgCAABk&#10;cnMvZG93bnJldi54bWxQSwUGAAAAAAQABAD1AAAAjQMAAAAA&#10;" path="m348,l,e" filled="f" strokeweight=".12pt">
                <v:path arrowok="t" o:connecttype="custom" o:connectlocs="331,0;0,0" o:connectangles="0,0"/>
                <o:lock v:ext="edit" aspectratio="t"/>
              </v:shape>
              <v:shape id="Freeform 4805" o:spid="_x0000_s6851" style="position:absolute;left:5714;top:9327;width:0;height:351;rotation:90;visibility:visible;mso-wrap-style:square;v-text-anchor:top" coordsize="0,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UKQsUA&#10;AADeAAAADwAAAGRycy9kb3ducmV2LnhtbESPQWsCMRSE74L/ITyht5rVLWJXo1Sh4EWsWj0/Ns/N&#10;tpuXJUl1++9NoeBxmJlvmPmys424kg+1YwWjYQaCuHS65krB5/H9eQoiRGSNjWNS8EsBlot+b46F&#10;djfe0/UQK5EgHApUYGJsCylDachiGLqWOHkX5y3GJH0ltcdbgttGjrNsIi3WnBYMtrQ2VH4ffqyC&#10;j/F2dzb0xQ2d1iscbbZ+5V+Vehp0bzMQkbr4CP+3N1pBPnnJc/i7k66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5QpCxQAAAN4AAAAPAAAAAAAAAAAAAAAAAJgCAABkcnMv&#10;ZG93bnJldi54bWxQSwUGAAAAAAQABAD1AAAAigMAAAAA&#10;" path="m,370l,e" filled="f" strokeweight=".12pt">
                <v:path arrowok="t" o:connecttype="custom" o:connectlocs="0,351;0,0" o:connectangles="0,0"/>
                <o:lock v:ext="edit" aspectratio="t"/>
              </v:shape>
              <v:shape id="Freeform 4806" o:spid="_x0000_s6852" style="position:absolute;left:3284;top:9610;width:156;height:30;rotation:90;visibility:visible;mso-wrap-style:square;v-text-anchor:top" coordsize="16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rSsUA&#10;AADeAAAADwAAAGRycy9kb3ducmV2LnhtbESPQYvCMBSE7wv+h/AEb5q6img1irsgyN6sIh4fzbMt&#10;Ni/dJrZ1f70RhD0OM/MNs9p0phQN1a6wrGA8ikAQp1YXnCk4HXfDOQjnkTWWlknBgxxs1r2PFcba&#10;tnygJvGZCBB2MSrIva9iKV2ak0E3shVx8K62NuiDrDOpa2wD3JTyM4pm0mDBYSHHir5zSm/J3Si4&#10;n3+/+Mcmukgb/3ddzLPLYdEqNeh32yUIT53/D7/be61gMptOpvC6E66AX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ytKxQAAAN4AAAAPAAAAAAAAAAAAAAAAAJgCAABkcnMv&#10;ZG93bnJldi54bWxQSwUGAAAAAAQABAD1AAAAigMAAAAA&#10;" path="m,l19,31r127,l165,e" filled="f" strokeweight=".12pt">
                <v:path arrowok="t" o:connecttype="custom" o:connectlocs="0,0;18,30;138,30;156,0" o:connectangles="0,0,0,0"/>
                <o:lock v:ext="edit" aspectratio="t"/>
              </v:shape>
              <v:shape id="Freeform 4807" o:spid="_x0000_s6853" style="position:absolute;left:3506;top:9418;width:156;height:414;rotation:90;visibility:visible;mso-wrap-style:square;v-text-anchor:top" coordsize="165,4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xVjcUA&#10;AADeAAAADwAAAGRycy9kb3ducmV2LnhtbESPQWsCMRSE74X+h/AK3mpWba2sRpGC0IsHt/bQ23Pz&#10;3A1uXpYkXdN/bwpCj8PMfMOsNsl2YiAfjGMFk3EBgrh22nCj4Pi5e16ACBFZY+eYFPxSgM368WGF&#10;pXZXPtBQxUZkCIcSFbQx9qWUoW7JYhi7njh7Z+ctxix9I7XHa4bbTk6LYi4tGs4LLfb03lJ9qX6s&#10;gi+D/O39/vRmq26YnEyyeExKjZ7SdgkiUor/4Xv7QyuYzV9mr/B3J18Bub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TFWNxQAAAN4AAAAPAAAAAAAAAAAAAAAAAJgCAABkcnMv&#10;ZG93bnJldi54bWxQSwUGAAAAAAQABAD1AAAAigMAAAAA&#10;" path="m165,31l146,,19,,,31,,437e" filled="f" strokeweight=".12pt">
                <v:path arrowok="t" o:connecttype="custom" o:connectlocs="156,29;138,0;18,0;0,29;0,414" o:connectangles="0,0,0,0,0"/>
                <o:lock v:ext="edit" aspectratio="t"/>
              </v:shape>
              <v:shape id="Freeform 4808" o:spid="_x0000_s6854" style="position:absolute;left:3399;top:9625;width:120;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z8VcQA&#10;AADeAAAADwAAAGRycy9kb3ducmV2LnhtbESPQWvCQBSE7wX/w/KE3upGI1Giq4jY0pNQFbw+ss8k&#10;mH0bdtck/fddQehxmJlvmPV2MI3oyPnasoLpJAFBXFhdc6ngcv78WILwAVljY5kU/JKH7Wb0tsZc&#10;255/qDuFUkQI+xwVVCG0uZS+qMign9iWOHo36wyGKF0ptcM+wk0jZ0mSSYM1x4UKW9pXVNxPD6Ng&#10;f5NXmy6+mvPj0HeH4eiDm3ml3sfDbgUi0BD+w6/2t1aQZvM0g+edeAXk5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Wc/FXEAAAA3gAAAA8AAAAAAAAAAAAAAAAAmAIAAGRycy9k&#10;b3ducmV2LnhtbFBLBQYAAAAABAAEAPUAAACJAwAAAAA=&#10;" path="m,l127,e" filled="f" strokeweight=".12pt">
                <v:path arrowok="t" o:connecttype="custom" o:connectlocs="0,0;120,0" o:connectangles="0,0"/>
                <o:lock v:ext="edit" aspectratio="t"/>
              </v:shape>
              <v:shape id="Freeform 4809" o:spid="_x0000_s6855" style="position:absolute;left:3619;top:9625;width:120;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BZzsQA&#10;AADeAAAADwAAAGRycy9kb3ducmV2LnhtbESPQYvCMBSE7wv+h/CEva2pVlSqUURc2ZOwKnh9NM+2&#10;2LyUJLb1328EYY/DzHzDrDa9qUVLzleWFYxHCQji3OqKCwWX8/fXAoQPyBpry6TgSR4268HHCjNt&#10;O/6l9hQKESHsM1RQhtBkUvq8JIN+ZBvi6N2sMxiidIXUDrsIN7WcJMlMGqw4LpTY0K6k/H56GAW7&#10;m7zadH6oz4991+77ow9u4pX6HPbbJYhAffgPv9s/WkE6m6ZzeN2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rQWc7EAAAA3gAAAA8AAAAAAAAAAAAAAAAAmAIAAGRycy9k&#10;b3ducmV2LnhtbFBLBQYAAAAABAAEAPUAAACJAwAAAAA=&#10;" path="m,l127,e" filled="f" strokeweight=".12pt">
                <v:path arrowok="t" o:connecttype="custom" o:connectlocs="0,0;120,0" o:connectangles="0,0"/>
                <o:lock v:ext="edit" aspectratio="t"/>
              </v:shape>
              <v:shape id="Freeform 4810" o:spid="_x0000_s6856" style="position:absolute;left:3539;top:9492;width:18;height:403;rotation:90;visibility:visible;mso-wrap-style:square;v-text-anchor:top" coordsize="19,4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KhU8AA&#10;AADeAAAADwAAAGRycy9kb3ducmV2LnhtbERPuwrCMBTdBf8hXMFNUx+IVKOoILiIWl3cLs21LTY3&#10;pYla/XozCI6H854vG1OKJ9WusKxg0I9AEKdWF5wpuJy3vSkI55E1lpZJwZscLBft1hxjbV98omfi&#10;MxFC2MWoIPe+iqV0aU4GXd9WxIG72dqgD7DOpK7xFcJNKYdRNJEGCw4NOVa0ySm9Jw+jYN3oE3/e&#10;18Phs7+Os2PlN9uzVqrbaVYzEJ4a/xf/3DutYDQZj8LecCdcAbn4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qKhU8AAAADeAAAADwAAAAAAAAAAAAAAAACYAgAAZHJzL2Rvd25y&#10;ZXYueG1sUEsFBgAAAAAEAAQA9QAAAIUDAAAAAA==&#10;" path="m,425r3,l3,423r2,-3l5,418r2,l7,413r3,l10,408r2,-2l12,401r3,l15,394r2,l17,384r2,-2l19,353r-2,-2l17,341r-2,l15,334r-3,-3l12,329r-2,-2l10,322,7,319r,-2l5,317r,-2l3,312r,-2l,307,7,291r5,-20l15,250r2,-19l19,211r,-40l17,151,15,132,12,113,7,94,,75,3,72r,-2l5,70r,-3l7,65r,-2l10,60r,-5l12,55r,-4l15,48r,-5l17,41r,-10l19,31,19,e" filled="f" strokeweight=".12pt">
                <v:path arrowok="t" o:connecttype="custom" o:connectlocs="0,403;3,403;3,401;5,398;5,396;7,396;7,392;9,392;9,387;11,385;11,380;14,380;14,374;16,374;16,364;18,362;18,335;16,333;16,323;14,323;14,317;11,314;11,312;9,310;9,305;7,302;7,301;5,301;5,299;3,296;3,294;0,291;7,276;11,257;14,237;16,219;18,200;18,162;16,143;14,125;11,107;7,89;0,71;3,68;3,66;5,66;5,64;7,62;7,60;9,57;9,52;11,52;11,48;14,46;14,41;16,39;16,29;18,29;18,0" o:connectangles="0,0,0,0,0,0,0,0,0,0,0,0,0,0,0,0,0,0,0,0,0,0,0,0,0,0,0,0,0,0,0,0,0,0,0,0,0,0,0,0,0,0,0,0,0,0,0,0,0,0,0,0,0,0,0,0,0,0,0"/>
                <o:lock v:ext="edit" aspectratio="t"/>
              </v:shape>
              <v:shape id="Freeform 4811" o:spid="_x0000_s6857" style="position:absolute;left:3761;top:9673;width:18;height:41;rotation:90;visibility:visible;mso-wrap-style:square;v-text-anchor:top" coordsize="19,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pmm8YA&#10;AADeAAAADwAAAGRycy9kb3ducmV2LnhtbESPQUvDQBSE70L/w/IEb3ZTK6Gm3ZZaFLxaLam3R/Y1&#10;icm+DfvWNv57VxA8DjPzDbPajK5XZwrSejYwm2agiCtvW64NvL893y5ASUS22HsmA98ksFlPrlZY&#10;WH/hVzrvY60ShKVAA02MQ6G1VA05lKkfiJN38sFhTDLU2ga8JLjr9V2W5dphy2mhwYF2DVXd/ssZ&#10;KB/l+PEZno6HTnZDKR36WZkbc3M9bpegIo3xP/zXfrEG5vn9/AF+76Qro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Qpmm8YAAADeAAAADwAAAAAAAAAAAAAAAACYAgAAZHJz&#10;L2Rvd25yZXYueG1sUEsFBgAAAAAEAAQA9QAAAIsDAAAAAA==&#10;" path="m19,43r-2,l17,34,15,31r,-7l12,24r,-5l10,19r,-7l7,12r,-2l5,7,5,5,3,5,3,,,e" filled="f" strokeweight=".12pt">
                <v:path arrowok="t" o:connecttype="custom" o:connectlocs="18,41;16,41;16,32;14,30;14,23;11,23;11,18;9,18;9,11;7,11;7,10;5,7;5,5;3,5;3,0;0,0" o:connectangles="0,0,0,0,0,0,0,0,0,0,0,0,0,0,0,0"/>
                <o:lock v:ext="edit" aspectratio="t"/>
              </v:shape>
              <v:shape id="Freeform 4812" o:spid="_x0000_s6858" style="position:absolute;left:3560;top:9334;width:18;height:444;rotation:90;visibility:visible;mso-wrap-style:square;v-text-anchor:top" coordsize="19,4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RDy8MA&#10;AADeAAAADwAAAGRycy9kb3ducmV2LnhtbESPy4rCMBSG9wO+QzjC7MbUC6VUo4giiDCLqT7AITm2&#10;xeakNlEzb28WA7P8+W98q020nXjS4FvHCqaTDASxdqblWsHlfPgqQPiAbLBzTAp+ycNmPfpYYWnc&#10;i3/oWYVapBH2JSpoQuhLKb1uyKKfuJ44eVc3WAxJDrU0A77SuO3kLMtyabHl9NBgT7uG9K16WAX6&#10;XoVvMy20j/F0kV1xzx97VOpzHLdLEIFi+A//tY9GwTxfLBJAwkkoINd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RDy8MAAADeAAAADwAAAAAAAAAAAAAAAACYAgAAZHJzL2Rv&#10;d25yZXYueG1sUEsFBgAAAAAEAAQA9QAAAIgDAAAAAA==&#10;" path="m19,l17,2r,3l14,7r,3l12,10r,4l9,17r,2l7,22r,4l5,26r,8l2,36r,12l,50,,67r2,l2,82r3,2l5,89r2,2l7,96r2,2l9,101r3,2l12,106r2,2l14,110r3,3l17,115r2,l19,118r-5,19l9,156,5,175,2,194r,20l,235r2,19l2,274r3,19l9,314r5,20l19,350r,3l17,355r,3l14,358r,2l12,362r,5l9,367r,5l7,372r,5l5,379r,7l2,386r,15l,401r,17l2,420r,14l5,434r,8l7,442r,7l9,449r,5l12,454r,4l14,461r,2l17,463r,3l19,468e" filled="f" strokeweight=".12pt">
                <v:path arrowok="t" o:connecttype="custom" o:connectlocs="16,2;13,7;11,9;9,16;7,21;5,25;2,34;0,47;2,64;5,80;7,86;9,93;11,98;13,102;16,107;18,109;13,130;5,166;2,203;2,241;5,278;13,317;18,335;16,340;13,342;11,348;9,353;7,358;5,366;2,380;0,397;2,412;5,419;7,426;9,431;11,435;13,439;16,442" o:connectangles="0,0,0,0,0,0,0,0,0,0,0,0,0,0,0,0,0,0,0,0,0,0,0,0,0,0,0,0,0,0,0,0,0,0,0,0,0,0"/>
                <o:lock v:ext="edit" aspectratio="t"/>
              </v:shape>
              <v:shape id="Freeform 4813" o:spid="_x0000_s6859" style="position:absolute;left:3740;top:9525;width:44;height:0;rotation:90;visibility:visible;mso-wrap-style:square;v-text-anchor:top" coordsize="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sdIMgA&#10;AADeAAAADwAAAGRycy9kb3ducmV2LnhtbESPQWvCQBSE7wX/w/IKvTUbWxGbukootIqiUFsK3h7Z&#10;1ySYfRuzmxj/vSsIHoeZ+YaZzntTiY4aV1pWMIxiEMSZ1SXnCn5/Pp8nIJxH1lhZJgVncjCfDR6m&#10;mGh74m/qdj4XAcIuQQWF93UipcsKMugiWxMH7982Bn2QTS51g6cAN5V8ieOxNFhyWCiwpo+CssOu&#10;NQrWq8VRctu1+/3xL03Xb9vN12ar1NNjn76D8NT7e/jWXmoFr+PRaAjXO+EKyN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6x0gyAAAAN4AAAAPAAAAAAAAAAAAAAAAAJgCAABk&#10;cnMvZG93bnJldi54bWxQSwUGAAAAAAQABAD1AAAAjQMAAAAA&#10;" path="m46,l,e" filled="f" strokeweight=".12pt">
                <v:path arrowok="t" o:connecttype="custom" o:connectlocs="44,0;0,0" o:connectangles="0,0"/>
                <o:lock v:ext="edit" aspectratio="t"/>
              </v:shape>
              <v:shape id="Freeform 4814" o:spid="_x0000_s6860" style="position:absolute;left:4504;top:8673;width:0;height:1659;rotation:90;visibility:visible;mso-wrap-style:square;v-text-anchor:top" coordsize="0,17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D6wMcA&#10;AADeAAAADwAAAGRycy9kb3ducmV2LnhtbESPQWsCMRSE74X+h/AK3mrWdRFZjSKFlmJ7Wduix8fm&#10;uVndvCybqOm/bwqFHoeZ+YZZrqPtxJUG3zpWMBlnIIhrp1tuFHx+PD/OQfiArLFzTAq+ycN6dX+3&#10;xFK7G1d03YVGJAj7EhWYEPpSSl8bsujHridO3tENFkOSQyP1gLcEt53Ms2wmLbacFgz29GSoPu8u&#10;VsHX/nQ2eVV087ftS6zzUzy8y0qp0UPcLEAEiuE//Nd+1Qqms6LI4fdOug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jg+sDHAAAA3gAAAA8AAAAAAAAAAAAAAAAAmAIAAGRy&#10;cy9kb3ducmV2LnhtbFBLBQYAAAAABAAEAPUAAACMAwAAAAA=&#10;" path="m,1749l,e" filled="f" strokeweight=".12pt">
                <v:path arrowok="t" o:connecttype="custom" o:connectlocs="0,1659;0,0" o:connectangles="0,0"/>
                <o:lock v:ext="edit" aspectratio="t"/>
              </v:shape>
              <v:shape id="Freeform 4815" o:spid="_x0000_s6861" style="position:absolute;left:3355;top:9525;width:44;height:0;rotation:90;visibility:visible;mso-wrap-style:square;v-text-anchor:top" coordsize="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UmzMkA&#10;AADeAAAADwAAAGRycy9kb3ducmV2LnhtbESP3WrCQBSE7wu+w3KE3tVNq0hNXSUIrVJR8IeCd4fs&#10;aRLMno3ZTUzf3hWEXg4z8w0znXemFC3VrrCs4HUQgSBOrS44U3A8fL68g3AeWWNpmRT8kYP5rPc0&#10;xVjbK++o3ftMBAi7GBXk3lexlC7NyaAb2Io4eL+2NuiDrDOpa7wGuCnlWxSNpcGCw0KOFS1ySs/7&#10;xihYfy8vkpu2OZ0uP0mynmw3X5utUs/9LvkA4anz/+FHe6UVDMej0RDud8IVkL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XUmzMkAAADeAAAADwAAAAAAAAAAAAAAAACYAgAA&#10;ZHJzL2Rvd25yZXYueG1sUEsFBgAAAAAEAAQA9QAAAI4DAAAAAA==&#10;" path="m46,l,e" filled="f" strokeweight=".12pt">
                <v:path arrowok="t" o:connecttype="custom" o:connectlocs="44,0;0,0" o:connectangles="0,0"/>
                <o:lock v:ext="edit" aspectratio="t"/>
              </v:shape>
              <v:shape id="Freeform 4816" o:spid="_x0000_s6862" style="position:absolute;left:3339;top:9351;width:0;height:303;rotation:90;visibility:visible;mso-wrap-style:square;v-text-anchor:top" coordsize="0,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bIbccA&#10;AADeAAAADwAAAGRycy9kb3ducmV2LnhtbESP3WrCQBSE7wu+w3KE3tWN6SIaXaWKlloE8ecBDtlj&#10;Eps9G7Krpm/fLRR6OczMN8xs0dla3Kn1lWMNw0ECgjh3puJCw/m0eRmD8AHZYO2YNHyTh8W89zTD&#10;zLgHH+h+DIWIEPYZaihDaDIpfV6SRT9wDXH0Lq61GKJsC2lafES4rWWaJCNpseK4UGJDq5Lyr+PN&#10;akjXn+lkO6Fleh13a7V73x+2Smr93O/epiACdeE//Nf+MBpeR0op+L0Tr4C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AGyG3HAAAA3gAAAA8AAAAAAAAAAAAAAAAAmAIAAGRy&#10;cy9kb3ducmV2LnhtbFBLBQYAAAAABAAEAPUAAACMAwAAAAA=&#10;" path="m,319l,e" filled="f" strokeweight=".12pt">
                <v:path arrowok="t" o:connecttype="custom" o:connectlocs="0,303;0,0" o:connectangles="0,0"/>
                <o:lock v:ext="edit" aspectratio="t"/>
              </v:shape>
              <v:shape id="Freeform 4817" o:spid="_x0000_s6863" style="position:absolute;left:3476;top:9489;width:29;height:0;rotation:9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EHtMgA&#10;AADeAAAADwAAAGRycy9kb3ducmV2LnhtbESPQWvCQBSE74X+h+UJvYhu2mo0MauUFqkHD2r0/sg+&#10;k5Ds25Ddavrvu4VCj8PMfMNkm8G04ka9qy0reJ5GIIgLq2suFZzz7WQJwnlkja1lUvBNDjbrx4cM&#10;U23vfKTbyZciQNilqKDyvkuldEVFBt3UdsTBu9reoA+yL6Xu8R7gppUvURRLgzWHhQo7eq+oaE5f&#10;RkEdJwffXcZ7myfb5nMx5Hkz/lDqaTS8rUB4Gvx/+K+90wpe49lsDr93whWQ6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EQe0yAAAAN4AAAAPAAAAAAAAAAAAAAAAAJgCAABk&#10;cnMvZG93bnJldi54bWxQSwUGAAAAAAQABAD1AAAAjQMAAAAA&#10;" path="m31,l,e" filled="f" strokeweight=".12pt">
                <v:path arrowok="t" o:connecttype="custom" o:connectlocs="29,0;0,0" o:connectangles="0,0"/>
                <o:lock v:ext="edit" aspectratio="t"/>
              </v:shape>
              <v:shape id="Freeform 4818" o:spid="_x0000_s6864" style="position:absolute;left:3583;top:9411;width:0;height:184;rotation:90;visibility:visible;mso-wrap-style:square;v-text-anchor:top" coordsize="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ZW2cUA&#10;AADeAAAADwAAAGRycy9kb3ducmV2LnhtbESPT2vCQBTE7wW/w/IEb3XjH4JEV4mCxd7ajd4f2WcS&#10;zL4N2a3GfvpuodDjMDO/YTa7wbbiTr1vHCuYTRMQxKUzDVcKzsXxdQXCB2SDrWNS8CQPu+3oZYOZ&#10;cQ/+pLsOlYgQ9hkqqEPoMil9WZNFP3UdcfSurrcYouwraXp8RLht5TxJUmmx4bhQY0eHmsqb/rIK&#10;6L247HXqzPG7PBQ66Pwtdx9KTcZDvgYRaAj/4b/2yShYpMtlCr934hW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ENlbZxQAAAN4AAAAPAAAAAAAAAAAAAAAAAJgCAABkcnMv&#10;ZG93bnJldi54bWxQSwUGAAAAAAQABAD1AAAAigMAAAAA&#10;" path="m,195l,e" filled="f" strokeweight=".12pt">
                <v:path arrowok="t" o:connecttype="custom" o:connectlocs="0,184;0,0" o:connectangles="0,0"/>
                <o:lock v:ext="edit" aspectratio="t"/>
              </v:shape>
              <v:shape id="Freeform 4819" o:spid="_x0000_s6865" style="position:absolute;left:3640;top:9489;width:29;height:0;rotation:9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88WMcA&#10;AADeAAAADwAAAGRycy9kb3ducmV2LnhtbESPQWvCQBSE74X+h+UVvIjZ1ErUNKsUi9SDBzV6f2Rf&#10;k5Ds25BdNf333YLQ4zAz3zDZejCtuFHvassKXqMYBHFhdc2lgnO+nSxAOI+ssbVMCn7IwXr1/JRh&#10;qu2dj3Q7+VIECLsUFVTed6mUrqjIoItsRxy8b9sb9EH2pdQ93gPctHIax4k0WHNYqLCjTUVFc7oa&#10;BXWyPPjuMt7bfLltvuZDnjfjT6VGL8PHOwhPg/8PP9o7reAtmc3m8HcnXA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PPFjHAAAA3gAAAA8AAAAAAAAAAAAAAAAAmAIAAGRy&#10;cy9kb3ducmV2LnhtbFBLBQYAAAAABAAEAPUAAACMAwAAAAA=&#10;" path="m31,l,e" filled="f" strokeweight=".12pt">
                <v:path arrowok="t" o:connecttype="custom" o:connectlocs="29,0;0,0" o:connectangles="0,0"/>
                <o:lock v:ext="edit" aspectratio="t"/>
              </v:shape>
              <v:shape id="Freeform 4820" o:spid="_x0000_s6866" style="position:absolute;left:3718;top:9659;width:0;height:87;rotation:90;visibility:visible;mso-wrap-style:square;v-text-anchor:top" coordsize="0,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hbGoMQA&#10;AADeAAAADwAAAGRycy9kb3ducmV2LnhtbERPTWvCQBC9C/6HZYTedFMrIaSu0oilzUWp9dDjkB2T&#10;YHY2ZLdJ/PfuQfD4eN/r7Wga0VPnassKXhcRCOLC6ppLBeffz3kCwnlkjY1lUnAjB9vNdLLGVNuB&#10;f6g/+VKEEHYpKqi8b1MpXVGRQbewLXHgLrYz6APsSqk7HEK4aeQyimJpsObQUGFLu4qK6+nfKGiz&#10;Q7bLzn/7PL/l+qtP5HCMe6VeZuPHOwhPo3+KH+5vreAtXq3C3nAnXAG5u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4WxqDEAAAA3gAAAA8AAAAAAAAAAAAAAAAAmAIAAGRycy9k&#10;b3ducmV2LnhtbFBLBQYAAAAABAAEAPUAAACJAwAAAAA=&#10;" path="m,91l,e" filled="f" strokeweight=".12pt">
                <v:path arrowok="t" o:connecttype="custom" o:connectlocs="0,87;0,0" o:connectangles="0,0"/>
                <o:lock v:ext="edit" aspectratio="t"/>
              </v:shape>
              <v:shape id="Freeform 4821" o:spid="_x0000_s6867" style="position:absolute;left:3665;top:9693;width:0;height:20;rotation:90;visibility:visible;mso-wrap-style:square;v-text-anchor:top" coordsize="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rOS8YA&#10;AADeAAAADwAAAGRycy9kb3ducmV2LnhtbESPT2sCMRTE7wW/Q3iCl1Kz2q21W6OoIAieav+cH5vX&#10;zdLNy5rEdfvtG0HocZiZ3zCLVW8b0ZEPtWMFk3EGgrh0uuZKwcf77mEOIkRkjY1jUvBLAVbLwd0C&#10;C+0u/EbdMVYiQTgUqMDE2BZShtKQxTB2LXHyvp23GJP0ldQeLwluGznNspm0WHNaMNjS1lD5czxb&#10;BfqL7+c27z7x6XDaNAfznOV7r9Ro2K9fQUTq43/41t5rBY+zPH+B6510Be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8rOS8YAAADeAAAADwAAAAAAAAAAAAAAAACYAgAAZHJz&#10;L2Rvd25yZXYueG1sUEsFBgAAAAAEAAQA9QAAAIsDAAAAAA==&#10;" path="m,22l,e" filled="f" strokeweight=".12pt">
                <v:path arrowok="t" o:connecttype="custom" o:connectlocs="0,20;0,0" o:connectangles="0,0"/>
                <o:lock v:ext="edit" aspectratio="t"/>
              </v:shape>
              <v:shape id="Freeform 4822" o:spid="_x0000_s6868" style="position:absolute;left:3573;top:9621;width:0;height:164;rotation:90;visibility:visible;mso-wrap-style:square;v-text-anchor:top" coordsize="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5qXsUA&#10;AADeAAAADwAAAGRycy9kb3ducmV2LnhtbESPy27CMBBF90j9B2sqdQdOKERtikFQqRW78ugHjOJp&#10;HNUeh9iElK/Hi0osr+5LZ7EanBU9daHxrCCfZCCIK68brhV8Hz/GLyBCRNZoPZOCPwqwWj6MFlhq&#10;f+E99YdYizTCoUQFJsa2lDJUhhyGiW+Jk/fjO4cxya6WusNLGndWTrOskA4bTg8GW3o3VP0ezk7B&#10;5pV6e97QyZ2uO/M1s/knX3Olnh6H9RuISEO8h//bW63guZjNE0DCSSggl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mpexQAAAN4AAAAPAAAAAAAAAAAAAAAAAJgCAABkcnMv&#10;ZG93bnJldi54bWxQSwUGAAAAAAQABAD1AAAAigMAAAAA&#10;" path="m,173l,e" filled="f" strokeweight=".12pt">
                <v:path arrowok="t" o:connecttype="custom" o:connectlocs="0,164;0,0" o:connectangles="0,0"/>
                <o:lock v:ext="edit" aspectratio="t"/>
              </v:shape>
              <v:shape id="Freeform 4823" o:spid="_x0000_s6869" style="position:absolute;left:3434;top:9646;width:0;height:114;rotation:90;visibility:visible;mso-wrap-style:square;v-text-anchor:top" coordsize="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1JskA&#10;AADeAAAADwAAAGRycy9kb3ducmV2LnhtbESPW2vCQBSE34X+h+UU+iK6sRct0VWKIrYPxSv09Zg9&#10;JqHZsyG7JtFf7xYKPg4z8w0zmbWmEDVVLresYNCPQBAnVuecKjjsl713EM4jaywsk4ILOZhNHzoT&#10;jLVteEv1zqciQNjFqCDzvoyldElGBl3flsTBO9nKoA+ySqWusAlwU8jnKBpKgzmHhQxLmmeU/O7O&#10;RsH36qce0XVx7F7Xq81l3my+1qdUqafH9mMMwlPr7+H/9qdW8DJ8fRvA351wBeT0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B1JskAAADeAAAADwAAAAAAAAAAAAAAAACYAgAA&#10;ZHJzL2Rvd25yZXYueG1sUEsFBgAAAAAEAAQA9QAAAI4DAAAAAA==&#10;" path="m,120l,e" filled="f" strokeweight=".12pt">
                <v:path arrowok="t" o:connecttype="custom" o:connectlocs="0,114;0,0" o:connectangles="0,0"/>
                <o:lock v:ext="edit" aspectratio="t"/>
              </v:shape>
              <v:shape id="Freeform 4824" o:spid="_x0000_s6870" style="position:absolute;left:3551;top:9509;width:46;height:34;rotation:90;visibility:visible;mso-wrap-style:square;v-text-anchor:top" coordsize="4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IrW8gA&#10;AADeAAAADwAAAGRycy9kb3ducmV2LnhtbESPQWvCQBSE7wX/w/KE3upGU6VEVzFCoVQoVnvw+Mg+&#10;k7TZt2F3a6K/3hUKPQ4z8w2zWPWmEWdyvrasYDxKQBAXVtdcKvg6vD69gPABWWNjmRRcyMNqOXhY&#10;YKZtx5903odSRAj7DBVUIbSZlL6oyKAf2ZY4eifrDIYoXSm1wy7CTSMnSTKTBmuOCxW2tKmo+Nn/&#10;GgW775zfr9v19OPo8lN3MGleb1OlHof9eg4iUB/+w3/tN60gnT1PJ3C/E6+AX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EitbyAAAAN4AAAAPAAAAAAAAAAAAAAAAAJgCAABk&#10;cnMvZG93bnJldi54bWxQSwUGAAAAAAQABAD1AAAAjQMAAAAA&#10;" path="m48,36l,e" filled="f" strokeweight=".12pt">
                <v:path arrowok="t" o:connecttype="custom" o:connectlocs="46,34;0,0" o:connectangles="0,0"/>
                <o:lock v:ext="edit" aspectratio="t"/>
              </v:shape>
              <v:shape id="Freeform 4825" o:spid="_x0000_s6871" style="position:absolute;left:3575;top:9508;width:46;height:36;rotation:90;visibility:visible;mso-wrap-style:square;v-text-anchor:top" coordsize="4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OescA&#10;AADeAAAADwAAAGRycy9kb3ducmV2LnhtbESP3WrCQBSE7wu+w3IE7+qmppE2dRXxB0RvWvUBDtnT&#10;JG327JJdY/r2riD0cpiZb5jZojeN6Kj1tWUFL+MEBHFhdc2lgvNp+/wGwgdkjY1lUvBHHhbzwdMM&#10;c22v/EXdMZQiQtjnqKAKweVS+qIig35sHXH0vm1rMETZllK3eI1w08hJkkylwZrjQoWOVhUVv8eL&#10;UZAlstvsV6n9cUv3vt59HrJGHpQaDfvlB4hAffgPP9o7rSCdvmYp3O/EK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PrDnrHAAAA3gAAAA8AAAAAAAAAAAAAAAAAmAIAAGRy&#10;cy9kb3ducmV2LnhtbFBLBQYAAAAABAAEAPUAAACMAwAAAAA=&#10;" path="m48,38l,e" filled="f" strokeweight=".12pt">
                <v:path arrowok="t" o:connecttype="custom" o:connectlocs="46,36;0,0" o:connectangles="0,0"/>
                <o:lock v:ext="edit" aspectratio="t"/>
              </v:shape>
              <v:shape id="Freeform 4826" o:spid="_x0000_s6872" style="position:absolute;left:3562;top:9651;width:21;height:204;rotation:90;visibility:visible;mso-wrap-style:square;v-text-anchor:top" coordsize="22,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DuV8UA&#10;AADeAAAADwAAAGRycy9kb3ducmV2LnhtbESPUWvCMBSF3wf+h3AFX4amulRcZxQRBGFPU3/Apbmm&#10;3Zqb0kRb/70ZDPZ4OOd8h7PeDq4Rd+pC7VnDfJaBIC69qdlquJwP0xWIEJENNp5Jw4MCbDejlzUW&#10;xvf8RfdTtCJBOBSooYqxLaQMZUUOw8y3xMm7+s5hTLKz0nTYJ7hr5CLLltJhzWmhwpb2FZU/p5vT&#10;kFslX6/f758xv9i+PLaq2Uml9WQ87D5ARBrif/ivfTQa3pYqV/B7J10BuX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O5XxQAAAN4AAAAPAAAAAAAAAAAAAAAAAJgCAABkcnMv&#10;ZG93bnJldi54bWxQSwUGAAAAAAQABAD1AAAAigMAAAAA&#10;" path="m,216l22,195,22,22,,e" filled="f" strokeweight=".12pt">
                <v:path arrowok="t" o:connecttype="custom" o:connectlocs="0,204;21,184;21,21;0,0" o:connectangles="0,0,0,0"/>
                <o:lock v:ext="edit" aspectratio="t"/>
              </v:shape>
              <v:shape id="Freeform 4827" o:spid="_x0000_s6873" style="position:absolute;left:3573;top:9640;width:0;height:204;rotation:90;visibility:visible;mso-wrap-style:square;v-text-anchor:top" coordsize="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zEg8gA&#10;AADeAAAADwAAAGRycy9kb3ducmV2LnhtbESPQWvCQBSE7wX/w/KEXqRutI1I6ipFEHoqagPN8TX7&#10;mk2bfRuyq4n/visIHoeZ+YZZbQbbiDN1vnasYDZNQBCXTtdcKcg/d09LED4ga2wck4ILedisRw8r&#10;zLTr+UDnY6hEhLDPUIEJoc2k9KUhi37qWuLo/bjOYoiyq6TusI9w28h5kiykxZrjgsGWtobKv+PJ&#10;Kvjui+Ukvcz2vJ3/5kXxNfkwu5NSj+Ph7RVEoCHcw7f2u1bwvHhJU7jeiVdAr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PMSDyAAAAN4AAAAPAAAAAAAAAAAAAAAAAJgCAABk&#10;cnMvZG93bnJldi54bWxQSwUGAAAAAAQABAD1AAAAjQMAAAAA&#10;" path="m,216l,e" filled="f" strokeweight=".12pt">
                <v:path arrowok="t" o:connecttype="custom" o:connectlocs="0,204;0,0" o:connectangles="0,0"/>
                <o:lock v:ext="edit" aspectratio="t"/>
              </v:shape>
              <v:shape id="Freeform 4828" o:spid="_x0000_s6874" style="position:absolute;left:3451;top:9723;width:39;height:0;rotation:90;visibility:visible;mso-wrap-style:square;v-text-anchor:top" coordsize="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wf88cA&#10;AADeAAAADwAAAGRycy9kb3ducmV2LnhtbESP3WrCQBSE7wt9h+UUeqebqg2Suoo/aAulF0Yf4Jg9&#10;ZoPZsyG7NfHt3YLQy2FmvmFmi97W4kqtrxwreBsmIIgLpysuFRwP28EUhA/IGmvHpOBGHhbz56cZ&#10;Ztp1vKdrHkoRIewzVGBCaDIpfWHIoh+6hjh6Z9daDFG2pdQtdhFuazlKklRarDguGGxobai45L9W&#10;Qb3Lu2ryeU5/TIeb8epyKtanb6VeX/rlB4hAffgPP9pfWsE4nbyn8HcnX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48H/PHAAAA3gAAAA8AAAAAAAAAAAAAAAAAmAIAAGRy&#10;cy9kb3ducmV2LnhtbFBLBQYAAAAABAAEAPUAAACMAwAAAAA=&#10;" path="m,l41,e" filled="f" strokeweight=".12pt">
                <v:path arrowok="t" o:connecttype="custom" o:connectlocs="0,0;39,0" o:connectangles="0,0"/>
                <o:lock v:ext="edit" aspectratio="t"/>
              </v:shape>
              <v:shape id="Freeform 4829" o:spid="_x0000_s6875" style="position:absolute;left:3655;top:9723;width:39;height:0;rotation:90;visibility:visible;mso-wrap-style:square;v-text-anchor:top" coordsize="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C6aMgA&#10;AADeAAAADwAAAGRycy9kb3ducmV2LnhtbESP3WrCQBSE7wXfYTmCd7qpP2lJXUUtrULpRdM+wDF7&#10;zAazZ0N2a9K37wpCL4eZ+YZZbXpbiyu1vnKs4GGagCAunK64VPD99Tp5AuEDssbaMSn4JQ+b9XCw&#10;wky7jj/pmodSRAj7DBWYEJpMSl8YsuinriGO3tm1FkOUbSl1i12E21rOkiSVFiuOCwYb2hsqLvmP&#10;VVC/5V21OJzTD9Phy3x3ORX707tS41G/fQYRqA//4Xv7qBXM08XyEW534hW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cLpoyAAAAN4AAAAPAAAAAAAAAAAAAAAAAJgCAABk&#10;cnMvZG93bnJldi54bWxQSwUGAAAAAAQABAD1AAAAjQMAAAAA&#10;" path="m41,l,e" filled="f" strokeweight=".12pt">
                <v:path arrowok="t" o:connecttype="custom" o:connectlocs="39,0;0,0" o:connectangles="0,0"/>
                <o:lock v:ext="edit" aspectratio="t"/>
              </v:shape>
              <v:shape id="Freeform 4830" o:spid="_x0000_s6876" style="position:absolute;left:3625;top:9733;width:60;height:0;rotation:90;visibility:visible;mso-wrap-style:square;v-text-anchor:top" coordsize="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oz0sIA&#10;AADeAAAADwAAAGRycy9kb3ducmV2LnhtbERPy4rCMBTdC/5DuII7TX0ydoyigoybWVid/aW5Tcs0&#10;N6WJWv36yUKY5eG819vO1uJOra8cK5iMExDEudMVGwXXy3H0AcIHZI21Y1LwJA/bTb+3xlS7B5/p&#10;ngUjYgj7FBWUITSplD4vyaIfu4Y4coVrLYYIWyN1i48Ybms5TZKltFhxbCixoUNJ+W92swoW35n5&#10;SooVvV7zptj/oFntzzulhoNu9wkiUBf+xW/3SSuYLeeLuDfeiVdAb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yjPSwgAAAN4AAAAPAAAAAAAAAAAAAAAAAJgCAABkcnMvZG93&#10;bnJldi54bWxQSwUGAAAAAAQABAD1AAAAhwMAAAAA&#10;" path="m63,l,e" filled="f" strokeweight=".12pt">
                <v:path arrowok="t" o:connecttype="custom" o:connectlocs="60,0;0,0" o:connectangles="0,0"/>
                <o:lock v:ext="edit" aspectratio="t"/>
              </v:shape>
              <v:shape id="Freeform 4831" o:spid="_x0000_s6877" style="position:absolute;left:3461;top:9733;width:60;height:0;rotation:90;visibility:visible;mso-wrap-style:square;v-text-anchor:top" coordsize="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aWScYA&#10;AADeAAAADwAAAGRycy9kb3ducmV2LnhtbESPQWvCQBSE7wX/w/IKvdVNrUqTuooKYi8ejPb+yL5s&#10;QrNvQ3bV6K93C4LHYWa+YWaL3jbiTJ2vHSv4GCYgiAunazYKjofN+xcIH5A1No5JwZU8LOaDlxlm&#10;2l14T+c8GBEh7DNUUIXQZlL6oiKLfuha4uiVrrMYouyM1B1eItw2cpQkU2mx5rhQYUvrioq//GQV&#10;THa52SZlSrfbuC1Xv2jS1X6p1Ntrv/wGEagPz/Cj/aMVfE7HkxT+78QrIO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oaWScYAAADeAAAADwAAAAAAAAAAAAAAAACYAgAAZHJz&#10;L2Rvd25yZXYueG1sUEsFBgAAAAAEAAQA9QAAAIsDAAAAAA==&#10;" path="m63,l,e" filled="f" strokeweight=".12pt">
                <v:path arrowok="t" o:connecttype="custom" o:connectlocs="60,0;0,0" o:connectangles="0,0"/>
                <o:lock v:ext="edit" aspectratio="t"/>
              </v:shape>
              <v:shape id="Freeform 4832" o:spid="_x0000_s6878" style="position:absolute;left:5436;top:9371;width:0;height:205;rotation:90;visibility:visible;mso-wrap-style:square;v-text-anchor:top" coordsize="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etpsYA&#10;AADeAAAADwAAAGRycy9kb3ducmV2LnhtbESPy2rCQBSG90LfYTiFbqROvDRIdJQiCF2JtUKzPGaO&#10;mdjMmZAZTXx7Z1Fw+fPf+Jbr3tbiRq2vHCsYjxIQxIXTFZcKjj/b9zkIH5A11o5JwZ08rFcvgyVm&#10;2nX8TbdDKEUcYZ+hAhNCk0npC0MW/cg1xNE7u9ZiiLItpW6xi+O2lpMkSaXFiuODwYY2hoq/w9Uq&#10;OHX5fPhxH+95M7kc8/x3uDPbq1Jvr/3nAkSgPjzD/+0vrWCaztIIEHEiCsjV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etpsYAAADeAAAADwAAAAAAAAAAAAAAAACYAgAAZHJz&#10;L2Rvd25yZXYueG1sUEsFBgAAAAAEAAQA9QAAAIsDAAAAAA==&#10;" path="m,216l,e" filled="f" strokeweight=".12pt">
                <v:path arrowok="t" o:connecttype="custom" o:connectlocs="0,205;0,0" o:connectangles="0,0"/>
                <o:lock v:ext="edit" aspectratio="t"/>
              </v:shape>
              <v:shape id="Freeform 4833" o:spid="_x0000_s6879" style="position:absolute;left:5414;top:8699;width:47;height:293;rotation:90;visibility:visible;mso-wrap-style:square;v-text-anchor:top" coordsize="50,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16usYA&#10;AADeAAAADwAAAGRycy9kb3ducmV2LnhtbESP3YrCMBSE7xd8h3AE79bUn+0u1SgiCnohWN0HODRn&#10;22JzUpuo1ac3C4KXw8x8w0znranElRpXWlYw6EcgiDOrS84V/B7Xnz8gnEfWWFkmBXdyMJ91PqaY&#10;aHvjlK4Hn4sAYZeggsL7OpHSZQUZdH1bEwfvzzYGfZBNLnWDtwA3lRxGUSwNlhwWCqxpWVB2OlyM&#10;gv0WL99VXpdnu9rt8BGl8dc+VarXbRcTEJ5a/w6/2hutYBSP4wH83wlXQM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c16usYAAADeAAAADwAAAAAAAAAAAAAAAACYAgAAZHJz&#10;L2Rvd25yZXYueG1sUEsFBgAAAAAEAAQA9QAAAIsDAAAAAA==&#10;" path="m,309r50,l50,,,e" filled="f" strokeweight=".12pt">
                <v:path arrowok="t" o:connecttype="custom" o:connectlocs="0,293;47,293;47,0;0,0" o:connectangles="0,0,0,0"/>
                <o:lock v:ext="edit" aspectratio="t"/>
              </v:shape>
              <v:shape id="Freeform 4834" o:spid="_x0000_s6880" style="position:absolute;left:5393;top:8589;width:88;height:378;rotation:90;visibility:visible;mso-wrap-style:square;v-text-anchor:top" coordsize="92,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Pn9McA&#10;AADeAAAADwAAAGRycy9kb3ducmV2LnhtbESP0UoDMRRE3wX/IVyhbzZra5d2bVrEUlBQ0LYfcEmu&#10;m203N2uStqtfb4SCj8PMnGHmy9614kQhNp4V3A0LEMTam4ZrBbvt+nYKIiZkg61nUvBNEZaL66s5&#10;Vsaf+YNOm1SLDOFYoQKbUldJGbUlh3HoO+LsffrgMGUZamkCnjPctXJUFKV02HBesNjRkyV92Byd&#10;Am1XLzPpD/t38zXZ6/Hrm/kJRqnBTf/4ACJRn/7Dl/azUTAu78sR/N3JV0A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z5/THAAAA3gAAAA8AAAAAAAAAAAAAAAAAmAIAAGRy&#10;cy9kb3ducmV2LnhtbFBLBQYAAAAABAAEAPUAAACMAwAAAAA=&#10;" path="m92,398l92,,15,,,26,,372r15,26l92,398e" filled="f" strokeweight=".12pt">
                <v:path arrowok="t" o:connecttype="custom" o:connectlocs="88,378;88,0;14,0;0,25;0,353;14,378;88,378" o:connectangles="0,0,0,0,0,0,0"/>
                <o:lock v:ext="edit" aspectratio="t"/>
              </v:shape>
              <v:shape id="Freeform 4835" o:spid="_x0000_s6881" style="position:absolute;left:5307;top:8786;width:73;height:0;rotation:90;visibility:visible;mso-wrap-style:square;v-text-anchor:top" coordsize="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QxacQA&#10;AADeAAAADwAAAGRycy9kb3ducmV2LnhtbESPUUvDQBCE34X+h2MLvtmNVkJJey2iCIIIbdofsOTW&#10;XDC3F3KXa/z3niD4OMzMN8zuMLteJR5D50XD/aoAxdJ400mr4XJ+vduACpHEUO+FNXxzgMN+cbOj&#10;yvirnDjVsVUZIqEiDTbGoUIMjWVHYeUHlux9+tFRzHJs0Yx0zXDX40NRlOiok7xgaeBny81XPTkN&#10;Hu1wTCf38pHSkabpgu91jVrfLuenLajIc/wP/7XfjIZ1+Viu4fdOvgK4/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UMWnEAAAA3gAAAA8AAAAAAAAAAAAAAAAAmAIAAGRycy9k&#10;b3ducmV2LnhtbFBLBQYAAAAABAAEAPUAAACJAwAAAAA=&#10;" path="m77,l,e" filled="f" strokeweight=".12pt">
                <v:path arrowok="t" o:connecttype="custom" o:connectlocs="73,0;0,0" o:connectangles="0,0"/>
                <o:lock v:ext="edit" aspectratio="t"/>
              </v:shape>
              <v:shape id="Freeform 4836" o:spid="_x0000_s6882" style="position:absolute;left:5496;top:8786;width:73;height:0;rotation:90;visibility:visible;mso-wrap-style:square;v-text-anchor:top" coordsize="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2pHcQA&#10;AADeAAAADwAAAGRycy9kb3ducmV2LnhtbESPUUvDQBCE34X+h2MLvtmNWkJJey2iCIIIbdofsOTW&#10;XDC3F3KXa/z3niD4OMzMN8zuMLteJR5D50XD/aoAxdJ400mr4XJ+vduACpHEUO+FNXxzgMN+cbOj&#10;yvirnDjVsVUZIqEiDTbGoUIMjWVHYeUHlux9+tFRzHJs0Yx0zXDX40NRlOiok7xgaeBny81XPTkN&#10;Hu1wTCf38pHSkabpgu91jVrfLuenLajIc/wP/7XfjIbHcl2u4fdOvgK4/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t9qR3EAAAA3gAAAA8AAAAAAAAAAAAAAAAAmAIAAGRycy9k&#10;b3ducmV2LnhtbFBLBQYAAAAABAAEAPUAAACJAwAAAAA=&#10;" path="m77,l,e" filled="f" strokeweight=".12pt">
                <v:path arrowok="t" o:connecttype="custom" o:connectlocs="73,0;0,0" o:connectangles="0,0"/>
                <o:lock v:ext="edit" aspectratio="t"/>
              </v:shape>
              <v:shape id="Freeform 4837" o:spid="_x0000_s6883" style="position:absolute;left:5429;top:8553;width:15;height:378;rotation:90;visibility:visible;mso-wrap-style:square;v-text-anchor:top" coordsize="15,3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Zcj8YA&#10;AADeAAAADwAAAGRycy9kb3ducmV2LnhtbESPzWrDMBCE74W+g9hCb43sxjWJEyU0pSW+5u+Q22Jt&#10;bBNrZSzFdt++ChRyHGbmG2a5Hk0jeupcbVlBPIlAEBdW11wqOB5+3mYgnEfW2FgmBb/kYL16flpi&#10;pu3AO+r3vhQBwi5DBZX3bSalKyoy6Ca2JQ7exXYGfZBdKXWHQ4CbRr5HUSoN1hwWKmzpq6Liur8Z&#10;BdQkMpb56bs9z+Ld9ljOpxv2Sr2+jJ8LEJ5G/wj/t3OtYJom6Qfc74Qr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kZcj8YAAADeAAAADwAAAAAAAAAAAAAAAACYAgAAZHJz&#10;L2Rvd25yZXYueG1sUEsFBgAAAAAEAAQA9QAAAIsDAAAAAA==&#10;" path="m15,r,2l12,2r,5l10,7r,5l8,12r,7l5,19r,5l3,26r,10l,36,,62r3,l3,72r2,l5,79r3,l8,86r2,l10,88r2,3l12,93r3,3l15,98r-3,17l8,132,5,148,3,165,,182r,34l3,232r2,17l8,266r4,14l15,297r,5l12,302r,2l10,307r,2l8,312r,4l5,319r,5l3,324r,9l,336r,24l3,362r,10l5,372r,4l8,379r,5l10,386r,2l12,388r,5l15,393r,5e" filled="f" strokeweight=".12pt">
                <v:path arrowok="t" o:connecttype="custom" o:connectlocs="15,0;15,2;12,2;12,7;10,7;10,11;8,11;8,18;5,18;5,23;3,25;3,34;0,34;0,59;3,59;3,68;5,68;5,75;8,75;8,82;10,82;10,84;12,86;12,88;15,91;15,93;12,109;8,125;5,141;3,157;0,173;0,205;3,220;5,236;8,253;12,266;15,282;15,287;12,287;12,289;10,292;10,293;8,296;8,300;5,303;5,308;3,308;3,316;0,319;0,342;3,344;3,353;5,353;5,357;8,360;8,365;10,367;10,369;12,369;12,373;15,373;15,378" o:connectangles="0,0,0,0,0,0,0,0,0,0,0,0,0,0,0,0,0,0,0,0,0,0,0,0,0,0,0,0,0,0,0,0,0,0,0,0,0,0,0,0,0,0,0,0,0,0,0,0,0,0,0,0,0,0,0,0,0,0,0,0,0,0"/>
                <o:lock v:ext="edit" aspectratio="t"/>
              </v:shape>
              <v:shape id="Freeform 4838" o:spid="_x0000_s6884" style="position:absolute;left:5182;top:9021;width:303;height:0;rotation:90;visibility:visible;mso-wrap-style:square;v-text-anchor:top" coordsize="3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ShssQA&#10;AADeAAAADwAAAGRycy9kb3ducmV2LnhtbESPQYvCMBSE78L+h/AW9qapq4SlGkWEgjfZVjw/mrdt&#10;afNSkqjdf28WFjwOM/MNs91PdhB38qFzrGG5yEAQ18503Gi4VMX8C0SIyAYHx6ThlwLsd2+zLebG&#10;Pfib7mVsRIJwyFFDG+OYSxnqliyGhRuJk/fjvMWYpG+k8fhIcDvIzyxT0mLHaaHFkY4t1X15sxpU&#10;2fe+vsXruRgP53IoqtNxXWn98T4dNiAiTfEV/m+fjIaVWisFf3fSFZC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kobLEAAAA3gAAAA8AAAAAAAAAAAAAAAAAmAIAAGRycy9k&#10;b3ducmV2LnhtbFBLBQYAAAAABAAEAPUAAACJAwAAAAA=&#10;" path="m,l319,e" filled="f" strokeweight=".12pt">
                <v:path arrowok="t" o:connecttype="custom" o:connectlocs="0,0;303,0" o:connectangles="0,0"/>
                <o:lock v:ext="edit" aspectratio="t"/>
              </v:shape>
              <v:shape id="Freeform 4839" o:spid="_x0000_s6885" style="position:absolute;left:5387;top:9021;width:303;height:0;rotation:90;visibility:visible;mso-wrap-style:square;v-text-anchor:top" coordsize="3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gEKcQA&#10;AADeAAAADwAAAGRycy9kb3ducmV2LnhtbESPQYvCMBSE7wv+h/AEb2uqK1WqUUQoeJNtlz0/mmdb&#10;2ryUJGr33xtB2OMwM98wu8NoenEn51vLChbzBARxZXXLtYKfMv/cgPABWWNvmRT8kYfDfvKxw0zb&#10;B3/TvQi1iBD2GSpoQhgyKX3VkEE/twNx9K7WGQxRulpqh48IN71cJkkqDbYcFxoc6NRQ1RU3oyAt&#10;us5Vt/B7yYfjpejz8nxalUrNpuNxCyLQGP7D7/ZZK/hKV+kaXnfiFZD7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oBCnEAAAA3gAAAA8AAAAAAAAAAAAAAAAAmAIAAGRycy9k&#10;b3ducmV2LnhtbFBLBQYAAAAABAAEAPUAAACJAwAAAAA=&#10;" path="m319,l,e" filled="f" strokeweight=".12pt">
                <v:path arrowok="t" o:connecttype="custom" o:connectlocs="303,0;0,0" o:connectangles="0,0"/>
                <o:lock v:ext="edit" aspectratio="t"/>
              </v:shape>
              <v:shape id="Freeform 4840" o:spid="_x0000_s6886" style="position:absolute;left:5168;top:9338;width:331;height:0;rotation:90;visibility:visible;mso-wrap-style:square;v-text-anchor:top" coordsize="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qoVMQA&#10;AADeAAAADwAAAGRycy9kb3ducmV2LnhtbERPTYvCMBC9L/gfwgje1tTVLVKNIoIgeljWiuBtbMa2&#10;2ExKk63VX28OCx4f73u+7EwlWmpcaVnBaBiBIM6sLjlXcEw3n1MQziNrrCyTggc5WC56H3NMtL3z&#10;L7UHn4sQwi5BBYX3dSKlywoy6Ia2Jg7c1TYGfYBNLnWD9xBuKvkVRbE0WHJoKLCmdUHZ7fBnFOR0&#10;W6dy/9yY8nS6/Hyfd6lpd0oN+t1qBsJT59/if/dWKxjHkzjsDXfCF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6qFTEAAAA3gAAAA8AAAAAAAAAAAAAAAAAmAIAAGRycy9k&#10;b3ducmV2LnhtbFBLBQYAAAAABAAEAPUAAACJAwAAAAA=&#10;" path="m,l348,e" filled="f" strokeweight=".12pt">
                <v:path arrowok="t" o:connecttype="custom" o:connectlocs="0,0;331,0" o:connectangles="0,0"/>
                <o:lock v:ext="edit" aspectratio="t"/>
              </v:shape>
              <v:shape id="Freeform 4841" o:spid="_x0000_s6887" style="position:absolute;left:5373;top:9338;width:331;height:0;rotation:90;visibility:visible;mso-wrap-style:square;v-text-anchor:top" coordsize="34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YNz8cA&#10;AADeAAAADwAAAGRycy9kb3ducmV2LnhtbESPQWvCQBSE74L/YXlCb7qxtaGNriKCIHoQjQi9vWaf&#10;STD7NmS3Me2vd4WCx2FmvmFmi85UoqXGlZYVjEcRCOLM6pJzBad0PfwA4TyyxsoyKfglB4t5vzfD&#10;RNsbH6g9+lwECLsEFRTe14mULivIoBvZmjh4F9sY9EE2udQN3gLcVPI1imJpsOSwUGBNq4Ky6/HH&#10;KMjpukrl7m9tyvP5e//+tU1Nu1XqZdAtpyA8df4Z/m9vtIK3eBJ/wuNOuA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62Dc/HAAAA3gAAAA8AAAAAAAAAAAAAAAAAmAIAAGRy&#10;cy9kb3ducmV2LnhtbFBLBQYAAAAABAAEAPUAAACMAwAAAAA=&#10;" path="m348,l,e" filled="f" strokeweight=".12pt">
                <v:path arrowok="t" o:connecttype="custom" o:connectlocs="331,0;0,0" o:connectangles="0,0"/>
                <o:lock v:ext="edit" aspectratio="t"/>
              </v:shape>
              <v:shape id="Freeform 4842" o:spid="_x0000_s6888" style="position:absolute;left:5148;top:9610;width:156;height:29;rotation:90;visibility:visible;mso-wrap-style:square;v-text-anchor:top" coordsize="165,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UicYA&#10;AADeAAAADwAAAGRycy9kb3ducmV2LnhtbESPy2rCQBSG94W+w3CE7upEW1KNjkGFQukusYjLQ+aY&#10;BDNn0szk0j59Z1Fw+fPf+LbpZBoxUOdqywoW8wgEcWF1zaWCr9P78wqE88gaG8uk4IccpLvHhy0m&#10;2o6c0ZD7UoQRdgkqqLxvEyldUZFBN7ctcfCutjPog+xKqTscw7hp5DKKYmmw5vBQYUvHiopb3hsF&#10;/fn7wJ8213Ux+N/relVesvWo1NNs2m9AeJr8Pfzf/tAKXuLXtwAQcAIKyN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6UicYAAADeAAAADwAAAAAAAAAAAAAAAACYAgAAZHJz&#10;L2Rvd25yZXYueG1sUEsFBgAAAAAEAAQA9QAAAIsDAAAAAA==&#10;" path="m,l19,31r127,l165,e" filled="f" strokeweight=".12pt">
                <v:path arrowok="t" o:connecttype="custom" o:connectlocs="0,0;18,29;138,29;156,0" o:connectangles="0,0,0,0"/>
                <o:lock v:ext="edit" aspectratio="t"/>
              </v:shape>
              <v:shape id="Freeform 4843" o:spid="_x0000_s6889" style="position:absolute;left:5371;top:9416;width:156;height:417;rotation:90;visibility:visible;mso-wrap-style:square;v-text-anchor:top" coordsize="165,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XJZcgA&#10;AADeAAAADwAAAGRycy9kb3ducmV2LnhtbESPQWvCQBSE7wX/w/KEXkrdWCWNqasEQSiFHqqCeHtk&#10;X5Pg7tuYXWP677sFocdhZr5hluvBGtFT5xvHCqaTBARx6XTDlYLDfvucgfABWaNxTAp+yMN6NXpY&#10;Yq7djb+o34VKRAj7HBXUIbS5lL6syaKfuJY4et+usxii7CqpO7xFuDXyJUlSabHhuFBjS5uayvPu&#10;ahU8pR+Loi8ux+xzZrJN1bSDOZ2UehwPxRuIQEP4D9/b71rBLJ2/TuHvTrwC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NcllyAAAAN4AAAAPAAAAAAAAAAAAAAAAAJgCAABk&#10;cnMvZG93bnJldi54bWxQSwUGAAAAAAQABAD1AAAAjQMAAAAA&#10;" path="m165,31l146,,19,,,31,,439e" filled="f" strokeweight=".12pt">
                <v:path arrowok="t" o:connecttype="custom" o:connectlocs="156,29;138,0;18,0;0,29;0,417" o:connectangles="0,0,0,0,0"/>
                <o:lock v:ext="edit" aspectratio="t"/>
              </v:shape>
              <v:shape id="Freeform 4844" o:spid="_x0000_s6890" style="position:absolute;left:5263;top:9625;width:120;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1DlsQA&#10;AADeAAAADwAAAGRycy9kb3ducmV2LnhtbESPQYvCMBSE7wv+h/CEva2pVVSqUURc2ZOwKnh9NM+2&#10;2LyUJLb1328EYY/DzHzDrDa9qUVLzleWFYxHCQji3OqKCwWX8/fXAoQPyBpry6TgSR4268HHCjNt&#10;O/6l9hQKESHsM1RQhtBkUvq8JIN+ZBvi6N2sMxiidIXUDrsIN7VMk2QmDVYcF0psaFdSfj89jILd&#10;TV7tZH6oz4991+77ow8u9Up9DvvtEkSgPvyH3+0frWAym85TeN2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NQ5bEAAAA3gAAAA8AAAAAAAAAAAAAAAAAmAIAAGRycy9k&#10;b3ducmV2LnhtbFBLBQYAAAAABAAEAPUAAACJAwAAAAA=&#10;" path="m,l127,e" filled="f" strokeweight=".12pt">
                <v:path arrowok="t" o:connecttype="custom" o:connectlocs="0,0;120,0" o:connectangles="0,0"/>
                <o:lock v:ext="edit" aspectratio="t"/>
              </v:shape>
              <v:shape id="Freeform 4845" o:spid="_x0000_s6891" style="position:absolute;left:5486;top:9625;width:120;height:0;rotation:90;visibility:visible;mso-wrap-style:square;v-text-anchor:top" coordsize="1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HmDcQA&#10;AADeAAAADwAAAGRycy9kb3ducmV2LnhtbESPQYvCMBSE7wv+h/CEva2pVlSqUURc2ZOwKnh9NM+2&#10;2LyUJLb1328EYY/DzHzDrDa9qUVLzleWFYxHCQji3OqKCwWX8/fXAoQPyBpry6TgSR4268HHCjNt&#10;O/6l9hQKESHsM1RQhtBkUvq8JIN+ZBvi6N2sMxiidIXUDrsIN7WcJMlMGqw4LpTY0K6k/H56GAW7&#10;m7zadH6oz4991+77ow9u4pX6HPbbJYhAffgPv9s/WkE6m85TeN2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OB5g3EAAAA3gAAAA8AAAAAAAAAAAAAAAAAmAIAAGRycy9k&#10;b3ducmV2LnhtbFBLBQYAAAAABAAEAPUAAACJAwAAAAA=&#10;" path="m,l127,e" filled="f" strokeweight=".12pt">
                <v:path arrowok="t" o:connecttype="custom" o:connectlocs="0,0;120,0" o:connectangles="0,0"/>
                <o:lock v:ext="edit" aspectratio="t"/>
              </v:shape>
              <v:shape id="Freeform 4846" o:spid="_x0000_s6892" style="position:absolute;left:5406;top:9490;width:18;height:407;rotation:90;visibility:visible;mso-wrap-style:square;v-text-anchor:top" coordsize="19,4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WfpMUA&#10;AADeAAAADwAAAGRycy9kb3ducmV2LnhtbESPT4vCMBTE7wt+h/AEb2uqlqrVKLKLsLs3/+D5kTzb&#10;YvNSmljrtzcLC3scZuY3zHrb21p01PrKsYLJOAFBrJ2puFBwPu3fFyB8QDZYOyYFT/Kw3Qze1pgb&#10;9+ADdcdQiAhhn6OCMoQml9Lrkiz6sWuIo3d1rcUQZVtI0+Ijwm0tp0mSSYsVx4USG/ooSd+Od6vA&#10;u0zr+4+Wz8vnd7h26WU5P1ilRsN+twIRqA//4b/2l1Ewy9J5Cr934hWQm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lZ+kxQAAAN4AAAAPAAAAAAAAAAAAAAAAAJgCAABkcnMv&#10;ZG93bnJldi54bWxQSwUGAAAAAAQABAD1AAAAigMAAAAA&#10;" path="m,429r3,-2l3,425r2,-3l5,420r2,l7,417r3,-2l10,410r2,-2l12,405r3,-2l15,396r2,l17,386r2,l19,355r-2,-2l17,345r-2,-2l15,336r-3,l12,331r-2,l10,324r-3,l7,321,5,319r,-2l3,314r,-2l,312,7,293r5,-20l15,254r2,-21l19,213r,-38l17,153,15,134,12,115,7,96,,77r3,l3,72r2,l5,69,7,67r,-2l10,65r,-8l12,57r,-4l15,53r,-8l17,43r,-7l19,33,19,2r-2,l17,e" filled="f" strokeweight=".12pt">
                <v:path arrowok="t" o:connecttype="custom" o:connectlocs="0,407;3,405;3,403;5,400;5,398;7,398;7,396;9,394;9,389;11,387;11,384;14,382;14,376;16,376;16,366;18,366;18,337;16,335;16,327;14,325;14,319;11,319;11,314;9,314;9,307;7,307;7,305;5,303;5,301;3,298;3,296;0,296;7,278;11,259;14,241;16,221;18,202;18,166;16,145;14,127;11,109;7,91;0,73;3,73;3,68;5,68;5,65;7,64;7,62;9,62;9,54;11,54;11,50;14,50;14,43;16,41;16,34;18,31;18,2;16,2;16,0" o:connectangles="0,0,0,0,0,0,0,0,0,0,0,0,0,0,0,0,0,0,0,0,0,0,0,0,0,0,0,0,0,0,0,0,0,0,0,0,0,0,0,0,0,0,0,0,0,0,0,0,0,0,0,0,0,0,0,0,0,0,0,0,0"/>
                <o:lock v:ext="edit" aspectratio="t"/>
              </v:shape>
              <v:shape id="Freeform 4847" o:spid="_x0000_s6893" style="position:absolute;left:5629;top:9674;width:17;height:39;rotation:90;visibility:visible;mso-wrap-style:square;v-text-anchor:top" coordsize="17,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UOUccA&#10;AADeAAAADwAAAGRycy9kb3ducmV2LnhtbESPQWvCQBSE7wX/w/IKvdWN2lpJXUWUBsGD1NaeH9nX&#10;bDT7NmS3Sfz3rlDwOMzMN8x82dtKtNT40rGC0TABQZw7XXKh4Pvr43kGwgdkjZVjUnAhD8vF4GGO&#10;qXYdf1J7CIWIEPYpKjAh1KmUPjdk0Q9dTRy9X9dYDFE2hdQNdhFuKzlOkqm0WHJcMFjT2lB+PvxZ&#10;BdL/+OzSZslok+076czpuNmdlHp67FfvIAL14R7+b2+1gsn05e0VbnfiFZC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1DlHHAAAA3gAAAA8AAAAAAAAAAAAAAAAAmAIAAGRy&#10;cy9kb3ducmV2LnhtbFBLBQYAAAAABAAEAPUAAACMAwAAAAA=&#10;" path="m17,41r,-7l15,31r,-5l12,24r,-2l10,19r,-5l7,12r,-2l5,10,5,5,3,5,3,2,,e" filled="f" strokeweight=".12pt">
                <v:path arrowok="t" o:connecttype="custom" o:connectlocs="17,39;17,32;15,29;15,25;12,23;12,21;10,18;10,13;7,11;7,10;5,10;5,5;3,5;3,2;0,0" o:connectangles="0,0,0,0,0,0,0,0,0,0,0,0,0,0,0"/>
                <o:lock v:ext="edit" aspectratio="t"/>
              </v:shape>
              <v:shape id="Freeform 4848" o:spid="_x0000_s6894" style="position:absolute;left:5426;top:9333;width:18;height:446;rotation:90;visibility:visible;mso-wrap-style:square;v-text-anchor:top" coordsize="19,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HNBMoA&#10;AADeAAAADwAAAGRycy9kb3ducmV2LnhtbESPQU/CQBSE7yb+h80z4SZblVRTWIgaQTwYgXLQ27P7&#10;bBu7b5vdLRR+PWtC4nEyM99kJrPeNGJHzteWFdwMExDEhdU1lwq2+fz6AYQPyBoby6TgQB5m08uL&#10;CWba7nlNu00oRYSwz1BBFUKbSemLigz6oW2Jo/djncEQpSuldriPcNPI2yRJpcGa40KFLT1XVPxu&#10;OqOge32rX76+P/LF0+rTu22XH1bvR6UGV/3jGESgPvyHz+2lVnCXju5T+LsTr4Ccn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KXBzQTKAAAA3gAAAA8AAAAAAAAAAAAAAAAAmAIA&#10;AGRycy9kb3ducmV2LnhtbFBLBQYAAAAABAAEAPUAAACPAwAAAAA=&#10;" path="m19,r,2l17,2r,3l14,7r,3l12,12r,2l9,17r,5l7,22r,4l5,29r,7l2,36r,14l,50,,67r2,3l2,82r3,2l5,91r2,l7,96r2,2l9,103r3,l12,108r2,l14,110r3,3l17,115r2,3l14,137,9,156,5,175,2,194r,22l,235r2,19l2,274r3,21l9,314r5,20l19,353r-2,2l17,358r-3,2l14,362r-2,l12,367r-3,l9,372r-2,2l7,379r-2,l5,386r-3,3l2,401,,403r,17l2,420r,14l5,434r,8l7,444r,5l9,449r,5l12,456r,2l14,461r,2l17,463r,5l19,468r,2e" filled="f" strokeweight=".12pt">
                <v:path arrowok="t" o:connecttype="custom" o:connectlocs="18,2;16,5;13,9;11,13;9,21;7,25;5,34;2,47;0,64;2,78;5,86;7,91;9,98;11,102;13,104;16,109;13,130;5,166;2,205;2,241;5,280;13,317;16,337;13,342;11,344;9,348;7,355;5,360;2,369;0,382;2,399;5,412;7,421;9,426;11,433;13,437;16,439;18,444" o:connectangles="0,0,0,0,0,0,0,0,0,0,0,0,0,0,0,0,0,0,0,0,0,0,0,0,0,0,0,0,0,0,0,0,0,0,0,0,0,0"/>
                <o:lock v:ext="edit" aspectratio="t"/>
              </v:shape>
              <v:shape id="Freeform 4849" o:spid="_x0000_s6895" style="position:absolute;left:5606;top:9525;width:44;height:0;rotation:90;visibility:visible;mso-wrap-style:square;v-text-anchor:top" coordsize="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LqcskA&#10;AADeAAAADwAAAGRycy9kb3ducmV2LnhtbESPQWvCQBSE7wX/w/KE3uqmtmgbXSUItkVRqC2Ct0f2&#10;NQlm38bsJsZ/7wpCj8PMfMNM550pRUu1KywreB5EIIhTqwvOFPz+LJ/eQDiPrLG0TAou5GA+6z1M&#10;Mdb2zN/U7nwmAoRdjApy76tYSpfmZNANbEUcvD9bG/RB1pnUNZ4D3JRyGEUjabDgsJBjRYuc0uOu&#10;MQrWq8+T5KZtDofTPknW79vNx2ar1GO/SyYgPHX+P3xvf2kFL6PX8Rhud8IVkL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CLqcskAAADeAAAADwAAAAAAAAAAAAAAAACYAgAA&#10;ZHJzL2Rvd25yZXYueG1sUEsFBgAAAAAEAAQA9QAAAI4DAAAAAA==&#10;" path="m46,l,e" filled="f" strokeweight=".12pt">
                <v:path arrowok="t" o:connecttype="custom" o:connectlocs="44,0;0,0" o:connectangles="0,0"/>
                <o:lock v:ext="edit" aspectratio="t"/>
              </v:shape>
              <v:shape id="Freeform 4850" o:spid="_x0000_s6896" style="position:absolute;left:5219;top:9525;width:44;height:0;rotation:90;visibility:visible;mso-wrap-style:square;v-text-anchor:top" coordsize="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b1+AMYA&#10;AADeAAAADwAAAGRycy9kb3ducmV2LnhtbERPy2rCQBTdF/yH4Ra6q5Na8ZE6ShBapaKgloK7S+Y2&#10;CWbuxMwkxr93FgWXh/OeLTpTipZqV1hW8NaPQBCnVhecKfg5fr5OQDiPrLG0TApu5GAx7z3NMNb2&#10;yntqDz4TIYRdjApy76tYSpfmZND1bUUcuD9bG/QB1pnUNV5DuCnlIIpG0mDBoSHHipY5pedDYxRs&#10;vlcXyU3bnE6X3yTZTHfbr+1OqZfnLvkA4anzD/G/e60VvI+G47A33AlXQM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b1+AMYAAADeAAAADwAAAAAAAAAAAAAAAACYAgAAZHJz&#10;L2Rvd25yZXYueG1sUEsFBgAAAAAEAAQA9QAAAIsDAAAAAA==&#10;" path="m46,l,e" filled="f" strokeweight=".12pt">
                <v:path arrowok="t" o:connecttype="custom" o:connectlocs="44,0;0,0" o:connectangles="0,0"/>
                <o:lock v:ext="edit" aspectratio="t"/>
              </v:shape>
              <v:shape id="Freeform 4851" o:spid="_x0000_s6897" style="position:absolute;left:5583;top:9658;width:0;height:89;rotation:90;visibility:visible;mso-wrap-style:square;v-text-anchor:top" coordsize="0,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jvgsYA&#10;AADeAAAADwAAAGRycy9kb3ducmV2LnhtbESPT2vCQBTE7wW/w/KE3upGDf6JboItLRY8aXPx9sg+&#10;k8Xs25Ddavrtu0Khx2FmfsNsi8G24ka9N44VTCcJCOLKacO1gvLr42UFwgdkja1jUvBDHop89LTF&#10;TLs7H+l2CrWIEPYZKmhC6DIpfdWQRT9xHXH0Lq63GKLsa6l7vEe4beUsSRbSouG40GBHbw1V19O3&#10;VaDndvmapvtd+V5ReT6iORzYKPU8HnYbEIGG8B/+a39qBfNFulzD406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djvgsYAAADeAAAADwAAAAAAAAAAAAAAAACYAgAAZHJz&#10;L2Rvd25yZXYueG1sUEsFBgAAAAAEAAQA9QAAAIsDAAAAAA==&#10;" path="m,94l,e" filled="f" strokeweight=".12pt">
                <v:path arrowok="t" o:connecttype="custom" o:connectlocs="0,89;0,0" o:connectangles="0,0"/>
                <o:lock v:ext="edit" aspectratio="t"/>
              </v:shape>
              <v:shape id="Freeform 4852" o:spid="_x0000_s6898" style="position:absolute;left:5529;top:9693;width:0;height:20;rotation:90;visibility:visible;mso-wrap-style:square;v-text-anchor:top" coordsize="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m1T7cMA&#10;AADeAAAADwAAAGRycy9kb3ducmV2LnhtbESP22rCQBCG7wu+wzKCd3XjoSLRVUQQrKUX1T7AkJ0c&#10;NDsbsquJb9+5EHr585/41tve1epBbag8G5iME1DEmbcVFwZ+L4f3JagQkS3WnsnAkwJsN4O3NabW&#10;d/xDj3MslIxwSNFAGWOTah2ykhyGsW+Ixct96zCKbAttW+xk3NV6miQL7bBieSixoX1J2e18dwZO&#10;c51fv47d90W69qN65p8TlxszGva7FahIffwPv9pHa2C2mC8FQHAEBf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m1T7cMAAADeAAAADwAAAAAAAAAAAAAAAACYAgAAZHJzL2Rv&#10;d25yZXYueG1sUEsFBgAAAAAEAAQA9QAAAIgDAAAAAA==&#10;" path="m,21l,e" filled="f" strokeweight=".12pt">
                <v:path arrowok="t" o:connecttype="custom" o:connectlocs="0,20;0,0" o:connectangles="0,0"/>
                <o:lock v:ext="edit" aspectratio="t"/>
              </v:shape>
              <v:shape id="Freeform 4853" o:spid="_x0000_s6899" style="position:absolute;left:5437;top:9621;width:0;height:164;rotation:90;visibility:visible;mso-wrap-style:square;v-text-anchor:top" coordsize="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LjgsUA&#10;AADeAAAADwAAAGRycy9kb3ducmV2LnhtbESP0WoCMRRE3wX/IVyhb5pdK2K3RlHB4lur7QdcNreb&#10;pcnNuonr1q83hYKPw8ycYZbr3lnRURtqzwrySQaCuPS65krB1+d+vAARIrJG65kU/FKA9Wo4WGKh&#10;/ZWP1J1iJRKEQ4EKTIxNIWUoDTkME98QJ+/btw5jkm0ldYvXBHdWTrNsLh3WnBYMNrQzVP6cLk7B&#10;9oU6e9nS2Z1vH+Z9ZvM3vuVKPY36zSuISH18hP/bB63geT5b5PB3J10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0uOCxQAAAN4AAAAPAAAAAAAAAAAAAAAAAJgCAABkcnMv&#10;ZG93bnJldi54bWxQSwUGAAAAAAQABAD1AAAAigMAAAAA&#10;" path="m,173l,e" filled="f" strokeweight=".12pt">
                <v:path arrowok="t" o:connecttype="custom" o:connectlocs="0,164;0,0" o:connectangles="0,0"/>
                <o:lock v:ext="edit" aspectratio="t"/>
              </v:shape>
              <v:shape id="Freeform 4854" o:spid="_x0000_s6900" style="position:absolute;left:5298;top:9646;width:0;height:114;rotation:90;visibility:visible;mso-wrap-style:square;v-text-anchor:top" coordsize="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LHFskA&#10;AADeAAAADwAAAGRycy9kb3ducmV2LnhtbESPQWvCQBSE7wX/w/KEXopuaouV6CpiKWkPotVCr8/s&#10;Mwlm34bsNon++q4geBxm5htmtuhMKRqqXWFZwfMwAkGcWl1wpuBn/zGYgHAeWWNpmRScycFi3nuY&#10;Yaxty9/U7HwmAoRdjApy76tYSpfmZNANbUUcvKOtDfog60zqGtsAN6UcRdFYGiw4LORY0Sqn9LT7&#10;MwrWyW/zRpf3w9Nlk2zPq3b7tTlmSj32u+UUhKfO38O39qdW8DJ+nYzgeidcATn/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ULHFskAAADeAAAADwAAAAAAAAAAAAAAAACYAgAA&#10;ZHJzL2Rvd25yZXYueG1sUEsFBgAAAAAEAAQA9QAAAI4DAAAAAA==&#10;" path="m,120l,e" filled="f" strokeweight=".12pt">
                <v:path arrowok="t" o:connecttype="custom" o:connectlocs="0,114;0,0" o:connectangles="0,0"/>
                <o:lock v:ext="edit" aspectratio="t"/>
              </v:shape>
              <v:shape id="Freeform 4855" o:spid="_x0000_s6901" style="position:absolute;left:5418;top:9509;width:46;height:34;rotation:90;visibility:visible;mso-wrap-style:square;v-text-anchor:top" coordsize="4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6ih8gA&#10;AADeAAAADwAAAGRycy9kb3ducmV2LnhtbESPT2vCQBTE7wW/w/KE3upG04pEVzGCUCpI/XPw+Mg+&#10;k7TZt2F3a9J++q5Q6HGYmd8wi1VvGnEj52vLCsajBARxYXXNpYLzafs0A+EDssbGMin4Jg+r5eBh&#10;gZm2HR/odgyliBD2GSqoQmgzKX1RkUE/si1x9K7WGQxRulJqh12Em0ZOkmQqDdYcFypsaVNR8Xn8&#10;MgreP3J++9mtX/YXl1+7k0nzepcq9Tjs13MQgfrwH/5rv2oF6fR5lsL9TrwCcvk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PqKHyAAAAN4AAAAPAAAAAAAAAAAAAAAAAJgCAABk&#10;cnMvZG93bnJldi54bWxQSwUGAAAAAAQABAD1AAAAjQMAAAAA&#10;" path="m48,36l,e" filled="f" strokeweight=".12pt">
                <v:path arrowok="t" o:connecttype="custom" o:connectlocs="46,34;0,0" o:connectangles="0,0"/>
                <o:lock v:ext="edit" aspectratio="t"/>
              </v:shape>
              <v:shape id="Freeform 4856" o:spid="_x0000_s6902" style="position:absolute;left:5440;top:9509;width:46;height:34;rotation:90;visibility:visible;mso-wrap-style:square;v-text-anchor:top" coordsize="4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c688gA&#10;AADeAAAADwAAAGRycy9kb3ducmV2LnhtbESPT2vCQBTE74LfYXmCN920sSLRVUxBKBWKf3ro8ZF9&#10;JrHZt2F3a9J++m6h4HGYmd8wq01vGnEj52vLCh6mCQjiwuqaSwXv591kAcIHZI2NZVLwTR426+Fg&#10;hZm2HR/pdgqliBD2GSqoQmgzKX1RkUE/tS1x9C7WGQxRulJqh12Em0Y+JslcGqw5LlTY0nNFxefp&#10;yyg4XHN+/dlvn94+XH7pzibN632q1HjUb5cgAvXhHv5vv2gF6Xy2mM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1zrzyAAAAN4AAAAPAAAAAAAAAAAAAAAAAJgCAABk&#10;cnMvZG93bnJldi54bWxQSwUGAAAAAAQABAD1AAAAjQMAAAAA&#10;" path="m48,36l,e" filled="f" strokeweight=".12pt">
                <v:path arrowok="t" o:connecttype="custom" o:connectlocs="46,34;0,0" o:connectangles="0,0"/>
                <o:lock v:ext="edit" aspectratio="t"/>
              </v:shape>
              <v:shape id="Freeform 4857" o:spid="_x0000_s6903" style="position:absolute;left:5425;top:9650;width:21;height:205;rotation:90;visibility:visible;mso-wrap-style:square;v-text-anchor:top" coordsize="22,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xni8UA&#10;AADeAAAADwAAAGRycy9kb3ducmV2LnhtbESP0YrCMBRE3xf8h3CFfVnWVG1Fq1FEEASf1vUDLs01&#10;rTY3pYm2+/dGEPZxmJkzzGrT21o8qPWVYwXjUQKCuHC6YqPg/Lv/noPwAVlj7ZgU/JGHzXrwscJc&#10;u45/6HEKRkQI+xwVlCE0uZS+KMmiH7mGOHoX11oMUbZG6ha7CLe1nCTJTFqsOC6U2NCupOJ2ulsF&#10;mUnl1+W6OIbsbLri0KT1VqZKfQ777RJEoD78h9/tg1YwnaXzDF534hWQ6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vGeLxQAAAN4AAAAPAAAAAAAAAAAAAAAAAJgCAABkcnMv&#10;ZG93bnJldi54bWxQSwUGAAAAAAQABAD1AAAAigMAAAAA&#10;" path="m,216l22,194,22,21,,e" filled="f" strokeweight=".12pt">
                <v:path arrowok="t" o:connecttype="custom" o:connectlocs="0,205;21,184;21,20;0,0" o:connectangles="0,0,0,0"/>
                <o:lock v:ext="edit" aspectratio="t"/>
              </v:shape>
              <v:shape id="Freeform 4858" o:spid="_x0000_s6904" style="position:absolute;left:5436;top:9639;width:0;height:205;rotation:90;visibility:visible;mso-wrap-style:square;v-text-anchor:top" coordsize="0,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52s8gA&#10;AADeAAAADwAAAGRycy9kb3ducmV2LnhtbESPzWrDMBCE74W+g9hCL6GRkzbGuFFCCQR6KvmD+Li1&#10;tpZba2UsJXbevgoEchxm5htmvhxsI87U+dqxgsk4AUFcOl1zpeCwX79kIHxA1tg4JgUX8rBcPD7M&#10;Mdeu5y2dd6ESEcI+RwUmhDaX0peGLPqxa4mj9+M6iyHKrpK6wz7CbSOnSZJKizXHBYMtrQyVf7uT&#10;VfDdF9lodplseDX9PRTFcfRl1ielnp+Gj3cQgYZwD9/an1rBa/qWpXC9E6+AXP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nazyAAAAN4AAAAPAAAAAAAAAAAAAAAAAJgCAABk&#10;cnMvZG93bnJldi54bWxQSwUGAAAAAAQABAD1AAAAjQMAAAAA&#10;" path="m,216l,e" filled="f" strokeweight=".12pt">
                <v:path arrowok="t" o:connecttype="custom" o:connectlocs="0,205;0,0" o:connectangles="0,0"/>
                <o:lock v:ext="edit" aspectratio="t"/>
              </v:shape>
              <v:shape id="Freeform 4859" o:spid="_x0000_s6905" style="position:absolute;left:5314;top:9723;width:39;height:0;rotation:90;visibility:visible;mso-wrap-style:square;v-text-anchor:top" coordsize="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CWL8cA&#10;AADeAAAADwAAAGRycy9kb3ducmV2LnhtbESP0WrCQBRE3wv+w3IF3+rGKlFSV7GKtSA+NO0HXLPX&#10;bDB7N2RXk/69Wyj0cZiZM8xy3dta3Kn1lWMFk3ECgrhwuuJSwffX/nkBwgdkjbVjUvBDHtarwdMS&#10;M+06/qR7HkoRIewzVGBCaDIpfWHIoh+7hjh6F9daDFG2pdQtdhFua/mSJKm0WHFcMNjQ1lBxzW9W&#10;Qf2ed9XscElPpsPd9O16Lrbno1KjYb95BRGoD//hv/aHVjBNZ4s5/N6JV0C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8Qli/HAAAA3gAAAA8AAAAAAAAAAAAAAAAAmAIAAGRy&#10;cy9kb3ducmV2LnhtbFBLBQYAAAAABAAEAPUAAACMAwAAAAA=&#10;" path="m,l41,e" filled="f" strokeweight=".12pt">
                <v:path arrowok="t" o:connecttype="custom" o:connectlocs="0,0;39,0" o:connectangles="0,0"/>
                <o:lock v:ext="edit" aspectratio="t"/>
              </v:shape>
              <v:shape id="Freeform 4860" o:spid="_x0000_s6906" style="position:absolute;left:5519;top:9723;width:39;height:0;rotation:90;visibility:visible;mso-wrap-style:square;v-text-anchor:top" coordsize="4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8CXcQA&#10;AADeAAAADwAAAGRycy9kb3ducmV2LnhtbERPy4rCMBTdC/MP4Q7MTlMfFOkYxQczCoML63zAtbk2&#10;xeamNNF2/t4shFkeznux6m0tHtT6yrGC8SgBQVw4XXGp4Pf8NZyD8AFZY+2YFPyRh9XybbDATLuO&#10;T/TIQyliCPsMFZgQmkxKXxiy6EeuIY7c1bUWQ4RtKXWLXQy3tZwkSSotVhwbDDa0NVTc8rtVUH/n&#10;XTXbX9Oj6XA33dwuxfbyo9THe7/+BBGoD//il/ugFUzT2TzujXfiFZ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6PAl3EAAAA3gAAAA8AAAAAAAAAAAAAAAAAmAIAAGRycy9k&#10;b3ducmV2LnhtbFBLBQYAAAAABAAEAPUAAACJAwAAAAA=&#10;" path="m41,l,e" filled="f" strokeweight=".12pt">
                <v:path arrowok="t" o:connecttype="custom" o:connectlocs="39,0;0,0" o:connectangles="0,0"/>
                <o:lock v:ext="edit" aspectratio="t"/>
              </v:shape>
              <v:shape id="Freeform 4861" o:spid="_x0000_s6907" style="position:absolute;left:5489;top:9733;width:60;height:0;rotation:90;visibility:visible;mso-wrap-style:square;v-text-anchor:top" coordsize="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a6DsYA&#10;AADeAAAADwAAAGRycy9kb3ducmV2LnhtbESPT2vCQBTE70K/w/IK3nTT+geTuooKUi8eTNv7I/uy&#10;Cc2+Ddmtpn56VxA8DjPzG2a57m0jztT52rGCt3ECgrhwumaj4PtrP1qA8AFZY+OYFPyTh/XqZbDE&#10;TLsLn+icByMihH2GCqoQ2kxKX1Rk0Y9dSxy90nUWQ5SdkbrDS4TbRr4nyVxarDkuVNjSrqLiN/+z&#10;CmbH3HwmZUrX67Qttz9o0u1po9Twtd98gAjUh2f40T5oBZP5dJHC/U68AnJ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Oa6DsYAAADeAAAADwAAAAAAAAAAAAAAAACYAgAAZHJz&#10;L2Rvd25yZXYueG1sUEsFBgAAAAAEAAQA9QAAAIsDAAAAAA==&#10;" path="m63,l,e" filled="f" strokeweight=".12pt">
                <v:path arrowok="t" o:connecttype="custom" o:connectlocs="60,0;0,0" o:connectangles="0,0"/>
                <o:lock v:ext="edit" aspectratio="t"/>
              </v:shape>
              <v:shape id="Freeform 4862" o:spid="_x0000_s6908" style="position:absolute;left:5340;top:9489;width:29;height:0;rotation:9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aIa8UA&#10;AADeAAAADwAAAGRycy9kb3ducmV2LnhtbESPzWrCQBSF90LfYbgFN6ITtcQmdRRRpF24UGP3l8xt&#10;EpK5EzKjxrd3FgWXh/PHt1z3phE36lxlWcF0EoEgzq2uuFBwyfbjTxDOI2tsLJOCBzlYr94GS0y1&#10;vfOJbmdfiDDCLkUFpfdtKqXLSzLoJrYlDt6f7Qz6ILtC6g7vYdw0chZFsTRYcXgosaVtSXl9vhoF&#10;VZwcffs7Otgs2dffiz7L6tFOqeF7v/kC4an3r/B/+0crmMcfSQAIOAEF5Oo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ohrxQAAAN4AAAAPAAAAAAAAAAAAAAAAAJgCAABkcnMv&#10;ZG93bnJldi54bWxQSwUGAAAAAAQABAD1AAAAigMAAAAA&#10;" path="m31,l,e" filled="f" strokeweight=".12pt">
                <v:path arrowok="t" o:connecttype="custom" o:connectlocs="29,0;0,0" o:connectangles="0,0"/>
                <o:lock v:ext="edit" aspectratio="t"/>
              </v:shape>
              <v:shape id="Freeform 4863" o:spid="_x0000_s6909" style="position:absolute;left:5437;top:9421;width:0;height:164;rotation:90;visibility:visible;mso-wrap-style:square;v-text-anchor:top" coordsize="0,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t1X8UA&#10;AADeAAAADwAAAGRycy9kb3ducmV2LnhtbESP3WoCMRSE7wu+QzgF72p2q4hujaIFpXfWnwc4bE43&#10;S5OTdRPXrU9vCoVeDjPzDbNY9c6KjtpQe1aQjzIQxKXXNVcKzqftywxEiMgarWdS8EMBVsvB0wIL&#10;7W98oO4YK5EgHApUYGJsCilDachhGPmGOHlfvnUYk2wrqVu8Jbiz8jXLptJhzWnBYEPvhsrv49Up&#10;2Myps9cNXdzl/mn2E5vv+J4rNXzu128gIvXxP/zX/tAKxtPJPIffO+kK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3VfxQAAAN4AAAAPAAAAAAAAAAAAAAAAAJgCAABkcnMv&#10;ZG93bnJldi54bWxQSwUGAAAAAAQABAD1AAAAigMAAAAA&#10;" path="m,173l,e" filled="f" strokeweight=".12pt">
                <v:path arrowok="t" o:connecttype="custom" o:connectlocs="0,164;0,0" o:connectangles="0,0"/>
                <o:lock v:ext="edit" aspectratio="t"/>
              </v:shape>
              <v:shape id="Freeform 4864" o:spid="_x0000_s6910" style="position:absolute;left:5504;top:9489;width:29;height:0;rotation:90;visibility:visible;mso-wrap-style:square;v-text-anchor:top" coordsize="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izh8cA&#10;AADeAAAADwAAAGRycy9kb3ducmV2LnhtbESPQWvCQBSE74X+h+UVepG6UUtsYjYiLaKHHqpp74/s&#10;MwnJvg3ZrcZ/7wqFHoeZ+YbJ1qPpxJkG11hWMJtGIIhLqxuuFHwX25c3EM4ja+wsk4IrOVjnjw8Z&#10;ptpe+EDno69EgLBLUUHtfZ9K6cqaDLqp7YmDd7KDQR/kUEk94CXATSfnURRLgw2HhRp7eq+pbI+/&#10;RkETJ1++/5l82iLZtrvlWBTt5EOp56dxswLhafT/4b/2XitYxK/JHO53whWQ+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Ys4fHAAAA3gAAAA8AAAAAAAAAAAAAAAAAmAIAAGRy&#10;cy9kb3ducmV2LnhtbFBLBQYAAAAABAAEAPUAAACMAwAAAAA=&#10;" path="m31,l,e" filled="f" strokeweight=".12pt">
                <v:path arrowok="t" o:connecttype="custom" o:connectlocs="29,0;0,0" o:connectangles="0,0"/>
                <o:lock v:ext="edit" aspectratio="t"/>
              </v:shape>
              <v:shape id="Freeform 4865" o:spid="_x0000_s6911" style="position:absolute;left:5344;top:9492;width:0;height:21;rotation:90;visibility:visible;mso-wrap-style:square;v-text-anchor:top" coordsize="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LV5scA&#10;AADeAAAADwAAAGRycy9kb3ducmV2LnhtbESPQUsDMRSE74L/IbyCF7FZ7bbWtWmpQqHQU7fq+bF5&#10;bpZuXrZJ3K7/3hQKHoeZ+YZZrAbbip58aBwreBxnIIgrpxuuFXwcNg9zECEia2wdk4JfCrBa3t4s&#10;sNDuzHvqy1iLBOFQoAITY1dIGSpDFsPYdcTJ+3beYkzS11J7PCe4beVTls2kxYbTgsGO3g1Vx/LH&#10;KtBffD+3ef+J093prd2Z5yzfeqXuRsP6FUSkIf6Hr+2tVjCZ5S8TuNxJV0A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C1ebHAAAA3gAAAA8AAAAAAAAAAAAAAAAAmAIAAGRy&#10;cy9kb3ducmV2LnhtbFBLBQYAAAAABAAEAPUAAACMAwAAAAA=&#10;" path="m,22l,e" filled="f" strokeweight=".12pt">
                <v:path arrowok="t" o:connecttype="custom" o:connectlocs="0,21;0,0" o:connectangles="0,0"/>
                <o:lock v:ext="edit" aspectratio="t"/>
              </v:shape>
              <v:shape id="Freeform 4866" o:spid="_x0000_s6912" style="position:absolute;left:5529;top:9493;width:0;height:20;rotation:90;visibility:visible;mso-wrap-style:square;v-text-anchor:top" coordsize="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DM8UA&#10;AADeAAAADwAAAGRycy9kb3ducmV2LnhtbESP3YrCMBSE7xd8h3CEvdNUt4pWo4gguC5e+PMAh+b0&#10;R5uT0kRb334jLOzlMPPNMMt1ZyrxpMaVlhWMhhEI4tTqknMF18tuMAPhPLLGyjIpeJGD9ar3scRE&#10;25ZP9Dz7XIQSdgkqKLyvEyldWpBBN7Q1cfAy2xj0QTa51A22odxUchxFU2mw5LBQYE3bgtL7+WEU&#10;HGKZ3X727fESWD0pX9n3yGRKffa7zQKEp87/h//ovVbwNY3nMbzvhCs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j8MzxQAAAN4AAAAPAAAAAAAAAAAAAAAAAJgCAABkcnMv&#10;ZG93bnJldi54bWxQSwUGAAAAAAQABAD1AAAAigMAAAAA&#10;" path="m,21l,e" filled="f" strokeweight=".12pt">
                <v:path arrowok="t" o:connecttype="custom" o:connectlocs="0,20;0,0" o:connectangles="0,0"/>
                <o:lock v:ext="edit" aspectratio="t"/>
              </v:shape>
              <v:shape id="Freeform 4867" o:spid="_x0000_s6913" style="position:absolute;left:3381;top:9186;width:634;height:0;rotation:90;visibility:visible;mso-wrap-style:square;v-text-anchor:top" coordsize="6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R6YsMA&#10;AADeAAAADwAAAGRycy9kb3ducmV2LnhtbESPS4vCMBSF94L/IVzBnaY+GTtGEUFwoYtREWZ3aa5t&#10;x+YmNFHrvzfCgMvDdx6c+bIxlbhT7UvLCgb9BARxZnXJuYLTcdP7AuEDssbKMil4koflot2aY6rt&#10;g3/ofgi5iCXsU1RQhOBSKX1WkEHft444soutDYYo61zqGh+x3FRymCRTabDkuFCgo3VB2fVwMwqG&#10;YfIbMZ3z9d9uJq8Xt/cDp1S306y+QQRqwsf8n95qBaPpeDaB9514BeTi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R6YsMAAADeAAAADwAAAAAAAAAAAAAAAACYAgAAZHJzL2Rv&#10;d25yZXYueG1sUEsFBgAAAAAEAAQA9QAAAIgDAAAAAA==&#10;" path="m,l667,e" filled="f" strokeweight=".12pt">
                <v:path arrowok="t" o:connecttype="custom" o:connectlocs="0,0;634,0" o:connectangles="0,0"/>
                <o:lock v:ext="edit" aspectratio="t"/>
              </v:shape>
              <v:shape id="Freeform 4868" o:spid="_x0000_s6914" style="position:absolute;left:3128;top:9186;width:634;height:0;rotation:90;visibility:visible;mso-wrap-style:square;v-text-anchor:top" coordsize="6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bkFcQA&#10;AADeAAAADwAAAGRycy9kb3ducmV2LnhtbESPzYrCMBSF98K8Q7jC7DTV0aLVKIMgzEIXOoPg7tJc&#10;22pzE5qonbc3guDy8J0fznzZmlrcqPGVZQWDfgKCOLe64kLB3++6NwHhA7LG2jIp+CcPy8VHZ46Z&#10;tnfe0W0fChFL2GeooAzBZVL6vCSDvm8dcWQn2xgMUTaF1A3eY7mp5TBJUmmw4rhQoqNVSfllfzUK&#10;hmF8jJgOxeq8mcrLyW39wCn12W2/ZyACteFtfqV/tIKvdDRN4XknXgG5e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25BXEAAAA3gAAAA8AAAAAAAAAAAAAAAAAmAIAAGRycy9k&#10;b3ducmV2LnhtbFBLBQYAAAAABAAEAPUAAACJAwAAAAA=&#10;" path="m,l667,e" filled="f" strokeweight=".12pt">
                <v:path arrowok="t" o:connecttype="custom" o:connectlocs="0,0;634,0" o:connectangles="0,0"/>
                <o:lock v:ext="edit" aspectratio="t"/>
              </v:shape>
              <v:shape id="Freeform 4869" o:spid="_x0000_s6915" style="position:absolute;left:5248;top:9186;width:634;height:0;rotation:90;visibility:visible;mso-wrap-style:square;v-text-anchor:top" coordsize="6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3pBjsUA&#10;AADeAAAADwAAAGRycy9kb3ducmV2LnhtbESPS4vCMBSF9wP+h3AFd2PqY3xUo4gguHAWoyK4uzTX&#10;ttrchCZq/fdmYGCWh+88OPNlYyrxoNqXlhX0ugkI4szqknMFx8PmcwLCB2SNlWVS8CIPy0XrY46p&#10;tk/+occ+5CKWsE9RQRGCS6X0WUEGfdc64sgutjYYoqxzqWt8xnJTyX6SjKTBkuNCgY7WBWW3/d0o&#10;6Ievc8R0ytfX3VTeLu7b95xSnXazmoEI1IR/8196qxUMRsPpGH7vxCsgF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ekGOxQAAAN4AAAAPAAAAAAAAAAAAAAAAAJgCAABkcnMv&#10;ZG93bnJldi54bWxQSwUGAAAAAAQABAD1AAAAigMAAAAA&#10;" path="m,l667,e" filled="f" strokeweight=".12pt">
                <v:path arrowok="t" o:connecttype="custom" o:connectlocs="0,0;634,0" o:connectangles="0,0"/>
                <o:lock v:ext="edit" aspectratio="t"/>
              </v:shape>
              <v:shape id="Freeform 4870" o:spid="_x0000_s6916" style="position:absolute;left:4995;top:9186;width:634;height:0;rotation:90;visibility:visible;mso-wrap-style:square;v-text-anchor:top" coordsize="6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uXV/MMA&#10;AADeAAAADwAAAGRycy9kb3ducmV2LnhtbERPS2sCMRC+F/wPYQRvNeujoqtRRCj0YA+1RfA2bMbd&#10;1c0kbFLd/vvOQfD48b1Xm8416kZtrD0bGA0zUMSFtzWXBn6+31/noGJCtth4JgN/FGGz7r2sMLf+&#10;zl90O6RSSQjHHA1UKYVc61hU5DAOfSAW7uxbh0lgW2rb4l3CXaPHWTbTDmuWhgoD7SoqrodfZ2Cc&#10;3k5C07HcXfYLfT2HzzgKxgz63XYJKlGXnuKH+8MamMymC9krd+QK6P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uXV/MMAAADeAAAADwAAAAAAAAAAAAAAAACYAgAAZHJzL2Rv&#10;d25yZXYueG1sUEsFBgAAAAAEAAQA9QAAAIgDAAAAAA==&#10;" path="m,l667,e" filled="f" strokeweight=".12pt">
                <v:path arrowok="t" o:connecttype="custom" o:connectlocs="0,0;634,0" o:connectangles="0,0"/>
                <o:lock v:ext="edit" aspectratio="t"/>
              </v:shape>
              <v:shape id="Freeform 4871" o:spid="_x0000_s6917" style="position:absolute;left:4041;top:6140;width:176;height:175;rotation:90;visibility:visible;mso-wrap-style:square;v-text-anchor:top" coordsize="18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ymJ+scA&#10;AADeAAAADwAAAGRycy9kb3ducmV2LnhtbESPQWvCQBSE7wX/w/IK3urGKJJEVxFREEvRWvH8zL4m&#10;wezbkF01/ffdQsHjMDPfMLNFZ2pxp9ZVlhUMBxEI4tzqigsFp6/NWwLCeWSNtWVS8EMOFvPeywwz&#10;bR/8SfejL0SAsMtQQel9k0np8pIMuoFtiIP3bVuDPsi2kLrFR4CbWsZRNJEGKw4LJTa0Kim/Hm9G&#10;gRsdzqtkv97FwzjB9ON9ezksrVL91245BeGp88/wf3urFYwm4zSFvzvh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cpifrHAAAA3gAAAA8AAAAAAAAAAAAAAAAAmAIAAGRy&#10;cy9kb3ducmV2LnhtbFBLBQYAAAAABAAEAPUAAACMAwAAAAA=&#10;" path="m185,185l,e" filled="f" strokecolor="#00009b" strokeweight=".12pt">
                <v:path arrowok="t" o:connecttype="custom" o:connectlocs="176,175;0,0" o:connectangles="0,0"/>
                <o:lock v:ext="edit" aspectratio="t"/>
              </v:shape>
              <v:shape id="Freeform 4872" o:spid="_x0000_s6918" style="position:absolute;left:4041;top:5798;width:176;height:175;rotation:90;visibility:visible;mso-wrap-style:square;v-text-anchor:top" coordsize="18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i6fcQA&#10;AADeAAAADwAAAGRycy9kb3ducmV2LnhtbESPy4rCMBSG98K8QzgD7jS1otRqFJERxEG84vpMc6Yt&#10;05yUJmp9+8lCcPnz3/hmi9ZU4k6NKy0rGPQjEMSZ1SXnCi7ndS8B4TyyxsoyKXiSg8X8ozPDVNsH&#10;H+l+8rkII+xSVFB4X6dSuqwgg65va+Lg/drGoA+yyaVu8BHGTSXjKBpLgyWHhwJrWhWU/Z1uRoEb&#10;Hq6rZP+1jQdxgpPd9+bnsLRKdT/b5RSEp9a/w6/2RisYjkdRAAg4AQX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j4un3EAAAA3gAAAA8AAAAAAAAAAAAAAAAAmAIAAGRycy9k&#10;b3ducmV2LnhtbFBLBQYAAAAABAAEAPUAAACJAwAAAAA=&#10;" path="m185,185l,e" filled="f" strokecolor="#00009b" strokeweight=".12pt">
                <v:path arrowok="t" o:connecttype="custom" o:connectlocs="176,175;0,0" o:connectangles="0,0"/>
                <o:lock v:ext="edit" aspectratio="t"/>
              </v:shape>
              <v:shape id="Freeform 4873" o:spid="_x0000_s6919" style="position:absolute;left:4041;top:5520;width:114;height:112;rotation:90;visibility:visible;mso-wrap-style:square;v-text-anchor:top" coordsize="120,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VDX8MA&#10;AADeAAAADwAAAGRycy9kb3ducmV2LnhtbESPQWsCMRSE7wX/Q3gFbzXZiiJbo4iieOmh6g94bJ6b&#10;bTcvS5Ku6783BaHHYWa+YZbrwbWipxAbzxqKiQJBXHnTcK3hct6/LUDEhGyw9Uwa7hRhvRq9LLE0&#10;/sZf1J9SLTKEY4kabEpdKWWsLDmME98RZ+/qg8OUZailCXjLcNfKd6Xm0mHDecFiR1tL1c/p12nw&#10;3wp3hak+4+Fab+w+9DtmqfX4ddh8gEg0pP/ws300GqbzmSrg706+An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VVDX8MAAADeAAAADwAAAAAAAAAAAAAAAACYAgAAZHJzL2Rv&#10;d25yZXYueG1sUEsFBgAAAAAEAAQA9QAAAIgDAAAAAA==&#10;" path="m120,118l,e" filled="f" strokecolor="#00009b" strokeweight=".12pt">
                <v:path arrowok="t" o:connecttype="custom" o:connectlocs="114,112;0,0" o:connectangles="0,0"/>
                <o:lock v:ext="edit" aspectratio="t"/>
              </v:shape>
              <v:shape id="Freeform 4874" o:spid="_x0000_s6920" style="position:absolute;left:4794;top:6238;width:155;height:155;rotation:90;visibility:visible;mso-wrap-style:square;v-text-anchor:top" coordsize="164,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desgA&#10;AADeAAAADwAAAGRycy9kb3ducmV2LnhtbESPQUsDMRSE70L/Q3gFbzbpqlXWpqUIUj2UYm3B42Pz&#10;3F26eVmSuE37640geBxm5htmvky2EwP50DrWMJ0oEMSVMy3XGvYfLzePIEJENtg5Jg1nCrBcjK7m&#10;WBp34ncadrEWGcKhRA1NjH0pZagashgmrifO3pfzFmOWvpbG4ynDbScLpWbSYst5ocGenhuqjrtv&#10;q0Gl9dtQTC+b8+bOXHx6OKy3n53W1+O0egIRKcX/8F/71Wi4nd2rAn7v5CsgF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8x16yAAAAN4AAAAPAAAAAAAAAAAAAAAAAJgCAABk&#10;cnMvZG93bnJldi54bWxQSwUGAAAAAAQABAD1AAAAjQMAAAAA&#10;" path="m,164l164,e" filled="f" strokecolor="#00009b" strokeweight=".12pt">
                <v:path arrowok="t" o:connecttype="custom" o:connectlocs="0,155;155,0" o:connectangles="0,0"/>
                <o:lock v:ext="edit" aspectratio="t"/>
              </v:shape>
              <v:shape id="Freeform 4875" o:spid="_x0000_s6921" style="position:absolute;left:4794;top:5896;width:175;height:175;rotation:90;visibility:visible;mso-wrap-style:square;v-text-anchor:top" coordsize="185,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okCsYA&#10;AADeAAAADwAAAGRycy9kb3ducmV2LnhtbESPQWvCQBSE74L/YXkFb7oxoZJGVxFpQVpEa8XzM/ua&#10;BLNvQ3bV9N+7gtDjMDPfMLNFZ2pxpdZVlhWMRxEI4tzqigsFh5+PYQrCeWSNtWVS8EcOFvN+b4aZ&#10;tjf+puveFyJA2GWooPS+yaR0eUkG3cg2xMH7ta1BH2RbSN3iLcBNLeMomkiDFYeFEhtalZSf9xej&#10;wCW74yrdvn/G4zjFt83X+rRbWqUGL91yCsJT5//Dz/ZaK0gmr1ECjzvhCsj5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okCsYAAADeAAAADwAAAAAAAAAAAAAAAACYAgAAZHJz&#10;L2Rvd25yZXYueG1sUEsFBgAAAAAEAAQA9QAAAIsDAAAAAA==&#10;" path="m,185l185,e" filled="f" strokecolor="#00009b" strokeweight=".12pt">
                <v:path arrowok="t" o:connecttype="custom" o:connectlocs="0,175;175,0" o:connectangles="0,0"/>
                <o:lock v:ext="edit" aspectratio="t"/>
              </v:shape>
              <v:shape id="Freeform 4876" o:spid="_x0000_s6922" style="position:absolute;left:4793;top:5555;width:178;height:175;rotation:90;visibility:visible;mso-wrap-style:square;v-text-anchor:top" coordsize="188,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igMMA&#10;AADeAAAADwAAAGRycy9kb3ducmV2LnhtbESP3YrCMBSE74V9h3AWvNNk/acaRQRB79TdBzg0x7ba&#10;nHSbaKtPbxYWvBxm5htmsWptKe5U+8Kxhq++AkGcOlNwpuHne9ubgfAB2WDpmDQ8yMNq+dFZYGJc&#10;w0e6n0ImIoR9ghryEKpESp/mZNH3XUUcvbOrLYYo60yaGpsIt6UcKDWRFguOCzlWtMkpvZ5uVsN+&#10;jSqbXtvnhkiOL3hsit/LQevuZ7uegwjUhnf4v70zGoaTsRrB3514BeTy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JigMMAAADeAAAADwAAAAAAAAAAAAAAAACYAgAAZHJzL2Rv&#10;d25yZXYueG1sUEsFBgAAAAAEAAQA9QAAAIgDAAAAAA==&#10;" path="m,185l188,e" filled="f" strokecolor="#00009b" strokeweight=".12pt">
                <v:path arrowok="t" o:connecttype="custom" o:connectlocs="0,175;178,0" o:connectangles="0,0"/>
                <o:lock v:ext="edit" aspectratio="t"/>
              </v:shape>
              <v:shape id="Freeform 4877" o:spid="_x0000_s6923" style="position:absolute;left:3388;top:8812;width:0;height:114;rotation:90;visibility:visible;mso-wrap-style:square;v-text-anchor:top" coordsize="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lTpckA&#10;AADeAAAADwAAAGRycy9kb3ducmV2LnhtbESPQWvCQBSE74L/YXlCL6KbtqgluopYiu1BtFbw+sw+&#10;k2D2bchuk+iv7wpCj8PMfMPMFq0pRE2Vyy0reB5GIIgTq3NOFRx+PgZvIJxH1lhYJgVXcrCYdzsz&#10;jLVt+JvqvU9FgLCLUUHmfRlL6ZKMDLqhLYmDd7aVQR9klUpdYRPgppAvUTSWBnMOCxmWtMoouex/&#10;jYLN+lhP6PZ+6t+269111ey+tudUqadeu5yC8NT6//Cj/akVvI5H0Qjud8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ZlTpckAAADeAAAADwAAAAAAAAAAAAAAAACYAgAA&#10;ZHJzL2Rvd25yZXYueG1sUEsFBgAAAAAEAAQA9QAAAI4DAAAAAA==&#10;" path="m,120l,e" filled="f" strokeweight=".12pt">
                <v:path arrowok="t" o:connecttype="custom" o:connectlocs="0,114;0,0" o:connectangles="0,0"/>
                <o:lock v:ext="edit" aspectratio="t"/>
              </v:shape>
              <v:shape id="Freeform 4878" o:spid="_x0000_s6924" style="position:absolute;left:3401;top:9102;width:0;height:140;rotation:90;visibility:visible;mso-wrap-style:square;v-text-anchor:top" coordsize="0,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KuocUA&#10;AADeAAAADwAAAGRycy9kb3ducmV2LnhtbESPX2vCMBTF34V9h3AHvmk6h51Uo4ggDARF52C+XZpr&#10;U9bchCZq/fZmMPDxcP78OLNFZxtxpTbUjhW8DTMQxKXTNVcKjl/rwQREiMgaG8ek4E4BFvOX3gwL&#10;7W68p+shViKNcChQgYnRF1KG0pDFMHSeOHln11qMSbaV1C3e0rht5CjLcmmx5kQw6GllqPw9XGzi&#10;7n+2G3s/7T6OTFJPvP82l5NS/dduOQURqYvP8H/7Uyt4z8dZDn930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Qq6hxQAAAN4AAAAPAAAAAAAAAAAAAAAAAJgCAABkcnMv&#10;ZG93bnJldi54bWxQSwUGAAAAAAQABAD1AAAAigMAAAAA&#10;" path="m,147l,e" filled="f" strokeweight=".12pt">
                <v:path arrowok="t" o:connecttype="custom" o:connectlocs="0,140;0,0" o:connectangles="0,0"/>
                <o:lock v:ext="edit" aspectratio="t"/>
              </v:shape>
              <v:shape id="Freeform 4879" o:spid="_x0000_s6925" style="position:absolute;left:3789;top:9058;width:0;height:228;rotation:90;visibility:visible;mso-wrap-style:square;v-text-anchor:top" coordsize="0,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OaZMcA&#10;AADeAAAADwAAAGRycy9kb3ducmV2LnhtbESPzW7CMBCE75V4B2uReis2RUCVYhBqQXBsQy69reLN&#10;T4nXaeyGtE+PkSr1OJqZbzSrzWAb0VPna8caphMFgjh3puZSQ3baPzyB8AHZYOOYNPyQh816dLfC&#10;xLgLv1OfhlJECPsENVQhtImUPq/Iop+4ljh6hesshii7UpoOLxFuG/mo1EJarDkuVNjSS0X5Of22&#10;GtJs6FVx+PgMX0X2enz7ncod77W+Hw/bZxCBhvAf/msfjYbZYq6WcLsTr4BcX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KDmmTHAAAA3gAAAA8AAAAAAAAAAAAAAAAAmAIAAGRy&#10;cy9kb3ducmV2LnhtbFBLBQYAAAAABAAEAPUAAACMAwAAAAA=&#10;" path="m,240l,e" filled="f" strokeweight=".12pt">
                <v:path arrowok="t" o:connecttype="custom" o:connectlocs="0,228;0,0" o:connectangles="0,0"/>
                <o:lock v:ext="edit" aspectratio="t"/>
              </v:shape>
              <v:shape id="Freeform 4880" o:spid="_x0000_s6926" style="position:absolute;left:3571;top:8722;width:0;height:293;rotation:90;visibility:visible;mso-wrap-style:square;v-text-anchor:top" coordsize="0,3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M5FcQA&#10;AADeAAAADwAAAGRycy9kb3ducmV2LnhtbERPz2vCMBS+D/Y/hCfsNhMtK7MapRuUjbGLThBvj+bZ&#10;FpuX2qTa/ffLYeDx4/u92oy2FVfqfeNYw2yqQBCXzjRcadj/FM+vIHxANtg6Jg2/5GGzfnxYYWbc&#10;jbd03YVKxBD2GWqoQ+gyKX1Zk0U/dR1x5E6utxgi7CtperzFcNvKuVKptNhwbKixo/eayvNusBou&#10;XyrhYnGQuT8O3fd25ONb+qH102TMlyACjeEu/nd/Gg1J+qLi3ngnX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DORXEAAAA3gAAAA8AAAAAAAAAAAAAAAAAmAIAAGRycy9k&#10;b3ducmV2LnhtbFBLBQYAAAAABAAEAPUAAACJAwAAAAA=&#10;" path="m,309l,e" filled="f" strokeweight=".12pt">
                <v:path arrowok="t" o:connecttype="custom" o:connectlocs="0,293;0,0" o:connectangles="0,0"/>
                <o:lock v:ext="edit" aspectratio="t"/>
              </v:shape>
              <v:shape id="Freeform 4881" o:spid="_x0000_s6927" style="position:absolute;left:3331;top:9034;width:114;height:114;rotation:9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uH2McA&#10;AADeAAAADwAAAGRycy9kb3ducmV2LnhtbESPQWvCQBSE74X+h+UJvdWN1YqmrtJKi54KRtHrI/uS&#10;Dc2+jdltTP59t1DocZiZb5jVpre16Kj1lWMFk3ECgjh3uuJSwen48bgA4QOyxtoxKRjIw2Z9f7fC&#10;VLsbH6jLQikihH2KCkwITSqlzw1Z9GPXEEevcK3FEGVbSt3iLcJtLZ+SZC4tVhwXDDa0NZR/Zd9W&#10;wX5WXIdrVgyXz8P5/a13OzPrdko9jPrXFxCB+vAf/mvvtYLp/DlZwu+de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ULh9jHAAAA3gAAAA8AAAAAAAAAAAAAAAAAmAIAAGRy&#10;cy9kb3ducmV2LnhtbFBLBQYAAAAABAAEAPUAAACMAwAAAAA=&#10;" path="m,120l120,e" filled="f" strokecolor="#00009b" strokeweight=".12pt">
                <v:path arrowok="t" o:connecttype="custom" o:connectlocs="0,114;114,0" o:connectangles="0,0"/>
                <o:lock v:ext="edit" aspectratio="t"/>
              </v:shape>
              <v:shape id="Freeform 4882" o:spid="_x0000_s6928" style="position:absolute;left:3339;top:8871;width:108;height:104;rotation:90;visibility:visible;mso-wrap-style:square;v-text-anchor:top" coordsize="113,1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OpScMA&#10;AADeAAAADwAAAGRycy9kb3ducmV2LnhtbESPy4rCMBSG9wO+QziCuzHVMkWqUcQL1J12BteH5tgW&#10;m5PQRK1vP1kMzPLnv/GtNoPpxJN631pWMJsmIIgrq1uuFfx8Hz8XIHxA1thZJgVv8rBZjz5WmGv7&#10;4gs9y1CLOMI+RwVNCC6X0lcNGfRT64ijd7O9wRBlX0vd4yuOm07OkySTBluODw062jVU3cuHUWC3&#10;+zQ9FMXNnU22cNeiPOHprdRkPGyXIAIN4T/81y60gjT7mkWAiBNR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IOpScMAAADeAAAADwAAAAAAAAAAAAAAAACYAgAAZHJzL2Rv&#10;d25yZXYueG1sUEsFBgAAAAAEAAQA9QAAAIgDAAAAAA==&#10;" path="m,110l113,e" filled="f" strokecolor="#00009b" strokeweight=".12pt">
                <v:path arrowok="t" o:connecttype="custom" o:connectlocs="0,104;108,0" o:connectangles="0,0"/>
                <o:lock v:ext="edit" aspectratio="t"/>
              </v:shape>
              <v:shape id="Freeform 4883" o:spid="_x0000_s6929" style="position:absolute;left:5622;top:8812;width:0;height:114;rotation:90;visibility:visible;mso-wrap-style:square;v-text-anchor:top" coordsize="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vDe8kA&#10;AADeAAAADwAAAGRycy9kb3ducmV2LnhtbESPT2vCQBTE74V+h+UVeim6SUtVoquIpdgexL/g9Zl9&#10;JsHs25DdJtFP3y0UPA4z8xtmMutMKRqqXWFZQdyPQBCnVhecKTjsP3sjEM4jaywtk4IrOZhNHx8m&#10;mGjb8paanc9EgLBLUEHufZVI6dKcDLq+rYiDd7a1QR9knUldYxvgppSvUTSQBgsOCzlWtMgpvex+&#10;jILV8tgM6fZxermtl5vrot18r8+ZUs9P3XwMwlPn7+H/9pdW8DZ4j2P4uxOugJ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3vDe8kAAADeAAAADwAAAAAAAAAAAAAAAACYAgAA&#10;ZHJzL2Rvd25yZXYueG1sUEsFBgAAAAAEAAQA9QAAAI4DAAAAAA==&#10;" path="m,120l,e" filled="f" strokeweight=".12pt">
                <v:path arrowok="t" o:connecttype="custom" o:connectlocs="0,114;0,0" o:connectangles="0,0"/>
                <o:lock v:ext="edit" aspectratio="t"/>
              </v:shape>
              <v:shape id="Freeform 4884" o:spid="_x0000_s6930" style="position:absolute;left:5609;top:9102;width:0;height:140;rotation:90;visibility:visible;mso-wrap-style:square;v-text-anchor:top" coordsize="0,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A+f8QA&#10;AADeAAAADwAAAGRycy9kb3ducmV2LnhtbESPW2sCMRCF3wv+hzBC32pWpSqrUaRQEAot3kDfhs24&#10;WdxMwibq+u8bQfDxcC4fZ7ZobS2u1ITKsYJ+LwNBXDhdcalgt/3+mIAIEVlj7ZgU3CnAYt55m2Gu&#10;3Y3XdN3EUqQRDjkqMDH6XMpQGLIYes4TJ+/kGosxyaaUusFbGre1HGTZSFqsOBEMevoyVJw3F5u4&#10;68Pvj70f/8Y7Jqkn3u/N5ajUe7ddTkFEauMr/GyvtILh6LM/gMeddAX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gPn/EAAAA3gAAAA8AAAAAAAAAAAAAAAAAmAIAAGRycy9k&#10;b3ducmV2LnhtbFBLBQYAAAAABAAEAPUAAACJAwAAAAA=&#10;" path="m,147l,e" filled="f" strokeweight=".12pt">
                <v:path arrowok="t" o:connecttype="custom" o:connectlocs="0,140;0,0" o:connectangles="0,0"/>
                <o:lock v:ext="edit" aspectratio="t"/>
              </v:shape>
              <v:shape id="Freeform 4885" o:spid="_x0000_s6931" style="position:absolute;left:5564;top:9053;width:116;height:114;rotation:90;visibility:visible;mso-wrap-style:square;v-text-anchor:top" coordsize="122,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V8lcYA&#10;AADeAAAADwAAAGRycy9kb3ducmV2LnhtbESPX2vCMBTF3wd+h3CFvQxNOzeRzigyNiioTKsvvl2a&#10;u7bY3JQk0/rtzWCwx8P58+PMl71pxYWcbywrSMcJCOLS6oYrBcfD52gGwgdkja1lUnAjD8vF4GGO&#10;mbZX3tOlCJWII+wzVFCH0GVS+rImg35sO+LofVtnMETpKqkdXuO4aeVzkkylwYYjocaO3msqz8WP&#10;idyvdrt7cQV2p82J8SN3efq0Vupx2K/eQATqw3/4r51rBZPpazqB3zvxCsjF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eV8lcYAAADeAAAADwAAAAAAAAAAAAAAAACYAgAAZHJz&#10;L2Rvd25yZXYueG1sUEsFBgAAAAAEAAQA9QAAAIsDAAAAAA==&#10;" path="m,120l122,e" filled="f" strokecolor="#00009b" strokeweight=".12pt">
                <v:path arrowok="t" o:connecttype="custom" o:connectlocs="0,114;116,0" o:connectangles="0,0"/>
                <o:lock v:ext="edit" aspectratio="t"/>
              </v:shape>
              <v:shape id="Freeform 4886" o:spid="_x0000_s6932" style="position:absolute;left:5565;top:8883;width:114;height:114;rotation:9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O+m8cA&#10;AADeAAAADwAAAGRycy9kb3ducmV2LnhtbESPQWvCQBSE70L/w/IKvelGG6WkrlJLi54E09JeH9mX&#10;bGj2bcxuY/LvXaHQ4zAz3zDr7WAb0VPna8cK5rMEBHHhdM2Vgs+P9+kTCB+QNTaOScFIHrabu8ka&#10;M+0ufKI+D5WIEPYZKjAhtJmUvjBk0c9cSxy90nUWQ5RdJXWHlwi3jVwkyUparDkuGGzp1VDxk/9a&#10;BYe0PI/nvBy/j6evt93g9ibt90o93A8vzyACDeE//Nc+aAWPq+U8hdudeAXk5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TvpvHAAAA3gAAAA8AAAAAAAAAAAAAAAAAmAIAAGRy&#10;cy9kb3ducmV2LnhtbFBLBQYAAAAABAAEAPUAAACMAwAAAAA=&#10;" path="m,120l120,e" filled="f" strokecolor="#00009b" strokeweight=".12pt">
                <v:path arrowok="t" o:connecttype="custom" o:connectlocs="0,114;114,0" o:connectangles="0,0"/>
                <o:lock v:ext="edit" aspectratio="t"/>
              </v:shape>
              <v:shape id="Freeform 4887" o:spid="_x0000_s6933" style="position:absolute;left:3698;top:9058;width:114;height:114;rotation:90;visibility:visible;mso-wrap-style:square;v-text-anchor:top" coordsize="120,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8bAMgA&#10;AADeAAAADwAAAGRycy9kb3ducmV2LnhtbESPT2vCQBTE74V+h+UVvNWN9Q8ldZW2KHoSTEt7fWRf&#10;sqHZtzG7xuTbu4LQ4zAzv2GW697WoqPWV44VTMYJCOLc6YpLBd9f2+dXED4ga6wdk4KBPKxXjw9L&#10;TLW78JG6LJQiQtinqMCE0KRS+tyQRT92DXH0CtdaDFG2pdQtXiLc1vIlSRbSYsVxwWBDn4byv+xs&#10;FexnxWk4ZcXwezj+bD56tzOzbqfU6Kl/fwMRqA//4Xt7rxVMF/PJHG534hWQq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nxsAyAAAAN4AAAAPAAAAAAAAAAAAAAAAAJgCAABk&#10;cnMvZG93bnJldi54bWxQSwUGAAAAAAQABAD1AAAAjQMAAAAA&#10;" path="m,120l120,e" filled="f" strokecolor="#00009b" strokeweight=".12pt">
                <v:path arrowok="t" o:connecttype="custom" o:connectlocs="0,114;114,0" o:connectangles="0,0"/>
                <o:lock v:ext="edit" aspectratio="t"/>
              </v:shape>
              <v:shape id="Freeform 4888" o:spid="_x0000_s6934" style="position:absolute;left:3698;top:8890;width:282;height:282;rotation:90;visibility:visible;mso-wrap-style:square;v-text-anchor:top" coordsize="297,2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WzvcgA&#10;AADeAAAADwAAAGRycy9kb3ducmV2LnhtbESPQUsDMRSE74L/ITzBm822YpBt01IES/VQ6bZQents&#10;XjeLm5d1k3bX/nojCB6HmfmGmS0G14gLdaH2rGE8ykAQl97UXGnY714fnkGEiGyw8UwavinAYn57&#10;M8Pc+J63dCliJRKEQ44abIxtLmUoLTkMI98SJ+/kO4cxya6SpsM+wV0jJ1mmpMOa04LFll4slZ/F&#10;2Wk4f30czHWyPMo3ZTdDH9WqKN61vr8bllMQkYb4H/5rr42GR/U0VvB7J10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xbO9yAAAAN4AAAAPAAAAAAAAAAAAAAAAAJgCAABk&#10;cnMvZG93bnJldi54bWxQSwUGAAAAAAQABAD1AAAAjQMAAAAA&#10;" path="m,297l297,e" filled="f" strokecolor="#00009b" strokeweight=".12pt">
                <v:path arrowok="t" o:connecttype="custom" o:connectlocs="0,282;282,0" o:connectangles="0,0"/>
                <o:lock v:ext="edit" aspectratio="t"/>
              </v:shape>
              <v:shape id="Freeform 4889" o:spid="_x0000_s6935" style="position:absolute;left:3848;top:8870;width:55;height:53;rotation:90;visibility:visible;mso-wrap-style:square;v-text-anchor:top" coordsize="58,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OJXscA&#10;AADeAAAADwAAAGRycy9kb3ducmV2LnhtbESP3WrCQBSE7wu+w3IK3tWNv5XUVUQ0iLQXsX2A0+wx&#10;Cc2ejdk1xrd3BaGXw8x8wyxWnalES40rLSsYDiIQxJnVJecKfr53b3MQziNrrCyTghs5WC17LwuM&#10;tb1ySu3R5yJA2MWooPC+jqV0WUEG3cDWxME72cagD7LJpW7wGuCmkqMomkmDJYeFAmvaFJT9HS9G&#10;wTadlImeH7a/p0syPrdfyeftPFKq/9qtP0B46vx/+NneawXj2XT4Do874QrI5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jiV7HAAAA3gAAAA8AAAAAAAAAAAAAAAAAmAIAAGRy&#10;cy9kb3ducmV2LnhtbFBLBQYAAAAABAAEAPUAAACMAwAAAAA=&#10;" path="m,56l58,e" filled="f" strokecolor="#00009b" strokeweight=".12pt">
                <v:path arrowok="t" o:connecttype="custom" o:connectlocs="0,53;55,0" o:connectangles="0,0"/>
                <o:lock v:ext="edit" aspectratio="t"/>
              </v:shape>
              <v:shape id="Freeform 4890" o:spid="_x0000_s6936" style="position:absolute;left:3928;top:8950;width:223;height:221;rotation:90;visibility:visible;mso-wrap-style:square;v-text-anchor:top" coordsize="235,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wHC8UA&#10;AADeAAAADwAAAGRycy9kb3ducmV2LnhtbERPTU8CMRC9m/gfmjHxQqSLCIGVQgzGxMSDEQxcJ9th&#10;u7idLu0I67+3BxOPL+97sep9q84UUxPYwGhYgCKugm24NvC5fbmbgUqCbLENTAZ+KMFqeX21wNKG&#10;C3/QeSO1yiGcSjTgRLpS61Q58piGoSPO3CFEj5JhrLWNeMnhvtX3RTHVHhvODQ47Wjuqvjbf3sDA&#10;neZvcnyP8WEwnu9k/7w+2aMxtzf90yMooV7+xX/uV2tgPJ2M8t58J18Bv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fAcLxQAAAN4AAAAPAAAAAAAAAAAAAAAAAJgCAABkcnMv&#10;ZG93bnJldi54bWxQSwUGAAAAAAQABAD1AAAAigMAAAAA&#10;" path="m,233l235,e" filled="f" strokecolor="#00009b" strokeweight=".12pt">
                <v:path arrowok="t" o:connecttype="custom" o:connectlocs="0,221;223,0" o:connectangles="0,0"/>
                <o:lock v:ext="edit" aspectratio="t"/>
              </v:shape>
              <v:shape id="Freeform 4891" o:spid="_x0000_s6937" style="position:absolute;left:4081;top:8933;width:239;height:239;rotation:90;visibility:visible;mso-wrap-style:square;v-text-anchor:top" coordsize="25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Kd8gA&#10;AADeAAAADwAAAGRycy9kb3ducmV2LnhtbESPQWvCQBSE74L/YXmCN90kUrGpqwRpaRG01JaW3h7Z&#10;ZxLMvg27W43/vlsQehxm5htmue5NK87kfGNZQTpNQBCXVjdcKfh4f5osQPiArLG1TAqu5GG9Gg6W&#10;mGt74Tc6H0IlIoR9jgrqELpcSl/WZNBPbUccvaN1BkOUrpLa4SXCTSuzJJlLgw3HhRo72tRUng4/&#10;RkF2LPbfWau33WNf7NwifZafr19KjUd98QAiUB/+w7f2i1Ywm9+l9/B3J14Bufo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op3yAAAAN4AAAAPAAAAAAAAAAAAAAAAAJgCAABk&#10;cnMvZG93bnJldi54bWxQSwUGAAAAAAQABAD1AAAAjQMAAAAA&#10;" path="m,252l252,e" filled="f" strokecolor="#00009b" strokeweight=".12pt">
                <v:path arrowok="t" o:connecttype="custom" o:connectlocs="0,239;239,0" o:connectangles="0,0"/>
                <o:lock v:ext="edit" aspectratio="t"/>
              </v:shape>
              <v:shape id="Freeform 4892" o:spid="_x0000_s6938" style="position:absolute;left:4189;top:8870;width:303;height:302;rotation:90;visibility:visible;mso-wrap-style:square;v-text-anchor:top" coordsize="319,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ze8UA&#10;AADeAAAADwAAAGRycy9kb3ducmV2LnhtbESPXWvCMBSG7wf7D+EMvJvpKuqoRpmiIAiCOvH22Byb&#10;bs1JaWKt/95cDHb58n7xTOedrURLjS8dK/joJyCIc6dLLhR8H9fvnyB8QNZYOSYFD/Iwn72+TDHT&#10;7s57ag+hEHGEfYYKTAh1JqXPDVn0fVcTR+/qGoshyqaQusF7HLeVTJNkJC2WHB8M1rQ0lP8eblZB&#10;tUvNZZnkj/OiHa9O7XbhLz+dUr237msCIlAX/sN/7Y1WMBgN0wgQcSIKyN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vLN7xQAAAN4AAAAPAAAAAAAAAAAAAAAAAJgCAABkcnMv&#10;ZG93bnJldi54bWxQSwUGAAAAAAQABAD1AAAAigMAAAAA&#10;" path="m,319l319,e" filled="f" strokecolor="#00009b" strokeweight=".12pt">
                <v:path arrowok="t" o:connecttype="custom" o:connectlocs="0,302;303,0" o:connectangles="0,0"/>
                <o:lock v:ext="edit" aspectratio="t"/>
              </v:shape>
              <v:shape id="Freeform 4893" o:spid="_x0000_s6939" style="position:absolute;left:4358;top:8870;width:303;height:301;rotation:90;visibility:visible;mso-wrap-style:square;v-text-anchor:top" coordsize="319,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KVq8cA&#10;AADeAAAADwAAAGRycy9kb3ducmV2LnhtbESPQWvCQBSE7wX/w/KE3nQTpRqiq4gg2GKhjYIen9ln&#10;Esy+Ddmtxn/fLQg9DjPzDTNfdqYWN2pdZVlBPIxAEOdWV1woOOw3gwSE88gaa8uk4EEOloveyxxT&#10;be/8TbfMFyJA2KWooPS+SaV0eUkG3dA2xMG72NagD7ItpG7xHuCmlqMomkiDFYeFEhtal5Rfsx+j&#10;AB+73efHND6ezl/6dJbvrsiSRKnXfreagfDU+f/ws73VCsaTt1EMf3fCF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ClavHAAAA3gAAAA8AAAAAAAAAAAAAAAAAmAIAAGRy&#10;cy9kb3ducmV2LnhtbFBLBQYAAAAABAAEAPUAAACMAwAAAAA=&#10;" path="m,317l319,e" filled="f" strokecolor="#00009b" strokeweight=".12pt">
                <v:path arrowok="t" o:connecttype="custom" o:connectlocs="0,301;303,0" o:connectangles="0,0"/>
                <o:lock v:ext="edit" aspectratio="t"/>
              </v:shape>
              <v:shape id="Freeform 4894" o:spid="_x0000_s6940" style="position:absolute;left:4529;top:8870;width:303;height:301;rotation:90;visibility:visible;mso-wrap-style:square;v-text-anchor:top" coordsize="319,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AL3McA&#10;AADeAAAADwAAAGRycy9kb3ducmV2LnhtbESPQWvCQBSE7wX/w/KE3urGiBqiq0ihYItCGwU9PrPP&#10;JJh9G7Jbjf/eFQo9DjPzDTNfdqYWV2pdZVnBcBCBIM6trrhQsN99vCUgnEfWWFsmBXdysFz0XuaY&#10;anvjH7pmvhABwi5FBaX3TSqly0sy6Aa2IQ7e2bYGfZBtIXWLtwA3tYyjaCINVhwWSmzovaT8kv0a&#10;BXjfbLZf0+HhePrWx5P8dEWWJEq99rvVDISnzv+H/9prrWA0GccxPO+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fQC9zHAAAA3gAAAA8AAAAAAAAAAAAAAAAAmAIAAGRy&#10;cy9kb3ducmV2LnhtbFBLBQYAAAAABAAEAPUAAACMAwAAAAA=&#10;" path="m,317l319,e" filled="f" strokecolor="#00009b" strokeweight=".12pt">
                <v:path arrowok="t" o:connecttype="custom" o:connectlocs="0,301;303,0" o:connectangles="0,0"/>
                <o:lock v:ext="edit" aspectratio="t"/>
              </v:shape>
              <v:shape id="Freeform 4895" o:spid="_x0000_s6941" style="position:absolute;left:4700;top:8871;width:303;height:300;rotation:90;visibility:visible;mso-wrap-style:square;v-text-anchor:top" coordsize="319,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yuR8YA&#10;AADeAAAADwAAAGRycy9kb3ducmV2LnhtbESPQWvCQBSE7wX/w/KE3nSjooboKqVQqGJBo6DHZ/aZ&#10;BLNvQ3ar8d+7BaHHYWa+YebL1lTiRo0rLSsY9CMQxJnVJecKDvuvXgzCeWSNlWVS8CAHy0XnbY6J&#10;tnfe0S31uQgQdgkqKLyvEyldVpBB17c1cfAutjHog2xyqRu8B7ip5DCKJtJgyWGhwJo+C8qu6a9R&#10;gI/N5mc9HRxP560+neXK5WkcK/XebT9mIDy1/j/8an9rBaPJeDiCvzvhCsjFE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JyuR8YAAADeAAAADwAAAAAAAAAAAAAAAACYAgAAZHJz&#10;L2Rvd25yZXYueG1sUEsFBgAAAAAEAAQA9QAAAIsDAAAAAA==&#10;" path="m,317l319,e" filled="f" strokecolor="#00009b" strokeweight=".12pt">
                <v:path arrowok="t" o:connecttype="custom" o:connectlocs="0,300;303,0" o:connectangles="0,0"/>
                <o:lock v:ext="edit" aspectratio="t"/>
              </v:shape>
              <v:shape id="Freeform 4896" o:spid="_x0000_s6942" style="position:absolute;left:4872;top:8869;width:55;height:56;rotation:90;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GHQscA&#10;AADeAAAADwAAAGRycy9kb3ducmV2LnhtbESPQWvCQBSE70L/w/KE3nRjrCLRVaQo9FJC01Lw9sw+&#10;s8Hs25BdNf57Vyj0OMzMN8xq09tGXKnztWMFk3ECgrh0uuZKwc/3frQA4QOyxsYxKbiTh836ZbDC&#10;TLsbf9G1CJWIEPYZKjAhtJmUvjRk0Y9dSxy9k+sshii7SuoObxFuG5kmyVxarDkuGGzp3VB5Li5W&#10;QWKPxedie979ng6pv890biZ5rtTrsN8uQQTqw3/4r/2hFUzns/QNnnfiFZD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xh0LHAAAA3gAAAA8AAAAAAAAAAAAAAAAAmAIAAGRy&#10;cy9kb3ducmV2LnhtbFBLBQYAAAAABAAEAPUAAACMAwAAAAA=&#10;" path="m,58l58,e" filled="f" strokecolor="#00009b" strokeweight=".12pt">
                <v:path arrowok="t" o:connecttype="custom" o:connectlocs="0,56;55,0" o:connectangles="0,0"/>
                <o:lock v:ext="edit" aspectratio="t"/>
              </v:shape>
              <v:shape id="Freeform 4897" o:spid="_x0000_s6943" style="position:absolute;left:4950;top:8950;width:223;height:221;rotation:90;visibility:visible;mso-wrap-style:square;v-text-anchor:top" coordsize="235,2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FiKMgA&#10;AADeAAAADwAAAGRycy9kb3ducmV2LnhtbESPQUsDMRSE74L/ITzBS7FZW1vs2rRIRRA8SFux18fm&#10;dbN187JNnu36740geBxm5htmvux9q04UUxPYwO2wAEVcBdtwbeB9+3xzDyoJssU2MBn4pgTLxeXF&#10;HEsbzrym00ZqlSGcSjTgRLpS61Q58piGoSPO3j5Ej5JlrLWNeM5w3+pRUUy1x4bzgsOOVo6qz82X&#10;NzBwx9mrHN5ivBuMZx+ye1od7cGY66v+8QGUUC//4b/2izUwnk5GE/i9k6+AXv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GEWIoyAAAAN4AAAAPAAAAAAAAAAAAAAAAAJgCAABk&#10;cnMvZG93bnJldi54bWxQSwUGAAAAAAQABAD1AAAAjQMAAAAA&#10;" path="m,233l235,e" filled="f" strokecolor="#00009b" strokeweight=".12pt">
                <v:path arrowok="t" o:connecttype="custom" o:connectlocs="0,221;223,0" o:connectangles="0,0"/>
                <o:lock v:ext="edit" aspectratio="t"/>
              </v:shape>
              <v:shape id="Freeform 4898" o:spid="_x0000_s6944" style="position:absolute;left:5106;top:8936;width:205;height:205;rotation:90;visibility:visible;mso-wrap-style:square;v-text-anchor:top" coordsize="216,2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em8cYA&#10;AADeAAAADwAAAGRycy9kb3ducmV2LnhtbESPQWvCQBSE70L/w/KEXqTuVjFIdBVRpNKbaRF6e2Sf&#10;STD7NmQ3Jv57t1DocZiZb5j1drC1uFPrK8ca3qcKBHHuTMWFhu+v49sShA/IBmvHpOFBHrabl9Ea&#10;U+N6PtM9C4WIEPYpaihDaFIpfV6SRT91DXH0rq61GKJsC2la7CPc1nKmVCItVhwXSmxoX1J+yzqr&#10;Ia92CsMB9z+XrvOTy2ex/FC91q/jYbcCEWgI/+G/9slomCeLWQK/d+IVkJ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9em8cYAAADeAAAADwAAAAAAAAAAAAAAAACYAgAAZHJz&#10;L2Rvd25yZXYueG1sUEsFBgAAAAAEAAQA9QAAAIsDAAAAAA==&#10;" path="m,216l216,e" filled="f" strokecolor="#00009b" strokeweight=".12pt">
                <v:path arrowok="t" o:connecttype="custom" o:connectlocs="0,205;205,0" o:connectangles="0,0"/>
                <o:lock v:ext="edit" aspectratio="t"/>
              </v:shape>
              <v:shape id="Freeform 4899" o:spid="_x0000_s6945" style="position:absolute;left:5211;top:8870;width:101;height:100;rotation:90;visibility:visible;mso-wrap-style:square;v-text-anchor:top" coordsize="106,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OAD8gA&#10;AADeAAAADwAAAGRycy9kb3ducmV2LnhtbESPT2vCQBTE70K/w/IEL1I3KqYlukppaanH2D/Q2zP7&#10;TEKyb8PuqrGf3hUKPQ4z8xtmtelNK07kfG1ZwXSSgCAurK65VPD58Xr/CMIHZI2tZVJwIQ+b9d1g&#10;hZm2Z87ptAuliBD2GSqoQugyKX1RkUE/sR1x9A7WGQxRulJqh+cIN62cJUkqDdYcFyrs6Lmiotkd&#10;jQI3bV7SbeN88vObj78XX67O3/ZKjYb90xJEoD78h//a71rBPF3MHuB2J14Bub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Y4APyAAAAN4AAAAPAAAAAAAAAAAAAAAAAJgCAABk&#10;cnMvZG93bnJldi54bWxQSwUGAAAAAAQABAD1AAAAjQMAAAAA&#10;" path="m,105l106,e" filled="f" strokecolor="#00009b" strokeweight=".12pt">
                <v:path arrowok="t" o:connecttype="custom" o:connectlocs="0,100;101,0" o:connectangles="0,0"/>
                <o:lock v:ext="edit" aspectratio="t"/>
              </v:shape>
              <v:shape id="Freeform 4900" o:spid="_x0000_s6946" style="position:absolute;left:3989;top:8856;width:68;height:118;rotation:90;visibility:visible;mso-wrap-style:square;v-text-anchor:top" coordsize="72,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aOMMA&#10;AADeAAAADwAAAGRycy9kb3ducmV2LnhtbERPTYvCMBC9C/6HMIIXWdN1VdxqFFFkBU/VBa9jM9sW&#10;m0m3ibb+e3MQPD7e92LVmlLcqXaFZQWfwwgEcWp1wZmC39PuYwbCeWSNpWVS8CAHq2W3s8BY24YT&#10;uh99JkIIuxgV5N5XsZQuzcmgG9qKOHB/tjboA6wzqWtsQrgp5SiKptJgwaEhx4o2OaXX480oOPzv&#10;5PbntM0e0k3O40Hjk9nlW6l+r13PQXhq/Vv8cu+1gq/pZBT2hjvhCsjl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saOMMAAADeAAAADwAAAAAAAAAAAAAAAACYAgAAZHJzL2Rv&#10;d25yZXYueG1sUEsFBgAAAAAEAAQA9QAAAIgDAAAAAA==&#10;" path="m72,125l,e" filled="f" strokecolor="#00009b" strokeweight=".12pt">
                <v:path arrowok="t" o:connecttype="custom" o:connectlocs="68,118;0,0" o:connectangles="0,0"/>
                <o:lock v:ext="edit" aspectratio="t"/>
              </v:shape>
              <v:shape id="Freeform 4901" o:spid="_x0000_s6947" style="position:absolute;left:3940;top:8704;width:104;height:179;rotation:90;visibility:visible;mso-wrap-style:square;v-text-anchor:top" coordsize="110,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X9ScQA&#10;AADeAAAADwAAAGRycy9kb3ducmV2LnhtbESPQWsCMRSE74X+h/AKvdWsFpe6GqUUBEF6qBbPz80z&#10;u7h5WZIY13/fCEKPw8x8wyxWg+1EIh9axwrGowIEce10y0bB73799gEiRGSNnWNScKMAq+Xz0wIr&#10;7a78Q2kXjcgQDhUqaGLsKylD3ZDFMHI9cfZOzluMWXojtcdrhttOToqilBZbzgsN9vTVUH3eXayC&#10;1Kbxt5nR2R0PPC259iatt0q9vgyfcxCRhvgffrQ3WsF7OZ3M4H4nXw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PV/UnEAAAA3gAAAA8AAAAAAAAAAAAAAAAAmAIAAGRycy9k&#10;b3ducmV2LnhtbFBLBQYAAAAABAAEAPUAAACJAwAAAAA=&#10;" path="m110,189l,e" filled="f" strokecolor="#00009b" strokeweight=".12pt">
                <v:path arrowok="t" o:connecttype="custom" o:connectlocs="104,179;0,0" o:connectangles="0,0"/>
                <o:lock v:ext="edit" aspectratio="t"/>
              </v:shape>
              <v:shape id="Freeform 4902" o:spid="_x0000_s6948" style="position:absolute;left:3939;top:8565;width:106;height:179;rotation:90;visibility:visible;mso-wrap-style:square;v-text-anchor:top" coordsize="111,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X3icgA&#10;AADeAAAADwAAAGRycy9kb3ducmV2LnhtbESPzWrCQBSF94W+w3AL3emkEaWkToJohGIX0piNu9vM&#10;bRLM3AmZ0cQ+fWdR6PJw/vjW2WQ6caPBtZYVvMwjEMSV1S3XCsrTfvYKwnlkjZ1lUnAnB1n6+LDG&#10;RNuRP+lW+FqEEXYJKmi87xMpXdWQQTe3PXHwvu1g0Ac51FIPOIZx08k4ilbSYMvhocGetg1Vl+Jq&#10;FBw/xt29PP8Uu694E+/z8XLI+1yp56dp8wbC0+T/w3/td61gsVouAkDACSgg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xfeJyAAAAN4AAAAPAAAAAAAAAAAAAAAAAJgCAABk&#10;cnMvZG93bnJldi54bWxQSwUGAAAAAAQABAD1AAAAjQMAAAAA&#10;" path="m111,189l,e" filled="f" strokecolor="#00009b" strokeweight=".12pt">
                <v:path arrowok="t" o:connecttype="custom" o:connectlocs="106,179;0,0" o:connectangles="0,0"/>
                <o:lock v:ext="edit" aspectratio="t"/>
              </v:shape>
              <v:shape id="Freeform 4903" o:spid="_x0000_s6949" style="position:absolute;left:3940;top:8426;width:104;height:179;rotation:90;visibility:visible;mso-wrap-style:square;v-text-anchor:top" coordsize="110,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pnksUA&#10;AADeAAAADwAAAGRycy9kb3ducmV2LnhtbESPQWsCMRSE70L/Q3iF3jS7FZd2NUopCAXxUJWeXzfP&#10;7OLmZUnSuP57Uyj0OMzMN8xqM9peJPKhc6ygnBUgiBunOzYKTsft9AVEiMgae8ek4EYBNuuHyQpr&#10;7a78SekQjcgQDjUqaGMcailD05LFMHMDcfbOzluMWXojtcdrhttePhdFJS12nBdaHOi9peZy+LEK&#10;UpfKvXmli/v+4kXFjTdpu1Pq6XF8W4KINMb/8F/7QyuYV4t5Cb938hW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emeSxQAAAN4AAAAPAAAAAAAAAAAAAAAAAJgCAABkcnMv&#10;ZG93bnJldi54bWxQSwUGAAAAAAQABAD1AAAAigMAAAAA&#10;" path="m110,189l,e" filled="f" strokecolor="#00009b" strokeweight=".12pt">
                <v:path arrowok="t" o:connecttype="custom" o:connectlocs="104,179;0,0" o:connectangles="0,0"/>
                <o:lock v:ext="edit" aspectratio="t"/>
              </v:shape>
              <v:shape id="Freeform 4904" o:spid="_x0000_s6950" style="position:absolute;left:4965;top:8808;width:103;height:179;rotation:90;visibility:visible;mso-wrap-style:square;v-text-anchor:top" coordsize="108,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xifMQA&#10;AADeAAAADwAAAGRycy9kb3ducmV2LnhtbESPW4vCMBSE3xf8D+EIvq1pvSFdo4hS8NUL4uOxOdsU&#10;m5PSRK376zfCwj4OM/MNs1h1thYPan3lWEE6TEAQF05XXCo4HfPPOQgfkDXWjknBizyslr2PBWba&#10;PXlPj0MoRYSwz1CBCaHJpPSFIYt+6Bri6H271mKIsi2lbvEZ4baWoySZSYsVxwWDDW0MFbfD3SqY&#10;2Px8SSReebu3Zpf+5D5dp0oN+t36C0SgLvyH/9o7rWA8m45H8L4Tr4B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8YnzEAAAA3gAAAA8AAAAAAAAAAAAAAAAAmAIAAGRycy9k&#10;b3ducmV2LnhtbFBLBQYAAAAABAAEAPUAAACJAwAAAAA=&#10;" path="m108,189l,e" filled="f" strokecolor="#00009b" strokeweight=".12pt">
                <v:path arrowok="t" o:connecttype="custom" o:connectlocs="103,179;0,0" o:connectangles="0,0"/>
                <o:lock v:ext="edit" aspectratio="t"/>
              </v:shape>
              <v:shape id="Freeform 4905" o:spid="_x0000_s6951" style="position:absolute;left:4965;top:8670;width:104;height:179;rotation:90;visibility:visible;mso-wrap-style:square;v-text-anchor:top" coordsize="110,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RcfsUA&#10;AADeAAAADwAAAGRycy9kb3ducmV2LnhtbESPQWsCMRSE74X+h/AKvdWsXVx0NUopCAXpobZ4fm6e&#10;2cXNy5Kkcf33jSD0OMzMN8xqM9peJPKhc6xgOilAEDdOd2wU/HxvX+YgQkTW2DsmBVcKsFk/Pqyw&#10;1u7CX5T20YgM4VCjgjbGoZYyNC1ZDBM3EGfv5LzFmKU3Unu8ZLjt5WtRVNJix3mhxYHeW2rO+1+r&#10;IHVp+mkWdHbHA88qbrxJ251Sz0/j2xJEpDH+h+/tD62grGZlCbc7+QrI9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5Fx+xQAAAN4AAAAPAAAAAAAAAAAAAAAAAJgCAABkcnMv&#10;ZG93bnJldi54bWxQSwUGAAAAAAQABAD1AAAAigMAAAAA&#10;" path="m110,189l,e" filled="f" strokecolor="#00009b" strokeweight=".12pt">
                <v:path arrowok="t" o:connecttype="custom" o:connectlocs="104,179;0,0" o:connectangles="0,0"/>
                <o:lock v:ext="edit" aspectratio="t"/>
              </v:shape>
              <v:shape id="Freeform 4906" o:spid="_x0000_s6952" style="position:absolute;left:4964;top:8531;width:106;height:179;rotation:90;visibility:visible;mso-wrap-style:square;v-text-anchor:top" coordsize="111,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7xisgA&#10;AADeAAAADwAAAGRycy9kb3ducmV2LnhtbESPQWvCQBSE74X+h+UVvNVNoxWJriIaodRDMXrx9sy+&#10;JsHs25Ddmuiv7wqFHoeZ+YaZL3tTiyu1rrKs4G0YgSDOra64UHA8bF+nIJxH1lhbJgU3crBcPD/N&#10;MdG24z1dM1+IAGGXoILS+yaR0uUlGXRD2xAH79u2Bn2QbSF1i12Am1rGUTSRBisOCyU2tC4pv2Q/&#10;RsHXrtvcjqd7tjnHq3ibdpfPtEmVGrz0qxkIT73/D/+1P7SC0eR9NIbHnXA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vGKyAAAAN4AAAAPAAAAAAAAAAAAAAAAAJgCAABk&#10;cnMvZG93bnJldi54bWxQSwUGAAAAAAQABAD1AAAAjQMAAAAA&#10;" path="m111,189l,e" filled="f" strokecolor="#00009b" strokeweight=".12pt">
                <v:path arrowok="t" o:connecttype="custom" o:connectlocs="106,179;0,0" o:connectangles="0,0"/>
                <o:lock v:ext="edit" aspectratio="t"/>
              </v:shape>
              <v:shape id="Freeform 4907" o:spid="_x0000_s6953" style="position:absolute;left:4956;top:8418;width:87;height:145;rotation:90;visibility:visible;mso-wrap-style:square;v-text-anchor:top" coordsize="91,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iAMcA&#10;AADeAAAADwAAAGRycy9kb3ducmV2LnhtbESPT2vCQBTE7wW/w/IKvRTd2KDW1FVKodCTJVF6fmZf&#10;/rTZt2F3G9Nv7xYEj8PM/IbZ7EbTiYGcby0rmM8SEMSl1S3XCo6H9+kzCB+QNXaWScEfedhtJ3cb&#10;zLQ9c05DEWoRIewzVNCE0GdS+rIhg35me+LoVdYZDFG6WmqH5wg3nXxKkqU02HJcaLCnt4bKn+LX&#10;KKhs8pWu3SrPv6t9lxePn2V9GpR6uB9fX0AEGsMtfG1/aAXpcpEu4P9OvAJye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JYgDHAAAA3gAAAA8AAAAAAAAAAAAAAAAAmAIAAGRy&#10;cy9kb3ducmV2LnhtbFBLBQYAAAAABAAEAPUAAACMAwAAAAA=&#10;" path="m91,153l,e" filled="f" strokecolor="#00009b" strokeweight=".12pt">
                <v:path arrowok="t" o:connecttype="custom" o:connectlocs="87,145;0,0" o:connectangles="0,0"/>
                <o:lock v:ext="edit" aspectratio="t"/>
              </v:shape>
              <v:shape id="Freeform 4908" o:spid="_x0000_s6954" style="position:absolute;left:4001;top:7888;width:60;height:102;rotation:90;visibility:visible;mso-wrap-style:square;v-text-anchor:top" coordsize="63,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N0F8gA&#10;AADeAAAADwAAAGRycy9kb3ducmV2LnhtbESPQWvCQBSE74X+h+UVvBTdVNsg0VXSgtiDF1MRvD12&#10;n0lq9m3IrjH++26h0OMwM98wy/VgG9FT52vHCl4mCQhi7UzNpYLD12Y8B+EDssHGMSm4k4f16vFh&#10;iZlxN95TX4RSRAj7DBVUIbSZlF5XZNFPXEscvbPrLIYou1KaDm8Rbhs5TZJUWqw5LlTY0kdF+lJc&#10;rYLd9vr8nt+P5XdP+nTKX3XBl51So6chX4AINIT/8F/70yiYpW+zFH7vxCs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3QXyAAAAN4AAAAPAAAAAAAAAAAAAAAAAJgCAABk&#10;cnMvZG93bnJldi54bWxQSwUGAAAAAAQABAD1AAAAjQMAAAAA&#10;" path="m63,108l,e" filled="f" strokecolor="#00009b" strokeweight=".12pt">
                <v:path arrowok="t" o:connecttype="custom" o:connectlocs="60,102;0,0" o:connectangles="0,0"/>
                <o:lock v:ext="edit" aspectratio="t"/>
              </v:shape>
              <v:shape id="Freeform 4909" o:spid="_x0000_s6955" style="position:absolute;left:3940;top:7732;width:103;height:179;rotation:90;visibility:visible;mso-wrap-style:square;v-text-anchor:top" coordsize="108,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vB5MYA&#10;AADeAAAADwAAAGRycy9kb3ducmV2LnhtbESPzWrDMBCE74W8g9hAb43spHWKG9mEFEOu+SHkuLW2&#10;lom1MpaSuH36qlDocZiZb5hVOdpO3GjwrWMF6SwBQVw73XKj4Hionl5B+ICssXNMCr7IQ1lMHlaY&#10;a3fnHd32oRERwj5HBSaEPpfS14Ys+pnriaP36QaLIcqhkXrAe4TbTs6TJJMWW44LBnvaGKov+6tV&#10;8Gyr0zmR+MHvO2u26Xfl03Wq1ON0XL+BCDSG//Bfe6sVLLKXxRJ+78QrII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vB5MYAAADeAAAADwAAAAAAAAAAAAAAAACYAgAAZHJz&#10;L2Rvd25yZXYueG1sUEsFBgAAAAAEAAQA9QAAAIsDAAAAAA==&#10;" path="m108,189l,e" filled="f" strokecolor="#00009b" strokeweight=".12pt">
                <v:path arrowok="t" o:connecttype="custom" o:connectlocs="103,179;0,0" o:connectangles="0,0"/>
                <o:lock v:ext="edit" aspectratio="t"/>
              </v:shape>
              <v:shape id="Freeform 4910" o:spid="_x0000_s6956" style="position:absolute;left:3927;top:7643;width:67;height:116;rotation:90;visibility:visible;mso-wrap-style:square;v-text-anchor:top" coordsize="70,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C3Z8QA&#10;AADeAAAADwAAAGRycy9kb3ducmV2LnhtbERPTWvCQBC9C/0PyxS86SaGhhJdpQqCpSc1lB6n2TEJ&#10;zc7G7Gpif717EDw+3vdiNZhGXKlztWUF8TQCQVxYXXOpID9uJ+8gnEfW2FgmBTdysFq+jBaYadvz&#10;nq4HX4oQwi5DBZX3bSalKyoy6Ka2JQ7cyXYGfYBdKXWHfQg3jZxFUSoN1hwaKmxpU1Hxd7gYBd85&#10;rvtzksZfx/j/5xb97t1nPig1fh0+5iA8Df4pfrh3WkGSviVhb7gTroB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0gt2fEAAAA3gAAAA8AAAAAAAAAAAAAAAAAmAIAAGRycy9k&#10;b3ducmV2LnhtbFBLBQYAAAAABAAEAPUAAACJAwAAAAA=&#10;" path="m70,122l,e" filled="f" strokecolor="#00009b" strokeweight=".12pt">
                <v:path arrowok="t" o:connecttype="custom" o:connectlocs="67,116;0,0" o:connectangles="0,0"/>
                <o:lock v:ext="edit" aspectratio="t"/>
              </v:shape>
              <v:shape id="Freeform 4911" o:spid="_x0000_s6957" style="position:absolute;left:4977;top:7839;width:96;height:164;rotation:90;visibility:visible;mso-wrap-style:square;v-text-anchor:top" coordsize="101,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cQ5McA&#10;AADeAAAADwAAAGRycy9kb3ducmV2LnhtbESPQWvCQBSE7wX/w/IK3uqmikFTVxFBEEHEKKK31+xr&#10;Epp9G7KrSfvru4LQ4zAz3zCzRWcqcafGlZYVvA8iEMSZ1SXnCk7H9dsEhPPIGivLpOCHHCzmvZcZ&#10;Jtq2fKB76nMRIOwSVFB4XydSuqwgg25ga+LgfdnGoA+yyaVusA1wU8lhFMXSYMlhocCaVgVl3+nN&#10;KFhW9hzf8Lr7bPfbi/5NzwfMhkr1X7vlBwhPnf8PP9sbrWAUj0dTeNwJV0D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HEOTHAAAA3gAAAA8AAAAAAAAAAAAAAAAAmAIAAGRy&#10;cy9kb3ducmV2LnhtbFBLBQYAAAAABAAEAPUAAACMAwAAAAA=&#10;" path="m101,173l,e" filled="f" strokecolor="#00009b" strokeweight=".12pt">
                <v:path arrowok="t" o:connecttype="custom" o:connectlocs="96,164;0,0" o:connectangles="0,0"/>
                <o:lock v:ext="edit" aspectratio="t"/>
              </v:shape>
              <v:shape id="Freeform 4912" o:spid="_x0000_s6958" style="position:absolute;left:4965;top:7696;width:104;height:179;rotation:90;visibility:visible;mso-wrap-style:square;v-text-anchor:top" coordsize="110,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CxdMMA&#10;AADeAAAADwAAAGRycy9kb3ducmV2LnhtbESPzWoCMRSF9wXfIVzBXc1YdWhHo0hBEKSLqri+ndxm&#10;Bic3QxLj9O2bRaHLw/njW28H24lEPrSOFcymBQji2umWjYLLef/8CiJEZI2dY1LwQwG2m9HTGivt&#10;HvxJ6RSNyCMcKlTQxNhXUoa6IYth6nri7H07bzFm6Y3UHh953HbypShKabHl/NBgT+8N1bfT3SpI&#10;bZp9mDe6ua8rL0uuvUn7o1KT8bBbgYg0xP/wX/ugFczL5SIDZJyMAn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zCxdMMAAADeAAAADwAAAAAAAAAAAAAAAACYAgAAZHJzL2Rv&#10;d25yZXYueG1sUEsFBgAAAAAEAAQA9QAAAIgDAAAAAA==&#10;" path="m110,189l,e" filled="f" strokecolor="#00009b" strokeweight=".12pt">
                <v:path arrowok="t" o:connecttype="custom" o:connectlocs="104,179;0,0" o:connectangles="0,0"/>
                <o:lock v:ext="edit" aspectratio="t"/>
              </v:shape>
              <v:shape id="Freeform 4913" o:spid="_x0000_s6959" style="position:absolute;left:4938;top:7657;width:33;height:54;rotation:90;visibility:visible;mso-wrap-style:square;v-text-anchor:top" coordsize="34,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rJfskA&#10;AADeAAAADwAAAGRycy9kb3ducmV2LnhtbESPzUoDQRCE74LvMHTAm5mN+TGsmQQTE1DwYgyR3Nqd&#10;zu7iTs8y0ybr2zsBwWNRVV9Rs0XnGnWiEGvPBgb9DBRx4W3NpYHd++Z2CioKssXGMxn4oQiL+fXV&#10;DHPrz/xGp62UKkE45migEmlzrWNRkcPY9y1x8o4+OJQkQ6ltwHOCu0bfZdlEO6w5LVTY0qqi4mv7&#10;7Qzcf3xK2K+XT4fu8LLcsbzux9NozE2ve3wAJdTJf/iv/WwNDCfj0QAud9IV0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crJfskAAADeAAAADwAAAAAAAAAAAAAAAACYAgAA&#10;ZHJzL2Rvd25yZXYueG1sUEsFBgAAAAAEAAQA9QAAAI4DAAAAAA==&#10;" path="m34,57l,e" filled="f" strokecolor="#00009b" strokeweight=".12pt">
                <v:path arrowok="t" o:connecttype="custom" o:connectlocs="33,54;0,0" o:connectangles="0,0"/>
                <o:lock v:ext="edit" aspectratio="t"/>
              </v:shape>
              <v:shape id="Freeform 4914" o:spid="_x0000_s6960" style="position:absolute;left:3198;top:9257;width:313;height:179;rotation:90;visibility:visible;mso-wrap-style:square;v-text-anchor:top" coordsize="329,1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1RvsYA&#10;AADeAAAADwAAAGRycy9kb3ducmV2LnhtbESPQWvCQBSE7wX/w/IEL0U3tVUkukoVhB6NetDbI/tM&#10;gtm3cXc1aX99t1DwOMzMN8xi1ZlaPMj5yrKCt1ECgji3uuJCwfGwHc5A+ICssbZMCr7Jw2rZe1lg&#10;qm3LGT32oRARwj5FBWUITSqlz0sy6Ee2IY7exTqDIUpXSO2wjXBTy3GSTKXBiuNCiQ1tSsqv+7tR&#10;8KpPPzvpbu3Gni9n2slMryeZUoN+9zkHEagLz/B/+0sreJ9OPsbwdyde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1RvsYAAADeAAAADwAAAAAAAAAAAAAAAACYAgAAZHJz&#10;L2Rvd25yZXYueG1sUEsFBgAAAAAEAAQA9QAAAIsDAAAAAA==&#10;" path="m329,189l,e" filled="f" strokecolor="#00009b" strokeweight=".12pt">
                <v:path arrowok="t" o:connecttype="custom" o:connectlocs="313,179;0,0" o:connectangles="0,0"/>
                <o:lock v:ext="edit" aspectratio="t"/>
              </v:shape>
              <v:shape id="Freeform 4915" o:spid="_x0000_s6961" style="position:absolute;left:5175;top:9367;width:173;height:100;rotation:90;visibility:visible;mso-wrap-style:square;v-text-anchor:top" coordsize="182,1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qd9scA&#10;AADeAAAADwAAAGRycy9kb3ducmV2LnhtbESPT2vCQBTE74V+h+UVequbVisSXUUs/rkINgp6fM2+&#10;ZkOzb9PsGuO3d4VCj8PM/IaZzDpbiZYaXzpW8NpLQBDnTpdcKDjsly8jED4ga6wck4IreZhNHx8m&#10;mGp34U9qs1CICGGfogITQp1K6XNDFn3P1cTR+3aNxRBlU0jd4CXCbSXfkmQoLZYcFwzWtDCU/2Rn&#10;q0DL31W528ivj2plluHU8va4XSv1/NTNxyACdeE//NfeaAX94fugD/c78QrI6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anfbHAAAA3gAAAA8AAAAAAAAAAAAAAAAAmAIAAGRy&#10;cy9kb3ducmV2LnhtbFBLBQYAAAAABAAEAPUAAACMAwAAAAA=&#10;" path="m182,105l,e" filled="f" strokecolor="#00009b" strokeweight=".12pt">
                <v:path arrowok="t" o:connecttype="custom" o:connectlocs="173,100;0,0" o:connectangles="0,0"/>
                <o:lock v:ext="edit" aspectratio="t"/>
              </v:shape>
              <v:shape id="Freeform 4916" o:spid="_x0000_s6962" style="position:absolute;left:4863;top:9242;width:331;height:191;rotation:90;visibility:visible;mso-wrap-style:square;v-text-anchor:top" coordsize="348,2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hZcYA&#10;AADeAAAADwAAAGRycy9kb3ducmV2LnhtbESPQWvCQBSE74X+h+UJ3upGjSLRVYpQCRWEasHrI/tM&#10;otm3aXYb4793BcHjMDPfMItVZyrRUuNKywqGgwgEcWZ1ybmC38PXxwyE88gaK8uk4EYOVsv3twUm&#10;2l75h9q9z0WAsEtQQeF9nUjpsoIMuoGtiYN3so1BH2STS93gNcBNJUdRNJUGSw4LBda0Lii77P+N&#10;gu9jeqG/wzqtd5s4S7ejdnyenJTq97rPOQhPnX+Fn+1UKxhPJ3EMjzvh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hZcYAAADeAAAADwAAAAAAAAAAAAAAAACYAgAAZHJz&#10;L2Rvd25yZXYueG1sUEsFBgAAAAAEAAQA9QAAAIsDAAAAAA==&#10;" path="m348,201l,e" filled="f" strokecolor="#00009b" strokeweight=".12pt">
                <v:path arrowok="t" o:connecttype="custom" o:connectlocs="331,191;0,0" o:connectangles="0,0"/>
                <o:lock v:ext="edit" aspectratio="t"/>
              </v:shape>
              <v:shape id="Freeform 4917" o:spid="_x0000_s6963" style="position:absolute;left:4586;top:9242;width:331;height:192;rotation:90;visibility:visible;mso-wrap-style:square;v-text-anchor:top" coordsize="348,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SqAMcA&#10;AADeAAAADwAAAGRycy9kb3ducmV2LnhtbESP3WrCQBSE7wu+w3KE3tWNbSMSXSVItaHghT8PcMwe&#10;k2D27JJdNfbpu4VCL4eZ+YaZL3vTiht1vrGsYDxKQBCXVjdcKTge1i9TED4ga2wtk4IHeVguBk9z&#10;zLS9845u+1CJCGGfoYI6BJdJ6cuaDPqRdcTRO9vOYIiyq6Tu8B7hppWvSTKRBhuOCzU6WtVUXvZX&#10;o6A96G2xGSeFyT9zffr+SL+8c0o9D/t8BiJQH/7Df+1CK3ibpO8p/N6JV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kqgDHAAAA3gAAAA8AAAAAAAAAAAAAAAAAmAIAAGRy&#10;cy9kb3ducmV2LnhtbFBLBQYAAAAABAAEAPUAAACMAwAAAAA=&#10;" path="m348,202l,e" filled="f" strokecolor="#00009b" strokeweight=".12pt">
                <v:path arrowok="t" o:connecttype="custom" o:connectlocs="331,192;0,0" o:connectangles="0,0"/>
                <o:lock v:ext="edit" aspectratio="t"/>
              </v:shape>
              <v:shape id="Freeform 4918" o:spid="_x0000_s6964" style="position:absolute;left:4306;top:9243;width:331;height:189;rotation:90;visibility:visible;mso-wrap-style:square;v-text-anchor:top" coordsize="348,1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18OMgA&#10;AADeAAAADwAAAGRycy9kb3ducmV2LnhtbESPT0sDMRTE74LfIbyCN5vtWhdZmxaxFO3R/kG9PTbP&#10;zdLNy5LE7eqnbwqFHoeZ+Q0zWwy2FT350DhWMBlnIIgrpxuuFey2q/snECEia2wdk4I/CrCY397M&#10;sNTuyB/Ub2ItEoRDiQpMjF0pZagMWQxj1xEn78d5izFJX0vt8ZjgtpV5lhXSYsNpwWBHr4aqw+bX&#10;Ktgv+32zXr59/vu8/V7nw3SyMl9K3Y2Gl2cQkYZ4DV/a71rBQ/E4LeB8J10BOT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jXw4yAAAAN4AAAAPAAAAAAAAAAAAAAAAAJgCAABk&#10;cnMvZG93bnJldi54bWxQSwUGAAAAAAQABAD1AAAAjQMAAAAA&#10;" path="m348,199l,e" filled="f" strokecolor="#00009b" strokeweight=".12pt">
                <v:path arrowok="t" o:connecttype="custom" o:connectlocs="331,189;0,0" o:connectangles="0,0"/>
                <o:lock v:ext="edit" aspectratio="t"/>
              </v:shape>
              <v:shape id="Freeform 4919" o:spid="_x0000_s6965" style="position:absolute;left:4028;top:9242;width:331;height:191;rotation:90;visibility:visible;mso-wrap-style:square;v-text-anchor:top" coordsize="348,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qR7McA&#10;AADeAAAADwAAAGRycy9kb3ducmV2LnhtbESP3WrCQBSE74W+w3IE73RjrT+krhJKrUHoRdUHOGZP&#10;k2D27JJdNe3Td4WCl8PMfMMs151pxJVaX1tWMB4lIIgLq2suFRwPm+EChA/IGhvLpOCHPKxXT70l&#10;ptre+Iuu+1CKCGGfooIqBJdK6YuKDPqRdcTR+7atwRBlW0rd4i3CTSOfk2QmDdYcFyp09FZRcd5f&#10;jILmoD/zj3GSm2yb6dPv+3TnnVNq0O+yVxCBuvAI/7dzrWAym77M4X4nXg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I6kezHAAAA3gAAAA8AAAAAAAAAAAAAAAAAmAIAAGRy&#10;cy9kb3ducmV2LnhtbFBLBQYAAAAABAAEAPUAAACMAwAAAAA=&#10;" path="m348,202l,e" filled="f" strokecolor="#00009b" strokeweight=".12pt">
                <v:path arrowok="t" o:connecttype="custom" o:connectlocs="331,191;0,0" o:connectangles="0,0"/>
                <o:lock v:ext="edit" aspectratio="t"/>
              </v:shape>
              <v:shape id="Freeform 4920" o:spid="_x0000_s6966" style="position:absolute;left:3750;top:9242;width:331;height:191;rotation:90;visibility:visible;mso-wrap-style:square;v-text-anchor:top" coordsize="348,2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UFnsMA&#10;AADeAAAADwAAAGRycy9kb3ducmV2LnhtbERP3WrCMBS+H+wdwhl4p6lTi1SjlDFdEXYx9QGOzbEt&#10;NiehybTz6c2FsMuP73+57k0rrtT5xrKC8SgBQVxa3XCl4HjYDOcgfEDW2FomBX/kYb16fVlipu2N&#10;f+i6D5WIIewzVFCH4DIpfVmTQT+yjjhyZ9sZDBF2ldQd3mK4aeV7kqTSYMOxoUZHHzWVl/2vUdAe&#10;9HexHSeFyb9yfbp/znbeOaUGb32+ABGoD//ip7vQCibpbBr3xjvxCs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6UFnsMAAADeAAAADwAAAAAAAAAAAAAAAACYAgAAZHJzL2Rv&#10;d25yZXYueG1sUEsFBgAAAAAEAAQA9QAAAIgDAAAAAA==&#10;" path="m348,202l,e" filled="f" strokecolor="#00009b" strokeweight=".12pt">
                <v:path arrowok="t" o:connecttype="custom" o:connectlocs="331,191;0,0" o:connectangles="0,0"/>
                <o:lock v:ext="edit" aspectratio="t"/>
              </v:shape>
              <v:shape id="Freeform 4921" o:spid="_x0000_s6967" style="position:absolute;left:3685;top:9185;width:62;height:36;rotation:90;visibility:visible;mso-wrap-style:square;v-text-anchor:top" coordsize="65,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NrfMcA&#10;AADeAAAADwAAAGRycy9kb3ducmV2LnhtbESPT2vCQBTE70K/w/KE3nSjUbGpqxRBKh4K/in0+Mi+&#10;ZkOzb2N2o/HbuwXB4zAzv2EWq85W4kKNLx0rGA0TEMS50yUXCk7HzWAOwgdkjZVjUnAjD6vlS2+B&#10;mXZX3tPlEAoRIewzVGBCqDMpfW7Ioh+6mjh6v66xGKJsCqkbvEa4reQ4SWbSYslxwWBNa0P536G1&#10;Cs4/x3b+td2d0679Nqk06890d1Pqtd99vIMI1IVn+NHeagXpbDp5g/878QrI5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ja3zHAAAA3gAAAA8AAAAAAAAAAAAAAAAAmAIAAGRy&#10;cy9kb3ducmV2LnhtbFBLBQYAAAAABAAEAPUAAACMAwAAAAA=&#10;" path="m65,38l,e" filled="f" strokecolor="#00009b" strokeweight=".12pt">
                <v:path arrowok="t" o:connecttype="custom" o:connectlocs="62,36;0,0" o:connectangles="0,0"/>
                <o:lock v:ext="edit" aspectratio="t"/>
              </v:shape>
              <v:shape id="Freeform 4922" o:spid="_x0000_s6968" style="position:absolute;left:5723;top:9336;width:210;height:123;rotation:90;visibility:visible;mso-wrap-style:square;v-text-anchor:top" coordsize="22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DkJMYA&#10;AADeAAAADwAAAGRycy9kb3ducmV2LnhtbESPy2rCQBSG94LvMByhuzrRkFBSRxEvUF0UGoV2ecic&#10;JtHMmZAZNb69sxBc/vw3vtmiN424Uudqywom4wgEcWF1zaWC42H7/gHCeWSNjWVScCcHi/lwMMNM&#10;2xv/0DX3pQgj7DJUUHnfZlK6oiKDbmxb4uD9286gD7Irpe7wFsZNI6dRlEqDNYeHCltaVVSc84tR&#10;kPo8vvw1u/13vNXrZL85bfTvSam3Ub/8BOGp96/ws/2lFcRpkgSAgBNQ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mDkJMYAAADeAAAADwAAAAAAAAAAAAAAAACYAgAAZHJz&#10;L2Rvd25yZXYueG1sUEsFBgAAAAAEAAQA9QAAAIsDAAAAAA==&#10;" path="m221,130l,e" filled="f" strokecolor="#00009b" strokeweight=".12pt">
                <v:path arrowok="t" o:connecttype="custom" o:connectlocs="210,123;0,0" o:connectangles="0,0"/>
                <o:lock v:ext="edit" aspectratio="t"/>
              </v:shape>
              <v:shape id="Freeform 4923" o:spid="_x0000_s6969" style="position:absolute;left:5522;top:9215;width:201;height:116;rotation:90;visibility:visible;mso-wrap-style:square;v-text-anchor:top" coordsize="211,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He8kA&#10;AADeAAAADwAAAGRycy9kb3ducmV2LnhtbESPQUvDQBSE7wX/w/KEXordtJKisdtSBFHqobQG0dsj&#10;+5qEZt+G7GsT/70rCD0OM/MNs1wPrlEX6kLt2cBsmoAiLrytuTSQf7zcPYAKgmyx8UwGfijAenUz&#10;WmJmfc97uhykVBHCIUMDlUibaR2KihyGqW+Jo3f0nUOJsiu17bCPcNfoeZIstMOa40KFLT1XVJwO&#10;Z2fg6/tz/3hO/VF8n7+Lft3mk93WmPHtsHkCJTTINfzffrMG7hdpOoO/O/EK6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WfHe8kAAADeAAAADwAAAAAAAAAAAAAAAACYAgAA&#10;ZHJzL2Rvd25yZXYueG1sUEsFBgAAAAAEAAQA9QAAAI4DAAAAAA==&#10;" path="m211,122l,e" filled="f" strokecolor="#00009b" strokeweight=".12pt">
                <v:path arrowok="t" o:connecttype="custom" o:connectlocs="201,116;0,0" o:connectangles="0,0"/>
                <o:lock v:ext="edit" aspectratio="t"/>
              </v:shape>
              <v:shape id="Freeform 4924" o:spid="_x0000_s6970" style="position:absolute;left:9111;top:7205;width:479;height:821;rotation:90;visibility:visible;mso-wrap-style:square;v-text-anchor:top" coordsize="504,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j4isQA&#10;AADeAAAADwAAAGRycy9kb3ducmV2LnhtbESPQYvCMBSE7wv+h/AEb2u6LhWpRllEWW+66sHjo3mm&#10;xealNNFWf70RhD0OM/MNM1t0thI3anzpWMHXMAFBnDtdslFwPKw/JyB8QNZYOSYFd/KwmPc+Zphp&#10;1/If3fbBiAhhn6GCIoQ6k9LnBVn0Q1cTR+/sGoshysZI3WAb4baSoyQZS4slx4UCa1oWlF/2V6ug&#10;Pa1OF7onclu6R/ebXndraYxSg373MwURqAv/4Xd7oxV8j9N0BK878Qr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I+IrEAAAA3gAAAA8AAAAAAAAAAAAAAAAAmAIAAGRycy9k&#10;b3ducmV2LnhtbFBLBQYAAAAABAAEAPUAAACJAwAAAAA=&#10;" path="m504,l461,72r-46,69l372,213r-43,72l286,355r-44,74l201,501r-40,72l120,645,79,720,38,794,,866e" filled="f" strokeweight=".12pt">
                <v:path arrowok="t" o:connecttype="custom" o:connectlocs="479,0;438,68;394,134;354,202;313,270;272,337;230,407;191,475;153,543;114,611;75,683;36,753;0,821" o:connectangles="0,0,0,0,0,0,0,0,0,0,0,0,0"/>
                <o:lock v:ext="edit" aspectratio="t"/>
              </v:shape>
              <v:shape id="Freeform 4925" o:spid="_x0000_s6971" style="position:absolute;left:4229;top:1586;width:214;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L5VMgA&#10;AADeAAAADwAAAGRycy9kb3ducmV2LnhtbESPT2vCQBTE74LfYXmCN91Yq2h0FZG0tNCLf0CPz+wz&#10;Cc2+DdltjP30rlDocZiZ3zDLdWtK0VDtCssKRsMIBHFqdcGZguPhbTAD4TyyxtIyKbiTg/Wq21li&#10;rO2Nd9TsfSYChF2MCnLvq1hKl+Zk0A1tRRy8q60N+iDrTOoabwFuSvkSRVNpsOCwkGNF25zS7/2P&#10;UdDc54ffzadPvl4vyWkUHW2VvJ+V6vfazQKEp9b/h//aH1rBeDqZjOF5J1wBuXo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4vlUyAAAAN4AAAAPAAAAAAAAAAAAAAAAAJgCAABk&#10;cnMvZG93bnJldi54bWxQSwUGAAAAAAQABAD1AAAAjQMAAAAA&#10;" path="m187,r39,26l226,103r-39,24l36,127,,103,,26,36,e" filled="f" strokeweight=".12pt">
                <v:path arrowok="t" o:connecttype="custom" o:connectlocs="177,0;214,25;214,97;177,120;34,120;0,97;0,25;34,0" o:connectangles="0,0,0,0,0,0,0,0"/>
                <o:lock v:ext="edit" aspectratio="t"/>
              </v:shape>
              <v:shape id="Freeform 4926" o:spid="_x0000_s6972" style="position:absolute;left:4505;top:1715;width:0;height:144;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ascA&#10;AADeAAAADwAAAGRycy9kb3ducmV2LnhtbESPzWsCMRTE74X+D+EVvNVs/e7WKCoI6qHgx6HHx+Z1&#10;d+nmJW7iuv73RhB6HGbmN8x03ppKNFT70rKCj24CgjizuuRcwem4fp+A8AFZY2WZFNzIw3z2+jLF&#10;VNsr76k5hFxECPsUFRQhuFRKnxVk0HetI47er60NhijrXOoarxFuKtlLkpE0WHJcKNDRqqDs73Ax&#10;CnjbnN2u2S34nLve5/f49BOWiVKdt3bxBSJQG/7Dz/ZGK+iPhsMBPO7EKyB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j/62rHAAAA3gAAAA8AAAAAAAAAAAAAAAAAmAIAAGRy&#10;cy9kb3ducmV2LnhtbFBLBQYAAAAABAAEAPUAAACMAwAAAAA=&#10;" path="m,151l,e" filled="f" strokeweight=".12pt">
                <v:path arrowok="t" o:connecttype="custom" o:connectlocs="0,144;0,0" o:connectangles="0,0"/>
                <o:lock v:ext="edit" aspectratio="t"/>
              </v:shape>
              <v:shape id="Freeform 4927" o:spid="_x0000_s6973" style="position:absolute;left:4566;top:1585;width:214;height:121;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Ak8UA&#10;AADeAAAADwAAAGRycy9kb3ducmV2LnhtbESPQYvCMBSE78L+h/AWvGnqSkWqUWRB0NOiFty9PZtn&#10;U2xeShO1+++NIHgcZuYbZr7sbC1u1PrKsYLRMAFBXDhdcakgP6wHUxA+IGusHZOCf/KwXHz05php&#10;d+cd3fahFBHCPkMFJoQmk9IXhiz6oWuIo3d2rcUQZVtK3eI9wm0tv5JkIi1WHBcMNvRtqLjsr1aB&#10;vKQn+j1tZFKa61++Po5/qi0r1f/sVjMQgbrwDr/aG61gPEnTFJ534hWQi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4CTxQAAAN4AAAAPAAAAAAAAAAAAAAAAAJgCAABkcnMv&#10;ZG93bnJldi54bWxQSwUGAAAAAAQABAD1AAAAigMAAAAA&#10;" path="m187,r39,27l226,104r-39,24l36,128,,104,,27,36,e" filled="f" strokeweight=".12pt">
                <v:path arrowok="t" o:connecttype="custom" o:connectlocs="177,0;214,26;214,98;177,121;34,121;0,98;0,26;34,0" o:connectangles="0,0,0,0,0,0,0,0"/>
                <o:lock v:ext="edit" aspectratio="t"/>
              </v:shape>
              <v:shape id="Freeform 4928" o:spid="_x0000_s6974" style="position:absolute;left:8131;top:11589;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A38UA&#10;AADeAAAADwAAAGRycy9kb3ducmV2LnhtbESP3YrCMBSE7xd8h3AE79ZUXatUo4ggCAuC7qK3h+b0&#10;B5uT0kRt394IgpfDzHzDLNetqcSdGldaVjAaRiCIU6tLzhX8/+2+5yCcR9ZYWSYFHTlYr3pfS0y0&#10;ffCR7iefiwBhl6CCwvs6kdKlBRl0Q1sTBy+zjUEfZJNL3eAjwE0lx1EUS4Mlh4UCa9oWlF5PN6Ng&#10;Nxt1Xfd7vv3QubazwyS7HNJMqUG/3SxAeGr9J/xu77WCSTydxvC6E6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7oDfxQAAAN4AAAAPAAAAAAAAAAAAAAAAAJgCAABkcnMv&#10;ZG93bnJldi54bWxQSwUGAAAAAAQABAD1AAAAigMAAAAA&#10;" path="m113,24l151,r36,l225,24r,103l,127,,24,38,,74,r39,24l113,127e" filled="f" strokeweight=".12pt">
                <v:path arrowok="t" o:connecttype="custom" o:connectlocs="107,23;144,0;178,0;214,23;214,120;0,120;0,23;36,0;70,0;107,23;107,120" o:connectangles="0,0,0,0,0,0,0,0,0,0,0"/>
                <o:lock v:ext="edit" aspectratio="t"/>
              </v:shape>
              <v:shape id="Freeform 4929" o:spid="_x0000_s6975" style="position:absolute;left:8408;top:11720;width:0;height:146;rotation:90;visibility:visible;mso-wrap-style:square;v-text-anchor:top" coordsize="0,1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BkPscA&#10;AADeAAAADwAAAGRycy9kb3ducmV2LnhtbESPQWvCQBSE70L/w/KE3nSjEq2pq4gg2IvFWMHjI/ua&#10;BLNv0+zGpP++WxA8DjPzDbPa9KYSd2pcaVnBZByBIM6sLjlX8HXej95AOI+ssbJMCn7JwWb9Mlhh&#10;om3HJ7qnPhcBwi5BBYX3dSKlywoy6Ma2Jg7et20M+iCbXOoGuwA3lZxG0VwaLDksFFjTrqDslrZG&#10;wfSjdtdb/NN2n5cjH5Zxu9tejkq9DvvtOwhPvX+GH+2DVjCbx/EC/u+EK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wZD7HAAAA3gAAAA8AAAAAAAAAAAAAAAAAmAIAAGRy&#10;cy9kb3ducmV2LnhtbFBLBQYAAAAABAAEAPUAAACMAwAAAAA=&#10;" path="m,154l,e" filled="f" strokeweight=".12pt">
                <v:path arrowok="t" o:connecttype="custom" o:connectlocs="0,146;0,0" o:connectangles="0,0"/>
                <o:lock v:ext="edit" aspectratio="t"/>
              </v:shape>
              <v:shape id="Freeform 4930" o:spid="_x0000_s6976" style="position:absolute;left:8469;top:11590;width:214;height:118;rotation:90;visibility:visible;mso-wrap-style:square;v-text-anchor:top" coordsize="2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BLi7sQA&#10;AADeAAAADwAAAGRycy9kb3ducmV2LnhtbERPz2vCMBS+D/wfwhO8zcQVi3RGUaHgPGys28Djo3lr&#10;S5uX0mS1/vfLYbDjx/d7u59sJ0YafONYw2qpQBCXzjRcafj8yB83IHxANtg5Jg138rDfzR62mBl3&#10;43cai1CJGMI+Qw11CH0mpS9rsuiXrieO3LcbLIYIh0qaAW8x3HbySalUWmw4NtTY06mmsi1+rIZL&#10;nrT0ci3ewpc83jev6qKuaar1Yj4dnkEEmsK/+M99NhqSdL2Oe+OdeAX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S4u7EAAAA3gAAAA8AAAAAAAAAAAAAAAAAmAIAAGRycy9k&#10;b3ducmV2LnhtbFBLBQYAAAAABAAEAPUAAACJAwAAAAA=&#10;" path="m113,24l151,r36,l225,24r,101l,125,,24,38,,74,r39,24l113,125e" filled="f" strokeweight=".12pt">
                <v:path arrowok="t" o:connecttype="custom" o:connectlocs="107,23;144,0;178,0;214,23;214,118;0,118;0,23;36,0;70,0;107,23;107,118" o:connectangles="0,0,0,0,0,0,0,0,0,0,0"/>
                <o:lock v:ext="edit" aspectratio="t"/>
              </v:shape>
              <v:shape id="Freeform 4931" o:spid="_x0000_s6977" style="position:absolute;left:2597;top:8741;width:0;height:1337;rotation:90;visibility:visible;mso-wrap-style:square;v-text-anchor:top" coordsize="0,14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zjtcYA&#10;AADeAAAADwAAAGRycy9kb3ducmV2LnhtbESPQUsDMRSE74L/ITzBm81au4u7bVpaQajixbbew+Y1&#10;Wdy8LMlru/33RhA8DjPzDbNYjb4XZ4ypC6TgcVKAQGqD6cgqOOxfH55BJNZkdB8IFVwxwWp5e7PQ&#10;jQkX+sTzjq3IEEqNVuCYh0bK1Dr0Ok3CgJS9Y4hec5bRShP1JcN9L6dFUUmvO8oLTg/44rD93p28&#10;At7P6s2peo8fzm6ivZb119uBlbq/G9dzEIwj/4f/2luj4Kkqyxp+7+Qr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zjtcYAAADeAAAADwAAAAAAAAAAAAAAAACYAgAAZHJz&#10;L2Rvd25yZXYueG1sUEsFBgAAAAAEAAQA9QAAAIsDAAAAAA==&#10;" path="m,l,1409e" filled="f" strokeweight=".12pt">
                <v:path arrowok="t" o:connecttype="custom" o:connectlocs="0,0;0,1337" o:connectangles="0,0"/>
                <o:lock v:ext="edit" aspectratio="t"/>
              </v:shape>
              <v:shape id="Freeform 4932" o:spid="_x0000_s6978" style="position:absolute;left:2092;top:9297;width:0;height:48;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ue+ccA&#10;AADeAAAADwAAAGRycy9kb3ducmV2LnhtbESPzWrCQBSF90LfYbhCd3WixVCio4jY0pZutFno7pK5&#10;ZqKZOyEzTWKfvrMouDycP77lerC16Kj1lWMF00kCgrhwuuJSQf79+vQCwgdkjbVjUnAjD+vVw2iJ&#10;mXY976k7hFLEEfYZKjAhNJmUvjBk0U9cQxy9s2sthijbUuoW+zhuazlLklRarDg+GGxoa6i4Hn6s&#10;gnM/K3efu8vW5B9vx03Hl9NX/qvU43jYLEAEGsI9/N9+1wqe03kaASJOR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bnvnHAAAA3gAAAA8AAAAAAAAAAAAAAAAAmAIAAGRy&#10;cy9kb3ducmV2LnhtbFBLBQYAAAAABAAEAPUAAACMAwAAAAA=&#10;" path="m,51l,e" filled="f" strokeweight=".12pt">
                <v:path arrowok="t" o:connecttype="custom" o:connectlocs="0,48;0,0" o:connectangles="0,0"/>
                <o:lock v:ext="edit" aspectratio="t"/>
              </v:shape>
              <v:shape id="Freeform 4933" o:spid="_x0000_s6979" style="position:absolute;left:1973;top:9201;width:214;height:25;rotation:90;visibility:visible;mso-wrap-style:square;v-text-anchor:top" coordsize="22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XyMUA&#10;AADeAAAADwAAAGRycy9kb3ducmV2LnhtbESPQWvCQBSE74L/YXlCb7pJS2OIriIVQXqRRr0/ss8k&#10;mH0bs2uM/75bEHocZuYbZrkeTCN66lxtWUE8i0AQF1bXXCo4HXfTFITzyBoby6TgSQ7Wq/FoiZm2&#10;D/6hPvelCBB2GSqovG8zKV1RkUE3sy1x8C62M+iD7EqpO3wEuGnkexQl0mDNYaHClr4qKq753Siw&#10;83S3PyTPuL8OecFp+z0/b29KvU2GzQKEp8H/h1/tvVbwkXwmMfzdCV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FNfIxQAAAN4AAAAPAAAAAAAAAAAAAAAAAJgCAABkcnMv&#10;ZG93bnJldi54bWxQSwUGAAAAAAQABAD1AAAAigMAAAAA&#10;" path="m225,l,,38,27e" filled="f" strokeweight=".12pt">
                <v:path arrowok="t" o:connecttype="custom" o:connectlocs="214,0;0,0;36,25" o:connectangles="0,0,0"/>
                <o:lock v:ext="edit" aspectratio="t"/>
              </v:shape>
              <v:shape id="Freeform 4934" o:spid="_x0000_s6980" style="position:absolute;left:3236;top:9384;width:55;height:52;rotation:90;visibility:visible;mso-wrap-style:square;v-text-anchor:top" coordsize="5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0zi58gA&#10;AADeAAAADwAAAGRycy9kb3ducmV2LnhtbESPQUvDQBSE7wX/w/KEXordmGKQ2G0pgqVYRKy9eHtm&#10;n9mY7Nslu23iv+8KgsdhZr5hluvRduJMfWgcK7idZyCIK6cbrhUc359u7kGEiKyxc0wKfijAenU1&#10;WWKp3cBvdD7EWiQIhxIVmBh9KWWoDFkMc+eJk/fleosxyb6WuschwW0n8ywrpMWG04JBT4+GqvZw&#10;sgpeaPYxbI9m0T4X/vVz3+Yb/50rNb0eNw8gIo3xP/zX3mkFi+KuyOH3TroCcnU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nTOLnyAAAAN4AAAAPAAAAAAAAAAAAAAAAAJgCAABk&#10;cnMvZG93bnJldi54bWxQSwUGAAAAAAQABAD1AAAAjQMAAAAA&#10;" path="m29,l19,,14,2,12,5,7,10,5,12,2,17,,22r,9l2,36r3,5l7,46r5,2l14,50r5,3l24,55r10,l38,53r5,-3l48,48r2,-2l53,41r2,-5l58,31r,-9l55,17,53,12,50,10,48,5,43,2,38,,29,e" filled="f" strokeweight=".12pt">
                <v:path arrowok="t" o:connecttype="custom" o:connectlocs="28,0;18,0;13,2;11,5;7,9;5,11;2,16;0,21;0,29;2,34;5,39;7,43;11,45;13,47;18,50;23,52;32,52;36,50;41,47;46,45;47,43;50,39;52,34;55,29;55,21;52,16;50,11;47,9;46,5;41,2;36,0;28,0" o:connectangles="0,0,0,0,0,0,0,0,0,0,0,0,0,0,0,0,0,0,0,0,0,0,0,0,0,0,0,0,0,0,0,0"/>
                <o:lock v:ext="edit" aspectratio="t"/>
              </v:shape>
              <v:shape id="Freeform 4935" o:spid="_x0000_s6981" style="position:absolute;left:2557;top:8172;width:184;height:1473;rotation:90;visibility:visible;mso-wrap-style:square;v-text-anchor:top" coordsize="194,15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cOcuMcA&#10;AADeAAAADwAAAGRycy9kb3ducmV2LnhtbESPT2sCMRTE74LfIbxCL6JJFZeyGkWkBXsQ/NODx+fm&#10;ubt087Jsoqbf3hQKHoeZ+Q0zX0bbiBt1vnas4W2kQBAXztRcavg+fg7fQfiAbLBxTBp+ycNy0e/N&#10;MTfuznu6HUIpEoR9jhqqENpcSl9UZNGPXEucvIvrLIYku1KaDu8Jbhs5ViqTFmtOCxW2tK6o+Dlc&#10;rYav62bs43l7PBWDi9p9qP3Kx6j160tczUAEiuEZ/m9vjIZJNs0m8HcnXQG5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3DnLjHAAAA3gAAAA8AAAAAAAAAAAAAAAAAmAIAAGRy&#10;cy9kb3ducmV2LnhtbFBLBQYAAAAABAAEAPUAAACMAwAAAAA=&#10;" path="m194,l,1174r,379e" filled="f" strokeweight=".12pt">
                <v:path arrowok="t" o:connecttype="custom" o:connectlocs="184,0;0,1114;0,1473" o:connectangles="0,0,0"/>
                <o:lock v:ext="edit" aspectratio="t"/>
              </v:shape>
              <v:shape id="Freeform 4936" o:spid="_x0000_s6982" style="position:absolute;left:1968;top:8562;width:214;height:118;rotation:90;visibility:visible;mso-wrap-style:square;v-text-anchor:top" coordsize="225,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MiVscA&#10;AADeAAAADwAAAGRycy9kb3ducmV2LnhtbESPQWsCMRSE74X+h/CE3jSx2iCrUdqCUD1UulXw+Ng8&#10;dxc3L8sm1fXfNwWhx2FmvmEWq9414kJdqD0bGI8UCOLC25pLA/vv9XAGIkRki41nMnCjAKvl48MC&#10;M+uv/EWXPJYiQThkaKCKsc2kDEVFDsPIt8TJO/nOYUyyK6Xt8JrgrpHPSmnpsOa0UGFL7xUV5/zH&#10;GdiuJ2faHPNdPMi32+xTbdVRa2OeBv3rHESkPv6H7+0Pa2CiX/QU/u6kKy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zIlbHAAAA3gAAAA8AAAAAAAAAAAAAAAAAmAIAAGRy&#10;cy9kb3ducmV2LnhtbFBLBQYAAAAABAAEAPUAAACMAwAAAAA=&#10;" path="m38,125l,101,,24,38,,74,,187,125r38,l225,e" filled="f" strokeweight=".12pt">
                <v:path arrowok="t" o:connecttype="custom" o:connectlocs="36,118;0,95;0,23;36,0;70,0;178,118;214,118;214,0" o:connectangles="0,0,0,0,0,0,0,0"/>
                <o:lock v:ext="edit" aspectratio="t"/>
              </v:shape>
              <v:shape id="Freeform 4937" o:spid="_x0000_s6983" style="position:absolute;left:3359;top:8973;width:53;height:55;rotation:90;visibility:visible;mso-wrap-style:square;v-text-anchor:top" coordsize="5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ygdMgA&#10;AADeAAAADwAAAGRycy9kb3ducmV2LnhtbESPQWvCQBSE74X+h+UVvNWNVoNNXcVWBAUvWg89PrLP&#10;ZDH7Ns2uJvbXuwXB4zAz3zDTeWcrcaHGG8cKBv0EBHHutOFCweF79ToB4QOyxsoxKbiSh/ns+WmK&#10;mXYt7+iyD4WIEPYZKihDqDMpfV6SRd93NXH0jq6xGKJsCqkbbCPcVnKYJKm0aDgulFjTV0n5aX+2&#10;CrbH93bSLn8Hn5vEbM2p/jn8rUdK9V66xQeIQF14hO/ttVbwlo7TMfz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LKB0yAAAAN4AAAAPAAAAAAAAAAAAAAAAAJgCAABk&#10;cnMvZG93bnJldi54bWxQSwUGAAAAAAQABAD1AAAAjQMAAAAA&#10;" path="m32,l22,,17,3,15,5,10,8,5,10,3,15,,20,,34r3,5l3,44r5,2l10,51r5,2l20,56r4,l29,58r5,-2l39,56r5,-3l46,51r5,-5l53,44r3,-5l56,20,53,15,48,10,46,8,41,5,36,3,32,e" filled="f" strokeweight=".12pt">
                <v:path arrowok="t" o:connecttype="custom" o:connectlocs="30,0;21,0;16,3;14,5;9,8;5,9;3,14;0,19;0,32;3,37;3,42;8,44;9,48;14,50;19,53;23,53;27,55;32,53;37,53;42,50;44,48;48,44;50,42;53,37;53,19;50,14;45,9;44,8;39,5;34,3;30,0" o:connectangles="0,0,0,0,0,0,0,0,0,0,0,0,0,0,0,0,0,0,0,0,0,0,0,0,0,0,0,0,0,0,0"/>
                <o:lock v:ext="edit" aspectratio="t"/>
              </v:shape>
              <v:shape id="Freeform 4938" o:spid="_x0000_s6984" style="position:absolute;left:2644;top:7077;width:367;height:1831;rotation:90;visibility:visible;mso-wrap-style:square;v-text-anchor:top" coordsize="386,1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afuMMA&#10;AADeAAAADwAAAGRycy9kb3ducmV2LnhtbESPQWsCMRSE74X+h/AKvdWsygZZjSKi4E2qtufH5rlZ&#10;3LwsSdTtvzeFQo/DzHzDLFaD68SdQmw9axiPChDEtTctNxrOp93HDERMyAY7z6ThhyKslq8vC6yM&#10;f/An3Y+pERnCsUINNqW+kjLWlhzGke+Js3fxwWHKMjTSBHxkuOvkpCiUdNhyXrDY08ZSfT3enIbu&#10;+7aZffUXp06lDVuFBz8ppdbvb8N6DiLRkP7Df+290TBVpVLweydfAb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SafuMMAAADeAAAADwAAAAAAAAAAAAAAAACYAgAAZHJzL2Rv&#10;d25yZXYueG1sUEsFBgAAAAAEAAQA9QAAAIgDAAAAAA==&#10;" path="m386,l,1551r,379e" filled="f" strokeweight=".12pt">
                <v:path arrowok="t" o:connecttype="custom" o:connectlocs="367,0;0,1471;0,1831" o:connectangles="0,0,0"/>
                <o:lock v:ext="edit" aspectratio="t"/>
              </v:shape>
              <v:shape id="Freeform 4939" o:spid="_x0000_s6985" style="position:absolute;left:3717;top:8148;width:52;height:54;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7eSMYA&#10;AADeAAAADwAAAGRycy9kb3ducmV2LnhtbESP0WrCQBRE3wv9h+UW+lY3aTGV6EakICqFStUPuGSv&#10;STB7N+yuMfr1XUHo4zAzZ5jZfDCt6Mn5xrKCdJSAIC6tbrhScNgv3yYgfEDW2FomBVfyMC+en2aY&#10;a3vhX+p3oRIRwj5HBXUIXS6lL2sy6Ee2I47e0TqDIUpXSe3wEuGmle9JkkmDDceFGjv6qqk87c5G&#10;wWaS3iSuvrVj2ifbn3W16vqFUq8vw2IKItAQ/sOP9lor+MjG2Sfc78QrII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7eSMYAAADeAAAADwAAAAAAAAAAAAAAAACYAgAAZHJz&#10;L2Rvd25yZXYueG1sUEsFBgAAAAAEAAQA9QAAAIsDAAAAAA==&#10;" path="m33,2l28,,24,,19,2,14,4,12,7,7,9,4,14,2,16,,21,,36r2,4l4,45r3,5l12,52r4,3l21,57r10,l36,55r4,l45,52r2,-4l50,45r2,-5l55,36r,-15l52,16,50,12,47,9,43,4,38,2r-5,e" filled="f" strokeweight=".12pt">
                <v:path arrowok="t" o:connecttype="custom" o:connectlocs="31,2;26,0;23,0;18,2;13,4;11,7;7,9;4,13;2,15;0,20;0,34;2,38;4,43;7,47;11,49;15,52;20,54;29,54;34,52;38,52;43,49;44,45;47,43;49,38;52,34;52,20;49,15;47,11;44,9;41,4;36,2;31,2" o:connectangles="0,0,0,0,0,0,0,0,0,0,0,0,0,0,0,0,0,0,0,0,0,0,0,0,0,0,0,0,0,0,0,0"/>
                <o:lock v:ext="edit" aspectratio="t"/>
              </v:shape>
              <v:shape id="Freeform 4940" o:spid="_x0000_s6986" style="position:absolute;left:2570;top:6636;width:650;height:1955;rotation:90;visibility:visible;mso-wrap-style:square;v-text-anchor:top" coordsize="684,20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RMMcIA&#10;AADeAAAADwAAAGRycy9kb3ducmV2LnhtbERPS2vCQBC+F/wPywi91Y0Vg0RXEUHwJNQ+8DhkxySY&#10;nY3ZbUz89c6h0OPH915telerjtpQeTYwnSSgiHNvKy4MfH3u3xagQkS2WHsmAwMF2KxHLyvMrL/z&#10;B3WnWCgJ4ZChgTLGJtM65CU5DBPfEAt38a3DKLAttG3xLuGu1u9JkmqHFUtDiQ3tSsqvp19nYHY+&#10;/tAwz78fw76/XXzd4TDTxryO++0SVKQ+/ov/3AcrvnSeyl65I1dAr5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5EwxwgAAAN4AAAAPAAAAAAAAAAAAAAAAAJgCAABkcnMvZG93&#10;bnJldi54bWxQSwUGAAAAAAQABAD1AAAAhwMAAAAA&#10;" path="m684,l,1680r,381e" filled="f" strokeweight=".12pt">
                <v:path arrowok="t" o:connecttype="custom" o:connectlocs="650,0;0,1594;0,1955" o:connectangles="0,0,0"/>
                <o:lock v:ext="edit" aspectratio="t"/>
              </v:shape>
              <v:shape id="Freeform 4941" o:spid="_x0000_s6987" style="position:absolute;left:3780;top:7847;width:21;height:163;rotation:90;visibility:visible;mso-wrap-style:square;v-text-anchor:top" coordsize="2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SpsYA&#10;AADeAAAADwAAAGRycy9kb3ducmV2LnhtbESPQUvDQBSE7wX/w/IEL6XdaGnQ2G0JVaH0Zgw9P7LP&#10;bDD7ds2uTfrvu4LgcZiZb5jNbrK9ONMQOscK7pcZCOLG6Y5bBfXH2+IRRIjIGnvHpOBCAXbbm9kG&#10;C+1GfqdzFVuRIBwKVGBi9IWUoTFkMSydJ07epxssxiSHVuoBxwS3vXzIslxa7DgtGPS0N9R8VT9W&#10;gT8czX6sT5dOv377F5RlNQ+lUne3U/kMItIU/8N/7YNWsMrX+RP83klXQG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MSpsYAAADeAAAADwAAAAAAAAAAAAAAAACYAgAAZHJz&#10;L2Rvd25yZXYueG1sUEsFBgAAAAAEAAQA9QAAAIsDAAAAAA==&#10;" path="m22,l,172e" filled="f" strokeweight=".12pt">
                <v:path arrowok="t" o:connecttype="custom" o:connectlocs="21,0;0,163" o:connectangles="0,0"/>
                <o:lock v:ext="edit" aspectratio="t"/>
              </v:shape>
              <v:shape id="Freeform 4942" o:spid="_x0000_s6988" style="position:absolute;left:3756;top:7823;width:101;height:132;rotation:90;visibility:visible;mso-wrap-style:square;v-text-anchor:top" coordsize="106,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14DcQA&#10;AADeAAAADwAAAGRycy9kb3ducmV2LnhtbESPy2rCQBSG9wXfYTiCuzpRWyPRUUxBCEgXXh7gkDkm&#10;IZkzYWaq0afvLApd/vw3vs1uMJ24k/ONZQWzaQKCuLS64UrB9XJ4X4HwAVljZ5kUPMnDbjt622Cm&#10;7YNPdD+HSsQR9hkqqEPoMyl9WZNBP7U9cfRu1hkMUbpKaoePOG46OU+SpTTYcHyosaevmsr2/GMU&#10;fGCbJi0Xr+OR8tynrjjk31apyXjYr0EEGsJ/+K9daAWL5WcaASJORA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9eA3EAAAA3gAAAA8AAAAAAAAAAAAAAAAAmAIAAGRycy9k&#10;b3ducmV2LnhtbFBLBQYAAAAABAAEAPUAAACJAwAAAAA=&#10;" path="m106,l,139e" filled="f" strokeweight=".12pt">
                <v:path arrowok="t" o:connecttype="custom" o:connectlocs="101,0;0,132" o:connectangles="0,0"/>
                <o:lock v:ext="edit" aspectratio="t"/>
              </v:shape>
              <v:shape id="Freeform 4943" o:spid="_x0000_s6989" style="position:absolute;left:2804;top:5925;width:684;height:2441;rotation:90;visibility:visible;mso-wrap-style:square;v-text-anchor:top" coordsize="720,25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3PoMcA&#10;AADeAAAADwAAAGRycy9kb3ducmV2LnhtbESPQWvCQBSE70L/w/IKXkQ3UauSukoRRU8FU5H29sy+&#10;JqHZtyG7avLvuwWhx2FmvmGW69ZU4kaNKy0riEcRCOLM6pJzBaeP3XABwnlkjZVlUtCRg/XqqbfE&#10;RNs7H+mW+lwECLsEFRTe14mULivIoBvZmjh437Yx6INscqkbvAe4qeQ4imbSYMlhocCaNgVlP+nV&#10;KJgeBsfztu18tv/8uqB2ZZy+d0r1n9u3VxCeWv8ffrQPWsFk9jKP4e9Ou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dz6DHAAAA3gAAAA8AAAAAAAAAAAAAAAAAmAIAAGRy&#10;cy9kb3ducmV2LnhtbFBLBQYAAAAABAAEAPUAAACMAwAAAAA=&#10;" path="m720,l,2191r,382e" filled="f" strokeweight=".12pt">
                <v:path arrowok="t" o:connecttype="custom" o:connectlocs="684,0;0,2079;0,2441" o:connectangles="0,0,0"/>
                <o:lock v:ext="edit" aspectratio="t"/>
              </v:shape>
              <v:shape id="Freeform 4944" o:spid="_x0000_s6990" style="position:absolute;left:4338;top:7460;width:55;height:55;rotation:90;visibility:visible;mso-wrap-style:square;v-text-anchor:top" coordsize="5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1hEUsYA&#10;AADeAAAADwAAAGRycy9kb3ducmV2LnhtbESP0WrCQBRE3wX/YbmCL1I3sWgldZUgCD5Z1H7Abfaa&#10;hO7eTbNbE/36bkHwcZiZM8xq01sjrtT62rGCdJqAIC6crrlU8HnevSxB+ICs0TgmBTfysFkPByvM&#10;tOv4SNdTKEWEsM9QQRVCk0npi4os+qlriKN3ca3FEGVbSt1iF+HWyFmSLKTFmuNChQ1tKyq+T79W&#10;wcR9dHNL93R7McbVP2n+tTzkSo1Hff4OIlAfnuFHe68VvC7mbzP4vxOv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1hEUsYAAADeAAAADwAAAAAAAAAAAAAAAACYAgAAZHJz&#10;L2Rvd25yZXYueG1sUEsFBgAAAAAEAAQA9QAAAIsDAAAAAA==&#10;" path="m38,2r-5,l29,,24,2r-5,l14,5,9,7,7,12,5,17,2,22r,2l,31r2,5l2,41r3,2l7,48r5,2l17,55r4,l26,58r10,l41,55r2,-2l48,50r2,-4l55,43r,-5l57,34r,-10l55,19,52,14,50,10,45,7,43,5,38,2e" filled="f" strokeweight=".12pt">
                <v:path arrowok="t" o:connecttype="custom" o:connectlocs="37,2;32,2;28,0;23,2;18,2;14,5;9,7;7,11;5,16;2,21;2,23;0,29;2,34;2,39;5,41;7,46;12,47;16,52;20,52;25,55;35,55;40,52;41,50;46,47;48,44;53,41;53,36;55,32;55,23;53,18;50,13;48,9;43,7;41,5;37,2" o:connectangles="0,0,0,0,0,0,0,0,0,0,0,0,0,0,0,0,0,0,0,0,0,0,0,0,0,0,0,0,0,0,0,0,0,0,0"/>
                <o:lock v:ext="edit" aspectratio="t"/>
              </v:shape>
              <v:shape id="Freeform 4945" o:spid="_x0000_s6991" style="position:absolute;left:2957;top:5103;width:119;height:2166;rotation:90;visibility:visible;mso-wrap-style:square;v-text-anchor:top" coordsize="125,22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pK6sUA&#10;AADeAAAADwAAAGRycy9kb3ducmV2LnhtbESPQWsCMRSE74X+h/AKvdVsFbWsRhFBUWwP1YLX5+Z1&#10;dzF5CUmq6783hUKPw8x8w0znnTXiQiG2jhW89goQxJXTLdcKvg6rlzcQMSFrNI5JwY0izGePD1Ms&#10;tbvyJ132qRYZwrFEBU1KvpQyVg1ZjD3nibP37YLFlGWopQ54zXBrZL8oRtJiy3mhQU/Lhqrz/scq&#10;wHQmE46t99VutT2tZfgw7yelnp+6xQREoi79h//aG61gMBqOB/B7J18BOb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qkrqxQAAAN4AAAAPAAAAAAAAAAAAAAAAAJgCAABkcnMv&#10;ZG93bnJldi54bWxQSwUGAAAAAAQABAD1AAAAigMAAAAA&#10;" path="m,l125,1905r,379e" filled="f" strokeweight=".12pt">
                <v:path arrowok="t" o:connecttype="custom" o:connectlocs="0,0;119,1807;119,2166" o:connectangles="0,0,0"/>
                <o:lock v:ext="edit" aspectratio="t"/>
              </v:shape>
              <v:shape id="Freeform 4946" o:spid="_x0000_s6992" style="position:absolute;left:4073;top:6102;width:53;height:52;rotation:90;visibility:visible;mso-wrap-style:square;v-text-anchor:top" coordsize="5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jgNcYA&#10;AADeAAAADwAAAGRycy9kb3ducmV2LnhtbESPzW7CMBCE75X6DtYicSsOPwWUYlBBIHpt4MBxFW/j&#10;iHidxIaEt8eVKvU4mplvNKtNbytxp9aXjhWMRwkI4tzpkgsF59PhbQnCB2SNlWNS8CAPm/XrywpT&#10;7Tr+pnsWChEh7FNUYEKoUyl9bsiiH7maOHo/rrUYomwLqVvsItxWcpIkc2mx5LhgsKadofya3ayC&#10;Js+W2/3lcqque9O586I56lmj1HDQf36ACNSH//Bf+0srmM7fFzP4vROv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GjgNcYAAADeAAAADwAAAAAAAAAAAAAAAACYAgAAZHJz&#10;L2Rvd25yZXYueG1sUEsFBgAAAAAEAAQA9QAAAIsDAAAAAA==&#10;" path="m27,l22,,17,3,12,5,8,7,5,10,3,15,,19,,34r3,5l5,43r3,3l10,51r5,2l20,55r14,l39,53r4,-2l46,48r5,-5l53,41r3,-5l56,22,53,17,51,12,48,7,43,5,41,3,36,,27,e" filled="f" strokeweight=".12pt">
                <v:path arrowok="t" o:connecttype="custom" o:connectlocs="26,0;21,0;16,3;11,5;8,7;5,9;3,14;0,18;0,32;3,37;5,41;8,43;9,48;14,50;19,52;32,52;37,50;41,48;44,45;48,41;50,39;53,34;53,21;50,16;48,11;45,7;41,5;39,3;34,0;26,0" o:connectangles="0,0,0,0,0,0,0,0,0,0,0,0,0,0,0,0,0,0,0,0,0,0,0,0,0,0,0,0,0,0"/>
                <o:lock v:ext="edit" aspectratio="t"/>
              </v:shape>
              <v:shape id="Freeform 4947" o:spid="_x0000_s6993" style="position:absolute;left:2854;top:4683;width:89;height:1917;rotation:90;visibility:visible;mso-wrap-style:square;v-text-anchor:top" coordsize="93,20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3xAMgA&#10;AADeAAAADwAAAGRycy9kb3ducmV2LnhtbESPW2sCMRSE3wv+h3CEvnWztriV1ayIIAiFgpfS9u10&#10;c/aCm5MlSXX996ZQ8HGYmW+YxXIwnTiT861lBZMkBUFcWt1yreB42DzNQPiArLGzTAqu5GFZjB4W&#10;mGt74R2d96EWEcI+RwVNCH0upS8bMugT2xNHr7LOYIjS1VI7vES46eRzmmbSYMtxocGe1g2Vp/2v&#10;UfBNw5v7erezz2r78UPd5nrI5Fqpx/GwmoMINIR7+L+91QpesunrFP7uxCsgi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rfEAyAAAAN4AAAAPAAAAAAAAAAAAAAAAAJgCAABk&#10;cnMvZG93bnJldi54bWxQSwUGAAAAAAQABAD1AAAAjQMAAAAA&#10;" path="m,l93,1642r,379e" filled="f" strokeweight=".12pt">
                <v:path arrowok="t" o:connecttype="custom" o:connectlocs="0,0;89,1558;89,1917" o:connectangles="0,0,0"/>
                <o:lock v:ext="edit" aspectratio="t"/>
              </v:shape>
              <v:shape id="Freeform 4948" o:spid="_x0000_s6994" style="position:absolute;left:3829;top:5571;width:55;height:54;rotation:90;visibility:visible;mso-wrap-style:square;v-text-anchor:top" coordsize="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pOSsgA&#10;AADeAAAADwAAAGRycy9kb3ducmV2LnhtbESPQWvCQBSE74X+h+UVvIjZVGkaUlepQkUPHmIVenzs&#10;viah2bchu9X477sFweMwM98w8+VgW3Gm3jeOFTwnKQhi7UzDlYLj58ckB+EDssHWMSm4kofl4vFh&#10;joVxFy7pfAiViBD2BSqoQ+gKKb2uyaJPXEccvW/XWwxR9pU0PV4i3LZymqaZtNhwXKixo3VN+ufw&#10;axWk7X680/nXUQ6r02asN66hcqvU6Gl4fwMRaAj38K29NQpm2ctrBv934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Gk5KyAAAAN4AAAAPAAAAAAAAAAAAAAAAAJgCAABk&#10;cnMvZG93bnJldi54bWxQSwUGAAAAAAQABAD1AAAAjQMAAAAA&#10;" path="m27,l22,,19,2,15,4,10,7,7,12,5,16,2,19,,24r,4l2,33r,5l5,43r5,5l12,50r5,2l22,55r5,l31,57r5,-2l41,55r5,-3l48,48r5,-3l55,40r,-4l58,31r,-10l55,16,53,12,51,9,46,4,41,2r-2,l34,,27,e" filled="f" strokeweight=".12pt">
                <v:path arrowok="t" o:connecttype="custom" o:connectlocs="26,0;21,0;18,2;14,4;9,7;7,11;5,15;2,18;0,23;0,27;2,31;2,36;5,41;9,45;11,47;16,49;21,52;26,52;29,54;34,52;39,52;44,49;46,45;50,43;52,38;52,34;55,29;55,20;52,15;50,11;48,9;44,4;39,2;37,2;32,0;26,0" o:connectangles="0,0,0,0,0,0,0,0,0,0,0,0,0,0,0,0,0,0,0,0,0,0,0,0,0,0,0,0,0,0,0,0,0,0,0,0"/>
                <o:lock v:ext="edit" aspectratio="t"/>
              </v:shape>
              <v:shape id="Freeform 4949" o:spid="_x0000_s6995" style="position:absolute;left:2698;top:4450;width:85;height:1632;rotation:90;visibility:visible;mso-wrap-style:square;v-text-anchor:top" coordsize="89,17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RF58cA&#10;AADeAAAADwAAAGRycy9kb3ducmV2LnhtbESPQWsCMRSE7wX/Q3iF3mq2lrplNUopKBahoG0Pvb1u&#10;nrurm5cliW78940geBxm5htmOo+mFSdyvrGs4GmYgSAurW64UvD9tXh8BeEDssbWMik4k4f5bHA3&#10;xULbnjd02oZKJAj7AhXUIXSFlL6syaAf2o44eTvrDIYkXSW1wz7BTStHWTaWBhtOCzV29F5Tedge&#10;TaLYPu4/8+VHrHq/37jR38/5d63Uw318m4AIFMMtfG2vtILn8Uuew+VOugJy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kRefHAAAA3gAAAA8AAAAAAAAAAAAAAAAAmAIAAGRy&#10;cy9kb3ducmV2LnhtbFBLBQYAAAAABAAEAPUAAACMAwAAAAA=&#10;" path="m89,l,1339r,382e" filled="f" strokeweight=".12pt">
                <v:path arrowok="t" o:connecttype="custom" o:connectlocs="85,0;0,1270;0,1632" o:connectangles="0,0,0"/>
                <o:lock v:ext="edit" aspectratio="t"/>
              </v:shape>
              <v:shape id="Freeform 4950" o:spid="_x0000_s6996" style="position:absolute;left:3529;top:5282;width:52;height:53;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7CBsMA&#10;AADeAAAADwAAAGRycy9kb3ducmV2LnhtbERPy4rCMBTdC/5DuIKbQVOfM1ajiCi4msHHYpZ3mmtT&#10;bG5KE7X+vVkMuDyc92LV2FLcqfaFYwWDfgKCOHO64FzB+bTrfYHwAVlj6ZgUPMnDatluLTDV7sEH&#10;uh9DLmII+xQVmBCqVEqfGbLo+64ijtzF1RZDhHUudY2PGG5LOUySqbRYcGwwWNHGUHY93qyCxv2c&#10;BsbvPsx3dh7/bQ80m/2SUt1Os56DCNSEt/jfvdcKRtPJZ9wb78QrIJ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p7CBsMAAADeAAAADwAAAAAAAAAAAAAAAACYAgAAZHJzL2Rv&#10;d25yZXYueG1sUEsFBgAAAAAEAAQA9QAAAIgDAAAAAA==&#10;" path="m29,l19,,14,2,12,5,7,7,5,12,2,17,,21,,36r2,5l5,43r2,5l12,50r5,3l21,55r15,l41,53r2,-3l48,48r2,-5l53,38r2,-5l55,19,53,14,50,12,48,7,43,5,38,2,33,,29,e" filled="f" strokeweight=".12pt">
                <v:path arrowok="t" o:connecttype="custom" o:connectlocs="27,0;18,0;13,2;11,5;7,7;5,12;2,16;0,20;0,35;2,40;5,41;7,46;11,48;16,51;20,53;34,53;39,51;41,48;45,46;47,41;50,37;52,32;52,18;50,13;47,12;45,7;41,5;36,2;31,0;27,0" o:connectangles="0,0,0,0,0,0,0,0,0,0,0,0,0,0,0,0,0,0,0,0,0,0,0,0,0,0,0,0,0,0"/>
                <o:lock v:ext="edit" aspectratio="t"/>
              </v:shape>
              <v:shape id="Freeform 4951" o:spid="_x0000_s6997" style="position:absolute;left:2864;top:3686;width:470;height:2499;rotation:90;visibility:visible;mso-wrap-style:square;v-text-anchor:top" coordsize="494,26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lmpMYA&#10;AADeAAAADwAAAGRycy9kb3ducmV2LnhtbESPQWsCMRSE7wX/Q3iCt5q1otXVKFIotEdXi3h7bJ6b&#10;ZTcvyyZd03/fCIUeh5n5htnuo23FQL2vHSuYTTMQxKXTNVcKzqf35xUIH5A1to5JwQ952O9GT1vM&#10;tbvzkYYiVCJB2OeowITQ5VL60pBFP3UdcfJurrcYkuwrqXu8J7ht5UuWLaXFmtOCwY7eDJVN8W0V&#10;hLpbm0PTxFUcmux8LS6Lr8+LUpNxPGxABIrhP/zX/tAK5svF6xoed9IVkL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ilmpMYAAADeAAAADwAAAAAAAAAAAAAAAACYAgAAZHJz&#10;L2Rvd25yZXYueG1sUEsFBgAAAAAEAAQA9QAAAIsDAAAAAA==&#10;" path="m494,l,2129r,506e" filled="f" strokeweight=".12pt">
                <v:path arrowok="t" o:connecttype="custom" o:connectlocs="470,0;0,2019;0,2499" o:connectangles="0,0,0"/>
                <o:lock v:ext="edit" aspectratio="t"/>
              </v:shape>
              <v:shape id="Freeform 4952" o:spid="_x0000_s6998" style="position:absolute;left:4322;top:5145;width:55;height:52;rotation:90;visibility:visible;mso-wrap-style:square;v-text-anchor:top" coordsize="5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4/8ccA&#10;AADeAAAADwAAAGRycy9kb3ducmV2LnhtbESPXUvDMBSG7wX/QziCN+LSdVhGt2wMYSITEedudnfW&#10;nDW1zUlo4tr9e3MhePnyfvEs16PtxIX60DhWMJ1kIIgrpxuuFRy+to9zECEia+wck4IrBVivbm+W&#10;WGo38Cdd9rEWaYRDiQpMjL6UMlSGLIaJ88TJO7veYkyyr6XucUjjtpN5lhXSYsPpwaCnZ0NVu/+x&#10;Ct7p4Ti8HMys3RX+4/TW5hv/nSt1fzduFiAijfE//Nd+1QpmxdM8ASSch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eP/HHAAAA3gAAAA8AAAAAAAAAAAAAAAAAmAIAAGRy&#10;cy9kb3ducmV2LnhtbFBLBQYAAAAABAAEAPUAAACMAwAAAAA=&#10;" path="m36,l22,,17,3,12,5r-2,5l5,12,3,17r,5l,27r,4l3,36r2,5l8,46r2,2l15,53r2,2l39,55r2,-2l46,51r5,-3l53,43r3,-4l58,34r,-10l56,19r,-4l53,12,48,7,46,5,41,3,36,e" filled="f" strokeweight=".12pt">
                <v:path arrowok="t" o:connecttype="custom" o:connectlocs="34,0;21,0;16,3;11,5;9,9;5,11;3,16;3,21;0,26;0,29;3,34;5,39;8,43;9,45;14,50;16,52;37,52;39,50;44,48;48,45;50,41;53,37;55,32;55,23;53,18;53,14;50,11;46,7;44,5;39,3;34,0" o:connectangles="0,0,0,0,0,0,0,0,0,0,0,0,0,0,0,0,0,0,0,0,0,0,0,0,0,0,0,0,0,0,0"/>
                <o:lock v:ext="edit" aspectratio="t"/>
              </v:shape>
              <v:shape id="Freeform 4953" o:spid="_x0000_s6999" style="position:absolute;left:2714;top:3342;width:804;height:2520;rotation:90;visibility:visible;mso-wrap-style:square;v-text-anchor:top" coordsize="847,26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tNvsUA&#10;AADeAAAADwAAAGRycy9kb3ducmV2LnhtbESPQYvCMBSE74L/ITxhb5rqopRqFNFd9Gp1F709mmdb&#10;bF5KE2v992ZhweMwM98wi1VnKtFS40rLCsajCARxZnXJuYLT8XsYg3AeWWNlmRQ8ycFq2e8tMNH2&#10;wQdqU5+LAGGXoILC+zqR0mUFGXQjWxMH72obgz7IJpe6wUeAm0pOomgmDZYcFgqsaVNQdkvvRkG6&#10;3VW3nzK/fk3u59/pxcjd6dgq9THo1nMQnjr/Dv+391rB52waj+HvTrgCcv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602+xQAAAN4AAAAPAAAAAAAAAAAAAAAAAJgCAABkcnMv&#10;ZG93bnJldi54bWxQSwUGAAAAAAQABAD1AAAAigMAAAAA&#10;" path="m847,l,2148r,509e" filled="f" strokeweight=".12pt">
                <v:path arrowok="t" o:connecttype="custom" o:connectlocs="804,0;0,2037;0,2520" o:connectangles="0,0,0"/>
                <o:lock v:ext="edit" aspectratio="t"/>
              </v:shape>
              <v:shape id="Freeform 4954" o:spid="_x0000_s7000" style="position:absolute;left:4348;top:4977;width:55;height:55;rotation:90;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ozdsQA&#10;AADeAAAADwAAAGRycy9kb3ducmV2LnhtbESP3YrCMBSE7xd8h3AE79ZUZYt0jSKCKAji3wOcbc42&#10;ZZuT2kRb334jCF4OM/MNM1t0thJ3anzpWMFomIAgzp0uuVBwOa8/pyB8QNZYOSYFD/KwmPc+Zphp&#10;1/KR7qdQiAhhn6ECE0KdSelzQxb90NXE0ft1jcUQZVNI3WAb4baS4yRJpcWS44LBmlaG8r/TzSqQ&#10;R/mThsrsJrTny6a+tlfcH5Qa9LvlN4hAXXiHX+2tVjBJv6ZjeN6JV0DO/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7KM3bEAAAA3gAAAA8AAAAAAAAAAAAAAAAAmAIAAGRycy9k&#10;b3ducmV2LnhtbFBLBQYAAAAABAAEAPUAAACJAwAAAAA=&#10;" path="m39,3l34,,24,,19,3,15,5,12,8,7,10,5,15,3,20,,24,,34r3,5l5,44r2,2l10,51r5,2l19,56r5,l29,58r5,l39,56r4,-3l46,51r5,-3l53,44r2,-5l55,34r3,-5l58,24,55,20,53,15,51,12,48,8,43,5,39,3e" filled="f" strokeweight=".12pt">
                <v:path arrowok="t" o:connecttype="custom" o:connectlocs="37,3;32,0;23,0;18,3;14,5;11,8;7,9;5,14;3,19;0,23;0,32;3,37;5,42;7,44;9,48;14,50;18,53;23,53;28,55;32,55;37,53;41,50;44,48;48,46;50,42;52,37;52,32;55,28;55,23;52,19;50,14;48,11;46,8;41,5;37,3" o:connectangles="0,0,0,0,0,0,0,0,0,0,0,0,0,0,0,0,0,0,0,0,0,0,0,0,0,0,0,0,0,0,0,0,0,0,0"/>
                <o:lock v:ext="edit" aspectratio="t"/>
              </v:shape>
              <v:shape id="Freeform 4955" o:spid="_x0000_s7001" style="position:absolute;left:2634;top:2967;width:1094;height:2658;rotation:90;visibility:visible;mso-wrap-style:square;v-text-anchor:top" coordsize="1152,28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qrZ8MA&#10;AADeAAAADwAAAGRycy9kb3ducmV2LnhtbESPwWrDMBBE74X+g9hCb41ch4bEiRJKIdBr3ELIbbE2&#10;lom1MtI2dv4+KhR6HGbmDbPZTb5XV4qpC2zgdVaAIm6C7bg18P21f1mCSoJssQ9MBm6UYLd9fNhg&#10;ZcPIB7rW0qoM4VShAScyVFqnxpHHNAsDcfbOIXqULGOrbcQxw32vy6JYaI8d5wWHA304ai71jzdw&#10;Kkse607S8eS83CbpI6/2xjw/Te9rUEKT/If/2p/WwHzxtpzD7518Bf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qqrZ8MAAADeAAAADwAAAAAAAAAAAAAAAACYAgAAZHJzL2Rv&#10;d25yZXYueG1sUEsFBgAAAAAEAAQA9QAAAIgDAAAAAA==&#10;" path="m1152,l,2294r,509e" filled="f" strokeweight=".12pt">
                <v:path arrowok="t" o:connecttype="custom" o:connectlocs="1094,0;0,2175;0,2658" o:connectangles="0,0,0"/>
                <o:lock v:ext="edit" aspectratio="t"/>
              </v:shape>
              <v:shape id="Freeform 4956" o:spid="_x0000_s7002" style="position:absolute;left:4505;top:4822;width:39;height:25;rotation:90;visibility:visible;mso-wrap-style:square;v-text-anchor:top" coordsize="4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f9lzcYA&#10;AADeAAAADwAAAGRycy9kb3ducmV2LnhtbESPT2vCQBTE7wW/w/KE3urG/gmSuopYS+1RDT0/ss9s&#10;2uzbkF2T1E/vCoLHYWZ+w8yXg61FR62vHCuYThIQxIXTFZcK8sPn0wyED8gaa8ek4J88LBejhzlm&#10;2vW8o24fShEh7DNUYEJoMil9Yciin7iGOHpH11oMUbal1C32EW5r+ZwkqbRYcVww2NDaUPG3P1kF&#10;X+fcaE43fp3/DL9h1x8/vn2n1ON4WL2DCDSEe/jW3moFL+nb7BWud+IVk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f9lzcYAAADeAAAADwAAAAAAAAAAAAAAAACYAgAAZHJz&#10;L2Rvd25yZXYueG1sUEsFBgAAAAAEAAQA9QAAAIsDAAAAAA==&#10;" path="m41,5l36,2,31,,26,,21,2r-4,l12,5,7,9,5,12,2,17,,21r,5e" filled="f" strokeweight=".12pt">
                <v:path arrowok="t" o:connecttype="custom" o:connectlocs="39,5;34,2;29,0;25,0;20,2;16,2;11,5;7,9;5,12;2,16;0,20;0,25" o:connectangles="0,0,0,0,0,0,0,0,0,0,0,0"/>
                <o:lock v:ext="edit" aspectratio="t"/>
              </v:shape>
              <v:shape id="Freeform 4957" o:spid="_x0000_s7003" style="position:absolute;left:4481;top:4817;width:53;height:49;rotation:90;visibility:visible;mso-wrap-style:square;v-text-anchor:top" coordsize="5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NUPcQA&#10;AADeAAAADwAAAGRycy9kb3ducmV2LnhtbESPQWvCQBSE74X+h+UVequ7tSiaukpoKXqtkZxfs89s&#10;MPs2ZFcT++u7BcHjMDPfMKvN6FpxoT40njW8ThQI4sqbhmsNh+LrZQEiRGSDrWfScKUAm/Xjwwoz&#10;4wf+pss+1iJBOGSowcbYZVKGypLDMPEdcfKOvncYk+xraXocEty1cqrUXDpsOC1Y7OjDUnXan52G&#10;YbdVLi+X6qdMHFseik/Mf7V+fhrzdxCRxngP39o7o+FtPlvM4P9Ou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jVD3EAAAA3gAAAA8AAAAAAAAAAAAAAAAAmAIAAGRycy9k&#10;b3ducmV2LnhtbFBLBQYAAAAABAAEAPUAAACJAwAAAAA=&#10;" path="m,21l,31r2,5l5,40r2,3l9,48r5,2l19,50r5,2l33,52r5,-2l43,48r5,-3l50,40r3,-4l55,31r,-15l53,12,50,9,48,4,45,2,41,e" filled="f" strokeweight=".12pt">
                <v:path arrowok="t" o:connecttype="custom" o:connectlocs="0,20;0,29;2,34;5,38;7,41;9,45;13,47;18,47;23,49;32,49;37,47;41,45;46,42;48,38;51,34;53,29;53,15;51,11;48,8;46,4;43,2;40,0" o:connectangles="0,0,0,0,0,0,0,0,0,0,0,0,0,0,0,0,0,0,0,0,0,0"/>
                <o:lock v:ext="edit" aspectratio="t"/>
              </v:shape>
              <v:shape id="Freeform 4958" o:spid="_x0000_s7004" style="position:absolute;left:2664;top:2339;width:353;height:1988;rotation:90;visibility:visible;mso-wrap-style:square;v-text-anchor:top" coordsize="372,2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uYiMcA&#10;AADeAAAADwAAAGRycy9kb3ducmV2LnhtbESPQWvCQBSE74X+h+UVvNWN2oYQXaUkFPTQYq0Xb4/s&#10;MwnNvg15W43/vlso9DjMzDfMajO6Tl1okNazgdk0AUVcedtybeD4+fqYgZKAbLHzTAZuJLBZ39+t&#10;MLf+yh90OYRaRQhLjgaaEPpca6kacihT3xNH7+wHhyHKodZ2wGuEu07PkyTVDluOCw32VDRUfR2+&#10;nQEpZ8U+s/O3ksrd03sivRTbkzGTh/FlCSrQGP7Df+2tNbBIn7MUfu/EK6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obmIjHAAAA3gAAAA8AAAAAAAAAAAAAAAAAmAIAAGRy&#10;cy9kb3ducmV2LnhtbFBLBQYAAAAABAAEAPUAAACMAwAAAAA=&#10;" path="m372,l,1587r,509e" filled="f" strokeweight=".12pt">
                <v:path arrowok="t" o:connecttype="custom" o:connectlocs="353,0;0,1505;0,1988" o:connectangles="0,0,0"/>
                <o:lock v:ext="edit" aspectratio="t"/>
              </v:shape>
              <v:shape id="Freeform 4959" o:spid="_x0000_s7005" style="position:absolute;left:3808;top:3483;width:54;height:52;rotation:90;visibility:visible;mso-wrap-style:square;v-text-anchor:top" coordsize="5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q8BMgA&#10;AADeAAAADwAAAGRycy9kb3ducmV2LnhtbESPT2vCQBTE7wW/w/KE3urGWqNEV5EW24IX/4F4e2Sf&#10;STT7NmQ3mn57Vyh4HGbmN8x03ppSXKl2hWUF/V4Egji1uuBMwX63fBuDcB5ZY2mZFPyRg/ms8zLF&#10;RNsbb+i69ZkIEHYJKsi9rxIpXZqTQdezFXHwTrY26IOsM6lrvAW4KeV7FMXSYMFhIceKPnNKL9vG&#10;KLjszqvv9Gu4HPzw+ng4xs3H4two9dptFxMQnlr/DP+3f7WCQTwcj+BxJ1wBOb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KrwEyAAAAN4AAAAPAAAAAAAAAAAAAAAAAJgCAABk&#10;cnMvZG93bnJldi54bWxQSwUGAAAAAAQABAD1AAAAjQMAAAAA&#10;" path="m36,l21,,17,2,12,4,7,9,4,12,2,16,,21,,31r2,5l2,40r5,5l9,48r3,4l17,55r19,l41,52r4,-2l48,48r5,-5l55,38r,-5l57,28r,-4l55,19,53,14,50,12,48,7,43,4,41,2,36,e" filled="f" strokeweight=".12pt">
                <v:path arrowok="t" o:connecttype="custom" o:connectlocs="34,0;20,0;16,2;11,4;7,9;4,11;2,15;0,20;0,29;2,34;2,38;7,43;9,45;11,49;16,52;34,52;39,49;43,47;45,45;50,41;52,36;52,31;54,26;54,23;52,18;50,13;47,11;45,7;41,4;39,2;34,0" o:connectangles="0,0,0,0,0,0,0,0,0,0,0,0,0,0,0,0,0,0,0,0,0,0,0,0,0,0,0,0,0,0,0"/>
                <o:lock v:ext="edit" aspectratio="t"/>
              </v:shape>
              <v:shape id="Freeform 4960" o:spid="_x0000_s7006" style="position:absolute;left:2793;top:1603;width:559;height:2460;rotation:90;visibility:visible;mso-wrap-style:square;v-text-anchor:top" coordsize="588,259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0cjsUA&#10;AADeAAAADwAAAGRycy9kb3ducmV2LnhtbERPyU7DMBC9I/EP1lTi1joFWqJQt2JRN3FANBw4juIh&#10;jojHIXZbl6+vD5U4Pr19toi2FQfqfeNYwXiUgSCunG64VvBZLoc5CB+QNbaOScGJPCzm11czLLQ7&#10;8gcddqEWKYR9gQpMCF0hpa8MWfQj1xEn7tv1FkOCfS11j8cUblt5m2VTabHh1GCwoxdD1c9ubxW8&#10;hvVbNOWz3tr3h9Xf1338LfOo1M0gPj2CCBTDv/ji3mgFd9NJnvamO+kKyPkZ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rRyOxQAAAN4AAAAPAAAAAAAAAAAAAAAAAJgCAABkcnMv&#10;ZG93bnJldi54bWxQSwUGAAAAAAQABAD1AAAAigMAAAAA&#10;" path="m588,l,2086r,508e" filled="f" strokeweight=".12pt">
                <v:path arrowok="t" o:connecttype="custom" o:connectlocs="559,0;0,1978;0,2460" o:connectangles="0,0,0"/>
                <o:lock v:ext="edit" aspectratio="t"/>
              </v:shape>
              <v:shape id="Freeform 4961" o:spid="_x0000_s7007" style="position:absolute;left:4276;top:3083;width:53;height:55;rotation:90;visibility:visible;mso-wrap-style:square;v-text-anchor:top" coordsize="5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pkA8cA&#10;AADeAAAADwAAAGRycy9kb3ducmV2LnhtbESPzWrDMBCE74W+g9hAL6WWG5OQOlFMcSjk0EOa5AEW&#10;a/2TWCtjqbaTp68KhR6HmfmG2WSTacVAvWssK3iNYhDEhdUNVwrOp4+XFQjnkTW2lknBjRxk28eH&#10;DabajvxFw9FXIkDYpaig9r5LpXRFTQZdZDvi4JW2N+iD7CupexwD3LRyHsdLabDhsFBjR3lNxfX4&#10;bRQ8+/siL4npdDgkrD/Pd9oNF6WeZtP7GoSnyf+H/9p7rSBZLlZv8HsnXAG5/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KZAPHAAAA3gAAAA8AAAAAAAAAAAAAAAAAmAIAAGRy&#10;cy9kb3ducmV2LnhtbFBLBQYAAAAABAAEAPUAAACMAwAAAAA=&#10;" path="m36,l22,,17,3,12,5,7,7,5,12,2,17,,22,,36r2,5l5,43r2,5l12,51r3,2l19,55r5,3l29,58r5,-3l39,55r4,-2l48,48r3,-2l53,41r2,-5l55,22,53,17,51,12,48,10,43,5,41,3,36,e" filled="f" strokeweight=".12pt">
                <v:path arrowok="t" o:connecttype="custom" o:connectlocs="35,0;21,0;16,3;12,5;7,7;5,11;2,16;0,21;0,34;2,39;5,41;7,46;12,48;14,50;18,52;23,55;28,55;33,52;38,52;41,50;46,46;49,44;51,39;53,34;53,21;51,16;49,11;46,9;41,5;40,3;35,0" o:connectangles="0,0,0,0,0,0,0,0,0,0,0,0,0,0,0,0,0,0,0,0,0,0,0,0,0,0,0,0,0,0,0"/>
                <o:lock v:ext="edit" aspectratio="t"/>
              </v:shape>
              <v:shape id="Freeform 4962" o:spid="_x0000_s7008" style="position:absolute;left:2700;top:1127;width:702;height:2413;rotation:90;visibility:visible;mso-wrap-style:square;v-text-anchor:top" coordsize="739,25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OrXMkA&#10;AADeAAAADwAAAGRycy9kb3ducmV2LnhtbESPy2rCQBSG94W+w3AK3RSdVPHS1ImoYBEXgtEWujtk&#10;TpOQzJmQGU3ap3cWBZc//41vsexNLa7UutKygtdhBII4s7rkXMH5tB3MQTiPrLG2TAp+ycEyeXxY&#10;YKxtx0e6pj4XYYRdjAoK75tYSpcVZNANbUMcvB/bGvRBtrnULXZh3NRyFEVTabDk8FBgQ5uCsiq9&#10;GAV/3y+zVfU12dlN39Fh9LnOPvZrpZ6f+tU7CE+9v4f/2zutYDydvAWAgBNQQCY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DOrXMkAAADeAAAADwAAAAAAAAAAAAAAAACYAgAA&#10;ZHJzL2Rvd25yZXYueG1sUEsFBgAAAAAEAAQA9QAAAI4DAAAAAA==&#10;" path="m739,l,2038r,506e" filled="f" strokeweight=".12pt">
                <v:path arrowok="t" o:connecttype="custom" o:connectlocs="702,0;0,1933;0,2413" o:connectangles="0,0,0"/>
                <o:lock v:ext="edit" aspectratio="t"/>
              </v:shape>
              <v:shape id="Freeform 4963" o:spid="_x0000_s7009" style="position:absolute;left:4230;top:2657;width:53;height:55;rotation:90;visibility:visible;mso-wrap-style:square;v-text-anchor:top" coordsize="56,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LWUMgA&#10;AADeAAAADwAAAGRycy9kb3ducmV2LnhtbESPT2vCQBTE7wW/w/KE3uomtopGV7EtBQUv/jl4fGSf&#10;yWL2bcxuTdpP3y0IHoeZ+Q0zX3a2EjdqvHGsIB0kIIhzpw0XCo6Hr5cJCB+QNVaOScEPeVguek9z&#10;zLRreUe3fShEhLDPUEEZQp1J6fOSLPqBq4mjd3aNxRBlU0jdYBvhtpLDJBlLi4bjQok1fZSUX/bf&#10;VsH2PG0n7ec1fd8kZmsu9en4u35T6rnfrWYgAnXhEb6311rB63g0TeH/TrwCcvE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wtZQyAAAAN4AAAAPAAAAAAAAAAAAAAAAAJgCAABk&#10;cnMvZG93bnJldi54bWxQSwUGAAAAAAQABAD1AAAAjQMAAAAA&#10;" path="m39,3r-5,l29,,24,3r-4,l15,5,10,7,8,12,5,15,3,19,,24,,34r3,5l5,43r3,5l10,51r5,2l20,55r4,3l34,58r5,-3l44,53r2,-2l51,48r2,-5l56,39r,-20l53,15,51,12,46,7,44,5,39,3e" filled="f" strokeweight=".12pt">
                <v:path arrowok="t" o:connecttype="custom" o:connectlocs="37,3;32,3;27,0;23,3;19,3;14,5;9,7;8,11;5,14;3,18;0,23;0,32;3,37;5,41;8,46;9,48;14,50;19,52;23,55;32,55;37,52;42,50;44,48;48,46;50,41;53,37;53,18;50,14;48,11;44,7;42,5;37,3" o:connectangles="0,0,0,0,0,0,0,0,0,0,0,0,0,0,0,0,0,0,0,0,0,0,0,0,0,0,0,0,0,0,0,0"/>
                <o:lock v:ext="edit" aspectratio="t"/>
              </v:shape>
              <v:shape id="Freeform 4964" o:spid="_x0000_s7010" style="position:absolute;left:5279;top:1337;width:662;height:1950;rotation:90;visibility:visible;mso-wrap-style:square;v-text-anchor:top" coordsize="696,20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3wvcYA&#10;AADeAAAADwAAAGRycy9kb3ducmV2LnhtbESPQWsCMRSE7wX/Q3iF3mq21oquRhGhULCXrqIeH5vn&#10;7mLysmzSNf33jSB4HGbmG2axitaInjrfOFbwNsxAEJdON1wp2O8+X6cgfEDWaByTgj/ysFoOnhaY&#10;a3flH+qLUIkEYZ+jgjqENpfSlzVZ9EPXEifv7DqLIcmukrrDa4JbI0dZNpEWG04LNba0qam8FL9W&#10;gSm+j3s6+HMRY2/Cbnvyp/VYqZfnuJ6DCBTDI3xvf2kF75OP2Qhud9IVk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3wvcYAAADeAAAADwAAAAAAAAAAAAAAAACYAgAAZHJz&#10;L2Rvd25yZXYueG1sUEsFBgAAAAAEAAQA9QAAAIsDAAAAAA==&#10;" path="m696,2055l,509,,e" filled="f" strokeweight=".12pt">
                <v:path arrowok="t" o:connecttype="custom" o:connectlocs="662,1950;0,483;0,0" o:connectangles="0,0,0"/>
                <o:lock v:ext="edit" aspectratio="t"/>
              </v:shape>
              <v:shape id="Freeform 4965" o:spid="_x0000_s7011" style="position:absolute;left:4609;top:2615;width:54;height:54;rotation:90;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xZpscA&#10;AADeAAAADwAAAGRycy9kb3ducmV2LnhtbESP0WrCQBRE3wX/YbkFX6RuVNQ2uooWAvVBitoPuMle&#10;k9Ts3ZDdxvTvXUHo4zAzZ5jVpjOVaKlxpWUF41EEgjizuuRcwfc5eX0D4TyyxsoyKfgjB5t1v7fC&#10;WNsbH6k9+VwECLsYFRTe17GULivIoBvZmjh4F9sY9EE2udQN3gLcVHISRXNpsOSwUGBNHwVl19Ov&#10;UcB2mKTVPi13h/PPVxq1yW5xSJQavHTbJQhPnf8PP9ufWsF0PnufwuNOuAJyf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8WabHAAAA3gAAAA8AAAAAAAAAAAAAAAAAmAIAAGRy&#10;cy9kb3ducmV2LnhtbFBLBQYAAAAABAAEAPUAAACMAwAAAAA=&#10;" path="m41,55l57,36r,-15l55,17,53,14,50,9,45,7,41,5,36,2r-5,l26,,21,2,17,5,14,7,9,9,7,12,5,17,2,21r,5l,31r2,5l2,41r3,4l9,48r3,5l17,55r4,2l36,57r5,-2e" filled="f" strokeweight=".12pt">
                <v:path arrowok="t" o:connecttype="custom" o:connectlocs="39,52;54,34;54,20;52,16;50,13;47,9;43,7;39,5;34,2;29,2;25,0;20,2;16,5;13,7;9,9;7,11;5,16;2,20;2,25;0,29;2,34;2,39;5,43;9,45;11,50;16,52;20,54;34,54;39,52" o:connectangles="0,0,0,0,0,0,0,0,0,0,0,0,0,0,0,0,0,0,0,0,0,0,0,0,0,0,0,0,0"/>
                <o:lock v:ext="edit" aspectratio="t"/>
              </v:shape>
              <v:shape id="Freeform 4966" o:spid="_x0000_s7012" style="position:absolute;left:5695;top:4246;width:185;height:1569;rotation:90;visibility:visible;mso-wrap-style:square;v-text-anchor:top" coordsize="195,16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ERsgA&#10;AADeAAAADwAAAGRycy9kb3ducmV2LnhtbESP3WrCQBSE7wu+w3IE7+qmav1JXaVVBKGtkCj09pA9&#10;TYLZs2F31fTtu0Khl8PMfMMs151pxJWcry0reBomIIgLq2suFZyOu8c5CB+QNTaWScEPeViveg9L&#10;TLW9cUbXPJQiQtinqKAKoU2l9EVFBv3QtsTR+7bOYIjSlVI7vEW4aeQoSabSYM1xocKWNhUV5/xi&#10;FOze8uL9MPoozy67zDbJtvv6NJlSg373+gIiUBf+w3/tvVYwnj4vJnC/E6+AX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34RGyAAAAN4AAAAPAAAAAAAAAAAAAAAAAJgCAABk&#10;cnMvZG93bnJldi54bWxQSwUGAAAAAAQABAD1AAAAjQMAAAAA&#10;" path="m195,1654l,507,,e" filled="f" strokeweight=".12pt">
                <v:path arrowok="t" o:connecttype="custom" o:connectlocs="185,1569;0,481;0,0" o:connectangles="0,0,0"/>
                <o:lock v:ext="edit" aspectratio="t"/>
              </v:shape>
              <v:shape id="Freeform 4967" o:spid="_x0000_s7013" style="position:absolute;left:4978;top:5098;width:55;height:52;rotation:90;visibility:visible;mso-wrap-style:square;v-text-anchor:top" coordsize="58,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AKtMkA&#10;AADeAAAADwAAAGRycy9kb3ducmV2LnhtbESPQUvDQBSE70L/w/IKXsRumtJgY7elCIooIra9eHtm&#10;n9k02bdLdm3iv3cFweMwM98w6+1oO3GmPjSOFcxnGQjiyumGawXHw/31DYgQkTV2jknBNwXYbiYX&#10;ayy1G/iNzvtYiwThUKICE6MvpQyVIYth5jxx8j5dbzEm2ddS9zgkuO1knmWFtNhwWjDo6c5Q1e6/&#10;rIIXunofHo5m0T4V/vXjuc13/pQrdTkdd7cgIo3xP/zXftQKFsVytYTfO+kKyM0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XAKtMkAAADeAAAADwAAAAAAAAAAAAAAAACYAgAA&#10;ZHJzL2Rvd25yZXYueG1sUEsFBgAAAAAEAAQA9QAAAI4DAAAAAA==&#10;" path="m34,55r4,l43,53r3,-3l50,46r3,-3l55,38r,-4l58,29,55,24r,-5l53,14,50,10,46,7,43,2r-5,l34,,24,,19,2r-5,l10,7,7,10,5,14,2,17,,22,,34r2,4l5,41r2,5l10,50r4,3l19,55r15,e" filled="f" strokeweight=".12pt">
                <v:path arrowok="t" o:connecttype="custom" o:connectlocs="32,52;36,52;41,50;44,47;47,43;50,41;52,36;52,32;55,27;52,23;52,18;50,13;47,9;44,7;41,2;36,2;32,0;23,0;18,2;13,2;9,7;7,9;5,13;2,16;0,21;0,32;2,36;5,39;7,43;9,47;13,50;18,52;32,52" o:connectangles="0,0,0,0,0,0,0,0,0,0,0,0,0,0,0,0,0,0,0,0,0,0,0,0,0,0,0,0,0,0,0,0,0"/>
                <o:lock v:ext="edit" aspectratio="t"/>
              </v:shape>
              <v:shape id="Freeform 4968" o:spid="_x0000_s7014" style="position:absolute;left:5448;top:6835;width:532;height:1639;rotation:90;visibility:visible;mso-wrap-style:square;v-text-anchor:top" coordsize="560,17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WscA&#10;AADeAAAADwAAAGRycy9kb3ducmV2LnhtbESPQWsCMRSE7wX/Q3iCl1KztnSxq1GsoO2xaikeH5vn&#10;bnDzsiRx3frrm0Khx2FmvmHmy942oiMfjGMFk3EGgrh02nCl4POweZiCCBFZY+OYFHxTgOVicDfH&#10;Qrsr76jbx0okCIcCFdQxtoWUoazJYhi7ljh5J+ctxiR9JbXHa4LbRj5mWS4tGk4LNba0rqk87y9W&#10;gf14PYfOePk2vTe39a3/CqvjVqnRsF/NQETq43/4r/2uFTzlzy85/N5JV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zRVrHAAAA3gAAAA8AAAAAAAAAAAAAAAAAmAIAAGRy&#10;cy9kb3ducmV2LnhtbFBLBQYAAAAABAAEAPUAAACMAwAAAAA=&#10;" path="m560,1728l,506,,e" filled="f" strokeweight=".12pt">
                <v:path arrowok="t" o:connecttype="custom" o:connectlocs="532,1639;0,480;0,0" o:connectangles="0,0,0"/>
                <o:lock v:ext="edit" aspectratio="t"/>
              </v:shape>
              <v:shape id="Freeform 4969" o:spid="_x0000_s7015" style="position:absolute;left:4870;top:7895;width:54;height:51;rotation:90;visibility:visible;mso-wrap-style:square;v-text-anchor:top" coordsize="57,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OBJsgA&#10;AADeAAAADwAAAGRycy9kb3ducmV2LnhtbESPQWvCQBSE7wX/w/KE3upGq9GkrlIKgsVLtV68PbPP&#10;bGj2bcyumvbXu4VCj8PMfMPMl52txZVaXzlWMBwkIIgLpysuFew/V08zED4ga6wdk4Jv8rBc9B7m&#10;mGt34y1dd6EUEcI+RwUmhCaX0heGLPqBa4ijd3KtxRBlW0rd4i3CbS1HSZJKixXHBYMNvRkqvnYX&#10;q2B71D/DjRlfDqNVmp0zTjcf72elHvvd6wuIQF34D/+111rBczrJpvB7J14Bub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c4EmyAAAAN4AAAAPAAAAAAAAAAAAAAAAAJgCAABk&#10;cnMvZG93bnJldi54bWxQSwUGAAAAAAQABAD1AAAAjQMAAAAA&#10;" path="m41,53r4,-2l48,48r5,-5l55,41r,-5l57,31r,-4l55,22r,-5l53,12,48,7,45,5,41,3,36,,21,,16,3,12,5,9,7,7,12,2,17r,5l,27r,4l2,36e" filled="f" strokeweight=".12pt">
                <v:path arrowok="t" o:connecttype="custom" o:connectlocs="39,51;43,49;45,46;50,41;52,39;52,35;54,30;54,26;52,21;52,16;50,12;45,7;43,5;39,3;34,0;20,0;15,3;11,5;9,7;7,12;2,16;2,21;0,26;0,30;2,35" o:connectangles="0,0,0,0,0,0,0,0,0,0,0,0,0,0,0,0,0,0,0,0,0,0,0,0,0"/>
                <o:lock v:ext="edit" aspectratio="t"/>
              </v:shape>
              <v:shape id="Freeform 4970" o:spid="_x0000_s7016" style="position:absolute;left:4861;top:7905;width:38;height:18;rotation:90;visibility:visible;mso-wrap-style:square;v-text-anchor:top" coordsize="3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DVcMA&#10;AADeAAAADwAAAGRycy9kb3ducmV2LnhtbERPz2vCMBS+C/sfwhvspuk2lVmN0g0ET4qdeH42b223&#10;5iUkWe3+++UgePz4fq82g+lETz60lhU8TzIQxJXVLdcKTp/b8RuIEJE1dpZJwR8F2KwfRivMtb3y&#10;kfoy1iKFcMhRQROjy6UMVUMGw8Q64sR9WW8wJuhrqT1eU7jp5EuWzaXBllNDg44+Gqp+yl+j4Hvm&#10;XXne0uE0LKb6PRSH8/4ilXp6HIoliEhDvItv7p1W8DqfLdLedCdd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xDVcMAAADeAAAADwAAAAAAAAAAAAAAAACYAgAAZHJzL2Rv&#10;d25yZXYueG1sUEsFBgAAAAAEAAQA9QAAAIgDAAAAAA==&#10;" path="m,l,5,3,7r4,5l10,15r4,2l19,19r15,l39,17e" filled="f" strokeweight=".12pt">
                <v:path arrowok="t" o:connecttype="custom" o:connectlocs="0,0;0,5;3,7;7,11;10,14;14,16;19,18;33,18;38,16" o:connectangles="0,0,0,0,0,0,0,0,0"/>
                <o:lock v:ext="edit" aspectratio="t"/>
              </v:shape>
              <v:shape id="Freeform 4971" o:spid="_x0000_s7017" style="position:absolute;left:5360;top:7325;width:557;height:1821;rotation:90;visibility:visible;mso-wrap-style:square;v-text-anchor:top" coordsize="586,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9xccYA&#10;AADeAAAADwAAAGRycy9kb3ducmV2LnhtbESPzWrDMBCE74W+g9hCb40cl/w5UUwpxPRQ8v8Ai7W1&#10;3VgrY6mxnaevAoUeh5n5hlmlvanFlVpXWVYwHkUgiHOrKy4UnE+blzkI55E11pZJwUAO0vXjwwoT&#10;bTs+0PXoCxEg7BJUUHrfJFK6vCSDbmQb4uB92dagD7ItpG6xC3BTyziKptJgxWGhxIbeS8ovxx+j&#10;oMnOm10m9f47t8OWPqOsvs1ipZ6f+rclCE+9/w//tT+0gtfpZLGA+51w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P9xccYAAADeAAAADwAAAAAAAAAAAAAAAACYAgAAZHJz&#10;L2Rvd25yZXYueG1sUEsFBgAAAAAEAAQA9QAAAIsDAAAAAA==&#10;" path="m586,1920l,507,,e" filled="f" strokeweight=".12pt">
                <v:path arrowok="t" o:connecttype="custom" o:connectlocs="557,1821;0,481;0,0" o:connectangles="0,0,0"/>
                <o:lock v:ext="edit" aspectratio="t"/>
              </v:shape>
              <v:shape id="Freeform 4972" o:spid="_x0000_s7018" style="position:absolute;left:4701;top:8486;width:55;height:55;rotation:90;visibility:visible;mso-wrap-style:square;v-text-anchor:top" coordsize="57,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tv8UA&#10;AADeAAAADwAAAGRycy9kb3ducmV2LnhtbESP32rCMBTG7wXfIRxhNzLTTlakGkspDHY10e0Bzppj&#10;W0xOuiaznU9vLoRdfnz/+O2KyRpxpcF3jhWkqwQEce10x42Cr8+35w0IH5A1Gsek4I88FPv5bIe5&#10;diMf6XoKjYgj7HNU0IbQ51L6uiWLfuV64uid3WAxRDk0Ug84xnFr5EuSZNJix/GhxZ6qlurL6dcq&#10;WLrD+GrpllZnY1z3k5bfm49SqafFVG5BBJrCf/jRftcK1lmWRICIE1FA7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5W2/xQAAAN4AAAAPAAAAAAAAAAAAAAAAAJgCAABkcnMv&#10;ZG93bnJldi54bWxQSwUGAAAAAAQABAD1AAAAigMAAAAA&#10;" path="m41,56r4,-3l48,48r5,-2l55,41r,-5l57,32r,-10l55,17,53,12,50,10,45,5,43,3r-5,l33,,24,,19,3,14,5,9,8,7,12,5,15,2,20r,4l,29r2,5l2,39r3,5l9,48r3,3l17,53r4,3l26,56r5,2l36,56r5,e" filled="f" strokeweight=".12pt">
                <v:path arrowok="t" o:connecttype="custom" o:connectlocs="40,53;43,50;46,46;51,44;53,39;53,34;55,30;55,21;53,16;51,11;48,9;43,5;41,3;37,3;32,0;23,0;18,3;14,5;9,8;7,11;5,14;2,19;2,23;0,28;2,32;2,37;5,42;9,46;12,48;16,50;20,53;25,53;30,55;35,53;40,53" o:connectangles="0,0,0,0,0,0,0,0,0,0,0,0,0,0,0,0,0,0,0,0,0,0,0,0,0,0,0,0,0,0,0,0,0,0,0"/>
                <o:lock v:ext="edit" aspectratio="t"/>
              </v:shape>
              <v:shape id="Freeform 4973" o:spid="_x0000_s7019" style="position:absolute;left:5914;top:8137;width:200;height:1086;rotation:90;visibility:visible;mso-wrap-style:square;v-text-anchor:top" coordsize="211,11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6ScQA&#10;AADeAAAADwAAAGRycy9kb3ducmV2LnhtbESPUWvCMBSF3wf7D+EOfJuJCkWqsUhF2NPA6g+4NHdt&#10;WHMTm0zrfv0yGOzxcM75DmdbTW4QNxqj9axhMVcgiFtvLHcaLufj6xpETMgGB8+k4UERqt3z0xZL&#10;4+98oluTOpEhHEvU0KcUSilj25PDOPeBOHsffnSYshw7aUa8Z7gb5FKpQjq0nBd6DFT31H42X07D&#10;KVh7VO/BKLc8fx9UYw+Pa6317GXab0AkmtJ/+K/9ZjSsikIt4PdOvg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m4eknEAAAA3gAAAA8AAAAAAAAAAAAAAAAAmAIAAGRycy9k&#10;b3ducmV2LnhtbFBLBQYAAAAABAAEAPUAAACJAwAAAAA=&#10;" path="m211,1145l,506,,e" filled="f" strokeweight=".12pt">
                <v:path arrowok="t" o:connecttype="custom" o:connectlocs="200,1086;0,480;0,0" o:connectangles="0,0,0"/>
                <o:lock v:ext="edit" aspectratio="t"/>
              </v:shape>
              <v:shape id="Freeform 4974" o:spid="_x0000_s7020" style="position:absolute;left:5444;top:8754;width:53;height:56;rotation:90;visibility:visible;mso-wrap-style:square;v-text-anchor:top" coordsize="5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iUVMYA&#10;AADeAAAADwAAAGRycy9kb3ducmV2LnhtbESP3WrCQBSE74W+w3IKvRHdqBgkdZUSEXrhhT95gEP2&#10;5KfNng3ZNUl9+q5Q6OUwM98w2/1oGtFT52rLChbzCARxbnXNpYLsdpxtQDiPrLGxTAp+yMF+9zLZ&#10;YqLtwBfqr74UAcIuQQWV920ipcsrMujmtiUOXmE7gz7IrpS6wyHATSOXURRLgzWHhQpbSivKv693&#10;o2DqH+u0IKbb+bxifcoedOi/lHp7HT/eQXga/X/4r/2pFaziOFrC8064AnL3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iUVMYAAADeAAAADwAAAAAAAAAAAAAAAACYAgAAZHJz&#10;L2Rvd25yZXYueG1sUEsFBgAAAAAEAAQA9QAAAIsDAAAAAA==&#10;" path="m36,55r5,-2l46,50r2,-2l50,43r3,-5l55,34r,-15l38,2r-4,l29,,24,,19,2,14,5,10,7,7,10,2,14,,19,,38r2,5l5,46r5,4l12,53r5,2l22,58r9,l36,55e" filled="f" strokeweight=".12pt">
                <v:path arrowok="t" o:connecttype="custom" o:connectlocs="35,53;40,51;44,48;46,46;48,42;51,37;53,33;53,18;37,2;33,2;28,0;23,0;18,2;13,5;10,7;7,10;2,14;0,18;0,37;2,42;5,44;10,48;12,51;16,53;21,56;30,56;35,53" o:connectangles="0,0,0,0,0,0,0,0,0,0,0,0,0,0,0,0,0,0,0,0,0,0,0,0,0,0,0"/>
                <o:lock v:ext="edit" aspectratio="t"/>
              </v:shape>
              <v:shape id="Freeform 4975" o:spid="_x0000_s7021" style="position:absolute;left:5940;top:8514;width:262;height:972;rotation:90;visibility:visible;mso-wrap-style:square;v-text-anchor:top" coordsize="276,10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sxS8YA&#10;AADeAAAADwAAAGRycy9kb3ducmV2LnhtbESPwWrDMBBE74X+g9hCL6aRU4MT3CihFFJySaFOLrkt&#10;1sYysVbCUmPn76NCocdhZt4wq81ke3GlIXSOFcxnOQjixumOWwXHw/ZlCSJEZI29Y1JwowCb9ePD&#10;CivtRv6max1bkSAcKlRgYvSVlKExZDHMnCdO3tkNFmOSQyv1gGOC216+5nkpLXacFgx6+jDUXOof&#10;q+DzVAR/zA4ndAuz9fMs2+P4pdTz0/T+BiLSFP/Df+2dVlCUZV7A7510BeT6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sxS8YAAADeAAAADwAAAAAAAAAAAAAAAACYAgAAZHJz&#10;L2Rvd25yZXYueG1sUEsFBgAAAAAEAAQA9QAAAIsDAAAAAA==&#10;" path="m,1025l276,506,276,e" filled="f" strokeweight=".12pt">
                <v:path arrowok="t" o:connecttype="custom" o:connectlocs="0,972;262,480;262,0" o:connectangles="0,0,0"/>
                <o:lock v:ext="edit" aspectratio="t"/>
              </v:shape>
              <v:shape id="Freeform 4976" o:spid="_x0000_s7022" style="position:absolute;left:5646;top:8808;width:39;height:162;rotation:90;visibility:visible;mso-wrap-style:square;v-text-anchor:top" coordsize="41,1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whsoA&#10;AADeAAAADwAAAGRycy9kb3ducmV2LnhtbESPQWvCQBSE70L/w/IKXqRurBJt6iqlICpIS7VgvT2y&#10;zySYfZtmtyb9964geBxm5htmOm9NKc5Uu8KygkE/AkGcWl1wpuB7t3iagHAeWWNpmRT8k4P57KEz&#10;xUTbhr/ovPWZCBB2CSrIva8SKV2ak0HXtxVx8I62NuiDrDOpa2wC3JTyOYpiabDgsJBjRe85paft&#10;n1EwXnya3vpj/HLYLw/Dze/Pslkf90p1H9u3VxCeWn8P39orrWAYx9EIrnfCFZCzC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XYcIbKAAAA3gAAAA8AAAAAAAAAAAAAAAAAmAIA&#10;AGRycy9kb3ducmV2LnhtbFBLBQYAAAAABAAEAPUAAACPAwAAAAA=&#10;" path="m,171l41,e" filled="f" strokeweight=".12pt">
                <v:path arrowok="t" o:connecttype="custom" o:connectlocs="0,162;39,0" o:connectangles="0,0"/>
                <o:lock v:ext="edit" aspectratio="t"/>
              </v:shape>
              <v:shape id="Freeform 4977" o:spid="_x0000_s7023" style="position:absolute;left:5588;top:8866;width:114;height:120;rotation:90;visibility:visible;mso-wrap-style:square;v-text-anchor:top" coordsize="12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eMDsYA&#10;AADeAAAADwAAAGRycy9kb3ducmV2LnhtbESP0WoCMRRE3wX/IdyCL6UmWlxkaxQRpK31QVc/4LK5&#10;7i7d3CxJqtu/N4WCj8PMnGEWq9624ko+NI41TMYKBHHpTMOVhvNp+zIHESKywdYxafilAKvlcLDA&#10;3LgbH+laxEokCIccNdQxdrmUoazJYhi7jjh5F+ctxiR9JY3HW4LbVk6VyqTFhtNCjR1taiq/ix+r&#10;4dRy4Wa7w9f5s/LPzeV9vlXFXuvRU79+AxGpj4/wf/vDaHjNMjWDvzvp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MeMDsYAAADeAAAADwAAAAAAAAAAAAAAAACYAgAAZHJz&#10;L2Rvd25yZXYueG1sUEsFBgAAAAAEAAQA9QAAAIsDAAAAAA==&#10;" path="m,127l120,e" filled="f" strokeweight=".12pt">
                <v:path arrowok="t" o:connecttype="custom" o:connectlocs="0,120;114,0" o:connectangles="0,0"/>
                <o:lock v:ext="edit" aspectratio="t"/>
              </v:shape>
              <v:shape id="Freeform 4978" o:spid="_x0000_s7024" style="position:absolute;left:6064;top:9110;width:65;height:939;rotation:90;visibility:visible;mso-wrap-style:square;v-text-anchor:top" coordsize="69,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jHAcYA&#10;AADeAAAADwAAAGRycy9kb3ducmV2LnhtbESPQWsCMRSE74X+h/CEXopm29KlrEZZBKGeam0vvT03&#10;z93F5GVJYlz/fSMUehxm5htmsRqtEYl86B0reJoVIIgbp3tuFXx/baZvIEJE1mgck4IrBVgt7+8W&#10;WGl34U9K+9iKDOFQoYIuxqGSMjQdWQwzNxBn7+i8xZilb6X2eMlwa+RzUZTSYs95ocOB1h01p/3Z&#10;KljXj+N1x1v/atL2EGydfkz6UOphMtZzEJHG+B/+a79rBS9lWZRwu5Ov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EjHAcYAAADeAAAADwAAAAAAAAAAAAAAAACYAgAAZHJz&#10;L2Rvd25yZXYueG1sUEsFBgAAAAAEAAQA9QAAAIsDAAAAAA==&#10;" path="m,989l69,507,69,e" filled="f" strokeweight=".12pt">
                <v:path arrowok="t" o:connecttype="custom" o:connectlocs="0,939;65,481;65,0" o:connectangles="0,0,0"/>
                <o:lock v:ext="edit" aspectratio="t"/>
              </v:shape>
              <v:shape id="Freeform 4979" o:spid="_x0000_s7025" style="position:absolute;left:5701;top:9455;width:18;height:165;rotation:90;visibility:visible;mso-wrap-style:square;v-text-anchor:top" coordsize="19,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J3EcYA&#10;AADeAAAADwAAAGRycy9kb3ducmV2LnhtbESP0WrCQBRE34X+w3ILvgTdqJBK6iqtIArWh6ofcM3e&#10;JsHs3ZBddf17Vyj4OMzMGWa2CKYRV+pcbVnBaJiCIC6srrlUcDysBlMQziNrbCyTgjs5WMzfejPM&#10;tb3xL133vhQRwi5HBZX3bS6lKyoy6Ia2JY7en+0M+ii7UuoObxFuGjlO00warDkuVNjSsqLivL8Y&#10;Bc34FJLd+eLW3zJsp4ml8meUKNV/D1+fIDwF/wr/tzdawSTL0g943olXQM4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8J3EcYAAADeAAAADwAAAAAAAAAAAAAAAACYAgAAZHJz&#10;L2Rvd25yZXYueG1sUEsFBgAAAAAEAAQA9QAAAIsDAAAAAA==&#10;" path="m19,173l,e" filled="f" strokeweight=".12pt">
                <v:path arrowok="t" o:connecttype="custom" o:connectlocs="18,165;0,0" o:connectangles="0,0"/>
                <o:lock v:ext="edit" aspectratio="t"/>
              </v:shape>
              <v:shape id="Freeform 4980" o:spid="_x0000_s7026" style="position:absolute;left:5671;top:9503;width:65;height:153;rotation:90;visibility:visible;mso-wrap-style:square;v-text-anchor:top" coordsize="69,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aePMEA&#10;AADeAAAADwAAAGRycy9kb3ducmV2LnhtbERPy4rCMBTdC/MP4Q7MTtOpWKQaZRQGRFB89AMuzbUp&#10;NjelydTO35uF4PJw3sv1YBvRU+drxwq+JwkI4tLpmisFxfV3PAfhA7LGxjEp+CcP69XHaIm5dg8+&#10;U38JlYgh7HNUYEJocyl9aciin7iWOHI311kMEXaV1B0+YrhtZJokmbRYc2ww2NLWUHm//FkFfJwZ&#10;uTHF5lCf+iKttns8p6jU1+fwswARaAhv8cu90wqmWZbEvfFOvAJ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GnjzBAAAA3gAAAA8AAAAAAAAAAAAAAAAAmAIAAGRycy9kb3du&#10;cmV2LnhtbFBLBQYAAAAABAAEAPUAAACGAwAAAAA=&#10;" path="m,161l69,e" filled="f" strokeweight=".12pt">
                <v:path arrowok="t" o:connecttype="custom" o:connectlocs="0,153;65,0" o:connectangles="0,0"/>
                <o:lock v:ext="edit" aspectratio="t"/>
              </v:shape>
              <v:shape id="Freeform 4981" o:spid="_x0000_s7027" style="position:absolute;left:5715;top:9392;width:593;height:1072;rotation:90;visibility:visible;mso-wrap-style:square;v-text-anchor:top" coordsize="624,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Ie6ccA&#10;AADeAAAADwAAAGRycy9kb3ducmV2LnhtbESP3WrCQBSE74W+w3IKvdNNKw0aXaUUC6WgYBT18pA9&#10;+aHZs2l2jenbu4Lg5TAz3zDzZW9q0VHrKssKXkcRCOLM6ooLBfvd13ACwnlkjbVlUvBPDpaLp8Ec&#10;E20vvKUu9YUIEHYJKii9bxIpXVaSQTeyDXHwctsa9EG2hdQtXgLc1PItimJpsOKwUGJDnyVlv+nZ&#10;KNisuvfN3zp3eDpkK/tjj2l+Hiv18tx/zEB46v0jfG9/awXjOI6mcLsTro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SHunHAAAA3gAAAA8AAAAAAAAAAAAAAAAAmAIAAGRy&#10;cy9kb3ducmV2LnhtbFBLBQYAAAAABAAEAPUAAACMAwAAAAA=&#10;" path="m,1130l624,506,624,e" filled="f" strokeweight=".12pt">
                <v:path arrowok="t" o:connecttype="custom" o:connectlocs="0,1072;593,480;593,0" o:connectangles="0,0,0"/>
                <o:lock v:ext="edit" aspectratio="t"/>
              </v:shape>
              <v:shape id="Freeform 4982" o:spid="_x0000_s7028" style="position:absolute;left:5448;top:9606;width:52;height:52;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JK3MYA&#10;AADeAAAADwAAAGRycy9kb3ducmV2LnhtbESPzWrCQBSF9wXfYbiFbkqdpC2hRkcRaaArS6ILl9fM&#10;NROauRMyo0nf3lkUujycP77VZrKduNHgW8cK0nkCgrh2uuVGwfFQvHyA8AFZY+eYFPySh8169rDC&#10;XLuRS7pVoRFxhH2OCkwIfS6lrw1Z9HPXE0fv4gaLIcqhkXrAMY7bTr4mSSYtthwfDPa0M1T/VFer&#10;YHLfh9T44tns6+P7+bOkxeJESj09TtsliEBT+A//tb+0grcsSyNAxIko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hJK3MYAAADeAAAADwAAAAAAAAAAAAAAAACYAgAAZHJz&#10;L2Rvd25yZXYueG1sUEsFBgAAAAAEAAQA9QAAAIsDAAAAAA==&#10;" path="m7,48r5,2l15,52r4,3l34,55r5,-3l43,50r5,-2l51,43r2,-5l55,33r,-14l53,14,51,12,48,7,43,4,39,2,34,,19,,15,2,12,4,7,7,5,12,3,14,,19,,33r3,5l5,43r2,5e" filled="f" strokeweight=".12pt">
                <v:path arrowok="t" o:connecttype="custom" o:connectlocs="7,45;11,47;14,49;18,52;32,52;37,49;41,47;45,45;48,41;50,36;52,31;52,18;50,13;48,11;45,7;41,4;37,2;32,0;18,0;14,2;11,4;7,7;5,11;3,13;0,18;0,31;3,36;5,41;7,45" o:connectangles="0,0,0,0,0,0,0,0,0,0,0,0,0,0,0,0,0,0,0,0,0,0,0,0,0,0,0,0,0"/>
                <o:lock v:ext="edit" aspectratio="t"/>
              </v:shape>
              <v:shape id="Freeform 4983" o:spid="_x0000_s7029" style="position:absolute;left:3024;top:12808;width:1104;height:3112;rotation:90;visibility:visible;mso-wrap-style:square;v-text-anchor:top" coordsize="1162,32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86QkcYA&#10;AADeAAAADwAAAGRycy9kb3ducmV2LnhtbESP3WrCQBSE7wu+w3KE3tVNWg0SXUXsj4JQMPoAh+wx&#10;iWbPhuxWo0/vCkIvh5n5hpnOO1OLM7WusqwgHkQgiHOrKy4U7Hffb2MQziNrrC2Tgis5mM96L1NM&#10;tb3wls6ZL0SAsEtRQel9k0rp8pIMuoFtiIN3sK1BH2RbSN3iJcBNLd+jKJEGKw4LJTa0LCk/ZX9G&#10;gf4dZ8Xq8LWKYtr8fFZHHg1vrNRrv1tMQHjq/H/42V5rBR9JEsfwuBOugJz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86QkcYAAADeAAAADwAAAAAAAAAAAAAAAACYAgAAZHJz&#10;L2Rvd25yZXYueG1sUEsFBgAAAAAEAAQA9QAAAIsDAAAAAA==&#10;" path="m,l1162,2772r,509e" filled="f" strokeweight=".12pt">
                <v:path arrowok="t" o:connecttype="custom" o:connectlocs="0,0;1104,2629;1104,3112" o:connectangles="0,0,0"/>
                <o:lock v:ext="edit" aspectratio="t"/>
              </v:shape>
              <v:shape id="Freeform 4984" o:spid="_x0000_s7030" style="position:absolute;left:5014;top:13798;width:103;height:132;rotation:90;visibility:visible;mso-wrap-style:square;v-text-anchor:top" coordsize="108,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buP8MA&#10;AADeAAAADwAAAGRycy9kb3ducmV2LnhtbESP0WoCMRRE3wX/IVzBF9GsFoJsjVJshX3t1g+4bK6b&#10;bZObZRN1/XtTKPRxmJkzzO4weiduNMQusIb1qgBB3ATTcavh/HVabkHEhGzQBSYND4pw2E8nOyxN&#10;uPMn3erUigzhWKIGm1JfShkbSx7jKvTE2buEwWPKcmilGfCe4d7JTVEo6bHjvGCxp6Ol5qe+eg3u&#10;Q6r32qpGbRffbF2sOmwrreez8e0VRKIx/Yf/2pXR8KLUegO/d/IVkP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GbuP8MAAADeAAAADwAAAAAAAAAAAAAAAACYAgAAZHJzL2Rv&#10;d25yZXYueG1sUEsFBgAAAAAEAAQA9QAAAIgDAAAAAA==&#10;" path="m,l108,140e" filled="f" strokeweight=".12pt">
                <v:path arrowok="t" o:connecttype="custom" o:connectlocs="0,0;103,132" o:connectangles="0,0"/>
                <o:lock v:ext="edit" aspectratio="t"/>
              </v:shape>
              <v:shape id="Freeform 4985" o:spid="_x0000_s7031" style="position:absolute;left:5036;top:13740;width:23;height:167;rotation:90;visibility:visible;mso-wrap-style:square;v-text-anchor:top" coordsize="24,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ceacgA&#10;AADeAAAADwAAAGRycy9kb3ducmV2LnhtbESPQWvCQBSE74X+h+UVvBTdRCFK6ioSlPZgaY1evD2y&#10;zyQ0+zbsbjX9926h0OMwM98wy/VgOnEl51vLCtJJAoK4srrlWsHpuBsvQPiArLGzTAp+yMN69fiw&#10;xFzbGx/oWoZaRAj7HBU0IfS5lL5qyKCf2J44ehfrDIYoXS21w1uEm05OkySTBluOCw32VDRUfZXf&#10;RsFH56aXxfu8Tl+r8rN43ve4Lc5KjZ6GzQuIQEP4D/+137SCWZalM/i9E6+AXN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Zx5pyAAAAN4AAAAPAAAAAAAAAAAAAAAAAJgCAABk&#10;cnMvZG93bnJldi54bWxQSwUGAAAAAAQABAD1AAAAjQMAAAAA&#10;" path="m,l24,176e" filled="f" strokeweight=".12pt">
                <v:path arrowok="t" o:connecttype="custom" o:connectlocs="0,0;23,167" o:connectangles="0,0"/>
                <o:lock v:ext="edit" aspectratio="t"/>
              </v:shape>
              <v:shape id="Freeform 4986" o:spid="_x0000_s7032" style="position:absolute;left:3053;top:12444;width:880;height:2928;rotation:90;visibility:visible;mso-wrap-style:square;v-text-anchor:top" coordsize="926,30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d/MoA&#10;AADeAAAADwAAAGRycy9kb3ducmV2LnhtbESP3WrCQBSE7wu+w3KE3tWNtoQSXUUKQmmpWlv8uTtm&#10;j0lo9mya3a7p23cLgpfDzHzDTGadqUWg1lWWFQwHCQji3OqKCwWfH4u7RxDOI2usLZOCX3Iwm/Zu&#10;Jphpe+Z3ChtfiAhhl6GC0vsmk9LlJRl0A9sQR+9kW4M+yraQusVzhJtajpIklQYrjgslNvRUUv61&#10;+TEKdmEU9i/p2+JQr234Xq2O2+XyVanbfjcfg/DU+Wv40n7WCu7TdPgA/3fiFZDT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qrnfzKAAAA3gAAAA8AAAAAAAAAAAAAAAAAmAIA&#10;AGRycy9kb3ducmV2LnhtbFBLBQYAAAAABAAEAPUAAACPAwAAAAA=&#10;" path="m,l926,2578r,509e" filled="f" strokeweight=".12pt">
                <v:path arrowok="t" o:connecttype="custom" o:connectlocs="0,0;880,2445;880,2928" o:connectangles="0,0,0"/>
                <o:lock v:ext="edit" aspectratio="t"/>
              </v:shape>
              <v:shape id="Freeform 4987" o:spid="_x0000_s7033" style="position:absolute;left:4930;top:13443;width:53;height:53;rotation:90;visibility:visible;mso-wrap-style:square;v-text-anchor:top" coordsize="56,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NgdMcA&#10;AADeAAAADwAAAGRycy9kb3ducmV2LnhtbESPQUvDQBSE7wX/w/IEL8VuajGV2G2RotFjjYV6fGaf&#10;STD7XsiuTeqvdwuCx2FmvmFWm9G16ki9b4QNzGcJKOJSbMOVgf3b0/UdKB+QLbbCZOBEHjbri8kK&#10;MysDv9KxCJWKEPYZGqhD6DKtfVmTQz+Tjjh6n9I7DFH2lbY9DhHuWn2TJKl22HBcqLGjbU3lV/Ht&#10;DLTNu3wsH/MdbfPdT3UoZPq8FGOuLseHe1CBxvAf/mu/WAOLNJ3fwvlOvAJ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TYHTHAAAA3gAAAA8AAAAAAAAAAAAAAAAAmAIAAGRy&#10;cy9kb3ducmV2LnhtbFBLBQYAAAAABAAEAPUAAACMAwAAAAA=&#10;" path="m20,l15,3,10,5,7,10,3,15,,17,,36r3,5l5,46r5,2l15,53r2,3l36,56r5,-3l46,51r2,-5l53,41r3,-2l56,20,53,15,51,10,46,8,41,3,39,,20,e" filled="f" strokeweight=".12pt">
                <v:path arrowok="t" o:connecttype="custom" o:connectlocs="19,0;14,3;9,5;7,9;3,14;0,16;0,34;3,39;5,44;9,45;14,50;16,53;34,53;39,50;44,48;45,44;50,39;53,37;53,19;50,14;48,9;44,8;39,3;37,0;19,0" o:connectangles="0,0,0,0,0,0,0,0,0,0,0,0,0,0,0,0,0,0,0,0,0,0,0,0,0"/>
                <o:lock v:ext="edit" aspectratio="t"/>
              </v:shape>
              <v:shape id="Freeform 4988" o:spid="_x0000_s7034" style="position:absolute;left:3200;top:12035;width:420;height:2734;rotation:90;visibility:visible;mso-wrap-style:square;v-text-anchor:top" coordsize="442,2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Ml8dscA&#10;AADeAAAADwAAAGRycy9kb3ducmV2LnhtbESPXWvCMBSG74X9h3AG3oimflCkM8oYCCLOsc6Cl4fm&#10;rO3WnJQkavfvl4Gwy5f34+FdbXrTiis531hWMJ0kIIhLqxuuFJw+tuMlCB+QNbaWScEPedisHwYr&#10;zLS98Ttd81CJOMI+QwV1CF0mpS9rMugntiOO3qd1BkOUrpLa4S2Om1bOkiSVBhuOhBo7eqmp/M4v&#10;JnJfd7O3fV6MDl8Sj20xWjhPZ6WGj/3zE4hAffgP39s7rWCeptMU/u7EK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JfHbHAAAA3gAAAA8AAAAAAAAAAAAAAAAAmAIAAGRy&#10;cy9kb3ducmV2LnhtbFBLBQYAAAAABAAEAPUAAACMAwAAAAA=&#10;" path="m,l442,2373r,509e" filled="f" strokeweight=".12pt">
                <v:path arrowok="t" o:connecttype="custom" o:connectlocs="0,0;420,2251;420,2734" o:connectangles="0,0,0"/>
                <o:lock v:ext="edit" aspectratio="t"/>
              </v:shape>
              <v:shape id="Freeform 4989" o:spid="_x0000_s7035" style="position:absolute;left:4748;top:13167;width:53;height:53;rotation:90;visibility:visible;mso-wrap-style:square;v-text-anchor:top" coordsize="55,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IsYA&#10;AADeAAAADwAAAGRycy9kb3ducmV2LnhtbESPQWsCMRSE74X+h/AKXopm19ZYtkapQqFXraLHx+Z1&#10;s3TzsmzSdfXXm0Khx2FmvmEWq8E1oqcu1J415JMMBHHpTc2Vhv3n+/gFRIjIBhvPpOFCAVbL+7sF&#10;FsafeUv9LlYiQTgUqMHG2BZShtKSwzDxLXHyvnznMCbZVdJ0eE5w18hplinpsOa0YLGljaXye/fj&#10;NJj15qq2Krf76oizwynrn+Wj1Hr0MLy9gog0xP/wX/vDaHhSKp/D7510BeTy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MIsYAAADeAAAADwAAAAAAAAAAAAAAAACYAgAAZHJz&#10;L2Rvd25yZXYueG1sUEsFBgAAAAAEAAQA9QAAAIsDAAAAAA==&#10;" path="m22,l17,,12,3,10,5,5,10,2,15,,20,,39r2,2l5,46r5,2l14,53r3,3l31,56r5,-3l41,53r5,-5l48,46r5,-5l53,36r2,-4l55,22,53,17,50,12,48,10,46,5,41,3,36,,22,e" filled="f" strokeweight=".12pt">
                <v:path arrowok="t" o:connecttype="custom" o:connectlocs="21,0;16,0;12,3;10,5;5,9;2,14;0,19;0,37;2,39;5,44;10,45;13,50;16,53;30,53;35,50;40,50;44,45;46,44;51,39;51,34;53,30;53,21;51,16;48,11;46,9;44,5;40,3;35,0;21,0" o:connectangles="0,0,0,0,0,0,0,0,0,0,0,0,0,0,0,0,0,0,0,0,0,0,0,0,0,0,0,0,0"/>
                <o:lock v:ext="edit" aspectratio="t"/>
              </v:shape>
              <v:shape id="Freeform 4990" o:spid="_x0000_s7036" style="position:absolute;left:3268;top:11451;width:371;height:2833;rotation:90;visibility:visible;mso-wrap-style:square;v-text-anchor:top" coordsize="391,2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5cjMQA&#10;AADeAAAADwAAAGRycy9kb3ducmV2LnhtbERPz2vCMBS+C/sfwhN2kTV1hTKqqcimMJggcx48Pptn&#10;W2xeuiTT7r83B8Hjx/d7vhhMJy7kfGtZwTRJQRBXVrdcK9j/rF/eQPiArLGzTAr+ycOifBrNsdD2&#10;yt902YVaxBD2BSpoQugLKX3VkEGf2J44cifrDIYIXS21w2sMN518TdNcGmw5NjTY03tD1Xn3ZxRs&#10;+OtjO2STbnKsf222OpzZur1Sz+NhOQMRaAgP8d39qRVkeT6Ne+OdeAVke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uXIzEAAAA3gAAAA8AAAAAAAAAAAAAAAAAmAIAAGRycy9k&#10;b3ducmV2LnhtbFBLBQYAAAAABAAEAPUAAACJAwAAAAA=&#10;" path="m391,l,2477r,509e" filled="f" strokeweight=".12pt">
                <v:path arrowok="t" o:connecttype="custom" o:connectlocs="371,0;0,2350;0,2833" o:connectangles="0,0,0"/>
                <o:lock v:ext="edit" aspectratio="t"/>
              </v:shape>
              <v:shape id="Freeform 4991" o:spid="_x0000_s7037" style="position:absolute;left:4778;top:12978;width:18;height:167;rotation:90;visibility:visible;mso-wrap-style:square;v-text-anchor:top" coordsize="19,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dStMcA&#10;AADeAAAADwAAAGRycy9kb3ducmV2LnhtbESPQWsCMRSE74X+h/AKvdWsXVjsahRbkNaT1Pbg8Zk8&#10;dxc3L2sS1/XfG6HQ4zAz3zCzxWBb0ZMPjWMF41EGglg703Cl4Pdn9TIBESKywdYxKbhSgMX88WGG&#10;pXEX/qZ+GyuRIBxKVFDH2JVSBl2TxTByHXHyDs5bjEn6ShqPlwS3rXzNskJabDgt1NjRR036uD1b&#10;BevTxq12/v2c9/l+udFRnz53E6Wen4blFESkIf6H/9pfRkFeFOM3uN9JV0DO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nUrTHAAAA3gAAAA8AAAAAAAAAAAAAAAAAmAIAAGRy&#10;cy9kb3ducmV2LnhtbFBLBQYAAAAABAAEAPUAAACMAwAAAAA=&#10;" path="m,l19,176e" filled="f" strokeweight=".12pt">
                <v:path arrowok="t" o:connecttype="custom" o:connectlocs="0,0;18,167" o:connectangles="0,0"/>
                <o:lock v:ext="edit" aspectratio="t"/>
              </v:shape>
              <v:shape id="Freeform 4992" o:spid="_x0000_s7038" style="position:absolute;left:4761;top:12943;width:66;height:153;rotation:90;visibility:visible;mso-wrap-style:square;v-text-anchor:top" coordsize="70,16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qtxMYA&#10;AADeAAAADwAAAGRycy9kb3ducmV2LnhtbESPy2rCQBSG94LvMByhO53USiKpo4gQENpNvSzcHTKn&#10;mdDMmZiZJvHtOwuhy5//xrfZjbYRPXW+dqzgdZGAIC6drrlScDkX8zUIH5A1No5JwYM87LbTyQZz&#10;7Qb+ov4UKhFH2OeowITQ5lL60pBFv3AtcfS+XWcxRNlVUnc4xHHbyGWSpNJizfHBYEsHQ+XP6dcq&#10;WF1uZV8Vx4/MfGYPfx/SKxV3pV5m4/4dRKAx/Ief7aNW8JamywgQcSIK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qtxMYAAADeAAAADwAAAAAAAAAAAAAAAACYAgAAZHJz&#10;L2Rvd25yZXYueG1sUEsFBgAAAAAEAAQA9QAAAIsDAAAAAA==&#10;" path="m70,l,161e" filled="f" strokeweight=".12pt">
                <v:path arrowok="t" o:connecttype="custom" o:connectlocs="66,0;0,153" o:connectangles="0,0"/>
                <o:lock v:ext="edit" aspectratio="t"/>
              </v:shape>
              <v:shape id="Freeform 4993" o:spid="_x0000_s7039" style="position:absolute;left:3044;top:11059;width:714;height:2692;rotation:90;visibility:visible;mso-wrap-style:square;v-text-anchor:top" coordsize="751,2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hOuMYA&#10;AADeAAAADwAAAGRycy9kb3ducmV2LnhtbESP0WoCMRRE3wv9h3ALvhTNqrCU1ShFWtFShKofcNlc&#10;N1s3N2ETdffvTaHg4zAzZ5j5srONuFIbascKxqMMBHHpdM2VguPhc/gGIkRkjY1jUtBTgOXi+WmO&#10;hXY3/qHrPlYiQTgUqMDE6AspQ2nIYhg5T5y8k2stxiTbSuoWbwluGznJslxarDktGPS0MlSe9xer&#10;4JdWX+d1/z01fnvYZd689vJjp9TgpXufgYjUxUf4v73RCqZ5PhnD3510Be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hOuMYAAADeAAAADwAAAAAAAAAAAAAAAACYAgAAZHJz&#10;L2Rvd25yZXYueG1sUEsFBgAAAAAEAAQA9QAAAIsDAAAAAA==&#10;" path="m751,l,2333r,506e" filled="f" strokeweight=".12pt">
                <v:path arrowok="t" o:connecttype="custom" o:connectlocs="714,0;0,2212;0,2692" o:connectangles="0,0,0"/>
                <o:lock v:ext="edit" aspectratio="t"/>
              </v:shape>
              <v:shape id="Freeform 4994" o:spid="_x0000_s7040" style="position:absolute;left:4722;top:12737;width:53;height:52;rotation:90;visibility:visible;mso-wrap-style:square;v-text-anchor:top" coordsize="5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uTu8YA&#10;AADeAAAADwAAAGRycy9kb3ducmV2LnhtbESPQWvCQBSE74X+h+UVeqsbU4kSXaUVS702evD4yD6z&#10;wezbJLua9N93BaHHYWa+YVab0TbiRr2vHSuYThIQxKXTNVcKjoevtwUIH5A1No5JwS952Kyfn1aY&#10;azfwD92KUIkIYZ+jAhNCm0vpS0MW/cS1xNE7u95iiLKvpO5xiHDbyDRJMmmx5rhgsKWtofJSXK2C&#10;riwWn7vT6dBcdmZwx3n3rWedUq8v48cSRKAx/Icf7b1W8J5laQr3O/EK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uTu8YAAADeAAAADwAAAAAAAAAAAAAAAACYAgAAZHJz&#10;L2Rvd25yZXYueG1sUEsFBgAAAAAEAAQA9QAAAIsDAAAAAA==&#10;" path="m36,l22,,17,3,12,5,10,7,5,10,3,15,,19,,34r3,5l3,43r5,3l10,51r5,2l20,55r14,l39,53r5,-2l46,48r5,-2l53,41r3,-5l56,22,53,17,51,12,48,10,46,5,41,3,36,e" filled="f" strokeweight=".12pt">
                <v:path arrowok="t" o:connecttype="custom" o:connectlocs="34,0;21,0;16,3;11,5;9,7;5,9;3,14;0,18;0,32;3,37;3,41;8,43;9,48;14,50;19,52;32,52;37,50;42,48;44,45;48,43;50,39;53,34;53,21;50,16;48,11;45,9;44,5;39,3;34,0" o:connectangles="0,0,0,0,0,0,0,0,0,0,0,0,0,0,0,0,0,0,0,0,0,0,0,0,0,0,0,0,0"/>
                <o:lock v:ext="edit" aspectratio="t"/>
              </v:shape>
              <v:shape id="Freeform 4995" o:spid="_x0000_s7041" style="position:absolute;left:6407;top:10957;width:636;height:1485;rotation:90;visibility:visible;mso-wrap-style:square;v-text-anchor:top" coordsize="669,1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QkccA&#10;AADeAAAADwAAAGRycy9kb3ducmV2LnhtbESPT2vCQBTE70K/w/IKXqRuqhJK6ipSEbwI/uuht9fs&#10;M0mbfbtk1xi/vSsIHoeZ+Q0znXemFi01vrKs4H2YgCDOra64UHA8rN4+QPiArLG2TAqu5GE+e+lN&#10;MdP2wjtq96EQEcI+QwVlCC6T0uclGfRD64ijd7KNwRBlU0jd4CXCTS1HSZJKgxXHhRIdfZWU/+/P&#10;RsHvadtO3GKz+3a5r5Y1DfTfDynVf+0WnyACdeEZfrTXWsE4TUdjuN+JV0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lkJHHAAAA3gAAAA8AAAAAAAAAAAAAAAAAmAIAAGRy&#10;cy9kb3ducmV2LnhtbFBLBQYAAAAABAAEAPUAAACMAwAAAAA=&#10;" path="m669,1565l,509,,e" filled="f" strokeweight=".12pt">
                <v:path arrowok="t" o:connecttype="custom" o:connectlocs="636,1485;0,483;0,0" o:connectangles="0,0,0"/>
                <o:lock v:ext="edit" aspectratio="t"/>
              </v:shape>
              <v:shape id="Freeform 4996" o:spid="_x0000_s7042" style="position:absolute;left:5977;top:11901;width:123;height:112;rotation:90;visibility:visible;mso-wrap-style:square;v-text-anchor:top" coordsize="129,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N4T8UA&#10;AADeAAAADwAAAGRycy9kb3ducmV2LnhtbESP0WrCQBRE3wv+w3IF3+pGLVGiq4gg1EYEox9wyV6T&#10;YPZu2N1q+vfdQsHHYWbOMKtNb1rxIOcbywom4wQEcWl1w5WC62X/vgDhA7LG1jIp+CEPm/XgbYWZ&#10;tk8+06MIlYgQ9hkqqEPoMil9WZNBP7YdcfRu1hkMUbpKaofPCDetnCZJKg02HBdq7GhXU3kvvo2C&#10;+XXnTvOvA+eFTXK9R3c8VLlSo2G/XYII1IdX+L/9qRXM0nT6AX934hW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M3hPxQAAAN4AAAAPAAAAAAAAAAAAAAAAAJgCAABkcnMv&#10;ZG93bnJldi54bWxQSwUGAAAAAAQABAD1AAAAigMAAAAA&#10;" path="m129,118l,e" filled="f" strokeweight=".12pt">
                <v:path arrowok="t" o:connecttype="custom" o:connectlocs="123,112;0,0" o:connectangles="0,0"/>
                <o:lock v:ext="edit" aspectratio="t"/>
              </v:shape>
              <v:shape id="Freeform 4997" o:spid="_x0000_s7043" style="position:absolute;left:6036;top:11914;width:51;height:158;rotation:90;visibility:visible;mso-wrap-style:square;v-text-anchor:top" coordsize="53,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4YlMgA&#10;AADeAAAADwAAAGRycy9kb3ducmV2LnhtbESPT2vCQBTE7wW/w/KE3uqmKaaSukopNIjQg/9Ab4/s&#10;axKafZvurhr99G5B6HGYmd8w03lvWnEi5xvLCp5HCQji0uqGKwXbzefTBIQPyBpby6TgQh7ms8HD&#10;FHNtz7yi0zpUIkLY56igDqHLpfRlTQb9yHbE0fu2zmCI0lVSOzxHuGllmiSZNNhwXKixo4+ayp/1&#10;0Sgwv5uLvRb05Xbc71+Xu+KQjgulHof9+xuIQH34D9/bC63gJcvSMfzd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XhiUyAAAAN4AAAAPAAAAAAAAAAAAAAAAAJgCAABk&#10;cnMvZG93bnJldi54bWxQSwUGAAAAAAQABAD1AAAAjQMAAAAA&#10;" path="m53,166l,e" filled="f" strokeweight=".12pt">
                <v:path arrowok="t" o:connecttype="custom" o:connectlocs="51,158;0,0" o:connectangles="0,0"/>
                <o:lock v:ext="edit" aspectratio="t"/>
              </v:shape>
              <v:shape id="Freeform 4998" o:spid="_x0000_s7044" style="position:absolute;left:6538;top:11778;width:293;height:1577;rotation:90;visibility:visible;mso-wrap-style:square;v-text-anchor:top" coordsize="309,16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YF9cYA&#10;AADeAAAADwAAAGRycy9kb3ducmV2LnhtbESPQWvCQBSE74X+h+UVvNVNIyxt6ioloBY8lBqh10f2&#10;NQlm34bdVVN/vVsQPA4z8w0zX462FyfyoXOs4WWagSCunem40bCvVs+vIEJENtg7Jg1/FGC5eHyY&#10;Y2Hcmb/ptIuNSBAOBWpoYxwKKUPdksUwdQNx8n6dtxiT9I00Hs8JbnuZZ5mSFjtOCy0OVLZUH3ZH&#10;q2GNmy1/Vevtj68OZan2b/llY7SePI0f7yAijfEevrU/jYaZUrmC/zvpCsjF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EYF9cYAAADeAAAADwAAAAAAAAAAAAAAAACYAgAAZHJz&#10;L2Rvd25yZXYueG1sUEsFBgAAAAAEAAQA9QAAAIsDAAAAAA==&#10;" path="m309,1663l,506,,e" filled="f" strokeweight=".12pt">
                <v:path arrowok="t" o:connecttype="custom" o:connectlocs="293,1577;0,480;0,0" o:connectangles="0,0,0"/>
                <o:lock v:ext="edit" aspectratio="t"/>
              </v:shape>
              <v:shape id="Freeform 4999" o:spid="_x0000_s7045" style="position:absolute;left:5871;top:12688;width:54;height:52;rotation:90;visibility:visible;mso-wrap-style:square;v-text-anchor:top" coordsize="5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mCQsgA&#10;AADeAAAADwAAAGRycy9kb3ducmV2LnhtbESPW2vCQBSE3wv+h+UIfasbb1Giq0iLteBLvYD4dsge&#10;k2j2bMhuNP333YLQx2FmvmHmy9aU4k61Kywr6PciEMSp1QVnCo6H9dsUhPPIGkvLpOCHHCwXnZc5&#10;Jto+eEf3vc9EgLBLUEHufZVI6dKcDLqerYiDd7G1QR9knUld4yPATSkHURRLgwWHhRwres8pve0b&#10;o+B2uG4/04/xerjh7/PpHDej1bVR6rXbrmYgPLX+P/xsf2kFwzgeTODvTrg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aYJCyAAAAN4AAAAPAAAAAAAAAAAAAAAAAJgCAABk&#10;cnMvZG93bnJldi54bWxQSwUGAAAAAAQABAD1AAAAjQMAAAAA&#10;" path="m36,55r4,-2l45,51r3,-3l52,43r3,-4l55,36r2,-5l57,27,55,19r,-2l52,12,48,7,45,5,40,3,36,,21,,16,3,12,5,9,7,4,12,2,17r,2l,27r,4l2,36r,5l4,43r5,5l12,51r4,2l21,55r15,e" filled="f" strokeweight=".12pt">
                <v:path arrowok="t" o:connecttype="custom" o:connectlocs="34,52;38,50;43,48;45,45;49,41;52,37;52,34;54,29;54,26;52,18;52,16;49,11;45,7;43,5;38,3;34,0;20,0;15,3;11,5;9,7;4,11;2,16;2,18;0,26;0,29;2,34;2,39;4,41;9,45;11,48;15,50;20,52;34,52" o:connectangles="0,0,0,0,0,0,0,0,0,0,0,0,0,0,0,0,0,0,0,0,0,0,0,0,0,0,0,0,0,0,0,0,0"/>
                <o:lock v:ext="edit" aspectratio="t"/>
              </v:shape>
              <v:shape id="Freeform 5000" o:spid="_x0000_s7046" style="position:absolute;left:16950;top:4731;width:1907;height:1546;rotation:90;visibility:visible;mso-wrap-style:square;v-text-anchor:top" coordsize="2007,16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rcrUMMA&#10;AADeAAAADwAAAGRycy9kb3ducmV2LnhtbERPyW7CMBC9V+IfrEHqrThQKUIpBpXuwKmA6HUUD0lE&#10;PE5jZ/t7fEDi+PT2xao3pWipdoVlBdNJBII4tbrgTMHx8Pk0B+E8ssbSMikYyMFqOXpYYKJtx7/U&#10;7n0mQgi7BBXk3leJlC7NyaCb2Io4cGdbG/QB1pnUNXYh3JRyFkWxNFhwaMixorec0su+MQrW1en9&#10;m6PzZvjYHf+368Zt/77mSj2O+9cXEJ56fxff3D9awXMcz8LecCdcAb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rcrUMMAAADeAAAADwAAAAAAAAAAAAAAAACYAgAAZHJzL2Rv&#10;d25yZXYueG1sUEsFBgAAAAAEAAQA9QAAAIgDAAAAAA==&#10;" path="m2007,1630l,507,,e" filled="f" strokeweight=".12pt">
                <v:path arrowok="t" o:connecttype="custom" o:connectlocs="1907,1546;0,481;0,0" o:connectangles="0,0,0"/>
                <o:lock v:ext="edit" aspectratio="t"/>
              </v:shape>
              <v:shape id="Freeform 5001" o:spid="_x0000_s7047" style="position:absolute;left:17103;top:6430;width:53;height:55;rotation:90;visibility:visible;mso-wrap-style:square;v-text-anchor:top" coordsize="5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QlaRcUA&#10;AADeAAAADwAAAGRycy9kb3ducmV2LnhtbESPzYrCQBCE74LvMLTgRXSyikGjo4iysAcP/j1Ak2mT&#10;aKYnZGZj1qffEQSPRVV9RS3XrSlFQ7UrLCv4GkUgiFOrC84UXM7fwxkI55E1lpZJwR85WK+6nSUm&#10;2j74SM3JZyJA2CWoIPe+SqR0aU4G3chWxMG72tqgD7LOpK7xEeCmlOMoiqXBgsNCjhVtc0rvp1+j&#10;YOCf0+2VmM6Hw4T1/vKkXXNTqt9rNwsQnlr/Cb/bP1rBJI7Hc3jdCVdAr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CVpFxQAAAN4AAAAPAAAAAAAAAAAAAAAAAJgCAABkcnMv&#10;ZG93bnJldi54bWxQSwUGAAAAAAQABAD1AAAAigMAAAAA&#10;" path="m53,43r2,-4l55,24,53,19r,-4l48,10,46,7,41,5,36,3,32,,27,,22,3r-5,l12,5,10,7,5,12,3,15,,19,,39r3,4l8,48r2,3l15,53r5,2l24,58r10,l39,55r2,-2l46,51r5,-5l53,43e" filled="f" strokeweight=".12pt">
                <v:path arrowok="t" o:connecttype="custom" o:connectlocs="51,41;53,37;53,23;51,18;51,14;46,9;44,7;40,5;35,3;31,0;26,0;21,3;16,3;12,5;10,7;5,11;3,14;0,18;0,37;3,41;8,46;10,48;14,50;19,52;23,55;33,55;38,52;40,50;44,48;49,44;51,41" o:connectangles="0,0,0,0,0,0,0,0,0,0,0,0,0,0,0,0,0,0,0,0,0,0,0,0,0,0,0,0,0,0,0"/>
                <o:lock v:ext="edit" aspectratio="t"/>
              </v:shape>
              <v:shape id="Freeform 5002" o:spid="_x0000_s7048" style="position:absolute;left:16026;top:5269;width:1895;height:481;rotation:90;visibility:visible;mso-wrap-style:square;v-text-anchor:top" coordsize="1995,5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AhAcMA&#10;AADeAAAADwAAAGRycy9kb3ducmV2LnhtbESPy4rCMBSG94LvEI7gTlOnQ5VqFEcZGHDl5QGOzbEt&#10;Nic1ibbz9pPFgMuf/8a32vSmES9yvrasYDZNQBAXVtdcKricvycLED4ga2wsk4Jf8rBZDwcrzLXt&#10;+EivUyhFHGGfo4IqhDaX0hcVGfRT2xJH72adwRClK6V22MVx08iPJMmkwZrjQ4Ut7Soq7qenUeCe&#10;KO1+ftg9Pm/p+cset/Or65Qaj/rtEkSgPrzD/+0frSDNsjQCRJyI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IAhAcMAAADeAAAADwAAAAAAAAAAAAAAAACYAgAAZHJzL2Rv&#10;d25yZXYueG1sUEsFBgAAAAAEAAQA9QAAAIgDAAAAAA==&#10;" path="m1995,507l,507,,e" filled="f" strokeweight=".12pt">
                <v:path arrowok="t" o:connecttype="custom" o:connectlocs="1895,481;0,481;0,0" o:connectangles="0,0,0"/>
                <o:lock v:ext="edit" aspectratio="t"/>
              </v:shape>
              <v:shape id="Freeform 5003" o:spid="_x0000_s7049" style="position:absolute;left:16708;top:6431;width:53;height:54;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txsYA&#10;AADeAAAADwAAAGRycy9kb3ducmV2LnhtbESPwWrDMBBE74H+g9hAb7HsBkxwLZsQKEkptCTpByzW&#10;xjaxVkZSHbdfXxUKOQ4z84Yp69kMYiLne8sKsiQFQdxY3XOr4PP8stqA8AFZ42CZFHyTh7p6WJRY&#10;aHvjI02n0IoIYV+ggi6EsZDSNx0Z9IkdiaN3sc5giNK1Uju8RbgZ5FOa5tJgz3Ghw5F2HTXX05dR&#10;8LrJfiTu37RjOqcf74d2P05bpR6X8/YZRKA53MP/7YNWsM7zdQZ/d+IVk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2txsYAAADeAAAADwAAAAAAAAAAAAAAAACYAgAAZHJz&#10;L2Rvd25yZXYueG1sUEsFBgAAAAAEAAQA9QAAAIsDAAAAAA==&#10;" path="m55,29r,-10l53,14,48,12,46,7,41,5,36,2r-2,l27,,22,2r-5,l15,5,10,7,5,12,3,14,,19,,38r3,5l5,48r5,2l15,53r2,2l22,57r12,l36,55r5,-2l46,50r2,-2l53,43r2,-5l55,29e" filled="f" strokeweight=".12pt">
                <v:path arrowok="t" o:connecttype="custom" o:connectlocs="53,27;53,18;51,13;46,11;44,7;40,5;35,2;33,2;26,0;21,2;16,2;14,5;10,7;5,11;3,13;0,18;0,36;3,41;5,45;10,47;14,50;16,52;21,54;33,54;35,52;40,50;44,47;46,45;51,41;53,36;53,27" o:connectangles="0,0,0,0,0,0,0,0,0,0,0,0,0,0,0,0,0,0,0,0,0,0,0,0,0,0,0,0,0,0,0"/>
                <o:lock v:ext="edit" aspectratio="t"/>
              </v:shape>
              <v:shape id="Freeform 5004" o:spid="_x0000_s7050" style="position:absolute;left:14141;top:5298;width:1930;height:480;rotation:90;visibility:visible;mso-wrap-style:square;v-text-anchor:top" coordsize="2031,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lEOccA&#10;AADeAAAADwAAAGRycy9kb3ducmV2LnhtbESPQWvCQBSE74X+h+UVetNNDQ02dRUNbQl4MhZ6fWRf&#10;k2D2bcyuMfXXu4LQ4zAz3zCL1WhaMVDvGssKXqYRCOLS6oYrBd/7z8kchPPIGlvLpOCPHKyWjw8L&#10;TLU9846GwlciQNilqKD2vkuldGVNBt3UdsTB+7W9QR9kX0nd4znATStnUZRIgw2HhRo7ymoqD8XJ&#10;KNi8Zh/Dzzo/XHDIZPz2ddxSflTq+Wlcv4PwNPr/8L2dawVxksQzuN0JV0Au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0JRDnHAAAA3gAAAA8AAAAAAAAAAAAAAAAAmAIAAGRy&#10;cy9kb3ducmV2LnhtbFBLBQYAAAAABAAEAPUAAACMAwAAAAA=&#10;" path="m2031,506l,506,,e" filled="f" strokeweight=".12pt">
                <v:path arrowok="t" o:connecttype="custom" o:connectlocs="1930,480;0,480;0,0" o:connectangles="0,0,0"/>
                <o:lock v:ext="edit" aspectratio="t"/>
              </v:shape>
              <v:shape id="Freeform 5005" o:spid="_x0000_s7051" style="position:absolute;left:14837;top:6477;width:53;height:53;rotation:90;visibility:visible;mso-wrap-style:square;v-text-anchor:top" coordsize="56,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6g/cYA&#10;AADeAAAADwAAAGRycy9kb3ducmV2LnhtbESPQWvCQBSE70L/w/IKvenGpqSSukpbLPZq4sHjI/vM&#10;BrNvk+zWpP/eLRQ8DjPzDbPeTrYVVxp841jBcpGAIK6cbrhWcCy/5isQPiBrbB2Tgl/ysN08zNaY&#10;azfyga5FqEWEsM9RgQmhy6X0lSGLfuE64uid3WAxRDnUUg84Rrht5XOSZNJiw3HBYEefhqpL8WMV&#10;9FWx+tidTmV72ZnRHV/7vX7plXp6nN7fQASawj383/7WCtIsS1P4uxOvgNz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6g/cYAAADeAAAADwAAAAAAAAAAAAAAAACYAgAAZHJz&#10;L2Rvd25yZXYueG1sUEsFBgAAAAAEAAQA9QAAAIsDAAAAAA==&#10;" path="m56,26r,-5l53,16r,-2l48,9,46,4,41,2,36,,17,,15,2,10,4,5,9,3,14,,16,,36r3,4l5,45r5,3l15,52r2,l22,55r10,l36,52r5,l46,48r2,-3l53,40r,-4l56,31r,-5e" filled="f" strokeweight=".12pt">
                <v:path arrowok="t" o:connecttype="custom" o:connectlocs="53,25;53,20;50,15;50,13;45,9;44,4;39,2;34,0;16,0;14,2;9,4;5,9;3,13;0,15;0,35;3,39;5,43;9,46;14,50;16,50;21,53;30,53;34,50;39,50;44,46;45,43;50,39;50,35;53,30;53,25" o:connectangles="0,0,0,0,0,0,0,0,0,0,0,0,0,0,0,0,0,0,0,0,0,0,0,0,0,0,0,0,0,0"/>
                <o:lock v:ext="edit" aspectratio="t"/>
              </v:shape>
              <v:shape id="Freeform 5006" o:spid="_x0000_s7052" style="position:absolute;left:10541;top:4621;width:1523;height:1434;rotation:90;visibility:visible;mso-wrap-style:square;v-text-anchor:top" coordsize="1603,15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RaMsYA&#10;AADeAAAADwAAAGRycy9kb3ducmV2LnhtbESPQWvCQBSE70L/w/IKvelGLaGkriKC0ksLpkJ7fM2+&#10;ZNNm38bs1sR/7wqCx2FmvmEWq8E24kSdrx0rmE4SEMSF0zVXCg6f2/ELCB+QNTaOScGZPKyWD6MF&#10;Ztr1vKdTHioRIewzVGBCaDMpfWHIop+4ljh6pesshii7SuoO+wi3jZwlSSot1hwXDLa0MVT85f9W&#10;gfvalWV5zo8Hw78bet/Tz3f/odTT47B+BRFoCPfwrf2mFczTdP4M1zvxCs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sRaMsYAAADeAAAADwAAAAAAAAAAAAAAAACYAgAAZHJz&#10;L2Rvd25yZXYueG1sUEsFBgAAAAAEAAQA9QAAAIsDAAAAAA==&#10;" path="m1603,1512l,506,,e" filled="f" strokeweight=".12pt">
                <v:path arrowok="t" o:connecttype="custom" o:connectlocs="1523,1434;0,480;0,0" o:connectangles="0,0,0"/>
                <o:lock v:ext="edit" aspectratio="t"/>
              </v:shape>
              <v:shape id="Freeform 5007" o:spid="_x0000_s7053" style="position:absolute;left:10558;top:6071;width:55;height:55;rotation:90;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kDmcUA&#10;AADeAAAADwAAAGRycy9kb3ducmV2LnhtbESP3WrCQBSE74W+w3IKvdNNDYYSXYMUpIWC1J8HOM0e&#10;s8Hs2SS7NenbuwXBy2FmvmFWxWgbcaXe144VvM4SEMSl0zVXCk7H7fQNhA/IGhvHpOCPPBTrp8kK&#10;c+0G3tP1ECoRIexzVGBCaHMpfWnIop+5ljh6Z9dbDFH2ldQ9DhFuGzlPkkxarDkuGGzp3VB5Ofxa&#10;BXIvf7LQmK+Udnz6aLuhw923Ui/P42YJItAYHuF7+1MrSLMsXcD/nXgF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QOZxQAAAN4AAAAPAAAAAAAAAAAAAAAAAJgCAABkcnMv&#10;ZG93bnJldi54bWxQSwUGAAAAAAQABAD1AAAAigMAAAAA&#10;" path="m53,43r2,-4l55,34r3,-5l58,24,55,19,53,15,51,12,48,7,43,5,39,3,34,,24,,19,3,14,5,12,7,7,10,5,15,3,19,,24,,34r3,5l5,41r2,5l10,51r4,2l19,55r3,l29,58r5,l39,55r2,-2l46,51r5,-3l53,43e" filled="f" strokeweight=".12pt">
                <v:path arrowok="t" o:connecttype="custom" o:connectlocs="50,41;52,37;52,32;55,28;55,23;52,18;50,14;48,11;46,7;41,5;37,3;32,0;23,0;18,3;13,5;11,7;7,9;5,14;3,18;0,23;0,32;3,37;5,39;7,44;9,48;13,50;18,52;21,52;28,55;32,55;37,52;39,50;44,48;48,46;50,41" o:connectangles="0,0,0,0,0,0,0,0,0,0,0,0,0,0,0,0,0,0,0,0,0,0,0,0,0,0,0,0,0,0,0,0,0,0,0"/>
                <o:lock v:ext="edit" aspectratio="t"/>
              </v:shape>
              <v:shape id="Freeform 5008" o:spid="_x0000_s7054" style="position:absolute;left:9188;top:4834;width:2082;height:1566;rotation:90;visibility:visible;mso-wrap-style:square;v-text-anchor:top" coordsize="2191,16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4tw8cA&#10;AADeAAAADwAAAGRycy9kb3ducmV2LnhtbESP3WoCMRSE7wu+QzhC72rWH5ayNYoWhKpQqbW9Pt2c&#10;Zhc3J0uS6vr2RhB6OczMN8x03tlGnMiH2rGC4SADQVw6XbNRcPhcPT2DCBFZY+OYFFwowHzWe5hi&#10;od2ZP+i0j0YkCIcCFVQxtoWUoazIYhi4ljh5v85bjEl6I7XHc4LbRo6yLJcWa04LFbb0WlF53P9Z&#10;BT/++329MpvDyOzkJC6/2t1WrpV67HeLFxCRuvgfvrfftIJxno9zuN1JV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JOLcPHAAAA3gAAAA8AAAAAAAAAAAAAAAAAmAIAAGRy&#10;cy9kb3ducmV2LnhtbFBLBQYAAAAABAAEAPUAAACMAwAAAAA=&#10;" path="m2191,1651l,509,,e" filled="f" strokeweight=".12pt">
                <v:path arrowok="t" o:connecttype="custom" o:connectlocs="2082,1566;0,483;0,0" o:connectangles="0,0,0"/>
                <o:lock v:ext="edit" aspectratio="t"/>
              </v:shape>
              <v:shape id="Freeform 5009" o:spid="_x0000_s7055" style="position:absolute;left:9383;top:6559;width:162;height:36;rotation:90;visibility:visible;mso-wrap-style:square;v-text-anchor:top" coordsize="170,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fbqscA&#10;AADeAAAADwAAAGRycy9kb3ducmV2LnhtbESPQWvCQBSE70L/w/IKvenGCmmMriJCofQijQp6e2Zf&#10;s6HZtyG7xvTfu4WCx2FmvmGW68E2oqfO144VTCcJCOLS6ZorBYf9+zgD4QOyxsYxKfglD+vV02iJ&#10;uXY3/qK+CJWIEPY5KjAhtLmUvjRk0U9cSxy9b9dZDFF2ldQd3iLcNvI1SVJpsea4YLClraHyp7ha&#10;BcP5UJzmxvVT/XncHdNL1lfXTKmX52GzABFoCI/wf/tDK5il6ewN/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Xn26rHAAAA3gAAAA8AAAAAAAAAAAAAAAAAmAIAAGRy&#10;cy9kb3ducmV2LnhtbFBLBQYAAAAABAAEAPUAAACMAwAAAAA=&#10;" path="m170,38l,e" filled="f" strokeweight=".12pt">
                <v:path arrowok="t" o:connecttype="custom" o:connectlocs="162,36;0,0" o:connectangles="0,0"/>
                <o:lock v:ext="edit" aspectratio="t"/>
              </v:shape>
              <v:shape id="Freeform 5010" o:spid="_x0000_s7056" style="position:absolute;left:9440;top:6542;width:121;height:111;rotation:90;visibility:visible;mso-wrap-style:square;v-text-anchor:top" coordsize="127,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Ca+MEA&#10;AADeAAAADwAAAGRycy9kb3ducmV2LnhtbERPy4rCMBTdD/gP4QrupqkWilSj6IAg7nx8wLW505Rp&#10;bkqSqdWvN4uBWR7Oe70dbScG8qF1rGCe5SCIa6dbbhTcrofPJYgQkTV2jknBkwJsN5OPNVbaPfhM&#10;wyU2IoVwqFCBibGvpAy1IYshcz1x4r6dtxgT9I3UHh8p3HZykeeltNhyajDY05eh+ufyaxW8uGlP&#10;Rpr5rqjvw7A47K/+tFdqNh13KxCRxvgv/nMftYKiLIu0N91JV0B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hwmvjBAAAA3gAAAA8AAAAAAAAAAAAAAAAAmAIAAGRycy9kb3du&#10;cmV2LnhtbFBLBQYAAAAABAAEAPUAAACGAwAAAAA=&#10;" path="m127,117l,e" filled="f" strokeweight=".12pt">
                <v:path arrowok="t" o:connecttype="custom" o:connectlocs="121,111;0,0" o:connectangles="0,0"/>
                <o:lock v:ext="edit" aspectratio="t"/>
              </v:shape>
              <v:shape id="Freeform 5011" o:spid="_x0000_s7057" style="position:absolute;left:8373;top:5400;width:2139;height:491;rotation:90;visibility:visible;mso-wrap-style:square;v-text-anchor:top" coordsize="2251,5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21TfccA&#10;AADeAAAADwAAAGRycy9kb3ducmV2LnhtbESPzWrDMBCE74W8g9hAL6WR0xSTulFCMAR66MXOz3mx&#10;tpaJtXIsJXbfvgoEehxm5htmtRltK27U+8axgvksAUFcOd1wreCw370uQfiArLF1TAp+ycNmPXla&#10;YabdwAXdylCLCGGfoQITQpdJ6StDFv3MdcTR+3G9xRBlX0vd4xDhtpVvSZJKiw3HBYMd5Yaqc3m1&#10;CvzL0GpTnE/V+4Xy43b4Lsp8qdTzdNx+ggg0hv/wo/2lFSzSdPEB9zvxCs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9tU33HAAAA3gAAAA8AAAAAAAAAAAAAAAAAmAIAAGRy&#10;cy9kb3ducmV2LnhtbFBLBQYAAAAABAAEAPUAAACMAwAAAAA=&#10;" path="m2251,518l,508,,e" filled="f" strokeweight=".12pt">
                <v:path arrowok="t" o:connecttype="custom" o:connectlocs="2139,491;0,482;0,0" o:connectangles="0,0,0"/>
                <o:lock v:ext="edit" aspectratio="t"/>
              </v:shape>
              <v:shape id="Freeform 5012" o:spid="_x0000_s7058" style="position:absolute;left:9171;top:6685;width:52;height:55;rotation:90;visibility:visible;mso-wrap-style:square;v-text-anchor:top" coordsize="5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wWeMUA&#10;AADeAAAADwAAAGRycy9kb3ducmV2LnhtbESPy2rDMBBF94X8g5hANyWRWyemuFZCcSlk0UVeHzBY&#10;40drjYyl2q6/PloUsrzcFyfbT6YVA/WusazgeR2BIC6sbrhScL18rl5BOI+ssbVMCv7IwX63eMgw&#10;1XbkEw1nX4kwwi5FBbX3XSqlK2oy6Na2Iw5eaXuDPsi+krrHMYybVr5EUSINNhweauwor6n4Of8a&#10;BU9+3uYlMV2Ox5j113Wmj+Fbqcfl9P4GwtPk7+H/9kEriJNkEwACTkABubs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97BZ4xQAAAN4AAAAPAAAAAAAAAAAAAAAAAJgCAABkcnMv&#10;ZG93bnJldi54bWxQSwUGAAAAAAQABAD1AAAAigMAAAAA&#10;" path="m55,29r,-10l53,15,51,10,46,7,43,5,39,3,34,,24,,19,3,15,5,10,7,7,10,3,15r,4l,24,,34r3,5l3,43r4,3l10,51r5,2l19,55r5,l29,58r5,-3l39,55r2,-2l46,51r5,-5l53,43r2,-4l55,29e" filled="f" strokeweight=".12pt">
                <v:path arrowok="t" o:connecttype="custom" o:connectlocs="52,28;52,18;50,14;48,9;43,7;41,5;37,3;32,0;23,0;18,3;14,5;9,7;7,9;3,14;3,18;0,23;0,32;3,37;3,41;7,44;9,48;14,50;18,52;23,52;27,55;32,52;37,52;39,50;43,48;48,44;50,41;52,37;52,28" o:connectangles="0,0,0,0,0,0,0,0,0,0,0,0,0,0,0,0,0,0,0,0,0,0,0,0,0,0,0,0,0,0,0,0,0"/>
                <o:lock v:ext="edit" aspectratio="t"/>
              </v:shape>
              <v:shape id="Freeform 5013" o:spid="_x0000_s7059" style="position:absolute;left:7654;top:9784;width:1541;height:484;rotation:90;visibility:visible;mso-wrap-style:square;v-text-anchor:top" coordsize="1622,51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1+Zf8cA&#10;AADeAAAADwAAAGRycy9kb3ducmV2LnhtbESPQWvCQBSE7wX/w/IEb3WTVoKkrtJKCyIYbVp6fs2+&#10;ZkOzb0N21fjvu4LQ4zAz3zCL1WBbcaLeN44VpNMEBHHldMO1gs+Pt/s5CB+QNbaOScGFPKyWo7sF&#10;5tqd+Z1OZahFhLDPUYEJocul9JUhi37qOuLo/bjeYoiyr6Xu8RzhtpUPSZJJiw3HBYMdrQ1Vv+XR&#10;KvheY1ocvkq73Yfdi7H74nXQhVKT8fD8BCLQEP7Dt/ZGK3jMslkK1zvx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NfmX/HAAAA3gAAAA8AAAAAAAAAAAAAAAAAmAIAAGRy&#10;cy9kb3ducmV2LnhtbFBLBQYAAAAABAAEAPUAAACMAwAAAAA=&#10;" path="m,511r1622,-4l1622,e" filled="f" strokeweight=".12pt">
                <v:path arrowok="t" o:connecttype="custom" o:connectlocs="0,484;1541,480;1541,0" o:connectangles="0,0,0"/>
                <o:lock v:ext="edit" aspectratio="t"/>
              </v:shape>
              <v:shape id="Freeform 5014" o:spid="_x0000_s7060" style="position:absolute;left:8156;top:9228;width:53;height:52;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9eLcYA&#10;AADeAAAADwAAAGRycy9kb3ducmV2LnhtbESPzYvCMBTE78L+D+EJexFN/aBoNcqyrLAnxY+Dx2fz&#10;bIrNS2my2v3vjSB4HGbmN8xi1dpK3KjxpWMFw0ECgjh3uuRCwfGw7k9B+ICssXJMCv7Jw2r50Vlg&#10;pt2dd3Tbh0JECPsMFZgQ6kxKnxuy6AeuJo7exTUWQ5RNIXWD9wi3lRwlSSotlhwXDNb0bSi/7v+s&#10;gtZtD0Pj1z2zyY+T88+OZrMTKfXZbb/mIAK14R1+tX+1gnGaTkbwvBOv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j9eLcYAAADeAAAADwAAAAAAAAAAAAAAAACYAgAAZHJz&#10;L2Rvd25yZXYueG1sUEsFBgAAAAAEAAQA9QAAAIsDAAAAAA==&#10;" path="m,28r,5l2,38r3,5l7,45r2,5l14,52r5,3l38,55r5,-3l45,50r5,-5l53,40r2,-2l55,19,53,14,50,9,45,7,43,2r-5,l33,,24,,19,2r-5,l9,7,7,9,5,14,2,19,,24r,4e" filled="f" strokeweight=".12pt">
                <v:path arrowok="t" o:connecttype="custom" o:connectlocs="0,26;0,31;2,36;5,41;7,43;9,47;13,49;18,52;37,52;41,49;43,47;48,43;51,38;53,36;53,18;51,13;48,9;43,7;41,2;37,2;32,0;23,0;18,2;13,2;9,7;7,9;5,13;2,18;0,23;0,26" o:connectangles="0,0,0,0,0,0,0,0,0,0,0,0,0,0,0,0,0,0,0,0,0,0,0,0,0,0,0,0,0,0"/>
                <o:lock v:ext="edit" aspectratio="t"/>
              </v:shape>
              <v:shape id="Freeform 5015" o:spid="_x0000_s7061" style="position:absolute;left:8252;top:9517;width:1551;height:1008;rotation:90;visibility:visible;mso-wrap-style:square;v-text-anchor:top" coordsize="1632,1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MyccA&#10;AADeAAAADwAAAGRycy9kb3ducmV2LnhtbESPQWvCQBSE7wX/w/IEb3WjqUFT1yBKoYf2UFvx+sw+&#10;s6nZtyG7avrvuwWhx2FmvmGWRW8bcaXO144VTMYJCOLS6ZorBV+fL49zED4ga2wck4If8lCsBg9L&#10;zLW78Qddd6ESEcI+RwUmhDaX0peGLPqxa4mjd3KdxRBlV0nd4S3CbSOnSZJJizXHBYMtbQyV593F&#10;Kpi3fb0/bI/fM3MqQ3aw729uv1BqNOzXzyAC9eE/fG+/agVplj2l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PzMnHAAAA3gAAAA8AAAAAAAAAAAAAAAAAmAIAAGRy&#10;cy9kb3ducmV2LnhtbFBLBQYAAAAABAAEAPUAAACMAwAAAAA=&#10;" path="m,1063l1632,507,1632,e" filled="f" strokeweight=".12pt">
                <v:path arrowok="t" o:connecttype="custom" o:connectlocs="0,1008;1551,481;1551,0" o:connectangles="0,0,0"/>
                <o:lock v:ext="edit" aspectratio="t"/>
              </v:shape>
              <v:shape id="Freeform 5016" o:spid="_x0000_s7062" style="position:absolute;left:8497;top:9218;width:52;height:52;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pjwscA&#10;AADeAAAADwAAAGRycy9kb3ducmV2LnhtbESPT2vCQBTE7wW/w/IEL6XZaEOoaVYRUfDU4p9Dj6/Z&#10;ZzaYfRuyq8Zv3y0Uehxm5jdMuRxsK27U+8axgmmSgiCunG64VnA6bl/eQPiArLF1TAoe5GG5GD2V&#10;WGh35z3dDqEWEcK+QAUmhK6Q0leGLPrEdcTRO7veYoiyr6Xu8R7htpWzNM2lxYbjgsGO1oaqy+Fq&#10;FQzu8zg1fvtsPqpT9r3Z03z+RUpNxsPqHUSgIfyH/9o7reA1z7MMfu/EK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aY8LHAAAA3gAAAA8AAAAAAAAAAAAAAAAAmAIAAGRy&#10;cy9kb3ducmV2LnhtbFBLBQYAAAAABAAEAPUAAACMAwAAAAA=&#10;" path="m5,43r2,3l10,50r5,3l19,53r5,2l34,55r5,-2l43,50r3,-2l51,46r2,-5l55,36r,-19l53,12,48,10,46,5,41,2,36,,17,,12,2,10,7,5,10,3,14,,19,,34r3,4l5,43e" filled="f" strokeweight=".12pt">
                <v:path arrowok="t" o:connecttype="custom" o:connectlocs="5,41;7,43;9,47;14,50;18,50;23,52;32,52;37,50;41,47;43,45;48,43;50,39;52,34;52,16;50,11;45,9;43,5;39,2;34,0;16,0;11,2;9,7;5,9;3,13;0,18;0,32;3,36;5,41" o:connectangles="0,0,0,0,0,0,0,0,0,0,0,0,0,0,0,0,0,0,0,0,0,0,0,0,0,0,0,0"/>
                <o:lock v:ext="edit" aspectratio="t"/>
              </v:shape>
              <v:shape id="Freeform 5017" o:spid="_x0000_s7063" style="position:absolute;left:15050;top:9366;width:1024;height:1789;rotation:90;visibility:visible;mso-wrap-style:square;v-text-anchor:top" coordsize="1078,18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Y1VMcA&#10;AADeAAAADwAAAGRycy9kb3ducmV2LnhtbESP0WrCQBRE3wv+w3IFX4purDWE6CptRWiFPkT9gGv2&#10;mgSzd8PuqvHvu4VCH4eZOcMs171pxY2cbywrmE4SEMSl1Q1XCo6H7TgD4QOyxtYyKXiQh/Vq8LTE&#10;XNs7F3Tbh0pECPscFdQhdLmUvqzJoJ/Yjjh6Z+sMhihdJbXDe4SbVr4kSSoNNhwXauzoo6bysr8a&#10;Bbts41z2Pt0+f8tC7qgIX4+TVmo07N8WIAL14T/81/7UCmZp+jqH3zvxCs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WNVTHAAAA3gAAAA8AAAAAAAAAAAAAAAAAmAIAAGRy&#10;cy9kb3ducmV2LnhtbFBLBQYAAAAABAAEAPUAAACMAwAAAAA=&#10;" path="m,l1078,1380r,507e" filled="f" strokeweight=".12pt">
                <v:path arrowok="t" o:connecttype="custom" o:connectlocs="0,0;1024,1308;1024,1789" o:connectangles="0,0,0"/>
                <o:lock v:ext="edit" aspectratio="t"/>
              </v:shape>
              <v:shape id="Freeform 5018" o:spid="_x0000_s7064" style="position:absolute;left:16431;top:9725;width:53;height:52;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RYLscA&#10;AADeAAAADwAAAGRycy9kb3ducmV2LnhtbESPzWrDMBCE74W8g9hAL6WR0xjTOFFCCDX01JCfQ48b&#10;a2uZWitjqbb79lEh0OMwM98w6+1oG9FT52vHCuazBARx6XTNlYLLuXh+BeEDssbGMSn4JQ/bzeRh&#10;jbl2Ax+pP4VKRAj7HBWYENpcSl8asuhnriWO3pfrLIYou0rqDocIt418SZJMWqw5LhhsaW+o/D79&#10;WAWjO5znxhdP5qO8pNe3Iy2Xn6TU43TcrUAEGsN/+N5+1woWWZZm8HcnXgG5u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UEWC7HAAAA3gAAAA8AAAAAAAAAAAAAAAAAmAIAAGRy&#10;cy9kb3ducmV2LnhtbFBLBQYAAAAABAAEAPUAAACMAwAAAAA=&#10;" path="m10,4l7,9,5,12,2,16,,21,,36r2,4l5,45r5,3l12,52r5,3l36,55r5,-3l46,50r2,-2l50,43r3,-5l55,33r,-14l53,14,50,9,46,7,43,4,38,2,34,,19,,14,2,10,4e" filled="f" strokeweight=".12pt">
                <v:path arrowok="t" o:connecttype="custom" o:connectlocs="10,4;7,9;5,11;2,15;0,20;0,34;2,38;5,43;10,45;12,49;16,52;35,52;40,49;44,47;46,45;48,41;51,36;53,31;53,18;51,13;48,9;44,7;41,4;37,2;33,0;18,0;13,2;10,4" o:connectangles="0,0,0,0,0,0,0,0,0,0,0,0,0,0,0,0,0,0,0,0,0,0,0,0,0,0,0,0"/>
                <o:lock v:ext="edit" aspectratio="t"/>
              </v:shape>
              <v:shape id="Freeform 5019" o:spid="_x0000_s7065" style="position:absolute;left:15252;top:9237;width:1844;height:2927;rotation:90;visibility:visible;mso-wrap-style:square;v-text-anchor:top" coordsize="1941,3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Vr8sUA&#10;AADeAAAADwAAAGRycy9kb3ducmV2LnhtbESPQUsDMRSE70L/Q3gFbzZblW1Zm5ZSUPTQg63g9bF5&#10;7q4mL0vybNN/bwTB4zAz3zCrTfZOnSimIbCB+awCRdwGO3Bn4O34eLMElQTZogtMBi6UYLOeXK2w&#10;seHMr3Q6SKcKhFODBnqRsdE6tT15TLMwEhfvI0SPUmTstI14LnDv9G1V1drjwGWhx5F2PbVfh29v&#10;YJncXrK/5Oj2n08yH8bju7wYcz3N2wdQQln+w3/tZ2vgrq7vF/B7p1wBv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VWvyxQAAAN4AAAAPAAAAAAAAAAAAAAAAAJgCAABkcnMv&#10;ZG93bnJldi54bWxQSwUGAAAAAAQABAD1AAAAigMAAAAA&#10;" path="m,l1941,2580r,506e" filled="f" strokeweight=".12pt">
                <v:path arrowok="t" o:connecttype="custom" o:connectlocs="0,0;1844,2447;1844,2927" o:connectangles="0,0,0"/>
                <o:lock v:ext="edit" aspectratio="t"/>
              </v:shape>
              <v:shape id="Freeform 5020" o:spid="_x0000_s7066" style="position:absolute;left:17610;top:9752;width:54;height:53;rotation:90;visibility:visible;mso-wrap-style:square;v-text-anchor:top" coordsize="57,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9GLsQA&#10;AADeAAAADwAAAGRycy9kb3ducmV2LnhtbERPPW/CMBDdkfofrKvUDRwoCijFIGhBsJJSaLdrfCQR&#10;8TmKDYR/jwckxqf3PZm1phIXalxpWUG/F4EgzqwuOVew+151xyCcR9ZYWSYFN3Iwm750Jphoe+Ut&#10;XVKfixDCLkEFhfd1IqXLCjLoerYmDtzRNgZ9gE0udYPXEG4qOYiiWBosOTQUWNNnQdkpPRsF/6Pf&#10;lNf7wfxvMf46R5jt4p/DUqm313b+AcJT65/ih3ujFbzH8TDsDXfCFZDT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PRi7EAAAA3gAAAA8AAAAAAAAAAAAAAAAAmAIAAGRycy9k&#10;b3ducmV2LnhtbFBLBQYAAAAABAAEAPUAAACJAwAAAAA=&#10;" path="m12,5l9,8,5,12,2,17r,5l,27r,5l2,36r3,5l7,46r2,2l14,51r5,2l21,56r17,l41,53r4,-2l50,46r3,-2l55,39r2,-5l57,24,55,20r,-5l50,10,48,8,45,5,41,3,36,,21,,17,3,12,5e" filled="f" strokeweight=".12pt">
                <v:path arrowok="t" o:connecttype="custom" o:connectlocs="11,5;9,8;5,11;2,16;2,21;0,26;0,30;2,34;5,39;7,44;9,45;13,48;18,50;20,53;36,53;39,50;43,48;47,44;50,42;52,37;54,32;54,23;52,19;52,14;47,9;45,8;43,5;39,3;34,0;20,0;16,3;11,5" o:connectangles="0,0,0,0,0,0,0,0,0,0,0,0,0,0,0,0,0,0,0,0,0,0,0,0,0,0,0,0,0,0,0,0"/>
                <o:lock v:ext="edit" aspectratio="t"/>
              </v:shape>
              <v:shape id="Freeform 5021" o:spid="_x0000_s7067" style="position:absolute;left:16145;top:9675;width:2858;height:1022;rotation:90;visibility:visible;mso-wrap-style:square;v-text-anchor:top" coordsize="3008,10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xEoMYA&#10;AADeAAAADwAAAGRycy9kb3ducmV2LnhtbESPX0vDQBDE3wt+h2MF3+zFVmKb5lqkVRDxxSj4uuTW&#10;/DG3F+7WNn57TxD6OMzMb5hyN7lBHSnEzrOBm3kGirj2tuPGwPvb4/UKVBRki4NnMvBDEXbbi1mJ&#10;hfUnfqVjJY1KEI4FGmhFxkLrWLfkMM79SJy8Tx8cSpKh0TbgKcHdoBdZlmuHHaeFFkfat1R/Vd/O&#10;wMH2D1XXL0n443mMcni5C3FlzNXldL8BJTTJOfzffrIGlnl+u4a/O+kK6O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lxEoMYAAADeAAAADwAAAAAAAAAAAAAAAACYAgAAZHJz&#10;L2Rvd25yZXYueG1sUEsFBgAAAAAEAAQA9QAAAIsDAAAAAA==&#10;" path="m,l3008,569r,509e" filled="f" strokeweight=".12pt">
                <v:path arrowok="t" o:connecttype="custom" o:connectlocs="0,0;2858,539;2858,1022" o:connectangles="0,0,0"/>
                <o:lock v:ext="edit" aspectratio="t"/>
              </v:shape>
              <v:shape id="Freeform 5022" o:spid="_x0000_s7068" style="position:absolute;left:18057;top:8732;width:54;height:52;rotation:90;visibility:visible;mso-wrap-style:square;v-text-anchor:top" coordsize="5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oZpS8YA&#10;AADeAAAADwAAAGRycy9kb3ducmV2LnhtbESPy4rCMBSG9wO+QziCuzH1VqRjFFG8gBsvA4O7Q3Om&#10;rTYnpUm1vr1ZDMzy57/xzRatKcWDaldYVjDoRyCIU6sLzhR8XzafUxDOI2ssLZOCFzlYzDsfM0y0&#10;ffKJHmefiTDCLkEFufdVIqVLczLo+rYiDt6vrQ36IOtM6hqfYdyUchhFsTRYcHjIsaJVTun93BgF&#10;98vtsE3Xk81ox8frzzVuxstbo1Sv2y6/QHhq/X/4r73XCkZxPAkAASeggJ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oZpS8YAAADeAAAADwAAAAAAAAAAAAAAAACYAgAAZHJz&#10;L2Rvd25yZXYueG1sUEsFBgAAAAAEAAQA9QAAAIsDAAAAAA==&#10;" path="m,22r,9l2,36r2,5l7,46r2,2l14,53r5,l24,55r14,l43,53r2,-3l50,46r2,-5l55,38r2,-4l57,24,55,19,52,14,50,10,48,7,43,2,38,,19,,14,2,12,5,7,10,4,12,2,17,,22e" filled="f" strokeweight=".12pt">
                <v:path arrowok="t" o:connecttype="custom" o:connectlocs="0,21;0,29;2,34;4,39;7,43;9,45;13,50;18,50;23,52;36,52;41,50;43,47;47,43;49,39;52,36;54,32;54,23;52,18;49,13;47,9;45,7;41,2;36,0;18,0;13,2;11,5;7,9;4,11;2,16;0,21" o:connectangles="0,0,0,0,0,0,0,0,0,0,0,0,0,0,0,0,0,0,0,0,0,0,0,0,0,0,0,0,0,0"/>
                <o:lock v:ext="edit" aspectratio="t"/>
              </v:shape>
              <v:shape id="Freeform 5023" o:spid="_x0000_s7069" style="position:absolute;left:16953;top:9645;width:3249;height:691;rotation:90;visibility:visible;mso-wrap-style:square;v-text-anchor:top" coordsize="3420,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UiAMcA&#10;AADeAAAADwAAAGRycy9kb3ducmV2LnhtbESPQWvCQBSE74L/YXmF3pqNlsaSugmiCPFSqPbS22v2&#10;NYnNvo3ZVaO/vlsQPA4z8w0zzwfTihP1rrGsYBLFIIhLqxuuFHzu1k+vIJxH1thaJgUXcpBn49Ec&#10;U23P/EGnra9EgLBLUUHtfZdK6cqaDLrIdsTB+7G9QR9kX0nd4znATSuncZxIgw2HhRo7WtZU/m6P&#10;RgFdcfO15OJqVofv/Sze8+U9YaUeH4bFGwhPg7+Hb+1CK3hOkpcJ/N8JV0B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x1IgDHAAAA3gAAAA8AAAAAAAAAAAAAAAAAmAIAAGRy&#10;cy9kb3ducmV2LnhtbFBLBQYAAAAABAAEAPUAAACMAwAAAAA=&#10;" path="m,729l3420,509,3420,e" filled="f" strokeweight=".12pt">
                <v:path arrowok="t" o:connecttype="custom" o:connectlocs="0,691;3249,482;3249,0" o:connectangles="0,0,0"/>
                <o:lock v:ext="edit" aspectratio="t"/>
              </v:shape>
              <v:shape id="Freeform 5024" o:spid="_x0000_s7070" style="position:absolute;left:18182;top:8417;width:155;height:54;rotation:90;visibility:visible;mso-wrap-style:square;v-text-anchor:top" coordsize="163,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S0lG8cA&#10;AADeAAAADwAAAGRycy9kb3ducmV2LnhtbESPT2vCQBTE74V+h+UVetNNlAaJrlK0pXqq/8DrI/vM&#10;hmbfhuwaUz+9WxB6HGbmN8xs0dtadNT6yrGCdJiAIC6crrhUcDx8DiYgfEDWWDsmBb/kYTF/fpph&#10;rt2Vd9TtQykihH2OCkwITS6lLwxZ9EPXEEfv7FqLIcq2lLrFa4TbWo6SJJMWK44LBhtaGip+9her&#10;4Kujzelixv1t5T/S722W3nbrVKnXl/59CiJQH/7Dj/ZaKxhn2dsI/u7EK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UtJRvHAAAA3gAAAA8AAAAAAAAAAAAAAAAAmAIAAGRy&#10;cy9kb3ducmV2LnhtbFBLBQYAAAAABAAEAPUAAACMAwAAAAA=&#10;" path="m,57l163,e" filled="f" strokeweight=".12pt">
                <v:path arrowok="t" o:connecttype="custom" o:connectlocs="0,54;155,0" o:connectangles="0,0"/>
                <o:lock v:ext="edit" aspectratio="t"/>
              </v:shape>
              <v:shape id="Freeform 5025" o:spid="_x0000_s7071" style="position:absolute;left:18136;top:8431;width:161;height:32;rotation:90;visibility:visible;mso-wrap-style:square;v-text-anchor:top" coordsize="17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hCMcA&#10;AADeAAAADwAAAGRycy9kb3ducmV2LnhtbESPT2sCMRTE7wW/Q3gFbzXbShdZjSKK1osH/9Ben5vX&#10;TejmZbtJ3e23bwqCx2FmfsPMFr2rxZXaYD0reB5lIIhLry1XCs6nzdMERIjIGmvPpOCXAizmg4cZ&#10;Ftp3fKDrMVYiQTgUqMDE2BRShtKQwzDyDXHyPn3rMCbZVlK32CW4q+VLluXSoeW0YLChlaHy6/jj&#10;FHx0l+3bxq7R2O/dmfa9Xq7f90oNH/vlFESkPt7Dt/ZOKxjn+esY/u+kKyDn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I34QjHAAAA3gAAAA8AAAAAAAAAAAAAAAAAmAIAAGRy&#10;cy9kb3ducmV2LnhtbFBLBQYAAAAABAAEAPUAAACMAwAAAAA=&#10;" path="m,l170,34e" filled="f" strokeweight=".12pt">
                <v:path arrowok="t" o:connecttype="custom" o:connectlocs="0,0;161,32" o:connectangles="0,0"/>
                <o:lock v:ext="edit" aspectratio="t"/>
              </v:shape>
              <v:shape id="Freeform 5026" o:spid="_x0000_s7072" style="position:absolute;left:21142;top:1764;width:0;height:429;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onlMgA&#10;AADeAAAADwAAAGRycy9kb3ducmV2LnhtbESPT2vCQBTE70K/w/IKXkQ3VhNL6iqtoAhCwT8Hj6/Z&#10;1yQ0+zZkVxO/vSsIPQ4z8xtmvuxMJa7UuNKygvEoAkGcWV1yruB0XA/fQTiPrLGyTApu5GC5eOnN&#10;MdW25T1dDz4XAcIuRQWF93UqpcsKMuhGtiYO3q9tDPogm1zqBtsAN5V8i6JEGiw5LBRY06qg7O9w&#10;MQrMYPMznrT5t60xPldf59l6H++U6r92nx8gPHX+P/xsb7WCSZLEU3jcCVdAL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6ieUyAAAAN4AAAAPAAAAAAAAAAAAAAAAAJgCAABk&#10;cnMvZG93bnJldi54bWxQSwUGAAAAAAQABAD1AAAAjQMAAAAA&#10;" path="m,l,453e" filled="f" strokecolor="#871800" strokeweight=".12pt">
                <v:path arrowok="t" o:connecttype="custom" o:connectlocs="0,0;0,429" o:connectangles="0,0"/>
                <o:lock v:ext="edit" aspectratio="t"/>
              </v:shape>
              <v:shape id="Freeform 5027" o:spid="_x0000_s7073" style="position:absolute;left:20767;top:1925;width:0;height:107;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4zDkcQA&#10;AADeAAAADwAAAGRycy9kb3ducmV2LnhtbESP3YrCMBSE7xd8h3AWvFvTXbVINYoruCx45c8DHJpj&#10;U9qclCTW+vabBcHLYWa+YVabwbaiJx9qxwo+JxkI4tLpmisFl/P+YwEiRGSNrWNS8KAAm/XobYWF&#10;dnc+Un+KlUgQDgUqMDF2hZShNGQxTFxHnLyr8xZjkr6S2uM9wW0rv7IslxZrTgsGO9oZKpvTzSro&#10;zbXpZ46zvAlH+vle+NteH5Qavw/bJYhIQ3yFn+1frWCa5/M5/N9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Mw5HEAAAA3gAAAA8AAAAAAAAAAAAAAAAAmAIAAGRycy9k&#10;b3ducmV2LnhtbFBLBQYAAAAABAAEAPUAAACJAwAAAAA=&#10;" path="m,l,112e" filled="f" strokecolor="#871800" strokeweight=".12pt">
                <v:path arrowok="t" o:connecttype="custom" o:connectlocs="0,0;0,107" o:connectangles="0,0"/>
                <o:lock v:ext="edit" aspectratio="t"/>
              </v:shape>
              <v:shape id="Freeform 5028" o:spid="_x0000_s7074" style="position:absolute;left:20389;top:1764;width:0;height:429;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QceMcA&#10;AADeAAAADwAAAGRycy9kb3ducmV2LnhtbESPQWvCQBSE70L/w/IEL6IblaSSukoVlEJB0Hrw+My+&#10;JsHs25BdTfz3bqHgcZiZb5jFqjOVuFPjSssKJuMIBHFmdcm5gtPPdjQH4TyyxsoyKXiQg9XyrbfA&#10;VNuWD3Q/+lwECLsUFRTe16mULivIoBvbmjh4v7Yx6INscqkbbAPcVHIaRYk0WHJYKLCmTUHZ9Xgz&#10;Csxwd5nM2nxva4zP1fr8vj3E30oN+t3nBwhPnX+F/9tfWsEsSeIE/u6EKyCXT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0HHjHAAAA3gAAAA8AAAAAAAAAAAAAAAAAmAIAAGRy&#10;cy9kb3ducmV2LnhtbFBLBQYAAAAABAAEAPUAAACMAwAAAAA=&#10;" path="m,l,453e" filled="f" strokecolor="#871800" strokeweight=".12pt">
                <v:path arrowok="t" o:connecttype="custom" o:connectlocs="0,0;0,429" o:connectangles="0,0"/>
                <o:lock v:ext="edit" aspectratio="t"/>
              </v:shape>
              <v:shape id="Freeform 5029" o:spid="_x0000_s7075" style="position:absolute;left:20013;top:1925;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69XcYA&#10;AADeAAAADwAAAGRycy9kb3ducmV2LnhtbESPQWsCMRSE7wX/Q3hCbzVri9uyGmWRCj1I0W3B62Pz&#10;zC5uXtYk6vbfm0Khx2FmvmEWq8F24ko+tI4VTCcZCOLa6ZaNgu+vzdMbiBCRNXaOScEPBVgtRw8L&#10;LLS78Z6uVTQiQTgUqKCJsS+kDHVDFsPE9cTJOzpvMSbpjdQebwluO/mcZbm02HJaaLCndUP1qbpY&#10;Bbvt0ezCIfPn2fT0rj/L0nemVOpxPJRzEJGG+B/+a39oBS95PnuF3zvp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H69XcYAAADeAAAADwAAAAAAAAAAAAAAAACYAgAAZHJz&#10;L2Rvd25yZXYueG1sUEsFBgAAAAAEAAQA9QAAAIsDAAAAAA==&#10;" path="m,l,113e" filled="f" strokecolor="#871800" strokeweight=".12pt">
                <v:path arrowok="t" o:connecttype="custom" o:connectlocs="0,0;0,107" o:connectangles="0,0"/>
                <o:lock v:ext="edit" aspectratio="t"/>
              </v:shape>
              <v:shape id="Freeform 5030" o:spid="_x0000_s7076" style="position:absolute;left:19784;top:1910;width:0;height:138;rotation:90;visibility:visible;mso-wrap-style:square;v-text-anchor:top" coordsize="0,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4MPcMA&#10;AADeAAAADwAAAGRycy9kb3ducmV2LnhtbERPTYvCMBC9L/gfwgje1lTF4lajiCAKeljdZfE4JGNb&#10;bSaliVr/vTkIe3y879mitZW4U+NLxwoG/QQEsXam5FzB78/6cwLCB2SDlWNS8CQPi3nnY4aZcQ8+&#10;0P0YchFD2GeooAihzqT0uiCLvu9q4sidXWMxRNjk0jT4iOG2ksMkSaXFkmNDgTWtCtLX480q8Jt9&#10;sjut/74uzpzT67fWG3vzSvW67XIKIlAb/sVv99YoGKXpOO6Nd+IVkP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o4MPcMAAADeAAAADwAAAAAAAAAAAAAAAACYAgAAZHJzL2Rv&#10;d25yZXYueG1sUEsFBgAAAAAEAAQA9QAAAIgDAAAAAA==&#10;" path="m,l,146e" filled="f" strokecolor="#871800" strokeweight=".12pt">
                <v:path arrowok="t" o:connecttype="custom" o:connectlocs="0,0;0,138" o:connectangles="0,0"/>
                <o:lock v:ext="edit" aspectratio="t"/>
              </v:shape>
              <v:shape id="Freeform 5031" o:spid="_x0000_s7077" style="position:absolute;left:21674;top:1886;width:26;height:25;rotation:90;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tscA&#10;AADeAAAADwAAAGRycy9kb3ducmV2LnhtbESPQWvCQBSE7wX/w/KE3upGi8GmrqIFaS+ipj30+Jp9&#10;TVKzb8PuNsZ/7wqCx2FmvmHmy940oiPna8sKxqMEBHFhdc2lgq/PzdMMhA/IGhvLpOBMHpaLwcMc&#10;M21PfKAuD6WIEPYZKqhCaDMpfVGRQT+yLXH0fq0zGKJ0pdQOTxFuGjlJklQarDkuVNjSW0XFMf83&#10;Cv42u2/zPtnuf9a5dG592IcuWSn1OOxXryAC9eEevrU/tILnNJ2+wPVOv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8v/7bHAAAA3gAAAA8AAAAAAAAAAAAAAAAAmAIAAGRy&#10;cy9kb3ducmV2LnhtbFBLBQYAAAAABAAEAPUAAACMAwAAAAA=&#10;" path="m,25l27,e" filled="f" strokeweight=".12pt">
                <v:path arrowok="t" o:connecttype="custom" o:connectlocs="0,24;26,0" o:connectangles="0,0"/>
                <o:lock v:ext="edit" aspectratio="t"/>
              </v:shape>
              <v:shape id="Freeform 5032" o:spid="_x0000_s7078" style="position:absolute;left:21675;top:2045;width:25;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zshcIA&#10;AADeAAAADwAAAGRycy9kb3ducmV2LnhtbESPy4rCMBSG9wPzDuEMzG5MdaTVahQRBmbrBXF5aI5N&#10;sTmpSdT69mYhuPz5b3zzZW9bcSMfGscKhoMMBHHldMO1gv3u72cCIkRkja1jUvCgAMvF58ccS+3u&#10;vKHbNtYijXAoUYGJsSulDJUhi2HgOuLknZy3GJP0tdQe72nctnKUZbm02HB6MNjR2lB13l6tgmt7&#10;oeNpeqBx9AU/ip0JB94o9f3Vr2YgIvXxHX61/7WC3zzPE0DCSSggF0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EvOyFwgAAAN4AAAAPAAAAAAAAAAAAAAAAAJgCAABkcnMvZG93&#10;bnJldi54bWxQSwUGAAAAAAQABAD1AAAAhwMAAAAA&#10;" path="m,l26,25e" filled="f" strokeweight=".12pt">
                <v:path arrowok="t" o:connecttype="custom" o:connectlocs="0,0;25,24" o:connectangles="0,0"/>
                <o:lock v:ext="edit" aspectratio="t"/>
              </v:shape>
              <v:shape id="Freeform 5033" o:spid="_x0000_s7079" style="position:absolute;left:21543;top:2143;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C9MsYA&#10;AADeAAAADwAAAGRycy9kb3ducmV2LnhtbESPT2vCQBTE70K/w/IKXqRuVFgkdZUSkP45CLVeentk&#10;n0kw+zZkX2P67buC0OMwM79hNrvRt2qgPjaBLSzmGSjiMriGKwunr/3TGlQUZIdtYLLwSxF224fJ&#10;BnMXrvxJw1EqlSAcc7RQi3S51rGsyWOch444eefQe5Qk+0q7Hq8J7lu9zDKjPTacFmrsqKipvBx/&#10;vIViZgZ8/d6HE2bvcV14Jx8HsXb6OL48gxIa5T98b785CytjzAJud9IV0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C9MsYAAADeAAAADwAAAAAAAAAAAAAAAACYAgAAZHJz&#10;L2Rvd25yZXYueG1sUEsFBgAAAAAEAAQA9QAAAIsDAAAAAA==&#10;" path="m,30l,e" filled="f" strokeweight=".12pt">
                <v:path arrowok="t" o:connecttype="custom" o:connectlocs="0,28;0,0" o:connectangles="0,0"/>
                <o:lock v:ext="edit" aspectratio="t"/>
              </v:shape>
              <v:shape id="Freeform 5034" o:spid="_x0000_s7080" style="position:absolute;left:21454;top:2142;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fuMUA&#10;AADeAAAADwAAAGRycy9kb3ducmV2LnhtbESP0WrCQBRE3wv+w3IF3+rGBINEV9GCICItTf2AS/aa&#10;BLN3Q3abxL93hUIfh5k5w2x2o2lET52rLStYzCMQxIXVNZcKrj/H9xUI55E1NpZJwYMc7LaTtw1m&#10;2g78TX3uSxEg7DJUUHnfZlK6oiKDbm5b4uDdbGfQB9mVUnc4BLhpZBxFqTRYc1iosKWPiop7/msU&#10;3PNafyWDT6LV8vJ5OD/KuL/tlZpNx/0ahKfR/4f/2ietIEnTNIbXnXAF5PY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Z+4xQAAAN4AAAAPAAAAAAAAAAAAAAAAAJgCAABkcnMv&#10;ZG93bnJldi54bWxQSwUGAAAAAAQABAD1AAAAigMAAAAA&#10;" path="m,l,33e" filled="f" strokeweight=".12pt">
                <v:path arrowok="t" o:connecttype="custom" o:connectlocs="0,0;0,31" o:connectangles="0,0"/>
                <o:lock v:ext="edit" aspectratio="t"/>
              </v:shape>
              <v:shape id="Freeform 5035" o:spid="_x0000_s7081" style="position:absolute;left:21543;top:1780;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6G3sYA&#10;AADeAAAADwAAAGRycy9kb3ducmV2LnhtbESPQWvCQBSE70L/w/IKvUjdtMIiqauUgLR6EGq99PbI&#10;PpNg9m3Ivsb037uC0OMwM98wy/XoWzVQH5vAFl5mGSjiMriGKwvH783zAlQUZIdtYLLwRxHWq4fJ&#10;EnMXLvxFw0EqlSAcc7RQi3S51rGsyWOchY44eafQe5Qk+0q7Hi8J7lv9mmVGe2w4LdTYUVFTeT78&#10;egvF1Az48bMJR8y2cVF4J7u9WPv0OL6/gRIa5T98b386C3NjzBxud9IV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N6G3sYAAADeAAAADwAAAAAAAAAAAAAAAACYAgAAZHJz&#10;L2Rvd25yZXYueG1sUEsFBgAAAAAEAAQA9QAAAIsDAAAAAA==&#10;" path="m,l,30e" filled="f" strokeweight=".12pt">
                <v:path arrowok="t" o:connecttype="custom" o:connectlocs="0,0;0,28" o:connectangles="0,0"/>
                <o:lock v:ext="edit" aspectratio="t"/>
              </v:shape>
              <v:shape id="Freeform 5036" o:spid="_x0000_s7082" style="position:absolute;left:21454;top:1779;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yiV8YA&#10;AADeAAAADwAAAGRycy9kb3ducmV2LnhtbESP0WrCQBRE3wv+w3IF3+pGY4NEV9GCUKRUjH7AJXtN&#10;gtm7IbtN4t93C4KPw8ycYdbbwdSio9ZVlhXMphEI4tzqigsF18vhfQnCeWSNtWVS8CAH283obY2p&#10;tj2fqct8IQKEXYoKSu+bVEqXl2TQTW1DHLybbQ36INtC6hb7ADe1nEdRIg1WHBZKbOizpPye/RoF&#10;96zSp7j3cbT8+P7ZHx/FvLvtlJqMh90KhKfBv8LP9pdWECdJsoD/O+EK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lyiV8YAAADeAAAADwAAAAAAAAAAAAAAAACYAgAAZHJz&#10;L2Rvd25yZXYueG1sUEsFBgAAAAAEAAQA9QAAAIsDAAAAAA==&#10;" path="m,l,33e" filled="f" strokeweight=".12pt">
                <v:path arrowok="t" o:connecttype="custom" o:connectlocs="0,0;0,31" o:connectangles="0,0"/>
                <o:lock v:ext="edit" aspectratio="t"/>
              </v:shape>
              <v:shape id="Freeform 5037" o:spid="_x0000_s7083" style="position:absolute;left:21571;top:1783;width:91;height:117;rotation:90;visibility:visible;mso-wrap-style:square;v-text-anchor:top" coordsize="9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JMdscA&#10;AADeAAAADwAAAGRycy9kb3ducmV2LnhtbESP0WrCQBRE3wv+w3KFvtVdW4wSXUUsiqUPpdEPuGav&#10;SUj2bsiuGv36bqHQx2FmzjCLVW8bcaXOV441jEcKBHHuTMWFhuNh+zID4QOywcYxabiTh9Vy8LTA&#10;1Lgbf9M1C4WIEPYpaihDaFMpfV6SRT9yLXH0zq6zGKLsCmk6vEW4beSrUom0WHFcKLGlTUl5nV2s&#10;hqn6OPVh8jjt3jlT2/oi68/xl9bPw349BxGoD//hv/beaHhLkmQCv3fiFZ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5CTHbHAAAA3gAAAA8AAAAAAAAAAAAAAAAAmAIAAGRy&#10;cy9kb3ducmV2LnhtbFBLBQYAAAAABAAEAPUAAACMAwAAAAA=&#10;" path="m,122r96,l96,e" filled="f" strokeweight=".12pt">
                <v:path arrowok="t" o:connecttype="custom" o:connectlocs="0,116;91,116;91,0" o:connectangles="0,0,0"/>
                <o:lock v:ext="edit" aspectratio="t"/>
              </v:shape>
              <v:shape id="Freeform 5038" o:spid="_x0000_s7084" style="position:absolute;left:21393;top:1842;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DpAMMA&#10;AADeAAAADwAAAGRycy9kb3ducmV2LnhtbERPXWvCMBR9F/wP4Qp7kZnOiYxqFHEIvlj8fr4k17Zb&#10;c1OazHb/3giDnbfD+eLMl52txJ0aXzpW8DZKQBBrZ0rOFZxPm9cPED4gG6wck4Jf8rBc9HtzTI1r&#10;+UD3Y8hFLGGfooIihDqV0uuCLPqRq4mjdnONxRBpk0vTYBvLbSXHSTKVFkuOCwXWtC5Ifx9/rIJh&#10;Nvnco9a74ddN7g+XK2XtNVPqZdCtZiACdeHf/JfeGgXv0wh43olXQC4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DpAMMAAADeAAAADwAAAAAAAAAAAAAAAACYAgAAZHJzL2Rv&#10;d25yZXYueG1sUEsFBgAAAAAEAAQA9QAAAIgDAAAAAA==&#10;" path="m,l96,e" filled="f" strokeweight=".12pt">
                <v:path arrowok="t" o:connecttype="custom" o:connectlocs="0,0;91,0" o:connectangles="0,0"/>
                <o:lock v:ext="edit" aspectratio="t"/>
              </v:shape>
              <v:shape id="Freeform 5039" o:spid="_x0000_s7085" style="position:absolute;left:21393;top:2114;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lxMm8cA&#10;AADeAAAADwAAAGRycy9kb3ducmV2LnhtbESPzWrDMBCE74W8g9hCL6GR0xY3OFFCaCn0UpP/8yJt&#10;bDfWylhq7Lx9FQjkOMzMN8xs0dtanKn1lWMF41ECglg7U3GhYLf9ep6A8AHZYO2YFFzIw2I+eJhh&#10;ZlzHazpvQiEihH2GCsoQmkxKr0uy6EeuIY7e0bUWQ5RtIU2LXYTbWr4kSSotVhwXSmzooyR92vxZ&#10;BcP87XOFWv8Mf49ytd4fKO8OuVJPj/1yCiJQH+7hW/vbKHhN0/Qdrnfi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cTJvHAAAA3gAAAA8AAAAAAAAAAAAAAAAAmAIAAGRy&#10;cy9kb3ducmV2LnhtbFBLBQYAAAAABAAEAPUAAACMAwAAAAA=&#10;" path="m,l96,e" filled="f" strokeweight=".12pt">
                <v:path arrowok="t" o:connecttype="custom" o:connectlocs="0,0;91,0" o:connectangles="0,0"/>
                <o:lock v:ext="edit" aspectratio="t"/>
              </v:shape>
              <v:shape id="Freeform 5040" o:spid="_x0000_s7086" style="position:absolute;left:21571;top:2055;width:91;height:117;rotation:90;visibility:visible;mso-wrap-style:square;v-text-anchor:top" coordsize="9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Pj6MQA&#10;AADeAAAADwAAAGRycy9kb3ducmV2LnhtbERP3WrCMBS+H/gO4Qi7m4kbq1KNIo7Kxi7Gqg9wbI5t&#10;aXNSmlTrnn65GOzy4/tfb0fbiiv1vnasYT5TIIgLZ2ouNZyO2dMShA/IBlvHpOFOHrabycMaU+Nu&#10;/E3XPJQihrBPUUMVQpdK6YuKLPqZ64gjd3G9xRBhX0rT4y2G21Y+K5VIizXHhgo72ldUNPlgNSzU&#10;x3kMrz/nwxvnKmsG2XzOv7R+nI67FYhAY/gX/7nfjYaXJEni3ngnXgG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BD4+jEAAAA3gAAAA8AAAAAAAAAAAAAAAAAmAIAAGRycy9k&#10;b3ducmV2LnhtbFBLBQYAAAAABAAEAPUAAACJAwAAAAA=&#10;" path="m2,l,122r96,e" filled="f" strokeweight=".12pt">
                <v:path arrowok="t" o:connecttype="custom" o:connectlocs="2,0;0,116;91,116" o:connectangles="0,0,0"/>
                <o:lock v:ext="edit" aspectratio="t"/>
              </v:shape>
              <v:shape id="Freeform 5041" o:spid="_x0000_s7087" style="position:absolute;left:21500;top:1798;width:32;height:25;rotation:90;visibility:visible;mso-wrap-style:square;v-text-anchor:top" coordsize="3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niOccA&#10;AADeAAAADwAAAGRycy9kb3ducmV2LnhtbESPT2sCMRTE74V+h/AK3mq2W1nsapS2UBAvUrd/6O2x&#10;eW4WNy9hE3X99kYoeBxm5jfMfDnYThypD61jBU/jDARx7XTLjYKv6uNxCiJEZI2dY1JwpgDLxf3d&#10;HEvtTvxJx21sRIJwKFGBidGXUobakMUwdp44eTvXW4xJ9o3UPZ4S3HYyz7JCWmw5LRj09G6o3m8P&#10;VkH0m0n1/ZOvJ2TqSr7t+C/3v0qNHobXGYhIQ7yF/9srreC5KIoXuN5JV0A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Z4jnHAAAA3gAAAA8AAAAAAAAAAAAAAAAAmAIAAGRy&#10;cy9kb3ducmV2LnhtbFBLBQYAAAAABAAEAPUAAACMAwAAAAA=&#10;" path="m34,25l31,20r,-2l29,13,27,11,24,8,22,6,19,4,15,1r-3,l7,,,e" filled="f" strokeweight=".12pt">
                <v:path arrowok="t" o:connecttype="custom" o:connectlocs="32,24;29,19;29,17;27,13;25,11;23,8;21,6;18,4;14,1;11,1;7,0;0,0" o:connectangles="0,0,0,0,0,0,0,0,0,0,0,0"/>
                <o:lock v:ext="edit" aspectratio="t"/>
              </v:shape>
              <v:shape id="Freeform 5042" o:spid="_x0000_s7088" style="position:absolute;left:21492;top:1841;width:25;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FryMMA&#10;AADeAAAADwAAAGRycy9kb3ducmV2LnhtbESPy2rDMBBF94X8g5hCdo2cBtziRAnFpCTb2qXNcrAm&#10;tog1Mpb8yN9Hi0KXl/vi7A6zbcVIvTeOFaxXCQjiymnDtYLv8vPlHYQPyBpbx6TgTh4O+8XTDjPt&#10;Jv6isQi1iCPsM1TQhNBlUvqqIYt+5Tri6F1dbzFE2ddS9zjFcdvK1yRJpUXD8aHBjvKGqlsxWAU2&#10;v+ifbt0ejXFlOk6WTr9yUGr5PH9sQQSaw3/4r33WCjZp+hYBIk5EAb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gFryMMAAADeAAAADwAAAAAAAAAAAAAAAACYAgAAZHJzL2Rv&#10;d25yZXYueG1sUEsFBgAAAAAEAAQA9QAAAIgDAAAAAA==&#10;" path="m26,l,e" filled="f" strokeweight=".12pt">
                <v:path arrowok="t" o:connecttype="custom" o:connectlocs="25,0;0,0" o:connectangles="0,0"/>
                <o:lock v:ext="edit" aspectratio="t"/>
              </v:shape>
              <v:shape id="Freeform 5043" o:spid="_x0000_s7089" style="position:absolute;left:21466;top:1798;width:30;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lZmwsYA&#10;AADeAAAADwAAAGRycy9kb3ducmV2LnhtbESPQWvCQBSE7wX/w/IEb3WjCUmJrmILSqWn2l56e2Sf&#10;STD7Nu6uGv99Vyj0OMx8M8xyPZhOXMn51rKC2TQBQVxZ3XKt4Ptr+/wCwgdkjZ1lUnAnD+vV6GmJ&#10;pbY3/qTrIdQilrAvUUETQl9K6auGDPqp7Ymjd7TOYIjS1VI7vMVy08l5kuTSYMtxocGe3hqqToeL&#10;UZDOd+krntM2P+4Ld8+yYsh+PpSajIfNAkSgIfyH/+h3Hbk8L2bwuBOvgF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lZmwsYAAADeAAAADwAAAAAAAAAAAAAAAACYAgAAZHJz&#10;L2Rvd25yZXYueG1sUEsFBgAAAAAEAAQA9QAAAIsDAAAAAA==&#10;" path="m,23r12,l15,21r2,-3l22,18r2,-2l27,14,29,9r,-3l31,4,31,e" filled="f" strokeweight=".12pt">
                <v:path arrowok="t" o:connecttype="custom" o:connectlocs="0,22;12,22;15,20;16,17;21,17;23,15;26,13;28,9;28,6;30,4;30,0" o:connectangles="0,0,0,0,0,0,0,0,0,0,0"/>
                <o:lock v:ext="edit" aspectratio="t"/>
              </v:shape>
              <v:shape id="Freeform 5044" o:spid="_x0000_s7090" style="position:absolute;left:21502;top:2131;width:30;height:23;rotation:90;visibility:visible;mso-wrap-style:square;v-text-anchor:top" coordsize="3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3pYMgA&#10;AADeAAAADwAAAGRycy9kb3ducmV2LnhtbESPQWvCQBSE7wX/w/KE3upGCzGkboIoQksVbNpDj8/s&#10;Mwlm38bsVtN/7xaEHoeZ+YZZ5INpxYV611hWMJ1EIIhLqxuuFHx9bp4SEM4ja2wtk4JfcpBno4cF&#10;ptpe+YMuha9EgLBLUUHtfZdK6cqaDLqJ7YiDd7S9QR9kX0nd4zXATStnURRLgw2HhRo7WtVUnoof&#10;o2D/vXtfl91+uzydD2/zrU3OSZUo9Tgeli8gPA3+P3xvv2oFz3E8n8HfnXAFZH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felgyAAAAN4AAAAPAAAAAAAAAAAAAAAAAJgCAABk&#10;cnMvZG93bnJldi54bWxQSwUGAAAAAAQABAD1AAAAjQMAAAAA&#10;" path="m32,l25,,22,1r-5,l15,4,13,6,10,8,8,11,5,13,3,18r,2l,23e" filled="f" strokeweight=".12pt">
                <v:path arrowok="t" o:connecttype="custom" o:connectlocs="30,0;23,0;21,1;16,1;14,4;12,6;9,8;8,11;5,12;3,17;3,19;0,22" o:connectangles="0,0,0,0,0,0,0,0,0,0,0,0"/>
                <o:lock v:ext="edit" aspectratio="t"/>
              </v:shape>
              <v:shape id="Freeform 5045" o:spid="_x0000_s7091" style="position:absolute;left:21466;top:2131;width:30;height:23;rotation:90;visibility:visible;mso-wrap-style:square;v-text-anchor:top" coordsize="3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FM+8gA&#10;AADeAAAADwAAAGRycy9kb3ducmV2LnhtbESPT2vCQBTE74V+h+UVvNVNK8QQ3QRpESy14L+Dx9fs&#10;axLMvo3ZVeO37wqCx2FmfsNM89404kydqy0reBtGIIgLq2suFey289cEhPPIGhvLpOBKDvLs+WmK&#10;qbYXXtN540sRIOxSVFB536ZSuqIig25oW+Lg/dnOoA+yK6Xu8BLgppHvURRLgzWHhQpb+qioOGxO&#10;RsFq//P9WbSr5exw/P0aL21yTMpEqcFLP5uA8NT7R/jeXmgFozgej+B2J1wBm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MUz7yAAAAN4AAAAPAAAAAAAAAAAAAAAAAJgCAABk&#10;cnMvZG93bnJldi54bWxQSwUGAAAAAAQABAD1AAAAjQMAAAAA&#10;" path="m,l3,4r,2l5,9r3,2l10,14r3,2l15,18r5,3l22,23r10,e" filled="f" strokeweight=".12pt">
                <v:path arrowok="t" o:connecttype="custom" o:connectlocs="0,0;3,4;3,6;5,9;8,11;9,13;12,15;14,17;19,20;21,22;30,22" o:connectangles="0,0,0,0,0,0,0,0,0,0,0"/>
                <o:lock v:ext="edit" aspectratio="t"/>
              </v:shape>
              <v:shape id="Freeform 5046" o:spid="_x0000_s7092" style="position:absolute;left:21377;top:1778;width:0;height:121;rotation:90;visibility:visible;mso-wrap-style:square;v-text-anchor:top" coordsize="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8QmccA&#10;AADeAAAADwAAAGRycy9kb3ducmV2LnhtbESPQWvCQBSE74X+h+UJXqRutCVK6iqtInjxoPbQ42v2&#10;NQlm36a7a5L+e1cQPA4z8w2zWPWmFi05X1lWMBknIIhzqysuFHydti9zED4ga6wtk4J/8rBaPj8t&#10;MNO24wO1x1CICGGfoYIyhCaT0uclGfRj2xBH79c6gyFKV0jtsItwU8tpkqTSYMVxocSG1iXl5+PF&#10;KPhuZ/PPqnN/k5/ushnV+5Ge7kmp4aD/eAcRqA+P8L290wpe03T2Brc78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w/EJnHAAAA3gAAAA8AAAAAAAAAAAAAAAAAmAIAAGRy&#10;cy9kb3ducmV2LnhtbFBLBQYAAAAABAAEAPUAAACMAwAAAAA=&#10;" path="m,126l,e" filled="f" strokeweight=".12pt">
                <v:path arrowok="t" o:connecttype="custom" o:connectlocs="0,120;0,0" o:connectangles="0,0"/>
                <o:lock v:ext="edit" aspectratio="t"/>
              </v:shape>
              <v:shape id="Freeform 5047" o:spid="_x0000_s7093" style="position:absolute;left:21377;top:2056;width:0;height:121;rotation:90;visibility:visible;mso-wrap-style:square;v-text-anchor:top" coordsize="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O1AscA&#10;AADeAAAADwAAAGRycy9kb3ducmV2LnhtbESPQWvCQBSE74X+h+UJXqRutDRK6iqtInjxoPbQ42v2&#10;NQlm36a7a5L+e1cQPA4z8w2zWPWmFi05X1lWMBknIIhzqysuFHydti9zED4ga6wtk4J/8rBaPj8t&#10;MNO24wO1x1CICGGfoYIyhCaT0uclGfRj2xBH79c6gyFKV0jtsItwU8tpkqTSYMVxocSG1iXl5+PF&#10;KPhuZ/PPqnN/k5/ushnV+5Ge7kmp4aD/eAcRqA+P8L290wpe03T2Brc78QrI5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NztQLHAAAA3gAAAA8AAAAAAAAAAAAAAAAAmAIAAGRy&#10;cy9kb3ducmV2LnhtbFBLBQYAAAAABAAEAPUAAACMAwAAAAA=&#10;" path="m,l,126e" filled="f" strokeweight=".12pt">
                <v:path arrowok="t" o:connecttype="custom" o:connectlocs="0,0;0,120" o:connectangles="0,0"/>
                <o:lock v:ext="edit" aspectratio="t"/>
              </v:shape>
              <v:shape id="Freeform 5048" o:spid="_x0000_s7094" style="position:absolute;left:21234;top:1756;width:0;height:166;rotation:90;visibility:visible;mso-wrap-style:square;v-text-anchor:top" coordsize="0,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PrLscA&#10;AADeAAAADwAAAGRycy9kb3ducmV2LnhtbESPT2vCQBTE74V+h+UVequbKmwlukpbkeqx/kNvj+wz&#10;iWbfhuzGpN++WxB6HGbmN8x03ttK3KjxpWMNr4MEBHHmTMm5ht12+TIG4QOywcoxafghD/PZ48MU&#10;U+M6/qbbJuQiQtinqKEIoU6l9FlBFv3A1cTRO7vGYoiyyaVpsItwW8lhkihpseS4UGBNnwVl101r&#10;NazWH6dEtXlbfx0v18W6Pew7Z7V+furfJyAC9eE/fG+vjIaRUm8K/u7EKyB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OT6y7HAAAA3gAAAA8AAAAAAAAAAAAAAAAAmAIAAGRy&#10;cy9kb3ducmV2LnhtbFBLBQYAAAAABAAEAPUAAACMAwAAAAA=&#10;" path="m,l,174e" filled="f" strokeweight=".12pt">
                <v:path arrowok="t" o:connecttype="custom" o:connectlocs="0,0;0,165" o:connectangles="0,0"/>
                <o:lock v:ext="edit" aspectratio="t"/>
              </v:shape>
              <v:shape id="Freeform 5049" o:spid="_x0000_s7095" style="position:absolute;left:21774;top:1904;width:0;height:148;rotation:90;visibility:visible;mso-wrap-style:square;v-text-anchor:top" coordsize="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Ltf8UA&#10;AADeAAAADwAAAGRycy9kb3ducmV2LnhtbESPQWvCQBSE70L/w/IKvemmFhKJrlIqFg9eTIT2+Mg+&#10;kzTZtyG7NfHfu4LgcZiZb5jVZjStuFDvassK3mcRCOLC6ppLBad8N12AcB5ZY2uZFFzJwWb9Mllh&#10;qu3AR7pkvhQBwi5FBZX3XSqlKyoy6Ga2Iw7e2fYGfZB9KXWPQ4CbVs6jKJYGaw4LFXb0VVHRZP9G&#10;ATZtuYubnz895IcMt4mT379OqbfX8XMJwtPon+FHe68VfMRxksD9Trg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su1/xQAAAN4AAAAPAAAAAAAAAAAAAAAAAJgCAABkcnMv&#10;ZG93bnJldi54bWxQSwUGAAAAAAQABAD1AAAAigMAAAAA&#10;" path="m,155l,e" filled="f" strokecolor="#871800" strokeweight=".12pt">
                <v:path arrowok="t" o:connecttype="custom" o:connectlocs="0,147;0,0" o:connectangles="0,0"/>
                <o:lock v:ext="edit" aspectratio="t"/>
              </v:shape>
              <v:shape id="Freeform 5050" o:spid="_x0000_s7096" style="position:absolute;left:21634;top:1978;width:132;height:0;rotation:90;visibility:visible;mso-wrap-style:square;v-text-anchor:top" coordsize="1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byusUA&#10;AADeAAAADwAAAGRycy9kb3ducmV2LnhtbERPy2rCQBTdF/yH4Ra6KXViU6KkjiJSwYUbH1XcXTLX&#10;JJi5E2emGv/eWRRcHs57PO1MI67kfG1ZwaCfgCAurK65VLDbLj5GIHxA1thYJgV38jCd9F7GmGt7&#10;4zVdN6EUMYR9jgqqENpcSl9UZND3bUscuZN1BkOErpTa4S2Gm0Z+JkkmDdYcGypsaV5Rcd78GQW/&#10;7uvijuVPuu8O6Wq4P9Xv59FcqbfXbvYNIlAXnuJ/91IrSLNsGPfGO/EKyM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1vK6xQAAAN4AAAAPAAAAAAAAAAAAAAAAAJgCAABkcnMv&#10;ZG93bnJldi54bWxQSwUGAAAAAAQABAD1AAAAigMAAAAA&#10;" path="m,l139,e" filled="f" strokeweight=".12pt">
                <v:path arrowok="t" o:connecttype="custom" o:connectlocs="0,0;132,0" o:connectangles="0,0"/>
                <o:lock v:ext="edit" aspectratio="t"/>
              </v:shape>
              <v:shape id="Freeform 5051" o:spid="_x0000_s7097" style="position:absolute;left:21687;top:1965;width:0;height:25;rotation:90;visibility:visible;mso-wrap-style:square;v-text-anchor:top" coordsize="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cZ2McA&#10;AADeAAAADwAAAGRycy9kb3ducmV2LnhtbESPQWvCQBSE7wX/w/IK3nRThdimriLagIeCmBZ6fc2+&#10;JsHs25DdxtVf7xaEHoeZ+YZZroNpxUC9aywreJomIIhLqxuuFHx+5JNnEM4ja2wtk4ILOVivRg9L&#10;zLQ985GGwlciQthlqKD2vsukdGVNBt3UdsTR+7G9QR9lX0nd4znCTStnSZJKgw3HhRo72tZUnopf&#10;o8Dnud2l1+twKb7eTTi9Hb63YVBq/Bg2ryA8Bf8fvrf3WsE8TRcv8HcnX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GdjHAAAA3gAAAA8AAAAAAAAAAAAAAAAAmAIAAGRy&#10;cy9kb3ducmV2LnhtbFBLBQYAAAAABAAEAPUAAACMAwAAAAA=&#10;" path="m,25l,e" filled="f" strokecolor="#871800" strokeweight=".12pt">
                <v:path arrowok="t" o:connecttype="custom" o:connectlocs="0,24;0,0" o:connectangles="0,0"/>
                <o:lock v:ext="edit" aspectratio="t"/>
              </v:shape>
              <v:shape id="Freeform 5052" o:spid="_x0000_s7098" style="position:absolute;left:21584;top:1979;width:183;height:0;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ufbcUA&#10;AADeAAAADwAAAGRycy9kb3ducmV2LnhtbESPXWvCMBSG7wf7D+EMvJupCqV0RhnCYFO2oQ7Bu0Nz&#10;1pQlJ6WJNv775WKwy5f3i2e5Ts6KKw2h86xgNi1AEDded9wq+Dq+PFYgQkTWaD2TghsFWK/u75ZY&#10;az/ynq6H2Io8wqFGBSbGvpYyNIYchqnvibP37QeHMcuhlXrAMY87K+dFUUqHHecHgz1tDDU/h4tT&#10;8Ja2ycTz58nirJpX9mPcbd5HpSYP6fkJRKQU/8N/7VetYFGWVQbIOBkF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q59txQAAAN4AAAAPAAAAAAAAAAAAAAAAAJgCAABkcnMv&#10;ZG93bnJldi54bWxQSwUGAAAAAAQABAD1AAAAigMAAAAA&#10;" path="m,l192,e" filled="f" strokeweight=".12pt">
                <v:path arrowok="t" o:connecttype="custom" o:connectlocs="0,0;183,0" o:connectangles="0,0"/>
                <o:lock v:ext="edit" aspectratio="t"/>
              </v:shape>
              <v:shape id="Freeform 5053" o:spid="_x0000_s7099" style="position:absolute;left:21655;top:1958;width:0;height:39;rotation:90;visibility:visible;mso-wrap-style:square;v-text-anchor:top" coordsize="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9n5cQA&#10;AADeAAAADwAAAGRycy9kb3ducmV2LnhtbESPQYvCMBSE7wv+h/AEb2vqCkWqUZaFhdqTuh48Pppn&#10;U21eQhO1++83grDHYWa+YVabwXbiTn1oHSuYTTMQxLXTLTcKjj/f7wsQISJr7ByTgl8KsFmP3lZY&#10;aPfgPd0PsREJwqFABSZGX0gZakMWw9R54uSdXW8xJtk3Uvf4SHDbyY8sy6XFltOCQU9fhurr4WYV&#10;3LwpQ1fm1flS+rneVcP2VBmlJuPhcwki0hD/w692qRXM83wxg+eddAX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vZ+XEAAAA3gAAAA8AAAAAAAAAAAAAAAAAmAIAAGRycy9k&#10;b3ducmV2LnhtbFBLBQYAAAAABAAEAPUAAACJAwAAAAA=&#10;" path="m,40l,e" filled="f" strokecolor="#871800" strokeweight=".12pt">
                <v:path arrowok="t" o:connecttype="custom" o:connectlocs="0,38;0,0" o:connectangles="0,0"/>
                <o:lock v:ext="edit" aspectratio="t"/>
              </v:shape>
              <v:shape id="Freeform 5054" o:spid="_x0000_s7100" style="position:absolute;left:21567;top:1944;width:69;height:70;rotation:90;visibility:visible;mso-wrap-style:square;v-text-anchor:top" coordsize="7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Doy8YA&#10;AADeAAAADwAAAGRycy9kb3ducmV2LnhtbESP3WrCQBCF74W+wzKF3ulGxSCpq5RCsVcVow8wZKdJ&#10;2uxs2J+Y+vRdQfDycOZ8Z85mN5pODOR8a1nBfJaBIK6sbrlWcD59TNcgfEDW2FkmBX/kYbd9mmyw&#10;0PbCRxrKUIsEYV+ggiaEvpDSVw0Z9DPbEyfv2zqDIUlXS+3wkuCmk4ssy6XBllNDgz29N1T9ltGk&#10;N/TqFGMZ9275dZjHYX/VP+erUi/P49sriEBjeBzf059awTLP1wu4zUkMkN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pDoy8YAAADeAAAADwAAAAAAAAAAAAAAAACYAgAAZHJz&#10;L2Rvd25yZXYueG1sUEsFBgAAAAAEAAQA9QAAAIsDAAAAAA==&#10;" path="m36,l29,1r-5,l19,4,14,6r-4,5l5,16,3,21,,25,,47r3,5l5,57r5,4l14,66r5,3l24,71r5,l36,73r5,-2l46,71r5,-2l58,66r2,-5l65,57r2,-5l70,47r2,-5l72,30,70,25,67,21,65,16,60,11,58,6,51,4,46,1r-5,l36,e" filled="f" strokeweight=".12pt">
                <v:path arrowok="t" o:connecttype="custom" o:connectlocs="35,0;28,1;23,1;18,4;13,6;10,10;5,15;3,20;0,24;0,44;3,49;5,54;10,58;13,62;18,65;23,67;28,67;35,69;39,67;44,67;49,65;56,62;58,58;62,54;64,49;67,44;69,40;69,28;67,24;64,20;62,15;58,10;56,6;49,4;44,1;39,1;35,0" o:connectangles="0,0,0,0,0,0,0,0,0,0,0,0,0,0,0,0,0,0,0,0,0,0,0,0,0,0,0,0,0,0,0,0,0,0,0,0,0"/>
                <o:lock v:ext="edit" aspectratio="t"/>
              </v:shape>
              <v:shape id="Freeform 5055" o:spid="_x0000_s7101" style="position:absolute;left:21601;top:1943;width:0;height:70;rotation:90;visibility:visible;mso-wrap-style:square;v-text-anchor:top" coordsize="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DRzMUA&#10;AADeAAAADwAAAGRycy9kb3ducmV2LnhtbESPwWrDMBBE74X+g9hAbo2cGExwooQQYmiOdUsgt8Xa&#10;WqbWykiq7fbrq0Khx2Fm3jD742x7MZIPnWMF61UGgrhxuuNWwdtr9bQFESKyxt4xKfiiAMfD48Me&#10;S+0mfqGxjq1IEA4lKjAxDqWUoTFkMazcQJy8d+ctxiR9K7XHKcFtLzdZVkiLHacFgwOdDTUf9adV&#10;4CuP37f8ntXjJlzpdL5UZrootVzMpx2ISHP8D/+1n7WCvCi2OfzeSVdAH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oNHMxQAAAN4AAAAPAAAAAAAAAAAAAAAAAJgCAABkcnMv&#10;ZG93bnJldi54bWxQSwUGAAAAAAQABAD1AAAAigMAAAAA&#10;" path="m,73l,e" filled="f" strokecolor="#871800" strokeweight=".12pt">
                <v:path arrowok="t" o:connecttype="custom" o:connectlocs="0,69;0,0" o:connectangles="0,0"/>
                <o:lock v:ext="edit" aspectratio="t"/>
              </v:shape>
              <v:shape id="Freeform 5056" o:spid="_x0000_s7102" style="position:absolute;left:21562;top:1974;width:0;height:8;rotation:90;visibility:visible;mso-wrap-style:square;v-text-anchor:top" coordsize="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S8QA&#10;AADeAAAADwAAAGRycy9kb3ducmV2LnhtbESPQWuDQBSE74H+h+UVekvW1iLBZiNBCMnRWqHXV/dV&#10;Je5bcVej/75bKPQ4zMw3zCFbTC9mGl1nWcHzLgJBXFvdcaOg+jhv9yCcR9bYWyYFKznIjg+bA6ba&#10;3vmd5tI3IkDYpaig9X5IpXR1Swbdzg7Ewfu2o0Ef5NhIPeI9wE0vX6IokQY7DgstDpS3VN/KyQRK&#10;PhXyq6vs7M6XeoqvXKyfF6WeHpfTGwhPi/8P/7WvWkGcJPtX+L0TroA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MKUvEAAAA3gAAAA8AAAAAAAAAAAAAAAAAmAIAAGRycy9k&#10;b3ducmV2LnhtbFBLBQYAAAAABAAEAPUAAACJAwAAAAA=&#10;" path="m,7l,e" filled="f" strokecolor="#871800" strokeweight=".12pt">
                <v:path arrowok="t" o:connecttype="custom" o:connectlocs="0,7;0,0" o:connectangles="0,0"/>
                <o:lock v:ext="edit" aspectratio="t"/>
              </v:shape>
              <v:shape id="Freeform 5057" o:spid="_x0000_s7103" style="position:absolute;left:21468;top:1978;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zvDMgA&#10;AADeAAAADwAAAGRycy9kb3ducmV2LnhtbESPT2vCQBTE7wW/w/IKvemmBqOmriKliod68A/W42v2&#10;NQlm34bs1sRv7xaEHoeZ+Q0zW3SmEldqXGlZwesgAkGcWV1yruB4WPUnIJxH1lhZJgU3crCY955m&#10;mGrb8o6ue5+LAGGXooLC+zqV0mUFGXQDWxMH78c2Bn2QTS51g22Am0oOoyiRBksOCwXW9F5Qdtn/&#10;GgVT2sT2ox2vfPL9tY3js11/ns5KvTx3yzcQnjr/H360N1pBnCSTEfzdCVd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vO8MyAAAAN4AAAAPAAAAAAAAAAAAAAAAAJgCAABk&#10;cnMvZG93bnJldi54bWxQSwUGAAAAAAQABAD1AAAAjQMAAAAA&#10;" path="m,l190,e" filled="f" strokeweight=".12pt">
                <v:path arrowok="t" o:connecttype="custom" o:connectlocs="0,0;181,0" o:connectangles="0,0"/>
                <o:lock v:ext="edit" aspectratio="t"/>
              </v:shape>
              <v:shape id="Freeform 5058" o:spid="_x0000_s7104" style="position:absolute;left:21543;top:1963;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vV3MYA&#10;AADeAAAADwAAAGRycy9kb3ducmV2LnhtbESPQWvCQBSE7wX/w/IEb3Wj0hCiq4iQ4sFCq168PbLP&#10;JJp9G3a3Jv77bqHQ4zAz3zCrzWBa8SDnG8sKZtMEBHFpdcOVgvOpeM1A+ICssbVMCp7kYbMevaww&#10;17bnL3ocQyUihH2OCuoQulxKX9Zk0E9tRxy9q3UGQ5SuktphH+GmlfMkSaXBhuNCjR3tairvx2+j&#10;4HC53S774rOYu4/k3b9xr69Zr9RkPGyXIAIN4T/8195rBYs0zVL4vR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vV3MYAAADeAAAADwAAAAAAAAAAAAAAAACYAgAAZHJz&#10;L2Rvd25yZXYueG1sUEsFBgAAAAAEAAQA9QAAAIsDAAAAAA==&#10;" path="m,30l,e" filled="f" strokecolor="#871800" strokeweight=".12pt">
                <v:path arrowok="t" o:connecttype="custom" o:connectlocs="0,28;0,0" o:connectangles="0,0"/>
                <o:lock v:ext="edit" aspectratio="t"/>
              </v:shape>
              <v:shape id="Freeform 5059" o:spid="_x0000_s7105" style="position:absolute;left:21348;top:1978;width:363;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d4/ccA&#10;AADeAAAADwAAAGRycy9kb3ducmV2LnhtbESPQUsDMRSE74L/ITzBm82uwrbdNi0qCFLaQ6veXzfP&#10;3XWTl3UT2/TfN4WCx2FmvmHmy2iNONDgW8cK8lEGgrhyuuVawefH28MEhA/IGo1jUnAiD8vF7c0c&#10;S+2OvKXDLtQiQdiXqKAJoS+l9FVDFv3I9cTJ+3aDxZDkUEs94DHBrZGPWVZIiy2nhQZ7em2o6nZ/&#10;VoH54p96H2XMTdetXta/02lebZS6v4vPMxCBYvgPX9vvWsFTUUzGcLmTroBcn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3eP3HAAAA3gAAAA8AAAAAAAAAAAAAAAAAmAIAAGRy&#10;cy9kb3ducmV2LnhtbFBLBQYAAAAABAAEAPUAAACMAwAAAAA=&#10;" path="m382,l,e" filled="f" strokeweight=".12pt">
                <v:path arrowok="t" o:connecttype="custom" o:connectlocs="363,0;0,0" o:connectangles="0,0"/>
                <o:lock v:ext="edit" aspectratio="t"/>
              </v:shape>
              <v:shape id="Freeform 5060" o:spid="_x0000_s7106" style="position:absolute;left:21517;top:1966;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UmJMMA&#10;AADeAAAADwAAAGRycy9kb3ducmV2LnhtbERPz2vCMBS+D/wfwhN2m6kTilajyEAYeGonordH82yL&#10;zUtNstr515vDwOPH93u1GUwrenK+saxgOklAEJdWN1wpOPzsPuYgfEDW2FomBX/kYbMeva0w0/bO&#10;OfVFqEQMYZ+hgjqELpPSlzUZ9BPbEUfuYp3BEKGrpHZ4j+GmlZ9JkkqDDceGGjv6qqm8Fr9GwbHM&#10;U+7P58fe7RbF9nRLKB+uSr2Ph+0SRKAhvMT/7m+tYJam87g33olXQK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DUmJMMAAADeAAAADwAAAAAAAAAAAAAAAACYAgAAZHJzL2Rv&#10;d25yZXYueG1sUEsFBgAAAAAEAAQA9QAAAIgDAAAAAA==&#10;" path="m,23l,e" filled="f" strokecolor="#871800" strokeweight=".12pt">
                <v:path arrowok="t" o:connecttype="custom" o:connectlocs="0,22;0,0" o:connectangles="0,0"/>
                <o:lock v:ext="edit" aspectratio="t"/>
              </v:shape>
              <v:shape id="Freeform 5061" o:spid="_x0000_s7107" style="position:absolute;left:21364;top:1994;width:283;height:2;rotation:90;visibility:visible;mso-wrap-style:square;v-text-anchor:top" coordsize="29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rbQscA&#10;AADeAAAADwAAAGRycy9kb3ducmV2LnhtbESPQWvCQBSE7wX/w/KE3upGpTGNriJiwFyE2l56e2Sf&#10;STD7NuyumvbXdwtCj8PMfMOsNoPpxI2cby0rmE4SEMSV1S3XCj4/ipcMhA/IGjvLpOCbPGzWo6cV&#10;5tre+Z1up1CLCGGfo4ImhD6X0lcNGfQT2xNH72ydwRClq6V2eI9w08lZkqTSYMtxocGedg1Vl9PV&#10;KChKXixes335cywpG74Kc3CXmVLP42G7BBFoCP/hR/ugFczTNHuDvzvx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1620LHAAAA3gAAAA8AAAAAAAAAAAAAAAAAmAIAAGRy&#10;cy9kb3ducmV2LnhtbFBLBQYAAAAABAAEAPUAAACMAwAAAAA=&#10;" path="m298,l132,,,1e" filled="f" strokeweight=".12pt">
                <v:path arrowok="t" o:connecttype="custom" o:connectlocs="283,0;125,0;0,1" o:connectangles="0,0,0"/>
                <o:lock v:ext="edit" aspectratio="t"/>
              </v:shape>
              <v:shape id="Freeform 5062" o:spid="_x0000_s7108" style="position:absolute;left:21499;top:1971;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qczMYA&#10;AADeAAAADwAAAGRycy9kb3ducmV2LnhtbESPzWoCMRSF94LvEK7QjdSMLQw6GkVsC124sFoo7i6T&#10;a2ba5GaYpDr69GYhuDycP775snNWnKgNtWcF41EGgrj0umaj4Hv/8TwBESKyRuuZFFwowHLR782x&#10;0P7MX3TaRSPSCIcCFVQxNoWUoazIYRj5hjh5R986jEm2RuoWz2ncWfmSZbl0WHN6qLChdUXl3+7f&#10;KTBoeWrX7z9k3GYy3B/etofrr1JPg241AxGpi4/wvf2pFbzm+TQBJJyE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qczMYAAADeAAAADwAAAAAAAAAAAAAAAACYAgAAZHJz&#10;L2Rvd25yZXYueG1sUEsFBgAAAAAEAAQA9QAAAIsDAAAAAA==&#10;" path="m,13l,e" filled="f" strokecolor="#871800" strokeweight=".12pt">
                <v:path arrowok="t" o:connecttype="custom" o:connectlocs="0,12;0,0" o:connectangles="0,0"/>
                <o:lock v:ext="edit" aspectratio="t"/>
              </v:shape>
              <v:shape id="Freeform 5063" o:spid="_x0000_s7109" style="position:absolute;left:21338;top:1980;width:310;height:0;rotation:90;visibility:visible;mso-wrap-style:square;v-text-anchor:top" coordsize="3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Q8MscA&#10;AADeAAAADwAAAGRycy9kb3ducmV2LnhtbESPzWrDMBCE74W+g9hCbrXsBJzEjRJKISX0UBL377pI&#10;W8vUWhlLSZy3rwqBHoeZ+YZZbUbXiRMNofWsoMhyEMTam5YbBe9v2/sFiBCRDXaeScGFAmzWtzcr&#10;rIw/84FOdWxEgnCoUIGNsa+kDNqSw5D5njh5335wGJMcGmkGPCe46+Q0z0vpsOW0YLGnJ0v6pz46&#10;BVp/Hp4XFyym+5d6vnz92nq2H0pN7sbHBxCRxvgfvrZ3RsGsLJcF/N1JV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hEPDLHAAAA3gAAAA8AAAAAAAAAAAAAAAAAmAIAAGRy&#10;cy9kb3ducmV2LnhtbFBLBQYAAAAABAAEAPUAAACMAwAAAAA=&#10;" path="m,l327,e" filled="f" strokeweight=".12pt">
                <v:path arrowok="t" o:connecttype="custom" o:connectlocs="0,0;310,0" o:connectangles="0,0"/>
                <o:lock v:ext="edit" aspectratio="t"/>
              </v:shape>
              <v:shape id="Freeform 5064" o:spid="_x0000_s7110" style="position:absolute;left:21481;top:1966;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SHE8cA&#10;AADeAAAADwAAAGRycy9kb3ducmV2LnhtbESPQWvCQBSE70L/w/IKvemmFoJGNyKCUOgpqYjeHtnX&#10;JCT7Nu5uY9pf3y0Uehxm5htmu5tML0ZyvrWs4HmRgCCurG65VnB6P85XIHxA1thbJgVf5GGXP8y2&#10;mGl754LGMtQiQthnqKAJYcik9FVDBv3CDsTR+7DOYIjS1VI7vEe46eUySVJpsOW40OBAh4aqrvw0&#10;Cs5VkfJ4vX6/ueO63F9uCRVTp9TT47TfgAg0hf/wX/tVK3hJ0/USfu/EKy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EhxPHAAAA3gAAAA8AAAAAAAAAAAAAAAAAmAIAAGRy&#10;cy9kb3ducmV2LnhtbFBLBQYAAAAABAAEAPUAAACMAwAAAAA=&#10;" path="m,23l,e" filled="f" strokecolor="#871800" strokeweight=".12pt">
                <v:path arrowok="t" o:connecttype="custom" o:connectlocs="0,22;0,0" o:connectangles="0,0"/>
                <o:lock v:ext="edit" aspectratio="t"/>
              </v:shape>
              <v:shape id="Freeform 5065" o:spid="_x0000_s7111" style="position:absolute;left:21289;top:1978;width:363;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XoI8YA&#10;AADeAAAADwAAAGRycy9kb3ducmV2LnhtbESPQUvDQBSE74L/YXmF3uwmLQSTdltqQShiD1a9v2af&#10;Sczu25hd2/XfdwXB4zAz3zCrTbRGnGn0nWMF+SwDQVw73XGj4O318e4ehA/IGo1jUvBDHjbr25sV&#10;Vtpd+IXOx9CIBGFfoYI2hKGS0tctWfQzNxAn78ONFkOSYyP1iJcEt0bOs6yQFjtOCy0OtGup7o/f&#10;VoF558/mFGXMTd8/PTx/lWVeH5SaTuJ2CSJQDP/hv/ZeK1gURbmA3zvpCsj1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XoI8YAAADeAAAADwAAAAAAAAAAAAAAAACYAgAAZHJz&#10;L2Rvd25yZXYueG1sUEsFBgAAAAAEAAQA9QAAAIsDAAAAAA==&#10;" path="m,l382,e" filled="f" strokeweight=".12pt">
                <v:path arrowok="t" o:connecttype="custom" o:connectlocs="0,0;363,0" o:connectangles="0,0"/>
                <o:lock v:ext="edit" aspectratio="t"/>
              </v:shape>
              <v:shape id="Freeform 5066" o:spid="_x0000_s7112" style="position:absolute;left:21397;top:1937;width:0;height:82;rotation:90;visibility:visible;mso-wrap-style:square;v-text-anchor:top" coordsize="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MeMcA&#10;AADeAAAADwAAAGRycy9kb3ducmV2LnhtbESP3UrDQBSE74W+w3IK3tmNtYQ27bYUxR8UL1r7AMfs&#10;aTaYczZk1yT69K4geDnMzDfMZjdyo3rqQu3FwPUsA0VSeltLZeD0dn+1BBUiisXGCxn4ogC77eRi&#10;g4X1gxyoP8ZKJYiEAg24GNtC61A6Ygwz35Ik7+w7xphkV2nb4ZDg3Oh5luWasZa04LClW0flx/GT&#10;DTzsX7/nzy8Dy2nhH11/x+7wzsZcTsf9GlSkMf6H/9pP1sBNnq8W8HsnXQG9/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l/THjHAAAA3gAAAA8AAAAAAAAAAAAAAAAAmAIAAGRy&#10;cy9kb3ducmV2LnhtbFBLBQYAAAAABAAEAPUAAACMAwAAAAA=&#10;" path="m,85l,e" filled="f" strokecolor="#871800" strokeweight=".12pt">
                <v:path arrowok="t" o:connecttype="custom" o:connectlocs="0,81;0,0" o:connectangles="0,0"/>
                <o:lock v:ext="edit" aspectratio="t"/>
              </v:shape>
              <v:shape id="Freeform 5067" o:spid="_x0000_s7113" style="position:absolute;left:21454;top:1962;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Tn98QA&#10;AADeAAAADwAAAGRycy9kb3ducmV2LnhtbESPT4vCMBTE7wt+h/CEva2pLi1ajSKKrNeqF2+P5tkW&#10;m5fSpH/89hthYY/DzPyG2exGU4ueWldZVjCfRSCIc6srLhTcrqevJQjnkTXWlknBixzstpOPDaba&#10;DpxRf/GFCBB2KSoovW9SKV1ekkE3sw1x8B62NeiDbAupWxwC3NRyEUWJNFhxWCixoUNJ+fPSGQWL&#10;5Xxw99ej636yvcuLY5P1cazU53Tcr0F4Gv1/+K991gq+k2QVw/tOuAJ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k5/fEAAAA3gAAAA8AAAAAAAAAAAAAAAAAmAIAAGRycy9k&#10;b3ducmV2LnhtbFBLBQYAAAAABAAEAPUAAACJAwAAAAA=&#10;" path="m,33l,e" filled="f" strokecolor="#871800" strokeweight=".12pt">
                <v:path arrowok="t" o:connecttype="custom" o:connectlocs="0,31;0,0" o:connectangles="0,0"/>
                <o:lock v:ext="edit" aspectratio="t"/>
              </v:shape>
              <v:shape id="Freeform 5068" o:spid="_x0000_s7114" style="position:absolute;left:21348;top:1978;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fnpsgA&#10;AADeAAAADwAAAGRycy9kb3ducmV2LnhtbESPT2vCQBTE74V+h+UVequbNrDV6CoitXiwB/+gHp/Z&#10;ZxKafRuyW5N+e7dQ8DjMzG+Yyay3tbhS6yvHGl4HCQji3JmKCw373fJlCMIHZIO1Y9LwSx5m08eH&#10;CWbGdbyh6zYUIkLYZ6ihDKHJpPR5SRb9wDXE0bu41mKIsi2kabGLcFvLtyRR0mLFcaHEhhYl5d/b&#10;H6thRKvUfXTvy6DOx680PbnP9eGk9fNTPx+DCNSHe/i/vTIaUqVGCv7uxCsgp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1t+emyAAAAN4AAAAPAAAAAAAAAAAAAAAAAJgCAABk&#10;cnMvZG93bnJldi54bWxQSwUGAAAAAAQABAD1AAAAjQMAAAAA&#10;" path="m,l190,e" filled="f" strokeweight=".12pt">
                <v:path arrowok="t" o:connecttype="custom" o:connectlocs="0,0;181,0" o:connectangles="0,0"/>
                <o:lock v:ext="edit" aspectratio="t"/>
              </v:shape>
              <v:shape id="Freeform 5069" o:spid="_x0000_s7115" style="position:absolute;left:21491;top:1812;width:16;height:13;rotation:90;visibility:visible;mso-wrap-style:square;v-text-anchor:top" coordsize="1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18o8cA&#10;AADeAAAADwAAAGRycy9kb3ducmV2LnhtbESPQUvDQBSE74L/YXmCF7GbKkQbuy0iCp6E1Art7ZF9&#10;zQZ336bZZxr/vSsIHoeZ+YZZrqfg1UhD6iIbmM8KUMRNtB23BrbvL9f3oJIgW/SRycA3JVivzs+W&#10;WNl44prGjbQqQzhVaMCJ9JXWqXEUMM1iT5y9QxwCSpZDq+2ApwwPXt8URakDdpwXHPb05Kj53HwF&#10;A7urvdTP/liI/9i6/bEe35r5wZjLi+nxAZTQJP/hv/arNXBblos7+L2Tr4B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dfKPHAAAA3gAAAA8AAAAAAAAAAAAAAAAAmAIAAGRy&#10;cy9kb3ducmV2LnhtbFBLBQYAAAAABAAEAPUAAACMAwAAAAA=&#10;" path="m7,13r-5,l2,11,,11,,4,2,1,5,,7,,17,1e" filled="f" strokeweight=".12pt">
                <v:path arrowok="t" o:connecttype="custom" o:connectlocs="7,12;2,12;2,10;0,10;0,4;2,1;5,0;7,0;16,1" o:connectangles="0,0,0,0,0,0,0,0,0"/>
                <o:lock v:ext="edit" aspectratio="t"/>
              </v:shape>
              <v:shape id="Freeform 5070" o:spid="_x0000_s7116" style="position:absolute;left:21490;top:1823;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5UyMQA&#10;AADeAAAADwAAAGRycy9kb3ducmV2LnhtbERPyW7CMBC9I/UfrKnUGzhtUQopDqqQWkBtDyy9j+LJ&#10;osbjyDYh/D0+IHF8evtiOZhW9OR8Y1nB8yQBQVxY3XCl4Hj4HM9A+ICssbVMCi7kYZk/jBaYaXvm&#10;HfX7UIkYwj5DBXUIXSalL2oy6Ce2I45caZ3BEKGrpHZ4juGmlS9JkkqDDceGGjta1VT8709GwTd9&#10;9aemnE63f6v1xv+07vCr35R6ehw+3kEEGsJdfHNvtILXNJ3HvfFOvAIy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VMjEAAAA3gAAAA8AAAAAAAAAAAAAAAAAmAIAAGRycy9k&#10;b3ducmV2LnhtbFBLBQYAAAAABAAEAPUAAACJAwAAAAA=&#10;" path="m,l7,e" filled="f" strokeweight=".12pt">
                <v:path arrowok="t" o:connecttype="custom" o:connectlocs="0,0;7,0" o:connectangles="0,0"/>
                <o:lock v:ext="edit" aspectratio="t"/>
              </v:shape>
              <v:shape id="Freeform 5071" o:spid="_x0000_s7117" style="position:absolute;left:19369;top:1888;width:26;height:23;rotation:90;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m+fcYA&#10;AADeAAAADwAAAGRycy9kb3ducmV2LnhtbESPQWvCQBSE74X+h+UJvdWNCsFEV5FioZdSjBZ6fGZf&#10;sovZtyG71fTfdwsFj8PMfMOst6PrxJWGYD0rmE0zEMS115ZbBafj6/MSRIjIGjvPpOCHAmw3jw9r&#10;LLW/8YGuVWxFgnAoUYGJsS+lDLUhh2Hqe+LkNX5wGJMcWqkHvCW46+Q8y3Lp0HJaMNjTi6H6Un07&#10;BbZo+Gw+m1m2P7x/LL7ONp7qSqmnybhbgYg0xnv4v/2mFSzyvCjg7066AnLz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m+fcYAAADeAAAADwAAAAAAAAAAAAAAAACYAgAAZHJz&#10;L2Rvd25yZXYueG1sUEsFBgAAAAAEAAQA9QAAAIsDAAAAAA==&#10;" path="m,l27,24e" filled="f" strokeweight=".12pt">
                <v:path arrowok="t" o:connecttype="custom" o:connectlocs="0,0;26,23" o:connectangles="0,0"/>
                <o:lock v:ext="edit" aspectratio="t"/>
              </v:shape>
              <v:shape id="Freeform 5072" o:spid="_x0000_s7118" style="position:absolute;left:19369;top:2046;width:25;height:23;rotation:90;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pYMcA&#10;AADeAAAADwAAAGRycy9kb3ducmV2LnhtbESPzWrCQBSF94W+w3ALbopOTMBK6iSoIIgLsZqNu0vm&#10;Nglm7oTMaGKfvrModHk4f3yrfDSteFDvGssK5rMIBHFpdcOVguKymy5BOI+ssbVMCp7kIM9eX1aY&#10;ajvwFz3OvhJhhF2KCmrvu1RKV9Zk0M1sRxy8b9sb9EH2ldQ9DmHctDKOooU02HB4qLGjbU3l7Xw3&#10;Cobb8bQ7Fe/xZnk4jENyvBY/5VWpydu4/gThafT/4b/2XitIFh9RAAg4AQVk9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fqWDHAAAA3gAAAA8AAAAAAAAAAAAAAAAAmAIAAGRy&#10;cy9kb3ducmV2LnhtbFBLBQYAAAAABAAEAPUAAACMAwAAAAA=&#10;" path="m,24l26,e" filled="f" strokeweight=".12pt">
                <v:path arrowok="t" o:connecttype="custom" o:connectlocs="0,23;25,0" o:connectangles="0,0"/>
                <o:lock v:ext="edit" aspectratio="t"/>
              </v:shape>
              <v:shape id="Freeform 5073" o:spid="_x0000_s7119" style="position:absolute;left:19527;top:2144;width:0;height:30;rotation:90;visibility:visible;mso-wrap-style:square;v-text-anchor:top" coordsize="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Zl+MgA&#10;AADeAAAADwAAAGRycy9kb3ducmV2LnhtbESPX0vDQBDE3wW/w7GCb/ZSq20Tey1SEKrFQv9A6dua&#10;W5Ngbi/ktk389p4g+DjMzG+Y2aJ3tbpQGyrPBoaDBBRx7m3FhYHD/uVuCioIssXaMxn4pgCL+fXV&#10;DDPrO97SZSeFihAOGRooRZpM65CX5DAMfEMcvU/fOpQo20LbFrsId7W+T5KxdlhxXCixoWVJ+dfu&#10;7Awc99Kduof3tX6Vt/TjhJv0MSVjbm/65ydQQr38h//aK2tgNJ4kQ/i9E6+An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BmX4yAAAAN4AAAAPAAAAAAAAAAAAAAAAAJgCAABk&#10;cnMvZG93bnJldi54bWxQSwUGAAAAAAQABAD1AAAAjQMAAAAA&#10;" path="m,l,32e" filled="f" strokeweight=".12pt">
                <v:path arrowok="t" o:connecttype="custom" o:connectlocs="0,0;0,30" o:connectangles="0,0"/>
                <o:lock v:ext="edit" aspectratio="t"/>
              </v:shape>
              <v:shape id="Freeform 5074" o:spid="_x0000_s7120" style="position:absolute;left:19615;top:2144;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zJeMYA&#10;AADeAAAADwAAAGRycy9kb3ducmV2LnhtbESPQWvCQBSE74X+h+UVeim6WwupRFcpAWn1UNB68fbI&#10;PpPQ7NuQfY3pv3cLQo/DzHzDLNejb9VAfWwCW3ieGlDEZXANVxaOX5vJHFQUZIdtYLLwSxHWq/u7&#10;JeYuXHhPw0EqlSAcc7RQi3S51rGsyWOcho44eefQe5Qk+0q7Hi8J7ls9MybTHhtOCzV2VNRUfh9+&#10;vIXiKRvw/bQJRzTbOC+8k92nWPv4ML4tQAmN8h++tT+chZfs1czg7066Anp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zJeMYAAADeAAAADwAAAAAAAAAAAAAAAACYAgAAZHJz&#10;L2Rvd25yZXYueG1sUEsFBgAAAAAEAAQA9QAAAIsDAAAAAA==&#10;" path="m,31l,e" filled="f" strokeweight=".12pt">
                <v:path arrowok="t" o:connecttype="custom" o:connectlocs="0,29;0,0" o:connectangles="0,0"/>
                <o:lock v:ext="edit" aspectratio="t"/>
              </v:shape>
              <v:shape id="Freeform 5075" o:spid="_x0000_s7121" style="position:absolute;left:19527;top:1781;width:0;height:30;rotation:90;visibility:visible;mso-wrap-style:square;v-text-anchor:top" coordsize="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heFMgA&#10;AADeAAAADwAAAGRycy9kb3ducmV2LnhtbESPX0vDQBDE3wW/w7FC3+ylVtsm9lpEKKjFQv9A6dua&#10;2ybB3F7IrU389p4g+DjMzG+Y+bJ3tbpQGyrPBkbDBBRx7m3FhYHDfnU7AxUE2WLtmQx8U4Dl4vpq&#10;jpn1HW/pspNCRQiHDA2UIk2mdchLchiGviGO3tm3DiXKttC2xS7CXa3vkmSiHVYcF0ps6Lmk/HP3&#10;5Qwc99Kduvv3tX6Vt/TjhJv0ISVjBjf90yMooV7+w3/tF2tgPJkmY/i9E6+AXv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mF4UyAAAAN4AAAAPAAAAAAAAAAAAAAAAAJgCAABk&#10;cnMvZG93bnJldi54bWxQSwUGAAAAAAQABAD1AAAAjQMAAAAA&#10;" path="m,32l,e" filled="f" strokeweight=".12pt">
                <v:path arrowok="t" o:connecttype="custom" o:connectlocs="0,30;0,0" o:connectangles="0,0"/>
                <o:lock v:ext="edit" aspectratio="t"/>
              </v:shape>
              <v:shape id="Freeform 5076" o:spid="_x0000_s7122" style="position:absolute;left:19615;top:1781;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n0l8YA&#10;AADeAAAADwAAAGRycy9kb3ducmV2LnhtbESPQUvDQBSE70L/w/IKXkq7q5a0xG6LBIrWQ8Hai7dH&#10;9pkEs29D9pnGf+8WBI/DzHzDbHajb9VAfWwCW7hbGFDEZXANVxbO7/v5GlQUZIdtYLLwQxF228nN&#10;BnMXLvxGw0kqlSAcc7RQi3S51rGsyWNchI44eZ+h9yhJ9pV2PV4S3Lf63phMe2w4LdTYUVFT+XX6&#10;9haKWTbg88c+nNEc4rrwTl6PYu3tdHx6BCU0yn/4r/3iLDxkK7OE6510BfT2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An0l8YAAADeAAAADwAAAAAAAAAAAAAAAACYAgAAZHJz&#10;L2Rvd25yZXYueG1sUEsFBgAAAAAEAAQA9QAAAIsDAAAAAA==&#10;" path="m,31l,e" filled="f" strokeweight=".12pt">
                <v:path arrowok="t" o:connecttype="custom" o:connectlocs="0,29;0,0" o:connectangles="0,0"/>
                <o:lock v:ext="edit" aspectratio="t"/>
              </v:shape>
              <v:shape id="Freeform 5077" o:spid="_x0000_s7123" style="position:absolute;left:19407;top:1783;width:91;height:118;rotation:90;visibility:visible;mso-wrap-style:square;v-text-anchor:top" coordsize="96,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wnMgA&#10;AADeAAAADwAAAGRycy9kb3ducmV2LnhtbESPQUsDMRSE74L/IbyCF2mztXZrt02LFATBXtoqXh+b&#10;t5utm5clidv13xtB6HGYmW+Y9XawrejJh8axgukkA0FcOt1wreD99DJ+AhEissbWMSn4oQDbze3N&#10;GgvtLnyg/hhrkSAcClRgYuwKKUNpyGKYuI44eZXzFmOSvpba4yXBbSsfsiyXFhtOCwY72hkqv47f&#10;VkG+W/r+7b6ePVafzlcL8zHfn6dK3Y2G5xWISEO8hv/br1rBLF9kc/i7k66A3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TCcyAAAAN4AAAAPAAAAAAAAAAAAAAAAAJgCAABk&#10;cnMvZG93bnJldi54bWxQSwUGAAAAAAQABAD1AAAAjQMAAAAA&#10;" path="m,l96,r,124e" filled="f" strokeweight=".12pt">
                <v:path arrowok="t" o:connecttype="custom" o:connectlocs="0,0;91,0;91,118" o:connectangles="0,0,0"/>
                <o:lock v:ext="edit" aspectratio="t"/>
              </v:shape>
              <v:shape id="Freeform 5078" o:spid="_x0000_s7124" style="position:absolute;left:19584;top:1842;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4DPccA&#10;AADeAAAADwAAAGRycy9kb3ducmV2LnhtbESPzWrDMBCE74W8g9hCL6GR0xY3OFFCaCn0UpP/8yJt&#10;bDfWylhq7Lx9FQjkOMzMN8xs0dtanKn1lWMF41ECglg7U3GhYLf9ep6A8AHZYO2YFFzIw2I+eJhh&#10;ZlzHazpvQiEihH2GCsoQmkxKr0uy6EeuIY7e0bUWQ5RtIU2LXYTbWr4kSSotVhwXSmzooyR92vxZ&#10;BcP87XOFWv8Mf49ytd4fKO8OuVJPj/1yCiJQH+7hW/vbKHhN35MUrnfiFZ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uAz3HAAAA3gAAAA8AAAAAAAAAAAAAAAAAmAIAAGRy&#10;cy9kb3ducmV2LnhtbFBLBQYAAAAABAAEAPUAAACMAwAAAAA=&#10;" path="m,l96,e" filled="f" strokeweight=".12pt">
                <v:path arrowok="t" o:connecttype="custom" o:connectlocs="0,0;91,0" o:connectangles="0,0"/>
                <o:lock v:ext="edit" aspectratio="t"/>
              </v:shape>
              <v:shape id="Freeform 5079" o:spid="_x0000_s7125" style="position:absolute;left:19584;top:2114;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KmpsYA&#10;AADeAAAADwAAAGRycy9kb3ducmV2LnhtbESPT2vCQBTE7wW/w/IKXkQ3tUVL6iqlReilwf/nx+4z&#10;Sc2+DdnVxG/fFQSPw8z8hpktOluJCzW+dKzgZZSAINbOlJwr2G2Xw3cQPiAbrByTgit5WMx7TzNM&#10;jWt5TZdNyEWEsE9RQRFCnUrpdUEW/cjVxNE7usZiiLLJpWmwjXBbyXGSTKTFkuNCgTV9FaRPm7NV&#10;MMjevleo9e/g7yhX6/2BsvaQKdV/7j4/QATqwiN8b/8YBa+TaTKF2514Be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WKmpsYAAADeAAAADwAAAAAAAAAAAAAAAACYAgAAZHJz&#10;L2Rvd25yZXYueG1sUEsFBgAAAAAEAAQA9QAAAIsDAAAAAA==&#10;" path="m,l96,e" filled="f" strokeweight=".12pt">
                <v:path arrowok="t" o:connecttype="custom" o:connectlocs="0,0;91,0" o:connectangles="0,0"/>
                <o:lock v:ext="edit" aspectratio="t"/>
              </v:shape>
              <v:shape id="Freeform 5080" o:spid="_x0000_s7126" style="position:absolute;left:19407;top:2055;width:91;height:118;rotation:90;visibility:visible;mso-wrap-style:square;v-text-anchor:top" coordsize="96,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CfAsUA&#10;AADeAAAADwAAAGRycy9kb3ducmV2LnhtbERPW2vCMBR+H+w/hDPwZWjq3KrrjDIEYTBf5gVfD81p&#10;0605KUms9d8vD4M9fnz35XqwrejJh8axgukkA0FcOt1wreB42I4XIEJE1tg6JgU3CrBe3d8tsdDu&#10;yl/U72MtUgiHAhWYGLtCylAashgmriNOXOW8xZigr6X2eE3htpVPWZZLiw2nBoMdbQyVP/uLVZBv&#10;Xn3/+VjPnquz89XcnF5231OlRg/D+xuISEP8F/+5P7SCWT7P0t50J10Bu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J8CxQAAAN4AAAAPAAAAAAAAAAAAAAAAAJgCAABkcnMv&#10;ZG93bnJldi54bWxQSwUGAAAAAAQABAD1AAAAigMAAAAA&#10;" path="m2,124l,,96,e" filled="f" strokeweight=".12pt">
                <v:path arrowok="t" o:connecttype="custom" o:connectlocs="2,118;0,0;91,0" o:connectangles="0,0,0"/>
                <o:lock v:ext="edit" aspectratio="t"/>
              </v:shape>
              <v:shape id="Freeform 5081" o:spid="_x0000_s7127" style="position:absolute;left:19537;top:1800;width:32;height:23;rotation:90;visibility:visible;mso-wrap-style:square;v-text-anchor:top" coordsize="3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efoMgA&#10;AADeAAAADwAAAGRycy9kb3ducmV2LnhtbESPQWvCQBSE74X+h+UJXkQ3tWA1dZWiaK31oGkPPT6y&#10;zyQ0+zZk1yT+e1co9DjMzDfMfNmZUjRUu8KygqdRBII4tbrgTMH312Y4BeE8ssbSMim4koPl4vFh&#10;jrG2LZ+oSXwmAoRdjApy76tYSpfmZNCNbEUcvLOtDfog60zqGtsAN6UcR9FEGiw4LORY0Sqn9De5&#10;GAUf+LMt/L5MBtvP/SFbv7eNHh+V6ve6t1cQnjr/H/5r77SC58lLNIP7nXA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Z5+gyAAAAN4AAAAPAAAAAAAAAAAAAAAAAJgCAABk&#10;cnMvZG93bnJldi54bWxQSwUGAAAAAAQABAD1AAAAjQMAAAAA&#10;" path="m34,l31,3r,5l29,10r-2,2l24,15r-2,2l19,20r-4,2l12,24,,24e" filled="f" strokeweight=".12pt">
                <v:path arrowok="t" o:connecttype="custom" o:connectlocs="32,0;29,3;29,8;27,10;25,12;23,14;21,16;18,19;14,21;11,23;0,23" o:connectangles="0,0,0,0,0,0,0,0,0,0,0"/>
                <o:lock v:ext="edit" aspectratio="t"/>
              </v:shape>
              <v:shape id="Freeform 5082" o:spid="_x0000_s7128" style="position:absolute;left:19552;top:1841;width:25;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B9cIA&#10;AADeAAAADwAAAGRycy9kb3ducmV2LnhtbESPy4rCMBSG98K8QzgDs9O0DlSpRhlkZNx6QV0emmMb&#10;bE5KE9vO25uF4PLnv/Et14OtRUetN44VpJMEBHHhtOFSwem4Hc9B+ICssXZMCv7Jw3r1MVpirl3P&#10;e+oOoRRxhH2OCqoQmlxKX1Rk0U9cQxy9m2sthijbUuoW+zhuazlNkkxaNBwfKmxoU1FxPzysAru5&#10;6nOT1r/GuGPW9Zb+LvKh1Nfn8LMAEWgI7/CrvdMKvrNZGgEiTkQB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P4H1wgAAAN4AAAAPAAAAAAAAAAAAAAAAAJgCAABkcnMvZG93&#10;bnJldi54bWxQSwUGAAAAAAQABAD1AAAAhwMAAAAA&#10;" path="m26,l,e" filled="f" strokeweight=".12pt">
                <v:path arrowok="t" o:connecttype="custom" o:connectlocs="25,0;0,0" o:connectangles="0,0"/>
                <o:lock v:ext="edit" aspectratio="t"/>
              </v:shape>
              <v:shape id="Freeform 5083" o:spid="_x0000_s7129" style="position:absolute;left:19574;top:1799;width:30;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iM/8cA&#10;AADeAAAADwAAAGRycy9kb3ducmV2LnhtbESPzWrDMBCE74W+g9hCb43s2NjBiRLaQktDT/m55LZY&#10;G9vEWrmSmjhvXwUKOQ4z3wyzWI2mF2dyvrOsIJ0kIIhrqztuFOx3Hy8zED4ga+wtk4IreVgtHx8W&#10;WGl74Q2dt6ERsYR9hQraEIZKSl+3ZNBP7EAcvaN1BkOUrpHa4SWWm15Ok6SQBjuOCy0O9N5Sfdr+&#10;GgXZ9DN7w5+sK47r0l3zvBzzw7dSz0/j6xxEoDHcw//0l45cUaYp3O7EK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ojP/HAAAA3gAAAA8AAAAAAAAAAAAAAAAAmAIAAGRy&#10;cy9kb3ducmV2LnhtbFBLBQYAAAAABAAEAPUAAACMAwAAAAA=&#10;" path="m,l12,r3,2l17,5r5,2l24,10r3,2l29,14r,3l31,19r,5e" filled="f" strokeweight=".12pt">
                <v:path arrowok="t" o:connecttype="custom" o:connectlocs="0,0;12,0;15,2;16,5;21,7;23,10;26,12;28,13;28,16;30,18;30,23" o:connectangles="0,0,0,0,0,0,0,0,0,0,0"/>
                <o:lock v:ext="edit" aspectratio="t"/>
              </v:shape>
              <v:shape id="Freeform 5084" o:spid="_x0000_s7130" style="position:absolute;left:19538;top:2132;width:30;height:23;rotation:90;visibility:visible;mso-wrap-style:square;v-text-anchor:top" coordsize="3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MDXckA&#10;AADeAAAADwAAAGRycy9kb3ducmV2LnhtbESPT2vCQBTE7wW/w/IKvdVNUtAQXSVYCi1V8E8PPT6z&#10;r0lI9m3MbjV+e1co9DjMzG+Y+XIwrThT72rLCuJxBIK4sLrmUsHX4e05BeE8ssbWMim4koPlYvQw&#10;x0zbC+/ovPelCBB2GSqovO8yKV1RkUE3th1x8H5sb9AH2ZdS93gJcNPKJIom0mDNYaHCjlYVFc3+&#10;1yjYfm8+X4tuu86b0/FjurbpKS1TpZ4eh3wGwtPg/8N/7Xet4GUyjRO43wlXQC5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UMDXckAAADeAAAADwAAAAAAAAAAAAAAAACYAgAA&#10;ZHJzL2Rvd25yZXYueG1sUEsFBgAAAAAEAAQA9QAAAI4DAAAAAA==&#10;" path="m32,24r-7,l22,22r-5,l15,20,13,17,10,15,8,12,5,10,3,8,3,3,,e" filled="f" strokeweight=".12pt">
                <v:path arrowok="t" o:connecttype="custom" o:connectlocs="30,23;23,23;21,21;16,21;14,19;12,16;9,14;8,12;5,10;3,8;3,3;0,0" o:connectangles="0,0,0,0,0,0,0,0,0,0,0,0"/>
                <o:lock v:ext="edit" aspectratio="t"/>
              </v:shape>
              <v:shape id="Freeform 5085" o:spid="_x0000_s7131" style="position:absolute;left:19574;top:2132;width:30;height:23;rotation:90;visibility:visible;mso-wrap-style:square;v-text-anchor:top" coordsize="3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xskA&#10;AADeAAAADwAAAGRycy9kb3ducmV2LnhtbESPT2vCQBTE7wW/w/IKvdVNKmiIrhIshZYq+KeHHp/Z&#10;1yQk+zbJbjV+e1co9DjMzG+YxWowjThT7yrLCuJxBII4t7riQsHX8e05AeE8ssbGMim4koPVcvSw&#10;wFTbC+/pfPCFCBB2KSoovW9TKV1ekkE3ti1x8H5sb9AH2RdS93gJcNPIlyiaSoMVh4USW1qXlNeH&#10;X6Ng9739fM3b3Saru9PHbGOTLikSpZ4eh2wOwtPg/8N/7XetYDKdxRO43wlXQC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g+mxskAAADeAAAADwAAAAAAAAAAAAAAAACYAgAA&#10;ZHJzL2Rvd25yZXYueG1sUEsFBgAAAAAEAAQA9QAAAI4DAAAAAA==&#10;" path="m,24l3,22r,-5l5,14,8,12r2,-2l13,7,15,5,20,2r2,l25,r7,e" filled="f" strokeweight=".12pt">
                <v:path arrowok="t" o:connecttype="custom" o:connectlocs="0,23;3,21;3,16;5,13;8,12;9,10;12,7;14,5;19,2;21,2;23,0;30,0" o:connectangles="0,0,0,0,0,0,0,0,0,0,0,0"/>
                <o:lock v:ext="edit" aspectratio="t"/>
              </v:shape>
              <v:shape id="Freeform 5086" o:spid="_x0000_s7132" style="position:absolute;left:19691;top:1778;width:0;height:123;rotation:90;visibility:visible;mso-wrap-style:square;v-text-anchor:top" coordsize="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umZLsQA&#10;AADeAAAADwAAAGRycy9kb3ducmV2LnhtbESPQWvCQBSE70L/w/IEb7prW7RGVykF0WuNWI+P7DMJ&#10;Zt+GvK3Gf98tFHocZuYbZrXpfaNu1Ekd2MJ0YkARF8HVXFo45tvxGyiJyA6bwGThQQKb9dNghZkL&#10;d/6k2yGWKkFYMrRQxdhmWktRkUeZhJY4eZfQeYxJdqV2Hd4T3Df62ZiZ9lhzWqiwpY+Kiuvh21v4&#10;ErO7POrrHrcnEbc45+ZU5NaOhv37ElSkPv6H/9p7Z+FlNp++wu+ddAX0+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pmS7EAAAA3gAAAA8AAAAAAAAAAAAAAAAAmAIAAGRycy9k&#10;b3ducmV2LnhtbFBLBQYAAAAABAAEAPUAAACJAwAAAAA=&#10;" path="m,l,130e" filled="f" strokeweight=".12pt">
                <v:path arrowok="t" o:connecttype="custom" o:connectlocs="0,0;0,123" o:connectangles="0,0"/>
                <o:lock v:ext="edit" aspectratio="t"/>
              </v:shape>
              <v:shape id="Freeform 5087" o:spid="_x0000_s7133" style="position:absolute;left:19774;top:1973;width:0;height:289;rotation:90;visibility:visible;mso-wrap-style:square;v-text-anchor:top" coordsize="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1vx8gA&#10;AADeAAAADwAAAGRycy9kb3ducmV2LnhtbESPT2sCMRTE74V+h/AK3mpWRStbo4giWL1Y/6DHx+Z1&#10;d9vNS9hEXfvpm4LgcZiZ3zCjSWMqcaHal5YVdNoJCOLM6pJzBfvd4nUIwgdkjZVlUnAjD5Px89MI&#10;U22v/EmXbchFhLBPUUERgkul9FlBBn3bOuLofdnaYIiyzqWu8RrhppLdJBlIgyXHhQIdzQrKfrZn&#10;o+Cw+dVrOzveTsmqN3ffi8x95EOlWi/N9B1EoCY8wvf2UivoDd46ffi/E6+AH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W/HyAAAAN4AAAAPAAAAAAAAAAAAAAAAAJgCAABk&#10;cnMvZG93bnJldi54bWxQSwUGAAAAAAQABAD1AAAAjQMAAAAA&#10;" path="m,305l,e" filled="f" strokeweight=".12pt">
                <v:path arrowok="t" o:connecttype="custom" o:connectlocs="0,289;0,0" o:connectangles="0,0"/>
                <o:lock v:ext="edit" aspectratio="t"/>
              </v:shape>
              <v:shape id="Freeform 5088" o:spid="_x0000_s7134" style="position:absolute;left:19836;top:1757;width:0;height:166;rotation:90;visibility:visible;mso-wrap-style:square;v-text-anchor:top" coordsize="0,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0BE8cA&#10;AADeAAAADwAAAGRycy9kb3ducmV2LnhtbESPQWvCQBSE70L/w/IK3nSjhViim9BWinqstsXeHtnX&#10;JDX7NmQ3Jv57tyB4HGbmG2aVDaYWZ2pdZVnBbBqBIM6trrhQ8Hl4nzyDcB5ZY22ZFFzIQZY+jFaY&#10;aNvzB533vhABwi5BBaX3TSKly0sy6Ka2IQ7er20N+iDbQuoW+wA3tZxHUSwNVhwWSmzoraT8tO+M&#10;gu3u9SeKu6JrNse/03rXfX/11ig1fhxeliA8Df4evrW3WsFTvJjF8H8nXAGZ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tARPHAAAA3gAAAA8AAAAAAAAAAAAAAAAAmAIAAGRy&#10;cy9kb3ducmV2LnhtbFBLBQYAAAAABAAEAPUAAACMAwAAAAA=&#10;" path="m,175l,e" filled="f" strokeweight=".12pt">
                <v:path arrowok="t" o:connecttype="custom" o:connectlocs="0,166;0,0" o:connectangles="0,0"/>
                <o:lock v:ext="edit" aspectratio="t"/>
              </v:shape>
              <v:shape id="Freeform 5089" o:spid="_x0000_s7135" style="position:absolute;left:19297;top:1905;width:0;height:148;rotation:90;visibility:visible;mso-wrap-style:square;v-text-anchor:top" coordsize="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wHQsUA&#10;AADeAAAADwAAAGRycy9kb3ducmV2LnhtbESPQWvCQBSE70L/w/IKvelGC0mJrlIqlh68mAj1+Mg+&#10;k5js25DdmvTfu4LgcZiZb5jVZjStuFLvassK5rMIBHFhdc2lgmO+m36AcB5ZY2uZFPyTg836ZbLC&#10;VNuBD3TNfCkChF2KCirvu1RKV1Rk0M1sRxy8s+0N+iD7UuoehwA3rVxEUSwN1hwWKuzoq6Kiyf6M&#10;Amzachc3vxc95PsMt4mT3yen1Nvr+LkE4Wn0z/Cj/aMVvMfJPIH7nXAF5P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jAdCxQAAAN4AAAAPAAAAAAAAAAAAAAAAAJgCAABkcnMv&#10;ZG93bnJldi54bWxQSwUGAAAAAAQABAD1AAAAigMAAAAA&#10;" path="m,l,156e" filled="f" strokecolor="#871800" strokeweight=".12pt">
                <v:path arrowok="t" o:connecttype="custom" o:connectlocs="0,0;0,148" o:connectangles="0,0"/>
                <o:lock v:ext="edit" aspectratio="t"/>
              </v:shape>
              <v:shape id="Freeform 5090" o:spid="_x0000_s7136" style="position:absolute;left:19305;top:1979;width:132;height:0;rotation:90;visibility:visible;mso-wrap-style:square;v-text-anchor:top" coordsize="1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h8YA&#10;AADeAAAADwAAAGRycy9kb3ducmV2LnhtbERPy2rCQBTdF/yH4QpuSjOxEQ2po4i00EU39VW6u2Su&#10;STBzJ86Mmv59ZyG4PJz3fNmbVlzJ+caygnGSgiAurW64UrDbfrzkIHxA1thaJgV/5GG5GDzNsdD2&#10;xt903YRKxBD2BSqoQ+gKKX1Zk0Gf2I44ckfrDIYIXSW1w1sMN618TdOpNNhwbKixo3VN5WlzMQr2&#10;bnJ2v9V7duh/sq/Z4dg8n/K1UqNhv3oDEagPD/Hd/akVZNPZOO6Nd+IVkI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gYh8YAAADeAAAADwAAAAAAAAAAAAAAAACYAgAAZHJz&#10;L2Rvd25yZXYueG1sUEsFBgAAAAAEAAQA9QAAAIsDAAAAAA==&#10;" path="m,l139,e" filled="f" strokeweight=".12pt">
                <v:path arrowok="t" o:connecttype="custom" o:connectlocs="0,0;132,0" o:connectangles="0,0"/>
                <o:lock v:ext="edit" aspectratio="t"/>
              </v:shape>
              <v:shape id="Freeform 5091" o:spid="_x0000_s7137" style="position:absolute;left:19382;top:1967;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IZpccA&#10;AADeAAAADwAAAGRycy9kb3ducmV2LnhtbESPQWvCQBSE74X+h+UVeqsbFVJNXUUEQegpqYjeHtnX&#10;JJh9G3fXmPbXu0Khx2FmvmEWq8G0oifnG8sKxqMEBHFpdcOVgv3X9m0Gwgdkja1lUvBDHlbL56cF&#10;ZtreOKe+CJWIEPYZKqhD6DIpfVmTQT+yHXH0vq0zGKJ0ldQObxFuWjlJklQabDgu1NjRpqbyXFyN&#10;gkOZp9yfTr+fbjsv1sdLQvlwVur1ZVh/gAg0hP/wX3unFUzT9/EcHnfiF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SGaXHAAAA3gAAAA8AAAAAAAAAAAAAAAAAmAIAAGRy&#10;cy9kb3ducmV2LnhtbFBLBQYAAAAABAAEAPUAAACMAwAAAAA=&#10;" path="m,l,24e" filled="f" strokecolor="#871800" strokeweight=".12pt">
                <v:path arrowok="t" o:connecttype="custom" o:connectlocs="0,0;0,23" o:connectangles="0,0"/>
                <o:lock v:ext="edit" aspectratio="t"/>
              </v:shape>
              <v:shape id="Freeform 5092" o:spid="_x0000_s7138" style="position:absolute;left:19302;top:1979;width:183;height:0;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zPysYA&#10;AADeAAAADwAAAGRycy9kb3ducmV2LnhtbESPXUvDMBSG7wX/QziCd1u6Clupy4YMhH2gwymCd4fm&#10;2BSTk9Jka/bvzYXg5cv7xbNcJ2fFhYbQeVYwmxYgiBuvO24VfLw/TyoQISJrtJ5JwZUCrFe3N0us&#10;tR/5jS6n2Io8wqFGBSbGvpYyNIYchqnvibP37QeHMcuhlXrAMY87K8uimEuHHecHgz1tDDU/p7NT&#10;sEv7ZOLX8dPirCor+zoeNi+jUvd36ekRRKQU/8N/7a1W8DBflBkg42QU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zPysYAAADeAAAADwAAAAAAAAAAAAAAAACYAgAAZHJz&#10;L2Rvd25yZXYueG1sUEsFBgAAAAAEAAQA9QAAAIsDAAAAAA==&#10;" path="m,l192,e" filled="f" strokeweight=".12pt">
                <v:path arrowok="t" o:connecttype="custom" o:connectlocs="0,0;183,0" o:connectangles="0,0"/>
                <o:lock v:ext="edit" aspectratio="t"/>
              </v:shape>
              <v:shape id="Freeform 5093" o:spid="_x0000_s7139" style="position:absolute;left:19414;top:1958;width:0;height:41;rotation:90;visibility:visible;mso-wrap-style:square;v-text-anchor:top" coordsize="0,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dGEMYA&#10;AADeAAAADwAAAGRycy9kb3ducmV2LnhtbESP3WoCMRSE7wu+QzhC72pWCyqrUUQoLa1Qf8HL4+aY&#10;XdycLEmq69s3hYKXw8x8w0znra3FlXyoHCvo9zIQxIXTFRsF+93byxhEiMgaa8ek4E4B5rPO0xRz&#10;7W68oes2GpEgHHJUUMbY5FKGoiSLoeca4uSdnbcYk/RGao+3BLe1HGTZUFqsOC2U2NCypOKy/bEK&#10;jtW3+YyH05cfrd93l5V1KM1Rqeduu5iAiNTGR/i//aEVvA5Hgz783UlX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dGEMYAAADeAAAADwAAAAAAAAAAAAAAAACYAgAAZHJz&#10;L2Rvd25yZXYueG1sUEsFBgAAAAAEAAQA9QAAAIsDAAAAAA==&#10;" path="m,l,43e" filled="f" strokecolor="#871800" strokeweight=".12pt">
                <v:path arrowok="t" o:connecttype="custom" o:connectlocs="0,0;0,41" o:connectangles="0,0"/>
                <o:lock v:ext="edit" aspectratio="t"/>
              </v:shape>
              <v:shape id="Freeform 5094" o:spid="_x0000_s7140" style="position:absolute;left:19434;top:1945;width:69;height:68;rotation:90;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Stt8YA&#10;AADeAAAADwAAAGRycy9kb3ducmV2LnhtbESPQWvCQBSE74X+h+UJ3urGCEaiq5SC6NVYWnt7zT6T&#10;0N23IbvG6K93C4Ueh5n5hlltBmtET51vHCuYThIQxKXTDVcK3o/blwUIH5A1Gsek4EYeNuvnpxXm&#10;2l35QH0RKhEh7HNUUIfQ5lL6siaLfuJa4uidXWcxRNlVUnd4jXBrZJokc2mx4bhQY0tvNZU/xcUq&#10;sLvT1tzaz+xr+HDc3PvvWWEypcaj4XUJItAQ/sN/7b1WMJtnaQq/d+IVk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dStt8YAAADeAAAADwAAAAAAAAAAAAAAAACYAgAAZHJz&#10;L2Rvd25yZXYueG1sUEsFBgAAAAAEAAQA9QAAAIsDAAAAAA==&#10;" path="m36,72r-7,l24,70,19,67,14,65,10,60,5,58,3,53,,46,,24,3,19,5,15r5,-5l14,5,19,3,24,,46,r5,3l58,5r2,5l65,15r2,4l70,24r2,5l72,41r-2,5l67,53r-2,5l60,60r-2,5l51,67r-5,3l41,72r-5,e" filled="f" strokeweight=".12pt">
                <v:path arrowok="t" o:connecttype="custom" o:connectlocs="35,68;28,68;23,66;18,63;13,61;10,57;5,55;3,50;0,43;0,23;3,18;5,14;10,9;13,5;18,3;23,0;44,0;49,3;56,5;58,9;62,14;64,18;67,23;69,27;69,39;67,43;64,50;62,55;58,57;56,61;49,63;44,66;39,68;35,68" o:connectangles="0,0,0,0,0,0,0,0,0,0,0,0,0,0,0,0,0,0,0,0,0,0,0,0,0,0,0,0,0,0,0,0,0,0"/>
                <o:lock v:ext="edit" aspectratio="t"/>
              </v:shape>
              <v:shape id="Freeform 5095" o:spid="_x0000_s7141" style="position:absolute;left:19469;top:1945;width:0;height:68;rotation:90;visibility:visible;mso-wrap-style:square;v-text-anchor:top" coordsize="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8LAMYA&#10;AADeAAAADwAAAGRycy9kb3ducmV2LnhtbESPT4vCMBTE7wt+h/AEL4umtotKNYorCHta8A/i8ZE8&#10;22LzUppsrd/eLCzscZiZ3zCrTW9r0VHrK8cKppMEBLF2puJCwfm0Hy9A+IBssHZMCp7kYbMevK0w&#10;N+7BB+qOoRARwj5HBWUITS6l1yVZ9BPXEEfv5lqLIcq2kKbFR4TbWqZJMpMWK44LJTa0K0nfjz9W&#10;gbYfeN0dOn3Jrukn69M7nbtvpUbDfrsEEagP/+G/9pdRkM3maQa/d+IVkO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8LAMYAAADeAAAADwAAAAAAAAAAAAAAAACYAgAAZHJz&#10;L2Rvd25yZXYueG1sUEsFBgAAAAAEAAQA9QAAAIsDAAAAAA==&#10;" path="m,l,72e" filled="f" strokecolor="#871800" strokeweight=".12pt">
                <v:path arrowok="t" o:connecttype="custom" o:connectlocs="0,0;0,68" o:connectangles="0,0"/>
                <o:lock v:ext="edit" aspectratio="t"/>
              </v:shape>
              <v:shape id="Freeform 5096" o:spid="_x0000_s7142" style="position:absolute;left:19507;top:1974;width:0;height:9;rotation:90;visibility:visible;mso-wrap-style:square;v-text-anchor:top" coordsize="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T0sgA&#10;AADeAAAADwAAAGRycy9kb3ducmV2LnhtbESP3WrCQBSE7wt9h+UUelc3GvEnuoooQqEIbRS8PWSP&#10;STR7NuyuMX37bqHQy2FmvmGW6940oiPna8sKhoMEBHFhdc2lgtNx/zYD4QOyxsYyKfgmD+vV89MS&#10;M20f/EVdHkoRIewzVFCF0GZS+qIig35gW+LoXawzGKJ0pdQOHxFuGjlKkok0WHNcqLClbUXFLb8b&#10;BWE+/Tyn3XVsN7t9erge3P2Ufyj1+tJvFiAC9eE//Nd+1wrSyXQ0ht878QrI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D5PSyAAAAN4AAAAPAAAAAAAAAAAAAAAAAJgCAABk&#10;cnMvZG93bnJldi54bWxQSwUGAAAAAAQABAD1AAAAjQMAAAAA&#10;" path="m,l,9e" filled="f" strokecolor="#871800" strokeweight=".12pt">
                <v:path arrowok="t" o:connecttype="custom" o:connectlocs="0,0;0,9" o:connectangles="0,0"/>
                <o:lock v:ext="edit" aspectratio="t"/>
              </v:shape>
              <v:shape id="Freeform 5097" o:spid="_x0000_s7143" style="position:absolute;left:19421;top:1978;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u/q8gA&#10;AADeAAAADwAAAGRycy9kb3ducmV2LnhtbESPQWvCQBSE70L/w/IKvemmBqOmriJSi4d6aCrW42v2&#10;NQnNvg3ZrYn/3hUKHoeZ+YZZrHpTizO1rrKs4HkUgSDOra64UHD43A5nIJxH1lhbJgUXcrBaPgwW&#10;mGrb8QedM1+IAGGXooLS+yaV0uUlGXQj2xAH78e2Bn2QbSF1i12Am1qOoyiRBisOCyU2tCkp/83+&#10;jII57WL72k23Pvn+2sfxyb69H09KPT326xcQnnp/D/+3d1pBnEzHE7jdCVdAL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QO7+ryAAAAN4AAAAPAAAAAAAAAAAAAAAAAJgCAABk&#10;cnMvZG93bnJldi54bWxQSwUGAAAAAAQABAD1AAAAjQMAAAAA&#10;" path="m,l190,e" filled="f" strokeweight=".12pt">
                <v:path arrowok="t" o:connecttype="custom" o:connectlocs="0,0;181,0" o:connectangles="0,0"/>
                <o:lock v:ext="edit" aspectratio="t"/>
              </v:shape>
              <v:shape id="Freeform 5098" o:spid="_x0000_s7144" style="position:absolute;left:19527;top:1964;width:0;height:30;rotation:90;visibility:visible;mso-wrap-style:square;v-text-anchor:top" coordsize="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Jc38cA&#10;AADeAAAADwAAAGRycy9kb3ducmV2LnhtbESPQWvCQBSE74L/YXmCN92oEG10lVoQW2grtb14e2Sf&#10;STD7NmbXGP+9WxA8DjPzDbNYtaYUDdWusKxgNIxAEKdWF5wp+PvdDGYgnEfWWFomBTdysFp2OwtM&#10;tL3yDzV7n4kAYZeggtz7KpHSpTkZdENbEQfvaGuDPsg6k7rGa4CbUo6jKJYGCw4LOVb0llN62l+M&#10;Arn+3m3LuPg8fp3X5mXafjSuOijV77WvcxCeWv8MP9rvWsEkno5j+L8Tro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iXN/HAAAA3gAAAA8AAAAAAAAAAAAAAAAAmAIAAGRy&#10;cy9kb3ducmV2LnhtbFBLBQYAAAAABAAEAPUAAACMAwAAAAA=&#10;" path="m,l,32e" filled="f" strokecolor="#871800" strokeweight=".12pt">
                <v:path arrowok="t" o:connecttype="custom" o:connectlocs="0,0;0,30" o:connectangles="0,0"/>
                <o:lock v:ext="edit" aspectratio="t"/>
              </v:shape>
              <v:shape id="Freeform 5099" o:spid="_x0000_s7145" style="position:absolute;left:19360;top:1978;width:363;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AoWscA&#10;AADeAAAADwAAAGRycy9kb3ducmV2LnhtbESPQWsCMRSE7wX/Q3hCbzW7FrSuRtFCQaQ91Or9uXnd&#10;3W7yst2kmv57IxR6HGbmG2axitaIM/W+cawgH2UgiEunG64UHD5eHp5A+ICs0TgmBb/kYbUc3C2w&#10;0O7C73Teh0okCPsCFdQhdIWUvqzJoh+5jjh5n663GJLsK6l7vCS4NXKcZRNpseG0UGNHzzWV7f7H&#10;KjBH/qpOUcbctO1u8/o9m+Xlm1L3w7iegwgUw3/4r73VCh4n0/EUbnfSFZ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wKFrHAAAA3gAAAA8AAAAAAAAAAAAAAAAAmAIAAGRy&#10;cy9kb3ducmV2LnhtbFBLBQYAAAAABAAEAPUAAACMAwAAAAA=&#10;" path="m382,l,e" filled="f" strokeweight=".12pt">
                <v:path arrowok="t" o:connecttype="custom" o:connectlocs="363,0;0,0" o:connectangles="0,0"/>
                <o:lock v:ext="edit" aspectratio="t"/>
              </v:shape>
              <v:shape id="Freeform 5100" o:spid="_x0000_s7146" style="position:absolute;left:19553;top:1967;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J2g8MA&#10;AADeAAAADwAAAGRycy9kb3ducmV2LnhtbERPz2vCMBS+D/wfwhO8zVSFTqtRRBAGO7UT0dujebbF&#10;5qUmWe321y+HwY4f3+/NbjCt6Mn5xrKC2TQBQVxa3XCl4PR5fF2C8AFZY2uZFHyTh9129LLBTNsn&#10;59QXoRIxhH2GCuoQukxKX9Zk0E9tRxy5m3UGQ4SuktrhM4abVs6TJJUGG44NNXZ0qKm8F19GwbnM&#10;U+6v158Pd1wV+8sjoXy4KzUZD/s1iEBD+Bf/ud+1gkX6No974514Be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J2g8MAAADeAAAADwAAAAAAAAAAAAAAAACYAgAAZHJzL2Rv&#10;d25yZXYueG1sUEsFBgAAAAAEAAQA9QAAAIgDAAAAAA==&#10;" path="m,l,24e" filled="f" strokecolor="#871800" strokeweight=".12pt">
                <v:path arrowok="t" o:connecttype="custom" o:connectlocs="0,0;0,23" o:connectangles="0,0"/>
                <o:lock v:ext="edit" aspectratio="t"/>
              </v:shape>
              <v:shape id="Freeform 5101" o:spid="_x0000_s7147" style="position:absolute;left:19423;top:1995;width:283;height:0;rotation:90;visibility:visible;mso-wrap-style:square;v-text-anchor:top" coordsize="29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AxiOckA&#10;AADeAAAADwAAAGRycy9kb3ducmV2LnhtbESPQWvCQBSE70L/w/IK3nSjYtqm2UgVBQ89aOpBb4/s&#10;a5I2+zZmV43/vlso9DjMzDdMuuhNI67Uudqygsk4AkFcWF1zqeDwsRk9g3AeWWNjmRTcycEiexik&#10;mGh74z1dc1+KAGGXoILK+zaR0hUVGXRj2xIH79N2Bn2QXSl1h7cAN42cRlEsDdYcFipsaVVR8Z1f&#10;jIL9ZD23s2j5darP9zI+x+377nhSavjYv72C8NT7//Bfe6sVzOKn6Qv83glXQGY/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AxiOckAAADeAAAADwAAAAAAAAAAAAAAAACYAgAA&#10;ZHJzL2Rvd25yZXYueG1sUEsFBgAAAAAEAAQA9QAAAI4DAAAAAA==&#10;" path="m298,l,e" filled="f" strokeweight=".12pt">
                <v:path arrowok="t" o:connecttype="custom" o:connectlocs="283,0;0,0" o:connectangles="0,0"/>
                <o:lock v:ext="edit" aspectratio="t"/>
              </v:shape>
              <v:shape id="Freeform 5102" o:spid="_x0000_s7148" style="position:absolute;left:19571;top:1972;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3Ma8cA&#10;AADeAAAADwAAAGRycy9kb3ducmV2LnhtbESPy2oCMRSG94W+QzgFN0UzVfAyGkVshS66aEdB3B0m&#10;x8xocjJMUh379M2i0OXPf+NbrDpnxZXaUHtW8DLIQBCXXtdsFOx32/4URIjIGq1nUnCnAKvl48MC&#10;c+1v/EXXIhqRRjjkqKCKscmlDGVFDsPAN8TJO/nWYUyyNVK3eEvjzsphlo2lw5rTQ4UNbSoqL8W3&#10;U2DQ8sxu3g5k3Mf0eXd8/Tz+nJXqPXXrOYhIXfwP/7XftYLReDJKAAknoY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NzGvHAAAA3gAAAA8AAAAAAAAAAAAAAAAAmAIAAGRy&#10;cy9kb3ducmV2LnhtbFBLBQYAAAAABAAEAPUAAACMAwAAAAA=&#10;" path="m,l,14e" filled="f" strokecolor="#871800" strokeweight=".12pt">
                <v:path arrowok="t" o:connecttype="custom" o:connectlocs="0,0;0,13" o:connectangles="0,0"/>
                <o:lock v:ext="edit" aspectratio="t"/>
              </v:shape>
              <v:shape id="Freeform 5103" o:spid="_x0000_s7149" style="position:absolute;left:19423;top:1981;width:310;height:0;rotation:90;visibility:visible;mso-wrap-style:square;v-text-anchor:top" coordsize="32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NslccA&#10;AADeAAAADwAAAGRycy9kb3ducmV2LnhtbESPT2sCMRTE74V+h/AK3mp2FfyzNUoRFPFQ6ra210fy&#10;ulm6eVk2Uddv3xQEj8PM/IZZrHrXiDN1ofasIB9mIIi1NzVXCj4/Ns8zECEiG2w8k4IrBVgtHx8W&#10;WBh/4QOdy1iJBOFQoAIbY1tIGbQlh2HoW+Lk/fjOYUyyq6Tp8JLgrpGjLJtIhzWnBYstrS3p3/Lk&#10;FGj9ddjOrpiP3vfldP72vfFsj0oNnvrXFxCR+ngP39o7o2A8mY5z+L+TroBc/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DbJXHAAAA3gAAAA8AAAAAAAAAAAAAAAAAmAIAAGRy&#10;cy9kb3ducmV2LnhtbFBLBQYAAAAABAAEAPUAAACMAwAAAAA=&#10;" path="m,l327,e" filled="f" strokeweight=".12pt">
                <v:path arrowok="t" o:connecttype="custom" o:connectlocs="0,0;310,0" o:connectangles="0,0"/>
                <o:lock v:ext="edit" aspectratio="t"/>
              </v:shape>
              <v:shape id="Freeform 5104" o:spid="_x0000_s7150" style="position:absolute;left:19589;top:1967;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PXtMcA&#10;AADeAAAADwAAAGRycy9kb3ducmV2LnhtbESPQWvCQBSE70L/w/IK3ppNFdI2dRURBMFT0lLq7ZF9&#10;TYLZt3F3jdFf3y0UPA4z8w2zWI2mEwM531pW8JykIIgrq1uuFXx+bJ9eQfiArLGzTAqu5GG1fJgs&#10;MNf2wgUNZahFhLDPUUETQp9L6auGDPrE9sTR+7HOYIjS1VI7vES46eQsTTNpsOW40GBPm4aqY3k2&#10;Cr6qIuPhcLjt3fatXH+fUirGo1LTx3H9DiLQGO7h//ZOK5hnL/MZ/N2JV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CD17THAAAA3gAAAA8AAAAAAAAAAAAAAAAAmAIAAGRy&#10;cy9kb3ducmV2LnhtbFBLBQYAAAAABAAEAPUAAACMAwAAAAA=&#10;" path="m,l,24e" filled="f" strokecolor="#871800" strokeweight=".12pt">
                <v:path arrowok="t" o:connecttype="custom" o:connectlocs="0,0;0,23" o:connectangles="0,0"/>
                <o:lock v:ext="edit" aspectratio="t"/>
              </v:shape>
              <v:shape id="Freeform 5105" o:spid="_x0000_s7151" style="position:absolute;left:19419;top:1978;width:363;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4hMcA&#10;AADeAAAADwAAAGRycy9kb3ducmV2LnhtbESPQUsDMRSE7wX/Q3iCtza7LlS7Ni1aEIrUQ6u9v26e&#10;u+smL9tN2sZ/3wiCx2FmvmHmy2iNONPgW8cK8kkGgrhyuuVawefH6/gRhA/IGo1jUvBDHpaLm9Ec&#10;S+0uvKXzLtQiQdiXqKAJoS+l9FVDFv3E9cTJ+3KDxZDkUEs94CXBrZH3WTaVFltOCw32tGqo6nYn&#10;q8Ds+bs+RBlz03VvL5vjbJZX70rd3cbnJxCBYvgP/7XXWkExfSgK+L2TroB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SuITHAAAA3gAAAA8AAAAAAAAAAAAAAAAAmAIAAGRy&#10;cy9kb3ducmV2LnhtbFBLBQYAAAAABAAEAPUAAACMAwAAAAA=&#10;" path="m,l382,e" filled="f" strokeweight=".12pt">
                <v:path arrowok="t" o:connecttype="custom" o:connectlocs="0,0;363,0" o:connectangles="0,0"/>
                <o:lock v:ext="edit" aspectratio="t"/>
              </v:shape>
              <v:shape id="Freeform 5106" o:spid="_x0000_s7152" style="position:absolute;left:19672;top:1936;width:0;height:85;rotation:90;visibility:visible;mso-wrap-style:square;v-text-anchor:top" coordsize="0,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T/acYA&#10;AADeAAAADwAAAGRycy9kb3ducmV2LnhtbESP0WrCQBRE3wX/YblC33RTI1pSVxExIH2QGv2AS/Y2&#10;G5K9G7Jbjf36bkHo4zAzZ5j1drCtuFHva8cKXmcJCOLS6ZorBddLPn0D4QOyxtYxKXiQh+1mPFpj&#10;pt2dz3QrQiUihH2GCkwIXSalLw1Z9DPXEUfvy/UWQ5R9JXWP9wi3rZwnyVJarDkuGOxob6hsim+r&#10;wBU/w+fhlDc23R2axUdqcroYpV4mw+4dRKAh/Ief7aNWkC5X6QL+7sQr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gT/acYAAADeAAAADwAAAAAAAAAAAAAAAACYAgAAZHJz&#10;L2Rvd25yZXYueG1sUEsFBgAAAAAEAAQA9QAAAIsDAAAAAA==&#10;" path="m,l,89e" filled="f" strokecolor="#871800" strokeweight=".12pt">
                <v:path arrowok="t" o:connecttype="custom" o:connectlocs="0,0;0,85" o:connectangles="0,0"/>
                <o:lock v:ext="edit" aspectratio="t"/>
              </v:shape>
              <v:shape id="Freeform 5107" o:spid="_x0000_s7153" style="position:absolute;left:19615;top:1964;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eN0ccA&#10;AADeAAAADwAAAGRycy9kb3ducmV2LnhtbESPT4vCMBTE74LfIbwFb2u6in+oRhGh4sGF1d2Lt0fz&#10;bKvNS0mird9+s7DgcZiZ3zDLdWdq8SDnK8sKPoYJCOLc6ooLBT/f2fschA/IGmvLpOBJHtarfm+J&#10;qbYtH+lxCoWIEPYpKihDaFIpfV6SQT+0DXH0LtYZDFG6QmqHbYSbWo6SZCoNVhwXSmxoW1J+O92N&#10;gsP5ej3vs69s5D6TnZ9wqy/zVqnBW7dZgAjUhVf4v73XCsbT2XgCf3fi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XjdHHAAAA3gAAAA8AAAAAAAAAAAAAAAAAmAIAAGRy&#10;cy9kb3ducmV2LnhtbFBLBQYAAAAABAAEAPUAAACMAwAAAAA=&#10;" path="m,l,31e" filled="f" strokecolor="#871800" strokeweight=".12pt">
                <v:path arrowok="t" o:connecttype="custom" o:connectlocs="0,0;0,29" o:connectangles="0,0"/>
                <o:lock v:ext="edit" aspectratio="t"/>
              </v:shape>
              <v:shape id="Freeform 5108" o:spid="_x0000_s7154" style="position:absolute;left:19539;top:1978;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C3AccA&#10;AADeAAAADwAAAGRycy9kb3ducmV2LnhtbESPQWvCQBSE7wX/w/KE3uqmLkSbukqRKh70UC3q8TX7&#10;moRm34bsauK/7xaEHoeZ+YaZLXpbiyu1vnKs4XmUgCDOnam40PB5WD1NQfiAbLB2TBpu5GExHzzM&#10;MDOu4w+67kMhIoR9hhrKEJpMSp+XZNGPXEMcvW/XWgxRtoU0LXYRbms5TpJUWqw4LpTY0LKk/Gd/&#10;sRpeaKPcezdZhfTrtFPq7Nbb41nrx2H/9goiUB/+w/f2xmhQ6USl8HcnXgE5/w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UwtwHHAAAA3gAAAA8AAAAAAAAAAAAAAAAAmAIAAGRy&#10;cy9kb3ducmV2LnhtbFBLBQYAAAAABAAEAPUAAACMAwAAAAA=&#10;" path="m,l190,e" filled="f" strokeweight=".12pt">
                <v:path arrowok="t" o:connecttype="custom" o:connectlocs="0,0;181,0" o:connectangles="0,0"/>
                <o:lock v:ext="edit" aspectratio="t"/>
              </v:shape>
              <v:shape id="Freeform 5109" o:spid="_x0000_s7155" style="position:absolute;left:19563;top:1813;width:16;height:13;rotation:90;visibility:visible;mso-wrap-style:square;v-text-anchor:top" coordsize="1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osBMcA&#10;AADeAAAADwAAAGRycy9kb3ducmV2LnhtbESPQUsDMRSE74L/ITzBi7TZWmhl27SIKHgStlawt8fm&#10;dbOYvGw3z+36740g9DjMzDfMejsGrwbqUxvZwGxagCKuo225MbB/f5k8gEqCbNFHJgM/lGC7ub5a&#10;Y2njmSsadtKoDOFUogEn0pVap9pRwDSNHXH2jrEPKFn2jbY9njM8eH1fFAsdsOW84LCjJ0f11+47&#10;GPi8O0j17E+F+I+9O5yq4a2eHY25vRkfV6CERrmE/9uv1sB8sZwv4e9OvgJ68w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aLATHAAAA3gAAAA8AAAAAAAAAAAAAAAAAmAIAAGRy&#10;cy9kb3ducmV2LnhtbFBLBQYAAAAABAAEAPUAAACMAwAAAAA=&#10;" path="m7,l2,r,2l,2r,8l2,12r3,2l17,14e" filled="f" strokeweight=".12pt">
                <v:path arrowok="t" o:connecttype="custom" o:connectlocs="7,0;2,0;2,2;0,2;0,9;2,11;5,13;16,13" o:connectangles="0,0,0,0,0,0,0,0"/>
                <o:lock v:ext="edit" aspectratio="t"/>
              </v:shape>
              <v:shape id="Freeform 5110" o:spid="_x0000_s7156" style="position:absolute;left:19574;top:1823;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kEb8IA&#10;AADeAAAADwAAAGRycy9kb3ducmV2LnhtbERPy4rCMBTdC/MP4Q6403RGUalGGQRf6CzGx/7SXNsy&#10;zU1JYq1/bxaCy8N5zxatqURDzpeWFXz1ExDEmdUl5wrOp1VvAsIHZI2VZVLwIA+L+Udnhqm2d/6j&#10;5hhyEUPYp6igCKFOpfRZQQZ939bEkbtaZzBE6HKpHd5juKnkd5KMpMGSY0OBNS0Lyv6PN6NgT+vm&#10;Vl6Hw91ludn6Q+VOv3qsVPez/ZmCCNSGt/jl3moFg9F4EPfGO/EKyP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OQRvwgAAAN4AAAAPAAAAAAAAAAAAAAAAAJgCAABkcnMvZG93&#10;bnJldi54bWxQSwUGAAAAAAQABAD1AAAAhwMAAAAA&#10;" path="m,l7,e" filled="f" strokeweight=".12pt">
                <v:path arrowok="t" o:connecttype="custom" o:connectlocs="0,0;7,0" o:connectangles="0,0"/>
                <o:lock v:ext="edit" aspectratio="t"/>
              </v:shape>
              <v:shape id="Freeform 5111" o:spid="_x0000_s7157" style="position:absolute;left:21142;top:3360;width:0;height:429;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ViN8gA&#10;AADeAAAADwAAAGRycy9kb3ducmV2LnhtbESPT2vCQBTE7wW/w/IEL8VsNPgvdZW2oAgFQdtDjq/Z&#10;ZxLMvg3ZrYnfvlsQehxm5jfMetubWtyodZVlBZMoBkGcW11xoeDrczdegnAeWWNtmRTcycF2M3ha&#10;Y6ptxye6nX0hAoRdigpK75tUSpeXZNBFtiEO3sW2Bn2QbSF1i12Am1pO43guDVYcFkps6L2k/Hr+&#10;MQrM8/57knTF0TY4y+q3bLE7zT6UGg371xcQnnr/H360D1pBMl8kK/i7E66A3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1WI3yAAAAN4AAAAPAAAAAAAAAAAAAAAAAJgCAABk&#10;cnMvZG93bnJldi54bWxQSwUGAAAAAAQABAD1AAAAjQMAAAAA&#10;" path="m,l,453e" filled="f" strokecolor="#871800" strokeweight=".12pt">
                <v:path arrowok="t" o:connecttype="custom" o:connectlocs="0,0;0,429" o:connectangles="0,0"/>
                <o:lock v:ext="edit" aspectratio="t"/>
              </v:shape>
              <v:shape id="Freeform 5112" o:spid="_x0000_s7158" style="position:absolute;left:20767;top:3521;width:0;height:107;rotation:90;visibility:visible;mso-wrap-style:square;v-text-anchor:top" coordsize="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P5ScIA&#10;AADeAAAADwAAAGRycy9kb3ducmV2LnhtbESPzYrCMBSF94LvEK7gTlNnpCPVKM6AIsxKxwe4NNem&#10;tLkpSaz17c1CmOXh/PFtdoNtRU8+1I4VLOYZCOLS6ZorBde/w2wFIkRkja1jUvCkALvteLTBQrsH&#10;n6m/xEqkEQ4FKjAxdoWUoTRkMcxdR5y8m/MWY5K+ktrjI43bVn5kWS4t1pweDHb0Y6hsLneroDe3&#10;pl86zvImnOn4vfL3g/5VajoZ9msQkYb4H363T1rBZ/61TAAJJ6GA3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4w/lJwgAAAN4AAAAPAAAAAAAAAAAAAAAAAJgCAABkcnMvZG93&#10;bnJldi54bWxQSwUGAAAAAAQABAD1AAAAhwMAAAAA&#10;" path="m,l,112e" filled="f" strokecolor="#871800" strokeweight=".12pt">
                <v:path arrowok="t" o:connecttype="custom" o:connectlocs="0,0;0,107" o:connectangles="0,0"/>
                <o:lock v:ext="edit" aspectratio="t"/>
              </v:shape>
              <v:shape id="Freeform 5113" o:spid="_x0000_s7159" style="position:absolute;left:20389;top:3360;width:0;height:429;rotation:90;visibility:visible;mso-wrap-style:square;v-text-anchor:top" coordsize="0,4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UdTMcA&#10;AADeAAAADwAAAGRycy9kb3ducmV2LnhtbESPW2vCQBSE34X+h+UUfJG6Sb0SXaUVlIJQ8PLg4zF7&#10;TEKzZ0N2NfHfuwXBx2FmvmHmy9aU4ka1KywriPsRCOLU6oIzBcfD+mMKwnlkjaVlUnAnB8vFW2eO&#10;ibYN7+i295kIEHYJKsi9rxIpXZqTQde3FXHwLrY26IOsM6lrbALclPIzisbSYMFhIceKVjmlf/ur&#10;UWB6m3M8aLJfW+HoVH6fJuvdaKtU9739moHw1PpX+Nn+0QoG48kwhv874QrIx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HUzHAAAA3gAAAA8AAAAAAAAAAAAAAAAAmAIAAGRy&#10;cy9kb3ducmV2LnhtbFBLBQYAAAAABAAEAPUAAACMAwAAAAA=&#10;" path="m,l,453e" filled="f" strokecolor="#871800" strokeweight=".12pt">
                <v:path arrowok="t" o:connecttype="custom" o:connectlocs="0,0;0,429" o:connectangles="0,0"/>
                <o:lock v:ext="edit" aspectratio="t"/>
              </v:shape>
              <v:shape id="Freeform 5114" o:spid="_x0000_s7160" style="position:absolute;left:20013;top:3521;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GHhccA&#10;AADeAAAADwAAAGRycy9kb3ducmV2LnhtbESPT2sCMRTE74V+h/AK3mrWP7Vla5SlKHiQolbw+tg8&#10;s4ubl20Sdf32plDwOMzMb5jpvLONuJAPtWMFg34Ggrh0umajYP+zfP0AESKyxsYxKbhRgPns+WmK&#10;uXZX3tJlF41IEA45KqhibHMpQ1mRxdB3LXHyjs5bjEl6I7XHa4LbRg6zbCIt1pwWKmzpq6LytDtb&#10;BZv10WzCIfO/b4PTQn8XhW9MoVTvpSs+QUTq4iP8315pBaPJ+3gIf3fSFZ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xh4XHAAAA3gAAAA8AAAAAAAAAAAAAAAAAmAIAAGRy&#10;cy9kb3ducmV2LnhtbFBLBQYAAAAABAAEAPUAAACMAwAAAAA=&#10;" path="m,l,113e" filled="f" strokecolor="#871800" strokeweight=".12pt">
                <v:path arrowok="t" o:connecttype="custom" o:connectlocs="0,0;0,107" o:connectangles="0,0"/>
                <o:lock v:ext="edit" aspectratio="t"/>
              </v:shape>
              <v:shape id="Freeform 5115" o:spid="_x0000_s7161" style="position:absolute;left:19784;top:3506;width:0;height:138;rotation:90;visibility:visible;mso-wrap-style:square;v-text-anchor:top" coordsize="0,1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HDMYA&#10;AADeAAAADwAAAGRycy9kb3ducmV2LnhtbESPQWsCMRSE74X+h/AKvWm2KmtdjVIEsaAHtaV4fCTP&#10;3dXNy7KJuv57Iwg9DjPzDTOZtbYSF2p86VjBRzcBQaydKTlX8Puz6HyC8AHZYOWYFNzIw2z6+jLB&#10;zLgrb+myC7mIEPYZKihCqDMpvS7Iou+6mjh6B9dYDFE2uTQNXiPcVrKXJKm0WHJcKLCmeUH6tDtb&#10;BX65Tlb7xd/o6MwhPW20XtqzV+r9rf0agwjUhv/ws/1tFPTT4aAPjzvxCsjp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IHDMYAAADeAAAADwAAAAAAAAAAAAAAAACYAgAAZHJz&#10;L2Rvd25yZXYueG1sUEsFBgAAAAAEAAQA9QAAAIsDAAAAAA==&#10;" path="m,l,146e" filled="f" strokecolor="#871800" strokeweight=".12pt">
                <v:path arrowok="t" o:connecttype="custom" o:connectlocs="0,0;0,138" o:connectangles="0,0"/>
                <o:lock v:ext="edit" aspectratio="t"/>
              </v:shape>
              <v:shape id="Freeform 5116" o:spid="_x0000_s7162" style="position:absolute;left:21674;top:3484;width:26;height:25;rotation:90;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bJaMcA&#10;AADeAAAADwAAAGRycy9kb3ducmV2LnhtbESPQWvCQBSE7wX/w/IEb82mKrZEV9GC2Euppj14fGaf&#10;Sdrs27C7xvTfdwuCx2FmvmEWq940oiPna8sKnpIUBHFhdc2lgq/P7eMLCB+QNTaWScEveVgtBw8L&#10;zLS98oG6PJQiQthnqKAKoc2k9EVFBn1iW+Lona0zGKJ0pdQOrxFuGjlO05k0WHNcqLCl14qKn/xi&#10;FHxvP45mN37fnza5dG5z2IcuXSs1GvbrOYhAfbiHb+03rWAye55O4f9OvAJy+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IWyWjHAAAA3gAAAA8AAAAAAAAAAAAAAAAAmAIAAGRy&#10;cy9kb3ducmV2LnhtbFBLBQYAAAAABAAEAPUAAACMAwAAAAA=&#10;" path="m,25l27,e" filled="f" strokeweight=".12pt">
                <v:path arrowok="t" o:connecttype="custom" o:connectlocs="0,24;26,0" o:connectangles="0,0"/>
                <o:lock v:ext="edit" aspectratio="t"/>
              </v:shape>
              <v:shape id="Freeform 5117" o:spid="_x0000_s7163" style="position:absolute;left:21675;top:3641;width:25;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8c4MMA&#10;AADeAAAADwAAAGRycy9kb3ducmV2LnhtbESPQWsCMRSE74L/ITzBm2at1tXVKEUQelWL9PjYPDeL&#10;m5c1ibr++6ZQ6HGYmW+Y9bazjXiQD7VjBZNxBoK4dLrmSsHXaT9agAgRWWPjmBS8KMB20++tsdDu&#10;yQd6HGMlEoRDgQpMjG0hZSgNWQxj1xIn7+K8xZikr6T2+Exw28i3LJtLizWnBYMt7QyV1+PdKrg3&#10;N/q+LM80iz7nV34y4cwHpYaD7mMFIlIX/8N/7U+tYDrPZ+/weyddAbn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8c4MMAAADeAAAADwAAAAAAAAAAAAAAAACYAgAAZHJzL2Rv&#10;d25yZXYueG1sUEsFBgAAAAAEAAQA9QAAAIgDAAAAAA==&#10;" path="m,l26,25e" filled="f" strokeweight=".12pt">
                <v:path arrowok="t" o:connecttype="custom" o:connectlocs="0,0;25,24" o:connectangles="0,0"/>
                <o:lock v:ext="edit" aspectratio="t"/>
              </v:shape>
              <v:shape id="Freeform 5118" o:spid="_x0000_s7164" style="position:absolute;left:21543;top:3741;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12u8cA&#10;AADeAAAADwAAAGRycy9kb3ducmV2LnhtbESPS2vDMBCE74X+B7GFXkIj54Eb3CghGEKbHgJ5XHpb&#10;rK1taq2MtXHcfx8FCj0OM/MNs1wPrlE9daH2bGAyTkARF97WXBo4n7YvC1BBkC02nsnALwVYrx4f&#10;lphZf+UD9UcpVYRwyNBAJdJmWoeiIodh7Fvi6H37zqFE2ZXadniNcNfoaZKk2mHNcaHClvKKip/j&#10;xRnIR2mP719bf8ZkFxa5s/K5F2Oen4bNGyihQf7Df+0Pa2CWvs5TuN+JV0Cv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9drvHAAAA3gAAAA8AAAAAAAAAAAAAAAAAmAIAAGRy&#10;cy9kb3ducmV2LnhtbFBLBQYAAAAABAAEAPUAAACMAwAAAAA=&#10;" path="m,30l,e" filled="f" strokeweight=".12pt">
                <v:path arrowok="t" o:connecttype="custom" o:connectlocs="0,28;0,0" o:connectangles="0,0"/>
                <o:lock v:ext="edit" aspectratio="t"/>
              </v:shape>
              <v:shape id="Freeform 5119" o:spid="_x0000_s7165" style="position:absolute;left:21454;top:3740;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pv3ccA&#10;AADeAAAADwAAAGRycy9kb3ducmV2LnhtbESP3WrCQBSE7wXfYTlC73SjqT/ErGILhVKKYtoHOGSP&#10;SUj2bMhuk/j23ULBy2FmvmHS42ga0VPnKssKlosIBHFudcWFgu+vt/kOhPPIGhvLpOBODo6H6STF&#10;RNuBr9RnvhABwi5BBaX3bSKly0sy6Ba2JQ7ezXYGfZBdIXWHQ4CbRq6iaCMNVhwWSmzptaS8zn6M&#10;gjqr9CUefBzt1p/nl497sepvJ6WeZuNpD8LT6B/h//a7VhBvts9b+LsTroA8/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ab93HAAAA3gAAAA8AAAAAAAAAAAAAAAAAmAIAAGRy&#10;cy9kb3ducmV2LnhtbFBLBQYAAAAABAAEAPUAAACMAwAAAAA=&#10;" path="m,l,33e" filled="f" strokeweight=".12pt">
                <v:path arrowok="t" o:connecttype="custom" o:connectlocs="0,0;0,31" o:connectangles="0,0"/>
                <o:lock v:ext="edit" aspectratio="t"/>
              </v:shape>
              <v:shape id="Freeform 5120" o:spid="_x0000_s7166" style="position:absolute;left:21543;top:3379;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5HUsMA&#10;AADeAAAADwAAAGRycy9kb3ducmV2LnhtbERPS2vCQBC+F/wPywheim5qS5ToKhKQPg6Cj4u3ITsm&#10;wexsyE5j+u+7h0KPH997vR1co3rqQu3ZwMssAUVceFtzaeBy3k+XoIIgW2w8k4EfCrDdjJ7WmFn/&#10;4CP1JylVDOGQoYFKpM20DkVFDsPMt8SRu/nOoUTYldp2+IjhrtHzJEm1w5pjQ4Ut5RUV99O3M5A/&#10;pz2+X/f+gslnWObOytdBjJmMh90KlNAg/+I/94c18Jou3uLeeCdeAb3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5HUsMAAADeAAAADwAAAAAAAAAAAAAAAACYAgAAZHJzL2Rv&#10;d25yZXYueG1sUEsFBgAAAAAEAAQA9QAAAIgDAAAAAA==&#10;" path="m,l,30e" filled="f" strokeweight=".12pt">
                <v:path arrowok="t" o:connecttype="custom" o:connectlocs="0,0;0,28" o:connectangles="0,0"/>
                <o:lock v:ext="edit" aspectratio="t"/>
              </v:shape>
              <v:shape id="Freeform 5121" o:spid="_x0000_s7167" style="position:absolute;left:21454;top:3378;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leNMYA&#10;AADeAAAADwAAAGRycy9kb3ducmV2LnhtbESP3WrCQBSE7wt9h+UIvasbjb/RVWyhICItRh/gkD0m&#10;wezZkN0m8e1dodDLYWa+Ydbb3lSipcaVlhWMhhEI4szqknMFl/PX+wKE88gaK8uk4E4OtpvXlzUm&#10;2nZ8ojb1uQgQdgkqKLyvEyldVpBBN7Q1cfCutjHog2xyqRvsAtxUchxFM2mw5LBQYE2fBWW39Nco&#10;uKWl/ok7H0eL6fH743DPx+11p9TboN+tQHjq/X/4r73XCuLZfLKE551wBeTm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leNMYAAADeAAAADwAAAAAAAAAAAAAAAACYAgAAZHJz&#10;L2Rvd25yZXYueG1sUEsFBgAAAAAEAAQA9QAAAIsDAAAAAA==&#10;" path="m,l,33e" filled="f" strokeweight=".12pt">
                <v:path arrowok="t" o:connecttype="custom" o:connectlocs="0,0;0,31" o:connectangles="0,0"/>
                <o:lock v:ext="edit" aspectratio="t"/>
              </v:shape>
              <v:shape id="Freeform 5122" o:spid="_x0000_s7168" style="position:absolute;left:21571;top:3380;width:90;height:117;rotation:90;visibility:visible;mso-wrap-style:square;v-text-anchor:top" coordsize="95,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dzSsUA&#10;AADeAAAADwAAAGRycy9kb3ducmV2LnhtbESPy4rCMBSG98K8QziCO5vq4K0aRQccBHHwhutDc2w7&#10;Nielidp5e7MQZvnz3/hmi8aU4kG1Kywr6EUxCOLU6oIzBefTujsG4TyyxtIyKfgjB4v5R2uGibZP&#10;PtDj6DMRRtglqCD3vkqkdGlOBl1kK+LgXW1t0AdZZ1LX+AzjppT9OB5KgwWHhxwr+sopvR3vRsGA&#10;l/1ds12N7qfJZn+R4+/f7c9FqU67WU5BeGr8f/jd3mgFn8PRIAAEnIACcv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V3NKxQAAAN4AAAAPAAAAAAAAAAAAAAAAAJgCAABkcnMv&#10;ZG93bnJldi54bWxQSwUGAAAAAAQABAD1AAAAigMAAAAA&#10;" path="m,122r95,l95,e" filled="f" strokeweight=".12pt">
                <v:path arrowok="t" o:connecttype="custom" o:connectlocs="0,116;90,116;90,0" o:connectangles="0,0,0"/>
                <o:lock v:ext="edit" aspectratio="t"/>
              </v:shape>
              <v:shape id="Freeform 5123" o:spid="_x0000_s7169" style="position:absolute;left:21393;top:3439;width:90;height:0;rotation:90;visibility:visible;mso-wrap-style:square;v-text-anchor:top" coordsize="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NrxsYA&#10;AADeAAAADwAAAGRycy9kb3ducmV2LnhtbESPQWsCMRSE7wX/Q3iCt5q10rWsRimKYPFUt1C8PTfP&#10;7OLmZUmirv++KRR6HGbmG2ax6m0rbuRD41jBZJyBIK6cbtgo+Cq3z28gQkTW2DomBQ8KsFoOnhZY&#10;aHfnT7odohEJwqFABXWMXSFlqGqyGMauI07e2XmLMUlvpPZ4T3Dbypcsy6XFhtNCjR2ta6ouh6tV&#10;sC/L49HvePNBa7+ffXtzMrlRajTs3+cgIvXxP/zX3mkF03z2OoHfO+kK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rNrxsYAAADeAAAADwAAAAAAAAAAAAAAAACYAgAAZHJz&#10;L2Rvd25yZXYueG1sUEsFBgAAAAAEAAQA9QAAAIsDAAAAAA==&#10;" path="m,l95,e" filled="f" strokeweight=".12pt">
                <v:path arrowok="t" o:connecttype="custom" o:connectlocs="0,0;90,0" o:connectangles="0,0"/>
                <o:lock v:ext="edit" aspectratio="t"/>
              </v:shape>
              <v:shape id="Freeform 5124" o:spid="_x0000_s7170" style="position:absolute;left:21393;top:3712;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YqI8cA&#10;AADeAAAADwAAAGRycy9kb3ducmV2LnhtbESPQWvCQBSE74L/YXmFXqRuqtaW1FXEInhpUNt6fuw+&#10;k9js25BdTfz3rlDocZiZb5jZorOVuFDjS8cKnocJCGLtTMm5gu+v9dMbCB+QDVaOScGVPCzm/d4M&#10;U+Na3tFlH3IRIexTVFCEUKdSel2QRT90NXH0jq6xGKJscmkabCPcVnKUJFNpseS4UGBNq4L07/5s&#10;FQyyyccWtf4cnI5yu/s5UNYeMqUeH7rlO4hAXfgP/7U3RsF4+voygvudeAX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6mKiPHAAAA3gAAAA8AAAAAAAAAAAAAAAAAmAIAAGRy&#10;cy9kb3ducmV2LnhtbFBLBQYAAAAABAAEAPUAAACMAwAAAAA=&#10;" path="m,l96,e" filled="f" strokeweight=".12pt">
                <v:path arrowok="t" o:connecttype="custom" o:connectlocs="0,0;91,0" o:connectangles="0,0"/>
                <o:lock v:ext="edit" aspectratio="t"/>
              </v:shape>
              <v:shape id="Freeform 5125" o:spid="_x0000_s7171" style="position:absolute;left:21571;top:3653;width:91;height:117;rotation:90;visibility:visible;mso-wrap-style:square;v-text-anchor:top" coordsize="9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q0uccA&#10;AADeAAAADwAAAGRycy9kb3ducmV2LnhtbESP3WrCQBSE74W+w3KE3tVdFX+IrlIslkovxOgDHLPH&#10;JCR7NmRXTfv0bqHg5TAz3zDLdWdrcaPWl441DAcKBHHmTMm5htNx+zYH4QOywdoxafghD+vVS2+J&#10;iXF3PtAtDbmIEPYJaihCaBIpfVaQRT9wDXH0Lq61GKJsc2lavEe4reVIqam0WHJcKLChTUFZlV6t&#10;hpnanbsw+T1/fnCqttVVVt/Dvdav/e59ASJQF57h//aX0TCeziZj+LsTr4BcP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qtLnHAAAA3gAAAA8AAAAAAAAAAAAAAAAAmAIAAGRy&#10;cy9kb3ducmV2LnhtbFBLBQYAAAAABAAEAPUAAACMAwAAAAA=&#10;" path="m,l,122r96,e" filled="f" strokeweight=".12pt">
                <v:path arrowok="t" o:connecttype="custom" o:connectlocs="0,0;0,116;91,116" o:connectangles="0,0,0"/>
                <o:lock v:ext="edit" aspectratio="t"/>
              </v:shape>
              <v:shape id="Freeform 5126" o:spid="_x0000_s7172" style="position:absolute;left:21492;top:3436;width:24;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4+NsQA&#10;AADeAAAADwAAAGRycy9kb3ducmV2LnhtbESPQWvCQBSE74L/YXlCb7rR2rREVxGx6LUqtsdH9pks&#10;Zt+G7Jqk/94tFDwOM/MNs1z3thItNd44VjCdJCCIc6cNFwrOp8/xBwgfkDVWjknBL3lYr4aDJWba&#10;dfxF7TEUIkLYZ6igDKHOpPR5SRb9xNXE0bu6xmKIsimkbrCLcFvJWZKk0qLhuFBiTduS8tvxbhXY&#10;7Y++1NNqZ4w7pW1naf8t70q9jPrNAkSgPjzD/+2DVvCavr/N4e9Ov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uPjbEAAAA3gAAAA8AAAAAAAAAAAAAAAAAmAIAAGRycy9k&#10;b3ducmV2LnhtbFBLBQYAAAAABAAEAPUAAACJAwAAAAA=&#10;" path="m26,l,e" filled="f" strokeweight=".12pt">
                <v:path arrowok="t" o:connecttype="custom" o:connectlocs="24,0;0,0" o:connectangles="0,0"/>
                <o:lock v:ext="edit" aspectratio="t"/>
              </v:shape>
              <v:shape id="Freeform 5127" o:spid="_x0000_s7173" style="position:absolute;left:21466;top:3397;width:30;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kzPMcA&#10;AADeAAAADwAAAGRycy9kb3ducmV2LnhtbESPQWvCQBSE74X+h+UVetNNTUwkuooKLRVPtb309sg+&#10;k9Ds27i71fjvu4LQ4zDzzTCL1WA6cSbnW8sKXsYJCOLK6pZrBV+fr6MZCB+QNXaWScGVPKyWjw8L&#10;LLW98AedD6EWsYR9iQqaEPpSSl81ZNCPbU8cvaN1BkOUrpba4SWWm05OkiSXBluOCw32tG2o+jn8&#10;GgXp5C3d4Clt8+OucNcsK4bse6/U89OwnoMINIT/8J1+15HLi+kUbnfiFZD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w5MzzHAAAA3gAAAA8AAAAAAAAAAAAAAAAAmAIAAGRy&#10;cy9kb3ducmV2LnhtbFBLBQYAAAAABAAEAPUAAACMAwAAAAA=&#10;" path="m,23r9,l14,21r2,-3l19,18r2,-2l24,14,26,9,28,6,31,4,31,e" filled="f" strokeweight=".12pt">
                <v:path arrowok="t" o:connecttype="custom" o:connectlocs="0,22;9,22;14,20;15,17;18,17;20,15;23,13;25,9;27,6;30,4;30,0" o:connectangles="0,0,0,0,0,0,0,0,0,0,0"/>
                <o:lock v:ext="edit" aspectratio="t"/>
              </v:shape>
              <v:shape id="Freeform 5128" o:spid="_x0000_s7174" style="position:absolute;left:21503;top:3731;width:29;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utS8cA&#10;AADeAAAADwAAAGRycy9kb3ducmV2LnhtbESPQWvCQBSE7wX/w/IEb3WjSRNJXcUKlpaeql68PbLP&#10;JDT7Nt1dNf77bqHQ4zDzzTDL9WA6cSXnW8sKZtMEBHFldcu1guNh97gA4QOyxs4yKbiTh/Vq9LDE&#10;Utsbf9J1H2oRS9iXqKAJoS+l9FVDBv3U9sTRO1tnMETpaqkd3mK56eQ8SXJpsOW40GBP24aqr/3F&#10;KEjnr+kLfqdtfn4v3D3LiiE7fSg1GQ+bZxCBhvAf/qPfdOTy4imH3zvxCs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zrrUvHAAAA3gAAAA8AAAAAAAAAAAAAAAAAmAIAAGRy&#10;cy9kb3ducmV2LnhtbFBLBQYAAAAABAAEAPUAAACMAwAAAAA=&#10;" path="m31,l24,,19,1r-2,l14,4,12,6,7,8,5,11r,2l2,18,,20r,3e" filled="f" strokeweight=".12pt">
                <v:path arrowok="t" o:connecttype="custom" o:connectlocs="29,0;22,0;18,1;16,1;13,4;11,6;7,8;5,11;5,12;2,17;0,19;0,22" o:connectangles="0,0,0,0,0,0,0,0,0,0,0,0"/>
                <o:lock v:ext="edit" aspectratio="t"/>
              </v:shape>
              <v:shape id="Freeform 5129" o:spid="_x0000_s7175" style="position:absolute;left:21467;top:3731;width:29;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cI0McA&#10;AADeAAAADwAAAGRycy9kb3ducmV2LnhtbESPQWvCQBSE7wX/w/IEb3WjSRNJXcUKlpaeql68PbLP&#10;JDT7Nt1dNf77bqHQ4zDzzTDL9WA6cSXnW8sKZtMEBHFldcu1guNh97gA4QOyxs4yKbiTh/Vq9LDE&#10;Utsbf9J1H2oRS9iXqKAJoS+l9FVDBv3U9sTRO1tnMETpaqkd3mK56eQ8SXJpsOW40GBP24aqr/3F&#10;KEjnr+kLfqdtfn4v3D3LiiE7fSg1GQ+bZxCBhvAf/qPfdOTy4qmA3zvxCs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OnCNDHAAAA3gAAAA8AAAAAAAAAAAAAAAAAmAIAAGRy&#10;cy9kb3ducmV2LnhtbFBLBQYAAAAABAAEAPUAAACMAwAAAAA=&#10;" path="m,l2,4r,2l5,9r2,2l10,14r2,2l14,18r3,3l22,23r9,e" filled="f" strokeweight=".12pt">
                <v:path arrowok="t" o:connecttype="custom" o:connectlocs="0,0;2,4;2,6;5,9;7,11;9,13;11,15;13,17;16,20;21,22;29,22" o:connectangles="0,0,0,0,0,0,0,0,0,0,0"/>
                <o:lock v:ext="edit" aspectratio="t"/>
              </v:shape>
              <v:shape id="Freeform 5130" o:spid="_x0000_s7176" style="position:absolute;left:21496;top:3731;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oIncMA&#10;AADeAAAADwAAAGRycy9kb3ducmV2LnhtbERPS2vCQBC+F/wPywje6kalWlJXEanQghR8XHobstM8&#10;zM6GzDYm/757EHr8+N7rbe9q1VErpWcDs2kCijjztuTcwPVyeH4FJQHZYu2ZDAwksN2MntaYWn/n&#10;E3XnkKsYwpKigSKEJtVasoIcytQ3xJH78a3DEGGba9viPYa7Ws+TZKkdlhwbCmxoX1B2O/86AzIc&#10;qlt3Eqzev78qK7V8VsPRmMm4372BCtSHf/HD/WENLJarl7g33olXQG/+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joIncMAAADeAAAADwAAAAAAAAAAAAAAAACYAgAAZHJzL2Rv&#10;d25yZXYueG1sUEsFBgAAAAAEAAQA9QAAAIgDAAAAAA==&#10;" path="m,13r5,l5,11r2,l7,4,5,1,3,,,e" filled="f" strokeweight=".12pt">
                <v:path arrowok="t" o:connecttype="custom" o:connectlocs="0,12;5,12;5,10;7,10;7,4;5,1;3,0;0,0" o:connectangles="0,0,0,0,0,0,0,0"/>
                <o:lock v:ext="edit" aspectratio="t"/>
              </v:shape>
              <v:shape id="Freeform 5131" o:spid="_x0000_s7177" style="position:absolute;left:21377;top:3376;width:0;height:121;rotation:90;visibility:visible;mso-wrap-style:square;v-text-anchor:top" coordsize="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rs+sgA&#10;AADeAAAADwAAAGRycy9kb3ducmV2LnhtbESPS2/CMBCE75X6H6yt1AsCB1B5BAzqQ5W4cOBx4LjE&#10;SxIRr1PbJOHf40qVehzNzDea5bozlWjI+dKyguEgAUGcWV1yruB4+O7PQPiArLGyTAru5GG9en5a&#10;Yqptyztq9iEXEcI+RQVFCHUqpc8KMugHtiaO3sU6gyFKl0vtsI1wU8lRkkykwZLjQoE1fRaUXfc3&#10;o+DUTGcfZet+huf29tWrtj092pJSry/d+wJEoC78h//aG61gPJm+zeH3TrwCcvU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Pauz6yAAAAN4AAAAPAAAAAAAAAAAAAAAAAJgCAABk&#10;cnMvZG93bnJldi54bWxQSwUGAAAAAAQABAD1AAAAjQMAAAAA&#10;" path="m,126l,e" filled="f" strokeweight=".12pt">
                <v:path arrowok="t" o:connecttype="custom" o:connectlocs="0,120;0,0" o:connectangles="0,0"/>
                <o:lock v:ext="edit" aspectratio="t"/>
              </v:shape>
              <v:shape id="Freeform 5132" o:spid="_x0000_s7178" style="position:absolute;left:21294;top:3568;width:0;height:287;rotation:90;visibility:visible;mso-wrap-style:square;v-text-anchor:top" coordsize="0,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pJMYA&#10;AADeAAAADwAAAGRycy9kb3ducmV2LnhtbESPTU/CQBCG7yb+h82YcJMtYKqpLITQkKjxAsJ96A7d&#10;Sne26a5Q/fXOwcTjm/crz3w5+FZdqI9NYAOTcQaKuAq24drA/mNz/wQqJmSLbWAy8E0RlovbmzkW&#10;Nlx5S5ddqpWMcCzQgEupK7SOlSOPcRw6YvFOofeYRPa1tj1eZdy3epplufbYsDw47GjtqDrvvrz8&#10;rg/TY/nz6sq3h2o7e1+V++z0aczoblg9g0o0pP/wX/vFGpjlj7kACI6ggF7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pJMYAAADeAAAADwAAAAAAAAAAAAAAAACYAgAAZHJz&#10;L2Rvd25yZXYueG1sUEsFBgAAAAAEAAQA9QAAAIsDAAAAAA==&#10;" path="m,l,301e" filled="f" strokeweight=".12pt">
                <v:path arrowok="t" o:connecttype="custom" o:connectlocs="0,0;0,286" o:connectangles="0,0"/>
                <o:lock v:ext="edit" aspectratio="t"/>
              </v:shape>
              <v:shape id="Freeform 5133" o:spid="_x0000_s7179" style="position:absolute;left:21234;top:3354;width:0;height:166;rotation:90;visibility:visible;mso-wrap-style:square;v-text-anchor:top" coordsize="0,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LqGscA&#10;AADeAAAADwAAAGRycy9kb3ducmV2LnhtbESPQWvCQBSE70L/w/IK3nSjhViim9BWinqstsXeHtnX&#10;JDX7NmQ3Jv57tyB4HGbmG2aVDaYWZ2pdZVnBbBqBIM6trrhQ8Hl4nzyDcB5ZY22ZFFzIQZY+jFaY&#10;aNvzB533vhABwi5BBaX3TSKly0sy6Ka2IQ7er20N+iDbQuoW+wA3tZxHUSwNVhwWSmzoraT8tO+M&#10;gu3u9SeKu6JrNse/03rXfX/11ig1fhxeliA8Df4evrW3WsFTvIhn8H8nXAGZ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9C6hrHAAAA3gAAAA8AAAAAAAAAAAAAAAAAmAIAAGRy&#10;cy9kb3ducmV2LnhtbFBLBQYAAAAABAAEAPUAAACMAwAAAAA=&#10;" path="m,l,174e" filled="f" strokeweight=".12pt">
                <v:path arrowok="t" o:connecttype="custom" o:connectlocs="0,0;0,165" o:connectangles="0,0"/>
                <o:lock v:ext="edit" aspectratio="t"/>
              </v:shape>
              <v:shape id="Freeform 5134" o:spid="_x0000_s7180" style="position:absolute;left:21774;top:3500;width:0;height:148;rotation:90;visibility:visible;mso-wrap-style:square;v-text-anchor:top" coordsize="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3Xp8QA&#10;AADeAAAADwAAAGRycy9kb3ducmV2LnhtbESPQYvCMBSE78L+h/AWvGmqQl26RpFdFA9erMLu8dE8&#10;29rmpTTR1n9vBMHjMDPfMItVb2pxo9aVlhVMxhEI4szqknMFp+Nm9AXCeWSNtWVScCcHq+XHYIGJ&#10;th0f6Jb6XAQIuwQVFN43iZQuK8igG9uGOHhn2xr0Qba51C12AW5qOY2iWBosOSwU2NBPQVmVXo0C&#10;rOp8E1d/F90d9yn+zp3c/julhp/9+huEp96/w6/2TiuYxfN4Cs874QrI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916fEAAAA3gAAAA8AAAAAAAAAAAAAAAAAmAIAAGRycy9k&#10;b3ducmV2LnhtbFBLBQYAAAAABAAEAPUAAACJAwAAAAA=&#10;" path="m,155l,e" filled="f" strokecolor="#871800" strokeweight=".12pt">
                <v:path arrowok="t" o:connecttype="custom" o:connectlocs="0,147;0,0" o:connectangles="0,0"/>
                <o:lock v:ext="edit" aspectratio="t"/>
              </v:shape>
              <v:shape id="Freeform 5135" o:spid="_x0000_s7181" style="position:absolute;left:21635;top:3575;width:130;height:0;rotation:90;visibility:visible;mso-wrap-style:square;v-text-anchor:top" coordsize="1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IW08UA&#10;AADeAAAADwAAAGRycy9kb3ducmV2LnhtbESP0YrCMBRE3wX/IdyFfZE1dZWudI0ioqhvWv2Aa3O3&#10;Ldvc1CZq/XsjCD4OM3OGmcxaU4krNa60rGDQj0AQZ1aXnCs4HlZfYxDOI2usLJOCOzmYTbudCSba&#10;3nhP19TnIkDYJaig8L5OpHRZQQZd39bEwfuzjUEfZJNL3eAtwE0lv6MolgZLDgsF1rQoKPtPL0bB&#10;cn46L9dlTx7J7+J7e9iOSNZKfX60818Qnlr/Dr/aG61gGP/EQ3jeCVdAT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8hbTxQAAAN4AAAAPAAAAAAAAAAAAAAAAAJgCAABkcnMv&#10;ZG93bnJldi54bWxQSwUGAAAAAAQABAD1AAAAigMAAAAA&#10;" path="m,l137,e" filled="f" strokeweight=".12pt">
                <v:path arrowok="t" o:connecttype="custom" o:connectlocs="0,0;130,0" o:connectangles="0,0"/>
                <o:lock v:ext="edit" aspectratio="t"/>
              </v:shape>
              <v:shape id="Freeform 5136" o:spid="_x0000_s7182" style="position:absolute;left:21687;top:3561;width:0;height:25;rotation:90;visibility:visible;mso-wrap-style:square;v-text-anchor:top" coordsize="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4vBscA&#10;AADeAAAADwAAAGRycy9kb3ducmV2LnhtbESPQWvCQBSE7wX/w/IK3uqmKrGkriLagIeCGAu9vmZf&#10;k2D2bchu4+qv7wqFHoeZ+YZZroNpxUC9aywreJ4kIIhLqxuuFHyc8qcXEM4ja2wtk4IrOVivRg9L&#10;zLS98JGGwlciQthlqKD2vsukdGVNBt3EdsTR+7a9QR9lX0nd4yXCTSunSZJKgw3HhRo72tZUnosf&#10;o8Dnud2lt9twLT7fTTi/Hb62YVBq/Bg2ryA8Bf8f/mvvtYJZukjncL8Tr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eLwbHAAAA3gAAAA8AAAAAAAAAAAAAAAAAmAIAAGRy&#10;cy9kb3ducmV2LnhtbFBLBQYAAAAABAAEAPUAAACMAwAAAAA=&#10;" path="m,25l,e" filled="f" strokecolor="#871800" strokeweight=".12pt">
                <v:path arrowok="t" o:connecttype="custom" o:connectlocs="0,24;0,0" o:connectangles="0,0"/>
                <o:lock v:ext="edit" aspectratio="t"/>
              </v:shape>
              <v:shape id="Freeform 5137" o:spid="_x0000_s7183" style="position:absolute;left:21585;top:3576;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EGa8gA&#10;AADeAAAADwAAAGRycy9kb3ducmV2LnhtbESPT2vCQBTE74V+h+UVequbNhg1uoqUWjzUg39Qj8/s&#10;axLMvg3ZrYnf3hUKHoeZ+Q0zmXWmEhdqXGlZwXsvAkGcWV1yrmC3XbwNQTiPrLGyTAqu5GA2fX6a&#10;YKpty2u6bHwuAoRdigoK7+tUSpcVZND1bE0cvF/bGPRBNrnUDbYBbir5EUWJNFhyWCiwps+CsvPm&#10;zygY0TK2X+1g4ZPTYRXHR/v9sz8q9frSzccgPHX+Ef5vL7WCOBkkfbjfCVdATm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UQZryAAAAN4AAAAPAAAAAAAAAAAAAAAAAJgCAABk&#10;cnMvZG93bnJldi54bWxQSwUGAAAAAAQABAD1AAAAjQMAAAAA&#10;" path="m,l190,e" filled="f" strokeweight=".12pt">
                <v:path arrowok="t" o:connecttype="custom" o:connectlocs="0,0;181,0" o:connectangles="0,0"/>
                <o:lock v:ext="edit" aspectratio="t"/>
              </v:shape>
              <v:shape id="Freeform 5138" o:spid="_x0000_s7184" style="position:absolute;left:21655;top:3554;width:0;height:39;rotation:90;visibility:visible;mso-wrap-style:square;v-text-anchor:top" coordsize="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sW9sUA&#10;AADeAAAADwAAAGRycy9kb3ducmV2LnhtbESPQWsCMRSE70L/Q3gFb5pthVi2RpFCYd1Ta3vo8bF5&#10;brZuXsIm6vrvTaHgcZiZb5jVZnS9ONMQO88anuYFCOLGm45bDd9f77MXEDEhG+w9k4YrRdisHyYr&#10;LI2/8Ced96kVGcKxRA02pVBKGRtLDuPcB+LsHfzgMGU5tNIMeMlw18vnolDSYcd5wWKgN0vNcX9y&#10;Gk7BVrGvVH34rcLCfNTj7qe2Wk8fx+0riERjuof/25XRsFBLpeDvTr4Ccn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Kxb2xQAAAN4AAAAPAAAAAAAAAAAAAAAAAJgCAABkcnMv&#10;ZG93bnJldi54bWxQSwUGAAAAAAQABAD1AAAAigMAAAAA&#10;" path="m,40l,e" filled="f" strokecolor="#871800" strokeweight=".12pt">
                <v:path arrowok="t" o:connecttype="custom" o:connectlocs="0,38;0,0" o:connectangles="0,0"/>
                <o:lock v:ext="edit" aspectratio="t"/>
              </v:shape>
              <v:shape id="Freeform 5139" o:spid="_x0000_s7185" style="position:absolute;left:21567;top:3540;width:69;height:70;rotation:90;visibility:visible;mso-wrap-style:square;v-text-anchor:top" coordsize="72,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qiNMYA&#10;AADeAAAADwAAAGRycy9kb3ducmV2LnhtbESP3WrCQBCF7wt9h2WE3tWNSmOJrlKEYq9ajD7AkJ0m&#10;0exs2J+Y+vTdQsHLw5nznTnr7Wg6MZDzrWUFs2kGgriyuuVawen4/vwKwgdkjZ1lUvBDHrabx4c1&#10;Ftpe+UBDGWqRIOwLVNCE0BdS+qohg35qe+LkfVtnMCTpaqkdXhPcdHKeZbk02HJqaLCnXUPVpYwm&#10;vaFfjjGWce8Wn1+zOOxv+ny6KfU0Gd9WIAKN4X78n/7QChb5Ml/C35zEALn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AqiNMYAAADeAAAADwAAAAAAAAAAAAAAAACYAgAAZHJz&#10;L2Rvd25yZXYueG1sUEsFBgAAAAAEAAQA9QAAAIsDAAAAAA==&#10;" path="m36,l31,1r-4,l19,4,15,6r-3,5l7,16,5,21,2,25,,30,,42r2,5l5,52r2,5l12,61r3,5l19,69r8,2l31,71r5,2l43,71r5,l53,69r5,-3l62,61r5,-4l70,52r2,-5l72,25,70,21,67,16,62,11,58,6,53,4,48,1r-5,l36,e" filled="f" strokeweight=".12pt">
                <v:path arrowok="t" o:connecttype="custom" o:connectlocs="35,0;30,1;26,1;18,4;14,6;12,10;7,15;5,20;2,24;0,28;0,40;2,44;5,49;7,54;12,58;14,62;18,65;26,67;30,67;35,69;41,67;46,67;51,65;56,62;59,58;64,54;67,49;69,44;69,24;67,20;64,15;59,10;56,6;51,4;46,1;41,1;35,0" o:connectangles="0,0,0,0,0,0,0,0,0,0,0,0,0,0,0,0,0,0,0,0,0,0,0,0,0,0,0,0,0,0,0,0,0,0,0,0,0"/>
                <o:lock v:ext="edit" aspectratio="t"/>
              </v:shape>
              <v:shape id="Freeform 5140" o:spid="_x0000_s7186" style="position:absolute;left:21601;top:3539;width:0;height:70;rotation:90;visibility:visible;mso-wrap-style:square;v-text-anchor:top" coordsize="0,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mq2sMA&#10;AADeAAAADwAAAGRycy9kb3ducmV2LnhtbERPz2vCMBS+C/sfwhvsZlMV6uiMImJhO1rHYLdH89YU&#10;m5eSZG23v94cBjt+fL93h9n2YiQfOscKVlkOgrhxuuNWwfu1Wj6DCBFZY++YFPxQgMP+YbHDUruJ&#10;LzTWsRUphEOJCkyMQyllaAxZDJkbiBP35bzFmKBvpfY4pXDby3WeF9Jix6nB4EAnQ82t/rYKfOXx&#10;92PzmdfjOrzR8XSuzHRW6ulxPr6AiDTHf/Gf+1Ur2BTbIu1Nd9IVkP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Omq2sMAAADeAAAADwAAAAAAAAAAAAAAAACYAgAAZHJzL2Rv&#10;d25yZXYueG1sUEsFBgAAAAAEAAQA9QAAAIgDAAAAAA==&#10;" path="m,73l,e" filled="f" strokecolor="#871800" strokeweight=".12pt">
                <v:path arrowok="t" o:connecttype="custom" o:connectlocs="0,69;0,0" o:connectangles="0,0"/>
                <o:lock v:ext="edit" aspectratio="t"/>
              </v:shape>
              <v:shape id="Freeform 5141" o:spid="_x0000_s7187" style="position:absolute;left:21562;top:3570;width:0;height:8;rotation:90;visibility:visible;mso-wrap-style:square;v-text-anchor:top" coordsize="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BvssQA&#10;AADeAAAADwAAAGRycy9kb3ducmV2LnhtbESPQWvCQBSE7wX/w/IKvdVNG4htdBURJDmqFXp9Zl+T&#10;0OzbkN3E5N+7guBxmJlvmNVmNI0YqHO1ZQUf8wgEcWF1zaWC88/+/QuE88gaG8ukYCIHm/XsZYWp&#10;tlc+0nDypQgQdikqqLxvUyldUZFBN7ctcfD+bGfQB9mVUnd4DXDTyM8oSqTBmsNChS3tKir+T70J&#10;lF1/kJf6bAe3z4o+zvkw/WZKvb2O2yUIT6N/hh/tXCuIk0XyDfc74Qr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gb7LEAAAA3gAAAA8AAAAAAAAAAAAAAAAAmAIAAGRycy9k&#10;b3ducmV2LnhtbFBLBQYAAAAABAAEAPUAAACJAwAAAAA=&#10;" path="m,7l,e" filled="f" strokecolor="#871800" strokeweight=".12pt">
                <v:path arrowok="t" o:connecttype="custom" o:connectlocs="0,7;0,0" o:connectangles="0,0"/>
                <o:lock v:ext="edit" aspectratio="t"/>
              </v:shape>
              <v:shape id="Freeform 5142" o:spid="_x0000_s7188" style="position:absolute;left:21468;top:3576;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zLscA&#10;AADeAAAADwAAAGRycy9kb3ducmV2LnhtbESPy2rCQBSG9wXfYTiCuzqxgURTJ0GKFhftwguty9PM&#10;MQlmzoTM1KRv31kUuvz5b3zrYjStuFPvGssKFvMIBHFpdcOVgvNp97gE4TyyxtYyKfghB0U+eVhj&#10;pu3AB7offSXCCLsMFdTed5mUrqzJoJvbjjh4V9sb9EH2ldQ9DmHctPIpihJpsOHwUGNHLzWVt+O3&#10;UbCifWy3Q7rzydfnexxf7Ovbx0Wp2XTcPIPwNPr/8F97rxXESZoGgIATUE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My7HAAAA3gAAAA8AAAAAAAAAAAAAAAAAmAIAAGRy&#10;cy9kb3ducmV2LnhtbFBLBQYAAAAABAAEAPUAAACMAwAAAAA=&#10;" path="m,l190,e" filled="f" strokeweight=".12pt">
                <v:path arrowok="t" o:connecttype="custom" o:connectlocs="0,0;181,0" o:connectangles="0,0"/>
                <o:lock v:ext="edit" aspectratio="t"/>
              </v:shape>
              <v:shape id="Freeform 5143" o:spid="_x0000_s7189" style="position:absolute;left:21543;top:3559;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YyEscA&#10;AADeAAAADwAAAGRycy9kb3ducmV2LnhtbESPT4vCMBTE7wt+h/AEb2uqsirVKCJ08eDC+ufi7dE8&#10;22rzUpKsrd9+s7DgcZiZ3zDLdWdq8SDnK8sKRsMEBHFudcWFgvMpe5+D8AFZY22ZFDzJw3rVe1ti&#10;qm3LB3ocQyEihH2KCsoQmlRKn5dk0A9tQxy9q3UGQ5SukNphG+GmluMkmUqDFceFEhvalpTfjz9G&#10;wf5yu1122Xc2dl/Jp//gVl/nrVKDfrdZgAjUhVf4v73TCibT2WwEf3fiF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GMhLHAAAA3gAAAA8AAAAAAAAAAAAAAAAAmAIAAGRy&#10;cy9kb3ducmV2LnhtbFBLBQYAAAAABAAEAPUAAACMAwAAAAA=&#10;" path="m,30l,e" filled="f" strokecolor="#871800" strokeweight=".12pt">
                <v:path arrowok="t" o:connecttype="custom" o:connectlocs="0,28;0,0" o:connectangles="0,0"/>
                <o:lock v:ext="edit" aspectratio="t"/>
              </v:shape>
              <v:shape id="Freeform 5144" o:spid="_x0000_s7190" style="position:absolute;left:21348;top:3575;width:362;height:0;rotation:90;visibility:visible;mso-wrap-style:square;v-text-anchor:top" coordsize="3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gs48YA&#10;AADeAAAADwAAAGRycy9kb3ducmV2LnhtbESPW4vCMBSE3xf8D+EIvq2pF6xUo4iwrG+yXsDHY3Js&#10;q81JaaLWf79ZWPBxmJlvmPmytZV4UONLxwoG/QQEsXam5FzBYf/1OQXhA7LByjEpeJGH5aLzMcfM&#10;uCf/0GMXchEh7DNUUIRQZ1J6XZBF33c1cfQurrEYomxyaRp8Rrit5DBJJtJiyXGhwJrWBenb7m4V&#10;0OBl7vvjd7nVp42+uvNpO0rHSvW67WoGIlAb3uH/9sYoGE3SdAh/d+I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cgs48YAAADeAAAADwAAAAAAAAAAAAAAAACYAgAAZHJz&#10;L2Rvd25yZXYueG1sUEsFBgAAAAAEAAQA9QAAAIsDAAAAAA==&#10;" path="m381,l,e" filled="f" strokeweight=".12pt">
                <v:path arrowok="t" o:connecttype="custom" o:connectlocs="362,0;0,0" o:connectangles="0,0"/>
                <o:lock v:ext="edit" aspectratio="t"/>
              </v:shape>
              <v:shape id="Freeform 5145" o:spid="_x0000_s7191" style="position:absolute;left:21517;top:3562;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XL78cA&#10;AADeAAAADwAAAGRycy9kb3ducmV2LnhtbESPQWvCQBSE74L/YXmCt7pphWhTVxFBEHpKWoreHtnX&#10;JJh9G3e3Me2v7wqCx2FmvmFWm8G0oifnG8sKnmcJCOLS6oYrBZ8f+6clCB+QNbaWScEvedisx6MV&#10;ZtpeOae+CJWIEPYZKqhD6DIpfVmTQT+zHXH0vq0zGKJ0ldQOrxFuWvmSJKk02HBcqLGjXU3lufgx&#10;Cr7KPOX+dPp7d/vXYnu8JJQPZ6Wmk2H7BiLQEB7he/ugFczTxWIOtzvxCsj1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ly+/HAAAA3gAAAA8AAAAAAAAAAAAAAAAAmAIAAGRy&#10;cy9kb3ducmV2LnhtbFBLBQYAAAAABAAEAPUAAACMAwAAAAA=&#10;" path="m,23l,e" filled="f" strokecolor="#871800" strokeweight=".12pt">
                <v:path arrowok="t" o:connecttype="custom" o:connectlocs="0,22;0,0" o:connectangles="0,0"/>
                <o:lock v:ext="edit" aspectratio="t"/>
              </v:shape>
              <v:shape id="Freeform 5146" o:spid="_x0000_s7192" style="position:absolute;left:21363;top:3591;width:285;height:2;rotation:90;visibility:visible;mso-wrap-style:square;v-text-anchor:top" coordsize="30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opuscA&#10;AADeAAAADwAAAGRycy9kb3ducmV2LnhtbESPT0/CQBTE7yZ8h80j8SZb0FBTWYh/0sSLB0Hh+ug+&#10;uw3dt7X7hPLtXRMSj5OZ+U1msRp8q47UxyawgekkA0VcBdtwbeBjU97cg4qCbLENTAbOFGG1HF0t&#10;sLDhxO90XEutEoRjgQacSFdoHStHHuMkdMTJ+wq9R0myr7Xt8ZTgvtWzLJtrjw2nBYcdPTuqDusf&#10;b0DLrpbN9ul7+7Z35fnzpZxRXhpzPR4eH0AJDfIfvrRfrYHbeZ7fwd+ddAX0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6KbrHAAAA3gAAAA8AAAAAAAAAAAAAAAAAmAIAAGRy&#10;cy9kb3ducmV2LnhtbFBLBQYAAAAABAAEAPUAAACMAwAAAAA=&#10;" path="m300,l132,,,1e" filled="f" strokeweight=".12pt">
                <v:path arrowok="t" o:connecttype="custom" o:connectlocs="285,0;125,0;0,1" o:connectangles="0,0,0"/>
                <o:lock v:ext="edit" aspectratio="t"/>
              </v:shape>
              <v:shape id="Freeform 5147" o:spid="_x0000_s7193" style="position:absolute;left:21499;top:3567;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DWM8kA&#10;AADeAAAADwAAAGRycy9kb3ducmV2LnhtbESPQUsDMRSE70L/Q3gFL+JmVWzr2rRIVfDgobaFsrfH&#10;5jW7NXlZNrFd++tNQehxmJlvmOm8d1YcqAuNZwV3WQ6CuPK6YaNgs36/nYAIEVmj9UwKfinAfDa4&#10;mmKh/ZG/6LCKRiQIhwIV1DG2hZShqslhyHxLnLyd7xzGJDsjdYfHBHdW3uf5SDpsOC3U2NKipup7&#10;9eMUGLT8ZBdvWzLuc3KzLl+X5Wmv1PWwf3kGEamPl/B/+0MreBiNx49wvpOugJz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BDWM8kAAADeAAAADwAAAAAAAAAAAAAAAACYAgAA&#10;ZHJzL2Rvd25yZXYueG1sUEsFBgAAAAAEAAQA9QAAAI4DAAAAAA==&#10;" path="m,13l,e" filled="f" strokecolor="#871800" strokeweight=".12pt">
                <v:path arrowok="t" o:connecttype="custom" o:connectlocs="0,12;0,0" o:connectangles="0,0"/>
                <o:lock v:ext="edit" aspectratio="t"/>
              </v:shape>
              <v:shape id="Freeform 5148" o:spid="_x0000_s7194" style="position:absolute;left:21339;top:3580;width:309;height:0;rotation:90;visibility:visible;mso-wrap-style:square;v-text-anchor:top" coordsize="3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LSmcUA&#10;AADeAAAADwAAAGRycy9kb3ducmV2LnhtbESPQWvCQBSE7wX/w/IEb3WjQizRVSQg9GApWr0/s89s&#10;MPs2ZLdJ+u+7guBxmJlvmPV2sLXoqPWVYwWzaQKCuHC64lLB+Wf//gHCB2SNtWNS8EcetpvR2xoz&#10;7Xo+UncKpYgQ9hkqMCE0mZS+MGTRT11DHL2bay2GKNtS6hb7CLe1nCdJKi1WHBcMNpQbKu6nX6sg&#10;v9fFtTuQ2eXni+z3333ztSiVmoyH3QpEoCG8ws/2p1awSJfLFB534hWQm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YtKZxQAAAN4AAAAPAAAAAAAAAAAAAAAAAJgCAABkcnMv&#10;ZG93bnJldi54bWxQSwUGAAAAAAQABAD1AAAAigMAAAAA&#10;" path="m,l326,e" filled="f" strokeweight=".12pt">
                <v:path arrowok="t" o:connecttype="custom" o:connectlocs="0,0;309,0" o:connectangles="0,0"/>
                <o:lock v:ext="edit" aspectratio="t"/>
              </v:shape>
              <v:shape id="Freeform 5149" o:spid="_x0000_s7195" style="position:absolute;left:21481;top:3562;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7N7McA&#10;AADeAAAADwAAAGRycy9kb3ducmV2LnhtbESPQWvCQBSE7wX/w/IK3uqmFRIbXUUKgtBTUpF6e2Sf&#10;STD7Nu6uMe2v7xYKPQ4z8w2z2oymEwM531pW8DxLQBBXVrdcKzh87J4WIHxA1thZJgVf5GGznjys&#10;MNf2zgUNZahFhLDPUUETQp9L6auGDPqZ7Ymjd7bOYIjS1VI7vEe46eRLkqTSYMtxocGe3hqqLuXN&#10;KDhWRcrD6fT97nav5fbzmlAxXpSaPo7bJYhAY/gP/7X3WsE8zbIMfu/EKy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aezezHAAAA3gAAAA8AAAAAAAAAAAAAAAAAmAIAAGRy&#10;cy9kb3ducmV2LnhtbFBLBQYAAAAABAAEAPUAAACMAwAAAAA=&#10;" path="m,23l,e" filled="f" strokecolor="#871800" strokeweight=".12pt">
                <v:path arrowok="t" o:connecttype="custom" o:connectlocs="0,22;0,0" o:connectangles="0,0"/>
                <o:lock v:ext="edit" aspectratio="t"/>
              </v:shape>
              <v:shape id="Freeform 5150" o:spid="_x0000_s7196" style="position:absolute;left:21289;top:3575;width:362;height:0;rotation:90;visibility:visible;mso-wrap-style:square;v-text-anchor:top" coordsize="3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AbCcMA&#10;AADeAAAADwAAAGRycy9kb3ducmV2LnhtbERPz2vCMBS+D/Y/hDfwNlOn2FGNMgait7LqwOMzebZx&#10;zUtpotb/fjkMdvz4fi/Xg2vFjfpgPSuYjDMQxNoby7WCw37z+g4iRGSDrWdS8KAA69Xz0xIL4+/8&#10;Rbcq1iKFcChQQRNjV0gZdEMOw9h3xIk7+95hTLCvpenxnsJdK9+ybC4dWk4NDXb02ZD+qa5OAU0e&#10;5rr/3tpSH3f64k/HcprPlBq9DB8LEJGG+C/+c++Mguk8z9PedCddAbn6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AbCcMAAADeAAAADwAAAAAAAAAAAAAAAACYAgAAZHJzL2Rv&#10;d25yZXYueG1sUEsFBgAAAAAEAAQA9QAAAIgDAAAAAA==&#10;" path="m,l381,e" filled="f" strokeweight=".12pt">
                <v:path arrowok="t" o:connecttype="custom" o:connectlocs="0,0;362,0" o:connectangles="0,0"/>
                <o:lock v:ext="edit" aspectratio="t"/>
              </v:shape>
              <v:shape id="Freeform 5151" o:spid="_x0000_s7197" style="position:absolute;left:21397;top:3533;width:0;height:82;rotation:90;visibility:visible;mso-wrap-style:square;v-text-anchor:top" coordsize="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ZMKgcgA&#10;AADeAAAADwAAAGRycy9kb3ducmV2LnhtbESP3UrDQBSE7wXfYTmCd3bTVlobuy3F4g8VL/rzAMfs&#10;aTaYczZk1yT69K4geDnMzDfMcj1wrTpqQ+XFwHiUgSIpvK2kNHA6Pt7cgQoRxWLthQx8UYD16vJi&#10;ibn1veypO8RSJYiEHA24GJtc61A4Ygwj35Ak7+xbxphkW2rbYp/gXOtJls00YyVpwWFDD46Kj8Mn&#10;G3javH1Pdq89y+nWP7tuy27/zsZcXw2be1CRhvgf/mu/WAPT2Xy+gN876Qro1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kwqByAAAAN4AAAAPAAAAAAAAAAAAAAAAAJgCAABk&#10;cnMvZG93bnJldi54bWxQSwUGAAAAAAQABAD1AAAAjQMAAAAA&#10;" path="m,85l,e" filled="f" strokecolor="#871800" strokeweight=".12pt">
                <v:path arrowok="t" o:connecttype="custom" o:connectlocs="0,81;0,0" o:connectangles="0,0"/>
                <o:lock v:ext="edit" aspectratio="t"/>
              </v:shape>
              <v:shape id="Freeform 5152" o:spid="_x0000_s7198" style="position:absolute;left:21454;top:3558;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dL8MA&#10;AADeAAAADwAAAGRycy9kb3ducmV2LnhtbESPy4rCMBSG9wO+QziCuzHVQafUpiIzDLqtupndoTm2&#10;xeakNOnFtzcLweXPf+NL95NpxECdqy0rWC0jEMSF1TWXCq6Xv88YhPPIGhvLpOBBDvbZ7CPFRNuR&#10;cxrOvhRhhF2CCirv20RKV1Rk0C1tSxy8m+0M+iC7UuoOxzBuGrmOoq00WHN4qLCln4qK+7k3Ctbx&#10;anT/j1vfH/ODK8rfNh82G6UW8+mwA+Fp8u/wq33SCr6233EACDgBBWT2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vdL8MAAADeAAAADwAAAAAAAAAAAAAAAACYAgAAZHJzL2Rv&#10;d25yZXYueG1sUEsFBgAAAAAEAAQA9QAAAIgDAAAAAA==&#10;" path="m,33l,e" filled="f" strokecolor="#871800" strokeweight=".12pt">
                <v:path arrowok="t" o:connecttype="custom" o:connectlocs="0,31;0,0" o:connectangles="0,0"/>
                <o:lock v:ext="edit" aspectratio="t"/>
              </v:shape>
              <v:shape id="Freeform 5153" o:spid="_x0000_s7199" style="position:absolute;left:21348;top:3576;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bmksgA&#10;AADeAAAADwAAAGRycy9kb3ducmV2LnhtbESPQWvCQBSE74L/YXlCb7pJA9GmbqSUWjzooSqtx2f2&#10;mYRm34bs1sR/3y0IPQ4z8w2zXA2mEVfqXG1ZQTyLQBAXVtdcKjge1tMFCOeRNTaWScGNHKzy8WiJ&#10;mbY9f9B170sRIOwyVFB532ZSuqIig25mW+LgXWxn0AfZlVJ32Ae4aeRjFKXSYM1hocKWXisqvvc/&#10;RsETbRL71s/XPj1/7ZLkZN+3nyelHibDyzMIT4P/D9/bG60gSeeLGP7uhCsg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ZuaSyAAAAN4AAAAPAAAAAAAAAAAAAAAAAJgCAABk&#10;cnMvZG93bnJldi54bWxQSwUGAAAAAAQABAD1AAAAjQMAAAAA&#10;" path="m,l190,e" filled="f" strokeweight=".12pt">
                <v:path arrowok="t" o:connecttype="custom" o:connectlocs="0,0;181,0" o:connectangles="0,0"/>
                <o:lock v:ext="edit" aspectratio="t"/>
              </v:shape>
              <v:shape id="Freeform 5154" o:spid="_x0000_s7200" style="position:absolute;left:19369;top:3486;width:26;height:23;rotation:90;visibility:visible;mso-wrap-style:square;v-text-anchor:top" coordsize="27,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W1TMYA&#10;AADeAAAADwAAAGRycy9kb3ducmV2LnhtbESPQWsCMRSE70L/Q3gFb5pVQe1qlFIq9FLErYUen5u3&#10;m+DmZdmkuv33jSB4HGbmG2a97V0jLtQF61nBZJyBIC69tlwrOH7tRksQISJrbDyTgj8KsN08DdaY&#10;a3/lA12KWIsE4ZCjAhNjm0sZSkMOw9i3xMmrfOcwJtnVUnd4TXDXyGmWzaVDy2nBYEtvhspz8esU&#10;2JeKT+a7mmTvh8/97Odk47EslBo+968rEJH6+Ajf2x9awWy+WE7hdiddAbn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W1TMYAAADeAAAADwAAAAAAAAAAAAAAAACYAgAAZHJz&#10;L2Rvd25yZXYueG1sUEsFBgAAAAAEAAQA9QAAAIsDAAAAAA==&#10;" path="m,l27,24e" filled="f" strokeweight=".12pt">
                <v:path arrowok="t" o:connecttype="custom" o:connectlocs="0,0;26,23" o:connectangles="0,0"/>
                <o:lock v:ext="edit" aspectratio="t"/>
              </v:shape>
              <v:shape id="Freeform 5155" o:spid="_x0000_s7201" style="position:absolute;left:19369;top:3642;width:25;height:23;rotation:90;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40TcgA&#10;AADeAAAADwAAAGRycy9kb3ducmV2LnhtbESPT2vCQBTE7wW/w/IKvYhuakBDdBVbEIoH8U8u3h7Z&#10;1ySYfRuyWxP99K4g9DjMzG+Yxao3tbhS6yrLCj7HEQji3OqKCwXZaTNKQDiPrLG2TApu5GC1HLwt&#10;MNW24wNdj74QAcIuRQWl900qpctLMujGtiEO3q9tDfog20LqFrsAN7WcRNFUGqw4LJTY0HdJ+eX4&#10;ZxR0l91+s8+Gk69ku+27eHfO7vlZqY/3fj0H4an3/+FX+0criKezJIbnnXAF5PI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JHjRNyAAAAN4AAAAPAAAAAAAAAAAAAAAAAJgCAABk&#10;cnMvZG93bnJldi54bWxQSwUGAAAAAAQABAD1AAAAjQMAAAAA&#10;" path="m,24l26,e" filled="f" strokeweight=".12pt">
                <v:path arrowok="t" o:connecttype="custom" o:connectlocs="0,23;25,0" o:connectangles="0,0"/>
                <o:lock v:ext="edit" aspectratio="t"/>
              </v:shape>
              <v:shape id="Freeform 5156" o:spid="_x0000_s7202" style="position:absolute;left:19527;top:3742;width:0;height:30;rotation:90;visibility:visible;mso-wrap-style:square;v-text-anchor:top" coordsize="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LFOskA&#10;AADeAAAADwAAAGRycy9kb3ducmV2LnhtbESPW0vDQBSE3wX/w3IE3+ymWtsm7baUguAFhV6g9O00&#10;e5oEs2dD9tjEf+8Kgo/DzHzDzJe9q9WF2lB5NjAcJKCIc28rLgzsd093U1BBkC3WnsnANwVYLq6v&#10;5phZ3/GGLlspVIRwyNBAKdJkWoe8JIdh4Bvi6J1961CibAttW+wi3NX6PknG2mHFcaHEhtYl5Z/b&#10;L2fgsJPu2I3e3/SLvKanI36kjykZc3vTr2aghHr5D/+1n62Bh/FkOoLfO/EK6M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qLFOskAAADeAAAADwAAAAAAAAAAAAAAAACYAgAA&#10;ZHJzL2Rvd25yZXYueG1sUEsFBgAAAAAEAAQA9QAAAI4DAAAAAA==&#10;" path="m,l,32e" filled="f" strokeweight=".12pt">
                <v:path arrowok="t" o:connecttype="custom" o:connectlocs="0,0;0,30" o:connectangles="0,0"/>
                <o:lock v:ext="edit" aspectratio="t"/>
              </v:shape>
              <v:shape id="Freeform 5157" o:spid="_x0000_s7203" style="position:absolute;left:19615;top:3742;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ZSVscA&#10;AADeAAAADwAAAGRycy9kb3ducmV2LnhtbESPQWvCQBSE74X+h+UVeim6aaUxRFcpAWntQaj14u2R&#10;fSbB7NuQfY3pv3eFQo/DzHzDLNeja9VAfWg8G3ieJqCIS28brgwcvjeTDFQQZIutZzLwSwHWq/u7&#10;JebWX/iLhr1UKkI45GigFulyrUNZk8Mw9R1x9E6+dyhR9pW2PV4i3LX6JUlS7bDhuFBjR0VN5Xn/&#10;4wwUT+mA78eNP2CyDVnhrHzuxJjHh/FtAUpolP/wX/vDGpil8+wVbnfiFdCr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qWUlbHAAAA3gAAAA8AAAAAAAAAAAAAAAAAmAIAAGRy&#10;cy9kb3ducmV2LnhtbFBLBQYAAAAABAAEAPUAAACMAwAAAAA=&#10;" path="m,31l,e" filled="f" strokeweight=".12pt">
                <v:path arrowok="t" o:connecttype="custom" o:connectlocs="0,29;0,0" o:connectangles="0,0"/>
                <o:lock v:ext="edit" aspectratio="t"/>
              </v:shape>
              <v:shape id="Freeform 5158" o:spid="_x0000_s7204" style="position:absolute;left:19527;top:3380;width:0;height:30;rotation:90;visibility:visible;mso-wrap-style:square;v-text-anchor:top" coordsize="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z+1sgA&#10;AADeAAAADwAAAGRycy9kb3ducmV2LnhtbESPUUvDQBCE34X+h2MF3+xFq7GJvRYpCLZFwVaQvq25&#10;NQnN7YXc2qT/3isIPg4z8w0zWwyuUUfqQu3ZwM04AUVceFtzaeBj93w9BRUE2WLjmQycKMBiPrqY&#10;YW59z+903EqpIoRDjgYqkTbXOhQVOQxj3xJH79t3DiXKrtS2wz7CXaNvkyTVDmuOCxW2tKyoOGx/&#10;nIHPnfT7/u51o1eyzr72+JbdZ2TM1eXw9AhKaJD/8F/7xRqYpA/TFM534hXQ8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PP7WyAAAAN4AAAAPAAAAAAAAAAAAAAAAAJgCAABk&#10;cnMvZG93bnJldi54bWxQSwUGAAAAAAQABAD1AAAAjQMAAAAA&#10;" path="m,32l,e" filled="f" strokeweight=".12pt">
                <v:path arrowok="t" o:connecttype="custom" o:connectlocs="0,30;0,0" o:connectangles="0,0"/>
                <o:lock v:ext="edit" aspectratio="t"/>
              </v:shape>
              <v:shape id="Freeform 5159" o:spid="_x0000_s7205" style="position:absolute;left:19615;top:3380;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hpusYA&#10;AADeAAAADwAAAGRycy9kb3ducmV2LnhtbESPQWvCQBSE7wX/w/KEXkrdtEIM0VVKQGx7KGi9eHtk&#10;n0kw+zZknzH9912h0OMwM98wq83oWjVQHxrPBl5mCSji0tuGKwPH7+1zBioIssXWMxn4oQCb9eRh&#10;hbn1N97TcJBKRQiHHA3UIl2udShrchhmviOO3tn3DiXKvtK2x1uEu1a/JkmqHTYcF2rsqKipvByu&#10;zkDxlA64O239EZOPkBXOyueXGPM4Hd+WoIRG+Q//td+tgXm6yBZwvxOv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hpusYAAADeAAAADwAAAAAAAAAAAAAAAACYAgAAZHJz&#10;L2Rvd25yZXYueG1sUEsFBgAAAAAEAAQA9QAAAIsDAAAAAA==&#10;" path="m,31l,e" filled="f" strokeweight=".12pt">
                <v:path arrowok="t" o:connecttype="custom" o:connectlocs="0,29;0,0" o:connectangles="0,0"/>
                <o:lock v:ext="edit" aspectratio="t"/>
              </v:shape>
              <v:shape id="Freeform 5160" o:spid="_x0000_s7206" style="position:absolute;left:19408;top:3381;width:90;height:118;rotation:90;visibility:visible;mso-wrap-style:square;v-text-anchor:top" coordsize="95,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7IB/8IA&#10;AADeAAAADwAAAGRycy9kb3ducmV2LnhtbERPPWvDMBDdC/0P4grdGtkpjYNrJTSBQMfG8dLtsK6S&#10;sXUyluo4/74aChkf77vaL24QM02h86wgX2UgiFuvOzYKmsvpZQsiRGSNg2dScKMA+93jQ4Wl9lc+&#10;01xHI1IIhxIV2BjHUsrQWnIYVn4kTtyPnxzGBCcj9YTXFO4Guc6yjXTYcWqwONLRUtvXv07BW13w&#10;fLx9jQdr8txzP3w3/qTU89Py8Q4i0hLv4n/3p1bwuim2aW+6k66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sgH/wgAAAN4AAAAPAAAAAAAAAAAAAAAAAJgCAABkcnMvZG93&#10;bnJldi54bWxQSwUGAAAAAAQABAD1AAAAhwMAAAAA&#10;" path="m,l95,r,124e" filled="f" strokeweight=".12pt">
                <v:path arrowok="t" o:connecttype="custom" o:connectlocs="0,0;90,0;90,118" o:connectangles="0,0,0"/>
                <o:lock v:ext="edit" aspectratio="t"/>
              </v:shape>
              <v:shape id="Freeform 5161" o:spid="_x0000_s7207" style="position:absolute;left:19585;top:3440;width:90;height:0;rotation:90;visibility:visible;mso-wrap-style:square;v-text-anchor:top" coordsize="9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Lh8YA&#10;AADeAAAADwAAAGRycy9kb3ducmV2LnhtbESPQWsCMRSE7wX/Q3iCt5q1wqpbo4hFsHjSLYi3181r&#10;dunmZUmibv99UxB6HGbmG2a57m0rbuRD41jBZJyBIK6cbtgo+Ch3z3MQISJrbB2Tgh8KsF4NnpZY&#10;aHfnI91O0YgE4VCggjrGrpAyVDVZDGPXESfvy3mLMUlvpPZ4T3Dbypcsy6XFhtNCjR1ta6q+T1er&#10;4FCWl4vf89s7bf1hdvbm0+RGqdGw37yCiNTH//CjvdcKpvlsvoC/O+k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Lh8YAAADeAAAADwAAAAAAAAAAAAAAAACYAgAAZHJz&#10;L2Rvd25yZXYueG1sUEsFBgAAAAAEAAQA9QAAAIsDAAAAAA==&#10;" path="m,l95,e" filled="f" strokeweight=".12pt">
                <v:path arrowok="t" o:connecttype="custom" o:connectlocs="0,0;90,0" o:connectangles="0,0"/>
                <o:lock v:ext="edit" aspectratio="t"/>
              </v:shape>
              <v:shape id="Freeform 5162" o:spid="_x0000_s7208" style="position:absolute;left:19584;top:3712;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GrVcYA&#10;AADeAAAADwAAAGRycy9kb3ducmV2LnhtbESPy2rCQBSG9wXfYTiCG9FJbfESHaW0FLpp8L4+zByT&#10;2MyZkJma9O07C8Hlz3/jW206W4kbNb50rOB5nIAg1s6UnCs4Hj5HcxA+IBusHJOCP/KwWfeeVpga&#10;1/KObvuQizjCPkUFRQh1KqXXBVn0Y1cTR+/iGoshyiaXpsE2jttKTpJkKi2WHB8KrOm9IP2z/7UK&#10;htnrxxa1/h5eL3K7O50pa8+ZUoN+97YEEagLj/C9/WUUvExniwgQcSIKyP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oGrVcYAAADeAAAADwAAAAAAAAAAAAAAAACYAgAAZHJz&#10;L2Rvd25yZXYueG1sUEsFBgAAAAAEAAQA9QAAAIsDAAAAAA==&#10;" path="m,l96,e" filled="f" strokeweight=".12pt">
                <v:path arrowok="t" o:connecttype="custom" o:connectlocs="0,0;91,0" o:connectangles="0,0"/>
                <o:lock v:ext="edit" aspectratio="t"/>
              </v:shape>
              <v:shape id="Freeform 5163" o:spid="_x0000_s7209" style="position:absolute;left:19407;top:3653;width:91;height:118;rotation:90;visibility:visible;mso-wrap-style:square;v-text-anchor:top" coordsize="96,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CjGMgA&#10;AADeAAAADwAAAGRycy9kb3ducmV2LnhtbESPQUvDQBSE74L/YXmCF7GbWJvatNsiBUGwl9YWr4/s&#10;SzY1+zbsrmn8964geBxm5htmtRltJwbyoXWsIJ9kIIgrp1tuFBzfX+6fQISIrLFzTAq+KcBmfX21&#10;wlK7C+9pOMRGJAiHEhWYGPtSylAZshgmridOXu28xZikb6T2eElw28mHLCukxZbTgsGetoaqz8OX&#10;VVBsF354u2umj/WH8/XcnGa7c67U7c34vAQRaYz/4b/2q1YwLeaLHH7vpCsg1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kKMYyAAAAN4AAAAPAAAAAAAAAAAAAAAAAJgCAABk&#10;cnMvZG93bnJldi54bWxQSwUGAAAAAAQABAD1AAAAjQMAAAAA&#10;" path="m,124l,,96,e" filled="f" strokeweight=".12pt">
                <v:path arrowok="t" o:connecttype="custom" o:connectlocs="0,118;0,0;91,0" o:connectangles="0,0,0"/>
                <o:lock v:ext="edit" aspectratio="t"/>
              </v:shape>
              <v:shape id="Freeform 5164" o:spid="_x0000_s7210" style="position:absolute;left:19538;top:3398;width:30;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kR0scA&#10;AADeAAAADwAAAGRycy9kb3ducmV2LnhtbESPQWvCQBSE74X+h+UVequbJiHR6CptoUXpqerF2yP7&#10;TEKzb9PdrcZ/7wqFHoeZb4ZZrEbTixM531lW8DxJQBDXVnfcKNjv3p+mIHxA1thbJgUX8rBa3t8t&#10;sNL2zF902oZGxBL2FSpoQxgqKX3dkkE/sQNx9I7WGQxRukZqh+dYbnqZJkkhDXYcF1oc6K2l+nv7&#10;axRk6Uf2ij9ZVxw3pbvkeTnmh0+lHh/GlzmIQGP4D//Rax25opylcLsTr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hpEdLHAAAA3gAAAA8AAAAAAAAAAAAAAAAAmAIAAGRy&#10;cy9kb3ducmV2LnhtbFBLBQYAAAAABAAEAPUAAACMAwAAAAA=&#10;" path="m31,r,3l28,8r,2l26,12r-2,3l21,17r-5,3l14,22r-2,2l,24e" filled="f" strokeweight=".12pt">
                <v:path arrowok="t" o:connecttype="custom" o:connectlocs="30,0;30,3;27,8;27,10;25,12;23,14;20,16;15,19;14,21;12,23;0,23" o:connectangles="0,0,0,0,0,0,0,0,0,0,0"/>
                <o:lock v:ext="edit" aspectratio="t"/>
              </v:shape>
              <v:shape id="Freeform 5165" o:spid="_x0000_s7211" style="position:absolute;left:19553;top:3437;width:24;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4c2MUA&#10;AADeAAAADwAAAGRycy9kb3ducmV2LnhtbESPQWvCQBSE70L/w/IKvekmFWIb3UiRlnqtkdbjI/tM&#10;FrNvQ3ZN0n/fFQoeh5n5htlsJ9uKgXpvHCtIFwkI4sppw7WCY/kxfwHhA7LG1jEp+CUP2+JhtsFc&#10;u5G/aDiEWkQI+xwVNCF0uZS+asiiX7iOOHpn11sMUfa11D2OEW5b+ZwkmbRoOC402NGuoepyuFoF&#10;dnfS313avhvjymwYLX3+yKtST4/T2xpEoCncw//tvVawzFavS7jdiVdAF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PhzYxQAAAN4AAAAPAAAAAAAAAAAAAAAAAJgCAABkcnMv&#10;ZG93bnJldi54bWxQSwUGAAAAAAQABAD1AAAAigMAAAAA&#10;" path="m26,l,e" filled="f" strokeweight=".12pt">
                <v:path arrowok="t" o:connecttype="custom" o:connectlocs="24,0;0,0" o:connectangles="0,0"/>
                <o:lock v:ext="edit" aspectratio="t"/>
              </v:shape>
              <v:shape id="Freeform 5166" o:spid="_x0000_s7212" style="position:absolute;left:19574;top:3398;width:30;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MwsPccA&#10;AADeAAAADwAAAGRycy9kb3ducmV2LnhtbESPQWvCQBSE7wX/w/KE3upGExKbuooKSktP1V56e2Sf&#10;STD7Nu5uNf77bqHQ4zDzzTCL1WA6cSXnW8sKppMEBHFldcu1gs/j7mkOwgdkjZ1lUnAnD6vl6GGB&#10;pbY3/qDrIdQilrAvUUETQl9K6auGDPqJ7Ymjd7LOYIjS1VI7vMVy08lZkuTSYMtxocGetg1V58O3&#10;UZDO9ukGL2mbn94Kd8+yYsi+3pV6HA/rFxCBhvAf/qNfdeTy4jmD3zvxCs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MLD3HAAAA3gAAAA8AAAAAAAAAAAAAAAAAmAIAAGRy&#10;cy9kb3ducmV2LnhtbFBLBQYAAAAABAAEAPUAAACMAwAAAAA=&#10;" path="m,l9,r5,2l16,5r3,2l21,10r3,2l26,14r2,3l31,19r,5e" filled="f" strokeweight=".12pt">
                <v:path arrowok="t" o:connecttype="custom" o:connectlocs="0,0;9,0;14,2;15,5;18,7;20,10;23,12;25,13;27,16;30,18;30,23" o:connectangles="0,0,0,0,0,0,0,0,0,0,0"/>
                <o:lock v:ext="edit" aspectratio="t"/>
              </v:shape>
              <v:shape id="Freeform 5167" o:spid="_x0000_s7213" style="position:absolute;left:19538;top:3731;width:29;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CJpsgA&#10;AADeAAAADwAAAGRycy9kb3ducmV2LnhtbESPzU7DMBCE70i8g7WVuFGnTUhKWreCSkVUnPpz4baK&#10;t0nUeB1s06Zvj5GQOI5mvhnNYjWYTlzI+daygsk4AUFcWd1yreB42DzOQPiArLGzTApu5GG1vL9b&#10;YKntlXd02YdaxBL2JSpoQuhLKX3VkEE/tj1x9E7WGQxRulpqh9dYbjo5TZJcGmw5LjTY07qh6rz/&#10;NgrS6Vv6il9pm5+2hbtlWTFknx9KPYyGlzmIQEP4D//R7zpyefH8BL934hW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gImmyAAAAN4AAAAPAAAAAAAAAAAAAAAAAJgCAABk&#10;cnMvZG93bnJldi54bWxQSwUGAAAAAAQABAD1AAAAjQMAAAAA&#10;" path="m31,24r-7,l19,22r-2,l14,20,12,17,7,15,5,12r,-2l2,8,,3,,e" filled="f" strokeweight=".12pt">
                <v:path arrowok="t" o:connecttype="custom" o:connectlocs="29,23;22,23;18,21;16,21;13,19;11,16;7,14;5,12;5,10;2,8;0,3;0,0" o:connectangles="0,0,0,0,0,0,0,0,0,0,0,0"/>
                <o:lock v:ext="edit" aspectratio="t"/>
              </v:shape>
              <v:shape id="Freeform 5168" o:spid="_x0000_s7214" style="position:absolute;left:19574;top:3731;width:29;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IX0ccA&#10;AADeAAAADwAAAGRycy9kb3ducmV2LnhtbESPQWvCQBSE74L/YXlCb7rRhMSmrmILLS09VXvp7ZF9&#10;JsHs27i71fjvuwXB4zDzzTCrzWA6cSbnW8sK5rMEBHFldcu1gu/963QJwgdkjZ1lUnAlD5v1eLTC&#10;UtsLf9F5F2oRS9iXqKAJoS+l9FVDBv3M9sTRO1hnMETpaqkdXmK56eQiSXJpsOW40GBPLw1Vx92v&#10;UZAu3tJnPKVtfvgo3DXLiiH7+VTqYTJsn0AEGsI9fKPfdeTy4jGH/zvxCsj1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SF9HHAAAA3gAAAA8AAAAAAAAAAAAAAAAAmAIAAGRy&#10;cy9kb3ducmV2LnhtbFBLBQYAAAAABAAEAPUAAACMAwAAAAA=&#10;" path="m,24l2,22r,-5l5,14,7,12r3,-2l12,7,14,5,17,2r5,l24,r7,e" filled="f" strokeweight=".12pt">
                <v:path arrowok="t" o:connecttype="custom" o:connectlocs="0,23;2,21;2,16;5,13;7,12;9,10;11,7;13,5;16,2;21,2;22,0;29,0" o:connectangles="0,0,0,0,0,0,0,0,0,0,0,0"/>
                <o:lock v:ext="edit" aspectratio="t"/>
              </v:shape>
              <v:shape id="Freeform 5169" o:spid="_x0000_s7215" style="position:absolute;left:19567;top:3731;width:7;height:13;rotation:90;visibility:visible;mso-wrap-style:square;v-text-anchor:top" coordsize="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wmdcYA&#10;AADeAAAADwAAAGRycy9kb3ducmV2LnhtbESPX2vCQBDE3wv9DscWfKsXK2iNnlJKBQuloPXFtyW3&#10;5o+5vZA9Y/Lte4WCj8PM/IZZbXpXq45aKT0bmIwTUMSZtyXnBo4/2+dXUBKQLdaeycBAApv148MK&#10;U+tvvKfuEHIVISwpGihCaFKtJSvIoYx9Qxy9s28dhijbXNsWbxHuav2SJDPtsOS4UGBD7wVll8PV&#10;GZBhW126vWD1cfqurNTyWQ1fxoye+rclqEB9uIf/2ztrYDqbL+bwdydeAb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wmdcYAAADeAAAADwAAAAAAAAAAAAAAAACYAgAAZHJz&#10;L2Rvd25yZXYueG1sUEsFBgAAAAAEAAQA9QAAAIsDAAAAAA==&#10;" path="m,l5,r,2l7,2r,8l5,12,3,14,,14e" filled="f" strokeweight=".12pt">
                <v:path arrowok="t" o:connecttype="custom" o:connectlocs="0,0;5,0;5,2;7,2;7,9;5,11;3,13;0,13" o:connectangles="0,0,0,0,0,0,0,0"/>
                <o:lock v:ext="edit" aspectratio="t"/>
              </v:shape>
              <v:shape id="Freeform 5170" o:spid="_x0000_s7216" style="position:absolute;left:19691;top:3376;width:0;height:123;rotation:90;visibility:visible;mso-wrap-style:square;v-text-anchor:top" coordsize="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neQccIA&#10;AADeAAAADwAAAGRycy9kb3ducmV2LnhtbERPTWvCQBC9F/oflin0VnerYGvqRkQQvWqK7XHIjklI&#10;djZkVo3/vnsQeny87+Vq9J260iBNYAvvEwOKuAyu4crCd7F9+wQlEdlhF5gs3ElglT8/LTFz4cYH&#10;uh5jpVIIS4YW6hj7TGspa/Iok9ATJ+4cBo8xwaHSbsBbCvednhoz1x4bTg019rSpqWyPF2/hR8zu&#10;fG/aPW5PIm7xW5hTWVj7+jKuv0BFGuO/+OHeOwuz+cci7U130hXQ+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d5BxwgAAAN4AAAAPAAAAAAAAAAAAAAAAAJgCAABkcnMvZG93&#10;bnJldi54bWxQSwUGAAAAAAQABAD1AAAAhwMAAAAA&#10;" path="m,l,130e" filled="f" strokeweight=".12pt">
                <v:path arrowok="t" o:connecttype="custom" o:connectlocs="0,0;0,123" o:connectangles="0,0"/>
                <o:lock v:ext="edit" aspectratio="t"/>
              </v:shape>
              <v:shape id="Freeform 5171" o:spid="_x0000_s7217" style="position:absolute;left:19774;top:3568;width:0;height:289;rotation:90;visibility:visible;mso-wrap-style:square;v-text-anchor:top" coordsize="0,3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mmMgA&#10;AADeAAAADwAAAGRycy9kb3ducmV2LnhtbESPW2sCMRSE3wv+h3CEvtWsFbxsjVIsQltfvNI+Hjan&#10;u2s3J2ETdfXXG0HwcZiZb5jxtDGVOFLtS8sKup0EBHFmdcm5gu1m/jIE4QOyxsoyKTiTh+mk9TTG&#10;VNsTr+i4DrmIEPYpKihCcKmUPivIoO9YRxy9P1sbDFHWudQ1niLcVPI1SfrSYMlxoUBHs4Ky//XB&#10;KNgtL3phZz/n3+S79+H288x95UOlntvN+xuIQE14hO/tT62g1x+MRnC7E6+An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Y2aYyAAAAN4AAAAPAAAAAAAAAAAAAAAAAJgCAABk&#10;cnMvZG93bnJldi54bWxQSwUGAAAAAAQABAD1AAAAjQMAAAAA&#10;" path="m,305l,e" filled="f" strokeweight=".12pt">
                <v:path arrowok="t" o:connecttype="custom" o:connectlocs="0,289;0,0" o:connectangles="0,0"/>
                <o:lock v:ext="edit" aspectratio="t"/>
              </v:shape>
              <v:shape id="Freeform 5172" o:spid="_x0000_s7218" style="position:absolute;left:19836;top:3355;width:0;height:166;rotation:90;visibility:visible;mso-wrap-style:square;v-text-anchor:top" coordsize="0,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U+d8UA&#10;AADeAAAADwAAAGRycy9kb3ducmV2LnhtbESPy2rCQBSG9wXfYThCd3VGhSCpo3hB1GW90e4OmdMk&#10;mjkTMhOTvn1nUejy57/xzZe9rcSTGl861jAeKRDEmTMl5xou593bDIQPyAYrx6ThhzwsF4OXOabG&#10;dfxBz1PIRRxhn6KGIoQ6ldJnBVn0I1cTR+/bNRZDlE0uTYNdHLeVnCiVSIslx4cCa9oUlD1OrdVw&#10;OK6/VNLmbb3/vD+2x/Z27ZzV+nXYr95BBOrDf/ivfTAapslMRYCIE1F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ZT53xQAAAN4AAAAPAAAAAAAAAAAAAAAAAJgCAABkcnMv&#10;ZG93bnJldi54bWxQSwUGAAAAAAQABAD1AAAAigMAAAAA&#10;" path="m,175l,e" filled="f" strokeweight=".12pt">
                <v:path arrowok="t" o:connecttype="custom" o:connectlocs="0,166;0,0" o:connectangles="0,0"/>
                <o:lock v:ext="edit" aspectratio="t"/>
              </v:shape>
              <v:shape id="Freeform 5173" o:spid="_x0000_s7219" style="position:absolute;left:19297;top:3501;width:0;height:148;rotation:90;visibility:visible;mso-wrap-style:square;v-text-anchor:top" coordsize="0,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Q4JsQA&#10;AADeAAAADwAAAGRycy9kb3ducmV2LnhtbESPQYvCMBSE7wv+h/AEb2uqQleqUURRPOxlq6DHR/Ns&#10;a5uX0kRb/71ZWNjjMDPfMMt1b2rxpNaVlhVMxhEI4szqknMF59P+cw7CeWSNtWVS8CIH69XgY4mJ&#10;th3/0DP1uQgQdgkqKLxvEildVpBBN7YNcfButjXog2xzqVvsAtzUchpFsTRYclgosKFtQVmVPowC&#10;rOp8H1eXu+5O3ynuvpw8XJ1So2G/WYDw1Pv/8F/7qBXM4nk0gd874QrI1R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1EOCbEAAAA3gAAAA8AAAAAAAAAAAAAAAAAmAIAAGRycy9k&#10;b3ducmV2LnhtbFBLBQYAAAAABAAEAPUAAACJAwAAAAA=&#10;" path="m,l,156e" filled="f" strokecolor="#871800" strokeweight=".12pt">
                <v:path arrowok="t" o:connecttype="custom" o:connectlocs="0,0;0,148" o:connectangles="0,0"/>
                <o:lock v:ext="edit" aspectratio="t"/>
              </v:shape>
              <v:shape id="Freeform 5174" o:spid="_x0000_s7220" style="position:absolute;left:19306;top:3576;width:130;height:0;rotation:90;visibility:visible;mso-wrap-style:square;v-text-anchor:top" coordsize="1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XCvsYA&#10;AADeAAAADwAAAGRycy9kb3ducmV2LnhtbESP0WrCQBRE3wv+w3IFX4puqiVIdBUpivatTfyAa/aa&#10;BLN3Y3Y1yd93C4U+DjNzhllve1OLJ7WusqzgbRaBIM6trrhQcM4O0yUI55E11pZJwUAOtpvRyxoT&#10;bTv+pmfqCxEg7BJUUHrfJFK6vCSDbmYb4uBdbWvQB9kWUrfYBbip5TyKYmmw4rBQYkMfJeW39GEU&#10;7HeX+/5Yvcoz+a946LPPd5KNUpNxv1uB8NT7//Bf+6QVLOJlNIf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tXCvsYAAADeAAAADwAAAAAAAAAAAAAAAACYAgAAZHJz&#10;L2Rvd25yZXYueG1sUEsFBgAAAAAEAAQA9QAAAIsDAAAAAA==&#10;" path="m,l137,e" filled="f" strokeweight=".12pt">
                <v:path arrowok="t" o:connecttype="custom" o:connectlocs="0,0;130,0" o:connectangles="0,0"/>
                <o:lock v:ext="edit" aspectratio="t"/>
              </v:shape>
              <v:shape id="Freeform 5175" o:spid="_x0000_s7221" style="position:absolute;left:19382;top:3563;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csxMYA&#10;AADeAAAADwAAAGRycy9kb3ducmV2LnhtbESPQWvCQBSE74X+h+UJvdVdFYKNriKCUOgpaZF6e2Sf&#10;STD7Nt3dxrS/3hUKPQ4z8w2z3o62EwP50DrWMJsqEMSVMy3XGj7eD89LECEiG+wck4YfCrDdPD6s&#10;MTfuygUNZaxFgnDIUUMTY59LGaqGLIap64mTd3beYkzS19J4vCa47eRcqUxabDktNNjTvqHqUn5b&#10;DceqyHg4nX7f/OGl3H1+KSrGi9ZPk3G3AhFpjP/hv/ar0bDIlmoB9zvpCsjN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csxMYAAADeAAAADwAAAAAAAAAAAAAAAACYAgAAZHJz&#10;L2Rvd25yZXYueG1sUEsFBgAAAAAEAAQA9QAAAIsDAAAAAA==&#10;" path="m,l,24e" filled="f" strokecolor="#871800" strokeweight=".12pt">
                <v:path arrowok="t" o:connecttype="custom" o:connectlocs="0,0;0,23" o:connectangles="0,0"/>
                <o:lock v:ext="edit" aspectratio="t"/>
              </v:shape>
              <v:shape id="Freeform 5176" o:spid="_x0000_s7222" style="position:absolute;left:19303;top:3576;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bSBsgA&#10;AADeAAAADwAAAGRycy9kb3ducmV2LnhtbESPT2vCQBTE7wW/w/IKvemmRqKmriKliod68A/W42v2&#10;NQlm34bs1sRv7xaEHoeZ+Q0zW3SmEldqXGlZwesgAkGcWV1yruB4WPUnIJxH1lhZJgU3crCY955m&#10;mGrb8o6ue5+LAGGXooLC+zqV0mUFGXQDWxMH78c2Bn2QTS51g22Am0oOoyiRBksOCwXW9F5Qdtn/&#10;GgVT2sT2ox2vfPL9tY3js11/ns5KvTx3yzcQnjr/H360N1pBnEyiEfzdCVdAzu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dtIGyAAAAN4AAAAPAAAAAAAAAAAAAAAAAJgCAABk&#10;cnMvZG93bnJldi54bWxQSwUGAAAAAAQABAD1AAAAjQMAAAAA&#10;" path="m,l190,e" filled="f" strokeweight=".12pt">
                <v:path arrowok="t" o:connecttype="custom" o:connectlocs="0,0;181,0" o:connectangles="0,0"/>
                <o:lock v:ext="edit" aspectratio="t"/>
              </v:shape>
              <v:shape id="Freeform 5177" o:spid="_x0000_s7223" style="position:absolute;left:19414;top:3554;width:0;height:41;rotation:90;visibility:visible;mso-wrap-style:square;v-text-anchor:top" coordsize="0,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2IJccA&#10;AADeAAAADwAAAGRycy9kb3ducmV2LnhtbESPW2sCMRSE3wv+h3CEvtWsFi9sjSKCtGjBWws+nm6O&#10;2cXNyZJE3f77plDo4zAz3zDTeWtrcSMfKscK+r0MBHHhdMVGwcdx9TQBESKyxtoxKfimAPNZ52GK&#10;uXZ33tPtEI1IEA45KihjbHIpQ1GSxdBzDXHyzs5bjEl6I7XHe4LbWg6ybCQtVpwWSmxoWVJxOVyt&#10;glO1Nev4+bXx493r8fJuHUpzUuqx2y5eQERq43/4r/2mFTyPJtkQfu+kK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tiCXHAAAA3gAAAA8AAAAAAAAAAAAAAAAAmAIAAGRy&#10;cy9kb3ducmV2LnhtbFBLBQYAAAAABAAEAPUAAACMAwAAAAA=&#10;" path="m,l,43e" filled="f" strokecolor="#871800" strokeweight=".12pt">
                <v:path arrowok="t" o:connecttype="custom" o:connectlocs="0,0;0,41" o:connectangles="0,0"/>
                <o:lock v:ext="edit" aspectratio="t"/>
              </v:shape>
              <v:shape id="Freeform 5178" o:spid="_x0000_s7224" style="position:absolute;left:19434;top:3541;width:69;height:68;rotation:90;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jgsYA&#10;AADeAAAADwAAAGRycy9kb3ducmV2LnhtbESPT2vCQBTE7wW/w/KE3upGhSjRVUSQ9tq0+Of2zD6T&#10;4O7bkN3G2E/fFYQeh5n5DbNc99aIjlpfO1YwHiUgiAunay4VfH/t3uYgfEDWaByTgjt5WK8GL0vM&#10;tLvxJ3V5KEWEsM9QQRVCk0npi4os+pFriKN3ca3FEGVbSt3iLcKtkZMkSaXFmuNChQ1tKyqu+Y9V&#10;YN+PO3NvDrNTv3dc/3bnaW5mSr0O+80CRKA+/Ief7Q+tYJrOkxQed+IVkK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5jgsYAAADeAAAADwAAAAAAAAAAAAAAAACYAgAAZHJz&#10;L2Rvd25yZXYueG1sUEsFBgAAAAAEAAQA9QAAAIsDAAAAAA==&#10;" path="m36,72r-5,l27,70,19,67,15,65,12,60,7,58,5,53,2,46,,41,,29,2,24,5,19,7,15r5,-5l15,5,19,3,27,,48,r5,3l58,5r4,5l67,15r3,4l72,24r,22l70,53r-3,5l62,60r-4,5l53,67r-5,3l43,72r-7,e" filled="f" strokeweight=".12pt">
                <v:path arrowok="t" o:connecttype="custom" o:connectlocs="35,68;30,68;26,66;18,63;14,61;12,57;7,55;5,50;2,43;0,39;0,27;2,23;5,18;7,14;12,9;14,5;18,3;26,0;46,0;51,3;56,5;59,9;64,14;67,18;69,23;69,43;67,50;64,55;59,57;56,61;51,63;46,66;41,68;35,68" o:connectangles="0,0,0,0,0,0,0,0,0,0,0,0,0,0,0,0,0,0,0,0,0,0,0,0,0,0,0,0,0,0,0,0,0,0"/>
                <o:lock v:ext="edit" aspectratio="t"/>
              </v:shape>
              <v:shape id="Freeform 5179" o:spid="_x0000_s7225" style="position:absolute;left:19469;top:3541;width:0;height:68;rotation:90;visibility:visible;mso-wrap-style:square;v-text-anchor:top" coordsize="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XFNcYA&#10;AADeAAAADwAAAGRycy9kb3ducmV2LnhtbESPQWvCQBSE7wX/w/IEL0U3JsVKdBUrCD0VolI8Pnaf&#10;STD7NmS3Sfrvu4VCj8PMfMNs96NtRE+drx0rWC4SEMTamZpLBdfLab4G4QOywcYxKfgmD/vd5GmL&#10;uXEDF9SfQykihH2OCqoQ2lxKryuy6BeuJY7e3XUWQ5RdKU2HQ4TbRqZJspIWa44LFbZ0rEg/zl9W&#10;gbYveDsWvf7Mbukb68szXfsPpWbT8bABEWgM/+G/9rtRkK3WySv83olX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XFNcYAAADeAAAADwAAAAAAAAAAAAAAAACYAgAAZHJz&#10;L2Rvd25yZXYueG1sUEsFBgAAAAAEAAQA9QAAAIsDAAAAAA==&#10;" path="m,l,72e" filled="f" strokecolor="#871800" strokeweight=".12pt">
                <v:path arrowok="t" o:connecttype="custom" o:connectlocs="0,0;0,68" o:connectangles="0,0"/>
                <o:lock v:ext="edit" aspectratio="t"/>
              </v:shape>
              <v:shape id="Freeform 5180" o:spid="_x0000_s7226" style="position:absolute;left:19507;top:3570;width:0;height:9;rotation:90;visibility:visible;mso-wrap-style:square;v-text-anchor:top" coordsize="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NR4cQA&#10;AADeAAAADwAAAGRycy9kb3ducmV2LnhtbERPW2vCMBR+H/gfwhnsTdPZoa4zFVGEwRC0E/Z6aM56&#10;WXNSkli7f788CHv8+O7rzWg6MZDzjWUFz7MEBHFpdcOVgsvnYboC4QOyxs4yKfglD5t88rDGTNsb&#10;n2koQiViCPsMFdQh9JmUvqzJoJ/Znjhy39YZDBG6SmqHtxhuOjlPkoU02HBsqLGnXU3lT3E1CsLr&#10;8vSVDu2L3e4P6bE9uuul+FDq6XHcvoEINIZ/8d39rhWki1US98Y78QrI/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DUeHEAAAA3gAAAA8AAAAAAAAAAAAAAAAAmAIAAGRycy9k&#10;b3ducmV2LnhtbFBLBQYAAAAABAAEAPUAAACJAwAAAAA=&#10;" path="m,l,9e" filled="f" strokecolor="#871800" strokeweight=".12pt">
                <v:path arrowok="t" o:connecttype="custom" o:connectlocs="0,0;0,9" o:connectangles="0,0"/>
                <o:lock v:ext="edit" aspectratio="t"/>
              </v:shape>
              <v:shape id="Freeform 5181" o:spid="_x0000_s7227" style="position:absolute;left:19421;top:3576;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d9mMgA&#10;AADeAAAADwAAAGRycy9kb3ducmV2LnhtbESPQWvCQBSE74L/YXlCb7rRQKppNlKKFg/2oC2tx2f2&#10;mQSzb0N2a9J/7xYKPQ4z8w2TrQfTiBt1rrasYD6LQBAXVtdcKvh4306XIJxH1thYJgU/5GCdj0cZ&#10;ptr2fKDb0ZciQNilqKDyvk2ldEVFBt3MtsTBu9jOoA+yK6XusA9w08hFFCXSYM1hocKWXioqrsdv&#10;o2BFu9hu+setT85fb3F8sq/7z5NSD5Ph+QmEp8H/h//aO60gTpbRCn7vhCsg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d32YyAAAAN4AAAAPAAAAAAAAAAAAAAAAAJgCAABk&#10;cnMvZG93bnJldi54bWxQSwUGAAAAAAQABAD1AAAAjQMAAAAA&#10;" path="m,l190,e" filled="f" strokeweight=".12pt">
                <v:path arrowok="t" o:connecttype="custom" o:connectlocs="0,0;181,0" o:connectangles="0,0"/>
                <o:lock v:ext="edit" aspectratio="t"/>
              </v:shape>
              <v:shape id="Freeform 5182" o:spid="_x0000_s7228" style="position:absolute;left:19527;top:3560;width:0;height:30;rotation:90;visibility:visible;mso-wrap-style:square;v-text-anchor:top" coordsize="0,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8/28YA&#10;AADeAAAADwAAAGRycy9kb3ducmV2LnhtbESPy2rCQBSG9wXfYThCd81EhVSjo6ggbaEqXjbuDplj&#10;EsyciZlpTN++syi4/PlvfLNFZyrRUuNKywoGUQyCOLO65FzB+bR5G4NwHlljZZkU/JKDxbz3MsNU&#10;2wcfqD36XIQRdikqKLyvUyldVpBBF9maOHhX2xj0QTa51A0+wrip5DCOE2mw5PBQYE3rgrLb8cco&#10;kKvd/qNKyu/r9r4yk/fuq3X1RanXfrecgvDU+Wf4v/2pFYyS8SAABJyAAnL+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8/28YAAADeAAAADwAAAAAAAAAAAAAAAACYAgAAZHJz&#10;L2Rvd25yZXYueG1sUEsFBgAAAAAEAAQA9QAAAIsDAAAAAA==&#10;" path="m,l,32e" filled="f" strokecolor="#871800" strokeweight=".12pt">
                <v:path arrowok="t" o:connecttype="custom" o:connectlocs="0,0;0,30" o:connectangles="0,0"/>
                <o:lock v:ext="edit" aspectratio="t"/>
              </v:shape>
              <v:shape id="Freeform 5183" o:spid="_x0000_s7229" style="position:absolute;left:19361;top:3576;width:362;height:0;rotation:90;visibility:visible;mso-wrap-style:square;v-text-anchor:top" coordsize="3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HDYsYA&#10;AADeAAAADwAAAGRycy9kb3ducmV2LnhtbESPQWvCQBSE74L/YXlCb7pJU1RSN0EKpd6kWsHj6+5r&#10;kpp9G7Ibjf++Wyj0OMzMN8ymHG0rrtT7xrGCdJGAINbONFwp+Di+ztcgfEA22DomBXfyUBbTyQZz&#10;4278TtdDqESEsM9RQR1Cl0vpdU0W/cJ1xNH7cr3FEGVfSdPjLcJtKx+TZCktNhwXauzopSZ9OQxW&#10;AaV3MxxPb81en3f6232e99nqSamH2bh9BhFoDP/hv/bOKMiW6zSF3zvxCsj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HDYsYAAADeAAAADwAAAAAAAAAAAAAAAACYAgAAZHJz&#10;L2Rvd25yZXYueG1sUEsFBgAAAAAEAAQA9QAAAIsDAAAAAA==&#10;" path="m381,l,e" filled="f" strokeweight=".12pt">
                <v:path arrowok="t" o:connecttype="custom" o:connectlocs="362,0;0,0" o:connectangles="0,0"/>
                <o:lock v:ext="edit" aspectratio="t"/>
              </v:shape>
              <v:shape id="Freeform 5184" o:spid="_x0000_s7230" style="position:absolute;left:19553;top:3563;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IfgsYA&#10;AADeAAAADwAAAGRycy9kb3ducmV2LnhtbESPQWvCQBSE70L/w/IK3nSjQtDoKlIQCj0liujtkX1N&#10;gtm36e42pv313YLgcZiZb5jNbjCt6Mn5xrKC2TQBQVxa3XCl4HQ8TJYgfEDW2FomBT/kYbd9GW0w&#10;0/bOOfVFqESEsM9QQR1Cl0npy5oM+qntiKP3aZ3BEKWrpHZ4j3DTynmSpNJgw3Ghxo7eaipvxbdR&#10;cC7zlPvr9ffDHVbF/vKVUD7clBq/Dvs1iEBDeIYf7XetYJEuZ3P4vxOvgN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YIfgsYAAADeAAAADwAAAAAAAAAAAAAAAACYAgAAZHJz&#10;L2Rvd25yZXYueG1sUEsFBgAAAAAEAAQA9QAAAIsDAAAAAA==&#10;" path="m,l,24e" filled="f" strokecolor="#871800" strokeweight=".12pt">
                <v:path arrowok="t" o:connecttype="custom" o:connectlocs="0,0;0,23" o:connectangles="0,0"/>
                <o:lock v:ext="edit" aspectratio="t"/>
              </v:shape>
              <v:shape id="Freeform 5185" o:spid="_x0000_s7231" style="position:absolute;left:19422;top:3592;width:285;height:0;rotation:90;visibility:visible;mso-wrap-style:square;v-text-anchor:top" coordsize="3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Tpl0sQA&#10;AADeAAAADwAAAGRycy9kb3ducmV2LnhtbESPQYvCMBSE7wv+h/CEvSyaqqBSjSKi4k3UXfD4aJ5t&#10;sXkpSazdf28EweMwM98w82VrKtGQ86VlBYN+AoI4s7rkXMHvedubgvABWWNlmRT8k4flovM1x1Tb&#10;Bx+pOYVcRAj7FBUUIdSplD4ryKDv25o4elfrDIYoXS61w0eEm0oOk2QsDZYcFwqsaV1QdjvdjYI2&#10;3O5uh0e5azY/eJ1M/i6Hy1ap7267moEI1IZP+N3eawWj8XQwgtedeAX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06ZdLEAAAA3gAAAA8AAAAAAAAAAAAAAAAAmAIAAGRycy9k&#10;b3ducmV2LnhtbFBLBQYAAAAABAAEAPUAAACJAwAAAAA=&#10;" path="m300,l,e" filled="f" strokeweight=".12pt">
                <v:path arrowok="t" o:connecttype="custom" o:connectlocs="285,0;0,0" o:connectangles="0,0"/>
                <o:lock v:ext="edit" aspectratio="t"/>
              </v:shape>
              <v:shape id="Freeform 5186" o:spid="_x0000_s7232" style="position:absolute;left:19571;top:3568;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CXskA&#10;AADeAAAADwAAAGRycy9kb3ducmV2LnhtbESPT2sCMRTE74V+h/CEXkrN2opst0YRbcFDD/4pFG+P&#10;zWt2bfKybFJd/fSmIHgcZuY3zHjaOSsO1Ibas4JBPwNBXHpds1Hwtf14ykGEiKzReiYFJwowndzf&#10;jbHQ/shrOmyiEQnCoUAFVYxNIWUoK3IY+r4hTt6Pbx3GJFsjdYvHBHdWPmfZSDqsOS1U2NC8ovJ3&#10;8+cUGLT8aufv32TcZ/643S1Wu/NeqYdeN3sDEamLt/C1vdQKXkb5YAj/d9IVkJ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DcCXskAAADeAAAADwAAAAAAAAAAAAAAAACYAgAA&#10;ZHJzL2Rvd25yZXYueG1sUEsFBgAAAAAEAAQA9QAAAI4DAAAAAA==&#10;" path="m,l,14e" filled="f" strokecolor="#871800" strokeweight=".12pt">
                <v:path arrowok="t" o:connecttype="custom" o:connectlocs="0,0;0,13" o:connectangles="0,0"/>
                <o:lock v:ext="edit" aspectratio="t"/>
              </v:shape>
              <v:shape id="Freeform 5187" o:spid="_x0000_s7233" style="position:absolute;left:19423;top:3580;width:309;height:0;rotation:90;visibility:visible;mso-wrap-style:square;v-text-anchor:top" coordsize="3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s9GMUA&#10;AADeAAAADwAAAGRycy9kb3ducmV2LnhtbESPT4vCMBTE7wt+h/AEb2uqsiLVKFIQPCjL+uf+bJ5N&#10;sXkpTWzrtzcLC3scZuY3zGrT20q01PjSsYLJOAFBnDtdcqHgct59LkD4gKyxckwKXuRhsx58rDDV&#10;ruMfak+hEBHCPkUFJoQ6ldLnhiz6sauJo3d3jcUQZVNI3WAX4baS0ySZS4slxwWDNWWG8sfpaRVk&#10;jyq/tQcy2+xyld3uu6uPs0Kp0bDfLkEE6sN/+K+91wpm88XkC37vxCsg1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2z0YxQAAAN4AAAAPAAAAAAAAAAAAAAAAAJgCAABkcnMv&#10;ZG93bnJldi54bWxQSwUGAAAAAAQABAD1AAAAigMAAAAA&#10;" path="m,l326,e" filled="f" strokeweight=".12pt">
                <v:path arrowok="t" o:connecttype="custom" o:connectlocs="0,0;309,0" o:connectangles="0,0"/>
                <o:lock v:ext="edit" aspectratio="t"/>
              </v:shape>
              <v:shape id="Freeform 5188" o:spid="_x0000_s7234" style="position:absolute;left:19589;top:3563;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kZgcYA&#10;AADeAAAADwAAAGRycy9kb3ducmV2LnhtbESPQWvCQBSE74X+h+UVvNWNCkFTVxFBEDwlLaK3R/Y1&#10;CWbfxt01Rn99t1DocZiZb5jlejCt6Mn5xrKCyTgBQVxa3XCl4Otz9z4H4QOyxtYyKXiQh/Xq9WWJ&#10;mbZ3zqkvQiUihH2GCuoQukxKX9Zk0I9tRxy9b+sMhihdJbXDe4SbVk6TJJUGG44LNXa0ram8FDej&#10;4FjmKffn8/Pgdotic7omlA8XpUZvw+YDRKAh/If/2nutYJbOJyn83olX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rkZgcYAAADeAAAADwAAAAAAAAAAAAAAAACYAgAAZHJz&#10;L2Rvd25yZXYueG1sUEsFBgAAAAAEAAQA9QAAAIsDAAAAAA==&#10;" path="m,l,24e" filled="f" strokecolor="#871800" strokeweight=".12pt">
                <v:path arrowok="t" o:connecttype="custom" o:connectlocs="0,0;0,23" o:connectangles="0,0"/>
                <o:lock v:ext="edit" aspectratio="t"/>
              </v:shape>
              <v:shape id="Freeform 5189" o:spid="_x0000_s7235" style="position:absolute;left:19420;top:3576;width:362;height:0;rotation:90;visibility:visible;mso-wrap-style:square;v-text-anchor:top" coordsize="3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T+jcUA&#10;AADeAAAADwAAAGRycy9kb3ducmV2LnhtbESPT4vCMBTE7wt+h/AW9ram1UWlaxQRRG/iP/D4Nnm2&#10;dZuX0kSt394IgsdhZn7DjKetrcSVGl86VpB2ExDE2pmScwX73eJ7BMIHZIOVY1JwJw/TSedjjJlx&#10;N97QdRtyESHsM1RQhFBnUnpdkEXfdTVx9E6usRiibHJpGrxFuK1kL0kG0mLJcaHAmuYF6f/txSqg&#10;9G4uu8OyXOvjSp/d33HdH/4o9fXZzn5BBGrDO/xqr4yC/mCUDuF5J14BOX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1P6NxQAAAN4AAAAPAAAAAAAAAAAAAAAAAJgCAABkcnMv&#10;ZG93bnJldi54bWxQSwUGAAAAAAQABAD1AAAAigMAAAAA&#10;" path="m,l381,e" filled="f" strokeweight=".12pt">
                <v:path arrowok="t" o:connecttype="custom" o:connectlocs="0,0;362,0" o:connectangles="0,0"/>
                <o:lock v:ext="edit" aspectratio="t"/>
              </v:shape>
              <v:shape id="Freeform 5190" o:spid="_x0000_s7236" style="position:absolute;left:19672;top:3532;width:0;height:85;rotation:90;visibility:visible;mso-wrap-style:square;v-text-anchor:top" coordsize="0,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g9WsIA&#10;AADeAAAADwAAAGRycy9kb3ducmV2LnhtbERPzYrCMBC+L/gOYQRva+pWRKpRRCzIHkSrDzA0Y1Pa&#10;TEqT1erTbw4Le/z4/tfbwbbiQb2vHSuYTRMQxKXTNVcKbtf8cwnCB2SNrWNS8CIP283oY42Zdk++&#10;0KMIlYgh7DNUYELoMil9aciin7qOOHJ311sMEfaV1D0+Y7ht5VeSLKTFmmODwY72hsqm+LEKXPEe&#10;zodT3th0d2jm36nJ6WqUmoyH3QpEoCH8i//cR60gXSxncW+8E6+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SD1awgAAAN4AAAAPAAAAAAAAAAAAAAAAAJgCAABkcnMvZG93&#10;bnJldi54bWxQSwUGAAAAAAQABAD1AAAAhwMAAAAA&#10;" path="m,l,89e" filled="f" strokecolor="#871800" strokeweight=".12pt">
                <v:path arrowok="t" o:connecttype="custom" o:connectlocs="0,0;0,85" o:connectangles="0,0"/>
                <o:lock v:ext="edit" aspectratio="t"/>
              </v:shape>
              <v:shape id="Freeform 5191" o:spid="_x0000_s7237" style="position:absolute;left:19615;top:3560;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9tP4sYA&#10;AADeAAAADwAAAGRycy9kb3ducmV2LnhtbESPQWvCQBSE7wX/w/IEb3WjUkmjq4gQ8WChtb14e2Sf&#10;STT7NuyuJv77bqHgcZiZb5jlujeNuJPztWUFk3ECgriwuuZSwc93/pqC8AFZY2OZFDzIw3o1eFli&#10;pm3HX3Q/hlJECPsMFVQhtJmUvqjIoB/bljh6Z+sMhihdKbXDLsJNI6dJMpcGa44LFba0rai4Hm9G&#10;weF0uZz2+Wc+dR/Jzr9xp89pp9Ro2G8WIAL14Rn+b++1gtk8nbzD3514B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9tP4sYAAADeAAAADwAAAAAAAAAAAAAAAACYAgAAZHJz&#10;L2Rvd25yZXYueG1sUEsFBgAAAAAEAAQA9QAAAIsDAAAAAA==&#10;" path="m,l,31e" filled="f" strokecolor="#871800" strokeweight=".12pt">
                <v:path arrowok="t" o:connecttype="custom" o:connectlocs="0,0;0,29" o:connectangles="0,0"/>
                <o:lock v:ext="edit" aspectratio="t"/>
              </v:shape>
              <v:shape id="Freeform 5192" o:spid="_x0000_s7238" style="position:absolute;left:19539;top:3576;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iIZccA&#10;AADeAAAADwAAAGRycy9kb3ducmV2LnhtbESPy2rCQBSG9wXfYThCd3WigahpJlJKFRftwgvW5Wnm&#10;NAlmzoTMaNK37ywElz//jS9bDaYRN+pcbVnBdBKBIC6srrlUcDysXxYgnEfW2FgmBX/kYJWPnjJM&#10;te15R7e9L0UYYZeigsr7NpXSFRUZdBPbEgfv13YGfZBdKXWHfRg3jZxFUSIN1hweKmzpvaLisr8a&#10;BUvaxvajn6998vP9Fcdnu/k8nZV6Hg9vryA8Df4Rvre3WkGcLGYBIOAEFJD5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4iGXHAAAA3gAAAA8AAAAAAAAAAAAAAAAAmAIAAGRy&#10;cy9kb3ducmV2LnhtbFBLBQYAAAAABAAEAPUAAACMAwAAAAA=&#10;" path="m,l190,e" filled="f" strokeweight=".12pt">
                <v:path arrowok="t" o:connecttype="custom" o:connectlocs="0,0;181,0" o:connectangles="0,0"/>
                <o:lock v:ext="edit" aspectratio="t"/>
              </v:shape>
              <v:shape id="Freeform 5193" o:spid="_x0000_s7239" style="position:absolute;left:19561;top:3422;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m6vecYA&#10;AADeAAAADwAAAGRycy9kb3ducmV2LnhtbESPT4vCMBTE78J+h/CEvWmqK65UoyyCrovuwX/3R/Ns&#10;i81LSWLtfvuNIHgcZuY3zGzRmko05HxpWcGgn4AgzqwuOVdwOq56ExA+IGusLJOCP/KwmL91Zphq&#10;e+c9NYeQiwhhn6KCIoQ6ldJnBRn0fVsTR+9incEQpculdniPcFPJYZKMpcGS40KBNS0Lyq6Hm1Gw&#10;pXVzKy+j0c95+b3xu8odf/WnUu/d9msKIlAbXuFne6MVfIwnwwE87sQrIO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m6vecYAAADeAAAADwAAAAAAAAAAAAAAAACYAgAAZHJz&#10;L2Rvd25yZXYueG1sUEsFBgAAAAAEAAQA9QAAAIsDAAAAAA==&#10;" path="m,l7,e" filled="f" strokeweight=".12pt">
                <v:path arrowok="t" o:connecttype="custom" o:connectlocs="0,0;7,0" o:connectangles="0,0"/>
                <o:lock v:ext="edit" aspectratio="t"/>
              </v:shape>
              <v:shape id="Freeform 5194" o:spid="_x0000_s7240" style="position:absolute;left:19574;top:3422;width:7;height:0;rotation:90;visibility:visible;mso-wrap-style:square;v-text-anchor:top" coordsize="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wxDsYA&#10;AADeAAAADwAAAGRycy9kb3ducmV2LnhtbESPT2vCQBTE7wW/w/IEb3VjFJXoKiK0Wtoe/Hd/ZJ9J&#10;MPs27K4xfvtuodDjMDO/YZbrztSiJecrywpGwwQEcW51xYWC8+ntdQ7CB2SNtWVS8CQP61XvZYmZ&#10;tg8+UHsMhYgQ9hkqKENoMil9XpJBP7QNcfSu1hkMUbpCaoePCDe1TJNkKg1WHBdKbGhbUn473o2C&#10;T3pv79V1Mvm4bHd7/1W707eeKTXod5sFiEBd+A//tfdawXg6T1P4vROv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rwxDsYAAADeAAAADwAAAAAAAAAAAAAAAACYAgAAZHJz&#10;L2Rvd25yZXYueG1sUEsFBgAAAAAEAAQA9QAAAIsDAAAAAA==&#10;" path="m,l7,e" filled="f" strokeweight=".12pt">
                <v:path arrowok="t" o:connecttype="custom" o:connectlocs="0,0;7,0" o:connectangles="0,0"/>
                <o:lock v:ext="edit" aspectratio="t"/>
              </v:shape>
              <v:shape id="Freeform 5195" o:spid="_x0000_s7241" style="position:absolute;left:20535;top:2821;width:0;height:1233;rotation:90;visibility:visible;mso-wrap-style:square;v-text-anchor:top" coordsize="0,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oFIsYA&#10;AADeAAAADwAAAGRycy9kb3ducmV2LnhtbESPT2sCMRTE74LfITyhN83qWpHVKKWgePXfobfH5nWz&#10;uHkJm3R37advCoUeh5n5DbPdD7YRHbWhdqxgPstAEJdO11wpuF0P0zWIEJE1No5JwZMC7Hfj0RYL&#10;7Xo+U3eJlUgQDgUqMDH6QspQGrIYZs4TJ+/TtRZjkm0ldYt9gttGLrJsJS3WnBYMeno3VD4uX1bB&#10;9bk8Hv3tdMjvnZ/35vuj6ppXpV4mw9sGRKQh/of/2ietIF+tFzn83klXQO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xoFIsYAAADeAAAADwAAAAAAAAAAAAAAAACYAgAAZHJz&#10;L2Rvd25yZXYueG1sUEsFBgAAAAAEAAQA9QAAAIsDAAAAAA==&#10;" path="m,l,1300e" filled="f" strokeweight=".12pt">
                <v:path arrowok="t" o:connecttype="custom" o:connectlocs="0,0;0,1233" o:connectangles="0,0"/>
                <o:lock v:ext="edit" aspectratio="t"/>
              </v:shape>
              <v:shape id="Freeform 5196" o:spid="_x0000_s7242" style="position:absolute;left:20535;top:3096;width:0;height:1233;rotation:90;visibility:visible;mso-wrap-style:square;v-text-anchor:top" coordsize="0,1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OdVsYA&#10;AADeAAAADwAAAGRycy9kb3ducmV2LnhtbESPzWsCMRTE70L/h/CE3jTrR0W2RikFxatfB2+Pzetm&#10;cfMSNunu2r/eCEKPw8z8hllteluLlppQOVYwGWcgiAunKy4VnE/b0RJEiMgaa8ek4E4BNuu3wQpz&#10;7To+UHuMpUgQDjkqMDH6XMpQGLIYxs4TJ+/HNRZjkk0pdYNdgttaTrNsIS1WnBYMevo2VNyOv1bB&#10;6T7f7fx5v51dWj/pzN+1bOsPpd6H/dcniEh9/A+/2nutYLZYTufwvJOugF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OdVsYAAADeAAAADwAAAAAAAAAAAAAAAACYAgAAZHJz&#10;L2Rvd25yZXYueG1sUEsFBgAAAAAEAAQA9QAAAIsDAAAAAA==&#10;" path="m,1300l,e" filled="f" strokeweight=".12pt">
                <v:path arrowok="t" o:connecttype="custom" o:connectlocs="0,1233;0,0" o:connectangles="0,0"/>
                <o:lock v:ext="edit" aspectratio="t"/>
              </v:shape>
              <v:shape id="Freeform 5197" o:spid="_x0000_s7243" style="position:absolute;left:20919;top:3205;width:466;height:0;rotation:90;visibility:visible;mso-wrap-style:square;v-text-anchor:top" coordsize="4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XwbcYA&#10;AADeAAAADwAAAGRycy9kb3ducmV2LnhtbESP0U4CMRRE3034h+aS8CZdV0SyUggxkfCmi3zAzfba&#10;rm5vl7bC4tdbExIfJzNzJrNcD64TJwqx9azgblqAIG68btkoOLy/3C5AxISssfNMCi4UYb0a3Syx&#10;0v7MNZ32yYgM4VihAptSX0kZG0sO49T3xNn78MFhyjIYqQOeM9x1siyKuXTYcl6w2NOzpeZr/+0U&#10;BPv6Ngs/j/XnrNRszMHZY71VajIeNk8gEg3pP3xt77SC+/mifIC/O/k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XwbcYAAADeAAAADwAAAAAAAAAAAAAAAACYAgAAZHJz&#10;L2Rvd25yZXYueG1sUEsFBgAAAAAEAAQA9QAAAIsDAAAAAA==&#10;" path="m490,l,e" filled="f" strokeweight=".12pt">
                <v:path arrowok="t" o:connecttype="custom" o:connectlocs="466,0;0,0" o:connectangles="0,0"/>
                <o:lock v:ext="edit" aspectratio="t"/>
              </v:shape>
              <v:shape id="Freeform 5198" o:spid="_x0000_s7244" style="position:absolute;left:20739;top:3205;width:466;height:0;rotation:90;visibility:visible;mso-wrap-style:square;v-text-anchor:top" coordsize="4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duGsUA&#10;AADeAAAADwAAAGRycy9kb3ducmV2LnhtbESP0UoDMRRE3wv+Q7iCb23WtWzLtmkRQfGtbu0HXDa3&#10;ydbNzZrEdu3XG0HwcZiZM8x6O7penCnEzrOC+1kBgrj1umOj4PD+PF2CiAlZY++ZFHxThO3mZrLG&#10;WvsLN3TeJyMyhGONCmxKQy1lbC05jDM/EGfv6IPDlGUwUge8ZLjrZVkUlXTYcV6wONCTpfZj/+UU&#10;BLt7m4frojnNS83GHJz9bF6UursdH1cgEo3pP/zXftUKHqplWcHvnXwF5O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5524axQAAAN4AAAAPAAAAAAAAAAAAAAAAAJgCAABkcnMv&#10;ZG93bnJldi54bWxQSwUGAAAAAAQABAD1AAAAigMAAAAA&#10;" path="m490,l,e" filled="f" strokeweight=".12pt">
                <v:path arrowok="t" o:connecttype="custom" o:connectlocs="466,0;0,0" o:connectangles="0,0"/>
                <o:lock v:ext="edit" aspectratio="t"/>
              </v:shape>
              <v:shape id="Freeform 5199" o:spid="_x0000_s7245" style="position:absolute;left:20994;top:3871;width:316;height:0;rotation:90;visibility:visible;mso-wrap-style:square;v-text-anchor:top" coordsize="3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w6fcgA&#10;AADeAAAADwAAAGRycy9kb3ducmV2LnhtbESPQUvDQBSE7wX/w/IEb+3G2iYl7baIoDReqo3QHh/Z&#10;1ySYfRt31zb+e1coeBxm5htmtRlMJ87kfGtZwf0kAUFcWd1yreCjfB4vQPiArLGzTAp+yMNmfTNa&#10;Ya7thd/pvA+1iBD2OSpoQuhzKX3VkEE/sT1x9E7WGQxRulpqh5cIN52cJkkqDbYcFxrs6amh6nP/&#10;bRQUxdchm7+lpxJfj50rdrP+pTwqdXc7PC5BBBrCf/ja3moFD+limsHfnXgF5Po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3Dp9yAAAAN4AAAAPAAAAAAAAAAAAAAAAAJgCAABk&#10;cnMvZG93bnJldi54bWxQSwUGAAAAAAQABAD1AAAAjQMAAAAA&#10;" path="m,l332,e" filled="f" strokeweight=".12pt">
                <v:path arrowok="t" o:connecttype="custom" o:connectlocs="0,0;316,0" o:connectangles="0,0"/>
                <o:lock v:ext="edit" aspectratio="t"/>
              </v:shape>
              <v:shape id="Freeform 5200" o:spid="_x0000_s7246" style="position:absolute;left:20814;top:3871;width:316;height:0;rotation:90;visibility:visible;mso-wrap-style:square;v-text-anchor:top" coordsize="3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OuD8UA&#10;AADeAAAADwAAAGRycy9kb3ducmV2LnhtbERPz2vCMBS+D/wfwhN2m+mcq9IZRQYbdhenFfT4aJ5t&#10;sXnpkqj1v18Ogx0/vt/zZW9acSXnG8sKnkcJCOLS6oYrBfvi42kGwgdkja1lUnAnD8vF4GGOmbY3&#10;3tJ1FyoRQ9hnqKAOocuk9GVNBv3IdsSRO1lnMEToKqkd3mK4aeU4SVJpsOHYUGNH7zWV593FKMjz&#10;n8P09Ts9Ffh1bF2+mXSfxVGpx2G/egMRqA//4j/3Wit4SWfjuDfeiVdAL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Q64PxQAAAN4AAAAPAAAAAAAAAAAAAAAAAJgCAABkcnMv&#10;ZG93bnJldi54bWxQSwUGAAAAAAQABAD1AAAAigMAAAAA&#10;" path="m,l332,e" filled="f" strokeweight=".12pt">
                <v:path arrowok="t" o:connecttype="custom" o:connectlocs="0,0;316,0" o:connectangles="0,0"/>
                <o:lock v:ext="edit" aspectratio="t"/>
              </v:shape>
              <v:shape id="Freeform 5201" o:spid="_x0000_s7247" style="position:absolute;left:19971;top:3871;width:316;height:0;rotation:90;visibility:visible;mso-wrap-style:square;v-text-anchor:top" coordsize="3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8LlMkA&#10;AADeAAAADwAAAGRycy9kb3ducmV2LnhtbESPQWvCQBSE74X+h+UVvNVN1UabukopVIyXtkaox0f2&#10;mYRm36a7W43/3hUKPQ4z8w0zX/amFUdyvrGs4GGYgCAurW64UrAr3u5nIHxA1thaJgVn8rBc3N7M&#10;MdP2xJ903IZKRAj7DBXUIXSZlL6syaAf2o44egfrDIYoXSW1w1OEm1aOkiSVBhuOCzV29FpT+b39&#10;NQry/Odr+viRHgrc7FuXv0+6VbFXanDXvzyDCNSH//Bfe60VjNPZ6Amud+IVkIs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w8LlMkAAADeAAAADwAAAAAAAAAAAAAAAACYAgAA&#10;ZHJzL2Rvd25yZXYueG1sUEsFBgAAAAAEAAQA9QAAAI4DAAAAAA==&#10;" path="m,l332,e" filled="f" strokeweight=".12pt">
                <v:path arrowok="t" o:connecttype="custom" o:connectlocs="0,0;316,0" o:connectangles="0,0"/>
                <o:lock v:ext="edit" aspectratio="t"/>
              </v:shape>
              <v:shape id="Freeform 5202" o:spid="_x0000_s7248" style="position:absolute;left:19791;top:3871;width:316;height:0;rotation:90;visibility:visible;mso-wrap-style:square;v-text-anchor:top" coordsize="3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01McA&#10;AADeAAAADwAAAGRycy9kb3ducmV2LnhtbESPzWrCQBSF9wXfYbhCd3VStamkjiJCi+nG1gi6vGSu&#10;STBzJ50ZNb59Z1Ho8nD++ObL3rTiSs43lhU8jxIQxKXVDVcK9sX70wyED8gaW8uk4E4elovBwxwz&#10;bW/8TdddqEQcYZ+hgjqELpPSlzUZ9CPbEUfvZJ3BEKWrpHZ4i+OmleMkSaXBhuNDjR2tayrPu4tR&#10;kOc/h9eXr/RU4Oexdfl22n0UR6Ueh/3qDUSgPvyH/9obrWCSziYRIOJEFJ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sNNTHAAAA3gAAAA8AAAAAAAAAAAAAAAAAmAIAAGRy&#10;cy9kb3ducmV2LnhtbFBLBQYAAAAABAAEAPUAAACMAwAAAAA=&#10;" path="m,l332,e" filled="f" strokeweight=".12pt">
                <v:path arrowok="t" o:connecttype="custom" o:connectlocs="0,0;316,0" o:connectangles="0,0"/>
                <o:lock v:ext="edit" aspectratio="t"/>
              </v:shape>
              <v:shape id="Freeform 5203" o:spid="_x0000_s7249" style="position:absolute;left:19896;top:3205;width:466;height:0;rotation:90;visibility:visible;mso-wrap-style:square;v-text-anchor:top" coordsize="4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dgs8UA&#10;AADeAAAADwAAAGRycy9kb3ducmV2LnhtbESP3WoCMRSE74W+QziCd5r1B5XVKKVQ6V271gc4bI7J&#10;6uZkm6S67dM3hUIvh5n5htnue9eKG4XYeFYwnRQgiGuvGzYKTu/P4zWImJA1tp5JwRdF2O8eBlss&#10;tb9zRbdjMiJDOJaowKbUlVLG2pLDOPEdcfbOPjhMWQYjdcB7hrtWzopiKR02nBcsdvRkqb4eP52C&#10;YF/fFuF7VV0WM83GnJz9qA5KjYb94wZEoj79h//aL1rBfLmeT+H3Tr4Ccvc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12CzxQAAAN4AAAAPAAAAAAAAAAAAAAAAAJgCAABkcnMv&#10;ZG93bnJldi54bWxQSwUGAAAAAAQABAD1AAAAigMAAAAA&#10;" path="m490,l,e" filled="f" strokeweight=".12pt">
                <v:path arrowok="t" o:connecttype="custom" o:connectlocs="466,0;0,0" o:connectangles="0,0"/>
                <o:lock v:ext="edit" aspectratio="t"/>
              </v:shape>
              <v:shape id="Freeform 5204" o:spid="_x0000_s7250" style="position:absolute;left:19806;top:3115;width:466;height:180;rotation:90;visibility:visible;mso-wrap-style:square;v-text-anchor:top" coordsize="49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sJQcUA&#10;AADeAAAADwAAAGRycy9kb3ducmV2LnhtbESPQWvCQBSE74X+h+UVvNVNE7SSukoRCsGb0YPH1+xr&#10;Es2+jbvbJP333ULB4zAz3zDr7WQ6MZDzrWUFL/MEBHFldcu1gtPx43kFwgdkjZ1lUvBDHrabx4c1&#10;5tqOfKChDLWIEPY5KmhC6HMpfdWQQT+3PXH0vqwzGKJ0tdQOxwg3nUyTZCkNthwXGuxp11B1Lb+N&#10;glsxnEd90bj/rKShReems35VavY0vb+BCDSFe/i/XWgF2XKVpfB3J1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qwlBxQAAAN4AAAAPAAAAAAAAAAAAAAAAAJgCAABkcnMv&#10;ZG93bnJldi54bWxQSwUGAAAAAAQABAD1AAAAigMAAAAA&#10;" path="m490,190l,190,,e" filled="f" strokeweight=".12pt">
                <v:path arrowok="t" o:connecttype="custom" o:connectlocs="466,180;0,180;0,0" o:connectangles="0,0,0"/>
                <o:lock v:ext="edit" aspectratio="t"/>
              </v:shape>
              <v:shape id="Freeform 5205" o:spid="_x0000_s7251" style="position:absolute;left:21062;top:2882;width:0;height:180;rotation:90;visibility:visible;mso-wrap-style:square;v-text-anchor:top" coordsize="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78DcUA&#10;AADeAAAADwAAAGRycy9kb3ducmV2LnhtbESPQWvCQBSE7wX/w/IEL6KbGhSNriKiYKFQquL5kX0m&#10;wezbsLs18d+7hUKPw8x8w6w2nanFg5yvLCt4HycgiHOrKy4UXM6H0RyED8gaa8uk4EkeNuve2woz&#10;bVv+pscpFCJC2GeooAyhyaT0eUkG/dg2xNG7WWcwROkKqR22EW5qOUmSmTRYcVwosaFdSfn99GMU&#10;5LX8+vD7e2uni13R4efE4fCq1KDfbZcgAnXhP/zXPmoF6WyepvB7J14BuX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fvwNxQAAAN4AAAAPAAAAAAAAAAAAAAAAAJgCAABkcnMv&#10;ZG93bnJldi54bWxQSwUGAAAAAAQABAD1AAAAigMAAAAA&#10;" path="m,189l,e" filled="f" strokeweight=".12pt">
                <v:path arrowok="t" o:connecttype="custom" o:connectlocs="0,179;0,0" o:connectangles="0,0"/>
                <o:lock v:ext="edit" aspectratio="t"/>
              </v:shape>
              <v:shape id="Freeform 5206" o:spid="_x0000_s7252" style="position:absolute;left:20369;top:2370;width:1205;height:0;rotation:90;visibility:visible;mso-wrap-style:square;v-text-anchor:top" coordsize="12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K1NsgA&#10;AADeAAAADwAAAGRycy9kb3ducmV2LnhtbESPT2vCQBTE74V+h+UVvDWbVpEYXUWKBREv2vbg7Zl9&#10;TUKyb0N2mz/99F1B6HGYmd8wq81gatFR60rLCl6iGARxZnXJuYLPj/fnBITzyBpry6RgJAeb9ePD&#10;ClNtez5Rd/a5CBB2KSoovG9SKV1WkEEX2YY4eN+2NeiDbHOpW+wD3NTyNY7n0mDJYaHAht4Kyqrz&#10;j1Fw2GXXnbxsEzZf41Eufqt+yCulJk/DdgnC0+D/w/f2XiuYzpPpDG53whW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uIrU2yAAAAN4AAAAPAAAAAAAAAAAAAAAAAJgCAABk&#10;cnMvZG93bnJldi54bWxQSwUGAAAAAAQABAD1AAAAjQMAAAAA&#10;" path="m1269,l,e" filled="f" strokeweight=".12pt">
                <v:path arrowok="t" o:connecttype="custom" o:connectlocs="1205,0;0,0" o:connectangles="0,0"/>
                <o:lock v:ext="edit" aspectratio="t"/>
              </v:shape>
              <v:shape id="Freeform 5207" o:spid="_x0000_s7253" style="position:absolute;left:19526;top:2370;width:1205;height:0;rotation:90;visibility:visible;mso-wrap-style:square;v-text-anchor:top" coordsize="126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4QrcgA&#10;AADeAAAADwAAAGRycy9kb3ducmV2LnhtbESPT2vCQBTE74V+h+UVvDWbVpQYXUWKBREv2vbg7Zl9&#10;TUKyb0N2mz/99F1B6HGYmd8wq81gatFR60rLCl6iGARxZnXJuYLPj/fnBITzyBpry6RgJAeb9ePD&#10;ClNtez5Rd/a5CBB2KSoovG9SKV1WkEEX2YY4eN+2NeiDbHOpW+wD3NTyNY7n0mDJYaHAht4Kyqrz&#10;j1Fw2GXXnbxsEzZf41Eufqt+yCulJk/DdgnC0+D/w/f2XiuYzpPpDG53whWQ6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BbhCtyAAAAN4AAAAPAAAAAAAAAAAAAAAAAJgCAABk&#10;cnMvZG93bnJldi54bWxQSwUGAAAAAAQABAD1AAAAjQMAAAAA&#10;" path="m,l1269,e" filled="f" strokeweight=".12pt">
                <v:path arrowok="t" o:connecttype="custom" o:connectlocs="0,0;1205,0" o:connectangles="0,0"/>
                <o:lock v:ext="edit" aspectratio="t"/>
              </v:shape>
              <v:shape id="Freeform 5208" o:spid="_x0000_s7254" style="position:absolute;left:21575;top:4268;width:301;height:0;rotation:90;visibility:visible;mso-wrap-style:square;v-text-anchor:top" coordsize="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DeUskA&#10;AADeAAAADwAAAGRycy9kb3ducmV2LnhtbESPQWvCQBSE74L/YXlCL6Vu1DakqauopVDBQ6siPb5m&#10;n0k0+zZktzH++26h4HGYmW+Y6bwzlWipcaVlBaNhBII4s7rkXMF+9/aQgHAeWWNlmRRcycF81u9N&#10;MdX2wp/Ubn0uAoRdigoK7+tUSpcVZNANbU0cvKNtDPogm1zqBi8Bbio5jqJYGiw5LBRY06qg7Lz9&#10;MQo2h9Pz8jH54nZ1uL5+yNH99/qJlLobdIsXEJ46fwv/t9+1gkmcTGL4uxOugJ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5DeUskAAADeAAAADwAAAAAAAAAAAAAAAACYAgAA&#10;ZHJzL2Rvd25yZXYueG1sUEsFBgAAAAAEAAQA9QAAAI4DAAAAAA==&#10;" path="m,l317,e" filled="f" strokeweight=".12pt">
                <v:path arrowok="t" o:connecttype="custom" o:connectlocs="0,0;301,0" o:connectangles="0,0"/>
                <o:lock v:ext="edit" aspectratio="t"/>
              </v:shape>
              <v:shape id="Freeform 5209" o:spid="_x0000_s7255" style="position:absolute;left:20399;top:3092;width:301;height:2351;rotation:90;visibility:visible;mso-wrap-style:square;v-text-anchor:top" coordsize="317,2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jUFcgA&#10;AADeAAAADwAAAGRycy9kb3ducmV2LnhtbESPQWvCQBSE70L/w/IKvUjdtGoaUleR0qAHL6aB0tsj&#10;+5qEZt+G7GrSf+8KgsdhZr5hVpvRtOJMvWssK3iZRSCIS6sbrhQUX9lzAsJ5ZI2tZVLwTw4264fJ&#10;ClNtBz7SOfeVCBB2KSqove9SKV1Zk0E3sx1x8H5tb9AH2VdS9zgEuGnlaxTF0mDDYaHGjj5qKv/y&#10;k1EQdYvvbB/vllP7Wf6YYpuc8vig1NPjuH0H4Wn09/CtvdcK5nEyf4PrnXAF5Po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mNQVyAAAAN4AAAAPAAAAAAAAAAAAAAAAAJgCAABk&#10;cnMvZG93bnJldi54bWxQSwUGAAAAAAQABAD1AAAAjQMAAAAA&#10;" path="m,2479r317,l317,e" filled="f" strokeweight=".12pt">
                <v:path arrowok="t" o:connecttype="custom" o:connectlocs="0,2351;301,2351;301,0" o:connectangles="0,0,0"/>
                <o:lock v:ext="edit" aspectratio="t"/>
              </v:shape>
              <v:shape id="Freeform 5210" o:spid="_x0000_s7256" style="position:absolute;left:21275;top:4111;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E0bMMA&#10;AADeAAAADwAAAGRycy9kb3ducmV2LnhtbERPzYrCMBC+C/sOYRb2ImuqRSnVKKu4KHgQXR9gaMam&#10;bDMpTdTq05uD4PHj+58tOluLK7W+cqxgOEhAEBdOV1wqOP39fmcgfEDWWDsmBXfysJh/9GaYa3fj&#10;A12PoRQxhH2OCkwITS6lLwxZ9APXEEfu7FqLIcK2lLrFWwy3tRwlyURarDg2GGxoZaj4P16sgiVv&#10;sNLrbLTp78zjlF72flxLpb4+u58piEBdeItf7q1WkE6yNO6Nd+IV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E0bMMAAADeAAAADwAAAAAAAAAAAAAAAACYAgAAZHJzL2Rv&#10;d25yZXYueG1sUEsFBgAAAAAEAAQA9QAAAIgDAAAAAA==&#10;" path="m,l453,e" filled="f" strokecolor="#871800" strokeweight=".12pt">
                <v:path arrowok="t" o:connecttype="custom" o:connectlocs="0,0;430,0" o:connectangles="0,0"/>
                <o:lock v:ext="edit" aspectratio="t"/>
              </v:shape>
              <v:shape id="Freeform 5211" o:spid="_x0000_s7257" style="position:absolute;left:21436;top:4489;width:108;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5dLMgA&#10;AADeAAAADwAAAGRycy9kb3ducmV2LnhtbESPT2sCMRTE74V+h/AKvdVsq8i6NUopiu1BxH9Yb4/N&#10;c7N087Jsom799KYgeBxm5jfMcNzaSpyo8aVjBa+dBARx7nTJhYLNevqSgvABWWPlmBT8kYfx6PFh&#10;iJl2Z17SaRUKESHsM1RgQqgzKX1uyKLvuJo4egfXWAxRNoXUDZ4j3FbyLUn60mLJccFgTZ+G8t/V&#10;0SrwprfgaZ7+6N5lvt/axWQ3+54o9fzUfryDCNSGe/jW/tIKuv20O4D/O/EKyNE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rl0syAAAAN4AAAAPAAAAAAAAAAAAAAAAAJgCAABk&#10;cnMvZG93bnJldi54bWxQSwUGAAAAAAQABAD1AAAAjQMAAAAA&#10;" path="m,l113,e" filled="f" strokecolor="#871800" strokeweight=".12pt">
                <v:path arrowok="t" o:connecttype="custom" o:connectlocs="0,0;108,0" o:connectangles="0,0"/>
                <o:lock v:ext="edit" aspectratio="t"/>
              </v:shape>
              <v:shape id="Freeform 5212" o:spid="_x0000_s7258" style="position:absolute;left:21299;top:4843;width:383;height:0;rotation:90;visibility:visible;mso-wrap-style:square;v-text-anchor:top" coordsize="4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SUOcYA&#10;AADeAAAADwAAAGRycy9kb3ducmV2LnhtbESPXWvCMBSG7wf7D+EMdjdTNxXtjKWMjYki+PUDzppj&#10;U21OSpPV7t8vF4KXL+8XzzzrbS06an3lWMFwkIAgLpyuuFRwPHy9TEH4gKyxdkwK/shDtnh8mGOq&#10;3ZV31O1DKeII+xQVmBCaVEpfGLLoB64hjt7JtRZDlG0pdYvXOG5r+ZokE2mx4vhgsKEPQ8Vl/2sV&#10;nP129XOYLTejz3z8XXbOrHjdK/X81OfvIAL14R6+tZdawdtkOooAESei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xSUOcYAAADeAAAADwAAAAAAAAAAAAAAAACYAgAAZHJz&#10;L2Rvd25yZXYueG1sUEsFBgAAAAAEAAQA9QAAAIsDAAAAAA==&#10;" path="m,l403,e" filled="f" strokecolor="#871800" strokeweight=".12pt">
                <v:path arrowok="t" o:connecttype="custom" o:connectlocs="0,0;383,0" o:connectangles="0,0"/>
                <o:lock v:ext="edit" aspectratio="t"/>
              </v:shape>
              <v:shape id="Freeform 5213" o:spid="_x0000_s7259" style="position:absolute;left:19410;top:4112;width:430;height:0;rotation:90;visibility:visible;mso-wrap-style:square;v-text-anchor:top" coordsize="4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3ujMYA&#10;AADeAAAADwAAAGRycy9kb3ducmV2LnhtbESP3WoCMRSE74W+QziF3hTN+suyGkWLRcEL8ecBDpvj&#10;ZnFzsmyirn36plDwcpiZb5jZorWVuFPjS8cK+r0EBHHudMmFgvPpu5uC8AFZY+WYFDzJw2L+1plh&#10;pt2DD3Q/hkJECPsMFZgQ6kxKnxuy6HuuJo7exTUWQ5RNIXWDjwi3lRwkyURaLDkuGKzpy1B+Pd6s&#10;ghVvsNTrdLD53Jmf8/C29+NKKvXx3i6nIAK14RX+b2+1guEkHfXh7068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3ujMYAAADeAAAADwAAAAAAAAAAAAAAAACYAgAAZHJz&#10;L2Rvd25yZXYueG1sUEsFBgAAAAAEAAQA9QAAAIsDAAAAAA==&#10;" path="m,l453,e" filled="f" strokecolor="#871800" strokeweight=".12pt">
                <v:path arrowok="t" o:connecttype="custom" o:connectlocs="0,0;430,0" o:connectangles="0,0"/>
                <o:lock v:ext="edit" aspectratio="t"/>
              </v:shape>
              <v:shape id="Freeform 5214" o:spid="_x0000_s7260" style="position:absolute;left:19571;top:4490;width:108;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y8IMgA&#10;AADeAAAADwAAAGRycy9kb3ducmV2LnhtbESPQWvCQBSE70L/w/IKvemmNkiIrlKKUj0U0baot0f2&#10;NRuafRuyq0Z/vVsQehxm5htmMutsLU7U+sqxgudBAoK4cLriUsHX56KfgfABWWPtmBRcyMNs+tCb&#10;YK7dmTd02oZSRAj7HBWYEJpcSl8YsugHriGO3o9rLYYo21LqFs8Rbms5TJKRtFhxXDDY0Juh4nd7&#10;tAq8Sde8KLK9Tq8fh2+7nu/eV3Olnh671zGIQF34D9/bS63gZZSlQ/i7E6+An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0DLwgyAAAAN4AAAAPAAAAAAAAAAAAAAAAAJgCAABk&#10;cnMvZG93bnJldi54bWxQSwUGAAAAAAQABAD1AAAAjQMAAAAA&#10;" path="m,l113,e" filled="f" strokecolor="#871800" strokeweight=".12pt">
                <v:path arrowok="t" o:connecttype="custom" o:connectlocs="0,0;108,0" o:connectangles="0,0"/>
                <o:lock v:ext="edit" aspectratio="t"/>
              </v:shape>
              <v:shape id="Freeform 5215" o:spid="_x0000_s7261" style="position:absolute;left:19433;top:4843;width:383;height:0;rotation:90;visibility:visible;mso-wrap-style:square;v-text-anchor:top" coordsize="40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YKTscA&#10;AADeAAAADwAAAGRycy9kb3ducmV2LnhtbESP3WoCMRSE74W+QzgF7zTrT0W3RhFRKkqhVR/gdHPc&#10;rG5Olk1ct2/fFAq9HGbmG2a+bG0pGqp94VjBoJ+AIM6cLjhXcD5te1MQPiBrLB2Tgm/ysFw8deaY&#10;avfgT2qOIRcRwj5FBSaEKpXSZ4Ys+r6riKN3cbXFEGWdS13jI8JtKYdJMpEWC44LBitaG8pux7tV&#10;cPUf+6/TbPc+3qxe3vLGmT0fWqW6z+3qFUSgNvyH/9o7rWA0mY5H8HsnXg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PGCk7HAAAA3gAAAA8AAAAAAAAAAAAAAAAAmAIAAGRy&#10;cy9kb3ducmV2LnhtbFBLBQYAAAAABAAEAPUAAACMAwAAAAA=&#10;" path="m,l403,e" filled="f" strokecolor="#871800" strokeweight=".12pt">
                <v:path arrowok="t" o:connecttype="custom" o:connectlocs="0,0;383,0" o:connectangles="0,0"/>
                <o:lock v:ext="edit" aspectratio="t"/>
              </v:shape>
              <v:shape id="Freeform 5216" o:spid="_x0000_s7262" style="position:absolute;left:21062;top:1677;width:0;height:180;rotation:90;visibility:visible;mso-wrap-style:square;v-text-anchor:top" coordsize="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EXBMYA&#10;AADeAAAADwAAAGRycy9kb3ducmV2LnhtbESPQWvCQBSE74L/YXlCL9JsajXYNKsUaaGCIFXp+ZF9&#10;TYLZt2F3a9J/3xUEj8PMfMMU68G04kLON5YVPCUpCOLS6oYrBafjx+MShA/IGlvLpOCPPKxX41GB&#10;ubY9f9HlECoRIexzVFCH0OVS+rImgz6xHXH0fqwzGKJ0ldQO+wg3rZylaSYNNhwXauxoU1N5Pvwa&#10;BWUr91v/fu7t4mVTDbibOZx+K/UwGd5eQQQawj18a39qBc/Zcj6H6514BeTq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JEXBMYAAADeAAAADwAAAAAAAAAAAAAAAACYAgAAZHJz&#10;L2Rvd25yZXYueG1sUEsFBgAAAAAEAAQA9QAAAIsDAAAAAA==&#10;" path="m,l,189e" filled="f" strokeweight=".12pt">
                <v:path arrowok="t" o:connecttype="custom" o:connectlocs="0,0;0,179" o:connectangles="0,0"/>
                <o:lock v:ext="edit" aspectratio="t"/>
              </v:shape>
              <v:shape id="Freeform 5217" o:spid="_x0000_s7263" style="position:absolute;left:20039;top:1677;width:0;height:180;rotation:90;visibility:visible;mso-wrap-style:square;v-text-anchor:top" coordsize="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2yn8YA&#10;AADeAAAADwAAAGRycy9kb3ducmV2LnhtbESPQWvCQBSE7wX/w/IKvUjdaKtomlWKWGhBEK14fmSf&#10;SUj2bdhdTfz3bkHocZiZb5hs1ZtGXMn5yrKC8SgBQZxbXXGh4Pj79ToH4QOyxsYyKbiRh9Vy8JRh&#10;qm3He7oeQiEihH2KCsoQ2lRKn5dk0I9sSxy9s3UGQ5SukNphF+GmkZMkmUmDFceFEltal5TXh4tR&#10;kDdy9+M3dWeni3XR43bicHhS6uW5//wAEagP/+FH+1sreJvN36fwdyd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92yn8YAAADeAAAADwAAAAAAAAAAAAAAAACYAgAAZHJz&#10;L2Rvd25yZXYueG1sUEsFBgAAAAAEAAQA9QAAAIsDAAAAAA==&#10;" path="m,l,190e" filled="f" strokeweight=".12pt">
                <v:path arrowok="t" o:connecttype="custom" o:connectlocs="0,0;0,180" o:connectangles="0,0"/>
                <o:lock v:ext="edit" aspectratio="t"/>
              </v:shape>
              <v:shape id="Freeform 5218" o:spid="_x0000_s7264" style="position:absolute;left:19934;top:2103;width:0;height:30;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ni7cYA&#10;AADeAAAADwAAAGRycy9kb3ducmV2LnhtbESPzWrDMBCE74W8g9hCLyWR2wRj3CghGEKbHAL5ueS2&#10;WFvb1FoZa+u4b18FCj0OM/MNs1yPrlUD9aHxbOBlloAiLr1tuDJwOW+nGaggyBZbz2TghwKsV5OH&#10;JebW3/hIw0kqFSEccjRQi3S51qGsyWGY+Y44ep++dyhR9pW2Pd4i3LX6NUlS7bDhuFBjR0VN5dfp&#10;2xkontMB369bf8FkF7LCWdkfxJinx3HzBkpolP/wX/vDGpin2SKF+514Bf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0ni7cYAAADeAAAADwAAAAAAAAAAAAAAAACYAgAAZHJz&#10;L2Rvd25yZXYueG1sUEsFBgAAAAAEAAQA9QAAAIsDAAAAAA==&#10;" path="m,31l,e" filled="f" strokeweight=".12pt">
                <v:path arrowok="t" o:connecttype="custom" o:connectlocs="0,30;0,0" o:connectangles="0,0"/>
                <o:lock v:ext="edit" aspectratio="t"/>
              </v:shape>
              <v:shape id="Freeform 5219" o:spid="_x0000_s7265" style="position:absolute;left:19522;top:2545;width:854;height:0;rotation:90;visibility:visible;mso-wrap-style:square;v-text-anchor:top" coordsize="89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RhR8UA&#10;AADeAAAADwAAAGRycy9kb3ducmV2LnhtbESPQWsCMRSE70L/Q3gFb5pVy1ZWo4hF6EEPWnvo7bF5&#10;bhY3L0uSutt/bwqCx2FmvmGW69424kY+1I4VTMYZCOLS6ZorBeev3WgOIkRkjY1jUvBHAdarl8ES&#10;C+06PtLtFCuRIBwKVGBibAspQ2nIYhi7ljh5F+ctxiR9JbXHLsFtI6dZlkuLNacFgy1tDZXX069V&#10;cPjoDMlrryf0sz1/Rx9yv9srNXztNwsQkfr4DD/an1rBLJ+/vcP/nXQF5O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hGFHxQAAAN4AAAAPAAAAAAAAAAAAAAAAAJgCAABkcnMv&#10;ZG93bnJldi54bWxQSwUGAAAAAAQABAD1AAAAigMAAAAA&#10;" path="m899,l,e" filled="f" strokeweight=".12pt">
                <v:path arrowok="t" o:connecttype="custom" o:connectlocs="854,0;0,0" o:connectangles="0,0"/>
                <o:lock v:ext="edit" aspectratio="t"/>
              </v:shape>
              <v:shape id="Freeform 5220" o:spid="_x0000_s7266" style="position:absolute;left:19934;top:1825;width:0;height:30;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rTBMMA&#10;AADeAAAADwAAAGRycy9kb3ducmV2LnhtbERPS2vCQBC+F/wPywheim7UEkLqKhKQth4KPi69Ddlp&#10;EpqdDdlpTP999yB4/Pjem93oWjVQHxrPBpaLBBRx6W3DlYHr5TDPQAVBtth6JgN/FGC3nTxtMLf+&#10;xicazlKpGMIhRwO1SJdrHcqaHIaF74gj9+17hxJhX2nb4y2Gu1avkiTVDhuODTV2VNRU/px/nYHi&#10;OR3w7evgr5h8hKxwVo6fYsxsOu5fQQmN8hDf3e/WwDrNXuLeeCdeAb3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rTBMMAAADeAAAADwAAAAAAAAAAAAAAAACYAgAAZHJzL2Rv&#10;d25yZXYueG1sUEsFBgAAAAAEAAQA9QAAAIgDAAAAAA==&#10;" path="m,31l,e" filled="f" strokeweight=".12pt">
                <v:path arrowok="t" o:connecttype="custom" o:connectlocs="0,30;0,0" o:connectangles="0,0"/>
                <o:lock v:ext="edit" aspectratio="t"/>
              </v:shape>
              <v:shape id="Freeform 5221" o:spid="_x0000_s7267" style="position:absolute;left:19773;top:1943;width:351;height:0;rotation:90;visibility:visible;mso-wrap-style:square;v-text-anchor:top" coordsize="37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DB/8cA&#10;AADeAAAADwAAAGRycy9kb3ducmV2LnhtbESPT2sCMRTE74V+h/AKvWnW/lnWrVHa0mIPgmh78PhI&#10;npvQzcuySXX99kYQehxm5jfMbDH4Vhyojy6wgsm4AEGsg3HcKPj5/hxVIGJCNtgGJgUnirCY397M&#10;sDbhyBs6bFMjMoRjjQpsSl0tZdSWPMZx6Iiztw+9x5Rl30jT4zHDfSsfiqKUHh3nBYsdvVvSv9s/&#10;r0CXz/uPVC27Nfm3iXW6WrmdVur+bnh9AZFoSP/ha/vLKHgsq6cpXO7kKyDn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wwf/HAAAA3gAAAA8AAAAAAAAAAAAAAAAAmAIAAGRy&#10;cy9kb3ducmV2LnhtbFBLBQYAAAAABAAEAPUAAACMAwAAAAA=&#10;" path="m370,l,e" filled="f" strokeweight=".12pt">
                <v:path arrowok="t" o:connecttype="custom" o:connectlocs="351,0;0,0" o:connectangles="0,0"/>
                <o:lock v:ext="edit" aspectratio="t"/>
              </v:shape>
              <v:shape id="Freeform 5222" o:spid="_x0000_s7268" style="position:absolute;left:21464;top:3121;width:72;height:253;rotation:90;visibility:visible;mso-wrap-style:square;v-text-anchor:top" coordsize="76,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Ns/8MA&#10;AADeAAAADwAAAGRycy9kb3ducmV2LnhtbESP32rCMBTG74W9QziD3YimOle1GmVsDLzcuj7AsTk2&#10;xeakJNF2b79cDHb58f3jtz+OthN38qF1rGAxz0AQ10633Ciovj9mGxAhImvsHJOCHwpwPDxM9lho&#10;N/AX3cvYiDTCoUAFJsa+kDLUhiyGueuJk3dx3mJM0jdSexzSuO3kMstyabHl9GCwpzdD9bW8WQU0&#10;uuWwrraRKH+XvPo8m6lZK/X0OL7uQEQa43/4r33SCp7zzUsCSDgJBeTh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aNs/8MAAADeAAAADwAAAAAAAAAAAAAAAACYAgAAZHJzL2Rv&#10;d25yZXYueG1sUEsFBgAAAAAEAAQA9QAAAIgDAAAAAA==&#10;" path="m62,3l76,6r,-3l74,1,72,,67,,64,1,62,3,,258r,5l2,263r,2l9,265r,-2l12,263r,-8l9,253r-7,l,255r,3e" filled="f" strokeweight=".12pt">
                <v:path arrowok="t" o:connecttype="custom" o:connectlocs="59,3;72,6;72,3;70,1;68,0;63,0;61,1;59,3;0,245;0,250;2,250;2,252;9,252;9,250;11,250;11,243;9,241;2,241;0,243;0,245" o:connectangles="0,0,0,0,0,0,0,0,0,0,0,0,0,0,0,0,0,0,0,0"/>
                <o:lock v:ext="edit" aspectratio="t"/>
              </v:shape>
              <v:shape id="Freeform 5223" o:spid="_x0000_s7269" style="position:absolute;left:21469;top:3134;width:61;height:241;rotation:90;visibility:visible;mso-wrap-style:square;v-text-anchor:top" coordsize="64,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L5XsUA&#10;AADeAAAADwAAAGRycy9kb3ducmV2LnhtbESPQWsCMRSE74X+h/AKvdVERdmuRikFQfDUrZfeXjev&#10;+xY3L8sm6tZf3xQKPQ4z8w2z3o6+UxcaYhvEwnRiQJHUwbXSWDi+754KUDGhOOyCkIVvirDd3N+t&#10;sXThKm90qVKjMkRiiRY4pb7UOtZMHuMk9CTZ+wqDx5Tl0Gg34DXDfadnxiy1x1byAmNPr0z1qTp7&#10;C7ek9Yf5dGb/vDh0FTN7Ltjax4fxZQUq0Zj+w3/tvbMwXxaLKfzeyVd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svlexQAAAN4AAAAPAAAAAAAAAAAAAAAAAJgCAABkcnMv&#10;ZG93bnJldi54bWxQSwUGAAAAAAQABAD1AAAAigMAAAAA&#10;" path="m,253l64,e" filled="f" strokeweight=".12pt">
                <v:path arrowok="t" o:connecttype="custom" o:connectlocs="0,240;61,0" o:connectangles="0,0"/>
                <o:lock v:ext="edit" aspectratio="t"/>
              </v:shape>
              <v:shape id="Freeform 5224" o:spid="_x0000_s7270" style="position:absolute;left:21374;top:3332;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YEe8cA&#10;AADeAAAADwAAAGRycy9kb3ducmV2LnhtbESPQWvCQBSE74X+h+UVehHdNFKR6CpVsKQnNYrnZ/aZ&#10;Dc2+TbNbTf99t1DwOMzMN8x82dtGXKnztWMFL6MEBHHpdM2VguNhM5yC8AFZY+OYFPyQh+Xi8WGO&#10;mXY33tO1CJWIEPYZKjAhtJmUvjRk0Y9cSxy9i+sshii7SuoObxFuG5kmyURarDkuGGxpbaj8LL6t&#10;goHZnj52qy/ui/NqwHmebt/HJ6Wen/q3GYhAfbiH/9u5VjCeTF9T+LsTr4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0GBHvHAAAA3gAAAA8AAAAAAAAAAAAAAAAAmAIAAGRy&#10;cy9kb3ducmV2LnhtbFBLBQYAAAAABAAEAPUAAACMAwAAAAA=&#10;" path="m,4l,9r2,l2,11r7,l9,9r3,l12,1,9,,2,,,1,,4e" filled="f" strokeweight=".12pt">
                <v:path arrowok="t" o:connecttype="custom" o:connectlocs="0,4;0,9;2,9;2,11;9,11;9,9;12,9;12,1;9,0;2,0;0,1;0,4" o:connectangles="0,0,0,0,0,0,0,0,0,0,0,0"/>
                <o:lock v:ext="edit" aspectratio="t"/>
              </v:shape>
              <v:shape id="Freeform 5225" o:spid="_x0000_s7271" style="position:absolute;left:21420;top:3303;width:34;height:116;rotation:90;visibility:visible;mso-wrap-style:square;v-text-anchor:top" coordsize="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nNxcIA&#10;AADeAAAADwAAAGRycy9kb3ducmV2LnhtbESPQYvCMBSE74L/ITzBm6YqVqlGEUHcq1rY69vm2Rab&#10;l5JErf/eLAgeh5n5hllvO9OIBzlfW1YwGScgiAuray4V5JfDaAnCB2SNjWVS8CIP202/t8ZM2yef&#10;6HEOpYgQ9hkqqEJoMyl9UZFBP7YtcfSu1hkMUbpSaofPCDeNnCZJKg3WHBcqbGlfUXE7342Cnb3q&#10;dJrnR82T/d/i5trF4Xeu1HDQ7VYgAnXhG/60f7SCWbqcz+D/TrwCcvM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ac3FwgAAAN4AAAAPAAAAAAAAAAAAAAAAAJgCAABkcnMvZG93&#10;bnJldi54bWxQSwUGAAAAAAQABAD1AAAAhwMAAAAA&#10;" path="m36,l33,,31,1,28,4,,121e" filled="f" strokeweight=".12pt">
                <v:path arrowok="t" o:connecttype="custom" o:connectlocs="34,0;31,0;29,1;26,4;0,115" o:connectangles="0,0,0,0,0"/>
                <o:lock v:ext="edit" aspectratio="t"/>
              </v:shape>
              <v:shape id="Freeform 5226" o:spid="_x0000_s7272" style="position:absolute;left:21420;top:3292;width:46;height:125;rotation:90;visibility:visible;mso-wrap-style:square;v-text-anchor:top" coordsize="48,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9TI8cA&#10;AADeAAAADwAAAGRycy9kb3ducmV2LnhtbESPQWvCQBSE7wX/w/IEb3Wj1mCjq0hSxWtteujtkX0m&#10;abNvQ3aN6b/vCkKPw8x8w2x2g2lET52rLSuYTSMQxIXVNZcK8o/D8wqE88gaG8uk4Jcc7Lajpw0m&#10;2t74nfqzL0WAsEtQQeV9m0jpiooMuqltiYN3sZ1BH2RXSt3hLcBNI+dRFEuDNYeFCltKKyp+zlej&#10;4Hvoy3wRZ6/Xt+yQHrNj+vmV10pNxsN+DcLT4P/Dj/ZJK1jEq+UL3O+EKyC3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a/UyPHAAAA3gAAAA8AAAAAAAAAAAAAAAAAmAIAAGRy&#10;cy9kb3ducmV2LnhtbFBLBQYAAAAABAAEAPUAAACMAwAAAAA=&#10;" path="m48,l40,,38,1r-2,l33,4r,2l31,6r,5l29,13,,131e" filled="f" strokeweight=".12pt">
                <v:path arrowok="t" o:connecttype="custom" o:connectlocs="46,0;38,0;36,1;35,1;32,4;32,6;30,6;30,10;28,12;0,124" o:connectangles="0,0,0,0,0,0,0,0,0,0"/>
                <o:lock v:ext="edit" aspectratio="t"/>
              </v:shape>
              <v:shape id="Freeform 5227" o:spid="_x0000_s7273" style="position:absolute;left:21165;top:2996;width:432;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XRysYA&#10;AADeAAAADwAAAGRycy9kb3ducmV2LnhtbESPzW7CMBCE70i8g7VI3MChBUQDDmoLrXIt6aHHVbz5&#10;I16nsYHw9nWlSj2OZuYbzW4/mFZcqXe1ZQWLeQSCOLe65lLBZ/Y224BwHllja5kU3MnBPhmPdhhr&#10;e+MPup58KQKEXYwKKu+7WEqXV2TQzW1HHLzC9gZ9kH0pdY+3ADetfIiitTRYc1iosKPXivLz6WIU&#10;pMsiz47t4qU4UPP1nrrmqfzOlJpOhuctCE+D/w//tVOt4HG9Wa3g9064AjL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XRysYAAADeAAAADwAAAAAAAAAAAAAAAACYAgAAZHJz&#10;L2Rvd25yZXYueG1sUEsFBgAAAAAEAAQA9QAAAIsDAAAAAA==&#10;" path="m454,l,e" filled="f" strokecolor="#871800" strokeweight=".12pt">
                <v:path arrowok="t" o:connecttype="custom" o:connectlocs="432,0;0,0" o:connectangles="0,0"/>
                <o:lock v:ext="edit" aspectratio="t"/>
              </v:shape>
              <v:shape id="Freeform 5228" o:spid="_x0000_s7274" style="position:absolute;left:21327;top:2620;width:109;height:0;rotation:90;visibility:visible;mso-wrap-style:square;v-text-anchor:top" coordsize="1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tBiMcA&#10;AADeAAAADwAAAGRycy9kb3ducmV2LnhtbESPT2vCQBTE74V+h+UVvOnGSFNJXUUKgh79c9Dba/Y1&#10;myb7NmRXjX76riD0OMzMb5jZoreNuFDnK8cKxqMEBHHhdMWlgsN+NZyC8AFZY+OYFNzIw2L++jLD&#10;XLsrb+myC6WIEPY5KjAhtLmUvjBk0Y9cSxy9H9dZDFF2pdQdXiPcNjJNkkxarDguGGzpy1BR785W&#10;wXdd1R+4Of2uy6053dNlOr4drVKDt375CSJQH/7Dz/ZaK5hk0/cMHnfiF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LQYjHAAAA3gAAAA8AAAAAAAAAAAAAAAAAmAIAAGRy&#10;cy9kb3ducmV2LnhtbFBLBQYAAAAABAAEAPUAAACMAwAAAAA=&#10;" path="m115,l,e" filled="f" strokecolor="#871800" strokeweight=".12pt">
                <v:path arrowok="t" o:connecttype="custom" o:connectlocs="109,0;0,0" o:connectangles="0,0"/>
                <o:lock v:ext="edit" aspectratio="t"/>
              </v:shape>
              <v:shape id="Freeform 5229" o:spid="_x0000_s7275" style="position:absolute;left:21280;top:2355;width:202;height:0;rotation:90;visibility:visible;mso-wrap-style:square;v-text-anchor:top" coordsize="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iTeMUA&#10;AADeAAAADwAAAGRycy9kb3ducmV2LnhtbESPS4vCQBCE7wv+h6EFb+vEd4iO4gYiXgRfeG4ybRLM&#10;9ITMrMZ/v7OwsMeiqr6iVpvO1OJJrassKxgNIxDEudUVFwqul+wzBuE8ssbaMil4k4PNuvexwkTb&#10;F5/oefaFCBB2CSoovW8SKV1ekkE3tA1x8O62NeiDbAupW3wFuKnlOIrm0mDFYaHEhtKS8sf52yhY&#10;7M32NkubLNvdvqbprj4c4+6g1KDfbZcgPHX+P/zX3msFk3k8W8DvnXAF5P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CJN4xQAAAN4AAAAPAAAAAAAAAAAAAAAAAJgCAABkcnMv&#10;ZG93bnJldi54bWxQSwUGAAAAAAQABAD1AAAAigMAAAAA&#10;" path="m213,l,e" filled="f" strokecolor="#871800" strokeweight=".12pt">
                <v:path arrowok="t" o:connecttype="custom" o:connectlocs="202,0;0,0" o:connectangles="0,0"/>
                <o:lock v:ext="edit" aspectratio="t"/>
              </v:shape>
              <v:shape id="Freeform 5230" o:spid="_x0000_s7276" style="position:absolute;left:21408;top:2532;width:43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R+VMIA&#10;AADeAAAADwAAAGRycy9kb3ducmV2LnhtbERPyW7CMBC9V+IfrEHiVhxWQYpBQFuUa0kPHEfxZKHx&#10;OMQGwt/XBySOT29fbTpTixu1rrKsYDSMQBBnVldcKPhNv98XIJxH1lhbJgUPcrBZ995WGGt75x+6&#10;HX0hQgi7GBWU3jexlC4ryaAb2oY4cLltDfoA20LqFu8h3NRyHEVzabDi0FBiQ/uSsr/j1ShIpnmW&#10;ftWjXf5J59MhcedlcUmVGvS77QcIT51/iZ/uRCuYzBezsDfcCVd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9H5UwgAAAN4AAAAPAAAAAAAAAAAAAAAAAJgCAABkcnMvZG93&#10;bnJldi54bWxQSwUGAAAAAAQABAD1AAAAhwMAAAAA&#10;" path="m,l454,e" filled="f" strokecolor="#871800" strokeweight=".12pt">
                <v:path arrowok="t" o:connecttype="custom" o:connectlocs="0,0;431,0" o:connectangles="0,0"/>
                <o:lock v:ext="edit" aspectratio="t"/>
              </v:shape>
              <v:shape id="Freeform 5231" o:spid="_x0000_s7277" style="position:absolute;left:21570;top:2909;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4jMkA&#10;AADeAAAADwAAAGRycy9kb3ducmV2LnhtbESPT2sCMRTE74V+h/AK3mrW+oft1ihSlNaDSNXS9vbY&#10;PDeLm5dlk+rWT28EocdhZn7DjKetrcSRGl86VtDrJiCIc6dLLhTstovHFIQPyBorx6TgjzxMJ/d3&#10;Y8y0O/EHHTehEBHCPkMFJoQ6k9Lnhiz6rquJo7d3jcUQZVNI3eApwm0ln5JkJC2WHBcM1vRqKD9s&#10;fq0CbwZrXuTptx6cVz+fdj3/elvOleo8tLMXEIHa8B++td+1gv4oHT7D9U68AnJy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G4jMkAAADeAAAADwAAAAAAAAAAAAAAAACYAgAA&#10;ZHJzL2Rvd25yZXYueG1sUEsFBgAAAAAEAAQA9QAAAI4DAAAAAA==&#10;" path="m,l113,e" filled="f" strokecolor="#871800" strokeweight=".12pt">
                <v:path arrowok="t" o:connecttype="custom" o:connectlocs="0,0;107,0" o:connectangles="0,0"/>
                <o:lock v:ext="edit" aspectratio="t"/>
              </v:shape>
              <v:shape id="Freeform 5232" o:spid="_x0000_s7278" style="position:absolute;left:21521;top:3169;width:204;height:0;rotation:90;visibility:visible;mso-wrap-style:square;v-text-anchor:top" coordsize="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TK+sIA&#10;AADeAAAADwAAAGRycy9kb3ducmV2LnhtbESPzYrCMBSF94LvEK4wO00dhyrVKOIguLWj4PLSXJti&#10;c1OSVOvbTxYDszycP77NbrCteJIPjWMF81kGgrhyuuFaweXnOF2BCBFZY+uYFLwpwG47Hm2w0O7F&#10;Z3qWsRZphEOBCkyMXSFlqAxZDDPXESfv7rzFmKSvpfb4SuO2lZ9ZlkuLDacHgx0dDFWPsrcKvufS&#10;f71P51uVLzlYc+3L3vRKfUyG/RpEpCH+h//aJ61gka/yBJBwEgrI7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lMr6wgAAAN4AAAAPAAAAAAAAAAAAAAAAAJgCAABkcnMvZG93&#10;bnJldi54bWxQSwUGAAAAAAQABAD1AAAAhwMAAAAA&#10;" path="m,l214,e" filled="f" strokecolor="#871800" strokeweight=".12pt">
                <v:path arrowok="t" o:connecttype="custom" o:connectlocs="0,0;204,0" o:connectangles="0,0"/>
                <o:lock v:ext="edit" aspectratio="t"/>
              </v:shape>
              <v:shape id="Freeform 5233" o:spid="_x0000_s7279" style="position:absolute;left:21501;top:3396;width:30;height:25;rotation:90;visibility:visible;mso-wrap-style:square;v-text-anchor:top" coordsize="3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cjDM8cA&#10;AADeAAAADwAAAGRycy9kb3ducmV2LnhtbESPW2vCQBSE3wv9D8sp+FY3akkluooXCrVvxgv6dsge&#10;k2D2bNjdavz33UKhj8PMfMNM551pxI2cry0rGPQTEMSF1TWXCva7j9cxCB+QNTaWScGDPMxnz09T&#10;zLS985ZueShFhLDPUEEVQptJ6YuKDPq+bYmjd7HOYIjSlVI7vEe4aeQwSVJpsOa4UGFLq4qKa/5t&#10;FBzzr4PbrA/hNHx/y/3Z7pZtt1aq99ItJiACdeE//Nf+1ApG6TgdwO+deAXk7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3IwzPHAAAA3gAAAA8AAAAAAAAAAAAAAAAAmAIAAGRy&#10;cy9kb3ducmV2LnhtbFBLBQYAAAAABAAEAPUAAACMAwAAAAA=&#10;" path="m31,25r,-7l28,16,26,13,24,11,21,8,19,6,16,4,14,1,9,1,7,,,e" filled="f" strokeweight=".12pt">
                <v:path arrowok="t" o:connecttype="custom" o:connectlocs="30,24;30,17;27,15;25,13;23,11;20,8;18,6;15,4;14,1;9,1;7,0;0,0" o:connectangles="0,0,0,0,0,0,0,0,0,0,0,0"/>
                <o:lock v:ext="edit" aspectratio="t"/>
              </v:shape>
              <v:shape id="Freeform 5234" o:spid="_x0000_s7280" style="position:absolute;left:21471;top:3400;width:46;height:2;rotation:90;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GcUcYA&#10;AADeAAAADwAAAGRycy9kb3ducmV2LnhtbESPQWvCQBSE7wX/w/IEb3Wj0hCiq4i0ICUXox68PbLP&#10;JJp9G7KrSf99Vyj0OMzMN8xqM5hGPKlztWUFs2kEgriwuuZSwen49Z6AcB5ZY2OZFPyQg8169LbC&#10;VNueD/TMfSkChF2KCirv21RKV1Rk0E1tSxy8q+0M+iC7UuoO+wA3jZxHUSwN1hwWKmxpV1Fxzx9G&#10;QSbNp2/uH737vhyvfZZnt8s5UWoyHrZLEJ4G/x/+a++1gkWcxHN43Q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sGcUcYAAADeAAAADwAAAAAAAAAAAAAAAACYAgAAZHJz&#10;L2Rvd25yZXYueG1sUEsFBgAAAAAEAAQA9QAAAIsDAAAAAA==&#10;" path="m48,1l,e" filled="f" strokeweight=".12pt">
                <v:path arrowok="t" o:connecttype="custom" o:connectlocs="46,1;0,0" o:connectangles="0,0"/>
                <o:lock v:ext="edit" aspectratio="t"/>
              </v:shape>
              <v:shape id="Freeform 5235" o:spid="_x0000_s7281" style="position:absolute;left:21482;top:3400;width:46;height:2;rotation:90;visibility:visible;mso-wrap-style:square;v-text-anchor:top" coordsize="4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05ysYA&#10;AADeAAAADwAAAGRycy9kb3ducmV2LnhtbESPQWvCQBSE7wX/w/IEb3Wj0hCiq4hYkJKLUQ/eHtln&#10;Es2+DdmtSf99Vyj0OMzMN8xqM5hGPKlztWUFs2kEgriwuuZSwfn0+Z6AcB5ZY2OZFPyQg8169LbC&#10;VNuej/TMfSkChF2KCirv21RKV1Rk0E1tSxy8m+0M+iC7UuoO+wA3jZxHUSwN1hwWKmxpV1HxyL+N&#10;gkyavW8eH737up5ufZZn9+slUWoyHrZLEJ4G/x/+ax+0gkWcxAt43Q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05ysYAAADeAAAADwAAAAAAAAAAAAAAAACYAgAAZHJz&#10;L2Rvd25yZXYueG1sUEsFBgAAAAAEAAQA9QAAAIsDAAAAAA==&#10;" path="m48,1l,e" filled="f" strokeweight=".12pt">
                <v:path arrowok="t" o:connecttype="custom" o:connectlocs="46,1;0,0" o:connectangles="0,0"/>
                <o:lock v:ext="edit" aspectratio="t"/>
              </v:shape>
              <v:shape id="Freeform 5236" o:spid="_x0000_s7282" style="position:absolute;left:21464;top:2212;width:72;height:253;rotation:90;visibility:visible;mso-wrap-style:square;v-text-anchor:top" coordsize="75,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fTS8cA&#10;AADeAAAADwAAAGRycy9kb3ducmV2LnhtbESP0WrCQBRE3wv9h+UKfSl1Y5Q0pK4iYopvpUk/4Jq9&#10;JqnZu2l2q+nfu0LBx2FmzjDL9Wg6cabBtZYVzKYRCOLK6pZrBV9l/pKCcB5ZY2eZFPyRg/Xq8WGJ&#10;mbYX/qRz4WsRIOwyVNB432dSuqohg25qe+LgHe1g0Ac51FIPeAlw08k4ihJpsOWw0GBP24aqU/Fr&#10;FMQfs72b/7zGuXlfbA47457L71Spp8m4eQPhafT38H97rxXMkzRZwO1OuAJyd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sH00vHAAAA3gAAAA8AAAAAAAAAAAAAAAAAmAIAAGRy&#10;cy9kb3ducmV2LnhtbFBLBQYAAAAABAAEAPUAAACMAwAAAAA=&#10;" path="m12,260r,-2l10,255r,-2l,253r,10l3,265r7,l10,263r2,-3l75,6r,-5l72,,65,r,1l63,1r,7l65,8r,3l72,11,75,8r,-2e" filled="f" strokeweight=".12pt">
                <v:path arrowok="t" o:connecttype="custom" o:connectlocs="12,247;12,245;10,243;10,241;0,241;0,250;3,252;10,252;10,250;12,247;72,6;72,1;69,0;62,0;62,1;60,1;60,8;62,8;62,10;69,10;72,8;72,6" o:connectangles="0,0,0,0,0,0,0,0,0,0,0,0,0,0,0,0,0,0,0,0,0,0"/>
                <o:lock v:ext="edit" aspectratio="t"/>
              </v:shape>
              <v:shape id="Freeform 5237" o:spid="_x0000_s7283" style="position:absolute;left:21472;top:2212;width:60;height:242;rotation:90;visibility:visible;mso-wrap-style:square;v-text-anchor:top" coordsize="63,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aKUsYA&#10;AADeAAAADwAAAGRycy9kb3ducmV2LnhtbESPT4vCMBTE7wv7HcJb8LKsqYpdqUZRUdCT+O/+aJ5t&#10;afNSmqh1P/1GEDwOM/MbZjJrTSVu1LjCsoJeNwJBnFpdcKbgdFz/jEA4j6yxskwKHuRgNv38mGCi&#10;7Z33dDv4TAQIuwQV5N7XiZQuzcmg69qaOHgX2xj0QTaZ1A3eA9xUsh9FsTRYcFjIsaZlTml5uBoF&#10;ZXZxq7+y7i1+h/3Tarvj7/OOlep8tfMxCE+tf4df7Y1WMIhH8RCed8IVkN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CaKUsYAAADeAAAADwAAAAAAAAAAAAAAAACYAgAAZHJz&#10;L2Rvd25yZXYueG1sUEsFBgAAAAAEAAQA9QAAAIsDAAAAAA==&#10;" path="m63,l,254e" filled="f" strokeweight=".12pt">
                <v:path arrowok="t" o:connecttype="custom" o:connectlocs="60,0;0,241" o:connectangles="0,0"/>
                <o:lock v:ext="edit" aspectratio="t"/>
              </v:shape>
              <v:shape id="Freeform 5238" o:spid="_x0000_s7284" style="position:absolute;left:21615;top:2242;width:12;height:12;rotation:90;visibility:visible;mso-wrap-style:square;v-text-anchor:top" coordsize="1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ZprsYA&#10;AADeAAAADwAAAGRycy9kb3ducmV2LnhtbESPQWvCQBSE7wX/w/IKXqRuaiFKzCpSELxIrZWen9nX&#10;bEj2bcyuGv31bqHQ4zAz3zD5sreNuFDnK8cKXscJCOLC6YpLBYev9csMhA/IGhvHpOBGHpaLwVOO&#10;mXZX/qTLPpQiQthnqMCE0GZS+sKQRT92LXH0flxnMUTZlVJ3eI1w28hJkqTSYsVxwWBL74aKen+2&#10;CoKh0+j4UXzfR2Za1qvtjrZ+p9TwuV/NQQTqw3/4r73RCt7SWZrC7514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ZprsYAAADeAAAADwAAAAAAAAAAAAAAAACYAgAAZHJz&#10;L2Rvd25yZXYueG1sUEsFBgAAAAAEAAQA9QAAAIsDAAAAAA==&#10;" path="m13,6r,-5l10,1,10,,3,r,1l,1,,8r3,l3,11r7,l10,8r3,l13,6e" filled="f" strokeweight=".12pt">
                <v:path arrowok="t" o:connecttype="custom" o:connectlocs="12,6;12,1;9,1;9,0;3,0;3,1;0,1;0,8;3,8;3,11;9,11;9,8;12,8;12,6" o:connectangles="0,0,0,0,0,0,0,0,0,0,0,0,0,0"/>
                <o:lock v:ext="edit" aspectratio="t"/>
              </v:shape>
              <v:shape id="Freeform 5239" o:spid="_x0000_s7285" style="position:absolute;left:21547;top:2166;width:34;height:117;rotation:90;visibility:visible;mso-wrap-style:square;v-text-anchor:top" coordsize="35,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AwHUsUA&#10;AADeAAAADwAAAGRycy9kb3ducmV2LnhtbESPQYvCMBSE78L+h/AW9qapLtZSjbIIix7VevD4aJ5t&#10;sXkpTWqrv94sLHgcZuYbZrUZTC3u1LrKsoLpJAJBnFtdcaHgnP2OExDOI2usLZOCBznYrD9GK0y1&#10;7flI95MvRICwS1FB6X2TSunykgy6iW2Ig3e1rUEfZFtI3WIf4KaWsyiKpcGKw0KJDW1Lym+nzijo&#10;9G7Xb7tnNp9Vh8uioBzn+0Spr8/hZwnC0+Df4f/2Xiv4jpN4AX93whWQ6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DAdSxQAAAN4AAAAPAAAAAAAAAAAAAAAAAJgCAABkcnMv&#10;ZG93bnJldi54bWxQSwUGAAAAAAQABAD1AAAAigMAAAAA&#10;" path="m,122r2,l2,119r2,l7,117,35,e" filled="f" strokeweight=".12pt">
                <v:path arrowok="t" o:connecttype="custom" o:connectlocs="0,116;2,116;2,113;4,113;7,111;34,0" o:connectangles="0,0,0,0,0,0"/>
                <o:lock v:ext="edit" aspectratio="t"/>
              </v:shape>
              <v:shape id="Freeform 5240" o:spid="_x0000_s7286" style="position:absolute;left:21534;top:2168;width:46;height:125;rotation:90;visibility:visible;mso-wrap-style:square;v-text-anchor:top" coordsize="48,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6Tm8MA&#10;AADeAAAADwAAAGRycy9kb3ducmV2LnhtbERPTYvCMBC9C/6HMII3TVUobtcoS6viVe0e9jY0Y1u3&#10;mZQm1u6/3xwEj4/3vdkNphE9da62rGAxj0AQF1bXXCrIr4fZGoTzyBoby6TgjxzstuPRBhNtn3ym&#10;/uJLEULYJaig8r5NpHRFRQbd3LbEgbvZzqAPsCul7vAZwk0jl1EUS4M1h4YKW0orKn4vD6PgPvRl&#10;voqzj8c+O6TH7Jh+/+S1UtPJ8PUJwtPg3+KX+6QVrOJ1HPaGO+EKyO0/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Z6Tm8MAAADeAAAADwAAAAAAAAAAAAAAAACYAgAAZHJzL2Rv&#10;d25yZXYueG1sUEsFBgAAAAAEAAQA9QAAAIgDAAAAAA==&#10;" path="m,131r7,l9,128r3,-2l14,126r,-2l16,121r3,-2l19,116,48,e" filled="f" strokeweight=".12pt">
                <v:path arrowok="t" o:connecttype="custom" o:connectlocs="0,124;7,124;9,121;12,119;13,119;13,117;15,115;18,113;18,110;46,0" o:connectangles="0,0,0,0,0,0,0,0,0,0"/>
                <o:lock v:ext="edit" aspectratio="t"/>
              </v:shape>
              <v:shape id="Freeform 5241" o:spid="_x0000_s7287" style="position:absolute;left:21502;top:2673;width:0;height:242;rotation:90;visibility:visible;mso-wrap-style:square;v-text-anchor:top" coordsize="0,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NS2sQA&#10;AADeAAAADwAAAGRycy9kb3ducmV2LnhtbESPQWsCMRSE7wX/Q3hCbzXR0kVXo5SC0utaEY+PzXM3&#10;uHlZN9Fd++ubQqHHYWa+YVabwTXiTl2wnjVMJwoEcemN5UrD4Wv7MgcRIrLBxjNpeFCAzXr0tMLc&#10;+J4Luu9jJRKEQ44a6hjbXMpQ1uQwTHxLnLyz7xzGJLtKmg77BHeNnCmVSYeW00KNLX3UVF72N6dB&#10;Fb1y31dVuLe+PdlS2uPOPrR+Hg/vSxCRhvgf/mt/Gg2v2TxbwO+ddAX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zjUtrEAAAA3gAAAA8AAAAAAAAAAAAAAAAAmAIAAGRycy9k&#10;b3ducmV2LnhtbFBLBQYAAAAABAAEAPUAAACJAwAAAAA=&#10;" path="m,l,254e" filled="f" strokeweight=".12pt">
                <v:path arrowok="t" o:connecttype="custom" o:connectlocs="0,0;0,241" o:connectangles="0,0"/>
                <o:lock v:ext="edit" aspectratio="t"/>
              </v:shape>
              <v:shape id="Freeform 5242" o:spid="_x0000_s7288" style="position:absolute;left:21464;top:2333;width:73;height:253;rotation:90;visibility:visible;mso-wrap-style:square;v-text-anchor:top" coordsize="77,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pOicQA&#10;AADeAAAADwAAAGRycy9kb3ducmV2LnhtbESPy4rCMBSG94LvEI4wO01VrKVjFFFkHMGFl9kfmmNb&#10;bE5KktHO25vFgMuf/8a3WHWmEQ9yvrasYDxKQBAXVtdcKrhedsMMhA/IGhvLpOCPPKyW/d4Cc22f&#10;fKLHOZQijrDPUUEVQptL6YuKDPqRbYmjd7POYIjSlVI7fMZx08hJkqTSYM3xocKWNhUV9/OvUXAx&#10;x+lttp+Pzc5949fP9bDJtqlSH4Nu/QkiUBfe4f/2XiuYptk8AkSci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xKTonEAAAA3gAAAA8AAAAAAAAAAAAAAAAAmAIAAGRycy9k&#10;b3ducmV2LnhtbFBLBQYAAAAABAAEAPUAAACJAwAAAAA=&#10;" path="m15,260r,-2l12,255r,-2l3,253r,5l,258r3,2l3,263r2,2l10,265r2,-2l15,260,77,6r,-5l75,,67,r,1l65,1r,7l67,8r,3l75,11,77,8r,-2e" filled="f" strokeweight=".12pt">
                <v:path arrowok="t" o:connecttype="custom" o:connectlocs="14,247;14,245;11,243;11,241;3,241;3,245;0,245;3,247;3,250;5,252;9,252;11,250;14,247;73,6;73,1;71,0;64,0;64,1;62,1;62,8;64,8;64,10;71,10;73,8;73,6" o:connectangles="0,0,0,0,0,0,0,0,0,0,0,0,0,0,0,0,0,0,0,0,0,0,0,0,0"/>
                <o:lock v:ext="edit" aspectratio="t"/>
              </v:shape>
              <v:shape id="Freeform 5243" o:spid="_x0000_s7289" style="position:absolute;left:21473;top:2335;width:59;height:242;rotation:90;visibility:visible;mso-wrap-style:square;v-text-anchor:top" coordsize="62,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LIKscA&#10;AADeAAAADwAAAGRycy9kb3ducmV2LnhtbESPQWvCQBSE70L/w/KE3upGA1Giq0iLpdQi1OrB2yP7&#10;zAazb0N2a+K/dwsFj8PMfMMsVr2txZVaXzlWMB4lIIgLpysuFRx+Ni8zED4ga6wdk4IbeVgtnwYL&#10;zLXr+Juu+1CKCGGfowITQpNL6QtDFv3INcTRO7vWYoiyLaVusYtwW8tJkmTSYsVxwWBDr4aKy/7X&#10;Kgg73Lx9rSfbY5q9m/RzeuxOt1qp52G/noMI1IdH+L/9oRWk2Ww6hr878QrI5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xCyCrHAAAA3gAAAA8AAAAAAAAAAAAAAAAAmAIAAGRy&#10;cy9kb3ducmV2LnhtbFBLBQYAAAAABAAEAPUAAACMAwAAAAA=&#10;" path="m62,l,254e" filled="f" strokeweight=".12pt">
                <v:path arrowok="t" o:connecttype="custom" o:connectlocs="59,0;0,241" o:connectangles="0,0"/>
                <o:lock v:ext="edit" aspectratio="t"/>
              </v:shape>
              <v:shape id="Freeform 5244" o:spid="_x0000_s7290" style="position:absolute;left:21464;top:2465;width:73;height:253;rotation:90;visibility:visible;mso-wrap-style:square;v-text-anchor:top" coordsize="77,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9R1ZcYA&#10;AADeAAAADwAAAGRycy9kb3ducmV2LnhtbESPT4vCMBTE7wt+h/AEb2uqsrV0jSKKrC548N/90Tzb&#10;ss1LSaJ2v/1GWPA4zMxvmNmiM424k/O1ZQWjYQKCuLC65lLB+bR5z0D4gKyxsUwKfsnDYt57m2Gu&#10;7YMPdD+GUkQI+xwVVCG0uZS+qMigH9qWOHpX6wyGKF0ptcNHhJtGjpMklQZrjgsVtrSqqPg53oyC&#10;k9lPrh/b6chs3A6/LufvVbZOlRr0u+UniEBdeIX/21utYJJm0zE878Qr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9R1ZcYAAADeAAAADwAAAAAAAAAAAAAAAACYAgAAZHJz&#10;L2Rvd25yZXYueG1sUEsFBgAAAAAEAAQA9QAAAIsDAAAAAA==&#10;" path="m12,260r,-5l10,253,,253r,10l3,263r,2l10,265r,-2l12,263r,-3l77,6r,-3l75,3r,-2l72,,68,,65,1,63,3r,3l65,8r3,3l72,11,75,8,77,6e" filled="f" strokeweight=".12pt">
                <v:path arrowok="t" o:connecttype="custom" o:connectlocs="11,247;11,243;9,241;0,241;0,250;3,250;3,252;9,252;9,250;11,250;11,247;73,6;73,3;71,3;71,1;68,0;64,0;62,1;60,3;60,6;62,8;64,10;68,10;71,8;73,6" o:connectangles="0,0,0,0,0,0,0,0,0,0,0,0,0,0,0,0,0,0,0,0,0,0,0,0,0"/>
                <o:lock v:ext="edit" aspectratio="t"/>
              </v:shape>
              <v:shape id="Freeform 5245" o:spid="_x0000_s7291" style="position:absolute;left:21472;top:2463;width:60;height:242;rotation:90;visibility:visible;mso-wrap-style:square;v-text-anchor:top" coordsize="63,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ohYMcA&#10;AADeAAAADwAAAGRycy9kb3ducmV2LnhtbESPQWvCQBSE70L/w/IKvUjdqDRKdJW2pKAnaar3R/aZ&#10;hGTfhuw2SfvrXaHQ4zAz3zDb/Wga0VPnKssK5rMIBHFudcWFgvPXx/MahPPIGhvLpOCHHOx3D5Mt&#10;JtoO/El95gsRIOwSVFB63yZSurwkg25mW+LgXW1n0AfZFVJ3OAS4aeQiimJpsOKwUGJL7yXldfZt&#10;FNTF1aW/dTt/W70szunxxNPLiZV6ehxfNyA8jf4//Nc+aAXLeL1awv1OuAJyd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VaIWDHAAAA3gAAAA8AAAAAAAAAAAAAAAAAmAIAAGRy&#10;cy9kb3ducmV2LnhtbFBLBQYAAAAABAAEAPUAAACMAwAAAAA=&#10;" path="m63,l,254e" filled="f" strokeweight=".12pt">
                <v:path arrowok="t" o:connecttype="custom" o:connectlocs="60,0;0,241" o:connectangles="0,0"/>
                <o:lock v:ext="edit" aspectratio="t"/>
              </v:shape>
              <v:shape id="Freeform 5246" o:spid="_x0000_s7292" style="position:absolute;left:21464;top:2990;width:73;height:253;rotation:90;visibility:visible;mso-wrap-style:square;v-text-anchor:top" coordsize="77,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FIiscA&#10;AADeAAAADwAAAGRycy9kb3ducmV2LnhtbESPT2vCQBTE7wW/w/KE3upGrTGkriIW8Q94qNr7I/tM&#10;QrNvw+6q6bd3hUKPw8z8hpktOtOIGzlfW1YwHCQgiAuray4VnE/rtwyED8gaG8uk4Jc8LOa9lxnm&#10;2t75i27HUIoIYZ+jgiqENpfSFxUZ9APbEkfvYp3BEKUrpXZ4j3DTyFGSpNJgzXGhwpZWFRU/x6tR&#10;cDKH8WWynQ7N2u1w833er7LPVKnXfrf8ABGoC//hv/ZWKxin2fQdnnfiFZDz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NxSIrHAAAA3gAAAA8AAAAAAAAAAAAAAAAAmAIAAGRy&#10;cy9kb3ducmV2LnhtbFBLBQYAAAAABAAEAPUAAACMAwAAAAA=&#10;" path="m12,260r,-5l10,253r-7,l,255r,8l3,263r,2l10,265r,-2l12,263r,-3l77,6r,-3l75,1,72,,67,,65,1,63,3r,3l65,6r,2l67,11r5,l75,8,77,6e" filled="f" strokeweight=".12pt">
                <v:path arrowok="t" o:connecttype="custom" o:connectlocs="11,247;11,243;9,241;3,241;0,243;0,250;3,250;3,252;9,252;9,250;11,250;11,247;73,6;73,3;71,1;68,0;64,0;62,1;60,3;60,6;62,6;62,8;64,10;68,10;71,8;73,6" o:connectangles="0,0,0,0,0,0,0,0,0,0,0,0,0,0,0,0,0,0,0,0,0,0,0,0,0,0"/>
                <o:lock v:ext="edit" aspectratio="t"/>
              </v:shape>
              <v:shape id="Freeform 5247" o:spid="_x0000_s7293" style="position:absolute;left:21472;top:2988;width:60;height:242;rotation:90;visibility:visible;mso-wrap-style:square;v-text-anchor:top" coordsize="63,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8cj8YA&#10;AADeAAAADwAAAGRycy9kb3ducmV2LnhtbESPT4vCMBTE78J+h/AWvMia6uIfqlF2xQU9ia7eH82z&#10;LW1eShNr9dMbQfA4zMxvmPmyNaVoqHa5ZQWDfgSCOLE651TB8f/vawrCeWSNpWVScCMHy8VHZ46x&#10;tlfeU3PwqQgQdjEqyLyvYildkpFB17cVcfDOtjbog6xTqWu8Brgp5TCKxtJgzmEhw4pWGSXF4WIU&#10;FOnZre9FNfidjIbH9XbHvdOOlep+tj8zEJ5a/w6/2hut4Hs8nYz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f8cj8YAAADeAAAADwAAAAAAAAAAAAAAAACYAgAAZHJz&#10;L2Rvd25yZXYueG1sUEsFBgAAAAAEAAQA9QAAAIsDAAAAAA==&#10;" path="m63,l,254e" filled="f" strokeweight=".12pt">
                <v:path arrowok="t" o:connecttype="custom" o:connectlocs="60,0;0,241" o:connectangles="0,0"/>
                <o:lock v:ext="edit" aspectratio="t"/>
              </v:shape>
              <v:shape id="Freeform 5248" o:spid="_x0000_s7294" style="position:absolute;left:21464;top:2860;width:73;height:253;rotation:90;visibility:visible;mso-wrap-style:square;v-text-anchor:top" coordsize="76,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MNcMUA&#10;AADeAAAADwAAAGRycy9kb3ducmV2LnhtbESPwWrDMBBE74H+g9hCL6GWmwQ7ca2EkhLoMXXzAVtr&#10;Y5laK2MpsfP3UaHQ4zAzb5hyN9lOXGnwrWMFL0kKgrh2uuVGwenr8LwG4QOyxs4xKbiRh932YVZi&#10;od3In3StQiMihH2BCkwIfSGlrw1Z9InriaN3doPFEOXQSD3gGOG2k4s0zaTFluOCwZ72huqf6mIV&#10;0OQWY37aBKLsXfLq+G3mJlfq6XF6ewURaAr/4b/2h1awzNZ5Br934hWQ2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w1wxQAAAN4AAAAPAAAAAAAAAAAAAAAAAJgCAABkcnMv&#10;ZG93bnJldi54bWxQSwUGAAAAAAQABAD1AAAAigMAAAAA&#10;" path="m12,260r,-7l2,253,,255r,8l2,263r,2l9,265r3,-2l12,260,76,6r,-5l74,1,74,,67,,64,1r,7l67,11r7,l74,8r2,l76,6e" filled="f" strokeweight=".12pt">
                <v:path arrowok="t" o:connecttype="custom" o:connectlocs="12,247;12,241;2,241;0,243;0,250;2,250;2,252;9,252;12,250;12,247;73,6;73,1;71,1;71,0;64,0;61,1;61,8;64,10;71,10;71,8;73,8;73,6" o:connectangles="0,0,0,0,0,0,0,0,0,0,0,0,0,0,0,0,0,0,0,0,0,0"/>
                <o:lock v:ext="edit" aspectratio="t"/>
              </v:shape>
              <v:shape id="Freeform 5249" o:spid="_x0000_s7295" style="position:absolute;left:21472;top:2860;width:61;height:242;rotation:90;visibility:visible;mso-wrap-style:square;v-text-anchor:top" coordsize="64,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LpScgA&#10;AADeAAAADwAAAGRycy9kb3ducmV2LnhtbESPQWvCQBSE74X+h+UVvEjdrYqJqatIQeihVIw9eHxk&#10;X5Ng9m3Irkn6791CocdhZr5hNrvRNqKnzteONbzMFAjiwpmaSw1f58NzCsIHZIONY9LwQx5228eH&#10;DWbGDXyiPg+liBD2GWqoQmgzKX1RkUU/cy1x9L5dZzFE2ZXSdDhEuG3kXKmVtFhzXKiwpbeKimt+&#10;sxrW6f5S9Af1MVXJ8poP4bM+3kjrydO4fwURaAz/4b/2u9GwWKVJAr934hWQ2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MulJyAAAAN4AAAAPAAAAAAAAAAAAAAAAAJgCAABk&#10;cnMvZG93bnJldi54bWxQSwUGAAAAAAQABAD1AAAAjQMAAAAA&#10;" path="m64,l,254e" filled="f" strokeweight=".12pt">
                <v:path arrowok="t" o:connecttype="custom" o:connectlocs="61,0;0,241" o:connectangles="0,0"/>
                <o:lock v:ext="edit" aspectratio="t"/>
              </v:shape>
              <v:shape id="Freeform 5250" o:spid="_x0000_s7296" style="position:absolute;left:21470;top:2173;width:73;height:0;rotation:90;visibility:visible;mso-wrap-style:square;v-text-anchor:top" coordsize="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jA78IA&#10;AADeAAAADwAAAGRycy9kb3ducmV2LnhtbERP3WrCMBS+F/YO4Qy809M5UOmMMjaEwRho5wMcmrOm&#10;rDkpTRrr2y8XAy8/vv/dYXKdSjyE1ouGp2UBiqX2ppVGw+X7uNiCCpHEUOeFNdw4wGH/MNtRafxV&#10;zpyq2KgcIqEkDTbGvkQMtWVHYel7lsz9+MFRzHBo0Ax0zeGuw1VRrNFRK7nBUs9vluvfanQaPNr+&#10;lM7u/SulE43jBT+rCrWeP06vL6AiT/Eu/nd/GA3P6+0m78138hXA/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eMDvwgAAAN4AAAAPAAAAAAAAAAAAAAAAAJgCAABkcnMvZG93&#10;bnJldi54bWxQSwUGAAAAAAQABAD1AAAAhwMAAAAA&#10;" path="m,l77,e" filled="f" strokeweight=".12pt">
                <v:path arrowok="t" o:connecttype="custom" o:connectlocs="0,0;73,0" o:connectangles="0,0"/>
                <o:lock v:ext="edit" aspectratio="t"/>
              </v:shape>
              <v:shape id="Freeform 5251" o:spid="_x0000_s7297" style="position:absolute;left:21458;top:2172;width:73;height:2;rotation:90;visibility:visible;mso-wrap-style:square;v-text-anchor:top" coordsize="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vmocgA&#10;AADeAAAADwAAAGRycy9kb3ducmV2LnhtbESPQWvCQBSE70L/w/IKvelGpTZNXaUIgvWgaCq9PrKv&#10;SWj2bdzdavTXu0Khx2FmvmGm88404kTO15YVDAcJCOLC6ppLBZ/5sp+C8AFZY2OZFFzIw3z20Jti&#10;pu2Zd3Tah1JECPsMFVQhtJmUvqjIoB/Yljh639YZDFG6UmqH5wg3jRwlyUQarDkuVNjSoqLiZ/9r&#10;FBxXNk8P7jC8jvPdZvul2+R5/aHU02P3/gYiUBf+w3/tlVYwnqQvr3C/E6+AnN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e+ahyAAAAN4AAAAPAAAAAAAAAAAAAAAAAJgCAABk&#10;cnMvZG93bnJldi54bWxQSwUGAAAAAAQABAD1AAAAjQMAAAAA&#10;" path="m77,l,1e" filled="f" strokeweight=".12pt">
                <v:path arrowok="t" o:connecttype="custom" o:connectlocs="73,0;0,1" o:connectangles="0,0"/>
                <o:lock v:ext="edit" aspectratio="t"/>
              </v:shape>
              <v:shape id="Freeform 5252" o:spid="_x0000_s7298" style="position:absolute;left:19536;top:3123;width:72;height:252;rotation:90;visibility:visible;mso-wrap-style:square;v-text-anchor:top" coordsize="76,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NAuMIA&#10;AADeAAAADwAAAGRycy9kb3ducmV2LnhtbESPy4rCMBSG98K8QzjCbETTUam1YxSZQXDp7QGOzZmm&#10;2JyUJtrO25uF4PLnv/GtNr2txYNaXzlW8DVJQBAXTldcKricd+MMhA/IGmvHpOCfPGzWH4MV5tp1&#10;fKTHKZQijrDPUYEJocml9IUhi37iGuLo/bnWYoiyLaVusYvjtpbTJEmlxYrjg8GGfgwVt9PdKqDe&#10;TbvFZRmI0l/J88PVjMxCqc9hv/0GEagP7/CrvdcKZmmWRYCIE1F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w0C4wgAAAN4AAAAPAAAAAAAAAAAAAAAAAJgCAABkcnMvZG93&#10;bnJldi54bWxQSwUGAAAAAAQABAD1AAAAhwMAAAAA&#10;" path="m62,5r,2l64,9r3,3l72,12r,-3l74,9,76,7r,-2l74,2,74,,64,r,2l62,5,,257r,4l2,264r2,2l7,266r2,-2l12,261r,-4l9,254,7,252r-3,l2,254,,257e" filled="f" strokeweight=".12pt">
                <v:path arrowok="t" o:connecttype="custom" o:connectlocs="59,5;59,7;61,9;63,11;68,11;68,9;70,9;72,7;72,5;70,2;70,0;61,0;61,2;59,5;0,243;0,247;2,250;4,252;7,252;9,250;11,247;11,243;9,241;7,239;4,239;2,241;0,243" o:connectangles="0,0,0,0,0,0,0,0,0,0,0,0,0,0,0,0,0,0,0,0,0,0,0,0,0,0,0"/>
                <o:lock v:ext="edit" aspectratio="t"/>
              </v:shape>
              <v:shape id="Freeform 5253" o:spid="_x0000_s7299" style="position:absolute;left:19540;top:3134;width:61;height:241;rotation:90;visibility:visible;mso-wrap-style:square;v-text-anchor:top" coordsize="64,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LVGcQA&#10;AADeAAAADwAAAGRycy9kb3ducmV2LnhtbESPQUvDQBSE74L/YXmCN7tbxRLTbIoIhYInYy+9PbOv&#10;ecHs25DdttFf7wqCx2FmvmGqzewHdaYp9kEsLBcGFEkbXC+dhf379q4AFROKwyEIWfiiCJv6+qrC&#10;0oWLvNG5SZ3KEIklWuCUxlLr2DJ5jIswkmTvGCaPKcup027CS4b7Qd8bs9Iee8kLjCO9MLWfzclb&#10;+E5aH8yHM7unx9ehYWbPBVt7ezM/r0ElmtN/+K+9cxYeVkWxhN87+Qro+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3S1RnEAAAA3gAAAA8AAAAAAAAAAAAAAAAAmAIAAGRycy9k&#10;b3ducmV2LnhtbFBLBQYAAAAABAAEAPUAAACJAwAAAAA=&#10;" path="m,254l64,e" filled="f" strokeweight=".12pt">
                <v:path arrowok="t" o:connecttype="custom" o:connectlocs="0,241;61,0" o:connectangles="0,0"/>
                <o:lock v:ext="edit" aspectratio="t"/>
              </v:shape>
              <v:shape id="Freeform 5254" o:spid="_x0000_s7300" style="position:absolute;left:19446;top:3332;width:12;height:13;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3lj8cA&#10;AADeAAAADwAAAGRycy9kb3ducmV2LnhtbESPT4vCMBTE78J+h/AWvIimq1K6XaMsouBFxH+HvT2a&#10;t22xeSlNtPXbG0HwOMzMb5jZojOVuFHjSssKvkYRCOLM6pJzBafjepiAcB5ZY2WZFNzJwWL+0Zth&#10;qm3Le7odfC4ChF2KCgrv61RKlxVk0I1sTRy8f9sY9EE2udQNtgFuKjmOolgaLDksFFjTsqDscrga&#10;Be2qyi77c/m3uw82brrdDZbfU1Kq/9n9/oDw1Pl3+NXeaAWTOEnG8LwTroCc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0d5Y/HAAAA3gAAAA8AAAAAAAAAAAAAAAAAmAIAAGRy&#10;cy9kb3ducmV2LnhtbFBLBQYAAAAABAAEAPUAAACMAwAAAAA=&#10;" path="m,5l,9r2,3l5,14r2,l9,12,12,9r,-4l9,2,7,,5,,2,2,,5e" filled="f" strokeweight=".12pt">
                <v:path arrowok="t" o:connecttype="custom" o:connectlocs="0,5;0,8;2,11;5,13;7,13;9,11;12,8;12,5;9,2;7,0;5,0;2,2;0,5" o:connectangles="0,0,0,0,0,0,0,0,0,0,0,0,0"/>
                <o:lock v:ext="edit" aspectratio="t"/>
              </v:shape>
              <v:shape id="Freeform 5255" o:spid="_x0000_s7301" style="position:absolute;left:19492;top:3304;width:34;height:116;rotation:90;visibility:visible;mso-wrap-style:square;v-text-anchor:top" coordsize="3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nhgsMA&#10;AADeAAAADwAAAGRycy9kb3ducmV2LnhtbESPQYvCMBSE74L/ITxhb5qqbFuqUUQQva5b8Ppsnm2x&#10;eSlJ1O6/NwsLexxm5htmvR1MJ57kfGtZwXyWgCCurG65VlB+H6Y5CB+QNXaWScEPedhuxqM1Ftq+&#10;+Iue51CLCGFfoIImhL6Q0lcNGfQz2xNH72adwRClq6V2+Ipw08lFkqTSYMtxocGe9g1V9/PDKNjZ&#10;m04XZXnUPN9fs7vrs8PlU6mPybBbgQg0hP/wX/ukFSzTPF/C7514BeTm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AnhgsMAAADeAAAADwAAAAAAAAAAAAAAAACYAgAAZHJzL2Rv&#10;d25yZXYueG1sUEsFBgAAAAAEAAQA9QAAAIgDAAAAAA==&#10;" path="m36,l31,r,2l28,2r,3l,122e" filled="f" strokeweight=".12pt">
                <v:path arrowok="t" o:connecttype="custom" o:connectlocs="34,0;29,0;29,2;26,2;26,5;0,116" o:connectangles="0,0,0,0,0,0"/>
                <o:lock v:ext="edit" aspectratio="t"/>
              </v:shape>
              <v:shape id="Freeform 5256" o:spid="_x0000_s7302" style="position:absolute;left:19494;top:3293;width:46;height:125;rotation:90;visibility:visible;mso-wrap-style:square;v-text-anchor:top" coordsize="48,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9/ZMcA&#10;AADeAAAADwAAAGRycy9kb3ducmV2LnhtbESPQWvCQBSE74X+h+UVvNVNq4QYXaUkVXqtTQ/eHtln&#10;Es2+Ddk1xn/vFgoeh5n5hlltRtOKgXrXWFbwNo1AEJdWN1wpKH62rwkI55E1tpZJwY0cbNbPTytM&#10;tb3yNw17X4kAYZeigtr7LpXSlTUZdFPbEQfvaHuDPsi+krrHa4CbVr5HUSwNNhwWauwoq6k87y9G&#10;wWkcqmIW54vLZ77Ndvku+z0UjVKTl/FjCcLT6B/h//aXVjCLk2QOf3fCFZD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ff2THAAAA3gAAAA8AAAAAAAAAAAAAAAAAmAIAAGRy&#10;cy9kb3ducmV2LnhtbFBLBQYAAAAABAAEAPUAAACMAwAAAAA=&#10;" path="m48,l45,2r-5,l38,4r-2,l33,7,31,9r,5l29,14,,132e" filled="f" strokeweight=".12pt">
                <v:path arrowok="t" o:connecttype="custom" o:connectlocs="46,0;43,2;38,2;36,4;35,4;32,7;30,9;30,13;28,13;0,125" o:connectangles="0,0,0,0,0,0,0,0,0,0"/>
                <o:lock v:ext="edit" aspectratio="t"/>
              </v:shape>
              <v:shape id="Freeform 5257" o:spid="_x0000_s7303" style="position:absolute;left:19237;top:2997;width:432;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X9jcYA&#10;AADeAAAADwAAAGRycy9kb3ducmV2LnhtbESPzW7CMBCE75V4B2srcSsO0KIQMIiWUuUK6aHHVbz5&#10;ofE6xAbC29eVkDiOZuYbzXLdm0ZcqHO1ZQXjUQSCOLe65lLBd7Z7iUE4j6yxsUwKbuRgvRo8LTHR&#10;9sp7uhx8KQKEXYIKKu/bREqXV2TQjWxLHLzCdgZ9kF0pdYfXADeNnETRTBqsOSxU2NJHRfnv4WwU&#10;pK9Fnn024/diS8efr9Qd5+UpU2r43G8WIDz1/hG+t1OtYDqL4zf4vxOu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X9jcYAAADeAAAADwAAAAAAAAAAAAAAAACYAgAAZHJz&#10;L2Rvd25yZXYueG1sUEsFBgAAAAAEAAQA9QAAAIsDAAAAAA==&#10;" path="m454,l,e" filled="f" strokecolor="#871800" strokeweight=".12pt">
                <v:path arrowok="t" o:connecttype="custom" o:connectlocs="432,0;0,0" o:connectangles="0,0"/>
                <o:lock v:ext="edit" aspectratio="t"/>
              </v:shape>
              <v:shape id="Freeform 5258" o:spid="_x0000_s7304" style="position:absolute;left:19398;top:2620;width:109;height:0;rotation:90;visibility:visible;mso-wrap-style:square;v-text-anchor:top" coordsize="1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ttz8YA&#10;AADeAAAADwAAAGRycy9kb3ducmV2LnhtbESPQWvCQBSE74L/YXlCb7oxhRhSV5FCwR61HvT2mn1m&#10;Y7JvQ3ar0V/vFgo9DjPzDbNcD7YVV+p97VjBfJaAIC6drrlScPj6mOYgfEDW2DomBXfysF6NR0ss&#10;tLvxjq77UIkIYV+gAhNCV0jpS0MW/cx1xNE7u95iiLKvpO7xFuG2lWmSZNJizXHBYEfvhspm/2MV&#10;fDd1s8DP02Vb7czpkW7S+f1olXqZDJs3EIGG8B/+a2+1gtcszzP4vROvgFw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ittz8YAAADeAAAADwAAAAAAAAAAAAAAAACYAgAAZHJz&#10;L2Rvd25yZXYueG1sUEsFBgAAAAAEAAQA9QAAAIsDAAAAAA==&#10;" path="m115,l,e" filled="f" strokecolor="#871800" strokeweight=".12pt">
                <v:path arrowok="t" o:connecttype="custom" o:connectlocs="109,0;0,0" o:connectangles="0,0"/>
                <o:lock v:ext="edit" aspectratio="t"/>
              </v:shape>
              <v:shape id="Freeform 5259" o:spid="_x0000_s7305" style="position:absolute;left:19352;top:2356;width:202;height:0;rotation:90;visibility:visible;mso-wrap-style:square;v-text-anchor:top" coordsize="2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i/P8YA&#10;AADeAAAADwAAAGRycy9kb3ducmV2LnhtbESPT4vCMBTE78J+h/AWvGnq+q90jeIWKl4EdRfPj+Zt&#10;W2xeShO1fnsjCB6HmfkNs1h1phZXal1lWcFoGIEgzq2uuFDw95sNYhDOI2usLZOCOzlYLT96C0y0&#10;vfGBrkdfiABhl6CC0vsmkdLlJRl0Q9sQB+/ftgZ9kG0hdYu3ADe1/IqimTRYcVgosaG0pPx8vBgF&#10;861Zn6Zpk2Wb088k3dS7fdztlOp/dutvEJ46/w6/2lutYDyL4zk874Qr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2i/P8YAAADeAAAADwAAAAAAAAAAAAAAAACYAgAAZHJz&#10;L2Rvd25yZXYueG1sUEsFBgAAAAAEAAQA9QAAAIsDAAAAAA==&#10;" path="m213,l,e" filled="f" strokecolor="#871800" strokeweight=".12pt">
                <v:path arrowok="t" o:connecttype="custom" o:connectlocs="202,0;0,0" o:connectangles="0,0"/>
                <o:lock v:ext="edit" aspectratio="t"/>
              </v:shape>
              <v:shape id="Freeform 5260" o:spid="_x0000_s7306" style="position:absolute;left:19478;top:2532;width:43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RSE8IA&#10;AADeAAAADwAAAGRycy9kb3ducmV2LnhtbERPyW7CMBC9I/UfrKnEDRwWoRAwqBso1yY9cBzFkwXi&#10;cYhdSP++PiBxfHr7dj+YVtyod41lBbNpBIK4sLrhSsFPfpjEIJxH1thaJgV/5GC/exltMdH2zt90&#10;y3wlQgi7BBXU3neJlK6oyaCb2o44cKXtDfoA+0rqHu8h3LRyHkUrabDh0FBjRx81FZfs1yhIl2WR&#10;f7Wz9/KTzqdj6s7r6porNX4d3jYgPA3+KX64U61gsYrjsDfcCVdA7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lFITwgAAAN4AAAAPAAAAAAAAAAAAAAAAAJgCAABkcnMvZG93&#10;bnJldi54bWxQSwUGAAAAAAQABAD1AAAAhwMAAAAA&#10;" path="m,l454,e" filled="f" strokecolor="#871800" strokeweight=".12pt">
                <v:path arrowok="t" o:connecttype="custom" o:connectlocs="0,0;431,0" o:connectangles="0,0"/>
                <o:lock v:ext="edit" aspectratio="t"/>
              </v:shape>
              <v:shape id="Freeform 5261" o:spid="_x0000_s7307" style="position:absolute;left:19640;top:2909;width:107;height:0;rotation:90;visibility:visible;mso-wrap-style:square;v-text-anchor:top" coordsize="1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GUy8gA&#10;AADeAAAADwAAAGRycy9kb3ducmV2LnhtbESPQWsCMRSE70L/Q3gFb5qtimy3Rimi2B5EtC3a22Pz&#10;ulm6eVk2UVd/fSMUPA4z8w0zmbW2EidqfOlYwVM/AUGcO11yoeDzY9lLQfiArLFyTAou5GE2fehM&#10;MNPuzFs67UIhIoR9hgpMCHUmpc8NWfR9VxNH78c1FkOUTSF1g+cIt5UcJMlYWiw5LhisaW4o/90d&#10;rQJvRhte5ulBj67r7y+7WexX7wuluo/t6wuIQG24h//bb1rBcJymz3C7E6+AnP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EZTLyAAAAN4AAAAPAAAAAAAAAAAAAAAAAJgCAABk&#10;cnMvZG93bnJldi54bWxQSwUGAAAAAAQABAD1AAAAjQMAAAAA&#10;" path="m,l113,e" filled="f" strokecolor="#871800" strokeweight=".12pt">
                <v:path arrowok="t" o:connecttype="custom" o:connectlocs="0,0;107,0" o:connectangles="0,0"/>
                <o:lock v:ext="edit" aspectratio="t"/>
              </v:shape>
              <v:shape id="Freeform 5262" o:spid="_x0000_s7308" style="position:absolute;left:19592;top:3170;width:204;height:0;rotation:90;visibility:visible;mso-wrap-style:square;v-text-anchor:top" coordsize="2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G63cIA&#10;AADeAAAADwAAAGRycy9kb3ducmV2LnhtbESPzYrCMBSF9wO+Q7iCuzF1HKpWo8iI4NbOCC4vzbUp&#10;NjclSbW+/WQxMMvD+ePb7Abbigf50DhWMJtmIIgrpxuuFfx8H9+XIEJE1tg6JgUvCrDbjt42WGj3&#10;5DM9yliLNMKhQAUmxq6QMlSGLIap64iTd3PeYkzS11J7fKZx28qPLMulxYbTg8GOvgxV97K3Cg4z&#10;6T9fp/O1yhccrLn0ZW96pSbjYb8GEWmI/+G/9kkrmOfLVQJIOAkF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QbrdwgAAAN4AAAAPAAAAAAAAAAAAAAAAAJgCAABkcnMvZG93&#10;bnJldi54bWxQSwUGAAAAAAQABAD1AAAAhwMAAAAA&#10;" path="m,l214,e" filled="f" strokecolor="#871800" strokeweight=".12pt">
                <v:path arrowok="t" o:connecttype="custom" o:connectlocs="0,0;204,0" o:connectangles="0,0"/>
                <o:lock v:ext="edit" aspectratio="t"/>
              </v:shape>
              <v:shape id="Freeform 5263" o:spid="_x0000_s7309" style="position:absolute;left:19536;top:2214;width:72;height:252;rotation:90;visibility:visible;mso-wrap-style:square;v-text-anchor:top" coordsize="75,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qUA9McA&#10;AADeAAAADwAAAGRycy9kb3ducmV2LnhtbESP3WrCQBSE7wt9h+UUelN0k1g0RleRosU78ecBjtlj&#10;Eps9m2ZXTd/eFQpeDjPzDTOdd6YWV2pdZVlB3I9AEOdWV1woOOxXvRSE88gaa8uk4I8czGevL1PM&#10;tL3xlq47X4gAYZehgtL7JpPS5SUZdH3bEAfvZFuDPsi2kLrFW4CbWiZRNJQGKw4LJTb0VVL+s7sY&#10;BckmXrvB7yhZme/PxXFp3Mf+nCr1/tYtJiA8df4Z/m+vtYLBMB3H8LgTroC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6lAPTHAAAA3gAAAA8AAAAAAAAAAAAAAAAAmAIAAGRy&#10;cy9kb3ducmV2LnhtbFBLBQYAAAAABAAEAPUAAACMAwAAAAA=&#10;" path="m12,261r,-4l10,257r,-3l8,254r,-2l3,252r,2l,254r,10l3,264r2,2l8,266r2,-2l10,261r2,l75,7,75,,65,,63,2r,7l65,9r,3l70,12,72,9r3,l75,7e" filled="f" strokeweight=".12pt">
                <v:path arrowok="t" o:connecttype="custom" o:connectlocs="12,247;12,243;10,243;10,241;8,241;8,239;3,239;3,241;0,241;0,250;3,250;5,252;8,252;10,250;10,247;12,247;72,7;72,0;62,0;60,2;60,9;62,9;62,11;67,11;69,9;72,9;72,7" o:connectangles="0,0,0,0,0,0,0,0,0,0,0,0,0,0,0,0,0,0,0,0,0,0,0,0,0,0,0"/>
                <o:lock v:ext="edit" aspectratio="t"/>
              </v:shape>
              <v:shape id="Freeform 5264" o:spid="_x0000_s7310" style="position:absolute;left:19544;top:2214;width:60;height:239;rotation:90;visibility:visible;mso-wrap-style:square;v-text-anchor:top" coordsize="63,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rZNycYA&#10;AADeAAAADwAAAGRycy9kb3ducmV2LnhtbESPQWvCQBSE74X+h+UVeqsbI1qNriKC1UMRtPH+yD6T&#10;YPZt2F1j/PduodDjMDPfMItVbxrRkfO1ZQXDQQKCuLC65lJB/rP9mILwAVljY5kUPMjDavn6ssBM&#10;2zsfqTuFUkQI+wwVVCG0mZS+qMigH9iWOHoX6wyGKF0ptcN7hJtGpkkykQZrjgsVtrSpqLiebkbB&#10;bpx3t/H67L5Hn4drk2++0u3ZKPX+1q/nIAL14T/8195rBaPJdJbC7514BeTy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rZNycYAAADeAAAADwAAAAAAAAAAAAAAAACYAgAAZHJz&#10;L2Rvd25yZXYueG1sUEsFBgAAAAAEAAQA9QAAAIsDAAAAAA==&#10;" path="m63,l,252e" filled="f" strokeweight=".12pt">
                <v:path arrowok="t" o:connecttype="custom" o:connectlocs="60,0;0,239" o:connectangles="0,0"/>
                <o:lock v:ext="edit" aspectratio="t"/>
              </v:shape>
              <v:shape id="Freeform 5265" o:spid="_x0000_s7311" style="position:absolute;left:19686;top:2243;width:12;height:11;rotation:90;visibility:visible;mso-wrap-style:square;v-text-anchor:top" coordsize="13,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S6EcYA&#10;AADeAAAADwAAAGRycy9kb3ducmV2LnhtbESPQWsCMRSE70L/Q3iFXkSzVbDrahQRhF6kasXzc/O6&#10;Wdy8rJtUt/56IxQ8DjPzDTOdt7YSF2p86VjBez8BQZw7XXKhYP+96qUgfEDWWDkmBX/kYT576Uwx&#10;0+7KW7rsQiEihH2GCkwIdSalzw1Z9H1XE0fvxzUWQ5RNIXWD1wi3lRwkyUhaLDkuGKxpaSg/7X6t&#10;gmDo3D1+5Ydb13wUp8V6Q2u/UerttV1MQARqwzP83/7UCoajdDyEx514Be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S6EcYAAADeAAAADwAAAAAAAAAAAAAAAACYAgAAZHJz&#10;L2Rvd25yZXYueG1sUEsFBgAAAAAEAAQA9QAAAIsDAAAAAA==&#10;" path="m13,7r,-5l10,,3,,,2,,9r3,l3,12r5,l10,9r3,l13,7e" filled="f" strokeweight=".12pt">
                <v:path arrowok="t" o:connecttype="custom" o:connectlocs="12,6;12,2;9,0;3,0;0,2;0,8;3,8;3,11;7,11;9,8;12,8;12,6" o:connectangles="0,0,0,0,0,0,0,0,0,0,0,0"/>
                <o:lock v:ext="edit" aspectratio="t"/>
              </v:shape>
              <v:shape id="Freeform 5266" o:spid="_x0000_s7312" style="position:absolute;left:19620;top:2169;width:34;height:114;rotation:90;visibility:visible;mso-wrap-style:square;v-text-anchor:top" coordsize="35,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OqwscA&#10;AADeAAAADwAAAGRycy9kb3ducmV2LnhtbESPX2sCMRDE3wv9DmELfau51iJ6GqWU/hHqS21RH5fL&#10;mjt62RzJqtdvb4RCH4eZ+Q0zW/S+VUeKqQls4H5QgCKugm3YGfj+er0bg0qCbLENTAZ+KcFifn01&#10;w9KGE3/ScS1OZQinEg3UIl2pdapq8pgGoSPO3j5Ej5JldNpGPGW4b/VDUYy0x4bzQo0dPddU/awP&#10;3sBm2y2dDNPb7v1j9SKTw66NLhhze9M/TUEJ9fIf/msvrYHhaDx5hMudfAX0/Aw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TqsLHAAAA3gAAAA8AAAAAAAAAAAAAAAAAmAIAAGRy&#10;cy9kb3ducmV2LnhtbFBLBQYAAAAABAAEAPUAAACMAwAAAAA=&#10;" path="m,120r4,l4,117r3,l7,115,35,e" filled="f" strokeweight=".12pt">
                <v:path arrowok="t" o:connecttype="custom" o:connectlocs="0,114;4,114;4,111;7,111;7,109;34,0" o:connectangles="0,0,0,0,0,0"/>
                <o:lock v:ext="edit" aspectratio="t"/>
              </v:shape>
              <v:shape id="Freeform 5267" o:spid="_x0000_s7313" style="position:absolute;left:19606;top:2169;width:46;height:125;rotation:90;visibility:visible;mso-wrap-style:square;v-text-anchor:top" coordsize="48,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pMIsYA&#10;AADeAAAADwAAAGRycy9kb3ducmV2LnhtbESPQWvCQBSE7wX/w/IKvdVNlQaNriKJitdqPHh7ZJ9J&#10;2uzbkF1j+u+7QsHjMDPfMMv1YBrRU+dqywo+xhEI4sLqmksF+Wn3PgPhPLLGxjIp+CUH69XoZYmJ&#10;tnf+ov7oSxEg7BJUUHnfJlK6oiKDbmxb4uBdbWfQB9mVUnd4D3DTyEkUxdJgzWGhwpbSioqf480o&#10;+B76Mp/G2fy2zXbpPtun50teK/X2OmwWIDwN/hn+bx+0gmk8m3/C4064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kpMIsYAAADeAAAADwAAAAAAAAAAAAAAAACYAgAAZHJz&#10;L2Rvd25yZXYueG1sUEsFBgAAAAAEAAQA9QAAAIsDAAAAAA==&#10;" path="m,132r4,l7,130r2,l12,127r2,l14,125r2,-3l16,120r3,l19,118,48,e" filled="f" strokeweight=".12pt">
                <v:path arrowok="t" o:connecttype="custom" o:connectlocs="0,125;4,125;7,123;9,123;12,120;13,120;13,118;15,116;15,114;18,114;18,112;46,0" o:connectangles="0,0,0,0,0,0,0,0,0,0,0,0"/>
                <o:lock v:ext="edit" aspectratio="t"/>
              </v:shape>
              <v:shape id="Freeform 5268" o:spid="_x0000_s7314" style="position:absolute;left:19573;top:2674;width:0;height:241;rotation:90;visibility:visible;mso-wrap-style:square;v-text-anchor:top" coordsize="0,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bbBccA&#10;AADeAAAADwAAAGRycy9kb3ducmV2LnhtbESPT2vCQBTE7wW/w/KE3urG/gkxukpbKLS9aKLg9ZF9&#10;JtHs25BdNX57VxA8DjPzG2a26E0jTtS52rKC8SgCQVxYXXOpYLP+eUlAOI+ssbFMCi7kYDEfPM0w&#10;1fbMGZ1yX4oAYZeigsr7NpXSFRUZdCPbEgdvZzuDPsiulLrDc4CbRr5GUSwN1hwWKmzpu6LikB+N&#10;ArO6cPK+yuuvLF/+ZUe7//jfrpV6HvafUxCeev8I39u/WsFbnExiuN0JV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z22wXHAAAA3gAAAA8AAAAAAAAAAAAAAAAAmAIAAGRy&#10;cy9kb3ducmV2LnhtbFBLBQYAAAAABAAEAPUAAACMAwAAAAA=&#10;" path="m,l,254e" filled="f" strokeweight=".12pt">
                <v:path arrowok="t" o:connecttype="custom" o:connectlocs="0,0;0,241" o:connectangles="0,0"/>
                <o:lock v:ext="edit" aspectratio="t"/>
              </v:shape>
              <v:shape id="Freeform 5269" o:spid="_x0000_s7315" style="position:absolute;left:19535;top:2334;width:73;height:252;rotation:90;visibility:visible;mso-wrap-style:square;v-text-anchor:top" coordsize="77,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68wB8cA&#10;AADeAAAADwAAAGRycy9kb3ducmV2LnhtbESPT2vCQBTE74V+h+UJ3urGijGmrlIsohU8+Kf3R/aZ&#10;BLNvw+6q8du7hUKPw8z8hpktOtOIGzlfW1YwHCQgiAuray4VnI6rtwyED8gaG8uk4EEeFvPXlxnm&#10;2t55T7dDKEWEsM9RQRVCm0vpi4oM+oFtiaN3ts5giNKVUju8R7hp5HuSpNJgzXGhwpaWFRWXw9Uo&#10;OJrd6DzeTIZm5b5x/XPaLrOvVKl+r/v8ABGoC//hv/ZGKxil2XQCv3fiFZ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OvMAfHAAAA3gAAAA8AAAAAAAAAAAAAAAAAmAIAAGRy&#10;cy9kb3ducmV2LnhtbFBLBQYAAAAABAAEAPUAAACMAwAAAAA=&#10;" path="m15,261r,-4l12,257r,-3l10,254r,-2l5,252r,2l3,254r,3l,259r3,2l3,264r2,l5,266r5,l10,264r2,l12,261r3,l77,7,77,,67,,65,2r,7l67,9r,3l72,12,75,9r2,l77,7e" filled="f" strokeweight=".12pt">
                <v:path arrowok="t" o:connecttype="custom" o:connectlocs="14,247;14,243;11,243;11,241;9,241;9,239;5,239;5,241;3,241;3,243;0,245;3,247;3,250;5,250;5,252;9,252;9,250;11,250;11,247;14,247;73,7;73,0;64,0;62,2;62,9;64,9;64,11;68,11;71,9;73,9;73,7" o:connectangles="0,0,0,0,0,0,0,0,0,0,0,0,0,0,0,0,0,0,0,0,0,0,0,0,0,0,0,0,0,0,0"/>
                <o:lock v:ext="edit" aspectratio="t"/>
              </v:shape>
              <v:shape id="Freeform 5270" o:spid="_x0000_s7316" style="position:absolute;left:19544;top:2336;width:59;height:239;rotation:90;visibility:visible;mso-wrap-style:square;v-text-anchor:top" coordsize="62,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N1b8EA&#10;AADeAAAADwAAAGRycy9kb3ducmV2LnhtbERPy4rCMBTdC/5DuMLsNFFBtBqlOgizrY+Fu2tzbYvN&#10;TUky2vn7yWJglofz3ux624oX+dA41jCdKBDEpTMNVxou5+N4CSJEZIOtY9LwQwF22+Fgg5lxby7o&#10;dYqVSCEcMtRQx9hlUoayJoth4jrixD2ctxgT9JU0Ht8p3LZyptRCWmw4NdTY0aGm8nn6thr2s7Lt&#10;VvmdXaGuuX/civOn6rX+GPX5GkSkPv6L/9xfRsN8sVylvelOugJy+w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TdW/BAAAA3gAAAA8AAAAAAAAAAAAAAAAAmAIAAGRycy9kb3du&#10;cmV2LnhtbFBLBQYAAAAABAAEAPUAAACGAwAAAAA=&#10;" path="m62,l,252e" filled="f" strokeweight=".12pt">
                <v:path arrowok="t" o:connecttype="custom" o:connectlocs="59,0;0,239" o:connectangles="0,0"/>
                <o:lock v:ext="edit" aspectratio="t"/>
              </v:shape>
              <v:shape id="Freeform 5271" o:spid="_x0000_s7317" style="position:absolute;left:19535;top:2466;width:73;height:252;rotation:90;visibility:visible;mso-wrap-style:square;v-text-anchor:top" coordsize="77,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wB7sYA&#10;AADeAAAADwAAAGRycy9kb3ducmV2LnhtbESPQWvCQBSE7wX/w/KE3upGpWlMXUUUqQoeqvb+yD6T&#10;YPZt2N1q/PeuUOhxmJlvmOm8M424kvO1ZQXDQQKCuLC65lLB6bh+y0D4gKyxsUwK7uRhPuu9TDHX&#10;9sbfdD2EUkQI+xwVVCG0uZS+qMigH9iWOHpn6wyGKF0ptcNbhJtGjpIklQZrjgsVtrSsqLgcfo2C&#10;o9mPz++bj6FZuy1+/Zx2y2yVKvXa7xafIAJ14T/8195oBeM0m0zgeSdeATl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XwB7sYAAADeAAAADwAAAAAAAAAAAAAAAACYAgAAZHJz&#10;L2Rvd25yZXYueG1sUEsFBgAAAAAEAAQA9QAAAIsDAAAAAA==&#10;" path="m12,261r,-4l10,254,8,252r-3,l3,254r-3,l,261r3,3l5,266r3,l10,264r2,-3l77,7r,-2l75,5,75,,65,r,2l63,5r,2l65,9r3,3l72,12r,-3l75,9,77,7e" filled="f" strokeweight=".12pt">
                <v:path arrowok="t" o:connecttype="custom" o:connectlocs="11,247;11,243;9,241;8,239;5,239;3,241;0,241;0,247;3,250;5,252;8,252;9,250;11,247;73,7;73,5;71,5;71,0;62,0;62,2;60,5;60,7;62,9;64,11;68,11;68,9;71,9;73,7" o:connectangles="0,0,0,0,0,0,0,0,0,0,0,0,0,0,0,0,0,0,0,0,0,0,0,0,0,0,0"/>
                <o:lock v:ext="edit" aspectratio="t"/>
              </v:shape>
              <v:shape id="Freeform 5272" o:spid="_x0000_s7318" style="position:absolute;left:19544;top:2465;width:60;height:239;rotation:90;visibility:visible;mso-wrap-style:square;v-text-anchor:top" coordsize="63,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PsP8QA&#10;AADeAAAADwAAAGRycy9kb3ducmV2LnhtbESPzYrCMBSF94LvEO6AO01H0ZmpRhHB0YUIOnV/aa5t&#10;sbkpSaydtzcLweXh/PEtVp2pRUvOV5YVfI4SEMS51RUXCrK/7fAbhA/IGmvLpOCfPKyW/d4CU20f&#10;fKL2HAoRR9inqKAMoUml9HlJBv3INsTRu1pnMETpCqkdPuK4qeU4SWbSYMXxocSGNiXlt/PdKNhN&#10;s/Y+XV/cYfJ1vNXZ5ne8vRilBh/deg4iUBfe4Vd7rxVMZj9JBIg4EQXk8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PD7D/EAAAA3gAAAA8AAAAAAAAAAAAAAAAAmAIAAGRycy9k&#10;b3ducmV2LnhtbFBLBQYAAAAABAAEAPUAAACJAwAAAAA=&#10;" path="m63,l,252e" filled="f" strokeweight=".12pt">
                <v:path arrowok="t" o:connecttype="custom" o:connectlocs="60,0;0,239" o:connectangles="0,0"/>
                <o:lock v:ext="edit" aspectratio="t"/>
              </v:shape>
              <v:shape id="Freeform 5273" o:spid="_x0000_s7319" style="position:absolute;left:19535;top:2991;width:73;height:252;rotation:90;visibility:visible;mso-wrap-style:square;v-text-anchor:top" coordsize="77,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GX8sYA&#10;AADeAAAADwAAAGRycy9kb3ducmV2LnhtbESPT2vCQBTE74LfYXmF3nQTpdFGVxFFagUP9c/9kX0m&#10;odm3YXer6bfvFgSPw8z8hpkvO9OIGzlfW1aQDhMQxIXVNZcKzqftYArCB2SNjWVS8Eselot+b465&#10;tnf+otsxlCJC2OeooAqhzaX0RUUG/dC2xNG7WmcwROlKqR3eI9w0cpQkmTRYc1yosKV1RcX38cco&#10;OJnD+Pq2m6Rm6z7x43Ler6ebTKnXl241AxGoC8/wo73TCsbZe5LC/514BeTi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GX8sYAAADeAAAADwAAAAAAAAAAAAAAAACYAgAAZHJz&#10;L2Rvd25yZXYueG1sUEsFBgAAAAAEAAQA9QAAAIsDAAAAAA==&#10;" path="m12,261r,-4l10,254,7,252r-2,l3,254,,257r,4l3,264r2,2l7,266r3,-2l12,261,77,7r,-2l75,2,75,,65,r,2l63,5r2,2l65,9r2,3l72,12r,-3l75,9,77,7e" filled="f" strokeweight=".12pt">
                <v:path arrowok="t" o:connecttype="custom" o:connectlocs="11,247;11,243;9,241;7,239;5,239;3,241;0,243;0,247;3,250;5,252;7,252;9,250;11,247;73,7;73,5;71,2;71,0;62,0;62,2;60,5;62,7;62,9;64,11;68,11;68,9;71,9;73,7" o:connectangles="0,0,0,0,0,0,0,0,0,0,0,0,0,0,0,0,0,0,0,0,0,0,0,0,0,0,0"/>
                <o:lock v:ext="edit" aspectratio="t"/>
              </v:shape>
              <v:shape id="Freeform 5274" o:spid="_x0000_s7320" style="position:absolute;left:19544;top:2990;width:60;height:239;rotation:90;visibility:visible;mso-wrap-style:square;v-text-anchor:top" coordsize="63,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3X08YA&#10;AADeAAAADwAAAGRycy9kb3ducmV2LnhtbESPQWvCQBSE70L/w/IKvemmEW2NriKCrQcRauP9kX1N&#10;gtm3YXeN6b93BcHjMDPfMItVbxrRkfO1ZQXvowQEcWF1zaWC/Hc7/AThA7LGxjIp+CcPq+XLYIGZ&#10;tlf+oe4YShEh7DNUUIXQZlL6oiKDfmRb4uj9WWcwROlKqR1eI9w0Mk2SqTRYc1yosKVNRcX5eDEK&#10;vid5d5msT24//jicm3zzlW5PRqm31349BxGoD8/wo73TCsbTWZLC/U68An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3X08YAAADeAAAADwAAAAAAAAAAAAAAAACYAgAAZHJz&#10;L2Rvd25yZXYueG1sUEsFBgAAAAAEAAQA9QAAAIsDAAAAAA==&#10;" path="m63,l,252e" filled="f" strokeweight=".12pt">
                <v:path arrowok="t" o:connecttype="custom" o:connectlocs="60,0;0,239" o:connectangles="0,0"/>
                <o:lock v:ext="edit" aspectratio="t"/>
              </v:shape>
              <v:shape id="Freeform 5275" o:spid="_x0000_s7321" style="position:absolute;left:19535;top:2861;width:73;height:252;rotation:90;visibility:visible;mso-wrap-style:square;v-text-anchor:top" coordsize="76,2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PSCMMA&#10;AADeAAAADwAAAGRycy9kb3ducmV2LnhtbESP3YrCMBSE7wXfIZyFvZE19Yeq1Siyi+Cluj7AsTk2&#10;ZZuT0kTbfXsjCF4OM/MNs9p0thJ3anzpWMFomIAgzp0uuVBw/t19zUH4gKyxckwK/snDZt3vrTDT&#10;ruUj3U+hEBHCPkMFJoQ6k9Lnhiz6oauJo3d1jcUQZVNI3WAb4baS4yRJpcWS44LBmr4N5X+nm1VA&#10;nRu3s/MiEKU/kqeHixmYmVKfH912CSJQF97hV3uvFUzSRTKB5514Be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CPSCMMAAADeAAAADwAAAAAAAAAAAAAAAACYAgAAZHJzL2Rv&#10;d25yZXYueG1sUEsFBgAAAAAEAAQA9QAAAIgDAAAAAA==&#10;" path="m12,261r,-7l9,254,7,252r-3,l2,254,,257r,4l2,264r2,2l7,266r2,-2l12,264r,-3l76,7r,-5l74,,64,r,9l67,12r5,l74,9r2,l76,7e" filled="f" strokeweight=".12pt">
                <v:path arrowok="t" o:connecttype="custom" o:connectlocs="12,247;12,241;9,241;7,239;4,239;2,241;0,243;0,247;2,250;4,252;7,252;9,250;12,250;12,247;73,7;73,2;71,0;61,0;61,9;64,11;69,11;71,9;73,9;73,7" o:connectangles="0,0,0,0,0,0,0,0,0,0,0,0,0,0,0,0,0,0,0,0,0,0,0,0"/>
                <o:lock v:ext="edit" aspectratio="t"/>
              </v:shape>
              <v:shape id="Freeform 5276" o:spid="_x0000_s7322" style="position:absolute;left:19543;top:2861;width:61;height:239;rotation:90;visibility:visible;mso-wrap-style:square;v-text-anchor:top" coordsize="64,2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PJscA&#10;AADeAAAADwAAAGRycy9kb3ducmV2LnhtbESPzWrDMBCE74G+g9hCLyGRmwaTuFFCSWnprfl7gMXa&#10;WMbWyrUU283TR4VCjsPMfMOsNoOtRUetLx0reJ4mIIhzp0suFJyOH5MFCB+QNdaOScEvedisH0Yr&#10;zLTreU/dIRQiQthnqMCE0GRS+tyQRT91DXH0zq61GKJsC6lb7CPc1nKWJKm0WHJcMNjQ1lBeHS5W&#10;wafcfZu5r3bmJ51V/fj96rE7KvX0OLy9ggg0hHv4v/2lFbyky2QOf3fiFZD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imjybHAAAA3gAAAA8AAAAAAAAAAAAAAAAAmAIAAGRy&#10;cy9kb3ducmV2LnhtbFBLBQYAAAAABAAEAPUAAACMAwAAAAA=&#10;" path="m64,l,252e" filled="f" strokeweight=".12pt">
                <v:path arrowok="t" o:connecttype="custom" o:connectlocs="61,0;0,239" o:connectangles="0,0"/>
                <o:lock v:ext="edit" aspectratio="t"/>
              </v:shape>
              <v:shape id="Freeform 5277" o:spid="_x0000_s7323" style="position:absolute;left:19542;top:2172;width:73;height:2;rotation:90;visibility:visible;mso-wrap-style:square;v-text-anchor:top" coordsize="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GQRMcA&#10;AADeAAAADwAAAGRycy9kb3ducmV2LnhtbESPQWsCMRSE74X+h/AKvdVERdHVKEUo2B4U3YrXx+a5&#10;u3Tzsk1S3fbXG0HocZiZb5j5srONOJMPtWMN/Z4CQVw4U3Op4TN/e5mACBHZYOOYNPxSgOXi8WGO&#10;mXEX3tF5H0uRIBwy1FDF2GZShqIii6HnWuLknZy3GJP0pTQeLwluGzlQaiwt1pwWKmxpVVHxtf+x&#10;Gr7XLp8c/KH/N8x3m+3RtGr08a7181P3OgMRqYv/4Xt7bTQMx1M1gtuddAX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7RkETHAAAA3gAAAA8AAAAAAAAAAAAAAAAAmAIAAGRy&#10;cy9kb3ducmV2LnhtbFBLBQYAAAAABAAEAPUAAACMAwAAAAA=&#10;" path="m,2l77,e" filled="f" strokeweight=".12pt">
                <v:path arrowok="t" o:connecttype="custom" o:connectlocs="0,2;73,0" o:connectangles="0,0"/>
                <o:lock v:ext="edit" aspectratio="t"/>
              </v:shape>
              <v:shape id="Freeform 5278" o:spid="_x0000_s7324" style="position:absolute;left:19529;top:2172;width:73;height:2;rotation:90;visibility:visible;mso-wrap-style:square;v-text-anchor:top" coordsize="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MOM8gA&#10;AADeAAAADwAAAGRycy9kb3ducmV2LnhtbESPQWsCMRSE74X+h/AKvdXEShddjVIKBe2hRVfx+tg8&#10;dxc3L9sk6ra/vikIHoeZ+YaZLXrbijP50DjWMBwoEMSlMw1XGrbF+9MYRIjIBlvHpOGHAizm93cz&#10;zI278JrOm1iJBOGQo4Y6xi6XMpQ1WQwD1xEn7+C8xZikr6TxeElw28pnpTJpseG0UGNHbzWVx83J&#10;avheumK887vh76hYf37tTadePlZaPz70r1MQkfp4C1/bS6NhlE1UBv930hW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w4zyAAAAN4AAAAPAAAAAAAAAAAAAAAAAJgCAABk&#10;cnMvZG93bnJldi54bWxQSwUGAAAAAAQABAD1AAAAjQMAAAAA&#10;" path="m77,l,2e" filled="f" strokeweight=".12pt">
                <v:path arrowok="t" o:connecttype="custom" o:connectlocs="73,0;0,2" o:connectangles="0,0"/>
                <o:lock v:ext="edit" aspectratio="t"/>
              </v:shape>
              <v:shape id="Freeform 5279" o:spid="_x0000_s7325" style="position:absolute;left:19559;top:3398;width:39;height:2;rotation:90;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hgU8QA&#10;AADeAAAADwAAAGRycy9kb3ducmV2LnhtbESPQWvCQBSE7wX/w/IEb3Wjgq3RVaQgpiep5tLbI/tM&#10;gtm3IW+r8d+7BcHjMDPfMKtN7xp1pU5qzwYm4wQUceFtzaWB/LR7/wQlAdli45kM3Elgsx68rTC1&#10;/sY/dD2GUkUIS4oGqhDaVGspKnIoY98SR+/sO4chyq7UtsNbhLtGT5Nkrh3WHBcqbOmrouJy/HMG&#10;ptl3fpAsR5qcWslRDnv5PRszGvbbJahAfXiFn+3MGpjNF8kH/N+JV0C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IYFPEAAAA3gAAAA8AAAAAAAAAAAAAAAAAmAIAAGRycy9k&#10;b3ducmV2LnhtbFBLBQYAAAAABAAEAPUAAACJAwAAAAA=&#10;" path="m41,2l,e" filled="f" strokeweight=".12pt">
                <v:path arrowok="t" o:connecttype="custom" o:connectlocs="39,2;0,0" o:connectangles="0,0"/>
                <o:lock v:ext="edit" aspectratio="t"/>
              </v:shape>
              <v:shape id="Freeform 5280" o:spid="_x0000_s7326" style="position:absolute;left:19546;top:3398;width:39;height:2;rotation:90;visibility:visible;mso-wrap-style:square;v-text-anchor:top" coordsize="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f0IcIA&#10;AADeAAAADwAAAGRycy9kb3ducmV2LnhtbERPS2vCQBC+F/wPyxR6azZGEJu6ShGK8SRqLr0N2cmD&#10;ZmdDZhvTf+8eCj1+fO/tfna9mmiUzrOBZZKCIq687bgxUN4+XzegJCBb7D2TgV8S2O8WT1vMrb/z&#10;haZraFQMYcnRQBvCkGstVUsOJfEDceRqPzoMEY6NtiPeY7jrdZama+2w49jQ4kCHlqrv648zkBWn&#10;8ixFibS8DVKinI/yVRvz8jx/vIMKNId/8Z+7sAZW67c07o134hXQu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l/QhwgAAAN4AAAAPAAAAAAAAAAAAAAAAAJgCAABkcnMvZG93&#10;bnJldi54bWxQSwUGAAAAAAQABAD1AAAAhwMAAAAA&#10;" path="m,l41,2e" filled="f" strokeweight=".12pt">
                <v:path arrowok="t" o:connecttype="custom" o:connectlocs="0,0;39,2" o:connectangles="0,0"/>
                <o:lock v:ext="edit" aspectratio="t"/>
              </v:shape>
              <v:shape id="Freeform 5281" o:spid="_x0000_s7327" style="position:absolute;left:21122;top:1738;width:59;height:0;rotation:90;visibility:visible;mso-wrap-style:square;v-text-anchor:top" coordsize="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j9L8cA&#10;AADeAAAADwAAAGRycy9kb3ducmV2LnhtbESP3WrCQBSE74W+w3IKvdONFSRGVxHbQltDwT/w8pA9&#10;JsHs2bC71fj2bkHo5TAz3zCzRWcacSHna8sKhoMEBHFhdc2lgv3uo5+C8AFZY2OZFNzIw2L+1Jth&#10;pu2VN3TZhlJECPsMFVQhtJmUvqjIoB/Yljh6J+sMhihdKbXDa4SbRr4myVgarDkuVNjSqqLivP01&#10;CtL853jIv4brb5fzW9o5dxu9O6VenrvlFESgLvyHH+1PrWA0niQT+LsTr4Cc3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Y/S/HAAAA3gAAAA8AAAAAAAAAAAAAAAAAmAIAAGRy&#10;cy9kb3ducmV2LnhtbFBLBQYAAAAABAAEAPUAAACMAwAAAAA=&#10;" path="m62,l,e" filled="f" strokeweight=".12pt">
                <v:path arrowok="t" o:connecttype="custom" o:connectlocs="59,0;0,0" o:connectangles="0,0"/>
                <o:lock v:ext="edit" aspectratio="t"/>
              </v:shape>
              <v:shape id="Freeform 5282" o:spid="_x0000_s7328" style="position:absolute;left:19919;top:1738;width:59;height:0;rotation:90;visibility:visible;mso-wrap-style:square;v-text-anchor:top" coordsize="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vCb8YA&#10;AADeAAAADwAAAGRycy9kb3ducmV2LnhtbESPXWvCMBSG7wf7D+EMdjfTKkitRpG5wTaL4Bd4eWiO&#10;bVlzUpJM679fLgQvX94vntmiN624kPONZQXpIAFBXFrdcKXgsP98y0D4gKyxtUwKbuRhMX9+mmGu&#10;7ZW3dNmFSsQR9jkqqEPocil9WZNBP7AdcfTO1hkMUbpKaofXOG5aOUySsTTYcHyosaP3msrf3Z9R&#10;kBWb07H4Ttc/ruBV1jt3G304pV5f+uUURKA+PML39pdWMBpP0ggQcSIKyP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PvCb8YAAADeAAAADwAAAAAAAAAAAAAAAACYAgAAZHJz&#10;L2Rvd25yZXYueG1sUEsFBgAAAAAEAAQA9QAAAIsDAAAAAA==&#10;" path="m62,l,e" filled="f" strokeweight=".12pt">
                <v:path arrowok="t" o:connecttype="custom" o:connectlocs="59,0;0,0" o:connectangles="0,0"/>
                <o:lock v:ext="edit" aspectratio="t"/>
              </v:shape>
              <v:shape id="Freeform 5283" o:spid="_x0000_s7329" style="position:absolute;left:20009;top:1648;width:59;height:180;rotation:90;visibility:visible;mso-wrap-style:square;v-text-anchor:top" coordsize="6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v5A8YA&#10;AADeAAAADwAAAGRycy9kb3ducmV2LnhtbESP0WrCQBRE34X+w3ILfTObWAht6ipSWpAigkk/4DZ7&#10;TYLZu3F3a9K/dwWhj8PMnGGW68n04kLOd5YVZEkKgri2uuNGwXf1OX8B4QOyxt4yKfgjD+vVw2yJ&#10;hbYjH+hShkZECPsCFbQhDIWUvm7JoE/sQBy9o3UGQ5SukdrhGOGml4s0zaXBjuNCiwO9t1Sfyl+j&#10;wFXObw/n3YfbHxfU7X/68/SVKfX0OG3eQASawn/43t5qBc/5a5bB7U68AnJ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v5A8YAAADeAAAADwAAAAAAAAAAAAAAAACYAgAAZHJz&#10;L2Rvd25yZXYueG1sUEsFBgAAAAAEAAQA9QAAAIsDAAAAAA==&#10;" path="m62,l,,,190e" filled="f" strokeweight=".12pt">
                <v:path arrowok="t" o:connecttype="custom" o:connectlocs="59,0;0,0;0,180" o:connectangles="0,0,0"/>
                <o:lock v:ext="edit" aspectratio="t"/>
              </v:shape>
              <v:shape id="Freeform 5284" o:spid="_x0000_s7330" style="position:absolute;left:20942;top:1738;width:59;height:0;rotation:90;visibility:visible;mso-wrap-style:square;v-text-anchor:top" coordsize="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X5g8cA&#10;AADeAAAADwAAAGRycy9kb3ducmV2LnhtbESPQWvCQBSE7wX/w/KE3nQTBYmpq4htoa1BqK3g8ZF9&#10;JsHs27C71fjvuwWhx2FmvmEWq9604kLON5YVpOMEBHFpdcOVgu+v11EGwgdkja1lUnAjD6vl4GGB&#10;ubZX/qTLPlQiQtjnqKAOocul9GVNBv3YdsTRO1lnMETpKqkdXiPctHKSJDNpsOG4UGNHm5rK8/7H&#10;KMiK3fFQvKfbD1fwc9Y7d5u+OKUeh/36CUSgPvyH7+03rWA6m6cT+LsTr4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l+YPHAAAA3gAAAA8AAAAAAAAAAAAAAAAAmAIAAGRy&#10;cy9kb3ducmV2LnhtbFBLBQYAAAAABAAEAPUAAACMAwAAAAA=&#10;" path="m62,l,e" filled="f" strokeweight=".12pt">
                <v:path arrowok="t" o:connecttype="custom" o:connectlocs="59,0;0,0" o:connectangles="0,0"/>
                <o:lock v:ext="edit" aspectratio="t"/>
              </v:shape>
              <v:shape id="Freeform 5285" o:spid="_x0000_s7331" style="position:absolute;left:21062;top:1618;width:0;height:180;rotation:90;visibility:visible;mso-wrap-style:square;v-text-anchor:top" coordsize="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qv8McA&#10;AADeAAAADwAAAGRycy9kb3ducmV2LnhtbESPzWrDMBCE74W+g9hCLiWW49AQO1FCCSm0UAj5IefF&#10;2tgm1spIqu2+fVUo9DjMzDfMejuaVvTkfGNZwSxJQRCXVjdcKbic36ZLED4ga2wtk4Jv8rDdPD6s&#10;sdB24CP1p1CJCGFfoII6hK6Q0pc1GfSJ7Yijd7POYIjSVVI7HCLctDJL04U02HBcqLGjXU3l/fRl&#10;FJStPHz4/X2wL/muGvEzc/h8VWryNL6uQAQaw3/4r/2uFcwX+WwOv3fiFZC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qr/DHAAAA3gAAAA8AAAAAAAAAAAAAAAAAmAIAAGRy&#10;cy9kb3ducmV2LnhtbFBLBQYAAAAABAAEAPUAAACMAwAAAAA=&#10;" path="m,l,189e" filled="f" strokeweight=".12pt">
                <v:path arrowok="t" o:connecttype="custom" o:connectlocs="0,0;0,179" o:connectangles="0,0"/>
                <o:lock v:ext="edit" aspectratio="t"/>
              </v:shape>
              <v:shape id="Freeform 5286" o:spid="_x0000_s7332" style="position:absolute;left:20550;top:1887;width:0;height:843;rotation:90;visibility:visible;mso-wrap-style:square;v-text-anchor:top" coordsize="0,8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FR8cA&#10;AADeAAAADwAAAGRycy9kb3ducmV2LnhtbESPT2vCQBTE70K/w/IKXqRutFFqdBWxf/Qm2uL5kX0m&#10;0ezbkF2T9Nt3C4LHYWZ+wyxWnSlFQ7UrLCsYDSMQxKnVBWcKfr4/X95AOI+ssbRMCn7JwWr51Ftg&#10;om3LB2qOPhMBwi5BBbn3VSKlS3My6Ia2Ig7e2dYGfZB1JnWNbYCbUo6jaCoNFhwWcqxok1N6Pd6M&#10;gu3kffMhv9YyjZsBxvt9e7mdMqX6z916DsJT5x/he3unFbxOZ6MY/u+EK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vuxUfHAAAA3gAAAA8AAAAAAAAAAAAAAAAAmAIAAGRy&#10;cy9kb3ducmV2LnhtbFBLBQYAAAAABAAEAPUAAACMAwAAAAA=&#10;" path="m,l,889e" filled="f" strokeweight=".12pt">
                <v:path arrowok="t" o:connecttype="custom" o:connectlocs="0,0;0,843" o:connectangles="0,0"/>
                <o:lock v:ext="edit" aspectratio="t"/>
              </v:shape>
              <v:shape id="Freeform 5287" o:spid="_x0000_s7333" style="position:absolute;left:20551;top:3584;width:0;height:2336;rotation:90;visibility:visible;mso-wrap-style:square;v-text-anchor:top" coordsize="0,24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tJtMcA&#10;AADeAAAADwAAAGRycy9kb3ducmV2LnhtbESPQUvDQBSE70L/w/IK3uymSoPGbkuwCNqTtoLXR/aZ&#10;pM2+TbPPJu2v7xYEj8PMfMPMl4Nr1JG6UHs2MJ0koIgLb2suDXxtX+8eQQVBtth4JgMnCrBcjG7m&#10;mFnf8ycdN1KqCOGQoYFKpM20DkVFDsPEt8TR+/GdQ4myK7XtsI9w1+j7JEm1w5rjQoUtvVRU7De/&#10;zoBvekk/1oVd6Xb7vjtLfvjWuTG34yF/BiU0yH/4r/1mDTykT9MZXO/EK6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a7SbTHAAAA3gAAAA8AAAAAAAAAAAAAAAAAmAIAAGRy&#10;cy9kb3ducmV2LnhtbFBLBQYAAAAABAAEAPUAAACMAwAAAAA=&#10;" path="m,l,2463e" filled="f" strokeweight=".12pt">
                <v:path arrowok="t" o:connecttype="custom" o:connectlocs="0,0;0,2336" o:connectangles="0,0"/>
                <o:lock v:ext="edit" aspectratio="t"/>
              </v:shape>
              <v:shape id="Freeform 5288" o:spid="_x0000_s7334" style="position:absolute;left:20550;top:1695;width:0;height:839;rotation:90;visibility:visible;mso-wrap-style:square;v-text-anchor:top" coordsize="0,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RXccA&#10;AADeAAAADwAAAGRycy9kb3ducmV2LnhtbESP3WrCQBSE7wu+w3KE3hTdWGnQ6Cr+EJDelKoPcMge&#10;k2j2bNhdTXz7bqHQy2FmvmGW69404kHO15YVTMYJCOLC6ppLBedTPpqB8AFZY2OZFDzJw3o1eFli&#10;pm3H3/Q4hlJECPsMFVQhtJmUvqjIoB/bljh6F+sMhihdKbXDLsJNI9+TJJUGa44LFba0q6i4He9G&#10;wVuXf16+0vzDtddpIRN5O2z3Z6Veh/1mASJQH/7Df+2DVjBN55MUfu/EK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xnUV3HAAAA3gAAAA8AAAAAAAAAAAAAAAAAmAIAAGRy&#10;cy9kb3ducmV2LnhtbFBLBQYAAAAABAAEAPUAAACMAwAAAAA=&#10;" path="m,l,885e" filled="f" strokeweight=".12pt">
                <v:path arrowok="t" o:connecttype="custom" o:connectlocs="0,0;0,839" o:connectangles="0,0"/>
                <o:lock v:ext="edit" aspectratio="t"/>
              </v:shape>
              <v:shape id="Freeform 5289" o:spid="_x0000_s7335" style="position:absolute;left:20550;top:1422;width:0;height:839;rotation:90;visibility:visible;mso-wrap-style:square;v-text-anchor:top" coordsize="0,8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v0xscA&#10;AADeAAAADwAAAGRycy9kb3ducmV2LnhtbESP0WrCQBRE3wv+w3ILvpS6UTHV6CraEhBfStUPuGSv&#10;SWr2bthdTfr3XaHQx2FmzjCrTW8acSfna8sKxqMEBHFhdc2lgvMpf52D8AFZY2OZFPyQh8168LTC&#10;TNuOv+h+DKWIEPYZKqhCaDMpfVGRQT+yLXH0LtYZDFG6UmqHXYSbRk6SJJUGa44LFbb0XlFxPd6M&#10;gpcuP1w+03zm2u9pIRN53e8+zkoNn/vtEkSgPvyH/9p7rWCaLsZv8LgTr4Bc/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Mr9MbHAAAA3gAAAA8AAAAAAAAAAAAAAAAAmAIAAGRy&#10;cy9kb3ducmV2LnhtbFBLBQYAAAAABAAEAPUAAACMAwAAAAA=&#10;" path="m,l,885e" filled="f" strokeweight=".12pt">
                <v:path arrowok="t" o:connecttype="custom" o:connectlocs="0,0;0,839" o:connectangles="0,0"/>
                <o:lock v:ext="edit" aspectratio="t"/>
              </v:shape>
              <v:shape id="Freeform 5290" o:spid="_x0000_s7336" style="position:absolute;left:21234;top:2034;width:0;height:166;rotation:90;visibility:visible;mso-wrap-style:square;v-text-anchor:top" coordsize="0,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urMcQA&#10;AADeAAAADwAAAGRycy9kb3ducmV2LnhtbERPTWvCQBC9F/oflil4azZRCDZ1Da0i1aO2FXsbstMk&#10;NTsbshuT/nv3IHh8vO9FPppGXKhztWUFSRSDIC6srrlU8PW5eZ6DcB5ZY2OZFPyTg3z5+LDATNuB&#10;93Q5+FKEEHYZKqi8bzMpXVGRQRfZljhwv7Yz6APsSqk7HEK4aeQ0jlNpsObQUGFLq4qK86E3Cra7&#10;95847cu+/Tj9nde7/vg9WKPU5Gl8ewXhafR38c291Qpm6UsS9oY74QrI5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YrqzHEAAAA3gAAAA8AAAAAAAAAAAAAAAAAmAIAAGRycy9k&#10;b3ducmV2LnhtbFBLBQYAAAAABAAEAPUAAACJAwAAAAA=&#10;" path="m,l,174e" filled="f" strokeweight=".12pt">
                <v:path arrowok="t" o:connecttype="custom" o:connectlocs="0,0;0,165" o:connectangles="0,0"/>
                <o:lock v:ext="edit" aspectratio="t"/>
              </v:shape>
              <v:shape id="Freeform 5291" o:spid="_x0000_s7337" style="position:absolute;left:20745;top:2522;width:854;height:43;rotation:90;visibility:visible;mso-wrap-style:square;v-text-anchor:top" coordsize="89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nAtsQA&#10;AADeAAAADwAAAGRycy9kb3ducmV2LnhtbESPT4vCMBTE7wt+h/AEb2vaLohWoyyCbI/+2cMeH82z&#10;qdu8hCZq/fZmYcHjMDO/YVabwXbiRn1oHSvIpxkI4trplhsF36fd+xxEiMgaO8ek4EEBNuvR2wpL&#10;7e58oNsxNiJBOJSowMToSylDbchimDpPnLyz6y3GJPtG6h7vCW47WWTZTFpsOS0Y9LQ1VP8erzZR&#10;fJEfLqari+r01bLPf677S6XUZDx8LkFEGuIr/N+utIKP2SJfwN+ddAXk+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pwLbEAAAA3gAAAA8AAAAAAAAAAAAAAAAAmAIAAGRycy9k&#10;b3ducmV2LnhtbFBLBQYAAAAABAAEAPUAAACJAwAAAAA=&#10;" path="m,l36,44r863,e" filled="f" strokeweight=".12pt">
                <v:path arrowok="t" o:connecttype="custom" o:connectlocs="0,0;34,42;854,42" o:connectangles="0,0,0"/>
                <o:lock v:ext="edit" aspectratio="t"/>
              </v:shape>
              <v:shape id="Freeform 5292" o:spid="_x0000_s7338" style="position:absolute;left:20959;top:1960;width:385;height:0;rotation:90;visibility:visible;mso-wrap-style:square;v-text-anchor:top" coordsize="4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FacMA&#10;AADeAAAADwAAAGRycy9kb3ducmV2LnhtbESPzWoCMRSF90LfIdyCG6lJ1Uo7NYoKgq5kbLu/TK6T&#10;oZObYRLH8e3NQnB5OH98i1XvatFRGyrPGt7HCgRx4U3FpYbfn93bJ4gQkQ3WnknDjQKsli+DBWbG&#10;Xzmn7hRLkUY4ZKjBxthkUobCksMw9g1x8s6+dRiTbEtpWrymcVfLiVJz6bDi9GCxoa2l4v90cRo2&#10;5ag7KM6PZC2fP/7UDKd2pvXwtV9/g4jUx2f40d4bDdP51yQBJJyEAn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FacMAAADeAAAADwAAAAAAAAAAAAAAAACYAgAAZHJzL2Rv&#10;d25yZXYueG1sUEsFBgAAAAAEAAQA9QAAAIgDAAAAAA==&#10;" path="m,l406,e" filled="f" strokeweight=".12pt">
                <v:path arrowok="t" o:connecttype="custom" o:connectlocs="0,0;385,0" o:connectangles="0,0"/>
                <o:lock v:ext="edit" aspectratio="t"/>
              </v:shape>
              <v:shape id="Freeform 5293" o:spid="_x0000_s7339" style="position:absolute;left:21152;top:2148;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RkhsYA&#10;AADeAAAADwAAAGRycy9kb3ducmV2LnhtbESPT4vCMBTE7wt+h/AEb2uquytuNYrIunj1D8reHsmz&#10;LTYvpYm1+umNsOBxmJnfMNN5a0vRUO0LxwoG/QQEsXam4EzBfrd6H4PwAdlg6ZgU3MjDfNZ5m2Jq&#10;3JU31GxDJiKEfYoK8hCqVEqvc7Lo+64ijt7J1RZDlHUmTY3XCLelHCbJSFosOC7kWNEyJ33eXqwC&#10;j3+/VViOdXP3+nBcnfdfn+sfpXrddjEBEagNr/B/e20UfIy+hwN43olXQM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lRkhsYAAADeAAAADwAAAAAAAAAAAAAAAACYAgAAZHJz&#10;L2Rvd25yZXYueG1sUEsFBgAAAAAEAAQA9QAAAIsDAAAAAA==&#10;" path="m,1l2,e" filled="f" strokecolor="#00009b" strokeweight=".12pt">
                <v:path arrowok="t" o:connecttype="custom" o:connectlocs="0,1;2,0" o:connectangles="0,0"/>
                <o:lock v:ext="edit" aspectratio="t"/>
              </v:shape>
              <v:shape id="Freeform 5294" o:spid="_x0000_s7340" style="position:absolute;left:21151;top:2138;width:10;height:9;rotation:90;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EzgsUA&#10;AADeAAAADwAAAGRycy9kb3ducmV2LnhtbESPQWsCMRSE7wX/Q3gFbzXbtUi7NYoEhFq8aL14e2ye&#10;u6ubl20Sdf33plDwOMzMN8x03ttWXMiHxrGC11EGgrh0puFKwe5n+fIOIkRkg61jUnCjAPPZ4GmK&#10;hXFX3tBlGyuRIBwKVFDH2BVShrImi2HkOuLkHZy3GJP0lTQerwluW5ln2URabDgt1NiRrqk8bc9W&#10;Af4ev/dnXK69ppU+vOlmE0grNXzuF58gIvXxEf5vfxkF48lHnsPfnXQF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wTOCxQAAAN4AAAAPAAAAAAAAAAAAAAAAAJgCAABkcnMv&#10;ZG93bnJldi54bWxQSwUGAAAAAAQABAD1AAAAigMAAAAA&#10;" path="m,8l10,e" filled="f" strokecolor="#00009b" strokeweight=".12pt">
                <v:path arrowok="t" o:connecttype="custom" o:connectlocs="0,8;10,0" o:connectangles="0,0"/>
                <o:lock v:ext="edit" aspectratio="t"/>
              </v:shape>
              <v:shape id="Freeform 5295" o:spid="_x0000_s7341" style="position:absolute;left:21151;top:2128;width:14;height:14;rotation:90;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Zg+cYA&#10;AADeAAAADwAAAGRycy9kb3ducmV2LnhtbESPzYvCMBTE7wv+D+EJe9NUZf3oGsUVlhU9+XHx9mje&#10;tqXNS2iytf73RhD2OMz8ZpjlujO1aKnxpWUFo2ECgjizuuRcweX8PZiD8AFZY22ZFNzJw3rVe1ti&#10;qu2Nj9SeQi5iCfsUFRQhuFRKnxVk0A+tI47er20MhiibXOoGb7Hc1HKcJFNpsOS4UKCjbUFZdfoz&#10;CibV1f18zebVYdu5j/3Gt3QfSaXe+93mE0SgLvyHX/ROR266GE/geSdeAbl6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wZg+cYAAADeAAAADwAAAAAAAAAAAAAAAACYAgAAZHJz&#10;L2Rvd25yZXYueG1sUEsFBgAAAAAEAAQA9QAAAIsDAAAAAA==&#10;" path="m,13l15,e" filled="f" strokecolor="#00009b" strokeweight=".12pt">
                <v:path arrowok="t" o:connecttype="custom" o:connectlocs="0,13;14,0" o:connectangles="0,0"/>
                <o:lock v:ext="edit" aspectratio="t"/>
              </v:shape>
              <v:shape id="Freeform 5296" o:spid="_x0000_s7342" style="position:absolute;left:21152;top:2119;width:16;height:19;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Vd8McA&#10;AADeAAAADwAAAGRycy9kb3ducmV2LnhtbESPQWvCQBSE7wX/w/KE3uqm2oqm2YiUWDxVo6LX1+xr&#10;Esy+Ddmtpv++WxA8DjPzDZMsetOIC3WutqzgeRSBIC6srrlUcNivnmYgnEfW2FgmBb/kYJEOHhKM&#10;tb1yTpedL0WAsItRQeV9G0vpiooMupFtiYP3bTuDPsiulLrDa4CbRo6jaCoN1hwWKmzpvaLivPsx&#10;CrJsuzrm6+xrS5/Fq9z4ifzIT0o9DvvlGwhPvb+Hb+21VjCZzscv8H8nXAGZ/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FXfDHAAAA3gAAAA8AAAAAAAAAAAAAAAAAmAIAAGRy&#10;cy9kb3ducmV2LnhtbFBLBQYAAAAABAAEAPUAAACMAwAAAAA=&#10;" path="m,18l17,e" filled="f" strokecolor="#00009b" strokeweight=".12pt">
                <v:path arrowok="t" o:connecttype="custom" o:connectlocs="0,18;16,0" o:connectangles="0,0"/>
                <o:lock v:ext="edit" aspectratio="t"/>
              </v:shape>
              <v:shape id="Freeform 5297" o:spid="_x0000_s7343" style="position:absolute;left:21158;top:2117;width:15;height:18;rotation:90;visibility:visible;mso-wrap-style:square;v-text-anchor:top" coordsize="1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ZsZcMA&#10;AADeAAAADwAAAGRycy9kb3ducmV2LnhtbESPQWsCMRSE74X+h/AKvdWsFqVdjSIVoTepCl4fm+dm&#10;cfOyJK/u+u9NQehxmJlvmMVq8K26UkxNYAPjUQGKuAq24drA8bB9+wCVBNliG5gM3CjBavn8tMDS&#10;hp5/6LqXWmUIpxINOJGu1DpVjjymUeiIs3cO0aNkGWttI/YZ7ls9KYqZ9thwXnDY0Zej6rL/9QbS&#10;oY1rbnYdxs1JXF/JcXeyxry+DOs5KKFB/sOP9rc18D77nEzh706+Anp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tZsZcMAAADeAAAADwAAAAAAAAAAAAAAAACYAgAAZHJzL2Rv&#10;d25yZXYueG1sUEsFBgAAAAAEAAQA9QAAAIgDAAAAAA==&#10;" path="m,18l16,e" filled="f" strokecolor="#00009b" strokeweight=".12pt">
                <v:path arrowok="t" o:connecttype="custom" o:connectlocs="0,17;15,0" o:connectangles="0,0"/>
                <o:lock v:ext="edit" aspectratio="t"/>
              </v:shape>
              <v:shape id="Freeform 5298" o:spid="_x0000_s7344" style="position:absolute;left:21165;top:2117;width:14;height:14;rotation:90;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0bDscA&#10;AADeAAAADwAAAGRycy9kb3ducmV2LnhtbESPQWsCMRSE70L/Q3hCb5pV6Wq3RhFB0IJg1YO9vW6e&#10;u0uTl2WT6vrvjSD0OMzMN8x03lojLtT4yrGCQT8BQZw7XXGh4HhY9SYgfEDWaByTght5mM9eOlPM&#10;tLvyF132oRARwj5DBWUIdSalz0uy6PuuJo7e2TUWQ5RNIXWD1wi3Rg6TJJUWK44LJda0LCn/3f9Z&#10;Bd8/4/Fqad52n5vk5LDdng3fpFKv3XbxASJQG/7Dz/ZaKxil78MUHnfiFZCz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tGw7HAAAA3gAAAA8AAAAAAAAAAAAAAAAAmAIAAGRy&#10;cy9kb3ducmV2LnhtbFBLBQYAAAAABAAEAPUAAACMAwAAAAA=&#10;" path="m,14l14,e" filled="f" strokecolor="#00009b" strokeweight=".12pt">
                <v:path arrowok="t" o:connecttype="custom" o:connectlocs="0,13;14,0" o:connectangles="0,0"/>
                <o:lock v:ext="edit" aspectratio="t"/>
              </v:shape>
              <v:shape id="Freeform 5299" o:spid="_x0000_s7345" style="position:absolute;left:21173;top:2117;width:9;height:12;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Mas8gA&#10;AADeAAAADwAAAGRycy9kb3ducmV2LnhtbESPQWvCQBSE74X+h+UJvdVNLBhNXaUtFLRQbFSIx9fs&#10;MwnNvg3ZNab/3hUKPQ4z8w2zWA2mET11rrasIB5HIIgLq2suFRz2748zEM4ja2wsk4JfcrBa3t8t&#10;MNX2whn1O1+KAGGXooLK+zaV0hUVGXRj2xIH72Q7gz7IrpS6w0uAm0ZOomgqDdYcFips6a2i4md3&#10;NgqSY9bPs+TzezN85Nv4HOdfr5Qr9TAaXp5BeBr8f/ivvdYKnqbzSQK3O+EKyOU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QoxqzyAAAAN4AAAAPAAAAAAAAAAAAAAAAAJgCAABk&#10;cnMvZG93bnJldi54bWxQSwUGAAAAAAQABAD1AAAAjQMAAAAA&#10;" path="m,11l9,e" filled="f" strokecolor="#00009b" strokeweight=".12pt">
                <v:path arrowok="t" o:connecttype="custom" o:connectlocs="0,11;9,0" o:connectangles="0,0"/>
                <o:lock v:ext="edit" aspectratio="t"/>
              </v:shape>
              <v:shape id="Freeform 5300" o:spid="_x0000_s7346" style="position:absolute;left:21182;top:2115;width:4;height:7;rotation:90;visibility:visible;mso-wrap-style:square;v-text-anchor:top" coordsize="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2QxsMA&#10;AADeAAAADwAAAGRycy9kb3ducmV2LnhtbERPy2oCMRTdC/2HcAvdaaYqYqdGKS1SVwUfUN1dkttJ&#10;cHIzJKlO/94sCi4P571Y9b4VF4rJBVbwPKpAEOtgHDcKDvv1cA4iZWSDbWBS8EcJVsuHwQJrE668&#10;pcsuN6KEcKpRgc25q6VM2pLHNAodceF+QvSYC4yNNBGvJdy3clxVM+nRcWmw2NG7JX3e/XoFH6iP&#10;X98n5/T0bKfdYfIZ1xUr9fTYv72CyNTnu/jfvTEKJrOXcdlb7pQr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I2QxsMAAADeAAAADwAAAAAAAAAAAAAAAACYAgAAZHJzL2Rv&#10;d25yZXYueG1sUEsFBgAAAAAEAAQA9QAAAIgDAAAAAA==&#10;" path="m,6l4,e" filled="f" strokecolor="#00009b" strokeweight=".12pt">
                <v:path arrowok="t" o:connecttype="custom" o:connectlocs="0,6;4,0" o:connectangles="0,0"/>
                <o:lock v:ext="edit" aspectratio="t"/>
              </v:shape>
              <v:shape id="Freeform 5301" o:spid="_x0000_s7347" style="position:absolute;left:21190;top:2117;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JogMYA&#10;AADeAAAADwAAAGRycy9kb3ducmV2LnhtbESPQWvCQBSE7wX/w/KE3pqN1oqJrlKkitdaUbw9dp9J&#10;MPs2ZLcx9de7hUKPw8x8wyxWva1FR62vHCsYJSkIYu1MxYWCw9fmZQbCB2SDtWNS8EMeVsvB0wJz&#10;4278Sd0+FCJC2OeooAyhyaX0uiSLPnENcfQurrUYomwLaVq8Rbit5ThNp9JixXGhxIbWJenr/tsq&#10;8HjeNmE9093d6+Npcz28TXYfSj0P+/c5iEB9+A//tXdGwes0G2fweydeAbl8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CJogMYAAADeAAAADwAAAAAAAAAAAAAAAACYAgAAZHJz&#10;L2Rvd25yZXYueG1sUEsFBgAAAAAEAAQA9QAAAIsDAAAAAA==&#10;" path="m,1l2,e" filled="f" strokecolor="#00009b" strokeweight=".12pt">
                <v:path arrowok="t" o:connecttype="custom" o:connectlocs="0,1;2,0" o:connectangles="0,0"/>
                <o:lock v:ext="edit" aspectratio="t"/>
              </v:shape>
              <v:shape id="Freeform 5302" o:spid="_x0000_s7348" style="position:absolute;left:21172;top:1817;width:0;height:43;rotation:90;visibility:visible;mso-wrap-style:square;v-text-anchor:top" coordsize="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wnPsYA&#10;AADeAAAADwAAAGRycy9kb3ducmV2LnhtbESPy2rDMBBF94X+g5hCdo2cB6F2IptSmjS7UjuELAdr&#10;aptaI1dSEvfvo0Wgy8t9cTbFaHpxIec7ywpm0wQEcW11x42CQ7V9fgHhA7LG3jIp+CMPRf74sMFM&#10;2yt/0aUMjYgj7DNU0IYwZFL6uiWDfmoH4uh9W2cwROkaqR1e47jp5TxJVtJgx/GhxYHeWqp/yrNR&#10;MO+c/9Ufp+UO0+poPqvlLH3fKzV5Gl/XIAKN4T98b++1gsUqXUSAiBNRQOY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wnPsYAAADeAAAADwAAAAAAAAAAAAAAAACYAgAAZHJz&#10;L2Rvd25yZXYueG1sUEsFBgAAAAAEAAQA9QAAAIsDAAAAAA==&#10;" path="m,l,44e" filled="f" strokeweight=".12pt">
                <v:path arrowok="t" o:connecttype="custom" o:connectlocs="0,0;0,42" o:connectangles="0,0"/>
                <o:lock v:ext="edit" aspectratio="t"/>
              </v:shape>
              <v:shape id="Freeform 5303" o:spid="_x0000_s7349" style="position:absolute;left:21154;top:1800;width:37;height:43;rotation:90;visibility:visible;mso-wrap-style:square;v-text-anchor:top" coordsize="3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Hu4MYA&#10;AADeAAAADwAAAGRycy9kb3ducmV2LnhtbESPQUsDMRSE70L/Q3gFbzZbFxbdNi3SIogHtVHo9bF5&#10;3WzdvCxJ3K7/3giCx2FmvmHW28n1YqQQO88KlosCBHHjTcetgo/3x5s7EDEhG+w9k4JvirDdzK7W&#10;WBt/4QONOrUiQzjWqMCmNNRSxsaSw7jwA3H2Tj44TFmGVpqAlwx3vbwtiko67DgvWBxoZ6n51F9O&#10;QXguj5XVZ6n1aeT4as6Ht5e9Utfz6WEFItGU/sN/7SejoKzuyyX83s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eHu4MYAAADeAAAADwAAAAAAAAAAAAAAAACYAgAAZHJz&#10;L2Rvd25yZXYueG1sUEsFBgAAAAAEAAQA9QAAAIsDAAAAAA==&#10;" path="m39,l,44e" filled="f" strokeweight=".12pt">
                <v:path arrowok="t" o:connecttype="custom" o:connectlocs="37,0;0,42" o:connectangles="0,0"/>
                <o:lock v:ext="edit" aspectratio="t"/>
              </v:shape>
              <v:shape id="Freeform 5304" o:spid="_x0000_s7350" style="position:absolute;left:21133;top:1822;width:37;height:0;rotation:90;visibility:visible;mso-wrap-style:square;v-text-anchor:top" coordsize="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JZ0cYA&#10;AADeAAAADwAAAGRycy9kb3ducmV2LnhtbESPQWvCQBSE7wX/w/KE3uqmphWNriIlgnqrevD4yD6z&#10;odm3aXabxH/fFQo9DjPzDbPaDLYWHbW+cqzgdZKAIC6crrhUcDnvXuYgfEDWWDsmBXfysFmPnlaY&#10;adfzJ3WnUIoIYZ+hAhNCk0npC0MW/cQ1xNG7udZiiLItpW6xj3Bby2mSzKTFiuOCwYY+DBVfpx+r&#10;4Hqc378pfz92Zpsf3urU5ef+qtTzeNguQQQawn/4r73XCtLZIp3C4068AnL9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IJZ0cYAAADeAAAADwAAAAAAAAAAAAAAAACYAgAAZHJz&#10;L2Rvd25yZXYueG1sUEsFBgAAAAAEAAQA9QAAAIsDAAAAAA==&#10;" path="m39,l,e" filled="f" strokeweight=".12pt">
                <v:path arrowok="t" o:connecttype="custom" o:connectlocs="37,0;0,0" o:connectangles="0,0"/>
                <o:lock v:ext="edit" aspectratio="t"/>
              </v:shape>
              <v:shape id="Freeform 5305" o:spid="_x0000_s7351" style="position:absolute;left:21152;top:1806;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PJt8YA&#10;AADeAAAADwAAAGRycy9kb3ducmV2LnhtbESPQWvCQBSE7wX/w/KE3uqmxopGVxFR8VoVS2+P3dck&#10;mH0bsmtM/fVuoeBxmJlvmPmys5VoqfGlYwXvgwQEsXam5FzB6bh9m4DwAdlg5ZgU/JKH5aL3MsfM&#10;uBt/UnsIuYgQ9hkqKEKoMym9LsiiH7iaOHo/rrEYomxyaRq8Rbit5DBJxtJiyXGhwJrWBenL4WoV&#10;ePze1WE90e3d6/PX9nL6GO03Sr32u9UMRKAuPMP/7b1RkI6naQp/d+IV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PJt8YAAADeAAAADwAAAAAAAAAAAAAAAACYAgAAZHJz&#10;L2Rvd25yZXYueG1sUEsFBgAAAAAEAAQA9QAAAIsDAAAAAA==&#10;" path="m2,1l,e" filled="f" strokecolor="#00009b" strokeweight=".12pt">
                <v:path arrowok="t" o:connecttype="custom" o:connectlocs="2,1;0,0" o:connectangles="0,0"/>
                <o:lock v:ext="edit" aspectratio="t"/>
              </v:shape>
              <v:shape id="Freeform 5306" o:spid="_x0000_s7352" style="position:absolute;left:21152;top:1809;width:7;height:9;rotation:90;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lsG8cA&#10;AADeAAAADwAAAGRycy9kb3ducmV2LnhtbESPQUsDMRSE7wX/Q3iCN5vVSrXbpkXFosdal67HZ/K6&#10;Cd28LJvYrv/eCEKPw8x8wyxWg2/FkfroAiu4GRcgiHUwjhsF1cf6+gFETMgG28Ck4IcirJYXowWW&#10;Jpz4nY7b1IgM4ViiAptSV0oZtSWPcRw64uztQ+8xZdk30vR4ynDfytuimEqPjvOCxY6eLenD9tsr&#10;MNXT/eYzOVfV9e6wrr/0i33VSl1dDo9zEImGdA7/t9+Mgsl0NrmDvzv5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JbBvHAAAA3gAAAA8AAAAAAAAAAAAAAAAAmAIAAGRy&#10;cy9kb3ducmV2LnhtbFBLBQYAAAAABAAEAPUAAACMAwAAAAA=&#10;" path="m7,8l,e" filled="f" strokecolor="#00009b" strokeweight=".12pt">
                <v:path arrowok="t" o:connecttype="custom" o:connectlocs="7,8;0,0" o:connectangles="0,0"/>
                <o:lock v:ext="edit" aspectratio="t"/>
              </v:shape>
              <v:shape id="Freeform 5307" o:spid="_x0000_s7353" style="position:absolute;left:21151;top:1811;width:14;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GrbcYA&#10;AADeAAAADwAAAGRycy9kb3ducmV2LnhtbESPQUsDMRSE74L/ITzBm83Wamu3TYstKNKbVaTHx+Z1&#10;s3XzEjbP7vrvjSB4HGbmG2a5HnyrztSlJrCB8agARVwF23Bt4P3t6eYBVBJki21gMvBNCdary4sl&#10;ljb0/ErnvdQqQziVaMCJxFLrVDnymEYhEmfvGDqPkmVXa9thn+G+1bdFMdUeG84LDiNtHVWf+y9v&#10;4MMleZ7N+uMmHuLm1MvubrxFY66vhscFKKFB/sN/7RdrYDKdT+7h906+Anr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GrbcYAAADeAAAADwAAAAAAAAAAAAAAAACYAgAAZHJz&#10;L2Rvd25yZXYueG1sUEsFBgAAAAAEAAQA9QAAAIsDAAAAAA==&#10;" path="m14,13l,e" filled="f" strokecolor="#00009b" strokeweight=".12pt">
                <v:path arrowok="t" o:connecttype="custom" o:connectlocs="14,13;0,0" o:connectangles="0,0"/>
                <o:lock v:ext="edit" aspectratio="t"/>
              </v:shape>
              <v:shape id="Freeform 5308" o:spid="_x0000_s7354" style="position:absolute;left:21151;top:1815;width:18;height:19;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XRiMYA&#10;AADeAAAADwAAAGRycy9kb3ducmV2LnhtbESPQWvCQBSE7wX/w/KE3nRjhbSJ2YgIhdKeqkXM7ZF9&#10;JtHs25jdxvTfdwtCj8PMfMNk69G0YqDeNZYVLOYRCOLS6oYrBV/719kLCOeRNbaWScEPOVjnk4cM&#10;U21v/EnDzlciQNilqKD2vkuldGVNBt3cdsTBO9neoA+yr6Tu8RbgppVPURRLgw2HhRo72tZUXnbf&#10;RsHHtXjnQzGcIp2cr8jPyVEXWqnH6bhZgfA0+v/wvf2mFSzjZBnD351wBW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XRiMYAAADeAAAADwAAAAAAAAAAAAAAAACYAgAAZHJz&#10;L2Rvd25yZXYueG1sUEsFBgAAAAAEAAQA9QAAAIsDAAAAAA==&#10;" path="m19,18l,e" filled="f" strokecolor="#00009b" strokeweight=".12pt">
                <v:path arrowok="t" o:connecttype="custom" o:connectlocs="18,18;0,0" o:connectangles="0,0"/>
                <o:lock v:ext="edit" aspectratio="t"/>
              </v:shape>
              <v:shape id="Freeform 5309" o:spid="_x0000_s7355" style="position:absolute;left:21156;top:1821;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l0E8UA&#10;AADeAAAADwAAAGRycy9kb3ducmV2LnhtbESPQWvCQBSE74L/YXmCt7qxgproKlIoFD1pi5jbI/tM&#10;otm3MbvG9N93hYLHYWa+YZbrzlSipcaVlhWMRxEI4szqknMFP9+fb3MQziNrrCyTgl9ysF71e0tM&#10;tH3wntqDz0WAsEtQQeF9nUjpsoIMupGtiYN3to1BH2STS93gI8BNJd+jaCoNlhwWCqzpo6Dsergb&#10;BbtbuuVj2p4jHV9uyLP4pFOt1HDQbRYgPHX+Ff5vf2kFk2k8mcHzTrgCcvU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GXQTxQAAAN4AAAAPAAAAAAAAAAAAAAAAAJgCAABkcnMv&#10;ZG93bnJldi54bWxQSwUGAAAAAAQABAD1AAAAigMAAAAA&#10;" path="m19,18l,e" filled="f" strokecolor="#00009b" strokeweight=".12pt">
                <v:path arrowok="t" o:connecttype="custom" o:connectlocs="18,17;0,0" o:connectangles="0,0"/>
                <o:lock v:ext="edit" aspectratio="t"/>
              </v:shape>
              <v:shape id="Freeform 5310" o:spid="_x0000_s7356" style="position:absolute;left:21164;top:1824;width:16;height:14;rotation:90;visibility:visible;mso-wrap-style:square;v-text-anchor:top" coordsize="1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r9cQA&#10;AADeAAAADwAAAGRycy9kb3ducmV2LnhtbERPy2rCQBTdF/yH4QrdlGZSQyVGRylCwYILH8X1Zeaa&#10;pM3cCZnRRL++syi4PJz3YjXYRlyp87VjBW9JCoJYO1NzqeD7+Pmag/AB2WDjmBTcyMNqOXpaYGFc&#10;z3u6HkIpYgj7AhVUIbSFlF5XZNEnriWO3Nl1FkOEXSlNh30Mt42cpOlUWqw5NlTY0roi/Xu4WAXb&#10;k85f9K5223uThskPf+3o/q7U83j4mIMINISH+N+9MQqy6SyLe+OdeAX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uq/XEAAAA3gAAAA8AAAAAAAAAAAAAAAAAmAIAAGRycy9k&#10;b3ducmV2LnhtbFBLBQYAAAAABAAEAPUAAACJAwAAAAA=&#10;" path="m17,14l,e" filled="f" strokecolor="#00009b" strokeweight=".12pt">
                <v:path arrowok="t" o:connecttype="custom" o:connectlocs="16,13;0,0" o:connectangles="0,0"/>
                <o:lock v:ext="edit" aspectratio="t"/>
              </v:shape>
              <v:shape id="Freeform 5311" o:spid="_x0000_s7357" style="position:absolute;left:21171;top:1827;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dR7scA&#10;AADeAAAADwAAAGRycy9kb3ducmV2LnhtbESPQWsCMRSE74X+h/AK3mrWCupujSItYlUQtBU8vm6e&#10;m6Wbl2UTdfvvjSB4HGbmG2Y8bW0lztT40rGCXjcBQZw7XXKh4Od7/joC4QOyxsoxKfgnD9PJ89MY&#10;M+0uvKXzLhQiQthnqMCEUGdS+tyQRd91NXH0jq6xGKJsCqkbvES4reRbkgykxZLjgsGaPgzlf7uT&#10;VXBYrcOnrOc8nC3329+lOaWLzUapzks7ewcRqA2P8L39pRX0B2k/hdudeAXk5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HUe7HAAAA3gAAAA8AAAAAAAAAAAAAAAAAmAIAAGRy&#10;cy9kb3ducmV2LnhtbFBLBQYAAAAABAAEAPUAAACMAwAAAAA=&#10;" path="m12,11l,e" filled="f" strokecolor="#00009b" strokeweight=".12pt">
                <v:path arrowok="t" o:connecttype="custom" o:connectlocs="12,11;0,0" o:connectangles="0,0"/>
                <o:lock v:ext="edit" aspectratio="t"/>
              </v:shape>
              <v:shape id="Freeform 5312" o:spid="_x0000_s7358" style="position:absolute;left:21181;top:1833;width:7;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1WAMMA&#10;AADeAAAADwAAAGRycy9kb3ducmV2LnhtbESPy4rCMBSG9wO+QziCuzEdHUQ7RimCILgYvGzcHZoz&#10;bZnkpCSxrW9vFoLLn//Gt94O1oiOfGgcK/iaZiCIS6cbrhRcL/vPJYgQkTUax6TgQQG2m9HHGnPt&#10;ej5Rd46VSCMcclRQx9jmUoayJoth6lri5P05bzEm6SupPfZp3Bo5y7KFtNhweqixpV1N5f/5bhV4&#10;jY/udrTZ7Gi6ogjm1/ROKjUZD8UPiEhDfIdf7YNWMF+svhNAwkkoID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n1WAMMAAADeAAAADwAAAAAAAAAAAAAAAACYAgAAZHJzL2Rv&#10;d25yZXYueG1sUEsFBgAAAAAEAAQA9QAAAIgDAAAAAA==&#10;" path="m7,6l,e" filled="f" strokecolor="#00009b" strokeweight=".12pt">
                <v:path arrowok="t" o:connecttype="custom" o:connectlocs="7,6;0,0" o:connectangles="0,0"/>
                <o:lock v:ext="edit" aspectratio="t"/>
              </v:shape>
              <v:shape id="Freeform 5313" o:spid="_x0000_s7359" style="position:absolute;left:21190;top:1838;width:3;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kRR8cA&#10;AADeAAAADwAAAGRycy9kb3ducmV2LnhtbESPQWvCQBSE7wX/w/IEb3VjFbHRVSQiFaGltULx9sw+&#10;k9js25DdxvjvXaHgcZiZb5jZojWlaKh2hWUFg34Egji1uuBMwf57/TwB4TyyxtIyKbiSg8W88zTD&#10;WNsLf1Gz85kIEHYxKsi9r2IpXZqTQde3FXHwTrY26IOsM6lrvAS4KeVLFI2lwYLDQo4VJTmlv7s/&#10;o+BIFUYfyWezz37O9o0PfrtK3pXqddvlFISn1j/C/+2NVjAcv44GcL8Tro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gJEUfHAAAA3gAAAA8AAAAAAAAAAAAAAAAAmAIAAGRy&#10;cy9kb3ducmV2LnhtbFBLBQYAAAAABAAEAPUAAACMAwAAAAA=&#10;" path="m3,1l,e" filled="f" strokecolor="#00009b" strokeweight=".12pt">
                <v:path arrowok="t" o:connecttype="custom" o:connectlocs="3,1;0,0" o:connectangles="0,0"/>
                <o:lock v:ext="edit" aspectratio="t"/>
              </v:shape>
              <v:shape id="Freeform 5314" o:spid="_x0000_s7360" style="position:absolute;left:19927;top:2096;width:0;height:43;rotation:90;visibility:visible;mso-wrap-style:square;v-text-anchor:top" coordsize="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Rvr8YA&#10;AADeAAAADwAAAGRycy9kb3ducmV2LnhtbESPQWvCQBSE70L/w/IKvdWNaRATXUXEtt6KRsTjI/ua&#10;hGbfxt2tpv++Wyh4HGbmG2axGkwnruR8a1nBZJyAIK6sbrlWcCxfn2cgfEDW2FkmBT/kYbV8GC2w&#10;0PbGe7oeQi0ihH2BCpoQ+kJKXzVk0I9tTxy9T+sMhihdLbXDW4SbTqZJMpUGW44LDfa0aaj6Onwb&#10;BWnr/EW/n7M3zMuT+SizSb7dKfX0OKznIAIN4R7+b++0gpdpnqXwdyde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aRvr8YAAADeAAAADwAAAAAAAAAAAAAAAACYAgAAZHJz&#10;L2Rvd25yZXYueG1sUEsFBgAAAAAEAAQA9QAAAIsDAAAAAA==&#10;" path="m,45l,e" filled="f" strokeweight=".12pt">
                <v:path arrowok="t" o:connecttype="custom" o:connectlocs="0,43;0,0" o:connectangles="0,0"/>
                <o:lock v:ext="edit" aspectratio="t"/>
              </v:shape>
              <v:shape id="Freeform 5315" o:spid="_x0000_s7361" style="position:absolute;left:19910;top:2113;width:34;height:43;rotation:90;visibility:visible;mso-wrap-style:square;v-text-anchor:top" coordsize="36,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iHnMYA&#10;AADeAAAADwAAAGRycy9kb3ducmV2LnhtbESPT2sCMRTE7wW/Q3iCt5pVW9HVKKVgK0UQ/xw8PpLn&#10;7urmZdmkun57Iwgeh5n5DTOdN7YUF6p94VhBr5uAINbOFJwp2O8W7yMQPiAbLB2Tght5mM9ab1NM&#10;jbvyhi7bkIkIYZ+igjyEKpXS65ws+q6riKN3dLXFEGWdSVPjNcJtKftJMpQWC44LOVb0nZM+b/+t&#10;ApOtfvRp3d/x4bPxq9/e6C/RXqlOu/magAjUhFf42V4aBYPh+GMAjzvxCsjZ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iHnMYAAADeAAAADwAAAAAAAAAAAAAAAACYAgAAZHJz&#10;L2Rvd25yZXYueG1sUEsFBgAAAAAEAAQA9QAAAIsDAAAAAA==&#10;" path="m,45l36,e" filled="f" strokeweight=".12pt">
                <v:path arrowok="t" o:connecttype="custom" o:connectlocs="0,43;34,0" o:connectangles="0,0"/>
                <o:lock v:ext="edit" aspectratio="t"/>
              </v:shape>
              <v:shape id="Freeform 5316" o:spid="_x0000_s7362" style="position:absolute;left:19932;top:2135;width:34;height:0;rotation:90;visibility:visible;mso-wrap-style:square;v-text-anchor:top" coordsize="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jIRsgA&#10;AADeAAAADwAAAGRycy9kb3ducmV2LnhtbESPT2vCQBTE74LfYXmCN90Y/2BTV1HR4qm0Vkp7e2Rf&#10;k5Ds25BdNfXTu0Khx2FmfsMsVq2pxIUaV1hWMBpGIIhTqwvOFJw+9oM5COeRNVaWScEvOVgtu50F&#10;Jtpe+Z0uR5+JAGGXoILc+zqR0qU5GXRDWxMH78c2Bn2QTSZ1g9cAN5WMo2gmDRYcFnKsaZtTWh7P&#10;RsHXeLqxeJt/79avL5/xW3yKy7ZUqt9r188gPLX+P/zXPmgF49nTZAKP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eMhGyAAAAN4AAAAPAAAAAAAAAAAAAAAAAJgCAABk&#10;cnMvZG93bnJldi54bWxQSwUGAAAAAAQABAD1AAAAjQMAAAAA&#10;" path="m,l36,e" filled="f" strokeweight=".12pt">
                <v:path arrowok="t" o:connecttype="custom" o:connectlocs="0,0;34,0" o:connectangles="0,0"/>
                <o:lock v:ext="edit" aspectratio="t"/>
              </v:shape>
              <v:shape id="Freeform 5317" o:spid="_x0000_s7363" style="position:absolute;left:19947;top:2148;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CHJcYA&#10;AADeAAAADwAAAGRycy9kb3ducmV2LnhtbESPQWvCQBSE70L/w/IK3nTTVkVTVylSxWutKN4eu69J&#10;SPZtyG6T6K93hUKPw8x8wyzXva1ES40vHCt4GScgiLUzBWcKjt/b0RyED8gGK8ek4Eoe1qunwRJT&#10;4zr+ovYQMhEh7FNUkIdQp1J6nZNFP3Y1cfR+XGMxRNlk0jTYRbit5GuSzKTFguNCjjVtctLl4dcq&#10;8HjZ1WEz1+3N69N5Wx6nk/2nUsPn/uMdRKA+/If/2nuj4G22mEzhcSdeAbm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CHJcYAAADeAAAADwAAAAAAAAAAAAAAAACYAgAAZHJz&#10;L2Rvd25yZXYueG1sUEsFBgAAAAAEAAQA9QAAAIsDAAAAAA==&#10;" path="m,l2,2e" filled="f" strokecolor="#00009b" strokeweight=".12pt">
                <v:path arrowok="t" o:connecttype="custom" o:connectlocs="0,0;2,2" o:connectangles="0,0"/>
                <o:lock v:ext="edit" aspectratio="t"/>
              </v:shape>
              <v:shape id="Freeform 5318" o:spid="_x0000_s7364" style="position:absolute;left:19939;top:2138;width:10;height:9;rotation:90;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XQIcYA&#10;AADeAAAADwAAAGRycy9kb3ducmV2LnhtbESPT2sCMRTE7wW/Q3iCt5q1lcVujSIBoZZe/HPx9tg8&#10;d7fdvGyTqNtv3wiCx2FmfsPMl71txYV8aBwrmIwzEMSlMw1XCg779fMMRIjIBlvHpOCPAiwXg6c5&#10;FsZdeUuXXaxEgnAoUEEdY1dIGcqaLIax64iTd3LeYkzSV9J4vCa4beVLluXSYsNpocaOdE3lz+5s&#10;FeDv9+fxjOsvr2mjT1PdbANppUbDfvUOIlIfH+F7+8MoeM3fpjnc7qQr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iXQIcYAAADeAAAADwAAAAAAAAAAAAAAAACYAgAAZHJz&#10;L2Rvd25yZXYueG1sUEsFBgAAAAAEAAQA9QAAAIsDAAAAAA==&#10;" path="m,l10,9e" filled="f" strokecolor="#00009b" strokeweight=".12pt">
                <v:path arrowok="t" o:connecttype="custom" o:connectlocs="0,0;10,9" o:connectangles="0,0"/>
                <o:lock v:ext="edit" aspectratio="t"/>
              </v:shape>
              <v:shape id="Freeform 5319" o:spid="_x0000_s7365" style="position:absolute;left:19935;top:2129;width:14;height:13;rotation:90;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KDWscA&#10;AADeAAAADwAAAGRycy9kb3ducmV2LnhtbESPS2/CMBCE75X4D9Yi9VYcaMsjYBAgoVZw4nHhtoqX&#10;JEq8tmITwr+vK1XqcTTzzWgWq87UoqXGl5YVDAcJCOLM6pJzBZfz7m0KwgdkjbVlUvAkD6tl72WB&#10;qbYPPlJ7CrmIJexTVFCE4FIpfVaQQT+wjjh6N9sYDFE2udQNPmK5qeUoScbSYMlxoUBH24Ky6nQ3&#10;Ct6rq/vaTKbVYdu5z/3at/QcSqVe+916DiJQF/7Df/S3jtx49jGB3zvxCs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nig1rHAAAA3gAAAA8AAAAAAAAAAAAAAAAAmAIAAGRy&#10;cy9kb3ducmV2LnhtbFBLBQYAAAAABAAEAPUAAACMAwAAAAA=&#10;" path="m,l15,14e" filled="f" strokecolor="#00009b" strokeweight=".12pt">
                <v:path arrowok="t" o:connecttype="custom" o:connectlocs="0,0;14,13" o:connectangles="0,0"/>
                <o:lock v:ext="edit" aspectratio="t"/>
              </v:shape>
              <v:shape id="Freeform 5320" o:spid="_x0000_s7366" style="position:absolute;left:19932;top:2121;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eyVcMA&#10;AADeAAAADwAAAGRycy9kb3ducmV2LnhtbERPTWvCQBC9C/0PyxS86aZqpUZXEYniSY2KvU6zYxKa&#10;nQ3ZVeO/dw+FHh/ve7ZoTSXu1LjSsoKPfgSCOLO65FzB+bTufYFwHlljZZkUPMnBYv7WmWGs7YNT&#10;uh99LkIIuxgVFN7XsZQuK8ig69uaOHBX2xj0ATa51A0+Qrip5CCKxtJgyaGhwJpWBWW/x5tRkCSH&#10;9SXdJj8H2mWfcu+HcpN+K9V9b5dTEJ5a/y/+c2+1guF4Mgp7w51wBeT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eyVcMAAADeAAAADwAAAAAAAAAAAAAAAACYAgAAZHJzL2Rv&#10;d25yZXYueG1sUEsFBgAAAAAEAAQA9QAAAIgDAAAAAA==&#10;" path="m,l17,19e" filled="f" strokecolor="#00009b" strokeweight=".12pt">
                <v:path arrowok="t" o:connecttype="custom" o:connectlocs="0,0;16,18" o:connectangles="0,0"/>
                <o:lock v:ext="edit" aspectratio="t"/>
              </v:shape>
              <v:shape id="Freeform 5321" o:spid="_x0000_s7367" style="position:absolute;left:19927;top:2117;width:15;height:18;rotation:90;visibility:visible;mso-wrap-style:square;v-text-anchor:top" coordsize="1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SDwMQA&#10;AADeAAAADwAAAGRycy9kb3ducmV2LnhtbESPX2sCMRDE3wv9DmELvtVcq4ieRpGWQt/EP+Drclkv&#10;h5fNkWy967dvCoKPw8z8hlltBt+qG8XUBDbwNi5AEVfBNlwbOB2/XuegkiBbbAOTgV9KsFk/P62w&#10;tKHnPd0OUqsM4VSiASfSlVqnypHHNA4dcfYuIXqULGOtbcQ+w32r34tipj02nBccdvThqLoefryB&#10;dGzjlptdh/HzLK6v5LQ7W2NGL8N2CUpokEf43v62BiazxXQB/3fyFdD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Eg8DEAAAA3gAAAA8AAAAAAAAAAAAAAAAAmAIAAGRycy9k&#10;b3ducmV2LnhtbFBLBQYAAAAABAAEAPUAAACJAwAAAAA=&#10;" path="m,l16,19e" filled="f" strokecolor="#00009b" strokeweight=".12pt">
                <v:path arrowok="t" o:connecttype="custom" o:connectlocs="0,0;15,18" o:connectangles="0,0"/>
                <o:lock v:ext="edit" aspectratio="t"/>
              </v:shape>
              <v:shape id="Freeform 5322" o:spid="_x0000_s7368" style="position:absolute;left:19921;top:2117;width:14;height:15;rotation:90;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85VnMUA&#10;AADeAAAADwAAAGRycy9kb3ducmV2LnhtbESPzYrCMBSF94LvEK4wO011UMeOUUQQRkFQx4Xu7jTX&#10;tpjclCaj9e3NQnB5OH9803ljjbhR7UvHCvq9BARx5nTJuYLj76r7BcIHZI3GMSl4kIf5rN2aYqrd&#10;nfd0O4RcxBH2KSooQqhSKX1WkEXfcxVx9C6uthiirHOpa7zHcWvkIElG0mLJ8aHAipYFZdfDv1Vw&#10;/huPV0sz3G3Wyclhs70YfkilPjrN4htEoCa8w6/2j1bwOZoMI0DEiSggZ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zlWcxQAAAN4AAAAPAAAAAAAAAAAAAAAAAJgCAABkcnMv&#10;ZG93bnJldi54bWxQSwUGAAAAAAQABAD1AAAAigMAAAAA&#10;" path="m,l14,15e" filled="f" strokecolor="#00009b" strokeweight=".12pt">
                <v:path arrowok="t" o:connecttype="custom" o:connectlocs="0,0;14,15" o:connectangles="0,0"/>
                <o:lock v:ext="edit" aspectratio="t"/>
              </v:shape>
              <v:shape id="Freeform 5323" o:spid="_x0000_s7369" style="position:absolute;left:19918;top:2117;width:9;height:11;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ABUIckA&#10;AADeAAAADwAAAGRycy9kb3ducmV2LnhtbESP3WrCQBSE7wu+w3IKvaubWOpP6iq2UKiCtFEhXp5m&#10;T5Ng9mzIrjG+fVco9HKYmW+Y+bI3teiodZVlBfEwAkGcW11xoeCwf3+cgnAeWWNtmRRcycFyMbib&#10;Y6LthVPqdr4QAcIuQQWl900ipctLMuiGtiEO3o9tDfog20LqFi8Bbmo5iqKxNFhxWCixobeS8tPu&#10;bBRMjmk3Syfb73W/yT7jc5x9vVKm1MN9v3oB4an3/+G/9odW8DSePcdwuxOugFz8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ABUIckAAADeAAAADwAAAAAAAAAAAAAAAACYAgAA&#10;ZHJzL2Rvd25yZXYueG1sUEsFBgAAAAAEAAQA9QAAAI4DAAAAAA==&#10;" path="m,l9,12e" filled="f" strokecolor="#00009b" strokeweight=".12pt">
                <v:path arrowok="t" o:connecttype="custom" o:connectlocs="0,0;9,11" o:connectangles="0,0"/>
                <o:lock v:ext="edit" aspectratio="t"/>
              </v:shape>
              <v:shape id="Freeform 5324" o:spid="_x0000_s7370" style="position:absolute;left:19914;top:2117;width:4;height:6;rotation:90;visibility:visible;mso-wrap-style:square;v-text-anchor:top" coordsize="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PUUcYA&#10;AADeAAAADwAAAGRycy9kb3ducmV2LnhtbESPT0sDMRTE74LfIbxCbzbbPxZdmxZpKXoSWgvq7ZE8&#10;N6GblyVJ2/XbG0HocZiZ3zCLVe9bcaaYXGAF41EFglgH47hRcHjf3j2ASBnZYBuYFPxQgtXy9maB&#10;tQkX3tF5nxtRIJxqVGBz7mopk7bkMY1CR1y87xA95iJjI03ES4H7Vk6qai49Oi4LFjtaW9LH/ckr&#10;2KD+fPv4ck7PjnbWHaYvcVuxUsNB//wEIlOfr+H/9qtRMJ0/3k/g7065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WPUUcYAAADeAAAADwAAAAAAAAAAAAAAAACYAgAAZHJz&#10;L2Rvd25yZXYueG1sUEsFBgAAAAAEAAQA9QAAAIsDAAAAAA==&#10;" path="m,l4,7e" filled="f" strokecolor="#00009b" strokeweight=".12pt">
                <v:path arrowok="t" o:connecttype="custom" o:connectlocs="0,0;4,6" o:connectangles="0,0"/>
                <o:lock v:ext="edit" aspectratio="t"/>
              </v:shape>
              <v:shape id="Freeform 5325" o:spid="_x0000_s7371" style="position:absolute;left:19908;top:2118;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wsF8YA&#10;AADeAAAADwAAAGRycy9kb3ducmV2LnhtbESPT4vCMBTE78J+h/AWvGm6/kO7RllExauu7OLtkbxt&#10;i81LaWKtfnojCHscZuY3zHzZ2lI0VPvCsYKPfgKCWDtTcKbg+L3pTUH4gGywdEwKbuRhuXjrzDE1&#10;7sp7ag4hExHCPkUFeQhVKqXXOVn0fVcRR+/P1RZDlHUmTY3XCLelHCTJRFosOC7kWNEqJ30+XKwC&#10;j6dtFVZT3dy9/vndnI/j0W6tVPe9/foEEagN/+FXe2cUDCez8RCed+IV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wsF8YAAADeAAAADwAAAAAAAAAAAAAAAACYAgAAZHJz&#10;L2Rvd25yZXYueG1sUEsFBgAAAAAEAAQA9QAAAIsDAAAAAA==&#10;" path="m,l2,2e" filled="f" strokecolor="#00009b" strokeweight=".12pt">
                <v:path arrowok="t" o:connecttype="custom" o:connectlocs="0,0;2,2" o:connectangles="0,0"/>
                <o:lock v:ext="edit" aspectratio="t"/>
              </v:shape>
              <v:shape id="Freeform 5326" o:spid="_x0000_s7372" style="position:absolute;left:19927;top:1818;width:0;height:43;rotation:90;visibility:visible;mso-wrap-style:square;v-text-anchor:top" coordsize="0,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jEncYA&#10;AADeAAAADwAAAGRycy9kb3ducmV2LnhtbESPQWvCQBSE7wX/w/KE3upGTaWJriLFVm+iKaXHR/aZ&#10;BLNv092txn/fLRQ8DjPzDbNY9aYVF3K+saxgPEpAEJdWN1wp+Cjenl5A+ICssbVMCm7kYbUcPCww&#10;1/bKB7ocQyUihH2OCuoQulxKX9Zk0I9sRxy9k3UGQ5SuktrhNcJNKydJMpMGG44LNXb0WlN5Pv4Y&#10;BZPG+W+9/UrfMSs+zb5Ix9lmp9TjsF/PQQTqwz38395pBdNZ9pzC3514Be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NjEncYAAADeAAAADwAAAAAAAAAAAAAAAACYAgAAZHJz&#10;L2Rvd25yZXYueG1sUEsFBgAAAAAEAAQA9QAAAIsDAAAAAA==&#10;" path="m,45l,e" filled="f" strokeweight=".12pt">
                <v:path arrowok="t" o:connecttype="custom" o:connectlocs="0,43;0,0" o:connectangles="0,0"/>
                <o:lock v:ext="edit" aspectratio="t"/>
              </v:shape>
              <v:shape id="Freeform 5327" o:spid="_x0000_s7373" style="position:absolute;left:19908;top:1800;width:37;height:43;rotation:90;visibility:visible;mso-wrap-style:square;v-text-anchor:top" coordsize="39,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UNQ8YA&#10;AADeAAAADwAAAGRycy9kb3ducmV2LnhtbESPQUsDMRSE74L/ITzBm81q6VK3TUupCOJB21To9bF5&#10;3WzdvCxJ3K7/3giCx2FmvmGW69F1YqAQW88K7icFCOLam5YbBR+H57s5iJiQDXaeScE3RVivrq+W&#10;WBl/4T0NOjUiQzhWqMCm1FdSxtqSwzjxPXH2Tj44TFmGRpqAlwx3nXwoilI6bDkvWOxpa6n+1F9O&#10;QXidHkurz1Lr08Dx3Zz3u7cnpW5vxs0CRKIx/Yf/2i9GwbR8nM3g906+AnL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wUNQ8YAAADeAAAADwAAAAAAAAAAAAAAAACYAgAAZHJz&#10;L2Rvd25yZXYueG1sUEsFBgAAAAAEAAQA9QAAAIsDAAAAAA==&#10;" path="m39,45l,e" filled="f" strokeweight=".12pt">
                <v:path arrowok="t" o:connecttype="custom" o:connectlocs="37,43;0,0" o:connectangles="0,0"/>
                <o:lock v:ext="edit" aspectratio="t"/>
              </v:shape>
              <v:shape id="Freeform 5328" o:spid="_x0000_s7374" style="position:absolute;left:19930;top:1822;width:37;height:0;rotation:90;visibility:visible;mso-wrap-style:square;v-text-anchor:top" coordsize="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a6csYA&#10;AADeAAAADwAAAGRycy9kb3ducmV2LnhtbESPQWvCQBSE74X+h+UVvNVNaw02uoqUCNWb2oPHR/aZ&#10;Dc2+TbPbJP57VxA8DjPzDbNYDbYWHbW+cqzgbZyAIC6crrhU8HPcvM5A+ICssXZMCi7kYbV8flpg&#10;pl3Pe+oOoRQRwj5DBSaEJpPSF4Ys+rFriKN3dq3FEGVbSt1iH+G2lu9JkkqLFccFgw19GSp+D/9W&#10;wWk3u/xRPt11Zp1vP+qJy4/9SanRy7Cegwg0hEf43v7WCibp5zSF2514BeTy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a6csYAAADeAAAADwAAAAAAAAAAAAAAAACYAgAAZHJz&#10;L2Rvd25yZXYueG1sUEsFBgAAAAAEAAQA9QAAAIsDAAAAAA==&#10;" path="m39,l,e" filled="f" strokeweight=".12pt">
                <v:path arrowok="t" o:connecttype="custom" o:connectlocs="37,0;0,0" o:connectangles="0,0"/>
                <o:lock v:ext="edit" aspectratio="t"/>
              </v:shape>
              <v:shape id="Freeform 5329" o:spid="_x0000_s7375" style="position:absolute;left:19947;top:1806;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cqFMYA&#10;AADeAAAADwAAAGRycy9kb3ducmV2LnhtbESPT2sCMRTE74LfIbxCb5qt9e9qlCJavFZF8fZInruL&#10;m5dlk66rn74pFHocZuY3zGLV2lI0VPvCsYK3fgKCWDtTcKbgeNj2piB8QDZYOiYFD/KwWnY7C0yN&#10;u/MXNfuQiQhhn6KCPIQqldLrnCz6vquIo3d1tcUQZZ1JU+M9wm0pB0kylhYLjgs5VrTOSd/231aB&#10;x8tnFdZT3Ty9Pp23t+NouNso9frSfsxBBGrDf/ivvTMK3sez0QR+78Qr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cqFMYAAADeAAAADwAAAAAAAAAAAAAAAACYAgAAZHJz&#10;L2Rvd25yZXYueG1sUEsFBgAAAAAEAAQA9QAAAIsDAAAAAA==&#10;" path="m2,l,2e" filled="f" strokecolor="#00009b" strokeweight=".12pt">
                <v:path arrowok="t" o:connecttype="custom" o:connectlocs="2,0;0,2" o:connectangles="0,0"/>
                <o:lock v:ext="edit" aspectratio="t"/>
              </v:shape>
              <v:shape id="Freeform 5330" o:spid="_x0000_s7376" style="position:absolute;left:19940;top:1809;width:7;height:9;rotation:90;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uDvsMA&#10;AADeAAAADwAAAGRycy9kb3ducmV2LnhtbERPTU8CMRC9m/AfmjHxJl0loq4UgkQCR8SN63Fsx23D&#10;drrZVlj+PT2YeHx537PF4FtxpD66wAruxgUIYh2M40ZB9bG+fQIRE7LBNjApOFOExXx0NcPShBO/&#10;03GfGpFDOJaowKbUlVJGbcljHIeOOHM/ofeYMuwbaXo85XDfyvuimEqPjnODxY5WlvRh/+sVmOr1&#10;cfeVnKvq+vOwrr/1m91opW6uh+ULiERD+hf/ubdGwWT6/JD35jv5Csj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uDvsMAAADeAAAADwAAAAAAAAAAAAAAAACYAgAAZHJzL2Rv&#10;d25yZXYueG1sUEsFBgAAAAAEAAQA9QAAAIgDAAAAAA==&#10;" path="m7,l,9e" filled="f" strokecolor="#00009b" strokeweight=".12pt">
                <v:path arrowok="t" o:connecttype="custom" o:connectlocs="7,0;0,9" o:connectangles="0,0"/>
                <o:lock v:ext="edit" aspectratio="t"/>
              </v:shape>
              <v:shape id="Freeform 5331" o:spid="_x0000_s7377" style="position:absolute;left:19935;top:1812;width:14;height:13;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NEyMcA&#10;AADeAAAADwAAAGRycy9kb3ducmV2LnhtbESPX0sDMRDE34V+h7CCbzZX/7T2bFpswSJ9s4r4uFy2&#10;l7OXTbisvfPbN4Lg4zAzv2EWq8G36kRdagIbmIwLUMRVsA3XBt7fnq8fQCVBttgGJgM/lGC1HF0s&#10;sLSh51c67aVWGcKpRANOJJZap8qRxzQOkTh7h9B5lCy7WtsO+wz3rb4piqn22HBecBhp46g67r+9&#10;gQ+XZDub9Yd1/Izrr152d5MNGnN1OTw9ghIa5D/8136xBm6n8/s5/N7JV0Avz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TRMjHAAAA3gAAAA8AAAAAAAAAAAAAAAAAmAIAAGRy&#10;cy9kb3ducmV2LnhtbFBLBQYAAAAABAAEAPUAAACMAwAAAAA=&#10;" path="m14,l,14e" filled="f" strokecolor="#00009b" strokeweight=".12pt">
                <v:path arrowok="t" o:connecttype="custom" o:connectlocs="14,0;0,13" o:connectangles="0,0"/>
                <o:lock v:ext="edit" aspectratio="t"/>
              </v:shape>
              <v:shape id="Freeform 5332" o:spid="_x0000_s7378" style="position:absolute;left:19931;top:1817;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PDesUA&#10;AADeAAAADwAAAGRycy9kb3ducmV2LnhtbESPzWrCQBSF90LfYbiF7sykCtFERykFQdpVVUqzu2Su&#10;SWzmTpKZJunbdxYFl4fzx7fdT6YRA/WutqzgOYpBEBdW11wquJwP8zUI55E1NpZJwS852O8eZlvM&#10;tB35g4aTL0UYYZehgsr7NpPSFRUZdJFtiYN3tb1BH2RfSt3jGMZNIxdxnEiDNYeHClt6raj4Pv0Y&#10;Be9d/saf+XCNdXrrkFfpl861Uk+P08sGhKfJ38P/7aNWsEzSJAAEnIACcvc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Q8N6xQAAAN4AAAAPAAAAAAAAAAAAAAAAAJgCAABkcnMv&#10;ZG93bnJldi54bWxQSwUGAAAAAAQABAD1AAAAigMAAAAA&#10;" path="m19,l,19e" filled="f" strokecolor="#00009b" strokeweight=".12pt">
                <v:path arrowok="t" o:connecttype="custom" o:connectlocs="18,0;0,18" o:connectangles="0,0"/>
                <o:lock v:ext="edit" aspectratio="t"/>
              </v:shape>
              <v:shape id="Freeform 5333" o:spid="_x0000_s7379" style="position:absolute;left:19926;top:1822;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9m4cYA&#10;AADeAAAADwAAAGRycy9kb3ducmV2LnhtbESPQWvCQBSE74X+h+UJvdWNLcQmZiOlIIieqqU0t0f2&#10;mUSzb2N2jfHfd4VCj8PMfMNky9G0YqDeNZYVzKYRCOLS6oYrBV/71fMbCOeRNbaWScGNHCzzx4cM&#10;U22v/EnDzlciQNilqKD2vkuldGVNBt3UdsTBO9jeoA+yr6Tu8RrgppUvURRLgw2HhRo7+qipPO0u&#10;RsH2XGz4uxgOkU6OZ+R58qMLrdTTZHxfgPA0+v/wX3utFbzGSTyD+51wBWT+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g9m4cYAAADeAAAADwAAAAAAAAAAAAAAAACYAgAAZHJz&#10;L2Rvd25yZXYueG1sUEsFBgAAAAAEAAQA9QAAAIsDAAAAAA==&#10;" path="m19,l,19e" filled="f" strokecolor="#00009b" strokeweight=".12pt">
                <v:path arrowok="t" o:connecttype="custom" o:connectlocs="18,0;0,18" o:connectangles="0,0"/>
                <o:lock v:ext="edit" aspectratio="t"/>
              </v:shape>
              <v:shape id="Freeform 5334" o:spid="_x0000_s7380" style="position:absolute;left:19920;top:1824;width:16;height:15;rotation:90;visibility:visible;mso-wrap-style:square;v-text-anchor:top" coordsize="1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7WzAsYA&#10;AADeAAAADwAAAGRycy9kb3ducmV2LnhtbESPT2vCQBTE74LfYXlCL6IbIwabuooUCgoe/EfPj93X&#10;JG32bchuNfrpuwXB4zAzv2EWq87W4kKtrxwrmIwTEMTamYoLBefTx2gOwgdkg7VjUnAjD6tlv7fA&#10;3LgrH+hyDIWIEPY5KihDaHIpvS7Joh+7hjh6X661GKJsC2lavEa4rWWaJJm0WHFcKLGh95L0z/HX&#10;Kth96vlQ7yu3u9dJSL95u6f7TKmXQbd+AxGoC8/wo70xCqbZa5bC/514BeT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7WzAsYAAADeAAAADwAAAAAAAAAAAAAAAACYAgAAZHJz&#10;L2Rvd25yZXYueG1sUEsFBgAAAAAEAAQA9QAAAIsDAAAAAA==&#10;" path="m17,l,15e" filled="f" strokecolor="#00009b" strokeweight=".12pt">
                <v:path arrowok="t" o:connecttype="custom" o:connectlocs="16,0;0,15" o:connectangles="0,0"/>
                <o:lock v:ext="edit" aspectratio="t"/>
              </v:shape>
              <v:shape id="Freeform 5335" o:spid="_x0000_s7381" style="position:absolute;left:19917;top:1828;width:12;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xJGcgA&#10;AADeAAAADwAAAGRycy9kb3ducmV2LnhtbESP3WoCMRSE7wu+QzhC72rWCqtujSIt0qog+Adenm6O&#10;m6Wbk2UTdfv2TUHwcpiZb5jJrLWVuFLjS8cK+r0EBHHudMmFgsN+8TIC4QOyxsoxKfglD7Np52mC&#10;mXY33tJ1FwoRIewzVGBCqDMpfW7Iou+5mjh6Z9dYDFE2hdQN3iLcVvI1SVJpseS4YLCmd0P5z+5i&#10;FZxW6/Ah6wUP58vj9ntpLuPPzUap5247fwMRqA2P8L39pRUM0nE6gP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3EkZyAAAAN4AAAAPAAAAAAAAAAAAAAAAAJgCAABk&#10;cnMvZG93bnJldi54bWxQSwUGAAAAAAQABAD1AAAAjQMAAAAA&#10;" path="m12,l,12e" filled="f" strokecolor="#00009b" strokeweight=".12pt">
                <v:path arrowok="t" o:connecttype="custom" o:connectlocs="12,0;0,11" o:connectangles="0,0"/>
                <o:lock v:ext="edit" aspectratio="t"/>
              </v:shape>
              <v:shape id="Freeform 5336" o:spid="_x0000_s7382" style="position:absolute;left:19912;top:1834;width:7;height:6;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MMY8QA&#10;AADeAAAADwAAAGRycy9kb3ducmV2LnhtbESPQWvCQBSE7wX/w/IEb3WjlqDRVYJQEDyU2l68PbLP&#10;JLj7Nuxuk/jv3UKhx2FmvmF2h9Ea0ZMPrWMFi3kGgrhyuuVawffX++saRIjIGo1jUvCgAIf95GWH&#10;hXYDf1J/ibVIEA4FKmhi7AopQ9WQxTB3HXHybs5bjEn6WmqPQ4JbI5dZlkuLLaeFBjs6NlTdLz9W&#10;gdf46K9nmy3Ppi/LYD7M4KRSs+lYbkFEGuN/+K990gpW+SZ/g9876QrI/R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bzDGPEAAAA3gAAAA8AAAAAAAAAAAAAAAAAmAIAAGRycy9k&#10;b3ducmV2LnhtbFBLBQYAAAAABAAEAPUAAACJAwAAAAA=&#10;" path="m7,l,7e" filled="f" strokecolor="#00009b" strokeweight=".12pt">
                <v:path arrowok="t" o:connecttype="custom" o:connectlocs="7,0;0,6" o:connectangles="0,0"/>
                <o:lock v:ext="edit" aspectratio="t"/>
              </v:shape>
              <v:shape id="Freeform 5337" o:spid="_x0000_s7383" style="position:absolute;left:19907;top:1838;width:3;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dLJMcA&#10;AADeAAAADwAAAGRycy9kb3ducmV2LnhtbESP3WrCQBSE7wt9h+UUvKubVgyauopEpEWo+Afi3Wn2&#10;NInNng3ZbYxv3xUKXg4z8w0zmXWmEi01rrSs4KUfgSDOrC45V3DYL59HIJxH1lhZJgVXcjCbPj5M&#10;MNH2wltqdz4XAcIuQQWF93UipcsKMuj6tiYO3rdtDPogm1zqBi8Bbir5GkWxNFhyWCiwprSg7Gf3&#10;axR8UY3ROt20h/x4tu988qtF+qlU76mbv4Hw1Pl7+L/9oRUM4nE8hNudcAXk9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HSyTHAAAA3gAAAA8AAAAAAAAAAAAAAAAAmAIAAGRy&#10;cy9kb3ducmV2LnhtbFBLBQYAAAAABAAEAPUAAACMAwAAAAA=&#10;" path="m3,l,2e" filled="f" strokecolor="#00009b" strokeweight=".12pt">
                <v:path arrowok="t" o:connecttype="custom" o:connectlocs="3,0;0,2" o:connectangles="0,0"/>
                <o:lock v:ext="edit" aspectratio="t"/>
              </v:shape>
              <v:shape id="Freeform 5338" o:spid="_x0000_s7384" style="position:absolute;left:21553;top:4527;width:334;height:113;rotation:90;visibility:visible;mso-wrap-style:square;v-text-anchor:top" coordsize="35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eYS8YA&#10;AADeAAAADwAAAGRycy9kb3ducmV2LnhtbESPwWrDMBBE74X+g9hCbo2cBkzjRAmhtJBLD00dyHGx&#10;NpaxtBKWkth/XxUKPQ4z84bZ7EZnxY2G2HlWsJgXIIgbrztuFdTfH8+vIGJC1mg9k4KJIuy2jw8b&#10;rLS/8xfdjqkVGcKxQgUmpVBJGRtDDuPcB+LsXfzgMGU5tFIPeM9wZ+VLUZTSYcd5wWCgN0NNf7w6&#10;BZ/Tsrd1E95NuNLiZM/1tBp7pWZP434NItGY/sN/7YNWsCxXZQm/d/IVkN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eYS8YAAADeAAAADwAAAAAAAAAAAAAAAACYAgAAZHJz&#10;L2Rvd25yZXYueG1sUEsFBgAAAAAEAAQA9QAAAIsDAAAAAA==&#10;" path="m,54r154,5l166,r19,119l197,59r154,3e" filled="f" strokeweight=".12pt">
                <v:path arrowok="t" o:connecttype="custom" o:connectlocs="0,51;147,56;158,0;176,112;187,56;334,58" o:connectangles="0,0,0,0,0,0"/>
                <o:lock v:ext="edit" aspectratio="t"/>
              </v:shape>
              <v:shape id="Freeform 5339" o:spid="_x0000_s7385" style="position:absolute;left:19213;top:4528;width:334;height:114;rotation:90;visibility:visible;mso-wrap-style:square;v-text-anchor:top" coordsize="35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s90MYA&#10;AADeAAAADwAAAGRycy9kb3ducmV2LnhtbESPwWrDMBBE74X+g9hCb42cBNzGiRJCSKGXHpq60ONi&#10;bSxjaSUsJbH/vioUehxm5g2z2Y3OiisNsfOsYD4rQBA3XnfcKqg/X59eQMSErNF6JgUTRdht7+82&#10;WGl/4w+6nlIrMoRjhQpMSqGSMjaGHMaZD8TZO/vBYcpyaKUe8JbhzspFUZTSYcd5wWCgg6GmP12c&#10;gvdp2du6CUcTLjT/st/1tBp7pR4fxv0aRKIx/Yf/2m9awbJclc/weydf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s90MYAAADeAAAADwAAAAAAAAAAAAAAAACYAgAAZHJz&#10;L2Rvd25yZXYueG1sUEsFBgAAAAAEAAQA9QAAAIsDAAAAAA==&#10;" path="m,65l154,62,163,r24,120l197,60,351,57e" filled="f" strokeweight=".12pt">
                <v:path arrowok="t" o:connecttype="custom" o:connectlocs="0,62;147,59;155,0;178,114;187,57;334,54" o:connectangles="0,0,0,0,0,0"/>
                <o:lock v:ext="edit" aspectratio="t"/>
              </v:shape>
              <v:shape id="Freeform 5340" o:spid="_x0000_s7386" style="position:absolute;left:21430;top:4460;width:293;height:291;rotation:90;visibility:visible;mso-wrap-style:square;v-text-anchor:top" coordsize="308,3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fxRsIA&#10;AADeAAAADwAAAGRycy9kb3ducmV2LnhtbERPTYvCMBC9C/6HMAveNK1CcLtGEUEQ9LKuB70NzdiU&#10;bSaliVr99eawsMfH+16seteIO3Wh9qwhn2QgiEtvaq40nH624zmIEJENNp5Jw5MCrJbDwQIL4x/8&#10;TfdjrEQK4VCgBhtjW0gZSksOw8S3xIm7+s5hTLCrpOnwkcJdI6dZpqTDmlODxZY2lsrf481pIMXz&#10;l7xdN/v8YtfKnMvtJT9oPfro118gIvXxX/zn3hkNM/Wp0t50J10BuX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x/FGwgAAAN4AAAAPAAAAAAAAAAAAAAAAAJgCAABkcnMvZG93&#10;bnJldi54bWxQSwUGAAAAAAQABAD1AAAAhwMAAAAA&#10;" path="m308,306l,e" filled="f" strokecolor="#00009b" strokeweight=".12pt">
                <v:path arrowok="t" o:connecttype="custom" o:connectlocs="293,290;0,0" o:connectangles="0,0"/>
                <o:lock v:ext="edit" aspectratio="t"/>
              </v:shape>
              <v:shape id="Freeform 5341" o:spid="_x0000_s7387" style="position:absolute;left:21090;top:4419;width:334;height:330;rotation:90;visibility:visible;mso-wrap-style:square;v-text-anchor:top" coordsize="351,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VuLcQA&#10;AADeAAAADwAAAGRycy9kb3ducmV2LnhtbESPQYvCMBSE74L/ITzBi2hqF2qtRhFB2Ot2vXh7NM+2&#10;2LyUJNr67zcLC3scZuYbZn8cTSde5HxrWcF6lYAgrqxuuVZw/b4scxA+IGvsLJOCN3k4HqaTPRba&#10;DvxFrzLUIkLYF6igCaEvpPRVQwb9yvbE0btbZzBE6WqpHQ4RbjqZJkkmDbYcFxrs6dxQ9SifRsFT&#10;ry/hNtT5dZOX6fBAtzinG6Xms/G0AxFoDP/hv/anVvCRbbMt/N6JV0Ae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KFbi3EAAAA3gAAAA8AAAAAAAAAAAAAAAAAmAIAAGRycy9k&#10;b3ducmV2LnhtbFBLBQYAAAAABAAEAPUAAACJAwAAAAA=&#10;" path="m351,347l,e" filled="f" strokecolor="#00009b" strokeweight=".12pt">
                <v:path arrowok="t" o:connecttype="custom" o:connectlocs="334,329;0,0" o:connectangles="0,0"/>
                <o:lock v:ext="edit" aspectratio="t"/>
              </v:shape>
              <v:shape id="Freeform 5342" o:spid="_x0000_s7388" style="position:absolute;left:20749;top:4420;width:334;height:329;rotation:90;visibility:visible;mso-wrap-style:square;v-text-anchor:top" coordsize="351,3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mIy8YA&#10;AADeAAAADwAAAGRycy9kb3ducmV2LnhtbESPzWrCQBSF9wXfYbhCd3WiQmpSRxFRkEIXVZEuL5nb&#10;JDRzJ86MJnn7zkJweTh/fMt1bxpxJ+drywqmkwQEcWF1zaWC82n/tgDhA7LGxjIpGMjDejV6WWKu&#10;bcffdD+GUsQR9jkqqEJocyl9UZFBP7EtcfR+rTMYonSl1A67OG4aOUuSVBqsOT5U2NK2ouLveDMK&#10;Nl36M8s+v7bZYdgN7rJIa99elXod95sPEIH68Aw/2getYJ5m7xEg4kQU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bmIy8YAAADeAAAADwAAAAAAAAAAAAAAAACYAgAAZHJz&#10;L2Rvd25yZXYueG1sUEsFBgAAAAAEAAQA9QAAAIsDAAAAAA==&#10;" path="m351,347l,e" filled="f" strokecolor="#00009b" strokeweight=".12pt">
                <v:path arrowok="t" o:connecttype="custom" o:connectlocs="334,329;0,0" o:connectangles="0,0"/>
                <o:lock v:ext="edit" aspectratio="t"/>
              </v:shape>
              <v:shape id="Freeform 5343" o:spid="_x0000_s7389" style="position:absolute;left:20412;top:4420;width:334;height:330;rotation:90;visibility:visible;mso-wrap-style:square;v-text-anchor:top" coordsize="351,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r09sQA&#10;AADeAAAADwAAAGRycy9kb3ducmV2LnhtbESPQWvCQBSE70L/w/KEXqRuEsGk0VWKIPRq9NLbI/ua&#10;BLNvw+5q0n/fFQSPw8x8w2z3k+nFnZzvLCtIlwkI4trqjhsFl/PxowDhA7LG3jIp+CMP+93bbIul&#10;tiOf6F6FRkQI+xIVtCEMpZS+bsmgX9qBOHq/1hkMUbpGaodjhJteZkmylgY7jgstDnRoqb5WN6Pg&#10;ptNj+Bmb4pIXVTZe0S0OWa7U+3z62oAINIVX+Nn+1gpW6888hcedeAXk7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q9PbEAAAA3gAAAA8AAAAAAAAAAAAAAAAAmAIAAGRycy9k&#10;b3ducmV2LnhtbFBLBQYAAAAABAAEAPUAAACJAwAAAAA=&#10;" path="m351,348l,e" filled="f" strokecolor="#00009b" strokeweight=".12pt">
                <v:path arrowok="t" o:connecttype="custom" o:connectlocs="334,330;0,0" o:connectangles="0,0"/>
                <o:lock v:ext="edit" aspectratio="t"/>
              </v:shape>
              <v:shape id="Freeform 5344" o:spid="_x0000_s7390" style="position:absolute;left:20070;top:4420;width:334;height:330;rotation:90;visibility:visible;mso-wrap-style:square;v-text-anchor:top" coordsize="351,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hqgcQA&#10;AADeAAAADwAAAGRycy9kb3ducmV2LnhtbESPQYvCMBSE7wv+h/AEL8ua2gVbq1FEELxu18veHs2z&#10;LTYvJYm2/nsjCHscZuYbZrMbTSfu5HxrWcFinoAgrqxuuVZw/j1+5SB8QNbYWSYFD/Kw204+Nlho&#10;O/AP3ctQiwhhX6CCJoS+kNJXDRn0c9sTR+9incEQpauldjhEuOlkmiRLabDluNBgT4eGqmt5Mwpu&#10;enEMf0Odn7O8TIcrus9Dmik1m477NYhAY/gPv9snreB7ucpSeN2JV0B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n4aoHEAAAA3gAAAA8AAAAAAAAAAAAAAAAAmAIAAGRycy9k&#10;b3ducmV2LnhtbFBLBQYAAAAABAAEAPUAAACJAwAAAAA=&#10;" path="m351,348l,e" filled="f" strokecolor="#00009b" strokeweight=".12pt">
                <v:path arrowok="t" o:connecttype="custom" o:connectlocs="334,330;0,0" o:connectangles="0,0"/>
                <o:lock v:ext="edit" aspectratio="t"/>
              </v:shape>
              <v:shape id="Freeform 5345" o:spid="_x0000_s7391" style="position:absolute;left:19730;top:4419;width:334;height:332;rotation:90;visibility:visible;mso-wrap-style:square;v-text-anchor:top" coordsize="351,3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bs+MQA&#10;AADeAAAADwAAAGRycy9kb3ducmV2LnhtbESPT4vCMBTE7wt+h/AEb2uqgqvVKLpQETz5Dzw+mmdb&#10;bF5KkrXdb78RhD0OM/MbZrnuTC2e5HxlWcFomIAgzq2uuFBwOWefMxA+IGusLZOCX/KwXvU+lphq&#10;2/KRnqdQiAhhn6KCMoQmldLnJRn0Q9sQR+9uncEQpSukdthGuKnlOEmm0mDFcaHEhr5Lyh+nH6Ng&#10;11XZIcnc9kr38GjRj472Vis16HebBYhAXfgPv9t7rWAynX9N4HUnX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27PjEAAAA3gAAAA8AAAAAAAAAAAAAAAAAmAIAAGRycy9k&#10;b3ducmV2LnhtbFBLBQYAAAAABAAEAPUAAACJAwAAAAA=&#10;" path="m351,350l,e" filled="f" strokecolor="#00009b" strokeweight=".12pt">
                <v:path arrowok="t" o:connecttype="custom" o:connectlocs="334,332;0,0" o:connectangles="0,0"/>
                <o:lock v:ext="edit" aspectratio="t"/>
              </v:shape>
              <v:shape id="Freeform 5346" o:spid="_x0000_s7392" style="position:absolute;left:19389;top:4420;width:334;height:330;rotation:90;visibility:visible;mso-wrap-style:square;v-text-anchor:top" coordsize="351,3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1XbsUA&#10;AADeAAAADwAAAGRycy9kb3ducmV2LnhtbESPQWvCQBSE70L/w/KEXqRuTMXE6CpFEHo1euntkX0m&#10;wezbsLua9N93C4LHYWa+Ybb70XTiQc63lhUs5gkI4srqlmsFl/PxIwfhA7LGzjIp+CUP+93bZIuF&#10;tgOf6FGGWkQI+wIVNCH0hZS+asign9ueOHpX6wyGKF0ttcMhwk0n0yRZSYMtx4UGezo0VN3Ku1Fw&#10;14tj+Bnq/JLlZTrc0M0OaabU+3T82oAINIZX+Nn+1go+V+tsCf934hW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XVduxQAAAN4AAAAPAAAAAAAAAAAAAAAAAJgCAABkcnMv&#10;ZG93bnJldi54bWxQSwUGAAAAAAQABAD1AAAAigMAAAAA&#10;" path="m351,348l,e" filled="f" strokecolor="#00009b" strokeweight=".12pt">
                <v:path arrowok="t" o:connecttype="custom" o:connectlocs="334,330;0,0" o:connectangles="0,0"/>
                <o:lock v:ext="edit" aspectratio="t"/>
              </v:shape>
              <v:shape id="Freeform 5347" o:spid="_x0000_s7393" style="position:absolute;left:19374;top:4418;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wtUskA&#10;AADeAAAADwAAAGRycy9kb3ducmV2LnhtbESPS0/DMBCE70j8B2uReqNOgfQR6lZWESoXVPqQel3i&#10;bRIRr0PspuHf10hIHEcz841mvuxtLTpqfeVYwWiYgCDOnam4UHDYv95PQfiAbLB2TAp+yMNycXsz&#10;x8y4C2+p24VCRAj7DBWUITSZlD4vyaIfuoY4eifXWgxRtoU0LV4i3NbyIUnG0mLFcaHEhlYl5V+7&#10;s1Xw3a0+1p+bl3V6fnrX6Waqj7rWSg3uev0MIlAf/sN/7Tej4HE8m6TweydeAbm4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MwtUskAAADeAAAADwAAAAAAAAAAAAAAAACYAgAA&#10;ZHJzL2Rvd25yZXYueG1sUEsFBgAAAAAEAAQA9QAAAI4DAAAAAA==&#10;" path="m5,5l,e" filled="f" strokecolor="#00009b" strokeweight=".12pt">
                <v:path arrowok="t" o:connecttype="custom" o:connectlocs="5,5;0,0" o:connectangles="0,0"/>
                <o:lock v:ext="edit" aspectratio="t"/>
              </v:shape>
              <v:shape id="Freeform 5348" o:spid="_x0000_s7394" style="position:absolute;left:19913;top:4153;width:71;height:0;rotation:90;visibility:visible;mso-wrap-style:square;v-text-anchor:top" coordsize="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WhMsgA&#10;AADeAAAADwAAAGRycy9kb3ducmV2LnhtbESPX0vDMBTF3wW/Q7jC3lzqBqnWZUM25h8QilPw9a65&#10;NmXNTddkW/32y0Dw8XDO+R3ObDG4VhypD41nDXfjDARx5U3DtYavz/XtPYgQkQ22nknDLwVYzK+v&#10;ZlgYf+IPOm5iLRKEQ4EabIxdIWWoLDkMY98RJ+/H9w5jkn0tTY+nBHetnGSZkg4bTgsWO1paqnab&#10;g9OQ2+fv6UuptqvtgZpc7cq3932p9ehmeHoEEWmI/+G/9qvRMFUPuYLLnXQF5PwM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taEyyAAAAN4AAAAPAAAAAAAAAAAAAAAAAJgCAABk&#10;cnMvZG93bnJldi54bWxQSwUGAAAAAAQABAD1AAAAjQMAAAAA&#10;" path="m,l75,e" filled="f" strokeweight=".12pt">
                <v:path arrowok="t" o:connecttype="custom" o:connectlocs="0,0;71,0" o:connectangles="0,0"/>
                <o:lock v:ext="edit" aspectratio="t"/>
              </v:shape>
              <v:shape id="Freeform 5349" o:spid="_x0000_s7395" style="position:absolute;left:20093;top:4153;width:71;height:0;rotation:90;visibility:visible;mso-wrap-style:square;v-text-anchor:top" coordsize="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EqcgA&#10;AADeAAAADwAAAGRycy9kb3ducmV2LnhtbESP3WrCQBSE7wu+w3IKvaubKiQ1uopY+geFUBW8PWaP&#10;2WD2bJpdNX17Vyj0cpiZb5jZoreNOFPna8cKnoYJCOLS6ZorBdvN6+MzCB+QNTaOScEveVjMB3cz&#10;zLW78Ded16ESEcI+RwUmhDaX0peGLPqha4mjd3CdxRBlV0nd4SXCbSNHSZJKizXHBYMtrQyVx/XJ&#10;KsjM2278XqT7l/2J6iw9Fp9fP4VSD/f9cgoiUB/+w3/tD61gnE6yDG534hW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3+QSpyAAAAN4AAAAPAAAAAAAAAAAAAAAAAJgCAABk&#10;cnMvZG93bnJldi54bWxQSwUGAAAAAAQABAD1AAAAjQMAAAAA&#10;" path="m,l75,e" filled="f" strokeweight=".12pt">
                <v:path arrowok="t" o:connecttype="custom" o:connectlocs="0,0;71,0" o:connectangles="0,0"/>
                <o:lock v:ext="edit" aspectratio="t"/>
              </v:shape>
              <v:shape id="Freeform 5350" o:spid="_x0000_s7396" style="position:absolute;left:20039;top:4098;width:0;height:180;rotation:90;visibility:visible;mso-wrap-style:square;v-text-anchor:top" coordsize="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HYIcQA&#10;AADeAAAADwAAAGRycy9kb3ducmV2LnhtbERPXWvCMBR9H/gfwhX2IppaUWc1LVI22EAYc2PPl+ba&#10;FpubkmS2/vvlYbDHw/k+FKPpxI2cby0rWC4SEMSV1S3XCr4+X+ZPIHxA1thZJgV38lDkk4cDZtoO&#10;/EG3c6hFDGGfoYImhD6T0lcNGfQL2xNH7mKdwRChq6V2OMRw08k0STbSYMuxocGeyoaq6/nHKKg6&#10;+f7mn6+DXe/KesRT6nD2rdTjdDzuQQQaw7/4z/2qFaw2u23cG+/EKy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VR2CHEAAAA3gAAAA8AAAAAAAAAAAAAAAAAmAIAAGRycy9k&#10;b3ducmV2LnhtbFBLBQYAAAAABAAEAPUAAACJAwAAAAA=&#10;" path="m,190l,e" filled="f" strokeweight=".12pt">
                <v:path arrowok="t" o:connecttype="custom" o:connectlocs="0,180;0,0" o:connectangles="0,0"/>
                <o:lock v:ext="edit" aspectratio="t"/>
              </v:shape>
              <v:shape id="Freeform 5351" o:spid="_x0000_s7397" style="position:absolute;left:21116;top:4153;width:71;height:0;rotation:90;visibility:visible;mso-wrap-style:square;v-text-anchor:top" coordsize="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o1QMgA&#10;AADeAAAADwAAAGRycy9kb3ducmV2LnhtbESPW2vCQBSE34X+h+UIfdONFZKaukpp6Q2E4AV8PWZP&#10;s8Hs2TS7avrvXaHQx2FmvmHmy9424kydrx0rmIwTEMSl0zVXCnbbt9EjCB+QNTaOScEveVgu7gZz&#10;zLW78JrOm1CJCGGfowITQptL6UtDFv3YtcTR+3adxRBlV0nd4SXCbSMfkiSVFmuOCwZbejFUHjcn&#10;qyAz7/vpR5EeXg8nqrP0WHytfgql7of98xOIQH34D/+1P7WCaTrLZnC7E6+AXF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KjVAyAAAAN4AAAAPAAAAAAAAAAAAAAAAAJgCAABk&#10;cnMvZG93bnJldi54bWxQSwUGAAAAAAQABAD1AAAAjQMAAAAA&#10;" path="m,l75,e" filled="f" strokeweight=".12pt">
                <v:path arrowok="t" o:connecttype="custom" o:connectlocs="0,0;71,0" o:connectangles="0,0"/>
                <o:lock v:ext="edit" aspectratio="t"/>
              </v:shape>
              <v:shape id="Freeform 5352" o:spid="_x0000_s7398" style="position:absolute;left:21026;top:4063;width:71;height:180;rotation:90;visibility:visible;mso-wrap-style:square;v-text-anchor:top" coordsize="75,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6TbMcA&#10;AADeAAAADwAAAGRycy9kb3ducmV2LnhtbESPTU8CMRCG7yb8h2ZIuBjpggZxpRAjwXAjoEa9TbbD&#10;7sJ2umkrrP/eOZBwfPN+5ZktOteoE4VYezYwGmagiAtvay4NfLyv7qagYkK22HgmA38UYTHv3cww&#10;t/7MWzrtUqlkhGOOBqqU2lzrWFTkMA59Syze3geHSWQotQ14lnHX6HGWTbTDmuWhwpZeKyqOu18n&#10;v/vl23f62ay38bD8+nwYhVW4fTRm0O9enkEl6tI1fGmvrYH7ydNUAARHUEDP/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Ok2zHAAAA3gAAAA8AAAAAAAAAAAAAAAAAmAIAAGRy&#10;cy9kb3ducmV2LnhtbFBLBQYAAAAABAAEAPUAAACMAwAAAAA=&#10;" path="m,189r75,l75,e" filled="f" strokeweight=".12pt">
                <v:path arrowok="t" o:connecttype="custom" o:connectlocs="0,179;71,179;71,0" o:connectangles="0,0,0"/>
                <o:lock v:ext="edit" aspectratio="t"/>
              </v:shape>
              <v:shape id="Freeform 5353" o:spid="_x0000_s7399" style="position:absolute;left:20550;top:3695;width:0;height:843;rotation:90;visibility:visible;mso-wrap-style:square;v-text-anchor:top" coordsize="0,8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5PzWMgA&#10;AADeAAAADwAAAGRycy9kb3ducmV2LnhtbESPT2vCQBTE7wW/w/KEXorZWK3YNKuIrdqb+IeeH9nX&#10;JJp9G7Jrkn77rlDocZiZ3zDpsjeVaKlxpWUF4ygGQZxZXXKu4HzajOYgnEfWWFkmBT/kYLkYPKSY&#10;aNvxgdqjz0WAsEtQQeF9nUjpsoIMusjWxMH7to1BH2STS91gF+Cmks9xPJMGSw4LBda0Lii7Hm9G&#10;we7lff0htyuZTdsnnO733eX2lSv1OOxXbyA89f4//Nf+1Aoms9f5GO53whWQi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k/NYyAAAAN4AAAAPAAAAAAAAAAAAAAAAAJgCAABk&#10;cnMvZG93bnJldi54bWxQSwUGAAAAAAQABAD1AAAAjQMAAAAA&#10;" path="m,l,889e" filled="f" strokeweight=".12pt">
                <v:path arrowok="t" o:connecttype="custom" o:connectlocs="0,0;0,843" o:connectangles="0,0"/>
                <o:lock v:ext="edit" aspectratio="t"/>
              </v:shape>
              <v:shape id="Freeform 5354" o:spid="_x0000_s7400" style="position:absolute;left:19376;top:4400;width:16;height:19;rotation:90;visibility:visible;mso-wrap-style:square;v-text-anchor:top" coordsize="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91aMcA&#10;AADeAAAADwAAAGRycy9kb3ducmV2LnhtbESPQUvDQBSE74L/YXmCN7uxlRLTbou2CIqnth56fM0+&#10;k6XZt2n2mcR/7wqCx2FmvmGW69E3qqcuusAG7icZKOIyWMeVgY/Dy10OKgqyxSYwGfimCOvV9dUS&#10;CxsG3lG/l0olCMcCDdQibaF1LGvyGCehJU7eZ+g8SpJdpW2HQ4L7Rk+zbK49Ok4LNba0qak877+8&#10;ATeIz/qTvL+58XI+PD8ct7v8aMztzfi0ACU0yn/4r/1qDczmj/kUfu+kK6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a/dWjHAAAA3gAAAA8AAAAAAAAAAAAAAAAAmAIAAGRy&#10;cy9kb3ducmV2LnhtbFBLBQYAAAAABAAEAPUAAACMAwAAAAA=&#10;" path="m,20l17,e" filled="f" strokecolor="#00009b" strokeweight=".12pt">
                <v:path arrowok="t" o:connecttype="custom" o:connectlocs="0,19;16,0" o:connectangles="0,0"/>
                <o:lock v:ext="edit" aspectratio="t"/>
              </v:shape>
              <v:shape id="Freeform 5355" o:spid="_x0000_s7401" style="position:absolute;left:19376;top:4230;width:187;height:190;rotation:90;visibility:visible;mso-wrap-style:square;v-text-anchor:top" coordsize="197,2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xX1McA&#10;AADeAAAADwAAAGRycy9kb3ducmV2LnhtbESPW2vCQBSE34X+h+UIfTMbKwSNboIUenkp1BvRt0P2&#10;mASzZ0N2q/HfdwsFH4eZ+YZZ5YNpxZV611hWMI1iEMSl1Q1XCva7t8kchPPIGlvLpOBODvLsabTC&#10;VNsbb+i69ZUIEHYpKqi971IpXVmTQRfZjjh4Z9sb9EH2ldQ93gLctPIljhNpsOGwUGNHrzWVl+2P&#10;UfBhim+3Od2/3vnI+tAmFvfFUann8bBegvA0+Ef4v/2pFcySxXwGf3fCFZDZ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sV9THAAAA3gAAAA8AAAAAAAAAAAAAAAAAmAIAAGRy&#10;cy9kb3ducmV2LnhtbFBLBQYAAAAABAAEAPUAAACMAwAAAAA=&#10;" path="m,200l197,e" filled="f" strokecolor="#00009b" strokeweight=".12pt">
                <v:path arrowok="t" o:connecttype="custom" o:connectlocs="0,190;187,0" o:connectangles="0,0"/>
                <o:lock v:ext="edit" aspectratio="t"/>
              </v:shape>
              <v:shape id="Freeform 5356" o:spid="_x0000_s7402" style="position:absolute;left:19434;top:4118;width:301;height:300;rotation:90;visibility:visible;mso-wrap-style:square;v-text-anchor:top" coordsize="317,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BLqsYA&#10;AADeAAAADwAAAGRycy9kb3ducmV2LnhtbESPS4vCMBSF98L8h3AH3IimPihajSIjgovZqMOAu0tz&#10;bavNTaeJtv57MyC4PJzHx1msWlOKO9WusKxgOIhAEKdWF5wp+Dlu+1MQziNrLC2Tggc5WC0/OgtM&#10;tG14T/eDz0QYYZeggtz7KpHSpTkZdANbEQfvbGuDPsg6k7rGJoybUo6iKJYGCw6EHCv6yim9Hm4m&#10;QDI/xN3o0lvvN+fHb0Px98n9KdX9bNdzEJ5a/w6/2jutYBzPphP4vxOugF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gBLqsYAAADeAAAADwAAAAAAAAAAAAAAAACYAgAAZHJz&#10;L2Rvd25yZXYueG1sUEsFBgAAAAAEAAQA9QAAAIsDAAAAAA==&#10;" path="m,317l317,e" filled="f" strokecolor="#00009b" strokeweight=".12pt">
                <v:path arrowok="t" o:connecttype="custom" o:connectlocs="0,300;301,0" o:connectangles="0,0"/>
                <o:lock v:ext="edit" aspectratio="t"/>
              </v:shape>
              <v:shape id="Freeform 5357" o:spid="_x0000_s7403" style="position:absolute;left:19603;top:4116;width:301;height:303;rotation:90;visibility:visible;mso-wrap-style:square;v-text-anchor:top" coordsize="317,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vw3MUA&#10;AADeAAAADwAAAGRycy9kb3ducmV2LnhtbESPQYvCMBSE7wv+h/AEL8uaqqi1axQRBC8KVg97fDRv&#10;22LzUppU6783guBxmJlvmOW6M5W4UeNKywpGwwgEcWZ1ybmCy3n3E4NwHlljZZkUPMjBetX7WmKi&#10;7Z1PdEt9LgKEXYIKCu/rREqXFWTQDW1NHLx/2xj0QTa51A3eA9xUchxFM2mw5LBQYE3bgrJr2hoF&#10;5jjfXNu/3feEF218wDr1J7lVatDvNr8gPHX+E36391rBZLaIp/C6E6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DcxQAAAN4AAAAPAAAAAAAAAAAAAAAAAJgCAABkcnMv&#10;ZG93bnJldi54bWxQSwUGAAAAAAQABAD1AAAAigMAAAAA&#10;" path="m,320l317,e" filled="f" strokecolor="#00009b" strokeweight=".12pt">
                <v:path arrowok="t" o:connecttype="custom" o:connectlocs="0,303;301,0" o:connectangles="0,0"/>
                <o:lock v:ext="edit" aspectratio="t"/>
              </v:shape>
              <v:shape id="Freeform 5358" o:spid="_x0000_s7404" style="position:absolute;left:19772;top:4117;width:301;height:301;rotation:90;visibility:visible;mso-wrap-style:square;v-text-anchor:top" coordsize="317,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5wRscA&#10;AADeAAAADwAAAGRycy9kb3ducmV2LnhtbESPzWrCQBSF90LfYbiFbopOjBDS6CjSUsjCTbQUurtk&#10;rknazJ00MzXJ2ztCweXh/HyczW40rbhQ7xrLCpaLCARxaXXDlYKP0/s8BeE8ssbWMimYyMFu+zDb&#10;YKbtwAVdjr4SYYRdhgpq77tMSlfWZNAtbEccvLPtDfog+0rqHocwbloZR1EiDTYcCDV29FpT+XP8&#10;MwFS+SXm8ffzvng7T58DJYcv96vU0+O4X4PwNPp7+L+dawWr5CVN4HYnXAG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mecEbHAAAA3gAAAA8AAAAAAAAAAAAAAAAAmAIAAGRy&#10;cy9kb3ducmV2LnhtbFBLBQYAAAAABAAEAPUAAACMAwAAAAA=&#10;" path="m,317l317,e" filled="f" strokecolor="#00009b" strokeweight=".12pt">
                <v:path arrowok="t" o:connecttype="custom" o:connectlocs="0,301;301,0" o:connectangles="0,0"/>
                <o:lock v:ext="edit" aspectratio="t"/>
              </v:shape>
              <v:shape id="Freeform 5359" o:spid="_x0000_s7405" style="position:absolute;left:19943;top:4117;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odmmckA&#10;AADeAAAADwAAAGRycy9kb3ducmV2LnhtbESPS0/DMBCE70j8B2uRuLUO0Eca6lZWEWovqPQh9brE&#10;SxIRr0Pspum/x0hIHEcz841mvuxtLTpqfeVYwcMwAUGcO1NxoeB4eB2kIHxANlg7JgVX8rBc3N7M&#10;MTPuwjvq9qEQEcI+QwVlCE0mpc9LsuiHriGO3qdrLYYo20KaFi8Rbmv5mCQTabHiuFBiQ6uS8q/9&#10;2Sr47lbv64/ty3p8Hr3p8TbVJ11rpe7vev0MIlAf/sN/7Y1R8DSZpVP4vROvgFz8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odmmckAAADeAAAADwAAAAAAAAAAAAAAAACYAgAA&#10;ZHJzL2Rvd25yZXYueG1sUEsFBgAAAAAEAAQA9QAAAI4DAAAAAA==&#10;" path="m,5l5,e" filled="f" strokecolor="#00009b" strokeweight=".12pt">
                <v:path arrowok="t" o:connecttype="custom" o:connectlocs="0,5;5,0" o:connectangles="0,0"/>
                <o:lock v:ext="edit" aspectratio="t"/>
              </v:shape>
              <v:shape id="Freeform 5360" o:spid="_x0000_s7406" style="position:absolute;left:20015;top:4188;width:230;height:230;rotation:90;visibility:visible;mso-wrap-style:square;v-text-anchor:top" coordsize="242,2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hX+sUA&#10;AADeAAAADwAAAGRycy9kb3ducmV2LnhtbERPTWvCQBC9F/wPywi9NRsVgo1ZRQJCL6GtWsTbmB2T&#10;aHY2ZLcx/ffdQ6HHx/vONqNpxUC9aywrmEUxCOLS6oYrBcfD7mUJwnlkja1lUvBDDjbryVOGqbYP&#10;/qRh7ysRQtilqKD2vkuldGVNBl1kO+LAXW1v0AfYV1L3+AjhppXzOE6kwYZDQ40d5TWV9/23UZB/&#10;nJIvay/58fyebOk6L5rFrVDqeTpuVyA8jf5f/Od+0woWyesy7A13whWQ6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uFf6xQAAAN4AAAAPAAAAAAAAAAAAAAAAAJgCAABkcnMv&#10;ZG93bnJldi54bWxQSwUGAAAAAAQABAD1AAAAigMAAAAA&#10;" path="m,242l242,e" filled="f" strokecolor="#00009b" strokeweight=".12pt">
                <v:path arrowok="t" o:connecttype="custom" o:connectlocs="0,230;230,0" o:connectangles="0,0"/>
                <o:lock v:ext="edit" aspectratio="t"/>
              </v:shape>
              <v:shape id="Freeform 5361" o:spid="_x0000_s7407" style="position:absolute;left:20129;top:4132;width:285;height:287;rotation:90;visibility:visible;mso-wrap-style:square;v-text-anchor:top" coordsize="300,3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n35sUA&#10;AADeAAAADwAAAGRycy9kb3ducmV2LnhtbESPQWvCQBSE7wX/w/KE3upGhWBSVzFCQeipmkOPz+wz&#10;CWbfht1tTP59t1DwOMzMN8x2P5pODOR8a1nBcpGAIK6sbrlWUF4+3jYgfEDW2FkmBRN52O9mL1vM&#10;tX3wFw3nUIsIYZ+jgiaEPpfSVw0Z9AvbE0fvZp3BEKWrpXb4iHDTyVWSpNJgy3GhwZ6ODVX3849R&#10;MBb2gKYuKnf11+H7mEzlZ9Eq9TofD+8gAo3hGf5vn7SCdZptMvi7E6+A3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SffmxQAAAN4AAAAPAAAAAAAAAAAAAAAAAJgCAABkcnMv&#10;ZG93bnJldi54bWxQSwUGAAAAAAQABAD1AAAAigMAAAAA&#10;" path="m,302l300,e" filled="f" strokecolor="#00009b" strokeweight=".12pt">
                <v:path arrowok="t" o:connecttype="custom" o:connectlocs="0,287;285,0" o:connectangles="0,0"/>
                <o:lock v:ext="edit" aspectratio="t"/>
              </v:shape>
              <v:shape id="Freeform 5362" o:spid="_x0000_s7408" style="position:absolute;left:20285;top:4118;width:301;height:300;rotation:90;visibility:visible;mso-wrap-style:square;v-text-anchor:top" coordsize="317,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LbdMUA&#10;AADeAAAADwAAAGRycy9kb3ducmV2LnhtbESPTWvCQBCG7wX/wzJCL6VutBA0dRVpETz04gdCb0N2&#10;TFKzszG7mvjvOwfB48v7xTNf9q5WN2pD5dnAeJSAIs69rbgwcNiv36egQkS2WHsmA3cKsFwMXuaY&#10;Wd/xlm67WCgZ4ZChgTLGJtM65CU5DCPfEIt38q3DKLIttG2xk3FX60mSpNphxfJQYkNfJeXn3dXJ&#10;SRHHuJn8va2236f7saP05zdcjHkd9qtPUJH6+Aw/2htr4COdzQRAcAQF9O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4tt0xQAAAN4AAAAPAAAAAAAAAAAAAAAAAJgCAABkcnMv&#10;ZG93bnJldi54bWxQSwUGAAAAAAQABAD1AAAAigMAAAAA&#10;" path="m,317l317,e" filled="f" strokecolor="#00009b" strokeweight=".12pt">
                <v:path arrowok="t" o:connecttype="custom" o:connectlocs="0,300;301,0" o:connectangles="0,0"/>
                <o:lock v:ext="edit" aspectratio="t"/>
              </v:shape>
              <v:shape id="Freeform 5363" o:spid="_x0000_s7409" style="position:absolute;left:20454;top:4116;width:301;height:303;rotation:90;visibility:visible;mso-wrap-style:square;v-text-anchor:top" coordsize="317,3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am7qMcA&#10;AADeAAAADwAAAGRycy9kb3ducmV2LnhtbESP3UrDQBSE7wXfYTkF7+ymBkobuy1FFEQItT8PcMge&#10;s6HZs2n22Eaf3i0IvRxm5htmsRp8q87Uxyawgck4A0VcBdtwbeCwf3ucgYqCbLENTAZ+KMJqeX+3&#10;wMKGC2/pvJNaJQjHAg04ka7QOlaOPMZx6IiT9xV6j5JkX2vb4yXBfaufsmyqPTacFhx29OKoOu6+&#10;vYHtRtyvlK+f7SzXp7wsT7jWH8Y8jIb1MyihQW7h//a7NZBP5/MJXO+kK6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pu6jHAAAA3gAAAA8AAAAAAAAAAAAAAAAAmAIAAGRy&#10;cy9kb3ducmV2LnhtbFBLBQYAAAAABAAEAPUAAACMAwAAAAA=&#10;" path="m,319l317,e" filled="f" strokecolor="#00009b" strokeweight=".12pt">
                <v:path arrowok="t" o:connecttype="custom" o:connectlocs="0,303;301,0" o:connectangles="0,0"/>
                <o:lock v:ext="edit" aspectratio="t"/>
              </v:shape>
              <v:shape id="Freeform 5364" o:spid="_x0000_s7410" style="position:absolute;left:20624;top:4117;width:301;height:301;rotation:90;visibility:visible;mso-wrap-style:square;v-text-anchor:top" coordsize="317,3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zgmMUA&#10;AADeAAAADwAAAGRycy9kb3ducmV2LnhtbESPzYrCMBSF98K8Q7gDbkRTK5SxGkVGBBdu1EFwd2mu&#10;bWeam04TbX17IwguD+fn48yXnanEjRpXWlYwHkUgiDOrS84V/Bw3wy8QziNrrCyTgjs5WC4+enNM&#10;tW15T7eDz0UYYZeigsL7OpXSZQUZdCNbEwfvYhuDPsgml7rBNoybSsZRlEiDJQdCgTV9F5T9Ha4m&#10;QHI/xm38O1jt15f7qaVkd3b/SvU/u9UMhKfOv8Ov9lYrmCTTaQzP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fOCYxQAAAN4AAAAPAAAAAAAAAAAAAAAAAJgCAABkcnMv&#10;ZG93bnJldi54bWxQSwUGAAAAAAQABAD1AAAAigMAAAAA&#10;" path="m,317l317,e" filled="f" strokecolor="#00009b" strokeweight=".12pt">
                <v:path arrowok="t" o:connecttype="custom" o:connectlocs="0,301;301,0" o:connectangles="0,0"/>
                <o:lock v:ext="edit" aspectratio="t"/>
              </v:shape>
              <v:shape id="Freeform 5365" o:spid="_x0000_s7411" style="position:absolute;left:20795;top:4118;width:301;height:300;rotation:90;visibility:visible;mso-wrap-style:square;v-text-anchor:top" coordsize="317,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GXcccA&#10;AADeAAAADwAAAGRycy9kb3ducmV2LnhtbESPQWvCQBSE70L/w/IKvYjZtIJozCqlUCgURK1Fj4/s&#10;azYk+zZktzH+e1cQPA4z8w2TrwfbiJ46XzlW8JqkIIgLpysuFRx+PidzED4ga2wck4ILeVivnkY5&#10;ZtqdeUf9PpQiQthnqMCE0GZS+sKQRZ+4ljh6f66zGKLsSqk7PEe4beRbms6kxYrjgsGWPgwV9f7f&#10;KpCHefGbjr/NVtvhWJ/6jTT1RqmX5+F9CSLQEB7he/tLK5jOFosp3O7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hl3HHAAAA3gAAAA8AAAAAAAAAAAAAAAAAmAIAAGRy&#10;cy9kb3ducmV2LnhtbFBLBQYAAAAABAAEAPUAAACMAwAAAAA=&#10;" path="m,316l317,e" filled="f" strokecolor="#00009b" strokeweight=".12pt">
                <v:path arrowok="t" o:connecttype="custom" o:connectlocs="0,300;301,0" o:connectangles="0,0"/>
                <o:lock v:ext="edit" aspectratio="t"/>
              </v:shape>
              <v:shape id="Freeform 5366" o:spid="_x0000_s7412" style="position:absolute;left:20965;top:4118;width:8;height:6;rotation:90;visibility:visible;mso-wrap-style:square;v-text-anchor:top" coordsize="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cBsoA&#10;AADeAAAADwAAAGRycy9kb3ducmV2LnhtbESPT2vCQBTE74V+h+UVeim6sS2iqatotSKiB/8c7O01&#10;+0yC2bcxu2r89q5Q8DjMzG+Y3qA2hThT5XLLClrNCARxYnXOqYLt5qfRAeE8ssbCMim4koNB//mp&#10;h7G2F17Ree1TESDsYlSQeV/GUrokI4OuaUvi4O1tZdAHWaVSV3gJcFPI9yhqS4M5h4UMS/rOKDms&#10;T0bBsXVajHf5cv6WdkaH4WS6/x39SaVeX+rhFwhPtX+E/9szreCj3e1+wv1OuAKyfw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fqnAbKAAAA3gAAAA8AAAAAAAAAAAAAAAAAmAIA&#10;AGRycy9kb3ducmV2LnhtbFBLBQYAAAAABAAEAPUAAACPAwAAAAA=&#10;" path="m,6l8,e" filled="f" strokecolor="#00009b" strokeweight=".12pt">
                <v:path arrowok="t" o:connecttype="custom" o:connectlocs="0,5;8,0" o:connectangles="0,0"/>
                <o:lock v:ext="edit" aspectratio="t"/>
              </v:shape>
              <v:shape id="Freeform 5367" o:spid="_x0000_s7413" style="position:absolute;left:21036;top:4188;width:230;height:230;rotation:90;visibility:visible;mso-wrap-style:square;v-text-anchor:top" coordsize="242,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NCs8YA&#10;AADeAAAADwAAAGRycy9kb3ducmV2LnhtbESPQYvCMBSE78L+h/CEvWmqsrqtRlmEskJB0FXw+Gie&#10;bbF5KU3U+u83guBxmJlvmMWqM7W4UesqywpGwwgEcW51xYWCw186+AbhPLLG2jIpeJCD1fKjt8BE&#10;2zvv6Lb3hQgQdgkqKL1vEildXpJBN7QNcfDOtjXog2wLqVu8B7ip5TiKptJgxWGhxIbWJeWX/dUo&#10;mGXH7NfH5rDN0nV6Hk1OUdeclPrsdz9zEJ46/w6/2hutYDKN4y943glXQC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QNCs8YAAADeAAAADwAAAAAAAAAAAAAAAACYAgAAZHJz&#10;L2Rvd25yZXYueG1sUEsFBgAAAAAEAAQA9QAAAIsDAAAAAA==&#10;" path="m,242l242,e" filled="f" strokecolor="#00009b" strokeweight=".12pt">
                <v:path arrowok="t" o:connecttype="custom" o:connectlocs="0,229;230,0" o:connectangles="0,0"/>
                <o:lock v:ext="edit" aspectratio="t"/>
              </v:shape>
              <v:shape id="Freeform 5368" o:spid="_x0000_s7414" style="position:absolute;left:21152;top:4133;width:282;height:285;rotation:90;visibility:visible;mso-wrap-style:square;v-text-anchor:top" coordsize="297,3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7QacYA&#10;AADeAAAADwAAAGRycy9kb3ducmV2LnhtbESPQWuDQBSE74X8h+UFcqtrFSTabKQGArmU0tTS68N9&#10;UYn7VtxNYvrru4VCj8PMfMNsytkM4kqT6y0reIpiEMSN1T23CuqP/eMahPPIGgfLpOBODsrt4mGD&#10;hbY3fqfr0bciQNgVqKDzfiykdE1HBl1kR+Lgnexk0Ac5tVJPeAtwM8gkjjNpsOew0OFIu46a8/Fi&#10;FFSHN9Q6lf779T6sv3KKP5OqVmq1nF+eQXia/X/4r33QCtIszzP4vROu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B7QacYAAADeAAAADwAAAAAAAAAAAAAAAACYAgAAZHJz&#10;L2Rvd25yZXYueG1sUEsFBgAAAAAEAAQA9QAAAIsDAAAAAA==&#10;" path="m,299l297,e" filled="f" strokecolor="#00009b" strokeweight=".12pt">
                <v:path arrowok="t" o:connecttype="custom" o:connectlocs="0,284;282,0" o:connectangles="0,0"/>
                <o:lock v:ext="edit" aspectratio="t"/>
              </v:shape>
              <v:shape id="Freeform 5369" o:spid="_x0000_s7415" style="position:absolute;left:21304;top:4118;width:301;height:300;rotation:90;visibility:visible;mso-wrap-style:square;v-text-anchor:top" coordsize="317,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qRcscA&#10;AADeAAAADwAAAGRycy9kb3ducmV2LnhtbESPW2vCQBSE3wv+h+UIfZG6sYKX6CoiCIIg9VLax0P2&#10;mA3Jng3ZNab/vlsQ+jjMzDfMct3ZSrTU+MKxgtEwAUGcOV1wruB62b3NQPiArLFyTAp+yMN61XtZ&#10;Yqrdg0/UnkMuIoR9igpMCHUqpc8MWfRDVxNH7+YaiyHKJpe6wUeE20q+J8lEWiw4LhisaWsoK893&#10;q0BeZ9lnMjiYD227r/K7PUpTHpV67XebBYhAXfgPP9t7rWA8mc+n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8akXLHAAAA3gAAAA8AAAAAAAAAAAAAAAAAmAIAAGRy&#10;cy9kb3ducmV2LnhtbFBLBQYAAAAABAAEAPUAAACMAwAAAAA=&#10;" path="m,315l317,e" filled="f" strokecolor="#00009b" strokeweight=".12pt">
                <v:path arrowok="t" o:connecttype="custom" o:connectlocs="0,299;301,0" o:connectangles="0,0"/>
                <o:lock v:ext="edit" aspectratio="t"/>
              </v:shape>
              <v:shape id="Freeform 5370" o:spid="_x0000_s7416" style="position:absolute;left:21475;top:4118;width:251;height:250;rotation:90;visibility:visible;mso-wrap-style:square;v-text-anchor:top" coordsize="264,2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27FcYA&#10;AADeAAAADwAAAGRycy9kb3ducmV2LnhtbERPy2rCQBTdF/oPwxXcFJ34qGh0FFEEtatGhXZ3zVyT&#10;0MydkBlj/PvOotDl4bwXq9aUoqHaFZYVDPoRCOLU6oIzBefTrjcF4TyyxtIyKXiSg9Xy9WWBsbYP&#10;/qQm8ZkIIexiVJB7X8VSujQng65vK+LA3Wxt0AdYZ1LX+AjhppTDKJpIgwWHhhwr2uSU/iR3o6A9&#10;bt++Dvf374/kOHXVJdofmutYqW6nXc9BeGr9v/jPvdcKRpPZLOwNd8IV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427FcYAAADeAAAADwAAAAAAAAAAAAAAAACYAgAAZHJz&#10;L2Rvd25yZXYueG1sUEsFBgAAAAAEAAQA9QAAAIsDAAAAAA==&#10;" path="m,263l264,e" filled="f" strokecolor="#00009b" strokeweight=".12pt">
                <v:path arrowok="t" o:connecttype="custom" o:connectlocs="0,249;251,0" o:connectangles="0,0"/>
                <o:lock v:ext="edit" aspectratio="t"/>
              </v:shape>
              <v:shape id="Freeform 5371" o:spid="_x0000_s7417" style="position:absolute;left:21645;top:4116;width:80;height:79;rotation:90;visibility:visible;mso-wrap-style:square;v-text-anchor:top" coordsize="8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o2ksYA&#10;AADeAAAADwAAAGRycy9kb3ducmV2LnhtbESPQWvCQBCF7wX/wzKCl6IbFaSJrqKC2lOhKngdsmMS&#10;zc6G7CYm/75bKPT4ePO+N2+16UwpWqpdYVnBdBKBIE6tLjhTcL0cxh8gnEfWWFomBT052KwHbytM&#10;tH3xN7Vnn4kAYZeggtz7KpHSpTkZdBNbEQfvbmuDPsg6k7rGV4CbUs6iaCENFhwacqxon1P6PDcm&#10;vNGf/P5mZ/1Rts08fpjm9LV7V2o07LZLEJ46/3/8l/7UCuaLOI7hd05g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o2ksYAAADeAAAADwAAAAAAAAAAAAAAAACYAgAAZHJz&#10;L2Rvd25yZXYueG1sUEsFBgAAAAAEAAQA9QAAAIsDAAAAAA==&#10;" path="m,83l84,e" filled="f" strokecolor="#00009b" strokeweight=".12pt">
                <v:path arrowok="t" o:connecttype="custom" o:connectlocs="0,78;80,0" o:connectangles="0,0"/>
                <o:lock v:ext="edit" aspectratio="t"/>
              </v:shape>
              <v:shape id="Freeform 5372" o:spid="_x0000_s7418" style="position:absolute;left:21051;top:2872;width:101;height:100;rotation:90;visibility:visible;mso-wrap-style:square;v-text-anchor:top" coordsize="107,1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RM3MQA&#10;AADeAAAADwAAAGRycy9kb3ducmV2LnhtbESPzWrCQBSF94LvMFzBnc6oxTZpJiKCUrpqbej6krkm&#10;IZk7ITPG9O07i0KXh/PHlx0m24mRBt841rBZKxDEpTMNVxqKr/PqBYQPyAY7x6Thhzwc8vksw9S4&#10;B3/SeA2ViCPsU9RQh9CnUvqyJot+7Xri6N3cYDFEOVTSDPiI47aTW6X20mLD8aHGnk41le31bjW0&#10;l4/Ejyhv4/7YJu/F91MSCqf1cjEdX0EEmsJ/+K/9ZjTsnpWKABEnooD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BETNzEAAAA3gAAAA8AAAAAAAAAAAAAAAAAmAIAAGRycy9k&#10;b3ducmV2LnhtbFBLBQYAAAAABAAEAPUAAACJAwAAAAA=&#10;" path="m107,105l,e" filled="f" strokecolor="#00009b" strokeweight=".12pt">
                <v:path arrowok="t" o:connecttype="custom" o:connectlocs="101,99;0,0" o:connectangles="0,0"/>
                <o:lock v:ext="edit" aspectratio="t"/>
              </v:shape>
              <v:shape id="Freeform 5373" o:spid="_x0000_s7419" style="position:absolute;left:20972;top:2759;width:180;height:180;rotation:90;visibility:visible;mso-wrap-style:square;v-text-anchor:top" coordsize="19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qKZ8YA&#10;AADeAAAADwAAAGRycy9kb3ducmV2LnhtbESPwWrDMBBE74X+g9hALiGR3EJi3CihDRQK7aV2Lrkt&#10;1lYysVbGUhPn76tCocdhZt4w2/3ke3GhMXaBNRQrBYK4DaZjq+HYvC5LEDEhG+wDk4YbRdjv7u+2&#10;WJlw5U+61MmKDOFYoQaX0lBJGVtHHuMqDMTZ+wqjx5TlaKUZ8ZrhvpcPSq2lx47zgsOBDo7ac/3t&#10;NfiP9UsZalu8L46HpkmutItT1Ho+m56fQCSa0n/4r/1mNDxulCrg906+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oqKZ8YAAADeAAAADwAAAAAAAAAAAAAAAACYAgAAZHJz&#10;L2Rvd25yZXYueG1sUEsFBgAAAAAEAAQA9QAAAIsDAAAAAA==&#10;" path="m190,189l,e" filled="f" strokecolor="#00009b" strokeweight=".12pt">
                <v:path arrowok="t" o:connecttype="custom" o:connectlocs="180,179;0,0" o:connectangles="0,0"/>
                <o:lock v:ext="edit" aspectratio="t"/>
              </v:shape>
              <v:shape id="Freeform 5374" o:spid="_x0000_s7420" style="position:absolute;left:20972;top:2645;width:180;height:180;rotation:90;visibility:visible;mso-wrap-style:square;v-text-anchor:top" coordsize="19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gUEMYA&#10;AADeAAAADwAAAGRycy9kb3ducmV2LnhtbESPQWsCMRSE74X+h/AKXqQmWrDL1iitUBDaS3e99PbY&#10;PJPFzcuySXX990YQehxm5htmtRl9J040xDawhvlMgSBugmnZatjXn88FiJiQDXaBScOFImzWjw8r&#10;LE048w+dqmRFhnAsUYNLqS+ljI0jj3EWeuLsHcLgMWU5WGkGPGe47+RCqaX02HJecNjT1lFzrP68&#10;Bv+9/ChCZedf0/22rpMr7PQ3aj15Gt/fQCQa03/43t4ZDS+vSi3gdidfAbm+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gUEMYAAADeAAAADwAAAAAAAAAAAAAAAACYAgAAZHJz&#10;L2Rvd25yZXYueG1sUEsFBgAAAAAEAAQA9QAAAIsDAAAAAA==&#10;" path="m190,189l,e" filled="f" strokecolor="#00009b" strokeweight=".12pt">
                <v:path arrowok="t" o:connecttype="custom" o:connectlocs="180,179;0,0" o:connectangles="0,0"/>
                <o:lock v:ext="edit" aspectratio="t"/>
              </v:shape>
              <v:shape id="Freeform 5375" o:spid="_x0000_s7421" style="position:absolute;left:20972;top:2531;width:180;height:180;rotation:90;visibility:visible;mso-wrap-style:square;v-text-anchor:top" coordsize="19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Sxi8YA&#10;AADeAAAADwAAAGRycy9kb3ducmV2LnhtbESPQWsCMRSE74X+h/AKvUhNrKDL1iitUBDspbtevD02&#10;z2Rx87JsUl3/vSkUehxm5htmtRl9Jy40xDawhtlUgSBugmnZajjUny8FiJiQDXaBScONImzWjw8r&#10;LE248jddqmRFhnAsUYNLqS+ljI0jj3EaeuLsncLgMWU5WGkGvGa47+SrUgvpseW84LCnraPmXP14&#10;Df5r8VGEys72k8O2rpMr7OQYtX5+Gt/fQCQa03/4r70zGuZLpebweydfAb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RSxi8YAAADeAAAADwAAAAAAAAAAAAAAAACYAgAAZHJz&#10;L2Rvd25yZXYueG1sUEsFBgAAAAAEAAQA9QAAAIsDAAAAAA==&#10;" path="m190,189l,e" filled="f" strokecolor="#00009b" strokeweight=".12pt">
                <v:path arrowok="t" o:connecttype="custom" o:connectlocs="180,179;0,0" o:connectangles="0,0"/>
                <o:lock v:ext="edit" aspectratio="t"/>
              </v:shape>
              <v:shape id="Freeform 5376" o:spid="_x0000_s7422" style="position:absolute;left:20972;top:2417;width:180;height:180;rotation:90;visibility:visible;mso-wrap-style:square;v-text-anchor:top" coordsize="19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0p/8cA&#10;AADeAAAADwAAAGRycy9kb3ducmV2LnhtbESPQWsCMRSE74X+h/AKvYgm1mKX1SitUCjYS3e9eHts&#10;nsnSzcuySXX77xtB6HGYmW+Y9Xb0nTjTENvAGuYzBYK4CaZlq+FQv08LEDEhG+wCk4ZfirDd3N+t&#10;sTThwl90rpIVGcKxRA0upb6UMjaOPMZZ6ImzdwqDx5TlYKUZ8JLhvpNPSi2lx5bzgsOedo6a7+rH&#10;a/Cfy7ciVHa+nxx2dZ1cYSfHqPXjw/i6ApFoTP/hW/vDaFi8KPUM1zv5CsjN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r9Kf/HAAAA3gAAAA8AAAAAAAAAAAAAAAAAmAIAAGRy&#10;cy9kb3ducmV2LnhtbFBLBQYAAAAABAAEAPUAAACMAwAAAAA=&#10;" path="m190,189l,e" filled="f" strokecolor="#00009b" strokeweight=".12pt">
                <v:path arrowok="t" o:connecttype="custom" o:connectlocs="180,179;0,0" o:connectangles="0,0"/>
                <o:lock v:ext="edit" aspectratio="t"/>
              </v:shape>
              <v:shape id="Freeform 5377" o:spid="_x0000_s7423" style="position:absolute;left:20971;top:2304;width:182;height:180;rotation:90;visibility:visible;mso-wrap-style:square;v-text-anchor:top" coordsize="19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56BMYA&#10;AADeAAAADwAAAGRycy9kb3ducmV2LnhtbESPQWsCMRSE7wX/Q3hCbzXZFm3ZGkUsheJN7cHjc/Pc&#10;LG5eliSr2/56IxR6HGbmG2a+HFwrLhRi41lDMVEgiCtvGq41fO8/n95AxIRssPVMGn4ownIxephj&#10;afyVt3TZpVpkCMcSNdiUulLKWFlyGCe+I87eyQeHKctQSxPwmuGulc9KzaTDhvOCxY7Wlqrzrnca&#10;ttPNrz1Um+LYf4T1/lyEw6w/av04HlbvIBIN6T/81/4yGl5elZrC/U6+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56BMYAAADeAAAADwAAAAAAAAAAAAAAAACYAgAAZHJz&#10;L2Rvd25yZXYueG1sUEsFBgAAAAAEAAQA9QAAAIsDAAAAAA==&#10;" path="m192,189l,e" filled="f" strokecolor="#00009b" strokeweight=".12pt">
                <v:path arrowok="t" o:connecttype="custom" o:connectlocs="182,179;0,0" o:connectangles="0,0"/>
                <o:lock v:ext="edit" aspectratio="t"/>
              </v:shape>
              <v:shape id="Freeform 5378" o:spid="_x0000_s7424" style="position:absolute;left:20971;top:2190;width:182;height:180;rotation:90;visibility:visible;mso-wrap-style:square;v-text-anchor:top" coordsize="19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zkc8YA&#10;AADeAAAADwAAAGRycy9kb3ducmV2LnhtbESPzWrDMBCE74G+g9hCb7HslqbFjRJKSqHklp9Djmtr&#10;a5lYKyPJiZunjwqBHIeZ+YaZL0fbiRP50DpWUGQ5COLa6ZYbBfvd9/QdRIjIGjvHpOCPAiwXD5M5&#10;ltqdeUOnbWxEgnAoUYGJsS+lDLUhiyFzPXHyfp23GJP0jdQezwluO/mc5zNpseW0YLCnlaH6uB2s&#10;gs3r+mIO9bqohi+/2h0Lf5gNlVJPj+PnB4hIY7yHb+0freDlLSHh/066AnJ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Nzkc8YAAADeAAAADwAAAAAAAAAAAAAAAACYAgAAZHJz&#10;L2Rvd25yZXYueG1sUEsFBgAAAAAEAAQA9QAAAIsDAAAAAA==&#10;" path="m192,189l,e" filled="f" strokecolor="#00009b" strokeweight=".12pt">
                <v:path arrowok="t" o:connecttype="custom" o:connectlocs="182,179;0,0" o:connectangles="0,0"/>
                <o:lock v:ext="edit" aspectratio="t"/>
              </v:shape>
              <v:shape id="Freeform 5379" o:spid="_x0000_s7425" style="position:absolute;left:20971;top:2076;width:182;height:180;rotation:90;visibility:visible;mso-wrap-style:square;v-text-anchor:top" coordsize="192,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5BB6MYA&#10;AADeAAAADwAAAGRycy9kb3ducmV2LnhtbESPQWsCMRSE7wX/Q3iCt5qsUi1bo4ilULypPXh8bl43&#10;i5uXJcnqtr++KRR6HGbmG2a1GVwrbhRi41lDMVUgiCtvGq41fJzeHp9BxIRssPVMGr4owmY9elhh&#10;afydD3Q7plpkCMcSNdiUulLKWFlyGKe+I87epw8OU5ahlibgPcNdK2dKLaTDhvOCxY52lqrrsXca&#10;Dk/7b3uu9sWlfw2707UI50V/0XoyHrYvIBIN6T/81343GuZLpZbweydf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5BB6MYAAADeAAAADwAAAAAAAAAAAAAAAACYAgAAZHJz&#10;L2Rvd25yZXYueG1sUEsFBgAAAAAEAAQA9QAAAIsDAAAAAA==&#10;" path="m192,189l,e" filled="f" strokecolor="#00009b" strokeweight=".12pt">
                <v:path arrowok="t" o:connecttype="custom" o:connectlocs="182,179;0,0" o:connectangles="0,0"/>
                <o:lock v:ext="edit" aspectratio="t"/>
              </v:shape>
              <v:shape id="Freeform 5380" o:spid="_x0000_s7426" style="position:absolute;left:20971;top:1963;width:181;height:180;rotation:90;visibility:visible;mso-wrap-style:square;v-text-anchor:top" coordsize="19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Aj+sMA&#10;AADeAAAADwAAAGRycy9kb3ducmV2LnhtbERPz2vCMBS+D/Y/hDfwIjNRwZXOKJsgDOZlrZfdHs0z&#10;KTYvpYna/ffLQfD48f1eb0ffiSsNsQ2sYT5TIIibYFq2Go71/rUAEROywS4wafijCNvN89MaSxNu&#10;/EPXKlmRQziWqMGl1JdSxsaRxzgLPXHmTmHwmDIcrDQD3nK47+RCqZX02HJucNjTzlFzri5egz+s&#10;PotQ2fn39Lir6+QKO/2NWk9exo93EInG9BDf3V9Gw/JNqbw338lXQG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Aj+sMAAADeAAAADwAAAAAAAAAAAAAAAACYAgAAZHJzL2Rv&#10;d25yZXYueG1sUEsFBgAAAAAEAAQA9QAAAIgDAAAAAA==&#10;" path="m190,189l,e" filled="f" strokecolor="#00009b" strokeweight=".12pt">
                <v:path arrowok="t" o:connecttype="custom" o:connectlocs="181,179;0,0" o:connectangles="0,0"/>
                <o:lock v:ext="edit" aspectratio="t"/>
              </v:shape>
              <v:shape id="Freeform 5381" o:spid="_x0000_s7427" style="position:absolute;left:20971;top:1849;width:181;height:180;rotation:90;visibility:visible;mso-wrap-style:square;v-text-anchor:top" coordsize="19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yGYccA&#10;AADeAAAADwAAAGRycy9kb3ducmV2LnhtbESPQUsDMRSE74L/ITzBS7FJFep227RoQRD04u5evD02&#10;r8nSzcuyie36741Q6HGYmW+YzW7yvTjRGLvAGhZzBYK4DaZjq6Gp3x4KEDEhG+wDk4ZfirDb3t5s&#10;sDThzF90qpIVGcKxRA0upaGUMraOPMZ5GIizdwijx5TlaKUZ8ZzhvpePSi2lx47zgsOB9o7aY/Xj&#10;NfjP5WsRKrv4mDX7uk6usLPvqPX93fSyBpFoStfwpf1uNDw9K7WC/zv5Csj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T8hmHHAAAA3gAAAA8AAAAAAAAAAAAAAAAAmAIAAGRy&#10;cy9kb3ducmV2LnhtbFBLBQYAAAAABAAEAPUAAACMAwAAAAA=&#10;" path="m190,189l,e" filled="f" strokecolor="#00009b" strokeweight=".12pt">
                <v:path arrowok="t" o:connecttype="custom" o:connectlocs="181,179;0,0" o:connectangles="0,0"/>
                <o:lock v:ext="edit" aspectratio="t"/>
              </v:shape>
              <v:shape id="Freeform 5382" o:spid="_x0000_s7428" style="position:absolute;left:20972;top:1767;width:148;height:148;rotation:90;visibility:visible;mso-wrap-style:square;v-text-anchor:top" coordsize="156,1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QBosUA&#10;AADeAAAADwAAAGRycy9kb3ducmV2LnhtbESPy4rCMBSG98K8QzgDs9NURR2qqajgIIiCjgjuDs2Z&#10;XqY5KU3U+vZmIbj8+W98s3lrKnGjxhWWFfR7EQji1OqCMwWn33X3G4TzyBory6TgQQ7myUdnhrG2&#10;dz7Q7egzEUbYxagg976OpXRpTgZdz9bEwfuzjUEfZJNJ3eA9jJtKDqJoLA0WHB5yrGmVU/p/vBoF&#10;bbUfnw/pz/ZSjtxyUK/NdVcapb4+28UUhKfWv8Ov9kYrGE6ifgAIOAEFZPI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hAGixQAAAN4AAAAPAAAAAAAAAAAAAAAAAJgCAABkcnMv&#10;ZG93bnJldi54bWxQSwUGAAAAAAQABAD1AAAAigMAAAAA&#10;" path="m156,155l,e" filled="f" strokecolor="#00009b" strokeweight=".12pt">
                <v:path arrowok="t" o:connecttype="custom" o:connectlocs="148,147;0,0" o:connectangles="0,0"/>
                <o:lock v:ext="edit" aspectratio="t"/>
              </v:shape>
              <v:shape id="Freeform 5383" o:spid="_x0000_s7429" style="position:absolute;left:20972;top:1767;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T38YA&#10;AADeAAAADwAAAGRycy9kb3ducmV2LnhtbESPT2sCMRTE74V+h/CE3mp2K1hZjSItgj14cLUUb6+b&#10;t3/o5mVJort+eyMIPQ4z8xtmsRpMKy7kfGNZQTpOQBAXVjdcKTgeNq8zED4ga2wtk4IreVgtn58W&#10;mGnb854ueahEhLDPUEEdQpdJ6YuaDPqx7YijV1pnMETpKqkd9hFuWvmWJFNpsOG4UGNHHzUVf/nZ&#10;KMgH3vxsv0su8/3nV2lOrpe7X6VeRsN6DiLQEP7Dj/ZWK5i8J2kK9zvxCsjl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1T38YAAADeAAAADwAAAAAAAAAAAAAAAACYAgAAZHJz&#10;L2Rvd25yZXYueG1sUEsFBgAAAAAEAAQA9QAAAIsDAAAAAA==&#10;" path="m36,35l,e" filled="f" strokecolor="#00009b" strokeweight=".12pt">
                <v:path arrowok="t" o:connecttype="custom" o:connectlocs="34,33;0,0" o:connectangles="0,0"/>
                <o:lock v:ext="edit" aspectratio="t"/>
              </v:shape>
              <v:shape id="Freeform 5384" o:spid="_x0000_s7430" style="position:absolute;left:20080;top:2923;width:36;height:62;rotation:90;visibility:visible;mso-wrap-style:square;v-text-anchor:top" coordsize="38,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BQFscA&#10;AADeAAAADwAAAGRycy9kb3ducmV2LnhtbESPT2vCQBTE74LfYXmCF6kbtViNrlIKWtGDf1o8P7LP&#10;JJh9G7IbTb+9KxQ8DjPzG2a+bEwhblS53LKCQT8CQZxYnXOq4Pdn9TYB4TyyxsIyKfgjB8tFuzXH&#10;WNs7H+l28qkIEHYxKsi8L2MpXZKRQde3JXHwLrYy6IOsUqkrvAe4KeQwisbSYM5hIcOSvjJKrqfa&#10;KGg2Z+zV63ed4nT8fdnu611yIKW6neZzBsJT41/h//ZGKxh9RIMhPO+EKyA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gQUBbHAAAA3gAAAA8AAAAAAAAAAAAAAAAAmAIAAGRy&#10;cy9kb3ducmV2LnhtbFBLBQYAAAAABAAEAPUAAACMAwAAAAA=&#10;" path="m38,65l,e" filled="f" strokecolor="#00009b" strokeweight=".12pt">
                <v:path arrowok="t" o:connecttype="custom" o:connectlocs="36,62;0,0" o:connectangles="0,0"/>
                <o:lock v:ext="edit" aspectratio="t"/>
              </v:shape>
              <v:shape id="Freeform 5385" o:spid="_x0000_s7431" style="position:absolute;left:19986;top:2806;width:105;height:180;rotation:90;visibility:visible;mso-wrap-style:square;v-text-anchor:top" coordsize="11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N7dMYA&#10;AADeAAAADwAAAGRycy9kb3ducmV2LnhtbESPT2vCQBTE74V+h+UVvNWNEaykriKCf261MRdvr9ln&#10;spp9G7Krpt/eLRQ8DjPzG2a26G0jbtR541jBaJiAIC6dNlwpKA7r9ykIH5A1No5JwS95WMxfX2aY&#10;aXfnb7rloRIRwj5DBXUIbSalL2uy6IeuJY7eyXUWQ5RdJXWH9wi3jUyTZCItGo4LNba0qqm85Fer&#10;YP+TnvW62BYm/TofJ0bmZnPJlRq89ctPEIH68Az/t3dawfgjGY3h7068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N7dMYAAADeAAAADwAAAAAAAAAAAAAAAACYAgAAZHJz&#10;L2Rvd25yZXYueG1sUEsFBgAAAAAEAAQA9QAAAIsDAAAAAA==&#10;" path="m110,190l,e" filled="f" strokecolor="#00009b" strokeweight=".12pt">
                <v:path arrowok="t" o:connecttype="custom" o:connectlocs="105,180;0,0" o:connectangles="0,0"/>
                <o:lock v:ext="edit" aspectratio="t"/>
              </v:shape>
              <v:shape id="Freeform 5386" o:spid="_x0000_s7432" style="position:absolute;left:19987;top:2714;width:104;height:180;rotation:90;visibility:visible;mso-wrap-style:square;v-text-anchor:top" coordsize="11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rjAMYA&#10;AADeAAAADwAAAGRycy9kb3ducmV2LnhtbESPQWvCQBSE7wX/w/KE3urGKFpSVxFB25s1zcXbM/ua&#10;rGbfhuxW4793C4Ueh5n5hlmsetuIK3XeOFYwHiUgiEunDVcKiq/tyysIH5A1No5JwZ08rJaDpwVm&#10;2t34QNc8VCJC2GeooA6hzaT0ZU0W/ci1xNH7dp3FEGVXSd3hLcJtI9MkmUmLhuNCjS1taiov+Y9V&#10;8HlKz3pbvBcm3Z+PMyNzs7vkSj0P+/UbiEB9+A//tT+0gsk8GU/h9068AnL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jrjAMYAAADeAAAADwAAAAAAAAAAAAAAAACYAgAAZHJz&#10;L2Rvd25yZXYueG1sUEsFBgAAAAAEAAQA9QAAAIsDAAAAAA==&#10;" path="m110,190l,e" filled="f" strokecolor="#00009b" strokeweight=".12pt">
                <v:path arrowok="t" o:connecttype="custom" o:connectlocs="104,180;0,0" o:connectangles="0,0"/>
                <o:lock v:ext="edit" aspectratio="t"/>
              </v:shape>
              <v:shape id="Freeform 5387" o:spid="_x0000_s7433" style="position:absolute;left:19986;top:2621;width:105;height:180;rotation:90;visibility:visible;mso-wrap-style:square;v-text-anchor:top" coordsize="111,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UGqsQA&#10;AADeAAAADwAAAGRycy9kb3ducmV2LnhtbESPQWsCMRSE74X+h/AEbzWxopXVKG2x2GvXgtfH5rm7&#10;mLysSbpu/70RCj0OM/MNs94OzoqeQmw9a5hOFAjiypuWaw3fh4+nJYiYkA1az6ThlyJsN48PayyM&#10;v/IX9WWqRYZwLFBDk1JXSBmrhhzGie+Is3fywWHKMtTSBLxmuLPyWamFdNhyXmiwo/eGqnP54zSU&#10;1tLu2L2F/nJ0i5Oa7/e7C2s9Hg2vKxCJhvQf/mt/Gg2zFzWdw/1OvgJy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lBqrEAAAA3gAAAA8AAAAAAAAAAAAAAAAAmAIAAGRycy9k&#10;b3ducmV2LnhtbFBLBQYAAAAABAAEAPUAAACJAwAAAAA=&#10;" path="m111,190l,e" filled="f" strokecolor="#00009b" strokeweight=".12pt">
                <v:path arrowok="t" o:connecttype="custom" o:connectlocs="105,180;0,0" o:connectangles="0,0"/>
                <o:lock v:ext="edit" aspectratio="t"/>
              </v:shape>
              <v:shape id="Freeform 5388" o:spid="_x0000_s7434" style="position:absolute;left:19987;top:2527;width:104;height:180;rotation:90;visibility:visible;mso-wrap-style:square;v-text-anchor:top" coordsize="11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TY7MYA&#10;AADeAAAADwAAAGRycy9kb3ducmV2LnhtbESPQWvCQBSE7wX/w/IEb3VjhFRSVxHB6s025tLba/Y1&#10;Wc2+Ddmtxn/fLRQ8DjPzDbNcD7YVV+q9caxgNk1AEFdOG64VlKfd8wKED8gaW8ek4E4e1qvR0xJz&#10;7W78Qdci1CJC2OeooAmhy6X0VUMW/dR1xNH7dr3FEGVfS93jLcJtK9MkyaRFw3GhwY62DVWX4scq&#10;eP9Kz3pX7kuTHs+fmZGFebsUSk3Gw+YVRKAhPML/7YNWMH9JZhn83Y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aTY7MYAAADeAAAADwAAAAAAAAAAAAAAAACYAgAAZHJz&#10;L2Rvd25yZXYueG1sUEsFBgAAAAAEAAQA9QAAAIsDAAAAAA==&#10;" path="m110,190l,e" filled="f" strokecolor="#00009b" strokeweight=".12pt">
                <v:path arrowok="t" o:connecttype="custom" o:connectlocs="104,180;0,0" o:connectangles="0,0"/>
                <o:lock v:ext="edit" aspectratio="t"/>
              </v:shape>
              <v:shape id="Freeform 5389" o:spid="_x0000_s7435" style="position:absolute;left:19988;top:2435;width:102;height:180;rotation:90;visibility:visible;mso-wrap-style:square;v-text-anchor:top" coordsize="108,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0fY8kA&#10;AADeAAAADwAAAGRycy9kb3ducmV2LnhtbESPS2vDMBCE74X8B7GF3BrZDTTFiRLaQknpK89Djou1&#10;sU2slSOpieNfXwUKPQ4z8w0zmbWmFidyvrKsIB0kIIhzqysuFGw3r3ePIHxA1lhbJgUX8jCb9m4m&#10;mGl75hWd1qEQEcI+QwVlCE0mpc9LMugHtiGO3t46gyFKV0jt8Bzhppb3SfIgDVYcF0ps6KWk/LD+&#10;MQrev/fVc71M3XzRfR0/us8ddSurVP+2fRqDCNSG//Bf+00rGI6SdATXO/EKyO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T0fY8kAAADeAAAADwAAAAAAAAAAAAAAAACYAgAA&#10;ZHJzL2Rvd25yZXYueG1sUEsFBgAAAAAEAAQA9QAAAI4DAAAAAA==&#10;" path="m108,190l,e" filled="f" strokecolor="#00009b" strokeweight=".12pt">
                <v:path arrowok="t" o:connecttype="custom" o:connectlocs="102,180;0,0" o:connectangles="0,0"/>
                <o:lock v:ext="edit" aspectratio="t"/>
              </v:shape>
              <v:shape id="Freeform 5390" o:spid="_x0000_s7436" style="position:absolute;left:19986;top:2343;width:105;height:180;rotation:90;visibility:visible;mso-wrap-style:square;v-text-anchor:top" coordsize="11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fpBcMA&#10;AADeAAAADwAAAGRycy9kb3ducmV2LnhtbERPPW/CMBDdK/U/WFeJrTikEqAUE1WVoGxAyNLtGl8T&#10;h/gcxQbCv8dDpY5P73uVj7YTVxq8caxgNk1AEFdOG64VlKfN6xKED8gaO8ek4E4e8vXz0woz7W58&#10;pGsRahFD2GeooAmhz6T0VUMW/dT1xJH7dYPFEOFQSz3gLYbbTqZJMpcWDceGBnv6bKg6Fxer4PCT&#10;tnpTfpUm3bffcyMLsz0XSk1exo93EIHG8C/+c++0grdFMot74514BeT6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3fpBcMAAADeAAAADwAAAAAAAAAAAAAAAACYAgAAZHJzL2Rv&#10;d25yZXYueG1sUEsFBgAAAAAEAAQA9QAAAIgDAAAAAA==&#10;" path="m110,190l,e" filled="f" strokecolor="#00009b" strokeweight=".12pt">
                <v:path arrowok="t" o:connecttype="custom" o:connectlocs="105,180;0,0" o:connectangles="0,0"/>
                <o:lock v:ext="edit" aspectratio="t"/>
              </v:shape>
              <v:shape id="Freeform 5391" o:spid="_x0000_s7437" style="position:absolute;left:19986;top:2249;width:106;height:180;rotation:90;visibility:visible;mso-wrap-style:square;v-text-anchor:top" coordsize="111,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gMr8UA&#10;AADeAAAADwAAAGRycy9kb3ducmV2LnhtbESPQWsCMRSE74X+h/AK3mpipbbdGqUVxV7dFrw+Ns/d&#10;pcnLmsR1/feNIPQ4zMw3zHw5OCt6CrH1rGEyViCIK29arjX8fG8eX0HEhGzQeiYNF4qwXNzfzbEw&#10;/sw76stUiwzhWKCGJqWukDJWDTmMY98RZ+/gg8OUZailCXjOcGflk1Iz6bDlvNBgR6uGqt/y5DSU&#10;1tJ6332G/rh3s4N63m7XR9Z69DB8vININKT/8K39ZTRMX9TkDa538hW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AyvxQAAAN4AAAAPAAAAAAAAAAAAAAAAAJgCAABkcnMv&#10;ZG93bnJldi54bWxQSwUGAAAAAAQABAD1AAAAigMAAAAA&#10;" path="m111,190l,e" filled="f" strokecolor="#00009b" strokeweight=".12pt">
                <v:path arrowok="t" o:connecttype="custom" o:connectlocs="106,180;0,0" o:connectangles="0,0"/>
                <o:lock v:ext="edit" aspectratio="t"/>
              </v:shape>
              <v:shape id="Freeform 5392" o:spid="_x0000_s7438" style="position:absolute;left:19987;top:2157;width:103;height:180;rotation:90;visibility:visible;mso-wrap-style:square;v-text-anchor:top" coordsize="108,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hNqscA&#10;AADeAAAADwAAAGRycy9kb3ducmV2LnhtbESPy2rCQBSG9wXfYTiCuzpRoZXoKLZQWmq9u3B5yByT&#10;0MyZdGaqaZ7eWRRc/vw3vum8MZW4kPOlZQWDfgKCOLO65FzB8fD2OAbhA7LGyjIp+CMP81nnYYqp&#10;tlfe0WUfchFH2KeooAihTqX0WUEGfd/WxNE7W2cwROlyqR1e47ip5DBJnqTBkuNDgTW9FpR973+N&#10;gs/1uXyptgP3vmlXP8v260TtzirV6zaLCYhATbiH/9sfWsHoORlGgIgTUUD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C4TarHAAAA3gAAAA8AAAAAAAAAAAAAAAAAmAIAAGRy&#10;cy9kb3ducmV2LnhtbFBLBQYAAAAABAAEAPUAAACMAwAAAAA=&#10;" path="m108,190l,e" filled="f" strokecolor="#00009b" strokeweight=".12pt">
                <v:path arrowok="t" o:connecttype="custom" o:connectlocs="103,180;0,0" o:connectangles="0,0"/>
                <o:lock v:ext="edit" aspectratio="t"/>
              </v:shape>
              <v:shape id="Freeform 5393" o:spid="_x0000_s7439" style="position:absolute;left:19986;top:2065;width:105;height:180;rotation:90;visibility:visible;mso-wrap-style:square;v-text-anchor:top" coordsize="11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GKJcYA&#10;AADeAAAADwAAAGRycy9kb3ducmV2LnhtbESPQWvCQBSE7wX/w/IKvdWNKViJrlIEbW/amEtvr9ln&#10;spp9G7Krxn/vCoLHYWa+YWaL3jbiTJ03jhWMhgkI4tJpw5WCYrd6n4DwAVlj45gUXMnDYj54mWGm&#10;3YV/6ZyHSkQI+wwV1CG0mZS+rMmiH7qWOHp711kMUXaV1B1eItw2Mk2SsbRoOC7U2NKypvKYn6yC&#10;7X960KviuzDp5vA3NjI362Ou1Ntr/zUFEagPz/Cj/aMVfHwm6Qjud+IV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CGKJcYAAADeAAAADwAAAAAAAAAAAAAAAACYAgAAZHJz&#10;L2Rvd25yZXYueG1sUEsFBgAAAAAEAAQA9QAAAIsDAAAAAA==&#10;" path="m110,190l,e" filled="f" strokecolor="#00009b" strokeweight=".12pt">
                <v:path arrowok="t" o:connecttype="custom" o:connectlocs="105,180;0,0" o:connectangles="0,0"/>
                <o:lock v:ext="edit" aspectratio="t"/>
              </v:shape>
              <v:shape id="Freeform 5394" o:spid="_x0000_s7440" style="position:absolute;left:19986;top:1971;width:105;height:180;rotation:90;visibility:visible;mso-wrap-style:square;v-text-anchor:top" coordsize="111,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UY8QA&#10;AADeAAAADwAAAGRycy9kb3ducmV2LnhtbESPUUvDMBSF3wf+h3AF37bEilNq06Eyma+rwl4vzV1b&#10;TG66JHb13xtB2OPhnPMdTrWZnRUThTh41nC7UiCIW28G7jR8frwtH0HEhGzQeiYNPxRhU18tKiyN&#10;P/OepiZ1IkM4lqihT2kspYxtTw7jyo/E2Tv64DBlGTppAp4z3FlZKLWWDgfOCz2O9NpT+9V8Ow2N&#10;tbQ9jC9hOh3c+qjud7vtibW+uZ6fn0AkmtMl/N9+NxruHlRRwN+dfAVk/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6gVGPEAAAA3gAAAA8AAAAAAAAAAAAAAAAAmAIAAGRycy9k&#10;b3ducmV2LnhtbFBLBQYAAAAABAAEAPUAAACJAwAAAAA=&#10;" path="m111,190l,e" filled="f" strokecolor="#00009b" strokeweight=".12pt">
                <v:path arrowok="t" o:connecttype="custom" o:connectlocs="105,180;0,0" o:connectangles="0,0"/>
                <o:lock v:ext="edit" aspectratio="t"/>
              </v:shape>
              <v:shape id="Freeform 5395" o:spid="_x0000_s7441" style="position:absolute;left:19987;top:1877;width:104;height:180;rotation:90;visibility:visible;mso-wrap-style:square;v-text-anchor:top" coordsize="11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7+xycYA&#10;AADeAAAADwAAAGRycy9kb3ducmV2LnhtbESPQWvCQBSE7wX/w/IEb3XTCLZEVykFqzdtmktvr9ln&#10;spp9G7Krxn/vCoLHYWa+YebL3jbiTJ03jhW8jRMQxKXThisFxe/q9QOED8gaG8ek4EoelovByxwz&#10;7S78Q+c8VCJC2GeooA6hzaT0ZU0W/di1xNHbu85iiLKrpO7wEuG2kWmSTKVFw3Ghxpa+aiqP+ckq&#10;2P2nB70q1oVJt4e/qZG5+T7mSo2G/ecMRKA+PMOP9kYrmLwn6QTud+IV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7+xycYAAADeAAAADwAAAAAAAAAAAAAAAACYAgAAZHJz&#10;L2Rvd25yZXYueG1sUEsFBgAAAAAEAAQA9QAAAIsDAAAAAA==&#10;" path="m110,190l,e" filled="f" strokecolor="#00009b" strokeweight=".12pt">
                <v:path arrowok="t" o:connecttype="custom" o:connectlocs="104,180;0,0" o:connectangles="0,0"/>
                <o:lock v:ext="edit" aspectratio="t"/>
              </v:shape>
              <v:shape id="Freeform 5396" o:spid="_x0000_s7442" style="position:absolute;left:19987;top:1786;width:104;height:180;rotation:90;visibility:visible;mso-wrap-style:square;v-text-anchor:top" coordsize="11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YpvccA&#10;AADeAAAADwAAAGRycy9kb3ducmV2LnhtbESPzW7CMBCE75V4B2uReitOA6JVwCCExM+NkubS2xJv&#10;E0O8jmIXwtvjSpV6HM3MN5r5sreNuFLnjWMFr6MEBHHptOFKQfG5eXkH4QOyxsYxKbiTh+Vi8DTH&#10;TLsbH+mah0pECPsMFdQhtJmUvqzJoh+5ljh6366zGKLsKqk7vEW4bWSaJFNp0XBcqLGldU3lJf+x&#10;Cj5O6Vlvil1h0sP5a2pkbraXXKnnYb+agQjUh//wX3uvFYzfknQCv3fiFZCL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WKb3HAAAA3gAAAA8AAAAAAAAAAAAAAAAAmAIAAGRy&#10;cy9kb3ducmV2LnhtbFBLBQYAAAAABAAEAPUAAACMAwAAAAA=&#10;" path="m110,190l,e" filled="f" strokecolor="#00009b" strokeweight=".12pt">
                <v:path arrowok="t" o:connecttype="custom" o:connectlocs="104,180;0,0" o:connectangles="0,0"/>
                <o:lock v:ext="edit" aspectratio="t"/>
              </v:shape>
              <v:shape id="Freeform 5397" o:spid="_x0000_s7443" style="position:absolute;left:20039;top:3962;width:0;height:180;rotation:90;visibility:visible;mso-wrap-style:square;v-text-anchor:top" coordsize="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f1tcYA&#10;AADeAAAADwAAAGRycy9kb3ducmV2LnhtbESPQWvCQBSE7wX/w/KEXkQ3ptjWmFVEWqgglGrx/Mg+&#10;k5Ds27C7Nem/7wpCj8PMfMPkm8G04krO15YVzGcJCOLC6ppLBd+n9+krCB+QNbaWScEvedisRw85&#10;Ztr2/EXXYyhFhLDPUEEVQpdJ6YuKDPqZ7Yijd7HOYIjSlVI77CPctDJNkmdpsOa4UGFHu4qK5vhj&#10;FBSt/Nz7t6a3i+WuHPCQOpyclXocD9sViEBD+A/f2x9awdNLki7gdid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f1tcYAAADeAAAADwAAAAAAAAAAAAAAAACYAgAAZHJz&#10;L2Rvd25yZXYueG1sUEsFBgAAAAAEAAQA9QAAAIsDAAAAAA==&#10;" path="m,190l,e" filled="f" strokeweight=".12pt">
                <v:path arrowok="t" o:connecttype="custom" o:connectlocs="0,180;0,0" o:connectangles="0,0"/>
                <o:lock v:ext="edit" aspectratio="t"/>
              </v:shape>
              <v:shape id="Freeform 5398" o:spid="_x0000_s7444" style="position:absolute;left:21062;top:3962;width:0;height:180;rotation:90;visibility:visible;mso-wrap-style:square;v-text-anchor:top" coordsize="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VrwsYA&#10;AADeAAAADwAAAGRycy9kb3ducmV2LnhtbESPQWvCQBSE7wX/w/KEXqRujGhrdCNFKlQQSlV6fmSf&#10;SUj2bdjdmvTfdwtCj8PMfMNstoNpxY2cry0rmE0TEMSF1TWXCi7n/dMLCB+QNbaWScEPedjmo4cN&#10;Ztr2/Em3UyhFhLDPUEEVQpdJ6YuKDPqp7Yijd7XOYIjSlVI77CPctDJNkqU0WHNcqLCjXUVFc/o2&#10;CopWfhz8W9PbxWpXDnhMHU6+lHocD69rEIGG8B++t9+1gvlzki7h706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VrwsYAAADeAAAADwAAAAAAAAAAAAAAAACYAgAAZHJz&#10;L2Rvd25yZXYueG1sUEsFBgAAAAAEAAQA9QAAAIsDAAAAAA==&#10;" path="m,189l,e" filled="f" strokeweight=".12pt">
                <v:path arrowok="t" o:connecttype="custom" o:connectlocs="0,179;0,0" o:connectangles="0,0"/>
                <o:lock v:ext="edit" aspectratio="t"/>
              </v:shape>
              <v:shape id="Freeform 5399" o:spid="_x0000_s7445" style="position:absolute;left:20085;top:4073;width:88;height:0;rotation:90;visibility:visible;mso-wrap-style:square;v-text-anchor:top" coordsize="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P9kcMA&#10;AADeAAAADwAAAGRycy9kb3ducmV2LnhtbESPQYvCMBSE7wv+h/AEL4smVVilGkWK4l51F8+P5tkW&#10;m5faRK3++o0g7HGYmW+YxaqztbhR6yvHGpKRAkGcO1NxoeH3ZzucgfAB2WDtmDQ8yMNq2ftYYGrc&#10;nfd0O4RCRAj7FDWUITSplD4vyaIfuYY4eifXWgxRtoU0Ld4j3NZyrNSXtFhxXCixoayk/Hy42kh5&#10;fmbZJaHNunpukiOqHXnFWg/63XoOIlAX/sPv9rfRMJmq8RRed+IV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EP9kcMAAADeAAAADwAAAAAAAAAAAAAAAACYAgAAZHJzL2Rv&#10;d25yZXYueG1sUEsFBgAAAAAEAAQA9QAAAIgDAAAAAA==&#10;" path="m,l93,e" filled="f" strokeweight=".12pt">
                <v:path arrowok="t" o:connecttype="custom" o:connectlocs="0,0;88,0" o:connectangles="0,0"/>
                <o:lock v:ext="edit" aspectratio="t"/>
              </v:shape>
              <v:shape id="Freeform 5400" o:spid="_x0000_s7446" style="position:absolute;left:19905;top:4073;width:88;height:0;rotation:90;visibility:visible;mso-wrap-style:square;v-text-anchor:top" coordsize="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xp48QA&#10;AADeAAAADwAAAGRycy9kb3ducmV2LnhtbESPwWrCQBCG74W+wzKFXoruRkEluooES71qi+chOyah&#10;2dk0u9XUp+8cBI/DP/838602g2/VhfrYBLaQjQ0o4jK4hisLX5/vowWomJAdtoHJwh9F2Kyfn1aY&#10;u3DlA12OqVIC4ZijhTqlLtc6ljV5jOPQEUt2Dr3HJGNfadfjVeC+1RNjZtpjw3Khxo6Kmsrv468X&#10;yu2tKH4y2m2b2y47ofmgaNja15dhuwSVaEiP5Xt77yxM52Yi/4qOqIBe/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XcaePEAAAA3gAAAA8AAAAAAAAAAAAAAAAAmAIAAGRycy9k&#10;b3ducmV2LnhtbFBLBQYAAAAABAAEAPUAAACJAwAAAAA=&#10;" path="m,l93,e" filled="f" strokeweight=".12pt">
                <v:path arrowok="t" o:connecttype="custom" o:connectlocs="0,0;88,0" o:connectangles="0,0"/>
                <o:lock v:ext="edit" aspectratio="t"/>
              </v:shape>
              <v:shape id="Freeform 5401" o:spid="_x0000_s7447" style="position:absolute;left:20928;top:4073;width:88;height:0;rotation:90;visibility:visible;mso-wrap-style:square;v-text-anchor:top" coordsize="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DMeMQA&#10;AADeAAAADwAAAGRycy9kb3ducmV2LnhtbESPQWvCQBSE74X+h+UVvBSzG4VWo6tIUOy1Wjw/ss8k&#10;NPs2za4a/fVdQfA4zMw3zHzZ20acqfO1Yw1pokAQF87UXGr42W+GExA+IBtsHJOGK3lYLl5f5pgZ&#10;d+FvOu9CKSKEfYYaqhDaTEpfVGTRJ64ljt7RdRZDlF0pTYeXCLeNHCn1IS3WHBcqbCmvqPjdnWyk&#10;3N7z/C+l9aq+rdMDqi15xVoP3vrVDESgPjzDj/aX0TD+VKMp3O/EK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QzHjEAAAA3gAAAA8AAAAAAAAAAAAAAAAAmAIAAGRycy9k&#10;b3ducmV2LnhtbFBLBQYAAAAABAAEAPUAAACJAwAAAAA=&#10;" path="m,l93,e" filled="f" strokeweight=".12pt">
                <v:path arrowok="t" o:connecttype="custom" o:connectlocs="0,0;88,0" o:connectangles="0,0"/>
                <o:lock v:ext="edit" aspectratio="t"/>
              </v:shape>
              <v:shape id="Freeform 5402" o:spid="_x0000_s7448" style="position:absolute;left:21108;top:4073;width:88;height:0;rotation:90;visibility:visible;mso-wrap-style:square;v-text-anchor:top" coordsize="9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PzOMQA&#10;AADeAAAADwAAAGRycy9kb3ducmV2LnhtbESPQWvCQBCF7wX/wzKFXorupkKV6CoSlPaqLZ6H7JiE&#10;ZmdjdtXUX985CD0Ob973+JbrwbfqSn1sAlvIJgYUcRlcw5WF76/deA4qJmSHbWCy8EsR1qvR0xJz&#10;F268p+shVUogHHO0UKfU5VrHsiaPcRI6YslOofeY5Owr7Xq8Cdy3+s2Yd+2xYVmosaOipvLncPFC&#10;ub8WxTmj7aa5b7Mjmg+Khq19eR42C1CJhvT//Gh/OgvTmZmKgOiICu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5z8zjEAAAA3gAAAA8AAAAAAAAAAAAAAAAAmAIAAGRycy9k&#10;b3ducmV2LnhtbFBLBQYAAAAABAAEAPUAAACJAwAAAAA=&#10;" path="m,l93,e" filled="f" strokeweight=".12pt">
                <v:path arrowok="t" o:connecttype="custom" o:connectlocs="0,0;88,0" o:connectangles="0,0"/>
                <o:lock v:ext="edit" aspectratio="t"/>
              </v:shape>
              <v:shape id="Freeform 5403" o:spid="_x0000_s7449" style="position:absolute;left:20067;top:4127;width:45;height:78;rotation:90;visibility:visible;mso-wrap-style:square;v-text-anchor:top" coordsize="48,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CORsUA&#10;AADeAAAADwAAAGRycy9kb3ducmV2LnhtbESPQYvCMBSE74L/ITxhL7KmWnBLNYooi1486Mqen83b&#10;tmvzUppo6783guBxmJlvmPmyM5W4UeNKywrGowgEcWZ1ybmC08/3ZwLCeWSNlWVScCcHy0W/N8dU&#10;25YPdDv6XAQIuxQVFN7XqZQuK8igG9maOHh/tjHog2xyqRtsA9xUchJFU2mw5LBQYE3rgrLL8WoU&#10;JEPenuykXXNy3v/+b2SyjylT6mPQrWYgPHX+HX61d1pB/BXFY3jeCVdA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AI5GxQAAAN4AAAAPAAAAAAAAAAAAAAAAAJgCAABkcnMv&#10;ZG93bnJldi54bWxQSwUGAAAAAAQABAD1AAAAigMAAAAA&#10;" path="m48,82l,e" filled="f" strokecolor="#00009b" strokeweight=".12pt">
                <v:path arrowok="t" o:connecttype="custom" o:connectlocs="45,78;0,0" o:connectangles="0,0"/>
                <o:lock v:ext="edit" aspectratio="t"/>
              </v:shape>
              <v:shape id="Freeform 5404" o:spid="_x0000_s7450" style="position:absolute;left:19987;top:4014;width:104;height:180;rotation:90;visibility:visible;mso-wrap-style:square;v-text-anchor:top" coordsize="110,1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SqCj8YA&#10;AADeAAAADwAAAGRycy9kb3ducmV2LnhtbESPQWvCQBSE7wX/w/IEb3XTCLZEVykFqzdtmktvr9ln&#10;spp9G7Krxn/vCoLHYWa+YebL3jbiTJ03jhW8jRMQxKXThisFxe/q9QOED8gaG8ek4EoelovByxwz&#10;7S78Q+c8VCJC2GeooA6hzaT0ZU0W/di1xNHbu85iiLKrpO7wEuG2kWmSTKVFw3Ghxpa+aiqP+ckq&#10;2P2nB70q1oVJt4e/qZG5+T7mSo2G/ecMRKA+PMOP9kYrmLwnkxTud+IVkI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SqCj8YAAADeAAAADwAAAAAAAAAAAAAAAACYAgAAZHJz&#10;L2Rvd25yZXYueG1sUEsFBgAAAAAEAAQA9QAAAIsDAAAAAA==&#10;" path="m110,190l,e" filled="f" strokecolor="#00009b" strokeweight=".12pt">
                <v:path arrowok="t" o:connecttype="custom" o:connectlocs="104,180;0,0" o:connectangles="0,0"/>
                <o:lock v:ext="edit" aspectratio="t"/>
              </v:shape>
              <v:shape id="Freeform 5405" o:spid="_x0000_s7451" style="position:absolute;left:19952;top:4049;width:11;height:18;rotation:90;visibility:visible;mso-wrap-style:square;v-text-anchor:top" coordsize="1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9XYMcA&#10;AADeAAAADwAAAGRycy9kb3ducmV2LnhtbESPT0sDMRTE74LfITzBi7TZutCWbdOyVAUvgv1Hr4/N&#10;62Z187Ju4jZ+eyMIPQ4z8xtmuY62FQP1vnGsYDLOQBBXTjdcKzjsX0ZzED4ga2wdk4If8rBe3d4s&#10;sdDuwlsadqEWCcK+QAUmhK6Q0leGLPqx64iTd3a9xZBkX0vd4yXBbSsfs2wqLTacFgx2tDFUfe6+&#10;rQJ3LMv3p4fo5x9vzbM+7ePwNTVK3d/FcgEiUAzX8H/7VSvIZ1mew9+dd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w/V2DHAAAA3gAAAA8AAAAAAAAAAAAAAAAAmAIAAGRy&#10;cy9kb3ducmV2LnhtbFBLBQYAAAAABAAEAPUAAACMAwAAAAA=&#10;" path="m12,19l,e" filled="f" strokecolor="#00009b" strokeweight=".12pt">
                <v:path arrowok="t" o:connecttype="custom" o:connectlocs="11,18;0,0" o:connectangles="0,0"/>
                <o:lock v:ext="edit" aspectratio="t"/>
              </v:shape>
              <v:shape id="Freeform 5406" o:spid="_x0000_s7452" style="position:absolute;left:21086;top:4122;width:66;height:66;rotation:90;visibility:visible;mso-wrap-style:square;v-text-anchor:top" coordsize="7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OmhMUA&#10;AADeAAAADwAAAGRycy9kb3ducmV2LnhtbESPQWsCMRSE7wX/Q3hCL0WzraKyGqUWCh566Vro9ZE8&#10;k203L8smavrvG6HQ4zAz3zCbXfaduNAQ28AKHqcVCGIdTMtWwcfxdbICEROywS4wKfihCLvt6G6D&#10;tQlXfqdLk6woEI41KnAp9bWUUTvyGKehJy7eKQweU5GDlWbAa4H7Tj5V1UJ6bLksOOzpxZH+bs5e&#10;wYPLef+50m8NOT5a/xVtnGul7sf5eQ0iUU7/4b/2wSiYLavZHG53yhWQ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Y6aExQAAAN4AAAAPAAAAAAAAAAAAAAAAAJgCAABkcnMv&#10;ZG93bnJldi54bWxQSwUGAAAAAAQABAD1AAAAigMAAAAA&#10;" path="m70,69l,e" filled="f" strokecolor="#00009b" strokeweight=".12pt">
                <v:path arrowok="t" o:connecttype="custom" o:connectlocs="66,65;0,0" o:connectangles="0,0"/>
                <o:lock v:ext="edit" aspectratio="t"/>
              </v:shape>
              <v:shape id="Freeform 5407" o:spid="_x0000_s7453" style="position:absolute;left:20972;top:4051;width:136;height:137;rotation:90;visibility:visible;mso-wrap-style:square;v-text-anchor:top" coordsize="144,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ahvcUA&#10;AADeAAAADwAAAGRycy9kb3ducmV2LnhtbESPQWvCQBSE7wX/w/IEb3VjglpT1yAFQWo9qPX+yL4m&#10;wezbkN0m8d93hYLHYWa+YdbZYGrRUesqywpm0wgEcW51xYWC78vu9Q2E88gaa8uk4E4Oss3oZY2p&#10;tj2fqDv7QgQIuxQVlN43qZQuL8mgm9qGOHg/tjXog2wLqVvsA9zUMo6ihTRYcVgosaGPkvLb+dco&#10;0LrIV/HxejiZ/vOLF7a5HXmu1GQ8bN9BeBr8M/zf3msFyTJK5vC4E66A3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ZqG9xQAAAN4AAAAPAAAAAAAAAAAAAAAAAJgCAABkcnMv&#10;ZG93bnJldi54bWxQSwUGAAAAAAQABAD1AAAAigMAAAAA&#10;" path="m144,143l,e" filled="f" strokecolor="#00009b" strokeweight=".12pt">
                <v:path arrowok="t" o:connecttype="custom" o:connectlocs="136,136;0,0" o:connectangles="0,0"/>
                <o:lock v:ext="edit" aspectratio="t"/>
              </v:shape>
              <v:shape id="Freeform 5408" o:spid="_x0000_s7454" style="position:absolute;left:20971;top:4052;width:24;height:23;rotation:90;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LsMscA&#10;AADeAAAADwAAAGRycy9kb3ducmV2LnhtbESP3WoCMRSE7wu+QzgF72pWBZXVKFUQRArFnyK9O26O&#10;m+DmZNlE3b59Uyh4OczMN8xs0bpK3KkJ1rOCfi8DQVx4bblUcDys3yYgQkTWWHkmBT8UYDHvvMww&#10;1/7BO7rvYykShEOOCkyMdS5lKAw5DD1fEyfv4huHMcmmlLrBR4K7Sg6ybCQdWk4LBmtaGSqu+5tT&#10;cKo/w+qrvxvbrV1+nz627eAcjVLd1/Z9CiJSG5/h//ZGKxiOs+EI/u6kKy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gS7DLHAAAA3gAAAA8AAAAAAAAAAAAAAAAAmAIAAGRy&#10;cy9kb3ducmV2LnhtbFBLBQYAAAAABAAEAPUAAACMAwAAAAA=&#10;" path="m26,23l,e" filled="f" strokecolor="#00009b" strokeweight=".12pt">
                <v:path arrowok="t" o:connecttype="custom" o:connectlocs="24,22;0,0" o:connectangles="0,0"/>
                <o:lock v:ext="edit" aspectratio="t"/>
              </v:shape>
              <v:shape id="Freeform 5409" o:spid="_x0000_s7455" style="position:absolute;left:3991;top:7758;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0kRscA&#10;AADeAAAADwAAAGRycy9kb3ducmV2LnhtbESPQWvCQBSE7wX/w/KE3uqmXTAaXUVKLR7aQ1XU4zP7&#10;mgSzb0N2a9J/7wqFHoeZ+YaZL3tbiyu1vnKs4XmUgCDOnam40LDfrZ8mIHxANlg7Jg2/5GG5GDzM&#10;MTOu4y+6bkMhIoR9hhrKEJpMSp+XZNGPXEMcvW/XWgxRtoU0LXYRbmv5kiRjabHiuFBiQ68l5Zft&#10;j9UwpY1yb126DuPz8VOpk3v/OJy0fhz2qxmIQH34D/+1N0aDShOVwv1OvAJyc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NJEbHAAAA3gAAAA8AAAAAAAAAAAAAAAAAmAIAAGRy&#10;cy9kb3ducmV2LnhtbFBLBQYAAAAABAAEAPUAAACMAwAAAAA=&#10;" path="m,l190,e" filled="f" strokeweight=".12pt">
                <v:path arrowok="t" o:connecttype="custom" o:connectlocs="0,0;181,0" o:connectangles="0,0"/>
                <o:lock v:ext="edit" aspectratio="t"/>
              </v:shape>
              <v:shape id="Freeform 5410" o:spid="_x0000_s7456" style="position:absolute;left:4837;top:7758;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KwNMUA&#10;AADeAAAADwAAAGRycy9kb3ducmV2LnhtbERPz2vCMBS+C/sfwht4m+kMqOtMyxAVD/Ogjs3jW/PW&#10;ljUvpYm2++/NYeDx4/u9zAfbiCt1vnas4XmSgCAunKm51PBx2jwtQPiAbLBxTBr+yEOePYyWmBrX&#10;84Gux1CKGMI+RQ1VCG0qpS8qsugnriWO3I/rLIYIu1KaDvsYbhs5TZKZtFhzbKiwpVVFxe/xYjW8&#10;0E65dT/fhNn3116ps9u+f561Hj8Ob68gAg3hLv5374wGNU9U3BvvxCsgs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krA0xQAAAN4AAAAPAAAAAAAAAAAAAAAAAJgCAABkcnMv&#10;ZG93bnJldi54bWxQSwUGAAAAAAQABAD1AAAAigMAAAAA&#10;" path="m,l190,e" filled="f" strokeweight=".12pt">
                <v:path arrowok="t" o:connecttype="custom" o:connectlocs="0,0;181,0" o:connectangles="0,0"/>
                <o:lock v:ext="edit" aspectratio="t"/>
              </v:shape>
              <v:shape id="Freeform 5411" o:spid="_x0000_s7457" style="position:absolute;left:4777;top:8719;width:301;height:0;rotation:90;visibility:visible;mso-wrap-style:square;v-text-anchor:top" coordsize="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roqskA&#10;AADeAAAADwAAAGRycy9kb3ducmV2LnhtbESPQWvCQBSE74X+h+UVepG6sdqq0VVaRbDgQW2RHl+z&#10;zySafRuya4z/3hWEHoeZ+YYZTxtTiJoql1tW0GlHIIgTq3NOFfx8L14GIJxH1lhYJgUXcjCdPD6M&#10;Mdb2zBuqtz4VAcIuRgWZ92UspUsyMujatiQO3t5WBn2QVSp1hecAN4V8jaJ3aTDnsJBhSbOMkuP2&#10;ZBSsdofhZ2/wy/Vsd5mvZaf19/VGSj0/NR8jEJ4a/x++t5daQbcfdYdwuxOugJxc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MroqskAAADeAAAADwAAAAAAAAAAAAAAAACYAgAA&#10;ZHJzL2Rvd25yZXYueG1sUEsFBgAAAAAEAAQA9QAAAI4DAAAAAA==&#10;" path="m,l317,e" filled="f" strokeweight=".12pt">
                <v:path arrowok="t" o:connecttype="custom" o:connectlocs="0,0;301,0" o:connectangles="0,0"/>
                <o:lock v:ext="edit" aspectratio="t"/>
              </v:shape>
              <v:shape id="Freeform 5412" o:spid="_x0000_s7458" style="position:absolute;left:3931;top:8719;width:301;height:0;rotation:90;visibility:visible;mso-wrap-style:square;v-text-anchor:top" coordsize="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YySsgA&#10;AADeAAAADwAAAGRycy9kb3ducmV2LnhtbESPy2rCQBSG9wXfYTgFN6ITL1UbHaUqgoUu6gXp8pg5&#10;TWIzZ0JmGuPbdxZClz//jW++bEwhaqpcbllBvxeBIE6szjlVcDpuu1MQziNrLCyTgjs5WC5aT3OM&#10;tb3xnuqDT0UYYRejgsz7MpbSJRkZdD1bEgfv21YGfZBVKnWFtzBuCjmIorE0mHN4yLCkdUbJz+HX&#10;KPg4X19Xo+kX1+vzffMp+53L+wsp1X5u3mYgPDX+P/xo77SC4SQaBYCAE1B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9jJKyAAAAN4AAAAPAAAAAAAAAAAAAAAAAJgCAABk&#10;cnMvZG93bnJldi54bWxQSwUGAAAAAAQABAD1AAAAjQMAAAAA&#10;" path="m,l317,e" filled="f" strokeweight=".12pt">
                <v:path arrowok="t" o:connecttype="custom" o:connectlocs="0,0;301,0" o:connectangles="0,0"/>
                <o:lock v:ext="edit" aspectratio="t"/>
              </v:shape>
              <v:shape id="Freeform 5413" o:spid="_x0000_s7459" style="position:absolute;left:20619;top:8255;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TVd8cA&#10;AADeAAAADwAAAGRycy9kb3ducmV2LnhtbESPT4vCMBTE78J+h/AW9qapq6hUo4ggKx4K/rns7W3z&#10;bMs2LzWJWr+9EQSPw8z8hpktWlOLKzlfWVbQ7yUgiHOrKy4UHA/r7gSED8gaa8uk4E4eFvOPzgxT&#10;bW+8o+s+FCJC2KeooAyhSaX0eUkGfc82xNE7WWcwROkKqR3eItzU8jtJRtJgxXGhxIZWJeX/+4tR&#10;MMlWVb5ZX7LM/R7/zs1ysM3OP0p9fbbLKYhAbXiHX+2NVjAYJ8M+PO/EK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k1XfHAAAA3gAAAA8AAAAAAAAAAAAAAAAAmAIAAGRy&#10;cy9kb3ducmV2LnhtbFBLBQYAAAAABAAEAPUAAACMAwAAAAA=&#10;" path="m2,l,e" filled="f" strokecolor="#871800" strokeweight=".12pt">
                <v:path arrowok="t" o:connecttype="custom" o:connectlocs="2,0;0,0" o:connectangles="0,0"/>
                <o:lock v:ext="edit" aspectratio="t"/>
              </v:shape>
              <v:shape id="Freeform 5414" o:spid="_x0000_s7460" style="position:absolute;left:20429;top:8105;width:278;height:23;rotation:90;visibility:visible;mso-wrap-style:square;v-text-anchor:top" coordsize="29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0QsgA&#10;AADeAAAADwAAAGRycy9kb3ducmV2LnhtbESPW2vCQBSE3wX/w3IKfdNNtJiSZhWRBgqVgpf2+ZA9&#10;udTs2ZjdavrvuwXBx2FmvmGy1WBacaHeNZYVxNMIBHFhdcOVguMhnzyDcB5ZY2uZFPySg9VyPMow&#10;1fbKO7rsfSUChF2KCmrvu1RKV9Rk0E1tRxy80vYGfZB9JXWP1wA3rZxF0UIabDgs1NjRpqbitP8x&#10;Cs4f28V7nny95slxF3/77ef8VMZKPT4M6xcQngZ/D9/ab1rBPImeZvB/J1wBufw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b7RCyAAAAN4AAAAPAAAAAAAAAAAAAAAAAJgCAABk&#10;cnMvZG93bnJldi54bWxQSwUGAAAAAAQABAD1AAAAjQMAAAAA&#10;" path="m292,l,24e" filled="f" strokecolor="#871800" strokeweight=".12pt">
                <v:path arrowok="t" o:connecttype="custom" o:connectlocs="278,0;0,23" o:connectangles="0,0"/>
                <o:lock v:ext="edit" aspectratio="t"/>
              </v:shape>
              <v:shape id="Freeform 5415" o:spid="_x0000_s7461" style="position:absolute;left:21338;top:9992;width:429;height:36;rotation:90;visibility:visible;mso-wrap-style:square;v-text-anchor:top" coordsize="452,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ss18gA&#10;AADeAAAADwAAAGRycy9kb3ducmV2LnhtbESPQWvCQBSE7wX/w/IEL6VuakKjqasUUSoIhaoXb4/s&#10;MwnNvg3ZTYz/3i0Uehxm5htmuR5MLXpqXWVZwes0AkGcW11xoeB82r3MQTiPrLG2TAru5GC9Gj0t&#10;MdP2xt/UH30hAoRdhgpK75tMSpeXZNBNbUMcvKttDfog20LqFm8Bbmo5i6I3abDisFBiQ5uS8p9j&#10;ZxSkO+zv7lJtDtvPRZLuk+eui7+UmoyHj3cQngb/H/5r77WCOI2SGH7vhCsgV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SyzXyAAAAN4AAAAPAAAAAAAAAAAAAAAAAJgCAABk&#10;cnMvZG93bnJldi54bWxQSwUGAAAAAAQABAD1AAAAjQMAAAAA&#10;" path="m,37l452,e" filled="f" strokecolor="#871800" strokeweight=".12pt">
                <v:path arrowok="t" o:connecttype="custom" o:connectlocs="0,35;429,0" o:connectangles="0,0"/>
                <o:lock v:ext="edit" aspectratio="t"/>
              </v:shape>
              <v:shape id="Freeform 5416" o:spid="_x0000_s7462" style="position:absolute;left:21530;top:10378;width:108;height:10;rotation:90;visibility:visible;mso-wrap-style:square;v-text-anchor:top" coordsize="11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mYA8YA&#10;AADeAAAADwAAAGRycy9kb3ducmV2LnhtbESPy27CMBBF95X6D9ZUYlccIGohYFDFQ6q6A/oBQzw4&#10;gXjsxoakf19XqtTl1X0c3cWqt424UxtqxwpGwwwEcel0zUbB53H3PAURIrLGxjEp+KYAq+XjwwIL&#10;7Tre0/0QjUgjHApUUMXoCylDWZHFMHSeOHln11qMSbZG6ha7NG4bOc6yF2mx5kSo0NO6ovJ6uNnE&#10;veRmi1/rzXn24bfj7rI5GX9UavDUv81BROrjf/iv/a4VTF6zPIffO+kK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mYA8YAAADeAAAADwAAAAAAAAAAAAAAAACYAgAAZHJz&#10;L2Rvd25yZXYueG1sUEsFBgAAAAAEAAQA9QAAAIsDAAAAAA==&#10;" path="m,9l113,e" filled="f" strokecolor="#871800" strokeweight=".12pt">
                <v:path arrowok="t" o:connecttype="custom" o:connectlocs="0,9;108,0" o:connectangles="0,0"/>
                <o:lock v:ext="edit" aspectratio="t"/>
              </v:shape>
              <v:shape id="Freeform 5417" o:spid="_x0000_s7463" style="position:absolute;left:21560;top:10580;width:80;height:7;rotation:90;visibility:visible;mso-wrap-style:square;v-text-anchor:top" coordsize="8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JjYsoA&#10;AADeAAAADwAAAGRycy9kb3ducmV2LnhtbESPT2vCQBTE74V+h+UJXopu6p/apq5SC4L0UIxaxNsj&#10;+0xis29jdtX47buC0OMwM79hxtPGlOJMtSssK3juRiCIU6sLzhRs1vPOKwjnkTWWlknBlRxMJ48P&#10;Y4y1vXBC55XPRICwi1FB7n0VS+nSnAy6rq2Ig7e3tUEfZJ1JXeMlwE0pe1H0Ig0WHBZyrOgzp/R3&#10;dTIKDvrr6W17PPyU675Jds0y+R71Zkq1W83HOwhPjf8P39sLraA/igZDuN0JV0BO/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H+yY2LKAAAA3gAAAA8AAAAAAAAAAAAAAAAAmAIA&#10;AGRycy9kb3ducmV2LnhtbFBLBQYAAAAABAAEAPUAAACPAwAAAAA=&#10;" path="m,6l84,e" filled="f" strokecolor="#871800" strokeweight=".12pt">
                <v:path arrowok="t" o:connecttype="custom" o:connectlocs="0,6;80,0" o:connectangles="0,0"/>
                <o:lock v:ext="edit" aspectratio="t"/>
              </v:shape>
              <v:shape id="Freeform 5418" o:spid="_x0000_s7464" style="position:absolute;left:20751;top:7746;width:37;height:427;rotation:90;visibility:visible;mso-wrap-style:square;v-text-anchor:top" coordsize="39,4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mSFcUA&#10;AADeAAAADwAAAGRycy9kb3ducmV2LnhtbESPT2sCMRTE74LfITyhF6mJ7WJlNYpYpL367/7cPHdX&#10;Ny/bJNXtt28KBY/DzPyGmS8724gb+VA71jAeKRDEhTM1lxoO+83zFESIyAYbx6ThhwIsF/3eHHPj&#10;7ryl2y6WIkE45KihirHNpQxFRRbDyLXEyTs7bzEm6UtpPN4T3DbyRamJtFhzWqiwpXVFxXX3bTV8&#10;+WFzchc1PmbDw/oDp5v3kB21fhp0qxmISF18hP/bn0bD65vKJvB3J10Bu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KZIVxQAAAN4AAAAPAAAAAAAAAAAAAAAAAJgCAABkcnMv&#10;ZG93bnJldi54bWxQSwUGAAAAAAQABAD1AAAAigMAAAAA&#10;" path="m39,450l,e" filled="f" strokecolor="#871800" strokeweight=".12pt">
                <v:path arrowok="t" o:connecttype="custom" o:connectlocs="37,427;0,0" o:connectangles="0,0"/>
                <o:lock v:ext="edit" aspectratio="t"/>
              </v:shape>
              <v:shape id="Freeform 5419" o:spid="_x0000_s7465" style="position:absolute;left:21139;top:7874;width:10;height:107;rotation:90;visibility:visible;mso-wrap-style:square;v-text-anchor:top" coordsize="1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N18YA&#10;AADeAAAADwAAAGRycy9kb3ducmV2LnhtbESPQYvCMBSE78L+h/AWvIimalGpRlkU0YOXunvx9mie&#10;bWnz0m2i1n+/WRA8DjPzDbPadKYWd2pdaVnBeBSBIM6sLjlX8PO9Hy5AOI+ssbZMCp7kYLP+6K0w&#10;0fbBKd3PPhcBwi5BBYX3TSKlywoy6Ea2IQ7e1bYGfZBtLnWLjwA3tZxE0UwaLDksFNjQtqCsOt+M&#10;grjeH6uL+x2c0rSLG10tDruJU6r/2X0tQXjq/Dv8ah+1guk8iufwfydc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N18YAAADeAAAADwAAAAAAAAAAAAAAAACYAgAAZHJz&#10;L2Rvd25yZXYueG1sUEsFBgAAAAAEAAQA9QAAAIsDAAAAAA==&#10;" path="m10,112l,e" filled="f" strokecolor="#871800" strokeweight=".12pt">
                <v:path arrowok="t" o:connecttype="custom" o:connectlocs="10,106;0,0" o:connectangles="0,0"/>
                <o:lock v:ext="edit" aspectratio="t"/>
              </v:shape>
              <v:shape id="Freeform 5420" o:spid="_x0000_s7466" style="position:absolute;left:21413;top:7782;width:23;height:241;rotation:90;visibility:visible;mso-wrap-style:square;v-text-anchor:top" coordsize="24,2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VmC8MA&#10;AADeAAAADwAAAGRycy9kb3ducmV2LnhtbERPz2vCMBS+D/wfwhO8abqpc+uMMjoGDtzBqvdH89aW&#10;JS8libb+9+Yw2PHj+73eDtaIK/nQOlbwOMtAEFdOt1wrOB0/py8gQkTWaByTghsF2G5GD2vMtev5&#10;QNcy1iKFcMhRQRNjl0sZqoYshpnriBP347zFmKCvpfbYp3Br5FOWPUuLLaeGBjsqGqp+y4tV8PUa&#10;z9+n+XkwvqyKvSmOy7b/UGoyHt7fQEQa4r/4z73TCuarbJH2pjvpCsjN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9VmC8MAAADeAAAADwAAAAAAAAAAAAAAAACYAgAAZHJzL2Rv&#10;d25yZXYueG1sUEsFBgAAAAAEAAQA9QAAAIgDAAAAAA==&#10;" path="m24,253l,e" filled="f" strokecolor="#871800" strokeweight=".12pt">
                <v:path arrowok="t" o:connecttype="custom" o:connectlocs="23,240;0,0" o:connectangles="0,0"/>
                <o:lock v:ext="edit" aspectratio="t"/>
              </v:shape>
              <v:shape id="Freeform 5421" o:spid="_x0000_s7467" style="position:absolute;left:21444;top:7789;width:186;height:16;rotation:90;visibility:visible;mso-wrap-style:square;v-text-anchor:top" coordsize="19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9y/1MYA&#10;AADeAAAADwAAAGRycy9kb3ducmV2LnhtbESPT2vCQBTE74LfYXlCb2bTVrSmriKC4sU/TUvPj+wz&#10;SZt9G7JrjN/eFQSPw8z8hpktOlOJlhpXWlbwGsUgiDOrS84V/Hyvhx8gnEfWWFkmBVdysJj3ezNM&#10;tL3wF7Wpz0WAsEtQQeF9nUjpsoIMusjWxME72cagD7LJpW7wEuCmkm9xPJYGSw4LBda0Kij7T89G&#10;QZr+/RJt9WFZXnfTI+9l1m5OSr0MuuUnCE+df4Yf7a1W8D6JR1O43wlX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9y/1MYAAADeAAAADwAAAAAAAAAAAAAAAACYAgAAZHJz&#10;L2Rvd25yZXYueG1sUEsFBgAAAAAEAAQA9QAAAIsDAAAAAA==&#10;" path="m196,l,16e" filled="f" strokecolor="#871800" strokeweight=".12pt">
                <v:path arrowok="t" o:connecttype="custom" o:connectlocs="186,0;0,15" o:connectangles="0,0"/>
                <o:lock v:ext="edit" aspectratio="t"/>
              </v:shape>
              <v:shape id="Freeform 5422" o:spid="_x0000_s7468" style="position:absolute;left:21462;top:7539;width:107;height:9;rotation:90;visibility:visible;mso-wrap-style:square;v-text-anchor:top" coordsize="11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sI3cUA&#10;AADeAAAADwAAAGRycy9kb3ducmV2LnhtbESP204CMRCG7014h2ZMvJOuiAdWCjGAifFO8AGG7dBd&#10;3E7LtrLL2zsXJl7++U/55svBt+pMXWoCG7gbF6CIq2Abdga+dm+3z6BSRrbYBiYDF0qwXIyu5lja&#10;0PMnnbfZKRnhVKKBOudYap2qmjymcYjE4h1C5zGL7Jy2HfYy7ls9KYpH7bFheagx0qqm6nv74+X3&#10;OHUbPK3Wh9lH3Ez643rv4s6Ym+vh9QVUpiH/h//a79bA/VPxIACCIyig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OwjdxQAAAN4AAAAPAAAAAAAAAAAAAAAAAJgCAABkcnMv&#10;ZG93bnJldi54bWxQSwUGAAAAAAQABAD1AAAAigMAAAAA&#10;" path="m113,l,9e" filled="f" strokecolor="#871800" strokeweight=".12pt">
                <v:path arrowok="t" o:connecttype="custom" o:connectlocs="107,0;0,8" o:connectangles="0,0"/>
                <o:lock v:ext="edit" aspectratio="t"/>
              </v:shape>
              <v:shape id="Freeform 5423" o:spid="_x0000_s7469" style="position:absolute;left:21395;top:7276;width:195;height:18;rotation:90;visibility:visible;mso-wrap-style:square;v-text-anchor:top" coordsize="20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njFsQA&#10;AADeAAAADwAAAGRycy9kb3ducmV2LnhtbESP0YrCMBRE3xf8h3AF39a06qrURlHRxaeFVT/g0lzb&#10;YnNTm2jr328EYR+HmTnDpKvOVOJBjSstK4iHEQjizOqScwXn0/5zDsJ5ZI2VZVLwJAerZe8jxUTb&#10;ln/pcfS5CBB2CSoovK8TKV1WkEE3tDVx8C62MeiDbHKpG2wD3FRyFEVTabDksFBgTduCsuvxbhTY&#10;m9763aw9yM3P07nvzq7H54lSg363XoDw1Pn/8Lt90ArGs+grhtedcAX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Pp4xbEAAAA3gAAAA8AAAAAAAAAAAAAAAAAmAIAAGRycy9k&#10;b3ducmV2LnhtbFBLBQYAAAAABAAEAPUAAACJAwAAAAA=&#10;" path="m206,l,18e" filled="f" strokecolor="#871800" strokeweight=".12pt">
                <v:path arrowok="t" o:connecttype="custom" o:connectlocs="195,0;0,17" o:connectangles="0,0"/>
                <o:lock v:ext="edit" aspectratio="t"/>
              </v:shape>
              <v:shape id="Freeform 5424" o:spid="_x0000_s7470" style="position:absolute;left:21302;top:9600;width:37;height:428;rotation:90;visibility:visible;mso-wrap-style:square;v-text-anchor:top" coordsize="39,4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VXsMgA&#10;AADeAAAADwAAAGRycy9kb3ducmV2LnhtbESPT2sCMRTE74V+h/AKvUhNtFRlaxQpaD0J/jnU2yN5&#10;7i7dvCxJ6m776ZtCweMwM79h5sveNeJKIdaeNYyGCgSx8bbmUsPpuH6agYgJ2WLjmTR8U4Tl4v5u&#10;joX1He/pekilyBCOBWqoUmoLKaOpyGEc+pY4excfHKYsQyltwC7DXSPHSk2kw5rzQoUtvVVkPg9f&#10;ToOZDtTk/WO96S677eZsBuHnuAtaPz70q1cQifp0C/+3t1bD81S9jOHvTr4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tVewyAAAAN4AAAAPAAAAAAAAAAAAAAAAAJgCAABk&#10;cnMvZG93bnJldi54bWxQSwUGAAAAAAQABAD1AAAAjQMAAAAA&#10;" path="m,l39,450e" filled="f" strokecolor="#871800" strokeweight=".12pt">
                <v:path arrowok="t" o:connecttype="custom" o:connectlocs="0,0;37,427" o:connectangles="0,0"/>
                <o:lock v:ext="edit" aspectratio="t"/>
              </v:shape>
              <v:shape id="Freeform 5425" o:spid="_x0000_s7471" style="position:absolute;left:20940;top:9792;width:10;height:106;rotation:90;visibility:visible;mso-wrap-style:square;v-text-anchor:top" coordsize="10,1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00SccA&#10;AADeAAAADwAAAGRycy9kb3ducmV2LnhtbESP3WrCQBSE74W+w3KE3unGpto0dRUrWIReVG0e4JA9&#10;+cHs2ZBdTfr2XUHwcpiZb5jlejCNuFLnassKZtMIBHFudc2lgux3N0lAOI+ssbFMCv7IwXr1NFpi&#10;qm3PR7qefCkChF2KCirv21RKl1dk0E1tSxy8wnYGfZBdKXWHfYCbRr5E0UIarDksVNjStqL8fLoY&#10;Bfn29b33yU+THLN5MYu/Dt+feqPU83jYfIDwNPhH+N7eawXxWzSP4XYnXAG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dtNEnHAAAA3gAAAA8AAAAAAAAAAAAAAAAAmAIAAGRy&#10;cy9kb3ducmV2LnhtbFBLBQYAAAAABAAEAPUAAACMAwAAAAA=&#10;" path="m,l10,112e" filled="f" strokecolor="#871800" strokeweight=".12pt">
                <v:path arrowok="t" o:connecttype="custom" o:connectlocs="0,0;10,106" o:connectangles="0,0"/>
                <o:lock v:ext="edit" aspectratio="t"/>
              </v:shape>
              <v:shape id="Freeform 5426" o:spid="_x0000_s7472" style="position:absolute;left:20749;top:9828;width:4;height:66;rotation:90;visibility:visible;mso-wrap-style:square;v-text-anchor:top" coordsize="4,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kid8cA&#10;AADeAAAADwAAAGRycy9kb3ducmV2LnhtbESPS4vCQBCE7wv+h6GFvelENz6IjqILgsIi+Lh4azJt&#10;Esz0hMyYZP+9Iyzssaiqr6jlujOlaKh2hWUFo2EEgji1uuBMwfWyG8xBOI+ssbRMCn7JwXrV+1hi&#10;om3LJ2rOPhMBwi5BBbn3VSKlS3My6Ia2Ig7e3dYGfZB1JnWNbYCbUo6jaCoNFhwWcqzoO6f0cX4a&#10;BfF2c+8uR90U8zY9PG+n+MfsYqU++91mAcJT5//Df+29VvA1iyYxvO+EKyBX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pInfHAAAA3gAAAA8AAAAAAAAAAAAAAAAAmAIAAGRy&#10;cy9kb3ducmV2LnhtbFBLBQYAAAAABAAEAPUAAACMAwAAAAA=&#10;" path="m,l4,70e" filled="f" strokecolor="#871800" strokeweight=".12pt">
                <v:path arrowok="t" o:connecttype="custom" o:connectlocs="0,0;4,66" o:connectangles="0,0"/>
                <o:lock v:ext="edit" aspectratio="t"/>
              </v:shape>
              <v:shape id="Freeform 5427" o:spid="_x0000_s7473" style="position:absolute;left:20443;top:9147;width:431;height:36;rotation:90;visibility:visible;mso-wrap-style:square;v-text-anchor:top" coordsize="45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s6iMcA&#10;AADeAAAADwAAAGRycy9kb3ducmV2LnhtbESPQUsDMRSE74L/ITzBm82qrNVt0yJKUUGwVi/eXjfP&#10;zeLmvbhJt+u/N4LQ4zAz3zDz5eg7NVAfW2ED55MCFHEttuXGwPvb6uwaVEzIFjthMvBDEZaL46M5&#10;Vlb2/ErDJjUqQzhWaMClFCqtY+3IY5xIIM7ep/QeU5Z9o22P+wz3nb4oiivtseW84DDQnaP6a7Pz&#10;BrbyUku5lnu3HsLzd1h93Dzsnow5PRlvZ6ASjekQ/m8/WgOX06Is4e9OvgJ6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7OojHAAAA3gAAAA8AAAAAAAAAAAAAAAAAmAIAAGRy&#10;cy9kb3ducmV2LnhtbFBLBQYAAAAABAAEAPUAAACMAwAAAAA=&#10;" path="m,38l454,e" filled="f" strokecolor="#871800" strokeweight=".12pt">
                <v:path arrowok="t" o:connecttype="custom" o:connectlocs="0,36;431,0" o:connectangles="0,0"/>
                <o:lock v:ext="edit" aspectratio="t"/>
              </v:shape>
              <v:shape id="Freeform 5428" o:spid="_x0000_s7474" style="position:absolute;left:20637;top:9537;width:107;height:8;rotation:90;visibility:visible;mso-wrap-style:square;v-text-anchor:top" coordsize="1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4FgMgA&#10;AADeAAAADwAAAGRycy9kb3ducmV2LnhtbESPQWvCQBSE7wX/w/IKXkqzaYsaUleRQkHwIKYq9PbI&#10;viap2bdxd9X037uC0OMwM98w03lvWnEm5xvLCl6SFARxaXXDlYLt1+dzBsIHZI2tZVLwRx7ms8HD&#10;FHNtL7yhcxEqESHsc1RQh9DlUvqyJoM+sR1x9H6sMxiidJXUDi8Rblr5mqZjabDhuFBjRx81lYfi&#10;ZBSUrtkf9k/F5Lj+7UfZzn/r1bFTavjYL95BBOrDf/jeXmoFb5N0NIbbnXgF5O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9vgWAyAAAAN4AAAAPAAAAAAAAAAAAAAAAAJgCAABk&#10;cnMvZG93bnJldi54bWxQSwUGAAAAAAQABAD1AAAAjQMAAAAA&#10;" path="m,9l113,e" filled="f" strokecolor="#871800" strokeweight=".12pt">
                <v:path arrowok="t" o:connecttype="custom" o:connectlocs="0,8;107,0" o:connectangles="0,0"/>
                <o:lock v:ext="edit" aspectratio="t"/>
              </v:shape>
              <v:shape id="Freeform 5429" o:spid="_x0000_s7475" style="position:absolute;left:20630;top:9776;width:161;height:13;rotation:90;visibility:visible;mso-wrap-style:square;v-text-anchor:top" coordsize="17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I2ccA&#10;AADeAAAADwAAAGRycy9kb3ducmV2LnhtbESPQWsCMRSE74X+h/AK3mpWpXVZjVIFaW3pwW3B62Pz&#10;3CzdvCxJdLf/3hQKHoeZ+YZZrgfbigv50DhWMBlnIIgrpxuuFXx/7R5zECEia2wdk4JfCrBe3d8t&#10;sdCu5wNdyliLBOFQoAITY1dIGSpDFsPYdcTJOzlvMSbpa6k99gluWznNsmdpseG0YLCjraHqpzxb&#10;Ba8T92He3Xnj93l+PH7K8tBTo9ToYXhZgIg0xFv4v/2mFczm2dMc/u6k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uziNnHAAAA3gAAAA8AAAAAAAAAAAAAAAAAmAIAAGRy&#10;cy9kb3ducmV2LnhtbFBLBQYAAAAABAAEAPUAAACMAwAAAAA=&#10;" path="m,14l170,e" filled="f" strokecolor="#871800" strokeweight=".12pt">
                <v:path arrowok="t" o:connecttype="custom" o:connectlocs="0,13;161,0" o:connectangles="0,0"/>
                <o:lock v:ext="edit" aspectratio="t"/>
              </v:shape>
              <v:shape id="Freeform 5430" o:spid="_x0000_s7476" style="position:absolute;left:21135;top:6838;width:642;height:54;rotation:90;visibility:visible;mso-wrap-style:square;v-text-anchor:top" coordsize="67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L9sRsIA&#10;AADeAAAADwAAAGRycy9kb3ducmV2LnhtbERPz2vCMBS+D/wfwhN2W5M656RrFBEG3mTd3PnZvLXF&#10;5qUkqXb/vTkMdvz4fpfbyfbiSj50jjXkmQJBXDvTcaPh6/P9aQ0iRGSDvWPS8EsBtpvZQ4mFcTf+&#10;oGsVG5FCOBSooY1xKKQMdUsWQ+YG4sT9OG8xJugbaTzeUrjt5UKplbTYcWpocaB9S/WlGq0GbKp8&#10;b4f8cPpW50vXj8dlNR61fpxPuzcQkab4L/5zH4yG51f1kvamO+kKy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v2xGwgAAAN4AAAAPAAAAAAAAAAAAAAAAAJgCAABkcnMvZG93&#10;bnJldi54bWxQSwUGAAAAAAQABAD1AAAAhwMAAAAA&#10;" path="m675,l,56e" filled="f" strokeweight=".12pt">
                <v:path arrowok="t" o:connecttype="custom" o:connectlocs="642,0;0,53" o:connectangles="0,0"/>
                <o:lock v:ext="edit" aspectratio="t"/>
              </v:shape>
              <v:shape id="Freeform 5431" o:spid="_x0000_s7477" style="position:absolute;left:21143;top:6601;width:50;height:575;rotation:90;visibility:visible;mso-wrap-style:square;v-text-anchor:top" coordsize="53,6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KpCMcA&#10;AADeAAAADwAAAGRycy9kb3ducmV2LnhtbESPT2vCQBTE7wW/w/KEXqRutNpqdBVpUbzZ2tbzI/vy&#10;h2TfxuzWxG/fFYQeh5n5DbNcd6YSF2pcYVnBaBiBIE6sLjhT8P21fZqBcB5ZY2WZFFzJwXrVe1hi&#10;rG3Ln3Q5+kwECLsYFeTe17GULsnJoBvamjh4qW0M+iCbTOoG2wA3lRxH0Ys0WHBYyLGmt5yS8vhr&#10;FHyUPyX7naa0nR8Gp81Avk/OqVKP/W6zAOGp8//he3uvFTy/RtM53O6EK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iqQjHAAAA3gAAAA8AAAAAAAAAAAAAAAAAmAIAAGRy&#10;cy9kb3ducmV2LnhtbFBLBQYAAAAABAAEAPUAAACMAwAAAAA=&#10;" path="m,l53,606e" filled="f" strokeweight=".12pt">
                <v:path arrowok="t" o:connecttype="custom" o:connectlocs="0,0;50,575" o:connectangles="0,0"/>
                <o:lock v:ext="edit" aspectratio="t"/>
              </v:shape>
              <v:shape id="Freeform 5432" o:spid="_x0000_s7478" style="position:absolute;left:21253;top:6764;width:161;height:246;rotation:90;visibility:visible;mso-wrap-style:square;v-text-anchor:top" coordsize="170,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vHZcYA&#10;AADeAAAADwAAAGRycy9kb3ducmV2LnhtbESPzWrCQBSF94W+w3AL3ZQ60ypWopMQC4LFVbUg7i6Z&#10;2yQkcydmphp9+s5CcHk4f3yLbLCtOFHva8ca3kYKBHHhTM2lhp/d6nUGwgdkg61j0nAhD1n6+LDA&#10;xLgzf9NpG0oRR9gnqKEKoUuk9EVFFv3IdcTR+3W9xRBlX0rT4zmO21a+KzWVFmuODxV29FlR0Wz/&#10;rIaXw3V/zXG3/NoUxwnnm0aRbLR+fhryOYhAQ7iHb+210TD+UNMIEHEiCsj0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IvHZcYAAADeAAAADwAAAAAAAAAAAAAAAACYAgAAZHJz&#10;L2Rvd25yZXYueG1sUEsFBgAAAAAEAAQA9QAAAIsDAAAAAA==&#10;" path="m62,l170,243,,258,62,e" filled="f" strokeweight=".12pt">
                <v:path arrowok="t" o:connecttype="custom" o:connectlocs="59,0;161,231;0,245;59,0" o:connectangles="0,0,0,0"/>
                <o:lock v:ext="edit" aspectratio="t"/>
              </v:shape>
              <v:shape id="Freeform 5433" o:spid="_x0000_s7479" style="position:absolute;left:20808;top:6575;width:222;height:136;rotation:90;visibility:visible;mso-wrap-style:square;v-text-anchor:top" coordsize="233,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LYbcYA&#10;AADeAAAADwAAAGRycy9kb3ducmV2LnhtbESPzWrDMBCE74W8g9hAb43spiTBiWzSpi29hfw8wGJt&#10;LBNrZSzVdvr0VaGQ4zAz3zCbYrSN6KnztWMF6SwBQVw6XXOl4Hz6eFqB8AFZY+OYFNzIQ5FPHjaY&#10;aTfwgfpjqESEsM9QgQmhzaT0pSGLfuZa4uhdXGcxRNlVUnc4RLht5HOSLKTFmuOCwZbeDJXX47dV&#10;8LO8+Srod/uq07Tcm8/Ty3m/U+pxOm7XIAKN4R7+b39pBfNlskjh7068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VLYbcYAAADeAAAADwAAAAAAAAAAAAAAAACYAgAAZHJz&#10;L2Rvd25yZXYueG1sUEsFBgAAAAAEAAQA9QAAAIsDAAAAAA==&#10;" path="m233,124l9,143,,43,36,14,185,r41,23l233,124e" filled="f" strokeweight=".12pt">
                <v:path arrowok="t" o:connecttype="custom" o:connectlocs="222,118;9,136;0,41;34,13;176,0;215,22;222,118" o:connectangles="0,0,0,0,0,0,0"/>
                <o:lock v:ext="edit" aspectratio="t"/>
              </v:shape>
              <v:shape id="Freeform 5434" o:spid="_x0000_s7480" style="position:absolute;left:21284;top:10602;width:641;height:54;rotation:90;visibility:visible;mso-wrap-style:square;v-text-anchor:top" coordsize="67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uREcQA&#10;AADeAAAADwAAAGRycy9kb3ducmV2LnhtbESPT4vCMBTE78J+h/AWvGlSFZVqlEVY8CbWP+dn82yL&#10;zUtpUu1++83CgsdhZn7DrLe9rcWTWl851pCMFQji3JmKCw3n0/doCcIHZIO1Y9LwQx62m4/BGlPj&#10;XnykZxYKESHsU9RQhtCkUvq8JIt+7Bri6N1dazFE2RbStPiKcFvLiVJzabHiuFBiQ7uS8kfWWQ1Y&#10;ZMnONsn+clW3R1V3h1nWHbQefvZfKxCB+vAO/7f3RsN0oeYT+LsTr4Dc/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s7kRHEAAAA3gAAAA8AAAAAAAAAAAAAAAAAmAIAAGRycy9k&#10;b3ducmV2LnhtbFBLBQYAAAAABAAEAPUAAACJAwAAAAA=&#10;" path="m675,l,56e" filled="f" strokeweight=".12pt">
                <v:path arrowok="t" o:connecttype="custom" o:connectlocs="641,0;0,53" o:connectangles="0,0"/>
                <o:lock v:ext="edit" aspectratio="t"/>
              </v:shape>
              <v:shape id="Freeform 5435" o:spid="_x0000_s7481" style="position:absolute;left:21291;top:10363;width:50;height:576;rotation:90;visibility:visible;mso-wrap-style:square;v-text-anchor:top" coordsize="53,6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yAucYA&#10;AADeAAAADwAAAGRycy9kb3ducmV2LnhtbESPQWvCQBSE7wX/w/KE3upGRVuiq7S2Qk8FY/D8yL5k&#10;o9m3Ibs10V/fLRR6HGa+GWa9HWwjrtT52rGC6SQBQVw4XXOlID/un15A+ICssXFMCm7kYbsZPawx&#10;1a7nA12zUIlYwj5FBSaENpXSF4Ys+olriaNXus5iiLKrpO6wj+W2kbMkWUqLNccFgy3tDBWX7Nsq&#10;mF++jov3pvdvp/zOef9RmuxcKvU4Hl5XIAIN4T/8R3/qyD0nyzn83olXQG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9yAucYAAADeAAAADwAAAAAAAAAAAAAAAACYAgAAZHJz&#10;L2Rvd25yZXYueG1sUEsFBgAAAAAEAAQA9QAAAIsDAAAAAA==&#10;" path="m,l53,606e" filled="f" strokeweight=".12pt">
                <v:path arrowok="t" o:connecttype="custom" o:connectlocs="0,0;50,575" o:connectangles="0,0"/>
                <o:lock v:ext="edit" aspectratio="t"/>
              </v:shape>
              <v:shape id="Freeform 5436" o:spid="_x0000_s7482" style="position:absolute;left:21401;top:10524;width:160;height:246;rotation:90;visibility:visible;mso-wrap-style:square;v-text-anchor:top" coordsize="168,2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MrlcoA&#10;AADeAAAADwAAAGRycy9kb3ducmV2LnhtbESPT2vCQBTE70K/w/KEXqRuGq2V6CoSEAQP1rTQenvN&#10;vvyh2bchu2r89t2C0OMwM79hluveNOJCnastK3geRyCIc6trLhV8vG+f5iCcR9bYWCYFN3KwXj0M&#10;lphoe+UjXTJfigBhl6CCyvs2kdLlFRl0Y9sSB6+wnUEfZFdK3eE1wE0j4yiaSYM1h4UKW0oryn+y&#10;s1FwOnx9xkV9nKfTt9P2ZVTui833XqnHYb9ZgPDU+//wvb3TCiav0WwKf3fCFZCr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tzK5XKAAAA3gAAAA8AAAAAAAAAAAAAAAAAmAIA&#10;AGRycy9kb3ducmV2LnhtbFBLBQYAAAAABAAEAPUAAACPAwAAAAA=&#10;" path="m62,l168,243,,258,62,e" filled="f" strokeweight=".12pt">
                <v:path arrowok="t" o:connecttype="custom" o:connectlocs="59,0;160,231;0,245;59,0" o:connectangles="0,0,0,0"/>
                <o:lock v:ext="edit" aspectratio="t"/>
              </v:shape>
              <v:shape id="Freeform 5437" o:spid="_x0000_s7483" style="position:absolute;left:20955;top:10337;width:222;height:136;rotation:90;visibility:visible;mso-wrap-style:square;v-text-anchor:top" coordsize="233,1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HckMcA&#10;AADeAAAADwAAAGRycy9kb3ducmV2LnhtbESP3WrCQBSE74W+w3IEb6RuomglukoR2npRFH8e4JA9&#10;boLZsyG7NWmf3i0IXg4z8w2zXHe2EjdqfOlYQTpKQBDnTpdsFJxPH69zED4ga6wck4Jf8rBevfSW&#10;mGnX8oFux2BEhLDPUEERQp1J6fOCLPqRq4mjd3GNxRBlY6RusI1wW8lxksykxZLjQoE1bQrKr8cf&#10;q2B++O5o2n6ZTZru/nhvuPocTpQa9Lv3BYhAXXiGH+2tVjB5S2ZT+L8Tr4Bc3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8x3JDHAAAA3gAAAA8AAAAAAAAAAAAAAAAAmAIAAGRy&#10;cy9kb3ducmV2LnhtbFBLBQYAAAAABAAEAPUAAACMAwAAAAA=&#10;" path="m233,124l10,143,,43,36,14,185,r41,23l233,124e" filled="f" strokeweight=".12pt">
                <v:path arrowok="t" o:connecttype="custom" o:connectlocs="222,117;10,135;0,41;34,13;176,0;215,22;222,117" o:connectangles="0,0,0,0,0,0,0"/>
                <o:lock v:ext="edit" aspectratio="t"/>
              </v:shape>
              <v:shape id="Freeform 5438" o:spid="_x0000_s7484" style="position:absolute;left:21357;top:1468;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zITMgA&#10;AADeAAAADwAAAGRycy9kb3ducmV2LnhtbESPQWvCQBSE7wX/w/KE3uquVtKauoqUtFjopSro8Zl9&#10;TYLZtyG7jdFf7xYKPQ4z8w0zX/a2Fh21vnKsYTxSIIhzZyouNOy2bw/PIHxANlg7Jg0X8rBcDO7m&#10;mBp35i/qNqEQEcI+RQ1lCE0qpc9LsuhHriGO3rdrLYYo20KaFs8Rbms5USqRFiuOCyU29FpSftr8&#10;WA3dZba9rj5C9jk9Zvux2rkmez9ofT/sVy8gAvXhP/zXXhsNj08qSeD3TrwCcn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DTMhMyAAAAN4AAAAPAAAAAAAAAAAAAAAAAJgCAABk&#10;cnMvZG93bnJldi54bWxQSwUGAAAAAAQABAD1AAAAjQMAAAAA&#10;" path="m226,126l,126,,25,39,,190,r36,25l226,126e" filled="f" strokeweight=".12pt">
                <v:path arrowok="t" o:connecttype="custom" o:connectlocs="215,119;0,119;0,24;37,0;181,0;215,24;215,119" o:connectangles="0,0,0,0,0,0,0"/>
                <o:lock v:ext="edit" aspectratio="t"/>
              </v:shape>
              <v:shape id="Freeform 5439" o:spid="_x0000_s7485" style="position:absolute;left:21632;top:1598;width:0;height:143;rotation:90;visibility:visible;mso-wrap-style:square;v-text-anchor:top" coordsize="0,1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nccA&#10;AADeAAAADwAAAGRycy9kb3ducmV2LnhtbESPT2sCMRTE70K/Q3gFb5pUwbVbo6hQaD0I/jn0+Ni8&#10;7i7dvMRNum6/fSMIHoeZ+Q2zWPW2ER21oXas4WWsQBAXztRcajif3kdzECEiG2wck4Y/CrBaPg0W&#10;mBt35QN1x1iKBOGQo4YqRp9LGYqKLIax88TJ+3atxZhkW0rT4jXBbSMnSs2kxZrTQoWethUVP8df&#10;q4E/u4vfdbs1X0o/ed1n56+4UVoPn/v1G4hIfXyE7+0Po2GaqVkGtzvpCsj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P0553HAAAA3gAAAA8AAAAAAAAAAAAAAAAAmAIAAGRy&#10;cy9kb3ducmV2LnhtbFBLBQYAAAAABAAEAPUAAACMAwAAAAA=&#10;" path="m,150l,e" filled="f" strokeweight=".12pt">
                <v:path arrowok="t" o:connecttype="custom" o:connectlocs="0,142;0,0" o:connectangles="0,0"/>
                <o:lock v:ext="edit" aspectratio="t"/>
              </v:shape>
              <v:shape id="Freeform 5440" o:spid="_x0000_s7486" style="position:absolute;left:21694;top:1467;width:215;height:121;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e9jcIA&#10;AADeAAAADwAAAGRycy9kb3ducmV2LnhtbERPTYvCMBC9C/6HMII3TVZZla5RRBD0tKwKurexmW2K&#10;zaQ0Ueu/3xwEj4/3PV+2rhJ3akLpWcPHUIEgzr0pudBwPGwGMxAhIhusPJOGJwVYLrqdOWbGP/iH&#10;7vtYiBTCIUMNNsY6kzLklhyGoa+JE/fnG4cxwaaQpsFHCneVHCk1kQ5LTg0Wa1pbyq/7m9Mgr58X&#10;Ol+2UhX29nvcnMbf5Y617vfa1ReISG18i1/urdEwnqpJ2pvupCsgF/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F72NwgAAAN4AAAAPAAAAAAAAAAAAAAAAAJgCAABkcnMvZG93&#10;bnJldi54bWxQSwUGAAAAAAQABAD1AAAAhwMAAAAA&#10;" path="m226,127l,127,,23,39,,190,r36,23l226,127e" filled="f" strokeweight=".12pt">
                <v:path arrowok="t" o:connecttype="custom" o:connectlocs="215,120;0,120;0,22;37,0;181,0;215,22;215,120" o:connectangles="0,0,0,0,0,0,0"/>
                <o:lock v:ext="edit" aspectratio="t"/>
              </v:shape>
              <v:shape id="Freeform 5441" o:spid="_x0000_s7487" style="position:absolute;left:3577;top:10364;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NcPsgA&#10;AADeAAAADwAAAGRycy9kb3ducmV2LnhtbESPT2vCQBTE70K/w/IKvdVd/2Br6ioiUSx4qQrt8TX7&#10;mgSzb0N2G6Of3i0UPA4z8xtmtuhsJVpqfOlYw6CvQBBnzpScazge1s+vIHxANlg5Jg0X8rCYP/Rm&#10;mBh35g9q9yEXEcI+QQ1FCHUipc8Ksuj7riaO3o9rLIYom1yaBs8Rbis5VGoiLZYcFwqsaVVQdtr/&#10;Wg3tZXq4Lt9Duht/p58DdXR1uvnS+umxW76BCNSFe/i/vTUaRi9qMoW/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01w+yAAAAN4AAAAPAAAAAAAAAAAAAAAAAJgCAABk&#10;cnMvZG93bnJldi54bWxQSwUGAAAAAAQABAD1AAAAjQMAAAAA&#10;" path="m226,r,127l,127,,e" filled="f" strokeweight=".12pt">
                <v:path arrowok="t" o:connecttype="custom" o:connectlocs="215,0;215,121;0,121;0,0" o:connectangles="0,0,0,0"/>
                <o:lock v:ext="edit" aspectratio="t"/>
              </v:shape>
              <v:shape id="Freeform 5442" o:spid="_x0000_s7488" style="position:absolute;left:3673;top:10377;width:0;height:96;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YXNcUA&#10;AADeAAAADwAAAGRycy9kb3ducmV2LnhtbESPzU4CMRSF9yS8Q3NJ3EGrRCEjhRjF6EoC+ACX6aUz&#10;OL2dtJUZfHq7IGF5cv7yLVa9a8SZQqw9a7ifKBDEpTc1Ww3f+/fxHERMyAYbz6ThQhFWy+FggYXx&#10;HW/pvEtW5BGOBWqoUmoLKWNZkcM48S1x9o4+OExZBitNwC6Pu0Y+KPUkHdacHyps6bWi8mf36zQ0&#10;Zm8vH1u1fvty89PB/h0eN13Q+m7UvzyDSNSnW/ja/jQapjM1ywAZJ6O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5hc1xQAAAN4AAAAPAAAAAAAAAAAAAAAAAJgCAABkcnMv&#10;ZG93bnJldi54bWxQSwUGAAAAAAQABAD1AAAAigMAAAAA&#10;" path="m,l,101e" filled="f" strokeweight=".12pt">
                <v:path arrowok="t" o:connecttype="custom" o:connectlocs="0,0;0,96" o:connectangles="0,0"/>
                <o:lock v:ext="edit" aspectratio="t"/>
              </v:shape>
              <v:shape id="Freeform 5443" o:spid="_x0000_s7489" style="position:absolute;left:3734;top:10364;width:215;height:121;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CzcUA&#10;AADeAAAADwAAAGRycy9kb3ducmV2LnhtbESPT2sCMRTE70K/Q3gFb5pYqZbVKKUg6En8A9bbc/O6&#10;Wdy8LJuo67dvBMHjMDO/Yabz1lXiSk0oPWsY9BUI4tybkgsN+92i9wUiRGSDlWfScKcA89lbZ4qZ&#10;8Tfe0HUbC5EgHDLUYGOsMylDbslh6PuaOHl/vnEYk2wKaRq8Jbir5IdSI+mw5LRgsaYfS/l5e3Ea&#10;5PnzRL+npVSFvRz3i8NwXa5Y6+57+z0BEamNr/CzvTQahmM1HsDjTroCcv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9ILNxQAAAN4AAAAPAAAAAAAAAAAAAAAAAJgCAABkcnMv&#10;ZG93bnJldi54bWxQSwUGAAAAAAQABAD1AAAAigMAAAAA&#10;" path="m190,r36,27l226,104r-36,24l38,128,,104,,27,38,e" filled="f" strokeweight=".12pt">
                <v:path arrowok="t" o:connecttype="custom" o:connectlocs="181,0;215,26;215,98;181,121;36,121;0,98;0,26;36,0" o:connectangles="0,0,0,0,0,0,0,0"/>
                <o:lock v:ext="edit" aspectratio="t"/>
              </v:shape>
              <v:shape id="Freeform 5444" o:spid="_x0000_s7490" style="position:absolute;left:3829;top:10425;width:215;height:0;rotation:90;visibility:visible;mso-wrap-style:square;v-text-anchor:top" coordsize="2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qa6cYA&#10;AADeAAAADwAAAGRycy9kb3ducmV2LnhtbESPT4vCMBTE7wt+h/AEb5rqgko1ioq7rODFPwjeHs2z&#10;LTYvtYm2fnsjCHscZuY3zHTemEI8qHK5ZQX9XgSCOLE651TB8fDTHYNwHlljYZkUPMnBfNb6mmKs&#10;bc07eux9KgKEXYwKMu/LWEqXZGTQ9WxJHLyLrQz6IKtU6grrADeFHETRUBrMOSxkWNIqo+S6vxsF&#10;22ezqde/2vBhKbe3el3eTouzUp12s5iA8NT4//Cn/acVfI+i0QDed8IVkLM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qa6cYAAADeAAAADwAAAAAAAAAAAAAAAACYAgAAZHJz&#10;L2Rvd25yZXYueG1sUEsFBgAAAAAEAAQA9QAAAIsDAAAAAA==&#10;" path="m226,l,e" filled="f" strokeweight=".12pt">
                <v:path arrowok="t" o:connecttype="custom" o:connectlocs="215,0;0,0" o:connectangles="0,0"/>
                <o:lock v:ext="edit" aspectratio="t"/>
              </v:shape>
              <v:shape id="Freeform 5445" o:spid="_x0000_s7491" style="position:absolute;left:3997;top:10364;width:0;height:121;rotation:90;visibility:visible;mso-wrap-style:square;v-text-anchor:top" coordsize="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axrMcA&#10;AADeAAAADwAAAGRycy9kb3ducmV2LnhtbESPQWvCQBSE74L/YXkFL6IbFYykrmJbBC8eaj14fGZf&#10;k9Ds23R3TeK/d4VCj8PMfMOst72pRUvOV5YVzKYJCOLc6ooLBeev/WQFwgdkjbVlUnAnD9vNcLDG&#10;TNuOP6k9hUJECPsMFZQhNJmUPi/JoJ/ahjh639YZDFG6QmqHXYSbWs6TZCkNVhwXSmzovaT853Qz&#10;Ci5tunqrOvc7u3a3j3F9HOv5kZQavfS7VxCB+vAf/msftIJFmqQLeN6JV0B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1GsazHAAAA3gAAAA8AAAAAAAAAAAAAAAAAmAIAAGRy&#10;cy9kb3ducmV2LnhtbFBLBQYAAAAABAAEAPUAAACMAwAAAAA=&#10;" path="m,127l,e" filled="f" strokeweight=".12pt">
                <v:path arrowok="t" o:connecttype="custom" o:connectlocs="0,121;0,0" o:connectangles="0,0"/>
                <o:lock v:ext="edit" aspectratio="t"/>
              </v:shape>
              <v:shape id="Freeform 5446" o:spid="_x0000_s7492" style="position:absolute;left:3950;top:10425;width:215;height:0;rotation:90;visibility:visible;mso-wrap-style:square;v-text-anchor:top" coordsize="2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nBsYA&#10;AADeAAAADwAAAGRycy9kb3ducmV2LnhtbESPQYvCMBSE7wv+h/CEva2prqhUo+iiouBlVQRvj+bZ&#10;FpuX2mRt/fdGEPY4zMw3zGTWmELcqXK5ZQXdTgSCOLE651TB8bD6GoFwHlljYZkUPMjBbNr6mGCs&#10;bc2/dN/7VAQIuxgVZN6XsZQuycig69iSOHgXWxn0QVap1BXWAW4K2YuigTSYc1jIsKSfjJLr/s8o&#10;2D2abb1ca8OHhdzd6mV5O83PSn22m/kYhKfG/4ff7Y1W8D2Mhn143QlXQE6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X+nBsYAAADeAAAADwAAAAAAAAAAAAAAAACYAgAAZHJz&#10;L2Rvd25yZXYueG1sUEsFBgAAAAAEAAQA9QAAAIsDAAAAAA==&#10;" path="m,l226,e" filled="f" strokeweight=".12pt">
                <v:path arrowok="t" o:connecttype="custom" o:connectlocs="0,0;215,0" o:connectangles="0,0"/>
                <o:lock v:ext="edit" aspectratio="t"/>
              </v:shape>
              <v:shape id="Freeform 5447" o:spid="_x0000_s7493" style="position:absolute;left:4046;top:10365;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A5sgA&#10;AADeAAAADwAAAGRycy9kb3ducmV2LnhtbESPQWvCQBSE74L/YXkFb7qr1tqmriKSSoVeqkJ7fM2+&#10;JsHs25Ddxuiv7xaEHoeZ+YZZrDpbiZYaXzrWMB4pEMSZMyXnGo6Hl+EjCB+QDVaOScOFPKyW/d4C&#10;E+PO/E7tPuQiQtgnqKEIoU6k9FlBFv3I1cTR+3aNxRBlk0vT4DnCbSUnSj1IiyXHhQJr2hSUnfY/&#10;VkN7eTpc17uQvt1/pR9jdXR1uv3UenDXrZ9BBOrCf/jWfjUapnM1n8HfnXg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2R8DmyAAAAN4AAAAPAAAAAAAAAAAAAAAAAJgCAABk&#10;cnMvZG93bnJldi54bWxQSwUGAAAAAAQABAD1AAAAjQMAAAAA&#10;" path="m226,r,127l,127,,e" filled="f" strokeweight=".12pt">
                <v:path arrowok="t" o:connecttype="custom" o:connectlocs="215,0;215,120;0,120;0,0" o:connectangles="0,0,0,0"/>
                <o:lock v:ext="edit" aspectratio="t"/>
              </v:shape>
              <v:shape id="Freeform 5448" o:spid="_x0000_s7494" style="position:absolute;left:4142;top:10376;width:0;height:97;rotation:90;visibility:visible;mso-wrap-style:square;v-text-anchor:top" coordsize="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kxrcQA&#10;AADeAAAADwAAAGRycy9kb3ducmV2LnhtbESPQWuDQBSE74X8h+UFequ7ScGIdRNCINAeq73k9nBf&#10;VXTfirtR21/fLRR6HGbmG6Y4rXYQM02+c6xhlygQxLUzHTcaPqrrUwbCB2SDg2PS8EUeTsfNQ4G5&#10;cQu/01yGRkQI+xw1tCGMuZS+bsmiT9xIHL1PN1kMUU6NNBMuEW4HuVcqlRY7jgstjnRpqe7Lu9Wg&#10;vF+uPWeufLPnpvpeb3U/j1o/btfzC4hAa/gP/7VfjYbngzqk8HsnXgF5/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ZMa3EAAAA3gAAAA8AAAAAAAAAAAAAAAAAmAIAAGRycy9k&#10;b3ducmV2LnhtbFBLBQYAAAAABAAEAPUAAACJAwAAAAA=&#10;" path="m,l,103e" filled="f" strokeweight=".12pt">
                <v:path arrowok="t" o:connecttype="custom" o:connectlocs="0,0;0,97" o:connectangles="0,0"/>
                <o:lock v:ext="edit" aspectratio="t"/>
              </v:shape>
              <v:shape id="Freeform 5449" o:spid="_x0000_s7495" style="position:absolute;left:4203;top:10364;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dn7CsgA&#10;AADeAAAADwAAAGRycy9kb3ducmV2LnhtbESPQWvCQBSE7wX/w/KE3uquVkybuoqUKBZ6qQrt8TX7&#10;mgSzb0N2G6O/3i0IPQ4z8w0zX/a2Fh21vnKsYTxSIIhzZyouNBz264cnED4gG6wdk4YzeVguBndz&#10;TI078Qd1u1CICGGfooYyhCaV0uclWfQj1xBH78e1FkOUbSFNi6cIt7WcKDWTFiuOCyU29FpSftz9&#10;Wg3d+Xl/Wb2F7H36nX2O1cE12eZL6/thv3oBEagP/+Fbe2s0PCYqSeDv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2fsKyAAAAN4AAAAPAAAAAAAAAAAAAAAAAJgCAABk&#10;cnMvZG93bnJldi54bWxQSwUGAAAAAAQABAD1AAAAjQMAAAAA&#10;" path="m,127r226,l226,e" filled="f" strokeweight=".12pt">
                <v:path arrowok="t" o:connecttype="custom" o:connectlocs="0,121;215,121;215,0" o:connectangles="0,0,0"/>
                <o:lock v:ext="edit" aspectratio="t"/>
              </v:shape>
              <v:shape id="Freeform 5450" o:spid="_x0000_s7496" style="position:absolute;left:4360;top:10364;width:215;height:121;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4rUMMA&#10;AADeAAAADwAAAGRycy9kb3ducmV2LnhtbERPz2vCMBS+D/wfwhO8zcSVzdEZRQZCPclU2HZ7Nm9N&#10;sXkpTWzrf78cBjt+fL9Xm9E1oqcu1J41LOYKBHHpTc2VhvNp9/gKIkRkg41n0nCnAJv15GGFufED&#10;f1B/jJVIIRxy1GBjbHMpQ2nJYZj7ljhxP75zGBPsKmk6HFK4a+STUi/SYc2pwWJL75bK6/HmNMjr&#10;84W+LoVUlb19n3ef2aHes9az6bh9AxFpjP/iP3dhNGRLtUx70510Be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s4rUMMAAADeAAAADwAAAAAAAAAAAAAAAACYAgAAZHJzL2Rv&#10;d25yZXYueG1sUEsFBgAAAAAEAAQA9QAAAIgDAAAAAA==&#10;" path="m,128r226,l226,e" filled="f" strokeweight=".12pt">
                <v:path arrowok="t" o:connecttype="custom" o:connectlocs="0,121;215,121;215,0" o:connectangles="0,0,0"/>
                <o:lock v:ext="edit" aspectratio="t"/>
              </v:shape>
              <v:shape id="Freeform 5451" o:spid="_x0000_s7497" style="position:absolute;left:4515;top:10364;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wrK48gA&#10;AADeAAAADwAAAGRycy9kb3ducmV2LnhtbESPT2vCQBTE74V+h+UVequ7WtGauoqUKBa8+Afa42v2&#10;NQlm34bsNkY/vVsQPA4z8xtmOu9sJVpqfOlYQ7+nQBBnzpScazjsly9vIHxANlg5Jg1n8jCfPT5M&#10;MTHuxFtqdyEXEcI+QQ1FCHUipc8Ksuh7riaO3q9rLIYom1yaBk8Rbis5UGokLZYcFwqs6aOg7Lj7&#10;sxra82R/WXyGdDP8Sb/66uDqdPWt9fNTt3gHEagL9/CtvTYaXsdqPIH/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3CsrjyAAAAN4AAAAPAAAAAAAAAAAAAAAAAJgCAABk&#10;cnMvZG93bnJldi54bWxQSwUGAAAAAAQABAD1AAAAjQMAAAAA&#10;" path="m226,r,127l,127,,e" filled="f" strokeweight=".12pt">
                <v:path arrowok="t" o:connecttype="custom" o:connectlocs="215,0;215,121;0,121;0,0" o:connectangles="0,0,0,0"/>
                <o:lock v:ext="edit" aspectratio="t"/>
              </v:shape>
              <v:shape id="Freeform 5452" o:spid="_x0000_s7498" style="position:absolute;left:4612;top:10376;width:0;height:98;rotation:90;visibility:visible;mso-wrap-style:square;v-text-anchor:top" coordsize="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l8ZcIA&#10;AADeAAAADwAAAGRycy9kb3ducmV2LnhtbESPzYrCMBSF9wO+Q7jC7KaJCk6pRhFB0OXU2bi7NNe2&#10;tLkpTWyrTz9ZDLg8nD++7X6yrRio97VjDYtEgSAunKm51PB7PX2lIHxANtg6Jg1P8rDfzT62mBk3&#10;8g8NeShFHGGfoYYqhC6T0hcVWfSJ64ijd3e9xRBlX0rT4xjHbSuXSq2lxZrjQ4UdHSsqmvxhNSjv&#10;x1PDqcsv9lBeX9OtaIZO68/5dNiACDSFd/i/fTYaVt8qjQARJ6KA3P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AKXxlwgAAAN4AAAAPAAAAAAAAAAAAAAAAAJgCAABkcnMvZG93&#10;bnJldi54bWxQSwUGAAAAAAQABAD1AAAAhwMAAAAA&#10;" path="m,l,103e" filled="f" strokeweight=".12pt">
                <v:path arrowok="t" o:connecttype="custom" o:connectlocs="0,0;0,98" o:connectangles="0,0"/>
                <o:lock v:ext="edit" aspectratio="t"/>
              </v:shape>
              <v:rect id="Rectangle 5453" o:spid="_x0000_s7499" style="position:absolute;left:4715;top:10502;width:34;height: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yeRskA&#10;AADeAAAADwAAAGRycy9kb3ducmV2LnhtbESPzWvCQBTE7wX/h+UJ3upGW1Siq6ggeJB++HHw9si+&#10;JqHZt2l23cT+9d1CocdhZn7DLFadqUSgxpWWFYyGCQjizOqScwXn0+5xBsJ5ZI2VZVJwJwerZe9h&#10;gam2Lb9TOPpcRAi7FBUU3teplC4ryKAb2po4eh+2MeijbHKpG2wj3FRynCQTabDkuFBgTduCss/j&#10;zSgI29bXl/suPG+um8lXd3h9+X4LSg363XoOwlPn/8N/7b1W8DRNZiP4vROvgF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PyeRskAAADeAAAADwAAAAAAAAAAAAAAAACYAgAA&#10;ZHJzL2Rvd25yZXYueG1sUEsFBgAAAAAEAAQA9QAAAI4DAAAAAA==&#10;" filled="f" strokeweight=".12pt">
                <v:path arrowok="t"/>
                <o:lock v:ext="edit" aspectratio="t"/>
              </v:rect>
              <v:rect id="Rectangle 5454" o:spid="_x0000_s7500" style="position:absolute;left:4714;top:10395;width:35;height: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4AMckA&#10;AADeAAAADwAAAGRycy9kb3ducmV2LnhtbESPzWvCQBTE7wX/h+UJ3upGW1Siq6ggeJB++HHw9si+&#10;JqHZt2l23cT+9d1CocdhZn7DLFadqUSgxpWWFYyGCQjizOqScwXn0+5xBsJ5ZI2VZVJwJwerZe9h&#10;gam2Lb9TOPpcRAi7FBUU3teplC4ryKAb2po4eh+2MeijbHKpG2wj3FRynCQTabDkuFBgTduCss/j&#10;zSgI29bXl/suPG+um8lXd3h9+X4LSg363XoOwlPn/8N/7b1W8DRNZmP4vROvgF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C4AMckAAADeAAAADwAAAAAAAAAAAAAAAACYAgAA&#10;ZHJzL2Rvd25yZXYueG1sUEsFBgAAAAAEAAQA9QAAAI4DAAAAAA==&#10;" filled="f" strokeweight=".12pt">
                <v:path arrowok="t"/>
                <o:lock v:ext="edit" aspectratio="t"/>
              </v:rect>
              <v:shape id="Freeform 5455" o:spid="_x0000_s7501" style="position:absolute;left:5130;top:10507;width:0;height:50;rotation:90;visibility:visible;mso-wrap-style:square;v-text-anchor:top" coordsize="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TJP8YA&#10;AADeAAAADwAAAGRycy9kb3ducmV2LnhtbESPQWsCMRSE74X+h/AK3jSri1ZWo9iiIFhsa4vnx+a5&#10;u7p5WZKo6783BaHHYWa+Yabz1tTiQs5XlhX0ewkI4tzqigsFvz+r7hiED8gaa8uk4EYe5rPnpylm&#10;2l75my67UIgIYZ+hgjKEJpPS5yUZ9D3bEEfvYJ3BEKUrpHZ4jXBTy0GSjKTBiuNCiQ29l5Sfdmej&#10;AN+G+uPzaJd57Ubp13azX5wHRqnOS7uYgAjUhv/wo73WCtLXZJzC3514BeTs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TJP8YAAADeAAAADwAAAAAAAAAAAAAAAACYAgAAZHJz&#10;L2Rvd25yZXYueG1sUEsFBgAAAAAEAAQA9QAAAIsDAAAAAA==&#10;" path="m,53l,e" filled="f" strokeweight=".12pt">
                <v:path arrowok="t" o:connecttype="custom" o:connectlocs="0,50;0,0" o:connectangles="0,0"/>
                <o:lock v:ext="edit" aspectratio="t"/>
              </v:shape>
              <v:shape id="Freeform 5456" o:spid="_x0000_s7502" style="position:absolute;left:5009;top:10412;width:215;height:25;rotation:90;visibility:visible;mso-wrap-style:square;v-text-anchor:top" coordsize="2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g1+sgA&#10;AADeAAAADwAAAGRycy9kb3ducmV2LnhtbESPQWsCMRSE7wX/Q3hCbzWrllZWo4jQUjy0du2hvT02&#10;z+xq8rIkUbf/vikUehxm5htmseqdFRcKsfWsYDwqQBDXXrdsFHzsn+5mIGJC1mg9k4JvirBaDm4W&#10;WGp/5Xe6VMmIDOFYooImpa6UMtYNOYwj3xFn7+CDw5RlMFIHvGa4s3JSFA/SYct5ocGONg3Vp+rs&#10;FGyP0Xw9r6vN7tO47X4a7Pnt1Sp1O+zXcxCJ+vQf/mu/aAXTx2J2D7938hW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SDX6yAAAAN4AAAAPAAAAAAAAAAAAAAAAAJgCAABk&#10;cnMvZG93bnJldi54bWxQSwUGAAAAAAQABAD1AAAAjQMAAAAA&#10;" path="m226,l,,38,26e" filled="f" strokeweight=".12pt">
                <v:path arrowok="t" o:connecttype="custom" o:connectlocs="215,0;0,0;36,25" o:connectangles="0,0,0"/>
                <o:lock v:ext="edit" aspectratio="t"/>
              </v:shape>
              <v:rect id="Rectangle 5457" o:spid="_x0000_s7503" style="position:absolute;left:5293;top:10502;width:34;height: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eYRcoA&#10;AADeAAAADwAAAGRycy9kb3ducmV2LnhtbESPS2vDMBCE74X+B7GF3Bq5TfPAiRKaQKCHkjavQ26L&#10;tbFNrZVjKbLTX18VCj0OM/MNM1t0phKBGldaVvDUT0AQZ1aXnCs47NePExDOI2usLJOCGzlYzO/v&#10;Zphq2/KWws7nIkLYpaig8L5OpXRZQQZd39bE0TvbxqCPssmlbrCNcFPJ5yQZSYMlx4UCa1oVlH3t&#10;rkZBWLW+Pt7W4WV5Wo4u3fvH5vszKNV76F6nIDx1/j/8137TCgbjZDKE3zvxCsj5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HmEXKAAAA3gAAAA8AAAAAAAAAAAAAAAAAmAIA&#10;AGRycy9kb3ducmV2LnhtbFBLBQYAAAAABAAEAPUAAACPAwAAAAA=&#10;" filled="f" strokeweight=".12pt">
                <v:path arrowok="t"/>
                <o:lock v:ext="edit" aspectratio="t"/>
              </v:rect>
              <v:rect id="Rectangle 5458" o:spid="_x0000_s7504" style="position:absolute;left:5292;top:10395;width:35;height: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UGMskA&#10;AADeAAAADwAAAGRycy9kb3ducmV2LnhtbESPQWvCQBSE7wX/w/IEb7ppLalEV6mC0ENprW0PvT2y&#10;zyQ0+zZm103017sFocdhZr5hFqve1CJQ6yrLCu4nCQji3OqKCwVfn9vxDITzyBpry6TgTA5Wy8Hd&#10;AjNtO/6gsPeFiBB2GSoovW8yKV1ekkE3sQ1x9A62NeijbAupW+wi3NTyIUlSabDiuFBiQ5uS8t/9&#10;ySgIm8433+dteFz/rNNj//r+dtkFpUbD/nkOwlPv/8O39otWMH1KZin83YlXQC6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7xUGMskAAADeAAAADwAAAAAAAAAAAAAAAACYAgAA&#10;ZHJzL2Rvd25yZXYueG1sUEsFBgAAAAAEAAQA9QAAAI4DAAAAAA==&#10;" filled="f" strokeweight=".12pt">
                <v:path arrowok="t"/>
                <o:lock v:ext="edit" aspectratio="t"/>
              </v:rect>
              <v:shape id="Freeform 5459" o:spid="_x0000_s7505" style="position:absolute;left:5419;top:10364;width:215;height:122;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TPBcUA&#10;AADeAAAADwAAAGRycy9kb3ducmV2LnhtbESPT2sCMRTE74LfIbyCN01aqcpqFCkIeir+Advbc/Pc&#10;LG5elk3U7bdvBMHjMDO/YWaL1lXiRk0oPWt4HygQxLk3JRcaDvtVfwIiRGSDlWfS8EcBFvNuZ4aZ&#10;8Xfe0m0XC5EgHDLUYGOsMylDbslhGPiaOHln3ziMSTaFNA3eE9xV8kOpkXRYclqwWNOXpfyyuzoN&#10;8vJ5op/TWqrCXn8Pq+Pwu9yw1r23djkFEamNr/CzvTYahmM1GcPjTroCcv4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hM8FxQAAAN4AAAAPAAAAAAAAAAAAAAAAAJgCAABkcnMv&#10;ZG93bnJldi54bWxQSwUGAAAAAAQABAD1AAAAigMAAAAA&#10;" path="m38,128l,101,,27,38,,77,,190,128r36,l226,e" filled="f" strokeweight=".12pt">
                <v:path arrowok="t" o:connecttype="custom" o:connectlocs="36,122;0,96;0,26;36,0;73,0;181,122;215,122;215,0" o:connectangles="0,0,0,0,0,0,0,0"/>
                <o:lock v:ext="edit" aspectratio="t"/>
              </v:shape>
              <v:rect id="Rectangle 5460" o:spid="_x0000_s7506" style="position:absolute;left:5618;top:10504;width:34;height:2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cY328YA&#10;AADeAAAADwAAAGRycy9kb3ducmV2LnhtbERPy2rCQBTdF/yH4Qrd1YmtqERHUUHoQmrrY+Hukrkm&#10;wcydNDOdxH69syh0eTjv+bIzlQjUuNKyguEgAUGcWV1yruB03L5MQTiPrLGyTAru5GC56D3NMdW2&#10;5S8KB5+LGMIuRQWF93UqpcsKMugGtiaO3NU2Bn2ETS51g20MN5V8TZKxNFhybCiwpk1B2e3wYxSE&#10;Tevr830bRuvLevzd7fYfv59Bqed+t5qB8NT5f/Gf+10reJsk07g33olXQC4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cY328YAAADeAAAADwAAAAAAAAAAAAAAAACYAgAAZHJz&#10;L2Rvd25yZXYueG1sUEsFBgAAAAAEAAQA9QAAAIsDAAAAAA==&#10;" filled="f" strokeweight=".12pt">
                <v:path arrowok="t"/>
                <o:lock v:ext="edit" aspectratio="t"/>
              </v:rect>
              <v:shape id="Freeform 5461" o:spid="_x0000_s7507" style="position:absolute;left:5707;top:10508;width:0;height:48;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iJo8kA&#10;AADeAAAADwAAAGRycy9kb3ducmV2LnhtbESPQWvCQBSE7wX/w/KE3uqmFlqbuoqISlu8aHPQ2yP7&#10;zEazb0N2TdL++m6h4HGYmW+Y6by3lWip8aVjBY+jBARx7nTJhYLsa/0wAeEDssbKMSn4Jg/z2eBu&#10;iql2He+o3YdCRAj7FBWYEOpUSp8bsuhHriaO3sk1FkOUTSF1g12E20qOk+RZWiw5LhisaWkov+yv&#10;VsGpGxerz9V5abKPzWHR8vm4zX6Uuh/2izcQgfpwC/+337WCp5dk8gp/d+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JiJo8kAAADeAAAADwAAAAAAAAAAAAAAAACYAgAA&#10;ZHJzL2Rvd25yZXYueG1sUEsFBgAAAAAEAAQA9QAAAI4DAAAAAA==&#10;" path="m,51l,e" filled="f" strokeweight=".12pt">
                <v:path arrowok="t" o:connecttype="custom" o:connectlocs="0,48;0,0" o:connectangles="0,0"/>
                <o:lock v:ext="edit" aspectratio="t"/>
              </v:shape>
              <v:shape id="Freeform 5462" o:spid="_x0000_s7508" style="position:absolute;left:5587;top:10412;width:215;height:25;rotation:90;visibility:visible;mso-wrap-style:square;v-text-anchor:top" coordsize="2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yfMYA&#10;AADeAAAADwAAAGRycy9kb3ducmV2LnhtbESPy2oCMRSG9wXfIRyhG9HMtFTbqVFEWizowtsDHCan&#10;k2EmJ0OS6vj2ZlFw+fPf+ObL3rbiQj7UjhXkkwwEcel0zZWC8+l7/A4iRGSNrWNScKMAy8XgaY6F&#10;dlc+0OUYK5FGOBSowMTYFVKG0pDFMHEdcfJ+nbcYk/SV1B6vady28iXLptJizenBYEdrQ2Vz/LMK&#10;/CjH/LbbnePbdL9pv0yzdaNGqedhv/oEEamPj/B/+0creJ1lHwkg4SQU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zyfMYAAADeAAAADwAAAAAAAAAAAAAAAACYAgAAZHJz&#10;L2Rvd25yZXYueG1sUEsFBgAAAAAEAAQA9QAAAIsDAAAAAA==&#10;" path="m226,l,,38,27e" filled="f" strokeweight=".12pt">
                <v:path arrowok="t" o:connecttype="custom" o:connectlocs="215,0;0,0;36,25" o:connectangles="0,0,0"/>
                <o:lock v:ext="edit" aspectratio="t"/>
              </v:shape>
              <v:shape id="Freeform 5463" o:spid="_x0000_s7509" style="position:absolute;left:19628;top:5116;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AgH8gA&#10;AADeAAAADwAAAGRycy9kb3ducmV2LnhtbESPQWvCQBSE74X+h+UJ3uputNiauopILBV6qQrt8TX7&#10;TEKzb0N2jbG/3hUKPQ4z8w0zX/a2Fh21vnKsIRkpEMS5MxUXGg77zcMzCB+QDdaOScOFPCwX93dz&#10;TI078wd1u1CICGGfooYyhCaV0uclWfQj1xBH7+haiyHKtpCmxXOE21qOlZpKixXHhRIbWpeU/+xO&#10;VkN3me1/V9uQvT9+Z5+JOrgme/3SejjoVy8gAvXhP/zXfjMaJk9qlsD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5cCAfyAAAAN4AAAAPAAAAAAAAAAAAAAAAAJgCAABk&#10;cnMvZG93bnJldi54bWxQSwUGAAAAAAQABAD1AAAAjQMAAAAA&#10;" path="m226,r,127l,127,,e" filled="f" strokeweight=".12pt">
                <v:path arrowok="t" o:connecttype="custom" o:connectlocs="215,0;215,120;0,120;0,0" o:connectangles="0,0,0,0"/>
                <o:lock v:ext="edit" aspectratio="t"/>
              </v:shape>
              <v:shape id="Freeform 5464" o:spid="_x0000_s7510" style="position:absolute;left:19723;top:5127;width:0;height:95;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TKI8cA&#10;AADeAAAADwAAAGRycy9kb3ducmV2LnhtbESP0U4CMRRE3038h+aa8CatEBFXCjEC0ScM4Adcttfu&#10;6vZ20xZ28eutCYmPk5k5k5kteteIE4VYe9ZwN1QgiEtvarYaPvbr2ymImJANNp5Jw5kiLObXVzMs&#10;jO94S6ddsiJDOBaooUqpLaSMZUUO49C3xNn79MFhyjJYaQJ2Ge4aOVJqIh3WnBcqbOmlovJ7d3Qa&#10;GrO359etWi03bvp1sD+H+/cuaD246Z+fQCTq03/40n4zGsYP6nEEf3fyFZD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N0yiPHAAAA3gAAAA8AAAAAAAAAAAAAAAAAmAIAAGRy&#10;cy9kb3ducmV2LnhtbFBLBQYAAAAABAAEAPUAAACMAwAAAAA=&#10;" path="m,l,101e" filled="f" strokeweight=".12pt">
                <v:path arrowok="t" o:connecttype="custom" o:connectlocs="0,0;0,95" o:connectangles="0,0"/>
                <o:lock v:ext="edit" aspectratio="t"/>
              </v:shape>
              <v:shape id="Freeform 5465" o:spid="_x0000_s7511" style="position:absolute;left:19785;top:5115;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4b88gA&#10;AADeAAAADwAAAGRycy9kb3ducmV2LnhtbESPT2vCQBTE70K/w/IKvdVdtVRNXUVKWix48Q/o8Zl9&#10;TYLZtyG7jdFP3y0UPA4z8xtmtuhsJVpqfOlYw6CvQBBnzpSca9jvPp4nIHxANlg5Jg1X8rCYP/Rm&#10;mBh34Q2125CLCGGfoIYihDqR0mcFWfR9VxNH79s1FkOUTS5Ng5cIt5UcKvUqLZYcFwqs6b2g7Lz9&#10;sRra63R3W36FdP1ySg8DtXd1+nnU+umxW76BCNSFe/i/vTIaRmM1HcHf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7hvzyAAAAN4AAAAPAAAAAAAAAAAAAAAAAJgCAABk&#10;cnMvZG93bnJldi54bWxQSwUGAAAAAAQABAD1AAAAjQMAAAAA&#10;" path="m187,r39,26l226,103r-39,24l36,127,,103,,26,36,e" filled="f" strokeweight=".12pt">
                <v:path arrowok="t" o:connecttype="custom" o:connectlocs="178,0;215,25;215,98;178,121;34,121;0,98;0,25;34,0" o:connectangles="0,0,0,0,0,0,0,0"/>
                <o:lock v:ext="edit" aspectratio="t"/>
              </v:shape>
              <v:shape id="Freeform 5466" o:spid="_x0000_s7512" style="position:absolute;left:19882;top:5176;width:215;height:0;rotation:90;visibility:visible;mso-wrap-style:square;v-text-anchor:top" coordsize="2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NB/MgA&#10;AADeAAAADwAAAGRycy9kb3ducmV2LnhtbESPS2vDMBCE74H+B7GF3mK5acnDtRySkpYEcsmDQm+L&#10;tbVNrZVjqbHz76tAIMdhZr5h0nlvanGm1lWWFTxHMQji3OqKCwXHw8dwCsJ5ZI21ZVJwIQfz7GGQ&#10;YqJtxzs6730hAoRdggpK75tESpeXZNBFtiEO3o9tDfog20LqFrsAN7UcxfFYGqw4LJTY0HtJ+e/+&#10;zyjYXvpNt/rUhg9LuT11q+b0tfhW6umxX7yB8NT7e/jWXmsFL5N49grXO+EKyO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c0H8yAAAAN4AAAAPAAAAAAAAAAAAAAAAAJgCAABk&#10;cnMvZG93bnJldi54bWxQSwUGAAAAAAQABAD1AAAAjQMAAAAA&#10;" path="m226,l,e" filled="f" strokeweight=".12pt">
                <v:path arrowok="t" o:connecttype="custom" o:connectlocs="215,0;0,0" o:connectangles="0,0"/>
                <o:lock v:ext="edit" aspectratio="t"/>
              </v:shape>
              <v:shape id="Freeform 5467" o:spid="_x0000_s7513" style="position:absolute;left:20050;top:5114;width:0;height:121;rotation:90;visibility:visible;mso-wrap-style:square;v-text-anchor:top" coordsize="0,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hDscYA&#10;AADeAAAADwAAAGRycy9kb3ducmV2LnhtbESPQWvCQBSE7wX/w/KE3uqmijWmriJKi3gp1Vy8vWaf&#10;SWje25Ddavz3bqHQ4zAz3zCLVc+NulDnaycGnkcJKJLC2VpKA/nx7SkF5QOKxcYJGbiRh9Vy8LDA&#10;zLqrfNLlEEoVIeIzNFCF0GZa+6IiRj9yLUn0zq5jDFF2pbYdXiOcGz1OkhfNWEtcqLClTUXF9+GH&#10;DZzJb9Pmw+3f0/Hpi/ecz3mWG/M47NevoAL14T/8195ZA5NZMp/C7514Bf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thDscYAAADeAAAADwAAAAAAAAAAAAAAAACYAgAAZHJz&#10;L2Rvd25yZXYueG1sUEsFBgAAAAAEAAQA9QAAAIsDAAAAAA==&#10;" path="m,128l,e" filled="f" strokeweight=".12pt">
                <v:path arrowok="t" o:connecttype="custom" o:connectlocs="0,121;0,0" o:connectangles="0,0"/>
                <o:lock v:ext="edit" aspectratio="t"/>
              </v:shape>
              <v:shape id="Freeform 5468" o:spid="_x0000_s7514" style="position:absolute;left:20003;top:5176;width:215;height:0;rotation:90;visibility:visible;mso-wrap-style:square;v-text-anchor:top" coordsize="2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16EMcA&#10;AADeAAAADwAAAGRycy9kb3ducmV2LnhtbESPQWvCQBSE7wX/w/KE3upGC2mNrhKLLRa8VKXQ2yP7&#10;TILZt0l2a5J/7xaEHoeZ+YZZrntTiSu1rrSsYDqJQBBnVpecKzgd359eQTiPrLGyTAoGcrBejR6W&#10;mGjb8RddDz4XAcIuQQWF93UipcsKMugmtiYO3tm2Bn2QbS51i12Am0rOoiiWBksOCwXW9FZQdjn8&#10;GgX7of/sth/a8HEj9023rZvv9Eepx3GfLkB46v1/+N7eaQXPL9E8hr874Qr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tehDHAAAA3gAAAA8AAAAAAAAAAAAAAAAAmAIAAGRy&#10;cy9kb3ducmV2LnhtbFBLBQYAAAAABAAEAPUAAACMAwAAAAA=&#10;" path="m,l226,e" filled="f" strokeweight=".12pt">
                <v:path arrowok="t" o:connecttype="custom" o:connectlocs="0,0;215,0" o:connectangles="0,0"/>
                <o:lock v:ext="edit" aspectratio="t"/>
              </v:shape>
              <v:shape id="Freeform 5469" o:spid="_x0000_s7515" style="position:absolute;left:20097;top:5115;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Ud8MgA&#10;AADeAAAADwAAAGRycy9kb3ducmV2LnhtbESPT2vCQBTE74V+h+UVequ7WtGauoqUKBa8+Afa42v2&#10;NQlm34bsNkY/vVsQPA4z8xtmOu9sJVpqfOlYQ7+nQBBnzpScazjsly9vIHxANlg5Jg1n8jCfPT5M&#10;MTHuxFtqdyEXEcI+QQ1FCHUipc8Ksuh7riaO3q9rLIYom1yaBk8Rbis5UGokLZYcFwqs6aOg7Lj7&#10;sxra82R/WXyGdDP8Sb/66uDqdPWt9fNTt3gHEagL9/CtvTYaXsdqMob/O/EKyNk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1R3wyAAAAN4AAAAPAAAAAAAAAAAAAAAAAJgCAABk&#10;cnMvZG93bnJldi54bWxQSwUGAAAAAAQABAD1AAAAjQMAAAAA&#10;" path="m226,r,127l,127,,e" filled="f" strokeweight=".12pt">
                <v:path arrowok="t" o:connecttype="custom" o:connectlocs="215,0;215,121;0,121;0,0" o:connectangles="0,0,0,0"/>
                <o:lock v:ext="edit" aspectratio="t"/>
              </v:shape>
              <v:shape id="Freeform 5470" o:spid="_x0000_s7516" style="position:absolute;left:20194;top:5126;width:0;height:98;rotation:90;visibility:visible;mso-wrap-style:square;v-text-anchor:top" coordsize="0,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bmvsEA&#10;AADeAAAADwAAAGRycy9kb3ducmV2LnhtbERPTYvCMBC9C/sfwgjeNFFBu12jiCCsR6uXvQ3NbFva&#10;TEqTbbv+enMQPD7e9+4w2kb01PnKsYblQoEgzp2puNBwv53nCQgfkA02jknDP3k47D8mO0yNG/hK&#10;fRYKEUPYp6ihDKFNpfR5SRb9wrXEkft1ncUQYVdI0+EQw20jV0ptpMWKY0OJLZ1Kyuvsz2pQ3g/n&#10;mhOXXeyxuD3Gn7zuW61n0/H4BSLQGN7il/vbaFhv1WfcG+/EKyD3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G5r7BAAAA3gAAAA8AAAAAAAAAAAAAAAAAmAIAAGRycy9kb3du&#10;cmV2LnhtbFBLBQYAAAAABAAEAPUAAACGAwAAAAA=&#10;" path="m,l,103e" filled="f" strokeweight=".12pt">
                <v:path arrowok="t" o:connecttype="custom" o:connectlocs="0,0;0,98" o:connectangles="0,0"/>
                <o:lock v:ext="edit" aspectratio="t"/>
              </v:shape>
              <v:shape id="Freeform 5471" o:spid="_x0000_s7517" style="position:absolute;left:20254;top:5116;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sGcgA&#10;AADeAAAADwAAAGRycy9kb3ducmV2LnhtbESPQUvDQBSE74L/YXkFb3a3KmrSbEuRKBa82Aba42v2&#10;NQlm34bsmqb++q4geBxm5hsmW462FQP1vnGsYTZVIIhLZxquNBTb19tnED4gG2wdk4YzeVgurq8y&#10;TI078ScNm1CJCGGfooY6hC6V0pc1WfRT1xFH7+h6iyHKvpKmx1OE21beKfUoLTYcF2rs6KWm8mvz&#10;bTUM52T7s1qH/OPhkO9mqnBd/rbX+mYyruYgAo3hP/zXfjca7p9UksDvnXgF5OI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BiwZyAAAAN4AAAAPAAAAAAAAAAAAAAAAAJgCAABk&#10;cnMvZG93bnJldi54bWxQSwUGAAAAAAQABAD1AAAAjQMAAAAA&#10;" path="m,127r226,l226,e" filled="f" strokeweight=".12pt">
                <v:path arrowok="t" o:connecttype="custom" o:connectlocs="0,120;215,120;215,0" o:connectangles="0,0,0"/>
                <o:lock v:ext="edit" aspectratio="t"/>
              </v:shape>
              <v:shape id="Freeform 5472" o:spid="_x0000_s7518" style="position:absolute;left:20411;top:5115;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NcfnscA&#10;AADeAAAADwAAAGRycy9kb3ducmV2LnhtbESPy2rCQBSG94LvMByhO52JLb2kjiIlSgtuvEBdHjOn&#10;STBzJmSmMfbpOwvB5c9/45steluLjlpfOdaQTBQI4tyZigsNh/1q/ArCB2SDtWPScCUPi/lwMMPU&#10;uAtvqduFQsQR9ilqKENoUil9XpJFP3ENcfR+XGsxRNkW0rR4ieO2llOlnqXFiuNDiQ19lJSfd79W&#10;Q3d92/8tv0K2eTpl34k6uCZbH7V+GPXLdxCB+nAP39qfRsPjS6IiQMSJKCD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jXH57HAAAA3gAAAA8AAAAAAAAAAAAAAAAAmAIAAGRy&#10;cy9kb3ducmV2LnhtbFBLBQYAAAAABAAEAPUAAACMAwAAAAA=&#10;" path="m,127r226,l226,e" filled="f" strokeweight=".12pt">
                <v:path arrowok="t" o:connecttype="custom" o:connectlocs="0,121;215,121;215,0" o:connectangles="0,0,0"/>
                <o:lock v:ext="edit" aspectratio="t"/>
              </v:shape>
              <v:shape id="Freeform 5473" o:spid="_x0000_s7519" style="position:absolute;left:20568;top:5115;width:215;height:121;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P+LcYA&#10;AADeAAAADwAAAGRycy9kb3ducmV2LnhtbESPT2sCMRTE7wW/Q3hCbzXZSqtsjVIKgp6Kf0C9PTev&#10;m8XNy7KJun57Iwg9DjPzG2Yy61wtLtSGyrOGbKBAEBfeVFxq2G7mb2MQISIbrD2ThhsFmE17LxPM&#10;jb/yii7rWIoE4ZCjBhtjk0sZCksOw8A3xMn7863DmGRbStPiNcFdLd+V+pQOK04LFhv6sVSc1men&#10;QZ4+jrQ/LqQq7fmwne+Gv9WStX7td99fICJ18T/8bC+MhuEoUxk87qQrI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P+LcYAAADeAAAADwAAAAAAAAAAAAAAAACYAgAAZHJz&#10;L2Rvd25yZXYueG1sUEsFBgAAAAAEAAQA9QAAAIsDAAAAAA==&#10;" path="m226,r,128l,128,,e" filled="f" strokeweight=".12pt">
                <v:path arrowok="t" o:connecttype="custom" o:connectlocs="215,0;215,121;0,121;0,0" o:connectangles="0,0,0,0"/>
                <o:lock v:ext="edit" aspectratio="t"/>
              </v:shape>
              <v:shape id="Freeform 5474" o:spid="_x0000_s7520" style="position:absolute;left:20663;top:5127;width:0;height:95;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9QOccA&#10;AADeAAAADwAAAGRycy9kb3ducmV2LnhtbESP0U4CMRRE3034h+aS8CYtGJWsFEJUgk8SwA+4bK/d&#10;le3tpi3s4tdbExMfJzNzJjNf9q4RFwqx9qxhMlYgiEtvarYaPg7r2xmImJANNp5Jw5UiLBeDmzkW&#10;xne8o8s+WZEhHAvUUKXUFlLGsiKHcexb4ux9+uAwZRmsNAG7DHeNnCr1IB3WnBcqbOm5ovK0PzsN&#10;jTnY62anXl/e3ezraL+P99suaD0a9qsnEIn69B/+a78ZDXePEzWF3zv5CsjF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2fUDnHAAAA3gAAAA8AAAAAAAAAAAAAAAAAmAIAAGRy&#10;cy9kb3ducmV2LnhtbFBLBQYAAAAABAAEAPUAAACMAwAAAAA=&#10;" path="m,l,101e" filled="f" strokeweight=".12pt">
                <v:path arrowok="t" o:connecttype="custom" o:connectlocs="0,0;0,95" o:connectangles="0,0"/>
                <o:lock v:ext="edit" aspectratio="t"/>
              </v:shape>
              <v:rect id="Rectangle 5475" o:spid="_x0000_s7521" style="position:absolute;left:20764;top:5252;width:37;height: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CpbckA&#10;AADeAAAADwAAAGRycy9kb3ducmV2LnhtbESPT2vCQBTE7wW/w/IKvelGLbZEV1FB6KHUP60Hb4/s&#10;MwnNvo3Z7Sb203cFocdhZn7DzBadqUSgxpWWFQwHCQjizOqScwVfn5v+KwjnkTVWlknBlRws5r2H&#10;GabatryncPC5iBB2KSoovK9TKV1WkEE3sDVx9M62MeijbHKpG2wj3FRylCQTabDkuFBgTeuCsu/D&#10;j1EQ1q2vj9dNeF6dVpNL9779+N0FpZ4eu+UUhKfO/4fv7TetYPwyTMZwuxOvgJz/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5FCpbckAAADeAAAADwAAAAAAAAAAAAAAAACYAgAA&#10;ZHJzL2Rvd25yZXYueG1sUEsFBgAAAAAEAAQA9QAAAI4DAAAAAA==&#10;" filled="f" strokeweight=".12pt">
                <v:path arrowok="t"/>
                <o:lock v:ext="edit" aspectratio="t"/>
              </v:rect>
              <v:rect id="Rectangle 5476" o:spid="_x0000_s7522" style="position:absolute;left:20765;top:5144;width:36;height: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kxGckA&#10;AADeAAAADwAAAGRycy9kb3ducmV2LnhtbESPQWvCQBSE74L/YXmF3nSjFVtSV1FB6KHU1taDt0f2&#10;NQnNvo3Z7Sb6611B8DjMzDfMbNGZSgRqXGlZwWiYgCDOrC45V/DzvRm8gHAeWWNlmRScyMFi3u/N&#10;MNW25S8KO5+LCGGXooLC+zqV0mUFGXRDWxNH79c2Bn2UTS51g22Em0qOk2QqDZYcFwqsaV1Q9rf7&#10;NwrCuvX1/rQJk9VhNT1279uP82dQ6vGhW76C8NT5e/jWftMKnp5HyQSud+IVkPML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7kxGckAAADeAAAADwAAAAAAAAAAAAAAAACYAgAA&#10;ZHJzL2Rvd25yZXYueG1sUEsFBgAAAAAEAAQA9QAAAI4DAAAAAA==&#10;" filled="f" strokeweight=".12pt">
                <v:path arrowok="t"/>
                <o:lock v:ext="edit" aspectratio="t"/>
              </v:rect>
              <v:shape id="Freeform 5477" o:spid="_x0000_s7523" style="position:absolute;left:21180;top:5258;width:0;height:48;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Yk7MkA&#10;AADeAAAADwAAAGRycy9kb3ducmV2LnhtbESPT2sCMRTE7wW/Q3hCbzVrS62uRpGW0i1SxD8Hvb1u&#10;XjeLm5dlk2r67ZtCweMwM79hZotoG3GmzteOFQwHGQji0umaKwX73evdGIQPyBobx6Tghzws5r2b&#10;GebaXXhD522oRIKwz1GBCaHNpfSlIYt+4Fri5H25zmJIsquk7vCS4LaR91k2khZrTgsGW3o2VJ62&#10;31bB6PMjrkJRvRwnBY3f7ToeDm9Gqdt+XE5BBIrhGv5vF1rBw9Mwe4S/O+kKyPk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qYk7MkAAADeAAAADwAAAAAAAAAAAAAAAACYAgAA&#10;ZHJzL2Rvd25yZXYueG1sUEsFBgAAAAAEAAQA9QAAAI4DAAAAAA==&#10;" path="m,49l,e" filled="f" strokeweight=".12pt">
                <v:path arrowok="t" o:connecttype="custom" o:connectlocs="0,47;0,0" o:connectangles="0,0"/>
                <o:lock v:ext="edit" aspectratio="t"/>
              </v:shape>
              <v:shape id="Freeform 5478" o:spid="_x0000_s7524" style="position:absolute;left:21060;top:5164;width:215;height:23;rotation:90;visibility:visible;mso-wrap-style:square;v-text-anchor:top" coordsize="2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iq0MgA&#10;AADeAAAADwAAAGRycy9kb3ducmV2LnhtbESP0WrCQBRE3wv+w3ILvpS6sVIrqatYUSJSH6r9gEv2&#10;NhvM3g3ZNUa/3hUKPg4zc4aZzjtbiZYaXzpWMBwkIIhzp0suFPwe1q8TED4ga6wck4ILeZjPek9T&#10;TLU78w+1+1CICGGfogITQp1K6XNDFv3A1cTR+3ONxRBlU0jd4DnCbSXfkmQsLZYcFwzWtDSUH/cn&#10;q2C3Nted9m22/XrpivfjMtt8rzKl+s/d4hNEoC48wv/tjVYw+hgmY7j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GKrQyAAAAN4AAAAPAAAAAAAAAAAAAAAAAJgCAABk&#10;cnMvZG93bnJldi54bWxQSwUGAAAAAAQABAD1AAAAjQMAAAAA&#10;" path="m226,l,,36,23e" filled="f" strokeweight=".12pt">
                <v:path arrowok="t" o:connecttype="custom" o:connectlocs="215,0;0,0;34,22" o:connectangles="0,0,0"/>
                <o:lock v:ext="edit" aspectratio="t"/>
              </v:shape>
              <v:rect id="Rectangle 5479" o:spid="_x0000_s7525" style="position:absolute;left:21449;top:5253;width:37;height:2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2uvbskA&#10;AADeAAAADwAAAGRycy9kb3ducmV2LnhtbESPQWvCQBSE74L/YXmF3nRjK1pSV1FB6EGstfXg7ZF9&#10;TUKzb9PsdhP99a5Q8DjMzDfMbNGZSgRqXGlZwWiYgCDOrC45V/D1uRm8gHAeWWNlmRScycFi3u/N&#10;MNW25Q8KB5+LCGGXooLC+zqV0mUFGXRDWxNH79s2Bn2UTS51g22Em0o+JclEGiw5LhRY07qg7Ofw&#10;ZxSEdevr43kTxqvTavLbbd93l31Q6vGhW76C8NT5e/i//aYVPE9HyRRud+IVkPM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m2uvbskAAADeAAAADwAAAAAAAAAAAAAAAACYAgAA&#10;ZHJzL2Rvd25yZXYueG1sUEsFBgAAAAAEAAQA9QAAAI4DAAAAAA==&#10;" filled="f" strokeweight=".12pt">
                <v:path arrowok="t"/>
                <o:lock v:ext="edit" aspectratio="t"/>
              </v:rect>
              <v:rect id="Rectangle 5480" o:spid="_x0000_s7526" style="position:absolute;left:21449;top:5144;width:36;height:2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Q7HMUA&#10;AADeAAAADwAAAGRycy9kb3ducmV2LnhtbERPz2vCMBS+D/wfwhO8aeocOqpRVBA8DLfpdtjt0Tzb&#10;YvPSNTGt/vXLQdjx4/u9WHWmEoEaV1pWMB4lIIgzq0vOFXyddsNXEM4ja6wsk4IbOVgte08LTLVt&#10;+ZPC0ecihrBLUUHhfZ1K6bKCDLqRrYkjd7aNQR9hk0vdYBvDTSWfk2QqDZYcGwqsaVtQdjlejYKw&#10;bX39fduFl83PZvrbvb0f7h9BqUG/W89BeOr8v/jh3msFk9k4iXvjnXgF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9DscxQAAAN4AAAAPAAAAAAAAAAAAAAAAAJgCAABkcnMv&#10;ZG93bnJldi54bWxQSwUGAAAAAAQABAD1AAAAigMAAAAA&#10;" filled="f" strokeweight=".12pt">
                <v:path arrowok="t"/>
                <o:lock v:ext="edit" aspectratio="t"/>
              </v:rect>
              <v:shape id="Freeform 5481" o:spid="_x0000_s7527" style="position:absolute;left:21578;top:5116;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22A8gA&#10;AADeAAAADwAAAGRycy9kb3ducmV2LnhtbESPQWvCQBSE74X+h+UJ3uputNiauopILBV6qQrt8TX7&#10;TEKzb0N2jbG/3hUKPQ4z8w0zX/a2Fh21vnKsIRkpEMS5MxUXGg77zcMzCB+QDdaOScOFPCwX93dz&#10;TI078wd1u1CICGGfooYyhCaV0uclWfQj1xBH7+haiyHKtpCmxXOE21qOlZpKixXHhRIbWpeU/+xO&#10;VkN3me1/V9uQvT9+Z5+JOrgme/3SejjoVy8gAvXhP/zXfjMaJk+JmsHtTrw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7bYDyAAAAN4AAAAPAAAAAAAAAAAAAAAAAJgCAABk&#10;cnMvZG93bnJldi54bWxQSwUGAAAAAAQABAD1AAAAjQMAAAAA&#10;" path="m36,126l,102,,25,36,,75,,187,126r39,l226,e" filled="f" strokeweight=".12pt">
                <v:path arrowok="t" o:connecttype="custom" o:connectlocs="34,119;0,96;0,24;34,0;71,0;178,119;215,119;215,0" o:connectangles="0,0,0,0,0,0,0,0"/>
                <o:lock v:ext="edit" aspectratio="t"/>
              </v:shape>
              <v:rect id="Rectangle 5482" o:spid="_x0000_s7528" style="position:absolute;left:21775;top:5253;width:37;height:2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uhx8gA&#10;AADeAAAADwAAAGRycy9kb3ducmV2LnhtbESPy2rCQBSG9wXfYTgFd3USLbakjqKC0EXx1rpwd8ic&#10;JqGZMzEznUSf3lkUuvz5b3yzRW9qEah1lWUF6SgBQZxbXXGh4Otz8/QKwnlkjbVlUnAlB4v54GGG&#10;mbYdHygcfSHiCLsMFZTeN5mULi/JoBvZhjh637Y16KNsC6lb7OK4qeU4SabSYMXxocSG1iXlP8df&#10;oyCsO9+crpvwvDqvppf+Y7e97YNSw8d++QbCU+//w3/td61g8pKmESDiRBSQ8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W6HHyAAAAN4AAAAPAAAAAAAAAAAAAAAAAJgCAABk&#10;cnMvZG93bnJldi54bWxQSwUGAAAAAAQABAD1AAAAjQMAAAAA&#10;" filled="f" strokeweight=".12pt">
                <v:path arrowok="t"/>
                <o:lock v:ext="edit" aspectratio="t"/>
              </v:rect>
              <v:shape id="Freeform 5483" o:spid="_x0000_s7529" style="position:absolute;left:21864;top:5258;width:0;height:47;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S0MsgA&#10;AADeAAAADwAAAGRycy9kb3ducmV2LnhtbESPQUvDQBSE70L/w/IEb3aTFmqN3QSxFCMipdVDvT2z&#10;z2xo9m3Iru36711B8DjMzDfMqoq2FycafedYQT7NQBA3TnfcKnh73VwvQfiArLF3TAq+yUNVTi5W&#10;WGh35h2d9qEVCcK+QAUmhKGQ0jeGLPqpG4iT9+lGiyHJsZV6xHOC217OsmwhLXacFgwO9GCoOe6/&#10;rILFx0t8DnW7fr+taflkt/FweDRKXV3G+zsQgWL4D/+1a61gfpPnOfzeSVdAl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RLQyyAAAAN4AAAAPAAAAAAAAAAAAAAAAAJgCAABk&#10;cnMvZG93bnJldi54bWxQSwUGAAAAAAQABAD1AAAAjQMAAAAA&#10;" path="m,49l,e" filled="f" strokeweight=".12pt">
                <v:path arrowok="t" o:connecttype="custom" o:connectlocs="0,46;0,0" o:connectangles="0,0"/>
                <o:lock v:ext="edit" aspectratio="t"/>
              </v:shape>
              <v:shape id="Freeform 5484" o:spid="_x0000_s7530" style="position:absolute;left:21746;top:5163;width:215;height:25;rotation:90;visibility:visible;mso-wrap-style:square;v-text-anchor:top" coordsize="2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AaSD8gA&#10;AADeAAAADwAAAGRycy9kb3ducmV2LnhtbESPQUsDMRSE70L/Q3gFbza7Lahsm5ZSUKQHa7ce9PbY&#10;vGZXk5clSdv135uC4HGYmW+YxWpwVpwpxM6zgnJSgCBuvO7YKHg/PN09gogJWaP1TAp+KMJqObpZ&#10;YKX9hfd0rpMRGcKxQgVtSn0lZWxachgnvifO3tEHhynLYKQOeMlwZ+W0KO6lw47zQos9bVpqvuuT&#10;U7D9iubzeV1v3j6M2x5mwZ52r1ap2/GwnoNINKT/8F/7RSuYPZTlFK538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0BpIPyAAAAN4AAAAPAAAAAAAAAAAAAAAAAJgCAABk&#10;cnMvZG93bnJldi54bWxQSwUGAAAAAAQABAD1AAAAjQMAAAAA&#10;" path="m226,l,,36,25e" filled="f" strokeweight=".12pt">
                <v:path arrowok="t" o:connecttype="custom" o:connectlocs="215,0;0,0;34,24" o:connectangles="0,0,0"/>
                <o:lock v:ext="edit" aspectratio="t"/>
              </v:shape>
              <v:shape id="Freeform 5485" o:spid="_x0000_s7531" style="position:absolute;left:18654;top:3120;width:326;height:1236;rotation:90;visibility:visible;mso-wrap-style:square;v-text-anchor:top" coordsize="343,1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p7HMcA&#10;AADeAAAADwAAAGRycy9kb3ducmV2LnhtbESPQWsCMRSE70L/Q3iF3jS7KrZdjVJKi16EVoVeH5tn&#10;snXzsmyiu/77piB4HGbmG2ax6l0tLtSGyrOCfJSBIC69rtgoOOw/hy8gQkTWWHsmBVcKsFo+DBZY&#10;aN/xN1120YgE4VCgAhtjU0gZSksOw8g3xMk7+tZhTLI1UrfYJbir5TjLZtJhxWnBYkPvlsrT7uwU&#10;vFbT7fi87+xBbn7Mr1l/TPOvk1JPj/3bHESkPt7Dt/ZGK5g85/kE/u+kKy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aexzHAAAA3gAAAA8AAAAAAAAAAAAAAAAAmAIAAGRy&#10;cy9kb3ducmV2LnhtbFBLBQYAAAAABAAEAPUAAACMAwAAAAA=&#10;" path="m,l343,797r,506e" filled="f" strokeweight=".12pt">
                <v:path arrowok="t" o:connecttype="custom" o:connectlocs="0,0;326,756;326,1236" o:connectangles="0,0,0"/>
                <o:lock v:ext="edit" aspectratio="t"/>
              </v:shape>
              <v:shape id="Freeform 5486" o:spid="_x0000_s7532" style="position:absolute;left:19317;top:3563;width:105;height:130;rotation:90;visibility:visible;mso-wrap-style:square;v-text-anchor:top" coordsize="11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g7/cgA&#10;AADeAAAADwAAAGRycy9kb3ducmV2LnhtbESPQWvCQBSE7wX/w/IKXkrdxIqR1E0wgiD00Db24u2R&#10;fSYh2bchu2r677uFQo/DzHzDbPPJ9OJGo2stK4gXEQjiyuqWawVfp8PzBoTzyBp7y6Tgmxzk2exh&#10;i6m2d/6kW+lrESDsUlTQeD+kUrqqIYNuYQfi4F3saNAHOdZSj3gPcNPLZRStpcGWw0KDA+0bqrry&#10;ahS8dclTdHhf2eLYFh/dxUxn7Qql5o/T7hWEp8n/h//aR63gJYnjFfzeCVdAZ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uDv9yAAAAN4AAAAPAAAAAAAAAAAAAAAAAJgCAABk&#10;cnMvZG93bnJldi54bWxQSwUGAAAAAAQABAD1AAAAjQMAAAAA&#10;" path="m,l111,137e" filled="f" strokeweight=".12pt">
                <v:path arrowok="t" o:connecttype="custom" o:connectlocs="0,0;105,130" o:connectangles="0,0"/>
                <o:lock v:ext="edit" aspectratio="t"/>
              </v:shape>
              <v:shape id="Freeform 5487" o:spid="_x0000_s7533" style="position:absolute;left:19341;top:3505;width:24;height:164;rotation:90;visibility:visible;mso-wrap-style:square;v-text-anchor:top" coordsize="26,1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ZXgcQA&#10;AADeAAAADwAAAGRycy9kb3ducmV2LnhtbESPy27CMBBF95X4B2uQ2BUnoEIVMAiQeHVXygeM4mni&#10;Eo9DbEj4+xqpUpdX93F058vOVuJOjTeOFaTDBARx7rThQsH5a/v6DsIHZI2VY1LwIA/LRe9ljpl2&#10;LX/S/RQKEUfYZ6igDKHOpPR5SRb90NXE0ft2jcUQZVNI3WAbx20lR0kykRYNR0KJNW1Kyi+nm42Q&#10;9Y+9Goe73dF04bHXPP1o90oN+t1qBiJQF/7Df+2DVjCepukbPO/EKyA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V4HEAAAA3gAAAA8AAAAAAAAAAAAAAAAAmAIAAGRycy9k&#10;b3ducmV2LnhtbFBLBQYAAAAABAAEAPUAAACJAwAAAAA=&#10;" path="m,l26,173e" filled="f" strokeweight=".12pt">
                <v:path arrowok="t" o:connecttype="custom" o:connectlocs="0,0;24,164" o:connectangles="0,0"/>
                <o:lock v:ext="edit" aspectratio="t"/>
              </v:shape>
              <v:shape id="Freeform 5488" o:spid="_x0000_s7534" style="position:absolute;left:18765;top:2401;width:132;height:1243;rotation:90;visibility:visible;mso-wrap-style:square;v-text-anchor:top" coordsize="139,13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EwWsYA&#10;AADeAAAADwAAAGRycy9kb3ducmV2LnhtbESPQWvCQBSE7wX/w/KEXkrdpEKsqauIUPAUqK33Z/aZ&#10;pMm+DXlbjf313UKhx2FmvmFWm9F16kKDNJ4NpLMEFHHpbcOVgY/318dnUBKQLXaeycCNBDbryd0K&#10;c+uv/EaXQ6hUhLDkaKAOoc+1lrImhzLzPXH0zn5wGKIcKm0HvEa46/RTkmTaYcNxocaedjWV7eHL&#10;GZCH9kTSfnbfy2PBRXrirJC5MffTcfsCKtAY/sN/7b01MF+kaQa/d+IV0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FEwWsYAAADeAAAADwAAAAAAAAAAAAAAAACYAgAAZHJz&#10;L2Rvd25yZXYueG1sUEsFBgAAAAAEAAQA9QAAAIsDAAAAAA==&#10;" path="m,l139,802r,508e" filled="f" strokeweight=".12pt">
                <v:path arrowok="t" o:connecttype="custom" o:connectlocs="0,0;132,761;132,1243" o:connectangles="0,0,0"/>
                <o:lock v:ext="edit" aspectratio="t"/>
              </v:shape>
              <v:shape id="Freeform 5489" o:spid="_x0000_s7535" style="position:absolute;left:19343;top:2917;width:70;height:150;rotation:90;visibility:visible;mso-wrap-style:square;v-text-anchor:top" coordsize="74,1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Eex8UA&#10;AADeAAAADwAAAGRycy9kb3ducmV2LnhtbESPT2sCMRTE74V+h/AKvdXstljLahQRFPHm6sXb6+bt&#10;H9y8LEl0t356Iwg9DjPzG2a2GEwrruR8Y1lBOkpAEBdWN1wpOB7WHz8gfEDW2FomBX/kYTF/fZlh&#10;pm3Pe7rmoRIRwj5DBXUIXSalL2oy6Ee2I45eaZ3BEKWrpHbYR7hp5WeSfEuDDceFGjta1VSc84tR&#10;4MaXfrtbV7+30rmTpN2m3ORGqfe3YTkFEWgI/+Fne6sVfE3SdAKPO/EK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cR7HxQAAAN4AAAAPAAAAAAAAAAAAAAAAAJgCAABkcnMv&#10;ZG93bnJldi54bWxQSwUGAAAAAAQABAD1AAAAigMAAAAA&#10;" path="m,l74,158e" filled="f" strokeweight=".12pt">
                <v:path arrowok="t" o:connecttype="custom" o:connectlocs="0,0;70,150" o:connectangles="0,0"/>
                <o:lock v:ext="edit" aspectratio="t"/>
              </v:shape>
              <v:shape id="Freeform 5490" o:spid="_x0000_s7536" style="position:absolute;left:19362;top:2866;width:16;height:166;rotation:90;visibility:visible;mso-wrap-style:square;v-text-anchor:top" coordsize="17,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PT+MUA&#10;AADeAAAADwAAAGRycy9kb3ducmV2LnhtbERPW2vCMBR+F/wP4Qh707QVplSjiKhsyhAv4OuhOWvL&#10;mpPQZNr565eHwR4/vvt82ZlG3Kn1tWUF6SgBQVxYXXOp4HrZDqcgfEDW2FgmBT/kYbno9+aYa/vg&#10;E93PoRQxhH2OCqoQXC6lLyoy6EfWEUfu07YGQ4RtKXWLjxhuGpklyas0WHNsqNDRuqLi6/xtFBzH&#10;h/0lW2Ufz8ZN5fttM9kd3UGpl0G3moEI1IV/8Z/7TSsYT9I07o134hWQ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89P4xQAAAN4AAAAPAAAAAAAAAAAAAAAAAJgCAABkcnMv&#10;ZG93bnJldi54bWxQSwUGAAAAAAQABAD1AAAAigMAAAAA&#10;" path="m17,l,175e" filled="f" strokeweight=".12pt">
                <v:path arrowok="t" o:connecttype="custom" o:connectlocs="16,0;0,166" o:connectangles="0,0"/>
                <o:lock v:ext="edit" aspectratio="t"/>
              </v:shape>
              <v:shape id="Freeform 5491" o:spid="_x0000_s7537" style="position:absolute;left:18847;top:1132;width:47;height:1282;rotation:90;visibility:visible;mso-wrap-style:square;v-text-anchor:top" coordsize="50,13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RuuskA&#10;AADeAAAADwAAAGRycy9kb3ducmV2LnhtbESPzWvCQBTE7wX/h+UJvYhu0hQ/oqtIiyDYQ/24eHtk&#10;n0k0+zZktzH+912h0OMwM79hFqvOVKKlxpWWFcSjCARxZnXJuYLTcTOcgnAeWWNlmRQ8yMFq2XtZ&#10;YKrtnffUHnwuAoRdigoK7+tUSpcVZNCNbE0cvIttDPogm1zqBu8Bbir5FkVjabDksFBgTR8FZbfD&#10;j1EwuPrtZ1IOZo/T+X2aZO1u8/U9Ueq1363nIDx1/j/8195qBckkjmfwvBOu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MRuuskAAADeAAAADwAAAAAAAAAAAAAAAACYAgAA&#10;ZHJzL2Rvd25yZXYueG1sUEsFBgAAAAAEAAQA9QAAAI4DAAAAAA==&#10;" path="m50,l,842r,509e" filled="f" strokeweight=".12pt">
                <v:path arrowok="t" o:connecttype="custom" o:connectlocs="47,0;0,799;0,1282" o:connectangles="0,0,0"/>
                <o:lock v:ext="edit" aspectratio="t"/>
              </v:shape>
              <v:shape id="Freeform 5492" o:spid="_x0000_s7538" style="position:absolute;left:19413;top:1731;width:34;height:164;rotation:90;visibility:visible;mso-wrap-style:square;v-text-anchor:top" coordsize="36,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3WiZsQA&#10;AADeAAAADwAAAGRycy9kb3ducmV2LnhtbESPz2rCQBDG7wXfYRnBW92ooCV1lSIIxYPF6AMM2WmS&#10;Njsbdqea+PTdg+Dx4/vHb73tXauuFGLj2cBsmoEiLr1tuDJwOe9f30BFQbbYeiYDA0XYbkYva8yt&#10;v/GJroVUKo1wzNFALdLlWseyJodx6jvi5H374FCSDJW2AW9p3LV6nmVL7bDh9FBjR7uayt/izxko&#10;dC/xJ8jych++2nPMhuPhUBgzGfcf76CEenmGH+1Pa2Cxms0TQMJJKKA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d1ombEAAAA3gAAAA8AAAAAAAAAAAAAAAAAmAIAAGRycy9k&#10;b3ducmV2LnhtbFBLBQYAAAAABAAEAPUAAACJAwAAAAA=&#10;" path="m,l36,172e" filled="f" strokeweight=".12pt">
                <v:path arrowok="t" o:connecttype="custom" o:connectlocs="0,0;34,164" o:connectangles="0,0"/>
                <o:lock v:ext="edit" aspectratio="t"/>
              </v:shape>
              <v:shape id="Freeform 5493" o:spid="_x0000_s7539" style="position:absolute;left:19406;top:1690;width:52;height:160;rotation:90;visibility:visible;mso-wrap-style:square;v-text-anchor:top" coordsize="55,1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WpWcQA&#10;AADeAAAADwAAAGRycy9kb3ducmV2LnhtbESPQYvCMBSE78L+h/AEb5q2il26RtFFYQ9erP0Bj+bZ&#10;FpuXbpPV+u83guBxmJlvmNVmMK24Ue8aywriWQSCuLS64UpBcT5MP0E4j6yxtUwKHuRgs/4YrTDT&#10;9s4nuuW+EgHCLkMFtfddJqUrazLoZrYjDt7F9gZ9kH0ldY/3ADetTKJoKQ02HBZq7Oi7pvKa/xkF&#10;l11S5OnvcR/ZlG0zyOVj4VCpyXjYfoHwNPh3+NX+0QrmaZzE8LwTro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lqVnEAAAA3gAAAA8AAAAAAAAAAAAAAAAAmAIAAGRycy9k&#10;b3ducmV2LnhtbFBLBQYAAAAABAAEAPUAAACJAwAAAAA=&#10;" path="m55,l,168e" filled="f" strokeweight=".12pt">
                <v:path arrowok="t" o:connecttype="custom" o:connectlocs="52,0;0,160" o:connectangles="0,0"/>
                <o:lock v:ext="edit" aspectratio="t"/>
              </v:shape>
              <v:shape id="Freeform 5494" o:spid="_x0000_s7540" style="position:absolute;left:20509;top:1498;width:331;height:482;rotation:90;visibility:visible;mso-wrap-style:square;v-text-anchor:top" coordsize="348,5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XfoscA&#10;AADeAAAADwAAAGRycy9kb3ducmV2LnhtbESPQWvCQBSE74L/YXkFb7pJBC2pq1RFtFUKjb309sg+&#10;k2D2bciumv77riB4HGbmG2a26EwtrtS6yrKCeBSBIM6trrhQ8HPcDF9BOI+ssbZMCv7IwWLe780w&#10;1fbG33TNfCEChF2KCkrvm1RKl5dk0I1sQxy8k20N+iDbQuoWbwFuaplE0UQarDgslNjQqqT8nF2M&#10;gvVRTtbnQ2wun/ssabbL36/s9KHU4KV7fwPhqfPP8KO90wrG0zhJ4H4nXA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GV36LHAAAA3gAAAA8AAAAAAAAAAAAAAAAAmAIAAGRy&#10;cy9kb3ducmV2LnhtbFBLBQYAAAAABAAEAPUAAACMAwAAAAA=&#10;" path="m348,509l,509,,e" filled="f" strokeweight=".12pt">
                <v:path arrowok="t" o:connecttype="custom" o:connectlocs="331,482;0,482;0,0" o:connectangles="0,0,0"/>
                <o:lock v:ext="edit" aspectratio="t"/>
              </v:shape>
              <v:shape id="Freeform 5495" o:spid="_x0000_s7541" style="position:absolute;left:20406;top:1877;width:55;height:54;rotation:90;visibility:visible;mso-wrap-style:square;v-text-anchor:top" coordsize="58,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Vb8gA&#10;AADeAAAADwAAAGRycy9kb3ducmV2LnhtbESPQWvCQBSE70L/w/IKvUjdqGBDdJW20JAePJim4PGx&#10;+5qEZt+G7Fbjv3cLgsdhZr5hNrvRduJEg28dK5jPEhDE2pmWawXV18dzCsIHZIOdY1JwIQ+77cNk&#10;g5lxZz7QqQy1iBD2GSpoQugzKb1uyKKfuZ44ej9usBiiHGppBjxHuO3kIklW0mLLcaHBnt4b0r/l&#10;n1WQdPvpp06PlRzfvvOpzl1Lh0Kpp8fxdQ0i0Bju4Vu7MAqWL/PFEv7vxCsgt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ipVvyAAAAN4AAAAPAAAAAAAAAAAAAAAAAJgCAABk&#10;cnMvZG93bnJldi54bWxQSwUGAAAAAAQABAD1AAAAjQMAAAAA&#10;" path="m58,29l55,24r,-5l53,14,51,9,46,7,43,5,39,2,34,,24,,19,2,15,5,10,7,7,9,5,14,3,19,,24r,9l3,38r2,5l7,45r3,5l15,53r4,2l24,55r5,2l34,55r5,l43,53r3,-3l51,45r2,-2l55,38r,-5l58,29e" filled="f" strokeweight=".12pt">
                <v:path arrowok="t" o:connecttype="custom" o:connectlocs="55,27;52,23;52,18;50,13;48,9;44,7;41,5;37,2;32,0;23,0;18,2;14,5;9,7;7,9;5,13;3,18;0,23;0,31;3,36;5,41;7,43;9,47;14,50;18,52;23,52;28,54;32,52;37,52;41,50;44,47;48,43;50,41;52,36;52,31;55,27" o:connectangles="0,0,0,0,0,0,0,0,0,0,0,0,0,0,0,0,0,0,0,0,0,0,0,0,0,0,0,0,0,0,0,0,0,0,0"/>
                <o:lock v:ext="edit" aspectratio="t"/>
              </v:shape>
              <v:shape id="Freeform 5496" o:spid="_x0000_s7542" style="position:absolute;left:2021;top:7501;width:107;height:118;rotation:90;visibility:visible;mso-wrap-style:square;v-text-anchor:top" coordsize="113,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TNe8cA&#10;AADeAAAADwAAAGRycy9kb3ducmV2LnhtbESPQWvCQBSE74L/YXkFb7oxitXUVaRVkIIHrdLrI/ua&#10;RLNvQ3Y18d+7BcHjMDPfMPNla0pxo9oVlhUMBxEI4tTqgjMFx59NfwrCeWSNpWVScCcHy0W3M8dE&#10;24b3dDv4TAQIuwQV5N5XiZQuzcmgG9iKOHh/tjbog6wzqWtsAtyUMo6iiTRYcFjIsaLPnNLL4WoU&#10;fF1O37+zcrS+Hs/n02S9Gzfx1irVe2tXHyA8tf4Vfra3WsHofRiP4f9OuAJy8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o0zXvHAAAA3gAAAA8AAAAAAAAAAAAAAAAAmAIAAGRy&#10;cy9kb3ducmV2LnhtbFBLBQYAAAAABAAEAPUAAACMAwAAAAA=&#10;" path="m38,125l,101,,24,38,,74,r39,24l113,51e" filled="f" strokeweight=".12pt">
                <v:path arrowok="t" o:connecttype="custom" o:connectlocs="36,118;0,95;0,23;36,0;70,0;107,23;107,48" o:connectangles="0,0,0,0,0,0,0"/>
                <o:lock v:ext="edit" aspectratio="t"/>
              </v:shape>
              <v:shape id="Freeform 5497" o:spid="_x0000_s7543" style="position:absolute;left:2021;top:7608;width:107;height:118;rotation:90;visibility:visible;mso-wrap-style:square;v-text-anchor:top" coordsize="112,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poi8cA&#10;AADeAAAADwAAAGRycy9kb3ducmV2LnhtbESPQWsCMRSE7wX/Q3hCbzWrRVtXo2ihUOypq4d6e2ye&#10;u4ublyWJbuyvN4VCj8PMfMMs19G04krON5YVjEcZCOLS6oYrBYf9+9MrCB+QNbaWScGNPKxXg4cl&#10;5tr2/EXXIlQiQdjnqKAOocul9GVNBv3IdsTJO1lnMCTpKqkd9gluWjnJspk02HBaqLGjt5rKc3Ex&#10;Cj7j/Hu3tX3xU97cfHqstjNfRKUeh3GzABEohv/wX/tDK3h+GU+m8HsnXQG5u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LKaIvHAAAA3gAAAA8AAAAAAAAAAAAAAAAAmAIAAGRy&#10;cy9kb3ducmV2LnhtbFBLBQYAAAAABAAEAPUAAACMAwAAAAA=&#10;" path="m,24l38,,74,r38,24l112,101,74,125e" filled="f" strokeweight=".12pt">
                <v:path arrowok="t" o:connecttype="custom" o:connectlocs="0,23;36,0;71,0;107,23;107,95;71,118" o:connectangles="0,0,0,0,0,0"/>
                <o:lock v:ext="edit" aspectratio="t"/>
              </v:shape>
              <v:shape id="Freeform 5498" o:spid="_x0000_s7544" style="position:absolute;left:2008;top:6997;width:144;height:121;rotation:90;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n2A8UA&#10;AADeAAAADwAAAGRycy9kb3ducmV2LnhtbESPQWvCQBSE70L/w/IEb7oxRivRVcSSosdavT+yzySY&#10;fZtmtyb9964g9DjMzDfMetubWtypdZVlBdNJBII4t7riQsH5OxsvQTiPrLG2TAr+yMF28zZYY6pt&#10;x190P/lCBAi7FBWU3jeplC4vyaCb2IY4eFfbGvRBtoXULXYBbmoZR9FCGqw4LJTY0L6k/Hb6NQo+&#10;jucsuSQ6/7l9Zl1SxdlcFhelRsN+twLhqff/4Vf7oBXM3qfxAp53whWQm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WfYDxQAAAN4AAAAPAAAAAAAAAAAAAAAAAJgCAABkcnMv&#10;ZG93bnJldi54bWxQSwUGAAAAAAQABAD1AAAAigMAAAAA&#10;" path="m,24l151,127,151,e" filled="f" strokeweight=".12pt">
                <v:path arrowok="t" o:connecttype="custom" o:connectlocs="0,23;144,121;144,0" o:connectangles="0,0,0"/>
                <o:lock v:ext="edit" aspectratio="t"/>
              </v:shape>
              <v:shape id="Freeform 5499" o:spid="_x0000_s7545" style="position:absolute;left:2011;top:7093;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twVcYA&#10;AADeAAAADwAAAGRycy9kb3ducmV2LnhtbESPQWsCMRSE74X+h/AK3mpWKyqrUUqloCBoVdDjY/Pc&#10;LG5e1k3U9d8bQehxmJlvmPG0saW4Uu0Lxwo67QQEceZ0wbmC3fb3cwjCB2SNpWNScCcP08n72xhT&#10;7W78R9dNyEWEsE9RgQmhSqX0mSGLvu0q4ugdXW0xRFnnUtd4i3Bbym6S9KXFguOCwYp+DGWnzcUq&#10;OJ4Wy2zmfWPW++TgzstVT+NKqdZH8z0CEagJ/+FXe64VfA063QE878QrIC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stwVcYAAADeAAAADwAAAAAAAAAAAAAAAACYAgAAZHJz&#10;L2Rvd25yZXYueG1sUEsFBgAAAAAEAAQA9QAAAIsDAAAAAA==&#10;" path="m,l225,e" filled="f" strokeweight=".12pt">
                <v:path arrowok="t" o:connecttype="custom" o:connectlocs="0,0;214,0" o:connectangles="0,0"/>
                <o:lock v:ext="edit" aspectratio="t"/>
              </v:shape>
              <v:shape id="Freeform 5500" o:spid="_x0000_s7546" style="position:absolute;left:1981;top:6547;width:215;height:121;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L0MMA&#10;AADeAAAADwAAAGRycy9kb3ducmV2LnhtbERPz2vCMBS+D/Y/hDfwNlMrbtI1iggFPcmcoN5em7em&#10;2LyUJmr9781hsOPH9ztfDrYVN+p941jBZJyAIK6cbrhWcPgp3ucgfEDW2DomBQ/ysFy8vuSYaXfn&#10;b7rtQy1iCPsMFZgQukxKXxmy6MeuI47cr+sthgj7Wuoe7zHctjJNkg9pseHYYLCjtaHqsr9aBfIy&#10;K+lUbmRSm+v5UBynu2bLSo3ehtUXiEBD+Bf/uTdawfRzksa98U68AnLx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wL0MMAAADeAAAADwAAAAAAAAAAAAAAAACYAgAAZHJzL2Rv&#10;d25yZXYueG1sUEsFBgAAAAAEAAQA9QAAAIgDAAAAAA==&#10;" path="m226,128r,-104l190,,152,,113,24r,104l,128,,e" filled="f" strokeweight=".12pt">
                <v:path arrowok="t" o:connecttype="custom" o:connectlocs="215,121;215,23;181,0;145,0;108,23;108,121;0,121;0,0" o:connectangles="0,0,0,0,0,0,0,0"/>
                <o:lock v:ext="edit" aspectratio="t"/>
              </v:shape>
              <v:shape id="Freeform 5501" o:spid="_x0000_s7547" style="position:absolute;left:1987;top:5990;width:215;height:118;rotation:90;visibility:visible;mso-wrap-style:square;v-text-anchor:top" coordsize="226,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0Sp8MA&#10;AADeAAAADwAAAGRycy9kb3ducmV2LnhtbESPUWvCQBCE3wv+h2MF3+rFFNM2eopYFF+r/QFLbk2C&#10;ub2QPU38954g9HGYmW+Y5XpwjbpRJ7VnA7NpAoq48Lbm0sDfaff+BUoCssXGMxm4k8B6NXpbYm59&#10;z790O4ZSRQhLjgaqENpcaykqcihT3xJH7+w7hyHKrtS2wz7CXaPTJMm0w5rjQoUtbSsqLserM7BP&#10;r/JTX7J9e59byRLp04MujZmMh80CVKAh/Idf7YM18PE5S7/heSdeAb16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0Sp8MAAADeAAAADwAAAAAAAAAAAAAAAACYAgAAZHJzL2Rv&#10;d25yZXYueG1sUEsFBgAAAAAEAAQA9QAAAIgDAAAAAA==&#10;" path="m149,124l113,100r,-76l149,r39,l226,24r,76l188,124r-152,l,100,,e" filled="f" strokeweight=".12pt">
                <v:path arrowok="t" o:connecttype="custom" o:connectlocs="142,118;108,95;108,23;142,0;179,0;215,23;215,95;179,118;34,118;0,95;0,0" o:connectangles="0,0,0,0,0,0,0,0,0,0,0"/>
                <o:lock v:ext="edit" aspectratio="t"/>
              </v:shape>
              <v:shape id="Freeform 5502" o:spid="_x0000_s7548" style="position:absolute;left:1996;top:5429;width:214;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vVI8cA&#10;AADeAAAADwAAAGRycy9kb3ducmV2LnhtbESPzWrCQBSF90LfYbiF7nSSWqymmYiUKBXcVAVd3mZu&#10;k9DMnZCZxtin7ywEl4fzx5cuB9OInjpXW1YQTyIQxIXVNZcKjof1eA7CeWSNjWVScCUHy+xhlGKi&#10;7YU/qd/7UoQRdgkqqLxvEyldUZFBN7EtcfC+bWfQB9mVUnd4CeOmkc9RNJMGaw4PFbb0XlHxs/81&#10;Cvrr4vC32vp89/KVn+LoaNt8c1bq6XFYvYHwNPh7+Nb+0Aqmr/E0AAScgAIy+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71SPHAAAA3gAAAA8AAAAAAAAAAAAAAAAAmAIAAGRy&#10;cy9kb3ducmV2LnhtbFBLBQYAAAAABAAEAPUAAACMAwAAAAA=&#10;" path="m,127l,,188,77r38,e" filled="f" strokeweight=".12pt">
                <v:path arrowok="t" o:connecttype="custom" o:connectlocs="0,121;0,0;178,73;214,73" o:connectangles="0,0,0,0"/>
                <o:lock v:ext="edit" aspectratio="t"/>
              </v:shape>
              <v:shape id="Freeform 5503" o:spid="_x0000_s7549" style="position:absolute;left:1978;top:4967;width:217;height:120;rotation:90;visibility:visible;mso-wrap-style:square;v-text-anchor:top" coordsize="228,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WGRcYA&#10;AADeAAAADwAAAGRycy9kb3ducmV2LnhtbESPQWvCQBSE7wX/w/IKvekmRtuSuopahR68mNr7I/u6&#10;Ccm+DdlV4793hUKPw8x8wyxWg23FhXpfO1aQThIQxKXTNRsFp+/9+B2ED8gaW8ek4EYeVsvR0wJz&#10;7a58pEsRjIgQ9jkqqELocil9WZFFP3EdcfR+XW8xRNkbqXu8Rrht5TRJXqXFmuNChR1tKyqb4mwV&#10;7Ju1cUXjcfdz2mxMdpiZ+edMqZfnYf0BItAQ/sN/7S+tIHtLsxQed+IV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DWGRcYAAADeAAAADwAAAAAAAAAAAAAAAACYAgAAZHJz&#10;L2Rvd25yZXYueG1sUEsFBgAAAAAEAAQA9QAAAIsDAAAAAA==&#10;" path="m113,101l77,127r-39,l,101,,24,38,,77,r36,24l113,101r38,26l189,127r39,-26l228,24,189,,151,,113,24e" filled="f" strokeweight=".12pt">
                <v:path arrowok="t" o:connecttype="custom" o:connectlocs="108,95;73,120;36,120;0,95;0,23;36,0;73,0;108,23;108,95;144,120;180,120;217,95;217,23;180,0;144,0;108,23" o:connectangles="0,0,0,0,0,0,0,0,0,0,0,0,0,0,0,0"/>
                <o:lock v:ext="edit" aspectratio="t"/>
              </v:shape>
              <v:shape id="Freeform 5504" o:spid="_x0000_s7550" style="position:absolute;left:1964;top:4445;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403MUA&#10;AADeAAAADwAAAGRycy9kb3ducmV2LnhtbESP3YrCMBSE7wXfIRxh7zStXaxUo4ggLAjCuoveHprT&#10;H2xOShO1fXuzsODlMDPfMOttbxrxoM7VlhXEswgEcW51zaWC35/DdAnCeWSNjWVSMJCD7WY8WmOm&#10;7ZO/6XH2pQgQdhkqqLxvMyldXpFBN7MtcfAK2xn0QXal1B0+A9w0ch5FC2mw5rBQYUv7ivLb+W4U&#10;HNJ4GIbj5f5Jl9amp6S4nvJCqY9Jv1uB8NT7d/i//aUVJGmczOHvTrgCcvM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XjTcxQAAAN4AAAAPAAAAAAAAAAAAAAAAAJgCAABkcnMv&#10;ZG93bnJldi54bWxQSwUGAAAAAAQABAD1AAAAigMAAAAA&#10;" path="m225,127r,-103l187,,36,,,24r,76l36,127r38,l112,100r,-76l74,e" filled="f" strokeweight=".12pt">
                <v:path arrowok="t" o:connecttype="custom" o:connectlocs="214,120;214,23;178,0;34,0;0,23;0,94;34,120;70,120;107,94;107,23;70,0" o:connectangles="0,0,0,0,0,0,0,0,0,0,0"/>
                <o:lock v:ext="edit" aspectratio="t"/>
              </v:shape>
              <v:shape id="Freeform 5505" o:spid="_x0000_s7551" style="position:absolute;left:2001;top:4086;width:0;height:48;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54M8kA&#10;AADeAAAADwAAAGRycy9kb3ducmV2LnhtbESPQWvCQBSE70L/w/IKvelGA22JriJiSyu9qDno7ZF9&#10;ZmOzb0N2m6T99W6h0OMwM98wi9Vga9FR6yvHCqaTBARx4XTFpYL8+DJ+BuEDssbaMSn4Jg+r5d1o&#10;gZl2Pe+pO4RSRAj7DBWYEJpMSl8YsugnriGO3sW1FkOUbSl1i32E21rOkuRRWqw4LhhsaGOo+Dx8&#10;WQWXflZud9vrxuTvr6d1x9fzR/6j1MP9sJ6DCDSE//Bf+00rSJ+maQq/d+IVkM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iC54M8kAAADeAAAADwAAAAAAAAAAAAAAAACYAgAA&#10;ZHJzL2Rvd25yZXYueG1sUEsFBgAAAAAEAAQA9QAAAI4DAAAAAA==&#10;" path="m,51l,e" filled="f" strokeweight=".12pt">
                <v:path arrowok="t" o:connecttype="custom" o:connectlocs="0,48;0,0" o:connectangles="0,0"/>
                <o:lock v:ext="edit" aspectratio="t"/>
              </v:shape>
              <v:shape id="Freeform 5506" o:spid="_x0000_s7552" style="position:absolute;left:1882;top:3991;width:213;height:25;rotation:90;visibility:visible;mso-wrap-style:square;v-text-anchor:top" coordsize="22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QM7cUA&#10;AADeAAAADwAAAGRycy9kb3ducmV2LnhtbESPQWvCQBSE74L/YXmCN7NJFRNSV5EWQXoppu39kX0m&#10;wezbNLvG+O+7QsHjMDPfMJvdaFoxUO8aywqSKAZBXFrdcKXg++uwyEA4j6yxtUwK7uRgt51ONphr&#10;e+MTDYWvRICwy1FB7X2XS+nKmgy6yHbEwTvb3qAPsq+k7vEW4KaVL3G8lgYbDgs1dvRWU3kprkaB&#10;TbPD8XN9T4bLWJScdR/pz/uvUvPZuH8F4Wn0z/B/+6gVLNNkuYLHnXAF5PY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hAztxQAAAN4AAAAPAAAAAAAAAAAAAAAAAJgCAABkcnMv&#10;ZG93bnJldi54bWxQSwUGAAAAAAQABAD1AAAAigMAAAAA&#10;" path="m225,l,,36,27e" filled="f" strokeweight=".12pt">
                <v:path arrowok="t" o:connecttype="custom" o:connectlocs="213,0;0,0;34,25" o:connectangles="0,0,0"/>
                <o:lock v:ext="edit" aspectratio="t"/>
              </v:shape>
              <v:shape id="Freeform 5507" o:spid="_x0000_s7553" style="position:absolute;left:2002;top:3956;width:213;height:96;rotation:90;visibility:visible;mso-wrap-style:square;v-text-anchor:top" coordsize="225,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H7I8YA&#10;AADeAAAADwAAAGRycy9kb3ducmV2LnhtbESPQYvCMBSE78L+h/AWvGlqRVeqUZYFQbEs6CpeH82z&#10;LTYvtYla/71ZEDwOM/MNM1u0phI3alxpWcGgH4EgzqwuOVew/1v2JiCcR9ZYWSYFD3KwmH90Zpho&#10;e+ct3XY+FwHCLkEFhfd1IqXLCjLo+rYmDt7JNgZ9kE0udYP3ADeVjKNoLA2WHBYKrOmnoOy8uxoF&#10;v7E7Hi55mo3TND5vrvXIV/Faqe5n+z0F4an17/CrvdIKhl+D4Qj+74QrIO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H7I8YAAADeAAAADwAAAAAAAAAAAAAAAACYAgAAZHJz&#10;L2Rvd25yZXYueG1sUEsFBgAAAAAEAAQA9QAAAIsDAAAAAA==&#10;" path="m225,75r-38,26l36,101,,75,,24,36,,187,r38,24l225,75e" filled="f" strokeweight=".12pt">
                <v:path arrowok="t" o:connecttype="custom" o:connectlocs="213,71;177,96;34,96;0,71;0,23;34,0;177,0;213,23;213,71" o:connectangles="0,0,0,0,0,0,0,0,0"/>
                <o:lock v:ext="edit" aspectratio="t"/>
              </v:shape>
              <v:shape id="Freeform 5508" o:spid="_x0000_s7554" style="position:absolute;left:2032;top:3635;width:0;height:47;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hwJsgA&#10;AADeAAAADwAAAGRycy9kb3ducmV2LnhtbESPQWsCMRSE74X+h/AK3mrWClu7NYpUxC1FpOrB3l43&#10;r5vFzcuySTX9902h4HGYmW+Y6TzaVpyp941jBaNhBoK4crrhWsFhv7qfgPABWWPrmBT8kIf57PZm&#10;ioV2F36n8y7UIkHYF6jAhNAVUvrKkEU/dB1x8r5cbzEk2ddS93hJcNvKhyzLpcWG04LBjl4MVafd&#10;t1WQf27iWyjr5cdTSZNXu43H49ooNbiLi2cQgWK4hv/bpVYwfhyNc/i7k66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wGHAmyAAAAN4AAAAPAAAAAAAAAAAAAAAAAJgCAABk&#10;cnMvZG93bnJldi54bWxQSwUGAAAAAAQABAD1AAAAjQMAAAAA&#10;" path="m,50l,e" filled="f" strokeweight=".12pt">
                <v:path arrowok="t" o:connecttype="custom" o:connectlocs="0,47;0,0" o:connectangles="0,0"/>
                <o:lock v:ext="edit" aspectratio="t"/>
              </v:shape>
              <v:shape id="Freeform 5509" o:spid="_x0000_s7555" style="position:absolute;left:1913;top:3540;width:214;height:23;rotation:90;visibility:visible;mso-wrap-style:square;v-text-anchor:top" coordsize="2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jF9sgA&#10;AADeAAAADwAAAGRycy9kb3ducmV2LnhtbESP0WrCQBRE3wv+w3ILfRHdqLRK6ioqlYjUB7UfcMne&#10;ZoPZuyG7jalf7xaEPg4zc4aZLztbiZYaXzpWMBomIIhzp0suFHydt4MZCB+QNVaOScEveVguek9z&#10;TLW78pHaUyhEhLBPUYEJoU6l9Lkhi37oauLofbvGYoiyKaRu8BrhtpLjJHmTFkuOCwZr2hjKL6cf&#10;q+CwNbeD9m22X/e74vWyyXafH5lSL8/d6h1EoC78hx/tnVYwmY4mU/i7E6+AX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OMX2yAAAAN4AAAAPAAAAAAAAAAAAAAAAAJgCAABk&#10;cnMvZG93bnJldi54bWxQSwUGAAAAAAQABAD1AAAAjQMAAAAA&#10;" path="m226,l,,39,24e" filled="f" strokeweight=".12pt">
                <v:path arrowok="t" o:connecttype="custom" o:connectlocs="214,0;0,0;37,23" o:connectangles="0,0,0"/>
                <o:lock v:ext="edit" aspectratio="t"/>
              </v:shape>
              <v:shape id="Freeform 5510" o:spid="_x0000_s7556" style="position:absolute;left:2117;top:3635;width:0;height:48;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tBz8UA&#10;AADeAAAADwAAAGRycy9kb3ducmV2LnhtbERPTWsCMRC9F/wPYQrealYFtatRSkW6pRTRetDbuJlu&#10;FjeTZZNq+u+bg9Dj430vVtE24kqdrx0rGA4yEMSl0zVXCg5fm6cZCB+QNTaOScEveVgtew8LzLW7&#10;8Y6u+1CJFMI+RwUmhDaX0peGLPqBa4kT9+06iyHBrpK6w1sKt40cZdlEWqw5NRhs6dVQedn/WAWT&#10;82f8CEW1Pj0XNHu323g8vhml+o/xZQ4iUAz/4ru70ArG0+E47U130hWQy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y0HPxQAAAN4AAAAPAAAAAAAAAAAAAAAAAJgCAABkcnMv&#10;ZG93bnJldi54bWxQSwUGAAAAAAQABAD1AAAAigMAAAAA&#10;" path="m,50l,e" filled="f" strokeweight=".12pt">
                <v:path arrowok="t" o:connecttype="custom" o:connectlocs="0,48;0,0" o:connectangles="0,0"/>
                <o:lock v:ext="edit" aspectratio="t"/>
              </v:shape>
              <v:shape id="Freeform 5511" o:spid="_x0000_s7557" style="position:absolute;left:1997;top:3540;width:214;height:23;rotation:90;visibility:visible;mso-wrap-style:square;v-text-anchor:top" coordsize="2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v0H8gA&#10;AADeAAAADwAAAGRycy9kb3ducmV2LnhtbESP0WrCQBRE3wv9h+UW+lJ0Y8W2RldpRYmU+qD1Ay7Z&#10;azaYvRuya4x+vSsU+jjMzBlmOu9sJVpqfOlYwaCfgCDOnS65ULD/XfU+QPiArLFyTAou5GE+e3yY&#10;YqrdmbfU7kIhIoR9igpMCHUqpc8NWfR9VxNH7+AaiyHKppC6wXOE20q+JsmbtFhyXDBY08JQftyd&#10;rILNylw32rfZ99dLV4yOi2z9s8yUen7qPicgAnXhP/zXXmsFw/fBcAz3O/EKyN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6/QfyAAAAN4AAAAPAAAAAAAAAAAAAAAAAJgCAABk&#10;cnMvZG93bnJldi54bWxQSwUGAAAAAAQABAD1AAAAjQMAAAAA&#10;" path="m226,l,,39,24e" filled="f" strokeweight=".12pt">
                <v:path arrowok="t" o:connecttype="custom" o:connectlocs="214,0;0,0;37,23" o:connectangles="0,0,0"/>
                <o:lock v:ext="edit" aspectratio="t"/>
              </v:shape>
              <v:shape id="Freeform 5512" o:spid="_x0000_s7558" style="position:absolute;left:1992;top:3042;width:0;height:48;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s+tMcA&#10;AADeAAAADwAAAGRycy9kb3ducmV2LnhtbESPXUvDMBSG74X9h3AG3rl0KnPrmo2hiBURce6iuztr&#10;zpqy5qQ0cYv/3lwIXr68XzzFOtpOnGnwrWMF00kGgrh2uuVGwe7r+WYOwgdkjZ1jUvBDHtar0VWB&#10;uXYX/qTzNjQijbDPUYEJoc+l9LUhi37ieuLkHd1gMSQ5NFIPeEnjtpO3WTaTFltODwZ7ejRUn7bf&#10;VsHs8B7fQtk87RclzV/tR6yqF6PU9ThuliACxfAf/muXWsHdw/Q+ASSchAJy9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i7PrTHAAAA3gAAAA8AAAAAAAAAAAAAAAAAmAIAAGRy&#10;cy9kb3ducmV2LnhtbFBLBQYAAAAABAAEAPUAAACMAwAAAAA=&#10;" path="m,50l,e" filled="f" strokeweight=".12pt">
                <v:path arrowok="t" o:connecttype="custom" o:connectlocs="0,48;0,0" o:connectangles="0,0"/>
                <o:lock v:ext="edit" aspectratio="t"/>
              </v:shape>
              <v:shape id="Freeform 5513" o:spid="_x0000_s7559" style="position:absolute;left:1873;top:2946;width:214;height:25;rotation:90;visibility:visible;mso-wrap-style:square;v-text-anchor:top" coordsize="2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cjZcgA&#10;AADeAAAADwAAAGRycy9kb3ducmV2LnhtbESPQUsDMRSE74L/ITzBm82uFZW1aSkFRXpo69ZDe3ts&#10;ntnV5GVJ0nb77xtB8DjMzDfMZDY4K44UYudZQTkqQBA3XndsFHxuX++eQcSErNF6JgVnijCbXl9N&#10;sNL+xB90rJMRGcKxQgVtSn0lZWxachhHvifO3pcPDlOWwUgd8JThzsr7oniUDjvOCy32tGip+akP&#10;TsHyO5r927xebHbGLbfjYA/rlVXq9maYv4BINKT/8F/7XSsYP5UPJfzeyVdATi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XZyNlyAAAAN4AAAAPAAAAAAAAAAAAAAAAAJgCAABk&#10;cnMvZG93bnJldi54bWxQSwUGAAAAAAQABAD1AAAAjQMAAAAA&#10;" path="m226,l,,36,26e" filled="f" strokeweight=".12pt">
                <v:path arrowok="t" o:connecttype="custom" o:connectlocs="214,0;0,0;34,25" o:connectangles="0,0,0"/>
                <o:lock v:ext="edit" aspectratio="t"/>
              </v:shape>
              <v:shape id="Freeform 5514" o:spid="_x0000_s7560" style="position:absolute;left:2005;top:2898;width:214;height:121;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6vZmsYA&#10;AADeAAAADwAAAGRycy9kb3ducmV2LnhtbESPS4sCMRCE78L+h9AL3jTjY12ZNYoIgp7EB7je2knv&#10;ZHDSGSZRx39vhAWPRVV9RU1mjS3FjWpfOFbQ6yYgiDOnC84VHPbLzhiED8gaS8ek4EEeZtOP1gRT&#10;7e68pdsu5CJC2KeowIRQpVL6zJBF33UVcfT+XG0xRFnnUtd4j3Bbyn6SjKTFguOCwYoWhrLL7moV&#10;yMvXmX7PK5nk5no6LI+DTbFmpdqfzfwHRKAmvMP/7ZVWMPjuDfvwuhOvgJw+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6vZmsYAAADeAAAADwAAAAAAAAAAAAAAAACYAgAAZHJz&#10;L2Rvd25yZXYueG1sUEsFBgAAAAAEAAQA9QAAAIsDAAAAAA==&#10;" path="m36,128l,101,,24,36,,75,,187,128r39,l226,e" filled="f" strokeweight=".12pt">
                <v:path arrowok="t" o:connecttype="custom" o:connectlocs="34,121;0,95;0,23;34,0;71,0;177,121;214,121;214,0" o:connectangles="0,0,0,0,0,0,0,0"/>
                <o:lock v:ext="edit" aspectratio="t"/>
              </v:shape>
              <v:shape id="Freeform 5515" o:spid="_x0000_s7561" style="position:absolute;left:1987;top:2440;width:0;height:48;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mgw8kA&#10;AADeAAAADwAAAGRycy9kb3ducmV2LnhtbESPT2sCMRTE7wW/Q3iF3mrWWvyzNUppKd1Siqg92Nvr&#10;5nWzuHlZNlHjtzdCweMwM79hZotoG3GgzteOFQz6GQji0umaKwXfm7f7CQgfkDU2jknBiTws5r2b&#10;GebaHXlFh3WoRIKwz1GBCaHNpfSlIYu+71ri5P25zmJIsquk7vCY4LaRD1k2khZrTgsGW3oxVO7W&#10;e6tg9PsVP0NRvf5MC5p82GXcbt+NUne38fkJRKAYruH/dqEVDMeDxyFc7qQrIOd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Gmgw8kAAADeAAAADwAAAAAAAAAAAAAAAACYAgAA&#10;ZHJzL2Rvd25yZXYueG1sUEsFBgAAAAAEAAQA9QAAAI4DAAAAAA==&#10;" path="m,50l,e" filled="f" strokeweight=".12pt">
                <v:path arrowok="t" o:connecttype="custom" o:connectlocs="0,48;0,0" o:connectangles="0,0"/>
                <o:lock v:ext="edit" aspectratio="t"/>
              </v:shape>
              <v:shape id="Freeform 5516" o:spid="_x0000_s7562" style="position:absolute;left:1867;top:2345;width:214;height:23;rotation:90;visibility:visible;mso-wrap-style:square;v-text-anchor:top" coordsize="22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OxXMcA&#10;AADeAAAADwAAAGRycy9kb3ducmV2LnhtbESPS2vDMBCE74X8B7GF3GI5D9zUsRxCH9DQXpIWcl2k&#10;jW1qrYylJM6/jwqBHoeZ+YYp1oNtxZl63zhWME1SEMTamYYrBT/f75MlCB+QDbaOScGVPKzL0UOB&#10;uXEX3tF5HyoRIexzVFCH0OVSel2TRZ+4jjh6R9dbDFH2lTQ9XiLctnKWppm02HBcqLGjl5r07/5k&#10;FQxfTfY8P3y+bTPOtHvd6c1xu1Rq/DhsViACDeE/fG9/GAXzp+liAX934hWQ5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tjsVzHAAAA3gAAAA8AAAAAAAAAAAAAAAAAmAIAAGRy&#10;cy9kb3ducmV2LnhtbFBLBQYAAAAABAAEAPUAAACMAwAAAAA=&#10;" path="m225,l,,36,24e" filled="f" strokeweight=".12pt">
                <v:path arrowok="t" o:connecttype="custom" o:connectlocs="214,0;0,0;34,23" o:connectangles="0,0,0"/>
                <o:lock v:ext="edit" aspectratio="t"/>
              </v:shape>
              <v:shape id="Freeform 5517" o:spid="_x0000_s7563" style="position:absolute;left:2054;top:2244;width:107;height:120;rotation:90;visibility:visible;mso-wrap-style:square;v-text-anchor:top" coordsize="112,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d90scA&#10;AADeAAAADwAAAGRycy9kb3ducmV2LnhtbESPQWsCMRSE7wX/Q3hCbzVr1dpujSJCoaBoq6Xn183b&#10;zdLkZdmk7vbfN4LQ4zAz3zCLVe+sOFMbas8KxqMMBHHhdc2Vgo/Ty90jiBCRNVrPpOCXAqyWg5sF&#10;5tp3/E7nY6xEgnDIUYGJscmlDIUhh2HkG+Lklb51GJNsK6lb7BLcWXmfZQ/SYc1pwWBDG0PF9/HH&#10;KTjs37rd5Evaqf2M5qmsy2q7PSh1O+zXzyAi9fE/fG2/agWT+Xg6g8uddAXk8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infdLHAAAA3gAAAA8AAAAAAAAAAAAAAAAAmAIAAGRy&#10;cy9kb3ducmV2LnhtbFBLBQYAAAAABAAEAPUAAACMAwAAAAA=&#10;" path="m36,127l,101,,27,36,,74,r38,27l112,51e" filled="f" strokeweight=".12pt">
                <v:path arrowok="t" o:connecttype="custom" o:connectlocs="34,120;0,95;0,26;34,0;71,0;107,26;107,48" o:connectangles="0,0,0,0,0,0,0"/>
                <o:lock v:ext="edit" aspectratio="t"/>
              </v:shape>
              <v:shape id="Freeform 5518" o:spid="_x0000_s7564" style="position:absolute;left:2054;top:2351;width:107;height:120;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YWd8UA&#10;AADeAAAADwAAAGRycy9kb3ducmV2LnhtbESPT2sCMRTE7wW/Q3iCt5p1LWvZGkULgvVQ8A/0+ti8&#10;bhY3L0uSruu3N4VCj8PM/IZZrgfbip58aBwrmE0zEMSV0w3XCi7n3fMriBCRNbaOScGdAqxXo6cl&#10;ltrd+Ej9KdYiQTiUqMDE2JVShsqQxTB1HXHyvp23GJP0tdQebwluW5lnWSEtNpwWDHb0bqi6nn6s&#10;gnz7tfUHHT7541CYS94jEhVKTcbD5g1EpCH+h//ae61gvpi9FPB7J10BuXo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5hZ3xQAAAN4AAAAPAAAAAAAAAAAAAAAAAJgCAABkcnMv&#10;ZG93bnJldi54bWxQSwUGAAAAAAQABAD1AAAAigMAAAAA&#10;" path="m,27l37,,75,r38,27l113,101,75,127e" filled="f" strokeweight=".12pt">
                <v:path arrowok="t" o:connecttype="custom" o:connectlocs="0,26;35,0;71,0;107,26;107,95;71,120" o:connectangles="0,0,0,0,0,0"/>
                <o:lock v:ext="edit" aspectratio="t"/>
              </v:shape>
              <v:shape id="Freeform 5519" o:spid="_x0000_s7565" style="position:absolute;left:1989;top:1869;width:0;height:49;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MNTckA&#10;AADeAAAADwAAAGRycy9kb3ducmV2LnhtbESPQWvCQBSE74X+h+UVeqsbrdQSXUXEFi29NM2h3h7Z&#10;ZzY2+zZkt0n017uFQo/DzHzDLFaDrUVHra8cKxiPEhDEhdMVlwryz5eHZxA+IGusHZOCM3lYLW9v&#10;Fphq1/MHdVkoRYSwT1GBCaFJpfSFIYt+5Bri6B1dazFE2ZZSt9hHuK3lJEmepMWK44LBhjaGiu/s&#10;xyo49pNy+7Y9bUy+f/1ad3w6vOcXpe7vhvUcRKAh/If/2jut4HE2ns7g9068AnJ5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xMNTckAAADeAAAADwAAAAAAAAAAAAAAAACYAgAA&#10;ZHJzL2Rvd25yZXYueG1sUEsFBgAAAAAEAAQA9QAAAI4DAAAAAA==&#10;" path="m,51l,e" filled="f" strokeweight=".12pt">
                <v:path arrowok="t" o:connecttype="custom" o:connectlocs="0,49;0,0" o:connectangles="0,0"/>
                <o:lock v:ext="edit" aspectratio="t"/>
              </v:shape>
              <v:shape id="Freeform 5520" o:spid="_x0000_s7566" style="position:absolute;left:1869;top:1775;width:214;height:23;rotation:90;visibility:visible;mso-wrap-style:square;v-text-anchor:top" coordsize="22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67WcIA&#10;AADeAAAADwAAAGRycy9kb3ducmV2LnhtbERPy4rCMBTdD/gP4QruxtQHVatRZB6g6MYHuL0k17bY&#10;3JQmav17sxiY5eG8F6vWVuJBjS8dKxj0ExDE2pmScwXn0+/nFIQPyAYrx6TgRR5Wy87HAjPjnnyg&#10;xzHkIoawz1BBEUKdSel1QRZ939XEkbu6xmKIsMmlafAZw20lh0mSSoslx4YCa/oqSN+Od6ug3Zfp&#10;bHTZ/WxTTrX7Puj1dTtVqtdt13MQgdrwL/5zb4yC0WQwjnvjnXgF5PI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LrtZwgAAAN4AAAAPAAAAAAAAAAAAAAAAAJgCAABkcnMvZG93&#10;bnJldi54bWxQSwUGAAAAAAQABAD1AAAAhwMAAAAA&#10;" path="m225,l,,36,24e" filled="f" strokeweight=".12pt">
                <v:path arrowok="t" o:connecttype="custom" o:connectlocs="214,0;0,0;34,23" o:connectangles="0,0,0"/>
                <o:lock v:ext="edit" aspectratio="t"/>
              </v:shape>
              <v:shape id="Freeform 5521" o:spid="_x0000_s7567" style="position:absolute;left:2038;top:1692;width:142;height:118;rotation:90;visibility:visible;mso-wrap-style:square;v-text-anchor:top" coordsize="149,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CFoMgA&#10;AADeAAAADwAAAGRycy9kb3ducmV2LnhtbESPT2vCQBTE74V+h+UJXkrdxD9NG11FhFpvalLo9ZF9&#10;JqHZtyG7avLtu4VCj8PM/IZZbXrTiBt1rrasIJ5EIIgLq2suFXzm78+vIJxH1thYJgUDOdisHx9W&#10;mGp75zPdMl+KAGGXooLK+zaV0hUVGXQT2xIH72I7gz7IrpS6w3uAm0ZOo+hFGqw5LFTY0q6i4ju7&#10;GgW02OfZafZUfuwvx+GriHfzPBmUGo/67RKEp97/h//aB61glsTzN/i9E66AX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kIWgyAAAAN4AAAAPAAAAAAAAAAAAAAAAAJgCAABk&#10;cnMvZG93bnJldi54bWxQSwUGAAAAAAQABAD1AAAAjQMAAAAA&#10;" path="m,24l149,125,149,e" filled="f" strokeweight=".12pt">
                <v:path arrowok="t" o:connecttype="custom" o:connectlocs="0,23;142,118;142,0" o:connectangles="0,0,0"/>
                <o:lock v:ext="edit" aspectratio="t"/>
              </v:shape>
              <v:shape id="Freeform 5522" o:spid="_x0000_s7568" style="position:absolute;left:2039;top:1787;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SbXMYA&#10;AADeAAAADwAAAGRycy9kb3ducmV2LnhtbESPXWvCMBSG7wf7D+EMvLOpbs5RTUU2BAeC8wPm5aE5&#10;bYrNSddE7f79ciHs8uX94pkvetuIK3W+dqxglKQgiAuna64UHA+r4RsIH5A1No5JwS95WOSPD3PM&#10;tLvxjq77UIk4wj5DBSaENpPSF4Ys+sS1xNErXWcxRNlVUnd4i+O2keM0fZUWa44PBlt6N1Sc9xer&#10;oDx/booP73vz9Z2e3M9m+6Jxq9TgqV/OQATqw3/43l5rBc/T0SQCRJyIAjL/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SbXMYAAADeAAAADwAAAAAAAAAAAAAAAACYAgAAZHJz&#10;L2Rvd25yZXYueG1sUEsFBgAAAAAEAAQA9QAAAIsDAAAAAA==&#10;" path="m,l225,e" filled="f" strokeweight=".12pt">
                <v:path arrowok="t" o:connecttype="custom" o:connectlocs="0,0;214,0" o:connectangles="0,0"/>
                <o:lock v:ext="edit" aspectratio="t"/>
              </v:shape>
              <v:shape id="Freeform 5523" o:spid="_x0000_s7569" style="position:absolute;left:6246;top:1865;width:0;height:49;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mf8kA&#10;AADeAAAADwAAAGRycy9kb3ducmV2LnhtbESPQWvCQBSE74X+h+UVvNVNFG1JXUVES1u81ObQ3h7Z&#10;ZzY2+zZk1yT213eFQo/DzHzDLFaDrUVHra8cK0jHCQjiwumKSwX5x+7+EYQPyBprx6TgQh5Wy9ub&#10;BWba9fxO3SGUIkLYZ6jAhNBkUvrCkEU/dg1x9I6utRiibEupW+wj3NZykiRzabHiuGCwoY2h4vtw&#10;tgqO/aTcvm1PG5O/Pn+uOz597fMfpUZ3w/oJRKAh/If/2i9awfQhnaVwvROv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m+mf8kAAADeAAAADwAAAAAAAAAAAAAAAACYAgAA&#10;ZHJzL2Rvd25yZXYueG1sUEsFBgAAAAAEAAQA9QAAAI4DAAAAAA==&#10;" path="m,51l,e" filled="f" strokeweight=".12pt">
                <v:path arrowok="t" o:connecttype="custom" o:connectlocs="0,49;0,0" o:connectangles="0,0"/>
                <o:lock v:ext="edit" aspectratio="t"/>
              </v:shape>
              <v:shape id="Freeform 5524" o:spid="_x0000_s7570" style="position:absolute;left:6126;top:1771;width:214;height:23;rotation:90;visibility:visible;mso-wrap-style:square;v-text-anchor:top" coordsize="2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CDzsgA&#10;AADeAAAADwAAAGRycy9kb3ducmV2LnhtbESP0WrCQBRE34X+w3ILvpS6UbEt0VVUlIjUh9p+wCV7&#10;zQazd0N2jWm/3hUKPg4zc4aZLTpbiZYaXzpWMBwkIIhzp0suFPx8b18/QPiArLFyTAp+ycNi/tSb&#10;Yardlb+oPYZCRAj7FBWYEOpUSp8bsugHriaO3sk1FkOUTSF1g9cIt5UcJcmbtFhyXDBY09pQfj5e&#10;rILD1vwdtG+z/eqlKybndbb73GRK9Z+75RREoC48wv/tnVYwfh9ORnC/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kIPOyAAAAN4AAAAPAAAAAAAAAAAAAAAAAJgCAABk&#10;cnMvZG93bnJldi54bWxQSwUGAAAAAAQABAD1AAAAjQMAAAAA&#10;" path="m226,l,,38,24e" filled="f" strokeweight=".12pt">
                <v:path arrowok="t" o:connecttype="custom" o:connectlocs="214,0;0,0;36,23" o:connectangles="0,0,0"/>
                <o:lock v:ext="edit" aspectratio="t"/>
              </v:shape>
              <v:shape id="Freeform 5525" o:spid="_x0000_s7571" style="position:absolute;left:6260;top:1723;width:214;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7au9MgA&#10;AADeAAAADwAAAGRycy9kb3ducmV2LnhtbESPQWvCQBSE70L/w/IK3nSTqlWjq4ikpUIvVaE9PrPP&#10;JDT7NmS3MfbXuwWhx2FmvmGW685UoqXGlZYVxMMIBHFmdcm5guPhZTAD4TyyxsoyKbiSg/XqobfE&#10;RNsLf1C797kIEHYJKii8rxMpXVaQQTe0NXHwzrYx6INscqkbvAS4qeRTFD1LgyWHhQJr2haUfe9/&#10;jIL2Oj/8bnY+fR+f0s84Oto6ff1Sqv/YbRYgPHX+P3xvv2kFo2k8GcHfnXAF5Oo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tq70yAAAAN4AAAAPAAAAAAAAAAAAAAAAAJgCAABk&#10;cnMvZG93bnJldi54bWxQSwUGAAAAAAQABAD1AAAAjQMAAAAA&#10;" path="m226,127r,-101l190,,151,,113,26r,101l,127,,e" filled="f" strokeweight=".12pt">
                <v:path arrowok="t" o:connecttype="custom" o:connectlocs="214,120;214,25;180,0;143,0;107,25;107,120;0,120;0,0" o:connectangles="0,0,0,0,0,0,0,0"/>
                <o:lock v:ext="edit" aspectratio="t"/>
              </v:shape>
              <v:shape id="Freeform 5526" o:spid="_x0000_s7572" style="position:absolute;left:4640;top:10918;width:388;height:1325;rotation:90;visibility:visible;mso-wrap-style:square;v-text-anchor:top" coordsize="408,13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xfecgA&#10;AADeAAAADwAAAGRycy9kb3ducmV2LnhtbESPQWvCQBSE70L/w/IK3nRjbWtJXaUVKwXBkrT0/Mg+&#10;s2mzb0N2NfHfu4LgcZiZb5j5sre1OFLrK8cKJuMEBHHhdMWlgp/vj9ELCB+QNdaOScGJPCwXd4M5&#10;ptp1nNExD6WIEPYpKjAhNKmUvjBk0Y9dQxy9vWsthijbUuoWuwi3tXxIkmdpseK4YLChlaHiPz9Y&#10;BYf33W+9z3WXbbPT2my+tsVfM1NqeN+/vYII1Idb+Nr+1Aqms8nTI1zuxCsgF2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rF95yAAAAN4AAAAPAAAAAAAAAAAAAAAAAJgCAABk&#10;cnMvZG93bnJldi54bWxQSwUGAAAAAAQABAD1AAAAjQMAAAAA&#10;" path="m408,l,888r,509e" filled="f" strokeweight=".12pt">
                <v:path arrowok="t" o:connecttype="custom" o:connectlocs="388,0;0,842;0,1325" o:connectangles="0,0,0"/>
                <o:lock v:ext="edit" aspectratio="t"/>
              </v:shape>
              <v:shape id="Freeform 5527" o:spid="_x0000_s7573" style="position:absolute;left:5468;top:11748;width:54;height:52;rotation:90;visibility:visible;mso-wrap-style:square;v-text-anchor:top" coordsize="5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D8D8gA&#10;AADeAAAADwAAAGRycy9kb3ducmV2LnhtbESPT2vCQBTE70K/w/IKvenG2qhEV5EW24IX/4F4e2Sf&#10;STT7NmQ3mn57Vyh4HGbmN8x03ppSXKl2hWUF/V4Egji1uuBMwX637I5BOI+ssbRMCv7IwXz20pli&#10;ou2NN3Td+kwECLsEFeTeV4mULs3JoOvZijh4J1sb9EHWmdQ13gLclPI9iobSYMFhIceKPnNKL9vG&#10;KLjszqvv9CteDn54fTwch83H4two9fbaLiYgPLX+Gf5v/2oFg1E/juFxJ1wBObs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gPwPyAAAAN4AAAAPAAAAAAAAAAAAAAAAAJgCAABk&#10;cnMvZG93bnJldi54bWxQSwUGAAAAAAQABAD1AAAAjQMAAAAA&#10;" path="m41,2l36,,21,,17,2,12,5,9,7,5,12,2,17r,2l,24r,7l2,36r,2l5,43r4,5l12,50r5,3l21,55r15,l41,53r4,-3l48,48r4,-5l55,38r,-4l57,29r,-5l55,19r,-5l52,12,48,7,45,5,41,2e" filled="f" strokeweight=".12pt">
                <v:path arrowok="t" o:connecttype="custom" o:connectlocs="39,2;34,0;20,0;16,2;11,5;9,7;5,11;2,16;2,18;0,23;0,29;2,34;2,36;5,41;9,45;11,47;16,50;20,52;34,52;39,50;43,47;45,45;49,41;52,36;52,32;54,27;54,23;52,18;52,13;49,11;45,7;43,5;39,2" o:connectangles="0,0,0,0,0,0,0,0,0,0,0,0,0,0,0,0,0,0,0,0,0,0,0,0,0,0,0,0,0,0,0,0,0"/>
                <o:lock v:ext="edit" aspectratio="t"/>
              </v:shape>
              <v:shape id="Freeform 5528" o:spid="_x0000_s7574" style="position:absolute;left:4143;top:7967;width:3;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y9ZMcA&#10;AADeAAAADwAAAGRycy9kb3ducmV2LnhtbESPQWvCQBSE7wX/w/IEb3VjRS3RVSQiFaGltULx9sw+&#10;k9js25DdxvjvXaHgcZiZb5jZojWlaKh2hWUFg34Egji1uuBMwf57/fwKwnlkjaVlUnAlB4t552mG&#10;sbYX/qJm5zMRIOxiVJB7X8VSujQng65vK+LgnWxt0AdZZ1LXeAlwU8qXKBpLgwWHhRwrSnJKf3d/&#10;RsGRKow+ks9mn/2c7Rsf/HaVvCvV67bLKQhPrX+E/9sbrWA4GYzGcL8TroC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8vWTHAAAA3gAAAA8AAAAAAAAAAAAAAAAAmAIAAGRy&#10;cy9kb3ducmV2LnhtbFBLBQYAAAAABAAEAPUAAACMAwAAAAA=&#10;" path="m,2l3,e" filled="f" strokecolor="#00009b" strokeweight=".12pt">
                <v:path arrowok="t" o:connecttype="custom" o:connectlocs="0,2;3,0" o:connectangles="0,0"/>
                <o:lock v:ext="edit" aspectratio="t"/>
              </v:shape>
              <v:shape id="Freeform 5529" o:spid="_x0000_s7575" style="position:absolute;left:4202;top:7871;width:36;height:39;rotation:90;visibility:visible;mso-wrap-style:square;v-text-anchor:top" coordsize="3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Djs8cA&#10;AADeAAAADwAAAGRycy9kb3ducmV2LnhtbESPUUvDQBCE3wX/w7EF39pLFK2NvRapKAql0LT0eclt&#10;k9DcXrg92/jvPaHg4zAz3zDz5eA6daYgrWcD+SQDRVx523JtYL97Hz+DkohssfNMBn5IYLm4vZlj&#10;Yf2Ft3QuY60ShKVAA02MfaG1VA05lInviZN39MFhTDLU2ga8JLjr9H2WPWmHLaeFBntaNVSdym9n&#10;QGblep8fZqvNTmw42K/q4/gmxtyNhtcXUJGG+B++tj+tgYdp/jiFvzvpCujF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HQ47PHAAAA3gAAAA8AAAAAAAAAAAAAAAAAmAIAAGRy&#10;cy9kb3ducmV2LnhtbFBLBQYAAAAABAAEAPUAAACMAwAAAAA=&#10;" path="m,41l38,e" filled="f" strokecolor="#00009b" strokeweight=".12pt">
                <v:path arrowok="t" o:connecttype="custom" o:connectlocs="0,39;36,0" o:connectangles="0,0"/>
                <o:lock v:ext="edit" aspectratio="t"/>
              </v:shape>
              <v:shape id="Freeform 5530" o:spid="_x0000_s7576" style="position:absolute;left:4275;top:7948;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PhniMYA&#10;AADeAAAADwAAAGRycy9kb3ducmV2LnhtbERPz2vCMBS+D/wfwhN2GTN1QzeqaVFB8CROB+741rw2&#10;xealNpnW/fXLQdjx4/s9z3vbiAt1vnasYDxKQBAXTtdcKfg8rJ/fQfiArLFxTApu5CHPBg9zTLW7&#10;8gdd9qESMYR9igpMCG0qpS8MWfQj1xJHrnSdxRBhV0nd4TWG20a+JMlUWqw5NhhsaWWoOO1/rILj&#10;ojRfv8f+e7daludNUW8nvH5S6nHYL2YgAvXhX3x3b7SC17fxJO6Nd+IV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PhniMYAAADeAAAADwAAAAAAAAAAAAAAAACYAgAAZHJz&#10;L2Rvd25yZXYueG1sUEsFBgAAAAAEAAQA9QAAAIsDAAAAAA==&#10;" path="m,22l22,e" filled="f" strokecolor="#00009b" strokeweight=".12pt">
                <v:path arrowok="t" o:connecttype="custom" o:connectlocs="0,21;21,0" o:connectangles="0,0"/>
                <o:lock v:ext="edit" aspectratio="t"/>
              </v:shape>
              <v:shape id="Freeform 5531" o:spid="_x0000_s7577" style="position:absolute;left:4354;top:7873;width:36;height:36;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4BqccA&#10;AADeAAAADwAAAGRycy9kb3ducmV2LnhtbESPQWvCQBSE70L/w/IK3nRjrdamrmJLhV48NBXs8ZF9&#10;TYLZtyH7qtv+ercg9DjMzDfMch1dq07Uh8azgck4A0VcettwZWD/sR0tQAVBtth6JgM/FGC9uhks&#10;Mbf+zO90KqRSCcIhRwO1SJdrHcqaHIax74iT9+V7h5JkX2nb4znBXavvsmyuHTacFmrs6KWm8lh8&#10;OwO/EueHgvc7fI73G/o86uZVtDHD27h5AiUU5T98bb9ZA9OHyewR/u6kK6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OAanHAAAA3gAAAA8AAAAAAAAAAAAAAAAAmAIAAGRy&#10;cy9kb3ducmV2LnhtbFBLBQYAAAAABAAEAPUAAACMAwAAAAA=&#10;" path="m,38l38,e" filled="f" strokecolor="#00009b" strokeweight=".12pt">
                <v:path arrowok="t" o:connecttype="custom" o:connectlocs="0,36;36,0" o:connectangles="0,0"/>
                <o:lock v:ext="edit" aspectratio="t"/>
              </v:shape>
              <v:shape id="Freeform 5532" o:spid="_x0000_s7578" style="position:absolute;left:4428;top:7949;width:21;height:20;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KhM8cA&#10;AADeAAAADwAAAGRycy9kb3ducmV2LnhtbESPzWrCQBSF90LfYbiCG6kTK7WSOglWEFwVawu6vM3c&#10;ZIKZO2lm1NindxaFLg/nj2+Z97YRF+p87VjBdJKAIC6crrlS8PW5eVyA8AFZY+OYFNzIQ549DJaY&#10;anflD7rsQyXiCPsUFZgQ2lRKXxiy6CeuJY5e6TqLIcqukrrDaxy3jXxKkrm0WHN8MNjS2lBx2p+t&#10;gsOqNMffQ/+9W7+VP9uifn/mzVip0bBfvYII1If/8F97qxXMXqbzCBBxIgrI7A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TioTPHAAAA3gAAAA8AAAAAAAAAAAAAAAAAmAIAAGRy&#10;cy9kb3ducmV2LnhtbFBLBQYAAAAABAAEAPUAAACMAwAAAAA=&#10;" path="m,22l22,e" filled="f" strokecolor="#00009b" strokeweight=".12pt">
                <v:path arrowok="t" o:connecttype="custom" o:connectlocs="0,20;21,0" o:connectangles="0,0"/>
                <o:lock v:ext="edit" aspectratio="t"/>
              </v:shape>
              <v:shape id="Freeform 5533" o:spid="_x0000_s7579" style="position:absolute;left:4505;top:7872;width:36;height:38;rotation:90;visibility:visible;mso-wrap-style:square;v-text-anchor:top" coordsize="3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kU4cYA&#10;AADeAAAADwAAAGRycy9kb3ducmV2LnhtbESPUWvCQBCE3wv+h2MLfauXWLA19RRRWioUwSg+L7k1&#10;Cc3thdurpv++JxT6OMzMN8x8ObhOXShI69lAPs5AEVfetlwbOB7eHl9ASUS22HkmAz8ksFyM7uZY&#10;WH/lPV3KWKsEYSnQQBNjX2gtVUMOZex74uSdfXAYkwy1tgGvCe46PcmyqXbYclposKd1Q9VX+e0M&#10;yKz8POan2Xp3EBtOdlu9nzdizMP9sHoFFWmI/+G/9oc18PScT3O43UlX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kU4cYAAADeAAAADwAAAAAAAAAAAAAAAACYAgAAZHJz&#10;L2Rvd25yZXYueG1sUEsFBgAAAAAEAAQA9QAAAIsDAAAAAA==&#10;" path="m,41l38,e" filled="f" strokecolor="#00009b" strokeweight=".12pt">
                <v:path arrowok="t" o:connecttype="custom" o:connectlocs="0,38;36,0" o:connectangles="0,0"/>
                <o:lock v:ext="edit" aspectratio="t"/>
              </v:shape>
              <v:shape id="Freeform 5534" o:spid="_x0000_s7580" style="position:absolute;left:4577;top:7948;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ya38gA&#10;AADeAAAADwAAAGRycy9kb3ducmV2LnhtbESPQWvCQBSE70L/w/IKvYhuVGpLdBUVBE+ltQU9vmZf&#10;ssHs25jdxthf7wqFHoeZ+YaZLztbiZYaXzpWMBomIIgzp0suFHx9bgevIHxA1lg5JgVX8rBcPPTm&#10;mGp34Q9q96EQEcI+RQUmhDqV0meGLPqhq4mjl7vGYoiyKaRu8BLhtpLjJJlKiyXHBYM1bQxlp/2P&#10;VXBY5eb4e+i+3zfr/LzLyrdn3vaVenrsVjMQgbrwH/5r77SCyctoOob7nXgF5OIG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fJrfyAAAAN4AAAAPAAAAAAAAAAAAAAAAAJgCAABk&#10;cnMvZG93bnJldi54bWxQSwUGAAAAAAQABAD1AAAAjQMAAAAA&#10;" path="m,22l22,e" filled="f" strokecolor="#00009b" strokeweight=".12pt">
                <v:path arrowok="t" o:connecttype="custom" o:connectlocs="0,21;21,0" o:connectangles="0,0"/>
                <o:lock v:ext="edit" aspectratio="t"/>
              </v:shape>
              <v:shape id="Freeform 5535" o:spid="_x0000_s7581" style="position:absolute;left:4655;top:7872;width:36;height:38;rotation:90;visibility:visible;mso-wrap-style:square;v-text-anchor:top" coordsize="38,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A8bccA&#10;AADeAAAADwAAAGRycy9kb3ducmV2LnhtbESPT2vCQBTE74LfYXkFb7pRQUvqKsX4pydB20tvr9ln&#10;kjb7NuyuMe2n7wqCx2FmfsMsVp2pRUvOV5YVjEcJCOLc6ooLBR/v2+EzCB+QNdaWScEveVgt+70F&#10;ptpe+UjtKRQiQtinqKAMoUml9HlJBv3INsTRO1tnMETpCqkdXiPc1HKSJDNpsOK4UGJD65Lyn9PF&#10;KDjsz595dcnaZPOdcVN8ZdnO/Sk1eOpeX0AE6sIjfG+/aQXT+Xg2hdudeAXk8h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APG3HAAAA3gAAAA8AAAAAAAAAAAAAAAAAmAIAAGRy&#10;cy9kb3ducmV2LnhtbFBLBQYAAAAABAAEAPUAAACMAwAAAAA=&#10;" path="m,40l38,e" filled="f" strokecolor="#00009b" strokeweight=".12pt">
                <v:path arrowok="t" o:connecttype="custom" o:connectlocs="0,38;36,0" o:connectangles="0,0"/>
                <o:lock v:ext="edit" aspectratio="t"/>
              </v:shape>
              <v:shape id="Freeform 5536" o:spid="_x0000_s7582" style="position:absolute;left:4730;top:7948;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mnMMgA&#10;AADeAAAADwAAAGRycy9kb3ducmV2LnhtbESPQWsCMRSE74L/ITyhF6lZbdWyNYoKgqfSWsEeXzdv&#10;N4ubl3WT6uqvbwoFj8PMfMPMFq2txJkaXzpWMBwkIIgzp0suFOw/N48vIHxA1lg5JgVX8rCYdzsz&#10;TLW78Aedd6EQEcI+RQUmhDqV0meGLPqBq4mjl7vGYoiyKaRu8BLhtpKjJJlIiyXHBYM1rQ1lx92P&#10;VXBY5ubrdmi/39er/LTNyrcxb/pKPfTa5SuIQG24h//bW63gaTqcPMPf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2acwyAAAAN4AAAAPAAAAAAAAAAAAAAAAAJgCAABk&#10;cnMvZG93bnJldi54bWxQSwUGAAAAAAQABAD1AAAAjQMAAAAA&#10;" path="m,22l22,e" filled="f" strokecolor="#00009b" strokeweight=".12pt">
                <v:path arrowok="t" o:connecttype="custom" o:connectlocs="0,21;21,0" o:connectangles="0,0"/>
                <o:lock v:ext="edit" aspectratio="t"/>
              </v:shape>
              <v:shape id="Freeform 5537" o:spid="_x0000_s7583" style="position:absolute;left:4807;top:7871;width:36;height:39;rotation:90;visibility:visible;mso-wrap-style:square;v-text-anchor:top" coordsize="3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IS4scA&#10;AADeAAAADwAAAGRycy9kb3ducmV2LnhtbESPUUvDQBCE34X+h2MLvtlLKlab9lpKRVEogmnp85Lb&#10;JqG5vXB7tvHfe4Lg4zAz3zDL9eA6daEgrWcD+SQDRVx523Jt4LB/uXsCJRHZYueZDHyTwHo1ulli&#10;Yf2VP+lSxlolCEuBBpoY+0JrqRpyKBPfEyfv5IPDmGSotQ14TXDX6WmWzbTDltNCgz1tG6rO5Zcz&#10;IPNyd8iP8+3HXmw42vfq9fQsxtyOh80CVKQh/of/2m/WwP1jPnuA3zvpCu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iEuLHAAAA3gAAAA8AAAAAAAAAAAAAAAAAmAIAAGRy&#10;cy9kb3ducmV2LnhtbFBLBQYAAAAABAAEAPUAAACMAwAAAAA=&#10;" path="m,41l38,e" filled="f" strokecolor="#00009b" strokeweight=".12pt">
                <v:path arrowok="t" o:connecttype="custom" o:connectlocs="0,39;36,0" o:connectangles="0,0"/>
                <o:lock v:ext="edit" aspectratio="t"/>
              </v:shape>
              <v:shape id="Freeform 5538" o:spid="_x0000_s7584" style="position:absolute;left:4143;top:7967;width:3;height:2;rotation:90;visibility:visible;mso-wrap-style:square;v-text-anchor:top" coordsize="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B32ccA&#10;AADeAAAADwAAAGRycy9kb3ducmV2LnhtbESPQWvCQBSE70L/w/IK3nRjhVSiq5RIUQoVTYXi7TX7&#10;mqRm34bsNqb/3i0IHoeZ+YZZrHpTi45aV1lWMBlHIIhzqysuFBw/XkczEM4ja6wtk4I/crBaPgwW&#10;mGh74QN1mS9EgLBLUEHpfZNI6fKSDLqxbYiD921bgz7ItpC6xUuAm1o+RVEsDVYcFkpsKC0pP2e/&#10;RsEXNRjt0n13LD5/7IZP/m2dvis1fOxf5iA89f4evrW3WsH0eRLH8H8nXAG5v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KQd9nHAAAA3gAAAA8AAAAAAAAAAAAAAAAAmAIAAGRy&#10;cy9kb3ducmV2LnhtbFBLBQYAAAAABAAEAPUAAACMAwAAAAA=&#10;" path="m,2l3,e" filled="f" strokecolor="#00009b" strokeweight=".12pt">
                <v:path arrowok="t" o:connecttype="custom" o:connectlocs="0,2;3,0" o:connectangles="0,0"/>
                <o:lock v:ext="edit" aspectratio="t"/>
              </v:shape>
              <v:shape id="Freeform 5539" o:spid="_x0000_s7585" style="position:absolute;left:4175;top:7848;width:121;height:121;rotation:90;visibility:visible;mso-wrap-style:square;v-text-anchor:top" coordsize="127,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mQoocUA&#10;AADeAAAADwAAAGRycy9kb3ducmV2LnhtbESPUYvCMBCE34X7D2EP7k3TnqBSjXKKwvkiWP0BS7OX&#10;FptNaaKt9+uNIPg4zM43O4tVb2txo9ZXjhWkowQEceF0xUbB+bQbzkD4gKyxdkwK7uRhtfwYLDDT&#10;ruMj3fJgRISwz1BBGUKTSemLkiz6kWuIo/fnWoshytZI3WIX4baW30kykRYrjg0lNrQpqbjkVxvf&#10;mO0P2/9rl+bb+3htdnJvLnWj1Ndn/zMHEagP7+NX+lcrGE/TyRSecyID5P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ZCihxQAAAN4AAAAPAAAAAAAAAAAAAAAAAJgCAABkcnMv&#10;ZG93bnJldi54bWxQSwUGAAAAAAQABAD1AAAAigMAAAAA&#10;" path="m,127l127,e" filled="f" strokecolor="#00009b" strokeweight=".12pt">
                <v:path arrowok="t" o:connecttype="custom" o:connectlocs="0,121;121,0" o:connectangles="0,0"/>
                <o:lock v:ext="edit" aspectratio="t"/>
              </v:shape>
              <v:shape id="Freeform 5540" o:spid="_x0000_s7586" style="position:absolute;left:4327;top:7848;width:121;height:121;rotation:90;visibility:visible;mso-wrap-style:square;v-text-anchor:top" coordsize="127,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kuoMQA&#10;AADeAAAADwAAAGRycy9kb3ducmV2LnhtbERPTWvCQBC9F/wPywi96UZbtKSuogVpQBGM7X3Ijkkw&#10;O5tm1yT6692D0OPjfS9WvalES40rLSuYjCMQxJnVJecKfk7b0QcI55E1VpZJwY0crJaDlwXG2nZ8&#10;pDb1uQgh7GJUUHhfx1K6rCCDbmxr4sCdbWPQB9jkUjfYhXBTyWkUzaTBkkNDgTV9FZRd0qtRcG8p&#10;6X5Pm7/D5h132/0u+06uTqnXYb/+BOGp9//ipzvRCt7mk1nYG+6EKyC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ZLqDEAAAA3gAAAA8AAAAAAAAAAAAAAAAAmAIAAGRycy9k&#10;b3ducmV2LnhtbFBLBQYAAAAABAAEAPUAAACJAwAAAAA=&#10;" path="m,128l127,e" filled="f" strokecolor="#00009b" strokeweight=".12pt">
                <v:path arrowok="t" o:connecttype="custom" o:connectlocs="0,121;121,0" o:connectangles="0,0"/>
                <o:lock v:ext="edit" aspectratio="t"/>
              </v:shape>
              <v:shape id="Freeform 5541" o:spid="_x0000_s7587" style="position:absolute;left:4478;top:7849;width:121;height:120;rotation:90;visibility:visible;mso-wrap-style:square;v-text-anchor:top" coordsize="127,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cZSMYA&#10;AADeAAAADwAAAGRycy9kb3ducmV2LnhtbESPUWvCQBCE3wv+h2MF3+olFaxGT7GiUF8KRn/Aklsv&#10;wdxeyJ0m+uu9QqGPw+x8s7Nc97YWd2p95VhBOk5AEBdOV2wUnE/79xkIH5A11o5JwYM8rFeDtyVm&#10;2nV8pHsejIgQ9hkqKENoMil9UZJFP3YNcfQurrUYomyN1C12EW5r+ZEkU2mx4thQYkPbkoprfrPx&#10;jdnhZ/e8dWm+e0y+zF4ezLVulBoN+80CRKA+/B//pb+1gslnOp3D75zIALl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LcZSMYAAADeAAAADwAAAAAAAAAAAAAAAACYAgAAZHJz&#10;L2Rvd25yZXYueG1sUEsFBgAAAAAEAAQA9QAAAIsDAAAAAA==&#10;" path="m,127l127,e" filled="f" strokecolor="#00009b" strokeweight=".12pt">
                <v:path arrowok="t" o:connecttype="custom" o:connectlocs="0,120;121,0" o:connectangles="0,0"/>
                <o:lock v:ext="edit" aspectratio="t"/>
              </v:shape>
              <v:shape id="Freeform 5542" o:spid="_x0000_s7588" style="position:absolute;left:4631;top:7849;width:121;height:120;rotation:90;visibility:visible;mso-wrap-style:square;v-text-anchor:top" coordsize="127,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QmCMYA&#10;AADeAAAADwAAAGRycy9kb3ducmV2LnhtbESPwWrCQBCG74W+wzKF3uomFaqkrqKioJdCYx9gyI6b&#10;YHY2ZFcTffrOodDj8M//zXyL1ehbdaM+NoEN5JMMFHEVbMPOwM9p/zYHFROyxTYwGbhThNXy+WmB&#10;hQ0Df9OtTE4JhGOBBuqUukLrWNXkMU5CRyzZOfQek4y907bHQeC+1e9Z9qE9NiwXauxoW1N1Ka9e&#10;3pgfv3aP65CXu/t04/b66C5tZ8zry7j+BJVoTP/Lf+2DNTCd5TMREB1hgF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FQmCMYAAADeAAAADwAAAAAAAAAAAAAAAACYAgAAZHJz&#10;L2Rvd25yZXYueG1sUEsFBgAAAAAEAAQA9QAAAIsDAAAAAA==&#10;" path="m,127l127,e" filled="f" strokecolor="#00009b" strokeweight=".12pt">
                <v:path arrowok="t" o:connecttype="custom" o:connectlocs="0,120;121,0" o:connectangles="0,0"/>
                <o:lock v:ext="edit" aspectratio="t"/>
              </v:shape>
              <v:shape id="Freeform 5543" o:spid="_x0000_s7589" style="position:absolute;left:4780;top:7848;width:85;height:85;rotation:90;visibility:visible;mso-wrap-style:square;v-text-anchor:top" coordsize="89,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z5fscA&#10;AADeAAAADwAAAGRycy9kb3ducmV2LnhtbESPQWvCQBSE70L/w/IKvekmWrRNs5EaEDyIWCueX7Ov&#10;SWj2bcxuNfXXu4LQ4zAz3zDpvDeNOFHnassK4lEEgriwuuZSwf5zOXwB4TyyxsYyKfgjB/PsYZBi&#10;ou2ZP+i086UIEHYJKqi8bxMpXVGRQTeyLXHwvm1n0AfZlVJ3eA5w08hxFE2lwZrDQoUt5RUVP7tf&#10;o+B527yuj1T37rCWOr98LfLjZqHU02P//gbCU+//w/f2SiuYzOJZDLc74QrI7A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M+X7HAAAA3gAAAA8AAAAAAAAAAAAAAAAAmAIAAGRy&#10;cy9kb3ducmV2LnhtbFBLBQYAAAAABAAEAPUAAACMAwAAAAA=&#10;" path="m,89l89,e" filled="f" strokecolor="#00009b" strokeweight=".12pt">
                <v:path arrowok="t" o:connecttype="custom" o:connectlocs="0,85;85,0" o:connectangles="0,0"/>
                <o:lock v:ext="edit" aspectratio="t"/>
              </v:shape>
              <v:shape id="Freeform 5544" o:spid="_x0000_s7590" style="position:absolute;left:4161;top:7909;width:39;height:39;rotation:90;visibility:visible;mso-wrap-style:square;v-text-anchor:top" coordsize="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lK2cUA&#10;AADeAAAADwAAAGRycy9kb3ducmV2LnhtbESPwWrDMBBE74X+g9hCb43sFOLiRgkltBB6i9NLb4u1&#10;sZxYK2GptpOvrwKBHIeZecMs15PtxEB9aB0ryGcZCOLa6ZYbBT/7r5c3ECEia+wck4IzBVivHh+W&#10;WGo38o6GKjYiQTiUqMDE6EspQ23IYpg5T5y8g+stxiT7RuoexwS3nZxn2UJabDktGPS0MVSfqj+r&#10;wIe8yEbaVL/mczoe/BaH7wsq9fw0fbyDiDTFe/jW3moFr0VezOF6J10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qUrZxQAAAN4AAAAPAAAAAAAAAAAAAAAAAJgCAABkcnMv&#10;ZG93bnJldi54bWxQSwUGAAAAAAQABAD1AAAAigMAAAAA&#10;" path="m,41l41,e" filled="f" strokecolor="#00009b" strokeweight=".12pt">
                <v:path arrowok="t" o:connecttype="custom" o:connectlocs="0,39;39,0" o:connectangles="0,0"/>
                <o:lock v:ext="edit" aspectratio="t"/>
              </v:shape>
              <v:shape id="Freeform 5545" o:spid="_x0000_s7591" style="position:absolute;left:4251;top:7849;width:25;height:23;rotation:90;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O7598cA&#10;AADeAAAADwAAAGRycy9kb3ducmV2LnhtbESPQWsCMRSE74X+h/AKvdXsKrhlNUorFIoUilYRb8/N&#10;cxO6eVk2qa7/vhEEj8PMfMNM571rxIm6YD0ryAcZCOLKa8u1gs3Px8sriBCRNTaeScGFAsxnjw9T&#10;LLU/84pO61iLBOFQogITY1tKGSpDDsPAt8TJO/rOYUyyq6Xu8JzgrpHDLBtLh5bTgsGWFoaq3/Wf&#10;U7Brv8Nim68Ku7Tv+93Xsh8eolHq+al/m4CI1Md7+Nb+1ApGRV6M4HonXQE5+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u+ffHAAAA3gAAAA8AAAAAAAAAAAAAAAAAmAIAAGRy&#10;cy9kb3ducmV2LnhtbFBLBQYAAAAABAAEAPUAAACMAwAAAAA=&#10;" path="m,24l26,e" filled="f" strokecolor="#00009b" strokeweight=".12pt">
                <v:path arrowok="t" o:connecttype="custom" o:connectlocs="0,23;25,0" o:connectangles="0,0"/>
                <o:lock v:ext="edit" aspectratio="t"/>
              </v:shape>
              <v:shape id="Freeform 5546" o:spid="_x0000_s7592" style="position:absolute;left:4314;top:7909;width:39;height:39;rotation:90;visibility:visible;mso-wrap-style:square;v-text-anchor:top" coordsize="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x3NsYA&#10;AADeAAAADwAAAGRycy9kb3ducmV2LnhtbESPwWrDMBBE74X+g9hCb43sNtTFiRJKaCHkFieX3hZr&#10;Yzm1VsJSbbdfHwUCPQ4z84ZZrifbiYH60DpWkM8yEMS10y03Co6Hz6c3ECEia+wck4JfCrBe3d8t&#10;sdRu5D0NVWxEgnAoUYGJ0ZdShtqQxTBznjh5J9dbjEn2jdQ9jgluO/mcZa/SYstpwaCnjaH6u/qx&#10;CnzIi2ykTfVlPqbzyW9x2P2hUo8P0/sCRKQp/odv7a1W8FLkxRyud9IVkK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wx3NsYAAADeAAAADwAAAAAAAAAAAAAAAACYAgAAZHJz&#10;L2Rvd25yZXYueG1sUEsFBgAAAAAEAAQA9QAAAIsDAAAAAA==&#10;" path="m,41l41,e" filled="f" strokecolor="#00009b" strokeweight=".12pt">
                <v:path arrowok="t" o:connecttype="custom" o:connectlocs="0,39;39,0" o:connectangles="0,0"/>
                <o:lock v:ext="edit" aspectratio="t"/>
              </v:shape>
              <v:shape id="Freeform 5547" o:spid="_x0000_s7593" style="position:absolute;left:4403;top:7848;width:25;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treFcYA&#10;AADeAAAADwAAAGRycy9kb3ducmV2LnhtbESPQWvCQBSE7wX/w/IEL0U3sVQluopIlOKpjV68PbLP&#10;JJh9u2RXTf99t1DocZiZb5jVpjeteFDnG8sK0kkCgri0uuFKwfm0Hy9A+ICssbVMCr7Jw2Y9eFlh&#10;pu2Tv+hRhEpECPsMFdQhuExKX9Zk0E+sI47e1XYGQ5RdJXWHzwg3rZwmyUwabDgu1OhoV1N5K+5G&#10;gQ6vx9yk7nDMtbvMPg/3U16QUqNhv12CCNSH//Bf+0MreJun83f4vR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treFcYAAADeAAAADwAAAAAAAAAAAAAAAACYAgAAZHJz&#10;L2Rvd25yZXYueG1sUEsFBgAAAAAEAAQA9QAAAIsDAAAAAA==&#10;" path="m,26l26,e" filled="f" strokecolor="#00009b" strokeweight=".12pt">
                <v:path arrowok="t" o:connecttype="custom" o:connectlocs="0,25;25,0" o:connectangles="0,0"/>
                <o:lock v:ext="edit" aspectratio="t"/>
              </v:shape>
              <v:shape id="Freeform 5548" o:spid="_x0000_s7594" style="position:absolute;left:4464;top:7909;width:39;height:39;rotation:90;visibility:visible;mso-wrap-style:square;v-text-anchor:top" coordsize="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JM2sUA&#10;AADeAAAADwAAAGRycy9kb3ducmV2LnhtbESPwWrDMBBE74X+g9hCbo3sFuLiRgkltBB6i9NLb4u1&#10;sZxYK2GpttOvjwKBHIeZecMs15PtxEB9aB0ryOcZCOLa6ZYbBT/7r+c3ECEia+wck4IzBVivHh+W&#10;WGo38o6GKjYiQTiUqMDE6EspQ23IYpg7T5y8g+stxiT7RuoexwS3nXzJsoW02HJaMOhpY6g+VX9W&#10;gQ95kY20qX7N53Q8+C0O3/+o1Oxp+ngHEWmK9/CtvdUKXou8WMD1TroCcn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kkzaxQAAAN4AAAAPAAAAAAAAAAAAAAAAAJgCAABkcnMv&#10;ZG93bnJldi54bWxQSwUGAAAAAAQABAD1AAAAigMAAAAA&#10;" path="m,41l41,e" filled="f" strokecolor="#00009b" strokeweight=".12pt">
                <v:path arrowok="t" o:connecttype="custom" o:connectlocs="0,39;39,0" o:connectangles="0,0"/>
                <o:lock v:ext="edit" aspectratio="t"/>
              </v:shape>
              <v:shape id="Freeform 5549" o:spid="_x0000_s7595" style="position:absolute;left:4554;top:7850;width:25;height:22;rotation:90;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9X/9McA&#10;AADeAAAADwAAAGRycy9kb3ducmV2LnhtbESPQWsCMRSE7wX/Q3iF3mp2LXTLapQqCCIF0VbE23Pz&#10;ugndvCybVLf/3ghCj8PMfMNMZr1rxJm6YD0ryIcZCOLKa8u1gq/P5fMbiBCRNTaeScEfBZhNBw8T&#10;LLW/8JbOu1iLBOFQogITY1tKGSpDDsPQt8TJ+/adw5hkV0vd4SXBXSNHWfYqHVpOCwZbWhiqfna/&#10;TsGh3YTFPt8Wdm3nx8PHuh+dolHq6bF/H4OI1Mf/8L290gpeirwo4HYnXQE5v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V//THAAAA3gAAAA8AAAAAAAAAAAAAAAAAmAIAAGRy&#10;cy9kb3ducmV2LnhtbFBLBQYAAAAABAAEAPUAAACMAwAAAAA=&#10;" path="m,24l26,e" filled="f" strokecolor="#00009b" strokeweight=".12pt">
                <v:path arrowok="t" o:connecttype="custom" o:connectlocs="0,22;25,0" o:connectangles="0,0"/>
                <o:lock v:ext="edit" aspectratio="t"/>
              </v:shape>
              <v:shape id="Freeform 5550" o:spid="_x0000_s7596" style="position:absolute;left:4615;top:7910;width:39;height:37;rotation:90;visibility:visible;mso-wrap-style:square;v-text-anchor:top" coordsize="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6sAbcIA&#10;AADeAAAADwAAAGRycy9kb3ducmV2LnhtbERPy4rCMBTdD/gP4QruxlQFLdUoRUbo0unowt2luX1g&#10;c1OajK1+/WQhzPJw3rvDaFrxoN41lhUs5hEI4sLqhisFl5/TZwzCeWSNrWVS8CQHh/3kY4eJtgN/&#10;0yP3lQgh7BJUUHvfJVK6oiaDbm474sCVtjfoA+wrqXscQrhp5TKK1tJgw6Ghxo6ONRX3/NcoGM55&#10;mn5ly9sYZ6/SlFl3dfFNqdl0TLcgPI3+X/x2Z1rBarPYhL3hTrgCcv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qwBtwgAAAN4AAAAPAAAAAAAAAAAAAAAAAJgCAABkcnMvZG93&#10;bnJldi54bWxQSwUGAAAAAAQABAD1AAAAhwMAAAAA&#10;" path="m,39l41,e" filled="f" strokecolor="#00009b" strokeweight=".12pt">
                <v:path arrowok="t" o:connecttype="custom" o:connectlocs="0,37;39,0" o:connectangles="0,0"/>
                <o:lock v:ext="edit" aspectratio="t"/>
              </v:shape>
              <v:shape id="Freeform 5551" o:spid="_x0000_s7597" style="position:absolute;left:4706;top:7849;width:25;height:24;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fUEMcA&#10;AADeAAAADwAAAGRycy9kb3ducmV2LnhtbESPT2vCQBTE74V+h+UVehHdpAX/RFcpJRXxpNGLt0f2&#10;mQSzb5fsqum37wpCj8PM/IZZrHrTiht1vrGsIB0lIIhLqxuuFBwPP8MpCB+QNbaWScEveVgtX18W&#10;mGl75z3dilCJCGGfoYI6BJdJ6cuaDPqRdcTRO9vOYIiyq6Tu8B7hppUfSTKWBhuOCzU6+q6pvBRX&#10;o0CHwTY3qVtvc+1O4936esgLUur9rf+agwjUh//ws73RCj4n6WQGjzvxCs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X1BDHAAAA3gAAAA8AAAAAAAAAAAAAAAAAmAIAAGRy&#10;cy9kb3ducmV2LnhtbFBLBQYAAAAABAAEAPUAAACMAwAAAAA=&#10;" path="m,26l26,e" filled="f" strokecolor="#00009b" strokeweight=".12pt">
                <v:path arrowok="t" o:connecttype="custom" o:connectlocs="0,24;25,0" o:connectangles="0,0"/>
                <o:lock v:ext="edit" aspectratio="t"/>
              </v:shape>
              <v:shape id="Freeform 5552" o:spid="_x0000_s7598" style="position:absolute;left:4767;top:7910;width:39;height:38;rotation:90;visibility:visible;mso-wrap-style:square;v-text-anchor:top" coordsize="41,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WTNcYA&#10;AADeAAAADwAAAGRycy9kb3ducmV2LnhtbESPy4rCMBSG9wO+QziCm0FTHbClGsULgjO48bJxd0iO&#10;bbE5KU3U+vaTxcAsf/4b33zZ2Vo8qfWVYwXjUQKCWDtTcaHgct4NMxA+IBusHZOCN3lYLnofc8yN&#10;e/GRnqdQiDjCPkcFZQhNLqXXJVn0I9cQR+/mWoshyraQpsVXHLe1nCTJVFqsOD6U2NCmJH0/PayC&#10;6z7N9OO7Sref68P57nZTvfE/Sg363WoGIlAX/sN/7b1R8JWOswgQcSIK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DWTNcYAAADeAAAADwAAAAAAAAAAAAAAAACYAgAAZHJz&#10;L2Rvd25yZXYueG1sUEsFBgAAAAAEAAQA9QAAAIsDAAAAAA==&#10;" path="m,40l41,e" filled="f" strokecolor="#00009b" strokeweight=".12pt">
                <v:path arrowok="t" o:connecttype="custom" o:connectlocs="0,38;39,0" o:connectangles="0,0"/>
                <o:lock v:ext="edit" aspectratio="t"/>
              </v:shape>
              <v:shape id="Freeform 5553" o:spid="_x0000_s7599" style="position:absolute;left:4858;top:7848;width:7;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3ri8QA&#10;AADeAAAADwAAAGRycy9kb3ducmV2LnhtbESPQYvCMBSE7wv+h/AEb2tahVWqUYqwIHhYVveyt0fz&#10;bIvJS0mybf33ZkHwOMzMN8x2P1ojevKhdawgn2cgiCunW64V/Fw+39cgQkTWaByTgjsF2O8mb1ss&#10;tBv4m/pzrEWCcChQQRNjV0gZqoYshrnriJN3dd5iTNLXUnscEtwauciyD2mx5bTQYEeHhqrb+c8q&#10;8Brv/e/JZouT6csymC8zOKnUbDqWGxCRxvgKP9tHrWC5ytc5/N9JV0D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N64vEAAAA3gAAAA8AAAAAAAAAAAAAAAAAmAIAAGRycy9k&#10;b3ducmV2LnhtbFBLBQYAAAAABAAEAPUAAACJAwAAAAA=&#10;" path="m,7l7,e" filled="f" strokecolor="#00009b" strokeweight=".12pt">
                <v:path arrowok="t" o:connecttype="custom" o:connectlocs="0,7;7,0" o:connectangles="0,0"/>
                <o:lock v:ext="edit" aspectratio="t"/>
              </v:shape>
              <v:shape id="Freeform 5554" o:spid="_x0000_s7600" style="position:absolute;left:4172;top:8447;width:121;height:121;rotation:90;visibility:visible;mso-wrap-style:square;v-text-anchor:top" coordsize="127,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9tw8cA&#10;AADeAAAADwAAAGRycy9kb3ducmV2LnhtbESPwWrDMBBE74X8g9hCb7XsBFrjRg5NSSC5FOrkAxZr&#10;KxtbK2MpsZOvrwqFHofZebOz3sy2F1cafetYQZakIIhrp1s2Cs6n/XMOwgdkjb1jUnAjD5ty8bDG&#10;QruJv+haBSMihH2BCpoQhkJKXzdk0SduII7etxsthihHI/WIU4TbXi7T9EVabDk2NDjQR0N1V11s&#10;fCM/fu7ulymrdrfV1uzl0XT9oNTT4/z+BiLQHP6P/9IHrWD1muVL+J0TGSD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fbcPHAAAA3gAAAA8AAAAAAAAAAAAAAAAAmAIAAGRy&#10;cy9kb3ducmV2LnhtbFBLBQYAAAAABAAEAPUAAACMAwAAAAA=&#10;" path="m,127l127,e" filled="f" strokecolor="#00009b" strokeweight=".12pt">
                <v:path arrowok="t" o:connecttype="custom" o:connectlocs="0,121;121,0" o:connectangles="0,0"/>
                <o:lock v:ext="edit" aspectratio="t"/>
              </v:shape>
              <v:shape id="Freeform 5555" o:spid="_x0000_s7601" style="position:absolute;left:4323;top:8447;width:121;height:121;rotation:90;visibility:visible;mso-wrap-style:square;v-text-anchor:top" coordsize="127,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PIWMYA&#10;AADeAAAADwAAAGRycy9kb3ducmV2LnhtbESPUWvCQBCE3wv+h2MF3+olBmxIPcUWhfoiNPYHLLn1&#10;EszthdxpYn+9Vyj4OMzONzurzWhbcaPeN44VpPMEBHHldMNGwc9p/5qD8AFZY+uYFNzJw2Y9eVlh&#10;od3A33QrgxERwr5ABXUIXSGlr2qy6OeuI47e2fUWQ5S9kbrHIcJtKxdJspQWG44NNXb0WVN1Ka82&#10;vpEfjrvf65CWu3v2YfbyYC5tp9RsOm7fQQQaw/P4P/2lFWRvaZ7B35zIAL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PIWMYAAADeAAAADwAAAAAAAAAAAAAAAACYAgAAZHJz&#10;L2Rvd25yZXYueG1sUEsFBgAAAAAEAAQA9QAAAIsDAAAAAA==&#10;" path="m,127l127,e" filled="f" strokecolor="#00009b" strokeweight=".12pt">
                <v:path arrowok="t" o:connecttype="custom" o:connectlocs="0,121;121,0" o:connectangles="0,0"/>
                <o:lock v:ext="edit" aspectratio="t"/>
              </v:shape>
              <v:shape id="Freeform 5556" o:spid="_x0000_s7602" style="position:absolute;left:4475;top:8447;width:121;height:121;rotation:90;visibility:visible;mso-wrap-style:square;v-text-anchor:top" coordsize="127,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jCX8cA&#10;AADeAAAADwAAAGRycy9kb3ducmV2LnhtbESPW2vCQBSE3wv+h+UIvtWNF6pEV9GCNGARvL0fssck&#10;mD2bZtck7a/vFgo+DjPzDbNcd6YUDdWusKxgNIxAEKdWF5wpuJx3r3MQziNrLC2Tgm9ysF71XpYY&#10;a9vykZqTz0SAsItRQe59FUvp0pwMuqGtiIN3s7VBH2SdSV1jG+CmlOMoepMGCw4LOVb0nlN6Pz2M&#10;gp+GkvZ63n4dtlPc7z736UfycEoN+t1mAcJT55/h/3aiFUxmo/kU/u6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aYwl/HAAAA3gAAAA8AAAAAAAAAAAAAAAAAmAIAAGRy&#10;cy9kb3ducmV2LnhtbFBLBQYAAAAABAAEAPUAAACMAwAAAAA=&#10;" path="m,128l127,e" filled="f" strokecolor="#00009b" strokeweight=".12pt">
                <v:path arrowok="t" o:connecttype="custom" o:connectlocs="0,121;121,0" o:connectangles="0,0"/>
                <o:lock v:ext="edit" aspectratio="t"/>
              </v:shape>
              <v:shape id="Freeform 5557" o:spid="_x0000_s7603" style="position:absolute;left:4627;top:8447;width:80;height:80;rotation:90;visibility:visible;mso-wrap-style:square;v-text-anchor:top" coordsize="84,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sIwMgA&#10;AADeAAAADwAAAGRycy9kb3ducmV2LnhtbESPQWvCQBCF74X+h2UKXopuorRqdCOtoPZUqApeh+yY&#10;pM3OhuwmJv/eLRR6fLx535u33vSmEh01rrSsIJ5EIIgzq0vOFZxPu/EChPPIGivLpGAgB5v08WGN&#10;ibY3/qLu6HMRIOwSVFB4XydSuqwgg25ia+LgXW1j0AfZ5FI3eAtwU8lpFL1KgyWHhgJr2haU/Rxb&#10;E94YDn57sdNhL7t2tvw27eHz/Vmp0VP/tgLhqff/x3/pD61gNo8XL/A7JzBApn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2wjAyAAAAN4AAAAPAAAAAAAAAAAAAAAAAJgCAABk&#10;cnMvZG93bnJldi54bWxQSwUGAAAAAAQABAD1AAAAjQMAAAAA&#10;" path="m,84l84,e" filled="f" strokecolor="#00009b" strokeweight=".12pt">
                <v:path arrowok="t" o:connecttype="custom" o:connectlocs="0,80;80,0" o:connectangles="0,0"/>
                <o:lock v:ext="edit" aspectratio="t"/>
              </v:shape>
              <v:shape id="Freeform 5558" o:spid="_x0000_s7604" style="position:absolute;left:4716;top:8538;width:31;height:29;rotation:90;visibility:visible;mso-wrap-style:square;v-text-anchor:top" coordsize="3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YmasMA&#10;AADeAAAADwAAAGRycy9kb3ducmV2LnhtbESPQYvCMBSE74L/IbyFvWmqgko1yiooHrxsde9vm2dT&#10;bF5KErX7740g7HGYmW+Y5bqzjbiTD7VjBaNhBoK4dLrmSsH5tBvMQYSIrLFxTAr+KMB61e8tMdfu&#10;wd90L2IlEoRDjgpMjG0uZSgNWQxD1xIn7+K8xZikr6T2+Ehw28hxlk2lxZrTgsGWtobKa3GzCnYb&#10;9MfrYWbkbY+/+MOTgjes1OdH97UAEamL/+F3+6AVTGaj+RRed9IVkK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RYmasMAAADeAAAADwAAAAAAAAAAAAAAAACYAgAAZHJzL2Rv&#10;d25yZXYueG1sUEsFBgAAAAAEAAQA9QAAAIgDAAAAAA==&#10;" path="m,31l33,e" filled="f" strokecolor="#00009b" strokeweight=".12pt">
                <v:path arrowok="t" o:connecttype="custom" o:connectlocs="0,29;31,0" o:connectangles="0,0"/>
                <o:lock v:ext="edit" aspectratio="t"/>
              </v:shape>
              <v:shape id="Freeform 5559" o:spid="_x0000_s7605" style="position:absolute;left:4778;top:8449;width:90;height:86;rotation:90;visibility:visible;mso-wrap-style:square;v-text-anchor:top" coordsize="9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g6wMYA&#10;AADeAAAADwAAAGRycy9kb3ducmV2LnhtbESPT2vCQBTE7wW/w/IEb3WjBY3RVURaEGnFfxdvj+wz&#10;CWbfptk1Sb99t1DwOMzMb5jFqjOlaKh2hWUFo2EEgji1uuBMweX88RqDcB5ZY2mZFPyQg9Wy97LA&#10;RNuWj9ScfCYChF2CCnLvq0RKl+Zk0A1tRRy8m60N+iDrTOoa2wA3pRxH0UQaLDgs5FjRJqf0fnqY&#10;QIl18/n1be97ntH5mm7Xu/dDq9Sg363nIDx1/hn+b2+1grfpKJ7C351wBe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g6wMYAAADeAAAADwAAAAAAAAAAAAAAAACYAgAAZHJz&#10;L2Rvd25yZXYueG1sUEsFBgAAAAAEAAQA9QAAAIsDAAAAAA==&#10;" path="m,91l94,e" filled="f" strokecolor="#00009b" strokeweight=".12pt">
                <v:path arrowok="t" o:connecttype="custom" o:connectlocs="0,86;90,0" o:connectangles="0,0"/>
                <o:lock v:ext="edit" aspectratio="t"/>
              </v:shape>
              <v:shape id="Freeform 5560" o:spid="_x0000_s7606" style="position:absolute;left:4162;top:8513;width:38;height:39;rotation:90;visibility:visible;mso-wrap-style:square;v-text-anchor:top" coordsize="4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ZaecMA&#10;AADeAAAADwAAAGRycy9kb3ducmV2LnhtbERP3U7CMBS+N+EdmkPCnXSDOMikLGBAd6eAD3CyHrfF&#10;9XRp6zbe3l6YePnl+98Vk+nEQM63lhWkywQEcWV1y7WCz9v5cQvCB2SNnWVScCcPxX72sMNc25Ev&#10;NFxDLWII+xwVNCH0uZS+asigX9qeOHJf1hkMEbpaaodjDDedXCVJJg22HBsa7Omloer7+mMU6PI9&#10;O76Nm1v2etH64KqP9dOpVmoxnw7PIAJN4V/85y61gvUm3ca98U68An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ZZaecMAAADeAAAADwAAAAAAAAAAAAAAAACYAgAAZHJzL2Rv&#10;d25yZXYueG1sUEsFBgAAAAAEAAQA9QAAAIgDAAAAAA==&#10;" path="m,41l40,e" filled="f" strokecolor="#00009b" strokeweight=".12pt">
                <v:path arrowok="t" o:connecttype="custom" o:connectlocs="0,39;38,0" o:connectangles="0,0"/>
                <o:lock v:ext="edit" aspectratio="t"/>
              </v:shape>
              <v:shape id="Freeform 5561" o:spid="_x0000_s7607" style="position:absolute;left:4248;top:8447;width:28;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eAescA&#10;AADeAAAADwAAAGRycy9kb3ducmV2LnhtbESPW2sCMRCF3wv9D2EKvhTNeqnarVFEECyUUm/v42bc&#10;XdxMliTq2l9vhEIfD+fycSazxlTiQs6XlhV0OwkI4szqknMFu+2yPQbhA7LGyjIpuJGH2fT5aYKp&#10;tlde02UTchFH2KeooAihTqX0WUEGfcfWxNE7WmcwROlyqR1e47ipZC9JhtJgyZFQYE2LgrLT5mwi&#10;9/et8j/7cjdwvXXzeTy8kv/6Vqr10sw/QARqwn/4r73SCvqj7vgdHnfiFZDT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XgHrHAAAA3gAAAA8AAAAAAAAAAAAAAAAAmAIAAGRy&#10;cy9kb3ducmV2LnhtbFBLBQYAAAAABAAEAPUAAACMAwAAAAA=&#10;" path="m,29l29,e" filled="f" strokecolor="#00009b" strokeweight=".12pt">
                <v:path arrowok="t" o:connecttype="custom" o:connectlocs="0,28;28,0" o:connectangles="0,0"/>
                <o:lock v:ext="edit" aspectratio="t"/>
              </v:shape>
              <v:shape id="Freeform 5562" o:spid="_x0000_s7608" style="position:absolute;left:4315;top:8513;width:38;height:39;rotation:90;visibility:visible;mso-wrap-style:square;v-text-anchor:top" coordsize="4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nAosQA&#10;AADeAAAADwAAAGRycy9kb3ducmV2LnhtbESPy27CMBBF95X4B2uQ2BUHEIGmGAQIKLvy6AeM4mkS&#10;EY8j25Dw93hRqcur+9JZrDpTiwc5X1lWMBomIIhzqysuFPxc9+9zED4ga6wtk4IneVgte28LzLRt&#10;+UyPSyhEHGGfoYIyhCaT0uclGfRD2xBH79c6gyFKV0jtsI3jppbjJEmlwYrjQ4kNbUvKb5e7UaCP&#10;3+nmq51d08NZ67XLT5PprlBq0O/WnyACdeE//Nc+agWT2egjAkSciAJy+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45wKLEAAAA3gAAAA8AAAAAAAAAAAAAAAAAmAIAAGRycy9k&#10;b3ducmV2LnhtbFBLBQYAAAAABAAEAPUAAACJAwAAAAA=&#10;" path="m,41l40,e" filled="f" strokecolor="#00009b" strokeweight=".12pt">
                <v:path arrowok="t" o:connecttype="custom" o:connectlocs="0,39;38,0" o:connectangles="0,0"/>
                <o:lock v:ext="edit" aspectratio="t"/>
              </v:shape>
              <v:shape id="Freeform 5563" o:spid="_x0000_s7609" style="position:absolute;left:4401;top:8447;width:28;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gaoccA&#10;AADeAAAADwAAAGRycy9kb3ducmV2LnhtbESPXWvCMBSG7wf7D+EMvBma1s25dUYRQZggMr/uz5pj&#10;W2xOShK1+uvNYLDLl/fj4R1NWlOLMzlfWVaQ9hIQxLnVFRcKdtt59x2ED8gaa8uk4EoeJuPHhxFm&#10;2l54TedNKEQcYZ+hgjKEJpPS5yUZ9D3bEEfvYJ3BEKUrpHZ4ieOmlv0keZMGK46EEhualZQfNycT&#10;ubdB7b/31e7V9dft4vDzTH65Uqrz1E4/QQRqw3/4r/2lFbwM048Ufu/EKyDH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74GqHHAAAA3gAAAA8AAAAAAAAAAAAAAAAAmAIAAGRy&#10;cy9kb3ducmV2LnhtbFBLBQYAAAAABAAEAPUAAACMAwAAAAA=&#10;" path="m,29l29,e" filled="f" strokecolor="#00009b" strokeweight=".12pt">
                <v:path arrowok="t" o:connecttype="custom" o:connectlocs="0,28;28,0" o:connectangles="0,0"/>
                <o:lock v:ext="edit" aspectratio="t"/>
              </v:shape>
              <v:shape id="Freeform 5564" o:spid="_x0000_s7610" style="position:absolute;left:4465;top:8513;width:38;height:39;rotation:90;visibility:visible;mso-wrap-style:square;v-text-anchor:top" coordsize="4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f7TsYA&#10;AADeAAAADwAAAGRycy9kb3ducmV2LnhtbESPzW7CMBCE70i8g7VIvYEDqAECBkFFW27l7wFW8ZJE&#10;xOvINiR9+7pSpR5HM/ONZrXpTC2e5HxlWcF4lIAgzq2uuFBwvbwP5yB8QNZYWyYF3+Rhs+73Vphp&#10;2/KJnudQiAhhn6GCMoQmk9LnJRn0I9sQR+9mncEQpSukdthGuKnlJElSabDiuFBiQ28l5ffzwyjQ&#10;h69099nOLunHSeuty4/T132h1Mug2y5BBOrCf/ivfdAKprPxYgK/d+IVkO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f7TsYAAADeAAAADwAAAAAAAAAAAAAAAACYAgAAZHJz&#10;L2Rvd25yZXYueG1sUEsFBgAAAAAEAAQA9QAAAIsDAAAAAA==&#10;" path="m,41l40,e" filled="f" strokecolor="#00009b" strokeweight=".12pt">
                <v:path arrowok="t" o:connecttype="custom" o:connectlocs="0,39;38,0" o:connectangles="0,0"/>
                <o:lock v:ext="edit" aspectratio="t"/>
              </v:shape>
              <v:shape id="Freeform 5565" o:spid="_x0000_s7611" style="position:absolute;left:4551;top:8448;width:28;height:26;rotation:90;visibility:visible;mso-wrap-style:square;v-text-anchor:top" coordsize="29,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8TR8gA&#10;AADeAAAADwAAAGRycy9kb3ducmV2LnhtbESPQWvCQBSE74X+h+UJvZRmo5bURlcRi+jFQjXg9ZF9&#10;TRazb0N2a+K/dwuFHoeZ+YZZrAbbiCt13jhWME5SEMSl04YrBcVp+zID4QOyxsYxKbiRh9Xy8WGB&#10;uXY9f9H1GCoRIexzVFCH0OZS+rImiz5xLXH0vl1nMUTZVVJ32Ee4beQkTTNp0XBcqLGlTU3l5fhj&#10;FbyG8yEz1c4UH/vT5nNy6e2zXSv1NBrWcxCBhvAf/mvvtYLp2/h9Cr934hWQyz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xNHyAAAAN4AAAAPAAAAAAAAAAAAAAAAAJgCAABk&#10;cnMvZG93bnJldi54bWxQSwUGAAAAAAQABAD1AAAAjQMAAAAA&#10;" path="m,28l29,e" filled="f" strokecolor="#00009b" strokeweight=".12pt">
                <v:path arrowok="t" o:connecttype="custom" o:connectlocs="0,26;28,0" o:connectangles="0,0"/>
                <o:lock v:ext="edit" aspectratio="t"/>
              </v:shape>
              <v:shape id="Freeform 5566" o:spid="_x0000_s7612" style="position:absolute;left:4616;top:8514;width:38;height:37;rotation:90;visibility:visible;mso-wrap-style:square;v-text-anchor:top" coordsize="40,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cokMYA&#10;AADeAAAADwAAAGRycy9kb3ducmV2LnhtbESPS2vDMBCE74H8B7GF3hLZaR6NGyWUQsH0lBchx8Xa&#10;2ibWykhq7Pz7KhDIcZiZb5jVpjeNuJLztWUF6TgBQVxYXXOp4Hj4Hr2D8AFZY2OZFNzIw2Y9HKww&#10;07bjHV33oRQRwj5DBVUIbSalLyoy6Me2JY7er3UGQ5SulNphF+GmkZMkmUuDNceFClv6qqi47P+M&#10;gp/lZSa72zbPnUyn57k1+oAnpV5f+s8PEIH68Aw/2rlW8LZIl1O434lXQK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0cokMYAAADeAAAADwAAAAAAAAAAAAAAAACYAgAAZHJz&#10;L2Rvd25yZXYueG1sUEsFBgAAAAAEAAQA9QAAAIsDAAAAAA==&#10;" path="m,39l40,e" filled="f" strokecolor="#00009b" strokeweight=".12pt">
                <v:path arrowok="t" o:connecttype="custom" o:connectlocs="0,37;38,0" o:connectangles="0,0"/>
                <o:lock v:ext="edit" aspectratio="t"/>
              </v:shape>
              <v:shape id="Freeform 5567" o:spid="_x0000_s7613" style="position:absolute;left:4703;top:8447;width:28;height:27;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cMcoscA&#10;AADeAAAADwAAAGRycy9kb3ducmV2LnhtbESPW2sCMRCF3wv9D2EKvohmvdutUUQQKpTS9fI+3Yy7&#10;SzeTJYm67a9vhEIfD+fycRar1tTiSs5XlhUM+gkI4tzqigsFx8O2NwfhA7LG2jIp+CYPq+XjwwJT&#10;bW+c0XUfChFH2KeooAyhSaX0eUkGfd82xNE7W2cwROkKqR3e4rip5TBJptJgxZFQYkObkvKv/cVE&#10;7s+k9h+n6jh2w6zdnT+75N/eleo8tesXEIHa8B/+a79qBaPZ4HkC9zvxCs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HDHKLHAAAA3gAAAA8AAAAAAAAAAAAAAAAAmAIAAGRy&#10;cy9kb3ducmV2LnhtbFBLBQYAAAAABAAEAPUAAACMAwAAAAA=&#10;" path="m,29l29,e" filled="f" strokecolor="#00009b" strokeweight=".12pt">
                <v:path arrowok="t" o:connecttype="custom" o:connectlocs="0,27;28,0" o:connectangles="0,0"/>
                <o:lock v:ext="edit" aspectratio="t"/>
              </v:shape>
              <v:shape id="Freeform 5568" o:spid="_x0000_s7614" style="position:absolute;left:4768;top:8514;width:38;height:38;rotation:90;visibility:visible;mso-wrap-style:square;v-text-anchor:top" coordsize="4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Zjan8YA&#10;AADeAAAADwAAAGRycy9kb3ducmV2LnhtbESPT2sCMRTE74V+h/AKvdWsFbSuRmkLlSIe/Aden8lz&#10;d3Hzsm6ixm/fCEKPw8z8hhlPo63FhVpfOVbQ7WQgiLUzFRcKtpuftw8QPiAbrB2Tght5mE6en8aY&#10;G3flFV3WoRAJwj5HBWUITS6l1yVZ9B3XECfv4FqLIcm2kKbFa4LbWr5nWV9arDgtlNjQd0n6uD5b&#10;BUutT6s66sjzxczMv2492p92Sr2+xM8RiEAx/Icf7V+joDfoDvtwv5OugJ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Zjan8YAAADeAAAADwAAAAAAAAAAAAAAAACYAgAAZHJz&#10;L2Rvd25yZXYueG1sUEsFBgAAAAAEAAQA9QAAAIsDAAAAAA==&#10;" path="m,40l40,e" filled="f" strokecolor="#00009b" strokeweight=".12pt">
                <v:path arrowok="t" o:connecttype="custom" o:connectlocs="0,38;38,0" o:connectangles="0,0"/>
                <o:lock v:ext="edit" aspectratio="t"/>
              </v:shape>
              <v:shape id="Freeform 5569" o:spid="_x0000_s7615" style="position:absolute;left:4854;top:8447;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dt8cA&#10;AADeAAAADwAAAGRycy9kb3ducmV2LnhtbESPQWsCMRSE70L/Q3iCN82q0NWtUUQRawuCtoLH181z&#10;s3Tzsmyibv99Uyh4HGbmG2a2aG0lbtT40rGC4SABQZw7XXKh4PNj05+A8AFZY+WYFPyQh8X8qTPD&#10;TLs7H+h2DIWIEPYZKjAh1JmUPjdk0Q9cTRy9i2sshiibQuoG7xFuKzlKkmdpseS4YLCmlaH8+3i1&#10;Cs5v72Et6w2ny93p8LUz1+l2v1eq122XLyACteER/m+/agXjdDhN4e9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P3nbfHAAAA3gAAAA8AAAAAAAAAAAAAAAAAmAIAAGRy&#10;cy9kb3ducmV2LnhtbFBLBQYAAAAABAAEAPUAAACMAwAAAAA=&#10;" path="m,12l12,e" filled="f" strokecolor="#00009b" strokeweight=".12pt">
                <v:path arrowok="t" o:connecttype="custom" o:connectlocs="0,12;12,0" o:connectangles="0,0"/>
                <o:lock v:ext="edit" aspectratio="t"/>
              </v:shape>
              <v:shape id="Freeform 5570" o:spid="_x0000_s7616" style="position:absolute;left:4866;top:7946;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Ud0cQA&#10;AADeAAAADwAAAGRycy9kb3ducmV2LnhtbERPy2rCQBTdF/yH4QrumkkqaJM6hlIoiK6qUprdJXPz&#10;aDN3YmaM8e87i0KXh/Pe5JPpxEiDay0rSKIYBHFpdcu1gvPp/fEZhPPIGjvLpOBODvLt7GGDmbY3&#10;/qDx6GsRQthlqKDxvs+kdGVDBl1ke+LAVXYw6AMcaqkHvIVw08mnOF5Jgy2HhgZ7emuo/DlejYLD&#10;pdjzZzFWsU6/L8jr9EsXWqnFfHp9AeFp8v/iP/dOK1iukzTsDXfCFZD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wlHdHEAAAA3gAAAA8AAAAAAAAAAAAAAAAAmAIAAGRycy9k&#10;b3ducmV2LnhtbFBLBQYAAAAABAAEAPUAAACJAwAAAAA=&#10;" path="m19,19l,e" filled="f" strokecolor="#00009b" strokeweight=".12pt">
                <v:path arrowok="t" o:connecttype="custom" o:connectlocs="18,18;0,0" o:connectangles="0,0"/>
                <o:lock v:ext="edit" aspectratio="t"/>
              </v:shape>
              <v:shape id="Freeform 5571" o:spid="_x0000_s7617" style="position:absolute;left:4920;top:7902;width:7;height:8;rotation:90;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nIsgA&#10;AADeAAAADwAAAGRycy9kb3ducmV2LnhtbESPT0sDMRTE7wW/Q3iCl2KzVbDtummRxYIHD2vrxdsj&#10;ee4fNy9LErtbP70RhB6HmfkNU+wm24sT+dA6VrBcZCCItTMt1wrej/vbNYgQkQ32jknBmQLstlez&#10;AnPjRn6j0yHWIkE45KigiXHIpQy6IYth4Qbi5H06bzEm6WtpPI4Jbnt5l2UP0mLLaaHBgcqG9Nfh&#10;2yqo1h676qj1T1W+fozPq3Ieu1Kpm+vp6RFEpClewv/tF6PgfrXcbODvTroCcvs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6GciyAAAAN4AAAAPAAAAAAAAAAAAAAAAAJgCAABk&#10;cnMvZG93bnJldi54bWxQSwUGAAAAAAQABAD1AAAAjQMAAAAA&#10;" path="m7,8l,e" filled="f" strokecolor="#00009b" strokeweight=".12pt">
                <v:path arrowok="t" o:connecttype="custom" o:connectlocs="7,8;0,0" o:connectangles="0,0"/>
                <o:lock v:ext="edit" aspectratio="t"/>
              </v:shape>
              <v:shape id="Freeform 5572" o:spid="_x0000_s7618" style="position:absolute;left:4866;top:7827;width:62;height:62;rotation:90;visibility:visible;mso-wrap-style:square;v-text-anchor:top" coordsize="6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X7pcUA&#10;AADeAAAADwAAAGRycy9kb3ducmV2LnhtbESPUUvDMBSF3wX/Q7iCby7Vgc66bLiBzBel7fYDLs21&#10;CW1uSpJt3b9fBMHHwznnO5zlenKDOFGI1rOCx1kBgrj12nKn4LD/eFiAiAlZ4+CZFFwownp1e7PE&#10;Uvsz13RqUicyhGOJCkxKYyllbA05jDM/EmfvxweHKcvQSR3wnOFukE9F8SwdWs4LBkfaGmr75ugU&#10;VPaAr991RX0/D1+V2V02m8YqdX83vb+BSDSl//Bf+1MrmL9kJvzeyVdArq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RfulxQAAAN4AAAAPAAAAAAAAAAAAAAAAAJgCAABkcnMv&#10;ZG93bnJldi54bWxQSwUGAAAAAAQABAD1AAAAigMAAAAA&#10;" path="m65,65l,e" filled="f" strokecolor="#00009b" strokeweight=".12pt">
                <v:path arrowok="t" o:connecttype="custom" o:connectlocs="62,62;0,0" o:connectangles="0,0"/>
                <o:lock v:ext="edit" aspectratio="t"/>
              </v:shape>
              <v:shape id="Freeform 5573" o:spid="_x0000_s7619" style="position:absolute;left:4865;top:7786;width:25;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LKF8YA&#10;AADeAAAADwAAAGRycy9kb3ducmV2LnhtbESPQWvCQBSE74X+h+UVvBTdRMFKdJVSoognTXrx9sg+&#10;k2D27ZJdNf333ULB4zAz3zCrzWA6cafet5YVpJMEBHFldcu1gu9yO16A8AFZY2eZFPyQh8369WWF&#10;mbYPPtG9CLWIEPYZKmhCcJmUvmrIoJ9YRxy9i+0Nhij7WuoeHxFuOjlNkrk02HJcaNDRV0PVtbgZ&#10;BTq8H3KTut0h1+48P+5uZV6QUqO34XMJItAQnuH/9l4rmH1MkxT+7sQr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LKF8YAAADeAAAADwAAAAAAAAAAAAAAAACYAgAAZHJz&#10;L2Rvd25yZXYueG1sUEsFBgAAAAAEAAQA9QAAAIsDAAAAAA==&#10;" path="m26,26l,e" filled="f" strokecolor="#00009b" strokeweight=".12pt">
                <v:path arrowok="t" o:connecttype="custom" o:connectlocs="25,25;0,0" o:connectangles="0,0"/>
                <o:lock v:ext="edit" aspectratio="t"/>
              </v:shape>
              <v:shape id="Freeform 5574" o:spid="_x0000_s7620" style="position:absolute;left:4902;top:7948;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LewMYA&#10;AADeAAAADwAAAGRycy9kb3ducmV2LnhtbESPQWvCQBSE7wX/w/KE3nS3KdQaXUUEQdqTWkpze2Sf&#10;SWz2bcxuY/z3riD0OMzMN8x82dtadNT6yrGGl7ECQZw7U3Gh4euwGb2D8AHZYO2YNFzJw3IxeJpj&#10;atyFd9TtQyEihH2KGsoQmlRKn5dk0Y9dQxy9o2sthijbQpoWLxFua5ko9SYtVhwXSmxoXVL+u/+z&#10;Gj7P2Qd/Z91RmenpjDyZ/pjMaP087FczEIH68B9+tLdGw+skUQnc78QrI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uLewMYAAADeAAAADwAAAAAAAAAAAAAAAACYAgAAZHJz&#10;L2Rvd25yZXYueG1sUEsFBgAAAAAEAAQA9QAAAIsDAAAAAA==&#10;" path="m19,19l,e" filled="f" strokecolor="#00009b" strokeweight=".12pt">
                <v:path arrowok="t" o:connecttype="custom" o:connectlocs="18,18;0,0" o:connectangles="0,0"/>
                <o:lock v:ext="edit" aspectratio="t"/>
              </v:shape>
              <v:shape id="Freeform 5575" o:spid="_x0000_s7621" style="position:absolute;left:4867;top:7921;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jlwMYA&#10;AADeAAAADwAAAGRycy9kb3ducmV2LnhtbESP3WoCMRSE7wXfIRyhd5pV8YetUUQRRESo7QMcNqeb&#10;pZuTJUnX1ac3hYKXw8x8w6w2na1FSz5UjhWMRxkI4sLpiksFX5+H4RJEiMgaa8ek4E4BNut+b4W5&#10;djf+oPYaS5EgHHJUYGJscilDYchiGLmGOHnfzluMSfpSao+3BLe1nGTZXFqsOC0YbGhnqPi5/loF&#10;ePb35eG0P4/3ZlFf2ji7PLqZUm+DbvsOIlIXX+H/9lErmC4m2RT+7qQrIN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jlwMYAAADeAAAADwAAAAAAAAAAAAAAAACYAgAAZHJz&#10;L2Rvd25yZXYueG1sUEsFBgAAAAAEAAQA9QAAAIsDAAAAAA==&#10;" path="m2,5l,e" filled="f" strokecolor="#00009b" strokeweight=".12pt">
                <v:path arrowok="t" o:connecttype="custom" o:connectlocs="2,5;0,0" o:connectangles="0,0"/>
                <o:lock v:ext="edit" aspectratio="t"/>
              </v:shape>
              <v:shape id="Freeform 5576" o:spid="_x0000_s7622" style="position:absolute;left:4902;top:7873;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fjL8YA&#10;AADeAAAADwAAAGRycy9kb3ducmV2LnhtbESPQWvCQBSE74L/YXmCN91VS62pq0ihIPVUldLcHtln&#10;Es2+jdk1xn/fLRR6HGbmG2a57mwlWmp86VjDZKxAEGfOlJxrOB7eRy8gfEA2WDkmDQ/ysF71e0tM&#10;jLvzJ7X7kIsIYZ+ghiKEOpHSZwVZ9GNXE0fv5BqLIcoml6bBe4TbSk6VepYWS44LBdb0VlB22d+s&#10;ht01/eCvtD0pszhfkeeLb5MarYeDbvMKIlAX/sN/7a3RMJtP1RP83olX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kfjL8YAAADeAAAADwAAAAAAAAAAAAAAAACYAgAAZHJz&#10;L2Rvd25yZXYueG1sUEsFBgAAAAAEAAQA9QAAAIsDAAAAAA==&#10;" path="m19,19l,e" filled="f" strokecolor="#00009b" strokeweight=".12pt">
                <v:path arrowok="t" o:connecttype="custom" o:connectlocs="18,18;0,0" o:connectangles="0,0"/>
                <o:lock v:ext="edit" aspectratio="t"/>
              </v:shape>
              <v:shape id="Freeform 5577" o:spid="_x0000_s7623" style="position:absolute;left:4866;top:7834;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CW6MkA&#10;AADeAAAADwAAAGRycy9kb3ducmV2LnhtbESPQWvCQBSE70L/w/KEXkQ3jdaU6CptQWjtydiLt2f2&#10;mcRm34bsVlN/vSsUPA4z8w0zX3amFidqXWVZwdMoAkGcW11xoeB7uxq+gHAeWWNtmRT8kYPl4qE3&#10;x1TbM2/olPlCBAi7FBWU3jeplC4vyaAb2YY4eAfbGvRBtoXULZ4D3NQyjqKpNFhxWCixofeS8p/s&#10;1yh422X7ZDBYT1Z18XncHfaX+GtyVOqx373OQHjq/D383/7QCsZJHD3D7U64AnJx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MCW6MkAAADeAAAADwAAAAAAAAAAAAAAAACYAgAA&#10;ZHJzL2Rvd25yZXYueG1sUEsFBgAAAAAEAAQA9QAAAI4DAAAAAA==&#10;" path="m17,17l,e" filled="f" strokecolor="#00009b" strokeweight=".12pt">
                <v:path arrowok="t" o:connecttype="custom" o:connectlocs="16,16;0,0" o:connectangles="0,0"/>
                <o:lock v:ext="edit" aspectratio="t"/>
              </v:shape>
              <v:shape id="Freeform 5578" o:spid="_x0000_s7624" style="position:absolute;left:4900;top:7797;width:21;height:18;rotation:90;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icw8YA&#10;AADeAAAADwAAAGRycy9kb3ducmV2LnhtbESPQWvCQBSE74X+h+UVvNVNVaJGV5GKxVupFcHbI/vc&#10;RLNvQ3Yb4793hYLHYWa+YebLzlaipcaXjhV89BMQxLnTJRsF+9/N+wSED8gaK8ek4EYelovXlzlm&#10;2l35h9pdMCJC2GeooAihzqT0eUEWfd/VxNE7ucZiiLIxUjd4jXBbyUGSpNJiyXGhwJo+C8ovuz+r&#10;ID36r+k5Xeff7WFcnzar7dCYkVK9t241AxGoC8/wf3urFQzHgySFx514Be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Cicw8YAAADeAAAADwAAAAAAAAAAAAAAAACYAgAAZHJz&#10;L2Rvd25yZXYueG1sUEsFBgAAAAAEAAQA9QAAAIsDAAAAAA==&#10;" path="m22,19l,e" filled="f" strokecolor="#00009b" strokeweight=".12pt">
                <v:path arrowok="t" o:connecttype="custom" o:connectlocs="21,18;0,0" o:connectangles="0,0"/>
                <o:lock v:ext="edit" aspectratio="t"/>
              </v:shape>
              <v:shape id="Freeform 5579" o:spid="_x0000_s7625" style="position:absolute;left:4880;top:8582;width:46;height:49;rotation:90;visibility:visible;mso-wrap-style:square;v-text-anchor:top" coordsize="4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2hMsUA&#10;AADeAAAADwAAAGRycy9kb3ducmV2LnhtbESPQWvCQBSE74L/YXlCb7ppClqiq5TWFm+lKnp9ZJ/Z&#10;mOzbmF1j/PduodDjMDPfMItVb2vRUetLxwqeJwkI4tzpkgsF+93n+BWED8gaa8ek4E4eVsvhYIGZ&#10;djf+oW4bChEh7DNUYEJoMil9bsiin7iGOHon11oMUbaF1C3eItzWMk2SqbRYclww2NC7obzaXq0C&#10;t/uwm/O3q65fa3ns2Bzu1SVV6mnUv81BBOrDf/ivvdEKXmZpMoPfO/EKyO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zaEyxQAAAN4AAAAPAAAAAAAAAAAAAAAAAJgCAABkcnMv&#10;ZG93bnJldi54bWxQSwUGAAAAAAQABAD1AAAAigMAAAAA&#10;" path="m48,51l,e" filled="f" strokecolor="#00009b" strokeweight=".12pt">
                <v:path arrowok="t" o:connecttype="custom" o:connectlocs="46,49;0,0" o:connectangles="0,0"/>
                <o:lock v:ext="edit" aspectratio="t"/>
              </v:shape>
              <v:shape id="Freeform 5580" o:spid="_x0000_s7626" style="position:absolute;left:4866;top:8506;width:62;height:62;rotation:90;visibility:visible;mso-wrap-style:square;v-text-anchor:top" coordsize="6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zP3o8MA&#10;AADeAAAADwAAAGRycy9kb3ducmV2LnhtbERP3WrCMBS+H+wdwhnsbqYquFmNMgdju3HUzgc4NMcm&#10;tDkpSab17ZcLwcuP73+9HV0vzhSi9axgOilAEDdeW24VHH8/X95AxISssfdMCq4UYbt5fFhjqf2F&#10;D3SuUytyCMcSFZiUhlLK2BhyGCd+IM7cyQeHKcPQSh3wksNdL2dFsZAOLecGgwN9GGq6+s8pqOwR&#10;lz+HirpuHvaV+brudrVV6vlpfF+BSDSmu/jm/tYK5q+zIu/Nd/IVk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zP3o8MAAADeAAAADwAAAAAAAAAAAAAAAACYAgAAZHJzL2Rv&#10;d25yZXYueG1sUEsFBgAAAAAEAAQA9QAAAIgDAAAAAA==&#10;" path="m65,65l,e" filled="f" strokecolor="#00009b" strokeweight=".12pt">
                <v:path arrowok="t" o:connecttype="custom" o:connectlocs="62,62;0,0" o:connectangles="0,0"/>
                <o:lock v:ext="edit" aspectratio="t"/>
              </v:shape>
              <v:shape id="Freeform 5581" o:spid="_x0000_s7627" style="position:absolute;left:4864;top:8448;width:46;height:43;rotation:90;visibility:visible;mso-wrap-style:square;v-text-anchor:top" coordsize="48,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N1bMcA&#10;AADeAAAADwAAAGRycy9kb3ducmV2LnhtbESPX2vCQBDE3wv9DscWfKsXLVhNPUWUighF/IPg25Jb&#10;k9DcXsitGr+9Vyj4OMzMb5jxtHWVulITSs8Get0EFHHmbcm5gcP++30IKgiyxcozGbhTgOnk9WWM&#10;qfU33tJ1J7mKEA4pGihE6lTrkBXkMHR9TRy9s28cSpRNrm2Dtwh3le4nyUA7LDkuFFjTvKDsd3dx&#10;Bn4Gl41sS+mdRrN1Wy/y5XlTHY3pvLWzL1BCrTzD/+2VNfDx2U9G8HcnXgE9e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zdWzHAAAA3gAAAA8AAAAAAAAAAAAAAAAAmAIAAGRy&#10;cy9kb3ducmV2LnhtbFBLBQYAAAAABAAEAPUAAACMAwAAAAA=&#10;" path="m48,45l,e" filled="f" strokecolor="#00009b" strokeweight=".12pt">
                <v:path arrowok="t" o:connecttype="custom" o:connectlocs="46,43;0,0" o:connectangles="0,0"/>
                <o:lock v:ext="edit" aspectratio="t"/>
              </v:shape>
              <v:shape id="Freeform 5582" o:spid="_x0000_s7628" style="position:absolute;left:4918;top:8628;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TIVsUA&#10;AADeAAAADwAAAGRycy9kb3ducmV2LnhtbESPzWrCQBSF94W+w3AL3dWJaW0lOkoJKtkapcXdZeY2&#10;CWbuhMwYY5++syi4PJw/vuV6tK0YqPeNYwXTSQKCWDvTcKXgeNi+zEH4gGywdUwKbuRhvXp8WGJm&#10;3JX3NJShEnGEfYYK6hC6TEqva7LoJ64jjt6P6y2GKPtKmh6vcdy2Mk2Sd2mx4fhQY0d5TfpcXqwC&#10;j6ddF/K5Hn69/vreno+zt2Kj1PPT+LkAEWgM9/B/uzAKXj/SaQSIOBEF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lMhWxQAAAN4AAAAPAAAAAAAAAAAAAAAAAJgCAABkcnMv&#10;ZG93bnJldi54bWxQSwUGAAAAAAQABAD1AAAAigMAAAAA&#10;" path="m2,2l,e" filled="f" strokecolor="#00009b" strokeweight=".12pt">
                <v:path arrowok="t" o:connecttype="custom" o:connectlocs="2,2;0,0" o:connectangles="0,0"/>
                <o:lock v:ext="edit" aspectratio="t"/>
              </v:shape>
              <v:shape id="Freeform 5583" o:spid="_x0000_s7629" style="position:absolute;left:4866;top:8589;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IGNskA&#10;AADeAAAADwAAAGRycy9kb3ducmV2LnhtbESPQWvCQBSE7wX/w/IKvUjdJIpK6iptQah6MvXi7Zl9&#10;JtHs25DdavTXdwtCj8PMfMPMFp2pxYVaV1lWEA8iEMS51RUXCnbfy9cpCOeRNdaWScGNHCzmvacZ&#10;ptpeeUuXzBciQNilqKD0vkmldHlJBt3ANsTBO9rWoA+yLaRu8RrgppZJFI2lwYrDQokNfZaUn7Mf&#10;o+Bjnx0m/f56tKyL1Wl/PNyTzeik1Mtz9/4GwlPn/8OP9pdWMJwkcQx/d8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iIGNskAAADeAAAADwAAAAAAAAAAAAAAAACYAgAA&#10;ZHJzL2Rvd25yZXYueG1sUEsFBgAAAAAEAAQA9QAAAI4DAAAAAA==&#10;" path="m17,17l,e" filled="f" strokecolor="#00009b" strokeweight=".12pt">
                <v:path arrowok="t" o:connecttype="custom" o:connectlocs="16,16;0,0" o:connectangles="0,0"/>
                <o:lock v:ext="edit" aspectratio="t"/>
              </v:shape>
              <v:shape id="Freeform 5584" o:spid="_x0000_s7630" style="position:absolute;left:4901;top:8553;width:19;height:18;rotation:90;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ydacYA&#10;AADeAAAADwAAAGRycy9kb3ducmV2LnhtbESPQWvCQBSE74L/YXlCb7oxii2pq4ggeGgPammvj+wz&#10;Ccm+jburif31bqHgcZiZb5jlujeNuJHzlWUF00kCgji3uuJCwddpN34D4QOyxsYyKbiTh/VqOFhi&#10;pm3HB7odQyEihH2GCsoQ2kxKn5dk0E9sSxy9s3UGQ5SukNphF+GmkWmSLKTBiuNCiS1tS8rr49Uo&#10;+O06d5emnm++r/V+fv685D8fqNTLqN+8gwjUh2f4v73XCmav6TSFvzvxCsjV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3ydacYAAADeAAAADwAAAAAAAAAAAAAAAACYAgAAZHJz&#10;L2Rvd25yZXYueG1sUEsFBgAAAAAEAAQA9QAAAIsDAAAAAA==&#10;" path="m20,19l,e" filled="f" strokecolor="#00009b" strokeweight=".12pt">
                <v:path arrowok="t" o:connecttype="custom" o:connectlocs="19,18;0,0" o:connectangles="0,0"/>
                <o:lock v:ext="edit" aspectratio="t"/>
              </v:shape>
              <v:shape id="Freeform 5585" o:spid="_x0000_s7631" style="position:absolute;left:4866;top:8514;width:15;height:16;rotation:90;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AlDMUA&#10;AADeAAAADwAAAGRycy9kb3ducmV2LnhtbESP3WrCQBSE7wu+w3IE7+omRlqJruIPBS+EEu0DHLLH&#10;JJg9G3ZXk759tyB4OczMN8xqM5hWPMj5xrKCdJqAIC6tbrhS8HP5el+A8AFZY2uZFPySh8169LbC&#10;XNueC3qcQyUihH2OCuoQulxKX9Zk0E9tRxy9q3UGQ5SuktphH+GmlbMk+ZAGG44LNXa0r6m8ne9G&#10;Qfguiqo/lLt+7qWbX8wpPWYnpSbjYbsEEWgIr/CzfdQKss9ZmsH/nXgF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oCUMxQAAAN4AAAAPAAAAAAAAAAAAAAAAAJgCAABkcnMv&#10;ZG93bnJldi54bWxQSwUGAAAAAAQABAD1AAAAigMAAAAA&#10;" path="m16,17l,e" filled="f" strokecolor="#00009b" strokeweight=".12pt">
                <v:path arrowok="t" o:connecttype="custom" o:connectlocs="15,16;0,0" o:connectangles="0,0"/>
                <o:lock v:ext="edit" aspectratio="t"/>
              </v:shape>
              <v:shape id="Freeform 5586" o:spid="_x0000_s7632" style="position:absolute;left:4901;top:8476;width:20;height:18;rotation:90;visibility:visible;mso-wrap-style:square;v-text-anchor:top" coordsize="21,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XJy8cA&#10;AADeAAAADwAAAGRycy9kb3ducmV2LnhtbESP0WrCQBRE3wv+w3KFvtWNWmpJsxGtCFZBMfYDLtnb&#10;JJi9m+5uNf69Wyj0cZiZM0w2700rLuR8Y1nBeJSAIC6tbrhS8HlaP72C8AFZY2uZFNzIwzwfPGSY&#10;anvlI12KUIkIYZ+igjqELpXSlzUZ9CPbEUfvyzqDIUpXSe3wGuGmlZMkeZEGG44LNXb0XlN5Ln6M&#10;gn76sVrdTstkf3B6h4X/Xshmq9TjsF+8gQjUh//wX3ujFUxnk/Ez/N6JV0Dm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lycvHAAAA3gAAAA8AAAAAAAAAAAAAAAAAmAIAAGRy&#10;cy9kb3ducmV2LnhtbFBLBQYAAAAABAAEAPUAAACMAwAAAAA=&#10;" path="m21,19l,e" filled="f" strokecolor="#00009b" strokeweight=".12pt">
                <v:path arrowok="t" o:connecttype="custom" o:connectlocs="20,18;0,0" o:connectangles="0,0"/>
                <o:lock v:ext="edit" aspectratio="t"/>
              </v:shape>
              <v:shape id="Freeform 5587" o:spid="_x0000_s7633" style="position:absolute;left:4865;top:8448;width:7;height:6;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kZc8QA&#10;AADeAAAADwAAAGRycy9kb3ducmV2LnhtbESPQWvCQBSE7wX/w/KE3urGlFaJrhKEQsFDqe3F2yP7&#10;TIK7b8PumsR/7wqCx2FmvmHW29Ea0ZMPrWMF81kGgrhyuuVawf/f19sSRIjIGo1jUnClANvN5GWN&#10;hXYD/1J/iLVIEA4FKmhi7AopQ9WQxTBzHXHyTs5bjEn6WmqPQ4JbI/Ms+5QWW04LDXa0a6g6Hy5W&#10;gdd47Y97m+V705dlMD9mcFKp1+lYrkBEGuMz/Gh/awXvi3z+Afc76QrIz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ZGXPEAAAA3gAAAA8AAAAAAAAAAAAAAAAAmAIAAGRycy9k&#10;b3ducmV2LnhtbFBLBQYAAAAABAAEAPUAAACJAwAAAAA=&#10;" path="m7,7l,e" filled="f" strokecolor="#00009b" strokeweight=".12pt">
                <v:path arrowok="t" o:connecttype="custom" o:connectlocs="7,6;0,0" o:connectangles="0,0"/>
                <o:lock v:ext="edit" aspectratio="t"/>
              </v:shape>
              <v:shape id="Freeform 5588" o:spid="_x0000_s7634" style="position:absolute;left:4082;top:7905;width:61;height:62;rotation:90;visibility:visible;mso-wrap-style:square;v-text-anchor:top" coordsize="6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o4JcgA&#10;AADeAAAADwAAAGRycy9kb3ducmV2LnhtbESP3WrCQBSE7wu+w3KE3pS6UYs/qatoi9ULCdT4AKfZ&#10;YxLMng3ZrYlv7xYKXg4z8w2zWHWmEldqXGlZwXAQgSDOrC45V3BKt68zEM4ja6wsk4IbOVgte08L&#10;jLVt+ZuuR5+LAGEXo4LC+zqW0mUFGXQDWxMH72wbgz7IJpe6wTbATSVHUTSRBksOCwXW9FFQdjn+&#10;GgWHnDZv6W72lXxOzbz9SZPEHV6Ueu5363cQnjr/CP+391rBeDoaTuDvTrgCcnk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pyjglyAAAAN4AAAAPAAAAAAAAAAAAAAAAAJgCAABk&#10;cnMvZG93bnJldi54bWxQSwUGAAAAAAQABAD1AAAAjQMAAAAA&#10;" path="m,65l64,e" filled="f" strokecolor="#00009b" strokeweight=".12pt">
                <v:path arrowok="t" o:connecttype="custom" o:connectlocs="0,62;61,0" o:connectangles="0,0"/>
                <o:lock v:ext="edit" aspectratio="t"/>
              </v:shape>
              <v:shape id="Freeform 5589" o:spid="_x0000_s7635" style="position:absolute;left:4082;top:7830;width:61;height:62;rotation:90;visibility:visible;mso-wrap-style:square;v-text-anchor:top" coordsize="64,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advsgA&#10;AADeAAAADwAAAGRycy9kb3ducmV2LnhtbESP0WrCQBRE3wv+w3IFX0rdaEuj0VWqRdsHCdT0A67Z&#10;axKavRuyq4l/7xYKfRxm5gyzXPemFldqXWVZwWQcgSDOra64UPCd7Z5mIJxH1lhbJgU3crBeDR6W&#10;mGjb8Rddj74QAcIuQQWl900ipctLMujGtiEO3tm2Bn2QbSF1i12Am1pOo+hVGqw4LJTY0Lak/Od4&#10;MQoOBW1eso/ZPn2Pzbw7ZWnqDo9KjYb92wKEp97/h//an1rBczydxPB7J1wBubo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Ghp2+yAAAAN4AAAAPAAAAAAAAAAAAAAAAAJgCAABk&#10;cnMvZG93bnJldi54bWxQSwUGAAAAAAQABAD1AAAAjQMAAAAA&#10;" path="m,65l64,e" filled="f" strokecolor="#00009b" strokeweight=".12pt">
                <v:path arrowok="t" o:connecttype="custom" o:connectlocs="0,62;61,0" o:connectangles="0,0"/>
                <o:lock v:ext="edit" aspectratio="t"/>
              </v:shape>
              <v:shape id="Freeform 5590" o:spid="_x0000_s7636" style="position:absolute;left:4116;top:7786;width:28;height:27;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GsQA&#10;AADeAAAADwAAAGRycy9kb3ducmV2LnhtbERPS0vDQBC+C/6HZQQv0m6a1rbEbosIQoVS7Os+ZqdJ&#10;MDsbdtc2+uudg+Dx43svVr1r1YVCbDwbGA0zUMSltw1XBo6H18EcVEzIFlvPZOCbIqyWtzcLLKy/&#10;8o4u+1QpCeFYoIE6pa7QOpY1OYxD3xELd/bBYRIYKm0DXiXctTrPsql22LA01NjRS03l5/7LSe/P&#10;YxvfT81xEvJd/3b+eKC42Rpzf9c/P4FK1Kd/8Z97bQ2MZ/lI9soduQJ6+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00RrEAAAA3gAAAA8AAAAAAAAAAAAAAAAAmAIAAGRycy9k&#10;b3ducmV2LnhtbFBLBQYAAAAABAAEAPUAAACJAwAAAAA=&#10;" path="m,29l29,e" filled="f" strokecolor="#00009b" strokeweight=".12pt">
                <v:path arrowok="t" o:connecttype="custom" o:connectlocs="0,27;28,0" o:connectangles="0,0"/>
                <o:lock v:ext="edit" aspectratio="t"/>
              </v:shape>
              <v:shape id="Freeform 5591" o:spid="_x0000_s7637" style="position:absolute;left:4082;top:7943;width:4;height:5;rotation:90;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CyVcYA&#10;AADeAAAADwAAAGRycy9kb3ducmV2LnhtbESPQWvCQBSE70L/w/IKvYhuopK0aTZSCoVejbZeH9nX&#10;JJh9m2a3Jv33riB4HGbmGybfTqYTZxpca1lBvIxAEFdWt1wrOOw/Fs8gnEfW2FkmBf/kYFs8zHLM&#10;tB15R+fS1yJA2GWooPG+z6R0VUMG3dL2xMH7sYNBH+RQSz3gGOCmk6soSqTBlsNCgz29N1Sdyj+j&#10;oHSxHhNnk3n6faw2+LuZTl9WqafH6e0VhKfJ38O39qdWsE5X8Qtc74QrIIs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CyVcYAAADeAAAADwAAAAAAAAAAAAAAAACYAgAAZHJz&#10;L2Rvd25yZXYueG1sUEsFBgAAAAAEAAQA9QAAAIsDAAAAAA==&#10;" path="m,5l4,e" filled="f" strokecolor="#00009b" strokeweight=".12pt">
                <v:path arrowok="t" o:connecttype="custom" o:connectlocs="0,5;4,0" o:connectangles="0,0"/>
                <o:lock v:ext="edit" aspectratio="t"/>
              </v:shape>
              <v:shape id="Freeform 5592" o:spid="_x0000_s7638" style="position:absolute;left:4106;top:7968;width:3;height:0;rotation:90;visibility:visible;mso-wrap-style:square;v-text-anchor:top" coordsize="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4USsYA&#10;AADeAAAADwAAAGRycy9kb3ducmV2LnhtbESPzWrCQBSF9wXfYbhCN6VOjLSW6ETEYrALoaZ2f8lc&#10;k5DMnZAZTXx7Z1Ho8nD++Nab0bTiRr2rLSuYzyIQxIXVNZcKzj/71w8QziNrbC2Tgjs52KSTpzUm&#10;2g58olvuSxFG2CWooPK+S6R0RUUG3cx2xMG72N6gD7Ivpe5xCOOmlXEUvUuDNYeHCjvaVVQ0+dUo&#10;4OPLeL5+/77th3kj8bPN8uwrU+p5Om5XIDyN/j/81z5oBYtlHAeAgBNQQKY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e4USsYAAADeAAAADwAAAAAAAAAAAAAAAACYAgAAZHJz&#10;L2Rvd25yZXYueG1sUEsFBgAAAAAEAAQA9QAAAIsDAAAAAA==&#10;" path="m,l3,e" filled="f" strokecolor="#00009b" strokeweight=".12pt">
                <v:path arrowok="t" o:connecttype="custom" o:connectlocs="0,0;3,0" o:connectangles="0,0"/>
                <o:lock v:ext="edit" aspectratio="t"/>
              </v:shape>
              <v:shape id="Freeform 5593" o:spid="_x0000_s7639" style="position:absolute;left:4081;top:7868;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THusgA&#10;AADeAAAADwAAAGRycy9kb3ducmV2LnhtbESPQWvCQBSE7wX/w/KE3nRjWq2krrJYir0UqxW8vmaf&#10;STD7Ns2uMf333YLQ4zAz3zCLVW9r0VHrK8cKJuMEBHHuTMWFgsPn62gOwgdkg7VjUvBDHlbLwd0C&#10;M+OuvKNuHwoRIewzVFCG0GRS+rwki37sGuLonVxrMUTZFtK0eI1wW8s0SWbSYsVxocSG1iXl5/3F&#10;Kvju1h+br+3LZnp5fNfT7Vwfda2Vuh/2+hlEoD78h2/tN6Pg4SlNJ/B3J14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pMe6yAAAAN4AAAAPAAAAAAAAAAAAAAAAAJgCAABk&#10;cnMvZG93bnJldi54bWxQSwUGAAAAAAQABAD1AAAAjQMAAAAA&#10;" path="m,5l5,e" filled="f" strokecolor="#00009b" strokeweight=".12pt">
                <v:path arrowok="t" o:connecttype="custom" o:connectlocs="0,5;5,0" o:connectangles="0,0"/>
                <o:lock v:ext="edit" aspectratio="t"/>
              </v:shape>
              <v:shape id="Freeform 5594" o:spid="_x0000_s7640" style="position:absolute;left:4108;top:7891;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eCoMYA&#10;AADeAAAADwAAAGRycy9kb3ducmV2LnhtbESPQWvCQBSE70L/w/IK3uqmEarGbKQUBLGnqpTm9sg+&#10;k9js25hdY/z3bqHgcZiZb5h0NZhG9NS52rKC10kEgriwuuZSwWG/fpmDcB5ZY2OZFNzIwSp7GqWY&#10;aHvlL+p3vhQBwi5BBZX3bSKlKyoy6Ca2JQ7e0XYGfZBdKXWH1wA3jYyj6E0arDksVNjSR0XF7+5i&#10;FHye8y1/5/0x0ovTGXm2+NG5Vmr8PLwvQXga/CP8395oBdNZHMfwdydcAZn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VeCoMYAAADeAAAADwAAAAAAAAAAAAAAAACYAgAAZHJz&#10;L2Rvd25yZXYueG1sUEsFBgAAAAAEAAQA9QAAAIsDAAAAAA==&#10;" path="m,19l19,e" filled="f" strokecolor="#00009b" strokeweight=".12pt">
                <v:path arrowok="t" o:connecttype="custom" o:connectlocs="0,18;18,0" o:connectangles="0,0"/>
                <o:lock v:ext="edit" aspectratio="t"/>
              </v:shape>
              <v:shape id="Freeform 5595" o:spid="_x0000_s7641" style="position:absolute;left:4083;top:7791;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25oMYA&#10;AADeAAAADwAAAGRycy9kb3ducmV2LnhtbESP3WoCMRSE74W+QzgF7zTrij9sjVIqQikiqH2Aw+a4&#10;WdycLElc1z59Uyh4OczMN8xq09tGdORD7VjBZJyBIC6drrlS8H3ejZYgQkTW2DgmBQ8KsFm/DFZY&#10;aHfnI3WnWIkE4VCgAhNjW0gZSkMWw9i1xMm7OG8xJukrqT3eE9w2Ms+yubRYc1ow2NKHofJ6ulkF&#10;uPeP5e5ru59szaI5dHF2+OlnSg1f+/c3EJH6+Az/tz+1gukiz6fwdydd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25oMYAAADeAAAADwAAAAAAAAAAAAAAAACYAgAAZHJz&#10;L2Rvd25yZXYueG1sUEsFBgAAAAAEAAQA9QAAAIsDAAAAAA==&#10;" path="m,5l2,e" filled="f" strokecolor="#00009b" strokeweight=".12pt">
                <v:path arrowok="t" o:connecttype="custom" o:connectlocs="0,5;2,0" o:connectangles="0,0"/>
                <o:lock v:ext="edit" aspectratio="t"/>
              </v:shape>
              <v:shape id="Freeform 5596" o:spid="_x0000_s7642" style="position:absolute;left:4108;top:7816;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K/T8YA&#10;AADeAAAADwAAAGRycy9kb3ducmV2LnhtbESPT2vCQBTE74LfYXmCN90Yi9boKiII0p78QzG3R/aZ&#10;pM2+jdk1pt++Wyj0OMzMb5jVpjOVaKlxpWUFk3EEgjizuuRcweW8H72CcB5ZY2WZFHyTg82631th&#10;ou2Tj9SefC4ChF2CCgrv60RKlxVk0I1tTRy8m20M+iCbXOoGnwFuKhlH0UwaLDksFFjTrqDs6/Qw&#10;Ct7v6Rt/pO0t0ovPO/J8cdWpVmo46LZLEJ46/x/+ax+0guk8jl/g9064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fK/T8YAAADeAAAADwAAAAAAAAAAAAAAAACYAgAAZHJz&#10;L2Rvd25yZXYueG1sUEsFBgAAAAAEAAQA9QAAAIsDAAAAAA==&#10;" path="m,19l19,e" filled="f" strokecolor="#00009b" strokeweight=".12pt">
                <v:path arrowok="t" o:connecttype="custom" o:connectlocs="0,18;18,0" o:connectangles="0,0"/>
                <o:lock v:ext="edit" aspectratio="t"/>
              </v:shape>
              <v:shape id="Freeform 5597" o:spid="_x0000_s7643" style="position:absolute;left:4083;top:8585;width:44;height:46;rotation:90;visibility:visible;mso-wrap-style:square;v-text-anchor:top" coordsize="4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32J8UA&#10;AADeAAAADwAAAGRycy9kb3ducmV2LnhtbESPwWrDMBBE74X+g9hCbo1sB7vBsRxMoRDoqWkuvW2s&#10;jW1qrYykOs7fR4VCj8PMvGGq/WJGMZPzg2UF6ToBQdxaPXCn4PT59rwF4QOyxtEyKbiRh339+FBh&#10;qe2VP2g+hk5ECPsSFfQhTKWUvu3JoF/biTh6F+sMhihdJ7XDa4SbUWZJUkiDA8eFHid67an9Pv4Y&#10;Becsnd2ywVx/Falp3k9FmjeFUqunpdmBCLSE//Bf+6AVbF6yLIffO/EKyPo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zfYnxQAAAN4AAAAPAAAAAAAAAAAAAAAAAJgCAABkcnMv&#10;ZG93bnJldi54bWxQSwUGAAAAAAQABAD1AAAAigMAAAAA&#10;" path="m,48l46,e" filled="f" strokecolor="#00009b" strokeweight=".12pt">
                <v:path arrowok="t" o:connecttype="custom" o:connectlocs="0,46;44,0" o:connectangles="0,0"/>
                <o:lock v:ext="edit" aspectratio="t"/>
              </v:shape>
              <v:shape id="Freeform 5598" o:spid="_x0000_s7644" style="position:absolute;left:4082;top:8509;width:62;height:62;rotation:90;visibility:visible;mso-wrap-style:square;v-text-anchor:top" coordsize="6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WaKsYA&#10;AADeAAAADwAAAGRycy9kb3ducmV2LnhtbESPUUvDMBSF34X9h3AHvrnUDqbWZWMbiL4oXd0PuDTX&#10;JrS5KUncun9vBMHHwznnO5z1dnKDOFOI1rOC+0UBgrj12nKn4PT5cvcIIiZkjYNnUnClCNvN7GaN&#10;lfYXPtK5SZ3IEI4VKjApjZWUsTXkMC78SJy9Lx8cpixDJ3XAS4a7QZZFsZIOLecFgyMdDLV98+0U&#10;1PaETx/Hmvp+Gd5r83rd7xur1O182j2DSDSl//Bf+00rWD6U5Qp+7+QrID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lWaKsYAAADeAAAADwAAAAAAAAAAAAAAAACYAgAAZHJz&#10;L2Rvd25yZXYueG1sUEsFBgAAAAAEAAQA9QAAAIsDAAAAAA==&#10;" path="m,65l65,e" filled="f" strokecolor="#00009b" strokeweight=".12pt">
                <v:path arrowok="t" o:connecttype="custom" o:connectlocs="0,62;62,0" o:connectangles="0,0"/>
                <o:lock v:ext="edit" aspectratio="t"/>
              </v:shape>
              <v:shape id="Freeform 5599" o:spid="_x0000_s7645" style="position:absolute;left:4098;top:8447;width:46;height:45;rotation:90;visibility:visible;mso-wrap-style:square;v-text-anchor:top" coordsize="4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4W+ccA&#10;AADeAAAADwAAAGRycy9kb3ducmV2LnhtbESPQWvCQBSE74L/YXmCN900ikqaVYpSsIcetP6Al+zL&#10;JjT7NmTXmPbXdwuFHoeZ+YbJD6NtxUC9bxwreFomIIhLpxs2Cm4fr4sdCB+QNbaOScEXeTjsp5Mc&#10;M+0efKHhGoyIEPYZKqhD6DIpfVmTRb90HXH0KtdbDFH2RuoeHxFuW5kmyUZabDgu1NjRsaby83q3&#10;CnZD+/52Wpv13RS340l/u6oozkrNZ+PLM4hAY/gP/7XPWsFqm6Zb+L0Tr4Dc/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FvnHAAAA3gAAAA8AAAAAAAAAAAAAAAAAmAIAAGRy&#10;cy9kb3ducmV2LnhtbFBLBQYAAAAABAAEAPUAAACMAwAAAAA=&#10;" path="m,48l48,e" filled="f" strokecolor="#00009b" strokeweight=".12pt">
                <v:path arrowok="t" o:connecttype="custom" o:connectlocs="0,45;46,0" o:connectangles="0,0"/>
                <o:lock v:ext="edit" aspectratio="t"/>
              </v:shape>
              <v:shape id="Freeform 5600" o:spid="_x0000_s7646" style="position:absolute;left:4081;top:8623;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J5uJ8UA&#10;AADeAAAADwAAAGRycy9kb3ducmV2LnhtbERPz2vCMBS+C/sfwht4m6lVN+mMEhTRy3Bzg13fmmdb&#10;bF5qE2v33y+HgceP7/di1dtadNT6yrGC8SgBQZw7U3Gh4Otz+zQH4QOywdoxKfglD6vlw2CBmXE3&#10;/qDuGAoRQ9hnqKAMocmk9HlJFv3INcSRO7nWYoiwLaRp8RbDbS3TJHmWFiuODSU2tC4pPx+vVsGl&#10;W7/vfg6b3ew6fdOzw1x/61orNXzs9SuIQH24i//de6Ng8pKmcW+8E6+AXP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nm4nxQAAAN4AAAAPAAAAAAAAAAAAAAAAAJgCAABkcnMv&#10;ZG93bnJldi54bWxQSwUGAAAAAAQABAD1AAAAigMAAAAA&#10;" path="m,5l5,e" filled="f" strokecolor="#00009b" strokeweight=".12pt">
                <v:path arrowok="t" o:connecttype="custom" o:connectlocs="0,5;5,0" o:connectangles="0,0"/>
                <o:lock v:ext="edit" aspectratio="t"/>
              </v:shape>
              <v:shape id="Freeform 5601" o:spid="_x0000_s7647" style="position:absolute;left:4082;top:8547;width:4;height:5;rotation:90;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rx46MUA&#10;AADeAAAADwAAAGRycy9kb3ducmV2LnhtbESPQWvCQBSE74L/YXlCL6IbU4ltmo2IUOi1adXrI/ua&#10;BLNvY3Y16b/vFgSPw8x8w2Tb0bTiRr1rLCtYLSMQxKXVDVcKvr/eFy8gnEfW2FomBb/kYJtPJxmm&#10;2g78SbfCVyJA2KWooPa+S6V0ZU0G3dJ2xMH7sb1BH2RfSd3jEOCmlXEUJdJgw2Ghxo72NZXn4moU&#10;FG6lh8TZZL45nso1Xtbj+WCVepqNuzcQnkb/CN/bH1rB8yaOX+H/TrgCMv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vHjoxQAAAN4AAAAPAAAAAAAAAAAAAAAAAJgCAABkcnMv&#10;ZG93bnJldi54bWxQSwUGAAAAAAQABAD1AAAAigMAAAAA&#10;" path="m,5l4,e" filled="f" strokecolor="#00009b" strokeweight=".12pt">
                <v:path arrowok="t" o:connecttype="custom" o:connectlocs="0,5;4,0" o:connectangles="0,0"/>
                <o:lock v:ext="edit" aspectratio="t"/>
              </v:shape>
              <v:shape id="Freeform 5602" o:spid="_x0000_s7648" style="position:absolute;left:4108;top:8571;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AvkcYA&#10;AADeAAAADwAAAGRycy9kb3ducmV2LnhtbESPzWrCQBSF9wXfYbhCd2bSCLWmjkEEQdqVsZRmd8lc&#10;k7SZOzEzTdK3dxZCl4fzx7fJJtOKgXrXWFbwFMUgiEurG64UfJwPixcQziNrbC2Tgj9ykG1nDxtM&#10;tR35REPuKxFG2KWooPa+S6V0ZU0GXWQ74uBdbG/QB9lXUvc4hnHTyiSOn6XBhsNDjR3tayp/8l+j&#10;4P1avPFnMVxivf6+Iq/WX7rQSj3Op90rCE+T/w/f20etYLlKlgEg4AQUkN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AvkcYAAADeAAAADwAAAAAAAAAAAAAAAACYAgAAZHJz&#10;L2Rvd25yZXYueG1sUEsFBgAAAAAEAAQA9QAAAIsDAAAAAA==&#10;" path="m,19l19,e" filled="f" strokecolor="#00009b" strokeweight=".12pt">
                <v:path arrowok="t" o:connecttype="custom" o:connectlocs="0,18;18,0" o:connectangles="0,0"/>
                <o:lock v:ext="edit" aspectratio="t"/>
              </v:shape>
              <v:shape id="Freeform 5603" o:spid="_x0000_s7649" style="position:absolute;left:4082;top:8471;width:3;height:5;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p3XscA&#10;AADeAAAADwAAAGRycy9kb3ducmV2LnhtbESPQWvCQBSE7wX/w/KE3uomBlpJ3QSxVLyINLXQ4yP7&#10;TEKzb0N2NdFf7wpCj8PMfMMs89G04ky9aywriGcRCOLS6oYrBYfvz5cFCOeRNbaWScGFHOTZ5GmJ&#10;qbYDf9G58JUIEHYpKqi971IpXVmTQTezHXHwjrY36IPsK6l7HALctHIeRa/SYMNhocaO1jWVf8XJ&#10;KNi4qjjuY77w+PGT/F6b3XU77JR6no6rdxCeRv8ffrS3WkHyNk9iuN8JV0Bm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2ad17HAAAA3gAAAA8AAAAAAAAAAAAAAAAAmAIAAGRy&#10;cy9kb3ducmV2LnhtbFBLBQYAAAAABAAEAPUAAACMAwAAAAA=&#10;" path="m,5l3,e" filled="f" strokecolor="#00009b" strokeweight=".12pt">
                <v:path arrowok="t" o:connecttype="custom" o:connectlocs="0,5;3,0" o:connectangles="0,0"/>
                <o:lock v:ext="edit" aspectratio="t"/>
              </v:shape>
              <v:shape id="Freeform 5604" o:spid="_x0000_s7650" style="position:absolute;left:4107;top:8496;width:19;height:18;rotation:90;visibility:visible;mso-wrap-style:square;v-text-anchor:top" coordsize="20,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MnBCccA&#10;AADeAAAADwAAAGRycy9kb3ducmV2LnhtbESPT2vCQBTE7wW/w/IEb3VjlFpSV5FCwYM9+Ae9PrLP&#10;JCT7Nu6uJvbTu4VCj8PM/IZZrHrTiDs5X1lWMBknIIhzqysuFBwPX6/vIHxA1thYJgUP8rBaDl4W&#10;mGnb8Y7u+1CICGGfoYIyhDaT0uclGfRj2xJH72KdwRClK6R22EW4aWSaJG/SYMVxocSWPkvK6/3N&#10;KPjpOveQpp6tT7d6M7t8X/PzFpUaDfv1B4hAffgP/7U3WsF0nk5T+L0Tr4BcP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TJwQnHAAAA3gAAAA8AAAAAAAAAAAAAAAAAmAIAAGRy&#10;cy9kb3ducmV2LnhtbFBLBQYAAAAABAAEAPUAAACMAwAAAAA=&#10;" path="m,19l20,e" filled="f" strokecolor="#00009b" strokeweight=".12pt">
                <v:path arrowok="t" o:connecttype="custom" o:connectlocs="0,18;19,0" o:connectangles="0,0"/>
                <o:lock v:ext="edit" aspectratio="t"/>
              </v:shape>
              <v:shape id="Freeform 5605" o:spid="_x0000_s7651" style="position:absolute;left:3827;top:8791;width:78;height:78;rotation:90;visibility:visible;mso-wrap-style:square;v-text-anchor:top" coordsize="8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B24MQA&#10;AADeAAAADwAAAGRycy9kb3ducmV2LnhtbESPQYvCMBSE78L+h/AWvNnUlnWlGkUEoTepCl7fNs+2&#10;bvNSmqzWf78RBI/DzHzDLNeDacWNetdYVjCNYhDEpdUNVwpOx91kDsJ5ZI2tZVLwIAfr1cdoiZm2&#10;dy7odvCVCBB2GSqove8yKV1Zk0EX2Y44eBfbG/RB9pXUPd4D3LQyieOZNNhwWKixo21N5e/hzyjg&#10;x3Uqk/2+mOXu/PO12Q4+l4VS489hswDhafDv8KudawXpd5Km8LwTr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wduDEAAAA3gAAAA8AAAAAAAAAAAAAAAAAmAIAAGRycy9k&#10;b3ducmV2LnhtbFBLBQYAAAAABAAEAPUAAACJAwAAAAA=&#10;" path="m,l3,2,82,82e" filled="f" strokeweight=".12pt">
                <v:path arrowok="t" o:connecttype="custom" o:connectlocs="0,0;3,2;78,78" o:connectangles="0,0,0"/>
                <o:lock v:ext="edit" aspectratio="t"/>
              </v:shape>
              <v:shape id="Freeform 5606" o:spid="_x0000_s7652" style="position:absolute;left:3752;top:8719;width:301;height:0;rotation:90;visibility:visible;mso-wrap-style:square;v-text-anchor:top" coordsize="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8p1coA&#10;AADeAAAADwAAAGRycy9kb3ducmV2LnhtbESPW2vCQBSE3wv9D8sp+FJ046XWpq7iBUGhD2qL9PE0&#10;e5pEs2dDdo3x37tCoY/DzHzDjKeNKURNlcstK+h2IhDEidU5pwq+PlftEQjnkTUWlknBlRxMJ48P&#10;Y4y1vfCO6r1PRYCwi1FB5n0ZS+mSjAy6ji2Jg/drK4M+yCqVusJLgJtC9qJoKA3mHBYyLGmRUXLa&#10;n42Cj8PxbT4YfXO9OFyXW9l9/tm8kFKtp2b2DsJT4//Df+21VtB/7fUHcL8TroCc3A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MPKdXKAAAA3gAAAA8AAAAAAAAAAAAAAAAAmAIA&#10;AGRycy9kb3ducmV2LnhtbFBLBQYAAAAABAAEAPUAAACPAwAAAAA=&#10;" path="m,l317,e" filled="f" strokeweight=".12pt">
                <v:path arrowok="t" o:connecttype="custom" o:connectlocs="0,0;301,0" o:connectangles="0,0"/>
                <o:lock v:ext="edit" aspectratio="t"/>
              </v:shape>
              <v:shape id="Freeform 5607" o:spid="_x0000_s7653" style="position:absolute;left:3810;top:8776;width:0;height:185;rotation:90;visibility:visible;mso-wrap-style:square;v-text-anchor:top" coordsize="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KCksUA&#10;AADeAAAADwAAAGRycy9kb3ducmV2LnhtbESPQWvCQBSE7wX/w/KE3urGSG2JrhIDlvZWN+39kX0m&#10;wezbkF01+uu7hUKPw8x8w6y3o+3EhQbfOlYwnyUgiCtnWq4VfJX7p1cQPiAb7ByTght52G4mD2vM&#10;jLvygS461CJC2GeooAmhz6T0VUMW/cz1xNE7usFiiHKopRnwGuG2k2mSLKXFluNCgz0VDVUnfbYK&#10;6KP83umlM/t7VZQ66Pwtd59KPU7HfAUi0Bj+w3/td6Ng8ZIunuH3Tr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coKSxQAAAN4AAAAPAAAAAAAAAAAAAAAAAJgCAABkcnMv&#10;ZG93bnJldi54bWxQSwUGAAAAAAQABAD1AAAAigMAAAAA&#10;" path="m,195l,e" filled="f" strokeweight=".12pt">
                <v:path arrowok="t" o:connecttype="custom" o:connectlocs="0,185;0,0" o:connectangles="0,0"/>
                <o:lock v:ext="edit" aspectratio="t"/>
              </v:shape>
              <v:shape id="Freeform 5608" o:spid="_x0000_s7654" style="position:absolute;left:5105;top:8793;width:75;height:77;rotation:90;visibility:visible;mso-wrap-style:square;v-text-anchor:top" coordsize="79,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N4sUA&#10;AADeAAAADwAAAGRycy9kb3ducmV2LnhtbESPT4vCMBTE74LfITxhb5pq0Uo1iizrIl4W/+D50Tzb&#10;YvNSmmjrtzeCsMdhZn7DLNedqcSDGldaVjAeRSCIM6tLzhWcT9vhHITzyBory6TgSQ7Wq35viam2&#10;LR/ocfS5CBB2KSoovK9TKV1WkEE3sjVx8K62MeiDbHKpG2wD3FRyEkUzabDksFBgTd8FZbfj3SiY&#10;nn/n1+ffzzjZTS/3qk14j9tYqa9Bt1mA8NT5//CnvdMK4mQSz+B9J1wBuX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0w3ixQAAAN4AAAAPAAAAAAAAAAAAAAAAAJgCAABkcnMv&#10;ZG93bnJldi54bWxQSwUGAAAAAAQABAD1AAAAigMAAAAA&#10;" path="m,81l2,79,79,e" filled="f" strokeweight=".12pt">
                <v:path arrowok="t" o:connecttype="custom" o:connectlocs="0,77;2,75;75,0" o:connectangles="0,0,0"/>
                <o:lock v:ext="edit" aspectratio="t"/>
              </v:shape>
              <v:shape id="Freeform 5609" o:spid="_x0000_s7655" style="position:absolute;left:4956;top:8719;width:301;height:0;rotation:90;visibility:visible;mso-wrap-style:square;v-text-anchor:top" coordsize="31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23oskA&#10;AADeAAAADwAAAGRycy9kb3ducmV2LnhtbESPQWvCQBSE74X+h+UJvUjdqLVq6irWUlDw0KqIx9fs&#10;M0nNvg3ZNcZ/7xaEHoeZ+YaZzBpTiJoql1tW0O1EIIgTq3NOFey2n88jEM4jaywsk4IrOZhNHx8m&#10;GGt74W+qNz4VAcIuRgWZ92UspUsyMug6tiQO3tFWBn2QVSp1hZcAN4XsRdGrNJhzWMiwpEVGyWlz&#10;NgrW+9/x+8vowPVif/34kt32z2pASj21mvkbCE+N/w/f20utoD/s9YfwdydcATm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923oskAAADeAAAADwAAAAAAAAAAAAAAAACYAgAA&#10;ZHJzL2Rvd25yZXYueG1sUEsFBgAAAAAEAAQA9QAAAI4DAAAAAA==&#10;" path="m,l317,e" filled="f" strokeweight=".12pt">
                <v:path arrowok="t" o:connecttype="custom" o:connectlocs="0,0;301,0" o:connectangles="0,0"/>
                <o:lock v:ext="edit" aspectratio="t"/>
              </v:shape>
              <v:shape id="Freeform 5610" o:spid="_x0000_s7656" style="position:absolute;left:5199;top:8776;width:0;height:185;rotation:90;visibility:visible;mso-wrap-style:square;v-text-anchor:top" coordsize="0,19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MtDMIA&#10;AADeAAAADwAAAGRycy9kb3ducmV2LnhtbERPz2vCMBS+D/wfwhN2W9MpOOkapRMc8+ZSvT+St7as&#10;eSlNpt3++uUgePz4fpfbyfXiQmPoPCt4znIQxMbbjhsFp3r/tAYRIrLF3jMp+KUA283socTC+it/&#10;0kXHRqQQDgUqaGMcCimDaclhyPxAnLgvPzqMCY6NtCNeU7jr5SLPV9Jhx6mhxYF2LZlv/eMU0KE+&#10;v+mVt/s/s6t11NV75Y9KPc6n6hVEpCnexTf3h1WwfFks0950J10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cy0MwgAAAN4AAAAPAAAAAAAAAAAAAAAAAJgCAABkcnMvZG93&#10;bnJldi54bWxQSwUGAAAAAAQABAD1AAAAhwMAAAAA&#10;" path="m,l,195e" filled="f" strokeweight=".12pt">
                <v:path arrowok="t" o:connecttype="custom" o:connectlocs="0,0;0,185" o:connectangles="0,0"/>
                <o:lock v:ext="edit" aspectratio="t"/>
              </v:shape>
              <v:shape id="Freeform 5611" o:spid="_x0000_s7657" style="position:absolute;left:3827;top:8866;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q4tcYA&#10;AADeAAAADwAAAGRycy9kb3ducmV2LnhtbESPzWrDMBCE74G+g9hCb7EUm6SNGyWEQEpOhfxcfFus&#10;rW1qrYyl2u7bV4FAj8PMfMNsdpNtxUC9bxxrWCQKBHHpTMOVhtv1OH8D4QOywdYxafglD7vt02yD&#10;uXEjn2m4hEpECPscNdQhdLmUvqzJok9cRxy9L9dbDFH2lTQ9jhFuW5kqtZIWG44LNXZ0qKn8vvxY&#10;DSpbZxg+99fbUJ3UctEt5UdRaP3yPO3fQQSawn/40T4ZDdlrmq3hfideAbn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tq4tcYAAADeAAAADwAAAAAAAAAAAAAAAACYAgAAZHJz&#10;L2Rvd25yZXYueG1sUEsFBgAAAAAEAAQA9QAAAIsDAAAAAA==&#10;" path="m,3l2,e" filled="f" strokecolor="#00009b" strokeweight=".12pt">
                <v:path arrowok="t" o:connecttype="custom" o:connectlocs="0,3;2,0" o:connectangles="0,0"/>
                <o:lock v:ext="edit" aspectratio="t"/>
              </v:shape>
              <v:shape id="Freeform 5612" o:spid="_x0000_s7658" style="position:absolute;left:3830;top:8867;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fnS8UA&#10;AADeAAAADwAAAGRycy9kb3ducmV2LnhtbESPzWrCQBSF94W+w3AL3dWJNq0SnYQiTXFblYq7y8w1&#10;CWbuhMw0pn16ZyG4PJw/vlUx2lYM1PvGsYLpJAFBrJ1puFKw35UvCxA+IBtsHZOCP/JQ5I8PK8yM&#10;u/A3DdtQiTjCPkMFdQhdJqXXNVn0E9cRR+/keoshyr6SpsdLHLetnCXJu7TYcHyosaN1Tfq8/bUK&#10;PB6/urBe6OHf659Ded6/pZtPpZ6fxo8liEBjuIdv7Y1R8DqfpREg4kQUkPk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J+dLxQAAAN4AAAAPAAAAAAAAAAAAAAAAAJgCAABkcnMv&#10;ZG93bnJldi54bWxQSwUGAAAAAAQABAD1AAAAigMAAAAA&#10;" path="m,2l2,e" filled="f" strokecolor="#00009b" strokeweight=".12pt">
                <v:path arrowok="t" o:connecttype="custom" o:connectlocs="0,2;2,0" o:connectangles="0,0"/>
                <o:lock v:ext="edit" aspectratio="t"/>
              </v:shape>
              <v:shape id="Freeform 5613" o:spid="_x0000_s7659" style="position:absolute;left:3830;top:8867;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tC0MYA&#10;AADeAAAADwAAAGRycy9kb3ducmV2LnhtbESPQWvCQBSE70L/w/IKvelGq1ViVilSxWtVKt4eu69J&#10;SPZtyG5j7K/vFgSPw8x8w2Tr3taio9aXjhWMRwkIYu1MybmC03E7XIDwAdlg7ZgU3MjDevU0yDA1&#10;7sqf1B1CLiKEfYoKihCaVEqvC7LoR64hjt63ay2GKNtcmhavEW5rOUmSN2mx5LhQYEObgnR1+LEK&#10;PF52TdgsdPfr9dd5W51m0/2HUi/P/fsSRKA+PML39t4oeJ1PpmP4vxOvgFz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mtC0MYAAADeAAAADwAAAAAAAAAAAAAAAACYAgAAZHJz&#10;L2Rvd25yZXYueG1sUEsFBgAAAAAEAAQA9QAAAIsDAAAAAA==&#10;" path="m,2l2,e" filled="f" strokecolor="#00009b" strokeweight=".12pt">
                <v:path arrowok="t" o:connecttype="custom" o:connectlocs="0,2;2,0" o:connectangles="0,0"/>
                <o:lock v:ext="edit" aspectratio="t"/>
              </v:shape>
              <v:shape id="Freeform 5614" o:spid="_x0000_s7660" style="position:absolute;left:3830;top:8867;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ncp8YA&#10;AADeAAAADwAAAGRycy9kb3ducmV2LnhtbESPQWvCQBSE7wX/w/KE3urG1LaSuoqIiletVLw9dl+T&#10;YPZtyK4x+utdoeBxmJlvmMmss5VoqfGlYwXDQQKCWDtTcq5g/7N6G4PwAdlg5ZgUXMnDbNp7mWBm&#10;3IW31O5CLiKEfYYKihDqTEqvC7LoB64mjt6fayyGKJtcmgYvEW4rmSbJp7RYclwosKZFQfq0O1sF&#10;Ho/rOizGur15/XtYnfYfo81Sqdd+N/8GEagLz/B/e2MUvH+loxQed+IVkNM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ncp8YAAADeAAAADwAAAAAAAAAAAAAAAACYAgAAZHJz&#10;L2Rvd25yZXYueG1sUEsFBgAAAAAEAAQA9QAAAIsDAAAAAA==&#10;" path="m,2l2,e" filled="f" strokecolor="#00009b" strokeweight=".12pt">
                <v:path arrowok="t" o:connecttype="custom" o:connectlocs="0,2;2,0" o:connectangles="0,0"/>
                <o:lock v:ext="edit" aspectratio="t"/>
              </v:shape>
              <v:shape id="Freeform 5615" o:spid="_x0000_s7661" style="position:absolute;left:3831;top:8865;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WJcAMcA&#10;AADeAAAADwAAAGRycy9kb3ducmV2LnhtbESP3WoCMRSE74W+QzgF7zSr1h9Wo5SKUIoI/jzAYXPc&#10;LN2cLEm6rj59Uyh4OczMN8xq09latORD5VjBaJiBIC6crrhUcDnvBgsQISJrrB2TgjsF2KxfeivM&#10;tbvxkdpTLEWCcMhRgYmxyaUMhSGLYega4uRdnbcYk/Sl1B5vCW5rOc6ymbRYcVow2NCHoeL79GMV&#10;4N7fF7uv7X60NfP60Mbp4dFNleq/du9LEJG6+Az/tz+1gsl8/DaBvzvp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FiXADHAAAA3gAAAA8AAAAAAAAAAAAAAAAAmAIAAGRy&#10;cy9kb3ducmV2LnhtbFBLBQYAAAAABAAEAPUAAACMAwAAAAA=&#10;" path="m,5l2,e" filled="f" strokecolor="#00009b" strokeweight=".12pt">
                <v:path arrowok="t" o:connecttype="custom" o:connectlocs="0,5;2,0" o:connectangles="0,0"/>
                <o:lock v:ext="edit" aspectratio="t"/>
              </v:shape>
              <v:shape id="Freeform 5616" o:spid="_x0000_s7662" style="position:absolute;left:3831;top:8865;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vEdMcA&#10;AADeAAAADwAAAGRycy9kb3ducmV2LnhtbESP3WoCMRSE7wt9h3CE3tWs1p9l3SilIpQigrYPcNgc&#10;N4ubkyVJ17VP3xQKXg4z8w1Tbgbbip58aBwrmIwzEMSV0w3XCr4+d885iBCRNbaOScGNAmzWjw8l&#10;Ftpd+Uj9KdYiQTgUqMDE2BVShsqQxTB2HXHyzs5bjEn6WmqP1wS3rZxm2UJabDgtGOzozVB1OX1b&#10;Bbj3t3z3sd1PtmbZHvo4P/wMc6WeRsPrCkSkId7D/+13reBlOZ3N4O9Ou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6LxHTHAAAA3gAAAA8AAAAAAAAAAAAAAAAAmAIAAGRy&#10;cy9kb3ducmV2LnhtbFBLBQYAAAAABAAEAPUAAACMAwAAAAA=&#10;" path="m,5l2,e" filled="f" strokecolor="#00009b" strokeweight=".12pt">
                <v:path arrowok="t" o:connecttype="custom" o:connectlocs="0,5;2,0" o:connectangles="0,0"/>
                <o:lock v:ext="edit" aspectratio="t"/>
              </v:shape>
              <v:shape id="Freeform 5617" o:spid="_x0000_s7663" style="position:absolute;left:3830;top:8864;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0AkGcgA&#10;AADeAAAADwAAAGRycy9kb3ducmV2LnhtbESPQUvDQBSE7wX/w/IEb2ZjbbTEbMpSkXqRai30+sw+&#10;k2D2bcxu0/jvXUHocZiZb5hiNdlOjDT41rGCmyQFQVw503KtYP/+dL0E4QOywc4xKfghD6vyYlZg&#10;btyJ32jchVpECPscFTQh9LmUvmrIok9cTxy9TzdYDFEOtTQDniLcdnKepnfSYstxocGe1g1VX7uj&#10;VfA9rl83H9vHTXZcvOhsu9QH3Wmlri4n/QAi0BTO4f/2s1Fwez9fZPB3J14BWf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QCQZyAAAAN4AAAAPAAAAAAAAAAAAAAAAAJgCAABk&#10;cnMvZG93bnJldi54bWxQSwUGAAAAAAQABAD1AAAAjQMAAAAA&#10;" path="m,5l5,e" filled="f" strokecolor="#00009b" strokeweight=".12pt">
                <v:path arrowok="t" o:connecttype="custom" o:connectlocs="0,5;4,0" o:connectangles="0,0"/>
                <o:lock v:ext="edit" aspectratio="t"/>
              </v:shape>
              <v:shape id="Freeform 5618" o:spid="_x0000_s7664" style="position:absolute;left:3832;top:8864;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5K6bsgA&#10;AADeAAAADwAAAGRycy9kb3ducmV2LnhtbESPT2vCQBTE7wW/w/IEb3Xj30rqKoul2EvRqtDra/Y1&#10;CWbfptk1pt++KxQ8DjPzG2a57mwlWmp86VjBaJiAIM6cKTlXcDq+Pi5A+IBssHJMCn7Jw3rVe1hi&#10;atyVP6g9hFxECPsUFRQh1KmUPivIoh+6mjh6366xGKJscmkavEa4reQ4SebSYslxocCaNgVl58PF&#10;KvhpN/vt1+5lO7tM3/Vst9CfutJKDfqdfgYRqAv38H/7zSiYPI2nc7jdiVdAr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krpuyAAAAN4AAAAPAAAAAAAAAAAAAAAAAJgCAABk&#10;cnMvZG93bnJldi54bWxQSwUGAAAAAAQABAD1AAAAjQMAAAAA&#10;" path="m,5l5,e" filled="f" strokecolor="#00009b" strokeweight=".12pt">
                <v:path arrowok="t" o:connecttype="custom" o:connectlocs="0,5;4,0" o:connectangles="0,0"/>
                <o:lock v:ext="edit" aspectratio="t"/>
              </v:shape>
              <v:shape id="Freeform 5619" o:spid="_x0000_s7665" style="position:absolute;left:3832;top:8864;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4f9cgA&#10;AADeAAAADwAAAGRycy9kb3ducmV2LnhtbESPT2vCQBTE74V+h+UVvNWNVqukrrJYxF7E+ge8vmaf&#10;SWj2bZpdY/rtXaHQ4zAzv2Fmi85WoqXGl44VDPoJCOLMmZJzBcfD6nkKwgdkg5VjUvBLHhbzx4cZ&#10;psZdeUftPuQiQtinqKAIoU6l9FlBFn3f1cTRO7vGYoiyyaVp8BrhtpLDJHmVFkuOCwXWtCwo+95f&#10;rIKfdvm5/tq+r8eX0UaPt1N90pVWqvfU6TcQgbrwH/5rfxgFL5PhaAL3O/EKyPkN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s3h/1yAAAAN4AAAAPAAAAAAAAAAAAAAAAAJgCAABk&#10;cnMvZG93bnJldi54bWxQSwUGAAAAAAQABAD1AAAAjQMAAAAA&#10;" path="m,5l5,e" filled="f" strokecolor="#00009b" strokeweight=".12pt">
                <v:path arrowok="t" o:connecttype="custom" o:connectlocs="0,5;4,0" o:connectangles="0,0"/>
                <o:lock v:ext="edit" aspectratio="t"/>
              </v:shape>
              <v:shape id="Freeform 5620" o:spid="_x0000_s7666" style="position:absolute;left:3832;top:8864;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GLh8UA&#10;AADeAAAADwAAAGRycy9kb3ducmV2LnhtbERPz2vCMBS+D/wfwhN2s6lOnXRGCY7hLqJzg13fmre2&#10;2Lx0Taz1vzcHYceP7/dy3dtadNT6yrGCcZKCIM6dqbhQ8PX5NlqA8AHZYO2YFFzJw3o1eFhiZtyF&#10;P6g7hkLEEPYZKihDaDIpfV6SRZ+4hjhyv661GCJsC2lavMRwW8tJms6lxYpjQ4kNbUrKT8ezVfDX&#10;bQ7bn/3rdnae7vRsv9DfutZKPQ57/QIiUB/+xXf3u1Hw9DyZxr3xTrwCc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QYuHxQAAAN4AAAAPAAAAAAAAAAAAAAAAAJgCAABkcnMv&#10;ZG93bnJldi54bWxQSwUGAAAAAAQABAD1AAAAigMAAAAA&#10;" path="m,5l5,e" filled="f" strokecolor="#00009b" strokeweight=".12pt">
                <v:path arrowok="t" o:connecttype="custom" o:connectlocs="0,5;4,0" o:connectangles="0,0"/>
                <o:lock v:ext="edit" aspectratio="t"/>
              </v:shape>
              <v:shape id="Freeform 5621" o:spid="_x0000_s7667" style="position:absolute;left:3833;top:8863;width:4;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0ykd8gA&#10;AADeAAAADwAAAGRycy9kb3ducmV2LnhtbESPQU8CMRSE7yT+h+aZcDHQZTWoK4UgxAT15CL3l+1z&#10;u7J9XdsC67+3JCYcJzPzTWa26G0rjuRD41jBZJyBIK6cbrhW8Ll9GT2ACBFZY+uYFPxSgMX8ajDD&#10;QrsTf9CxjLVIEA4FKjAxdoWUoTJkMYxdR5y8L+ctxiR9LbXHU4LbVuZZNpUWG04LBjtaGar25cEq&#10;6HbP+XRXv5V7sy69Prx/v978rJUaXvfLJxCR+ngJ/7c3WsHtfX73COc76QrI+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zTKR3yAAAAN4AAAAPAAAAAAAAAAAAAAAAAJgCAABk&#10;cnMvZG93bnJldi54bWxQSwUGAAAAAAQABAD1AAAAjQMAAAAA&#10;" path="m,7l5,e" filled="f" strokecolor="#00009b" strokeweight=".12pt">
                <v:path arrowok="t" o:connecttype="custom" o:connectlocs="0,7;4,0" o:connectangles="0,0"/>
                <o:lock v:ext="edit" aspectratio="t"/>
              </v:shape>
              <v:shape id="Freeform 5622" o:spid="_x0000_s7668" style="position:absolute;left:3833;top:8863;width:4;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6+bN8YA&#10;AADeAAAADwAAAGRycy9kb3ducmV2LnhtbESPzU4CMRSF9ya8Q3NJ3BjpMAYkA4WgxERlxSj7m+ll&#10;OjC9HdsC49vbBYnLk/OXb7HqbSsu5EPjWMF4lIEgrpxuuFbw/fX2OAMRIrLG1jEp+KUAq+XgboGF&#10;dlfe0aWMtUgjHApUYGLsCilDZchiGLmOOHkH5y3GJH0ttcdrGretzLNsKi02nB4MdvRqqDqVZ6ug&#10;27/k0339WZ7MpvT6vD1+PPxslLof9us5iEh9/A/f2u9awdNzPkkACSehgF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6+bN8YAAADeAAAADwAAAAAAAAAAAAAAAACYAgAAZHJz&#10;L2Rvd25yZXYueG1sUEsFBgAAAAAEAAQA9QAAAIsDAAAAAA==&#10;" path="m,7l5,e" filled="f" strokecolor="#00009b" strokeweight=".12pt">
                <v:path arrowok="t" o:connecttype="custom" o:connectlocs="0,7;4,0" o:connectangles="0,0"/>
                <o:lock v:ext="edit" aspectratio="t"/>
              </v:shape>
              <v:shape id="Freeform 5623" o:spid="_x0000_s7669" style="position:absolute;left:3833;top:8863;width:4;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M+rMgA&#10;AADeAAAADwAAAGRycy9kb3ducmV2LnhtbESPT2sCMRTE74V+h/AKvRTNuqUqq1FapdA/p656f2xe&#10;N1s3L2sSdf32plDocZiZ3zDzZW9bcSIfGscKRsMMBHHldMO1gu3mdTAFESKyxtYxKbhQgOXi9maO&#10;hXZn/qJTGWuRIBwKVGBi7AopQ2XIYhi6jjh5385bjEn6WmqP5wS3rcyzbCwtNpwWDHa0MlTty6NV&#10;0O1e8vGu/ij3Zl16ffz8eX84rJW6v+ufZyAi9fE//Nd+0woeJ/nTCH7vpCs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4z6syAAAAN4AAAAPAAAAAAAAAAAAAAAAAJgCAABk&#10;cnMvZG93bnJldi54bWxQSwUGAAAAAAQABAD1AAAAjQMAAAAA&#10;" path="m,7l5,e" filled="f" strokecolor="#00009b" strokeweight=".12pt">
                <v:path arrowok="t" o:connecttype="custom" o:connectlocs="0,7;4,0" o:connectangles="0,0"/>
                <o:lock v:ext="edit" aspectratio="t"/>
              </v:shape>
              <v:shape id="Freeform 5624" o:spid="_x0000_s7670" style="position:absolute;left:3835;top:8863;width:6;height:6;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o4x8UA&#10;AADeAAAADwAAAGRycy9kb3ducmV2LnhtbESPzWrDMBCE74G+g9hCb4lclyTFiRJMIRDIIeTn0tti&#10;bWxTaWUk1XbePgoUehxm5htmvR2tET350DpW8D7LQBBXTrdcK7hedtNPECEiazSOScGdAmw3L5M1&#10;FtoNfKL+HGuRIBwKVNDE2BVShqohi2HmOuLk3Zy3GJP0tdQehwS3RuZZtpAWW04LDXb01VD1c/61&#10;CrzGe/99sFl+MH1ZBnM0g5NKvb2O5QpEpDH+h//ae63gY5nPc3jeSVdAb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2jjHxQAAAN4AAAAPAAAAAAAAAAAAAAAAAJgCAABkcnMv&#10;ZG93bnJldi54bWxQSwUGAAAAAAQABAD1AAAAigMAAAAA&#10;" path="m,7l7,e" filled="f" strokecolor="#00009b" strokeweight=".12pt">
                <v:path arrowok="t" o:connecttype="custom" o:connectlocs="0,6;6,0" o:connectangles="0,0"/>
                <o:lock v:ext="edit" aspectratio="t"/>
              </v:shape>
              <v:shape id="Freeform 5625" o:spid="_x0000_s7671" style="position:absolute;left:3835;top:8863;width:6;height:6;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adXMQA&#10;AADeAAAADwAAAGRycy9kb3ducmV2LnhtbESPQWvCQBSE7wX/w/IEb3VjpFWiqwShIHgotb14e2Sf&#10;SXD3bdjdJvHfdwuCx2FmvmG2+9Ea0ZMPrWMFi3kGgrhyuuVawc/3x+saRIjIGo1jUnCnAPvd5GWL&#10;hXYDf1F/jrVIEA4FKmhi7AopQ9WQxTB3HXHyrs5bjEn6WmqPQ4JbI/Mse5cWW04LDXZ0aKi6nX+t&#10;Aq/x3l9ONstPpi/LYD7N4KRSs+lYbkBEGuMz/GgftYLlKn9bwv+ddAXk7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WnVzEAAAA3gAAAA8AAAAAAAAAAAAAAAAAmAIAAGRycy9k&#10;b3ducmV2LnhtbFBLBQYAAAAABAAEAPUAAACJAwAAAAA=&#10;" path="m,7l7,e" filled="f" strokecolor="#00009b" strokeweight=".12pt">
                <v:path arrowok="t" o:connecttype="custom" o:connectlocs="0,6;6,0" o:connectangles="0,0"/>
                <o:lock v:ext="edit" aspectratio="t"/>
              </v:shape>
              <v:shape id="Freeform 5626" o:spid="_x0000_s7672" style="position:absolute;left:3835;top:8863;width:6;height:6;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X8FKMUA&#10;AADeAAAADwAAAGRycy9kb3ducmV2LnhtbESPQWvCQBSE7wX/w/KE3urG2FaJrhIEoeCh1Hrx9sg+&#10;k+Du27C7JvHfdwuFHoeZ+YbZ7EZrRE8+tI4VzGcZCOLK6ZZrBefvw8sKRIjIGo1jUvCgALvt5GmD&#10;hXYDf1F/irVIEA4FKmhi7AopQ9WQxTBzHXHyrs5bjEn6WmqPQ4JbI/Mse5cWW04LDXa0b6i6ne5W&#10;gdf46C9Hm+VH05dlMJ9mcFKp5+lYrkFEGuN/+K/9oRUslvnbK/zeSVdAb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fwUoxQAAAN4AAAAPAAAAAAAAAAAAAAAAAJgCAABkcnMv&#10;ZG93bnJldi54bWxQSwUGAAAAAAQABAD1AAAAigMAAAAA&#10;" path="m,7l7,e" filled="f" strokecolor="#00009b" strokeweight=".12pt">
                <v:path arrowok="t" o:connecttype="custom" o:connectlocs="0,6;6,0" o:connectangles="0,0"/>
                <o:lock v:ext="edit" aspectratio="t"/>
              </v:shape>
              <v:shape id="Freeform 5627" o:spid="_x0000_s7673" style="position:absolute;left:3836;top:8862;width:6;height:8;rotation:90;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rv1sYA&#10;AADeAAAADwAAAGRycy9kb3ducmV2LnhtbESPQUsDMRSE74L/IbyCN5ttpVa2TYstFj3aurg9PpPn&#10;JnTzsmxiu/57Iwgeh5n5hlmuB9+KM/XRBVYwGRcgiHUwjhsF1dvu9gFETMgG28Ck4JsirFfXV0ss&#10;Tbjwns6H1IgM4ViiAptSV0oZtSWPcRw64ux9ht5jyrJvpOnxkuG+ldOiuJceHecFix1tLenT4csr&#10;MNVm/npMzlV1/X7a1R/6yT5rpW5Gw+MCRKIh/Yf/2i9Gwd18OpvB7518Be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rv1sYAAADeAAAADwAAAAAAAAAAAAAAAACYAgAAZHJz&#10;L2Rvd25yZXYueG1sUEsFBgAAAAAEAAQA9QAAAIsDAAAAAA==&#10;" path="m,9l7,e" filled="f" strokecolor="#00009b" strokeweight=".12pt">
                <v:path arrowok="t" o:connecttype="custom" o:connectlocs="0,8;6,0" o:connectangles="0,0"/>
                <o:lock v:ext="edit" aspectratio="t"/>
              </v:shape>
              <v:shape id="Freeform 5628" o:spid="_x0000_s7674" style="position:absolute;left:3836;top:8862;width:6;height:8;rotation:90;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2hxocYA&#10;AADeAAAADwAAAGRycy9kb3ducmV2LnhtbESPQUsDMRSE74L/IbyCN5ttxVa2TYuKxR5tXdwen8lz&#10;E7p5WTax3f57Iwgeh5n5hlmuB9+KE/XRBVYwGRcgiHUwjhsF1fvm9gFETMgG28Ck4EIR1qvrqyWW&#10;Jpx5R6d9akSGcCxRgU2pK6WM2pLHOA4dcfa+Qu8xZdk30vR4znDfymlRzKRHx3nBYkfPlvRx/+0V&#10;mOpp/nZIzlV1/XHc1J/6xb5qpW5Gw+MCRKIh/Yf/2luj4G4+vZ/B7518Be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2hxocYAAADeAAAADwAAAAAAAAAAAAAAAACYAgAAZHJz&#10;L2Rvd25yZXYueG1sUEsFBgAAAAAEAAQA9QAAAIsDAAAAAA==&#10;" path="m,9l7,e" filled="f" strokecolor="#00009b" strokeweight=".12pt">
                <v:path arrowok="t" o:connecttype="custom" o:connectlocs="0,8;6,0" o:connectangles="0,0"/>
                <o:lock v:ext="edit" aspectratio="t"/>
              </v:shape>
              <v:shape id="Freeform 5629" o:spid="_x0000_s7675" style="position:absolute;left:3836;top:8862;width:6;height:8;rotation:90;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TUOsYA&#10;AADeAAAADwAAAGRycy9kb3ducmV2LnhtbESPQUsDMRSE74L/ITyhN5u1RVfWpqUVix61Lt0en8lz&#10;E7p5WTaxXf+9EQSPw8x8wyxWo+/EiYboAiu4mRYgiHUwjlsF9fv2+h5ETMgGu8Ck4JsirJaXFwus&#10;TDjzG512qRUZwrFCBTalvpIyakse4zT0xNn7DIPHlOXQSjPgOcN9J2dFcSc9Os4LFnt6tKSPuy+v&#10;wNSb8vWQnKubZn/cNh/6yT5rpSZX4/oBRKIx/Yf/2i9Gwbyc3ZbweydfAbn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CTUOsYAAADeAAAADwAAAAAAAAAAAAAAAACYAgAAZHJz&#10;L2Rvd25yZXYueG1sUEsFBgAAAAAEAAQA9QAAAIsDAAAAAA==&#10;" path="m,9l7,e" filled="f" strokecolor="#00009b" strokeweight=".12pt">
                <v:path arrowok="t" o:connecttype="custom" o:connectlocs="0,8;6,0" o:connectangles="0,0"/>
                <o:lock v:ext="edit" aspectratio="t"/>
              </v:shape>
              <v:shape id="Freeform 5630" o:spid="_x0000_s7676" style="position:absolute;left:3836;top:8860;width:9;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1098MA&#10;AADeAAAADwAAAGRycy9kb3ducmV2LnhtbERPzWrCQBC+C32HZQredFOlto2uIopWC4K1fYBpdkxC&#10;s7MhO2p8e/cgePz4/iez1lXqTE0oPRt46SegiDNvS84N/P6seu+ggiBbrDyTgSsFmE2fOhNMrb/w&#10;N50PkqsYwiFFA4VInWodsoIchr6viSN39I1DibDJtW3wEsNdpQdJMtIOS44NBda0KCj7P5ycgeVy&#10;tyfhNdIX/o1Wn1u5Vu2HMd3ndj4GJdTKQ3x3b6yB4dvgNe6Nd+IV0N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1098MAAADeAAAADwAAAAAAAAAAAAAAAACYAgAAZHJzL2Rv&#10;d25yZXYueG1sUEsFBgAAAAAEAAQA9QAAAIgDAAAAAA==&#10;" path="m,10l10,e" filled="f" strokecolor="#00009b" strokeweight=".12pt">
                <v:path arrowok="t" o:connecttype="custom" o:connectlocs="0,9;9,0" o:connectangles="0,0"/>
                <o:lock v:ext="edit" aspectratio="t"/>
              </v:shape>
              <v:shape id="Freeform 5631" o:spid="_x0000_s7677" style="position:absolute;left:3836;top:8860;width:9;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HRbMYA&#10;AADeAAAADwAAAGRycy9kb3ducmV2LnhtbESP3WrCQBSE7wt9h+UUvKsbLf6lriIVrQqFavsAp9lj&#10;EsyeDdmjxrfvCoVeDjPzDTOdt65SF2pC6dlAr5uAIs68LTk38P21eh6DCoJssfJMBm4UYD57fJhi&#10;av2V93Q5SK4ihEOKBgqROtU6ZAU5DF1fE0fv6BuHEmWTa9vgNcJdpftJMtQOS44LBdb0VlB2Opyd&#10;geXy45OE10g7/Bmu3rdyq9qJMZ2ndvEKSqiV//Bfe2MNvIz6gwnc78QroG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HRbMYAAADeAAAADwAAAAAAAAAAAAAAAACYAgAAZHJz&#10;L2Rvd25yZXYueG1sUEsFBgAAAAAEAAQA9QAAAIsDAAAAAA==&#10;" path="m,10l10,e" filled="f" strokecolor="#00009b" strokeweight=".12pt">
                <v:path arrowok="t" o:connecttype="custom" o:connectlocs="0,9;9,0" o:connectangles="0,0"/>
                <o:lock v:ext="edit" aspectratio="t"/>
              </v:shape>
              <v:shape id="Freeform 5632" o:spid="_x0000_s7678" style="position:absolute;left:3836;top:8860;width:9;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yTMQA&#10;AADeAAAADwAAAGRycy9kb3ducmV2LnhtbESP22rCQBCG7wt9h2UKvdONFmKNrlIqtioI9fAAY3ZM&#10;QrOzITvV+PbuhdDLn//EN513rlYXakPl2cCgn4Aizr2tuDBwPCx776CCIFusPZOBGwWYz56fpphZ&#10;f+UdXfZSqDjCIUMDpUiTaR3ykhyGvm+Io3f2rUOJsi20bfEax12th0mSaocVx4cSG/osKf/d/zkD&#10;i8X2h4S/kDZ4Spffa7nV3diY15fuYwJKqJP/8KO9sgbeRsM0AkSciAJ6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53skzEAAAA3gAAAA8AAAAAAAAAAAAAAAAAmAIAAGRycy9k&#10;b3ducmV2LnhtbFBLBQYAAAAABAAEAPUAAACJAwAAAAA=&#10;" path="m,10l10,e" filled="f" strokecolor="#00009b" strokeweight=".12pt">
                <v:path arrowok="t" o:connecttype="custom" o:connectlocs="0,9;9,0" o:connectangles="0,0"/>
                <o:lock v:ext="edit" aspectratio="t"/>
              </v:shape>
              <v:shape id="Freeform 5633" o:spid="_x0000_s7679" style="position:absolute;left:3837;top:8859;width:9;height:11;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hG+cUA&#10;AADeAAAADwAAAGRycy9kb3ducmV2LnhtbESPT4vCMBTE78J+h/AW9qapf9ClGkUK4h4EscqeH82z&#10;Kdu8dJuo9dsbQfA4zMxvmMWqs7W4UusrxwqGgwQEceF0xaWC03HT/wbhA7LG2jEpuJOH1fKjt8BU&#10;uxsf6JqHUkQI+xQVmBCaVEpfGLLoB64hjt7ZtRZDlG0pdYu3CLe1HCXJVFqsOC4YbCgzVPzlF6tg&#10;ts+z/f+ktNmOt34S1uZ3vDko9fXZrecgAnXhHX61f7SC8Ww0HcLzTrwCcvk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OEb5xQAAAN4AAAAPAAAAAAAAAAAAAAAAAJgCAABkcnMv&#10;ZG93bnJldi54bWxQSwUGAAAAAAQABAD1AAAAigMAAAAA&#10;" path="m,12l10,e" filled="f" strokecolor="#00009b" strokeweight=".12pt">
                <v:path arrowok="t" o:connecttype="custom" o:connectlocs="0,11;9,0" o:connectangles="0,0"/>
                <o:lock v:ext="edit" aspectratio="t"/>
              </v:shape>
              <v:shape id="Freeform 5634" o:spid="_x0000_s7680" style="position:absolute;left:3837;top:8859;width:9;height:11;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YjsYA&#10;AADeAAAADwAAAGRycy9kb3ducmV2LnhtbESPQWvCQBSE74L/YXlCb7oxipbUTZCAtAdBjKXnR/Y1&#10;G5p9G7NbTf99Vyj0OMzMN8yuGG0nbjT41rGC5SIBQVw73XKj4P1ymD+D8AFZY+eYFPyQhyKfTnaY&#10;aXfnM92q0IgIYZ+hAhNCn0npa0MW/cL1xNH7dIPFEOXQSD3gPcJtJ9Mk2UiLLccFgz2Vhuqv6tsq&#10;2J6q8nRdN7Y88qtfh735WB3OSj3Nxv0LiEBj+A//td+0gtU23aTwuBOv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rYjsYAAADeAAAADwAAAAAAAAAAAAAAAACYAgAAZHJz&#10;L2Rvd25yZXYueG1sUEsFBgAAAAAEAAQA9QAAAIsDAAAAAA==&#10;" path="m,12l10,e" filled="f" strokecolor="#00009b" strokeweight=".12pt">
                <v:path arrowok="t" o:connecttype="custom" o:connectlocs="0,11;9,0" o:connectangles="0,0"/>
                <o:lock v:ext="edit" aspectratio="t"/>
              </v:shape>
              <v:shape id="Freeform 5635" o:spid="_x0000_s7681" style="position:absolute;left:3837;top:8859;width:9;height:11;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Z9FcUA&#10;AADeAAAADwAAAGRycy9kb3ducmV2LnhtbESPQWvCQBSE7wX/w/IKvdVNjWhJXUUC0h4EMYrnR/aZ&#10;DWbfxuxW4793BcHjMDPfMLNFbxtxoc7XjhV8DRMQxKXTNVcK9rvV5zcIH5A1No5JwY08LOaDtxlm&#10;2l15S5ciVCJC2GeowITQZlL60pBFP3QtcfSOrrMYouwqqTu8Rrht5ChJJtJizXHBYEu5ofJU/FsF&#10;002Rb87jyuZr/vXjsDSHdLVV6uO9X/6ACNSHV/jZ/tMK0uloksLjTrwCcn4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n0VxQAAAN4AAAAPAAAAAAAAAAAAAAAAAJgCAABkcnMv&#10;ZG93bnJldi54bWxQSwUGAAAAAAQABAD1AAAAigMAAAAA&#10;" path="m,12l10,e" filled="f" strokecolor="#00009b" strokeweight=".12pt">
                <v:path arrowok="t" o:connecttype="custom" o:connectlocs="0,11;9,0" o:connectangles="0,0"/>
                <o:lock v:ext="edit" aspectratio="t"/>
              </v:shape>
              <v:shape id="Freeform 5636" o:spid="_x0000_s7682" style="position:absolute;left:3838;top:8858;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Sm8gA&#10;AADeAAAADwAAAGRycy9kb3ducmV2LnhtbESPW2sCMRSE3wX/QziFvmm2tnhZjSIt0mpB8AY+HjfH&#10;zeLmZNlE3f77plDwcZiZb5jJrLGluFHtC8cKXroJCOLM6YJzBfvdojME4QOyxtIxKfghD7NpuzXB&#10;VLs7b+i2DbmIEPYpKjAhVKmUPjNk0XddRRy9s6sthijrXOoa7xFuS9lLkr60WHBcMFjRu6Hssr1a&#10;BcfVd/iQ1YIH8+Vhc1qa6+hzvVbq+amZj0EEasIj/N/+0gpeB73+G/zdiVd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1RKbyAAAAN4AAAAPAAAAAAAAAAAAAAAAAJgCAABk&#10;cnMvZG93bnJldi54bWxQSwUGAAAAAAQABAD1AAAAjQMAAAAA&#10;" path="m,12l12,e" filled="f" strokecolor="#00009b" strokeweight=".12pt">
                <v:path arrowok="t" o:connecttype="custom" o:connectlocs="0,11;11,0" o:connectangles="0,0"/>
                <o:lock v:ext="edit" aspectratio="t"/>
              </v:shape>
              <v:shape id="Freeform 5637" o:spid="_x0000_s7683" style="position:absolute;left:3838;top:8858;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m3AMgA&#10;AADeAAAADwAAAGRycy9kb3ducmV2LnhtbESPW2sCMRSE3wX/QziFvmm2lnpZjSIt0mpB8AY+HjfH&#10;zeLmZNlE3f77plDwcZiZb5jJrLGluFHtC8cKXroJCOLM6YJzBfvdojME4QOyxtIxKfghD7NpuzXB&#10;VLs7b+i2DbmIEPYpKjAhVKmUPjNk0XddRRy9s6sthijrXOoa7xFuS9lLkr60WHBcMFjRu6Hssr1a&#10;BcfVd/iQ1YIH8+Vhc1qa6+hzvVbq+amZj0EEasIj/N/+0gpeB73+G/zdiVd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SmbcAyAAAAN4AAAAPAAAAAAAAAAAAAAAAAJgCAABk&#10;cnMvZG93bnJldi54bWxQSwUGAAAAAAQABAD1AAAAjQMAAAAA&#10;" path="m,12l12,e" filled="f" strokecolor="#00009b" strokeweight=".12pt">
                <v:path arrowok="t" o:connecttype="custom" o:connectlocs="0,11;11,0" o:connectangles="0,0"/>
                <o:lock v:ext="edit" aspectratio="t"/>
              </v:shape>
              <v:shape id="Freeform 5638" o:spid="_x0000_s7684" style="position:absolute;left:3838;top:8858;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spd8gA&#10;AADeAAAADwAAAGRycy9kb3ducmV2LnhtbESP3WoCMRSE7wu+QzhC72pWC6tujSIt0qog+Adenm6O&#10;m6Wbk2UTdfv2TUHwcpiZb5jJrLWVuFLjS8cK+r0EBHHudMmFgsN+8TIC4QOyxsoxKfglD7Np52mC&#10;mXY33tJ1FwoRIewzVGBCqDMpfW7Iou+5mjh6Z9dYDFE2hdQN3iLcVnKQJKm0WHJcMFjTu6H8Z3ex&#10;Ck6rdfiQ9YKH8+Vx+700l/HnZqPUc7edv4EI1IZH+N7+0gpeh4M0hf878QrI6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iSyl3yAAAAN4AAAAPAAAAAAAAAAAAAAAAAJgCAABk&#10;cnMvZG93bnJldi54bWxQSwUGAAAAAAQABAD1AAAAjQMAAAAA&#10;" path="m,12l12,e" filled="f" strokecolor="#00009b" strokeweight=".12pt">
                <v:path arrowok="t" o:connecttype="custom" o:connectlocs="0,11;11,0" o:connectangles="0,0"/>
                <o:lock v:ext="edit" aspectratio="t"/>
              </v:shape>
              <v:shape id="Freeform 5639" o:spid="_x0000_s7685" style="position:absolute;left:3840;top:8857;width:11;height:14;rotation:90;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p5l8cA&#10;AADeAAAADwAAAGRycy9kb3ducmV2LnhtbESPUWvCMBSF34X9h3AHvshM7VjVzihDGHQvE50/4NJc&#10;m9LmpiRRu3+/DAZ7PJxzvsPZ7Ebbixv50DpWsJhnIIhrp1tuFJy/3p9WIEJE1tg7JgXfFGC3fZhs&#10;sNTuzke6nWIjEoRDiQpMjEMpZagNWQxzNxAn7+K8xZikb6T2eE9w28s8ywppseW0YHCgvaG6O12t&#10;gmPX1J/Vy4c9yMXMm6Jq13m3V2r6OL69gog0xv/wX7vSCp6XebGE3zvpCs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JaeZfHAAAA3gAAAA8AAAAAAAAAAAAAAAAAmAIAAGRy&#10;cy9kb3ducmV2LnhtbFBLBQYAAAAABAAEAPUAAACMAwAAAAA=&#10;" path="m,15l12,e" filled="f" strokecolor="#00009b" strokeweight=".12pt">
                <v:path arrowok="t" o:connecttype="custom" o:connectlocs="0,14;11,0" o:connectangles="0,0"/>
                <o:lock v:ext="edit" aspectratio="t"/>
              </v:shape>
              <v:shape id="Freeform 5640" o:spid="_x0000_s7686" style="position:absolute;left:3840;top:8857;width:11;height:14;rotation:90;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Xt5cQA&#10;AADeAAAADwAAAGRycy9kb3ducmV2LnhtbERP3WrCMBS+H+wdwhl4M2ZqxU47owxB6G6Uuj3AoTlr&#10;SpuTkmTavf1yIezy4/vf7ic7iCv50DlWsJhnIIgbpztuFXx9Hl/WIEJE1jg4JgW/FGC/e3zYYqnd&#10;jWu6XmIrUgiHEhWYGMdSytAYshjmbiRO3LfzFmOCvpXa4y2F20HmWVZIix2nBoMjHQw1/eXHKqj7&#10;tjlVqw97lotnb4qq2+T9QanZ0/T+BiLSFP/Fd3elFSxf8yLtTXfSFZC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PF7eXEAAAA3gAAAA8AAAAAAAAAAAAAAAAAmAIAAGRycy9k&#10;b3ducmV2LnhtbFBLBQYAAAAABAAEAPUAAACJAwAAAAA=&#10;" path="m,15l12,e" filled="f" strokecolor="#00009b" strokeweight=".12pt">
                <v:path arrowok="t" o:connecttype="custom" o:connectlocs="0,14;11,0" o:connectangles="0,0"/>
                <o:lock v:ext="edit" aspectratio="t"/>
              </v:shape>
              <v:shape id="Freeform 5641" o:spid="_x0000_s7687" style="position:absolute;left:3840;top:8857;width:11;height:14;rotation:90;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lIfscA&#10;AADeAAAADwAAAGRycy9kb3ducmV2LnhtbESPUWvCMBSF34X9h3AHvoimdqzTzihDGHQvE50/4NJc&#10;m9LmpiRRu3+/DAZ7PJxzvsPZ7Ebbixv50DpWsFxkIIhrp1tuFJy/3ucrECEia+wdk4JvCrDbPkw2&#10;WGp35yPdTrERCcKhRAUmxqGUMtSGLIaFG4iTd3HeYkzSN1J7vCe47WWeZYW02HJaMDjQ3lDdna5W&#10;wbFr6s/q+cMe5HLmTVG167zbKzV9HN9eQUQa43/4r11pBU8vebGG3zvpCsjt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JSH7HAAAA3gAAAA8AAAAAAAAAAAAAAAAAmAIAAGRy&#10;cy9kb3ducmV2LnhtbFBLBQYAAAAABAAEAPUAAACMAwAAAAA=&#10;" path="m,15l12,e" filled="f" strokecolor="#00009b" strokeweight=".12pt">
                <v:path arrowok="t" o:connecttype="custom" o:connectlocs="0,14;11,0" o:connectangles="0,0"/>
                <o:lock v:ext="edit" aspectratio="t"/>
              </v:shape>
              <v:shape id="Freeform 5642" o:spid="_x0000_s7688" style="position:absolute;left:3841;top:8856;width:13;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xyw8UA&#10;AADeAAAADwAAAGRycy9kb3ducmV2LnhtbESPTUsDMRCG70L/QxjBm822iivbpqUtKOLNthSPw2a6&#10;2bqZhM3YXf+9OQgeX94vnuV69J26Up/awAZm0wIUcR1sy42B4+Hl/hlUEmSLXWAy8EMJ1qvJzRIr&#10;Gwb+oOteGpVHOFVowInESutUO/KYpiESZ+8ceo+SZd9o2+OQx32n50XxpD22nB8cRto5qr/2397A&#10;ySV5LcvhvI2fcXsZ5P1xtkNj7m7HzQKU0Cj/4b/2mzXwUM7LDJBxMgr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fHLDxQAAAN4AAAAPAAAAAAAAAAAAAAAAAJgCAABkcnMv&#10;ZG93bnJldi54bWxQSwUGAAAAAAQABAD1AAAAigMAAAAA&#10;" path="m,14l14,e" filled="f" strokecolor="#00009b" strokeweight=".12pt">
                <v:path arrowok="t" o:connecttype="custom" o:connectlocs="0,14;13,0" o:connectangles="0,0"/>
                <o:lock v:ext="edit" aspectratio="t"/>
              </v:shape>
              <v:shape id="Freeform 5643" o:spid="_x0000_s7689" style="position:absolute;left:3841;top:8856;width:13;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DXWMUA&#10;AADeAAAADwAAAGRycy9kb3ducmV2LnhtbESPQUvDQBSE70L/w/KE3uwmrRiJ3Za2oIg3q4jHR/Y1&#10;G82+XbLPJv57VxA8DjPzDbPeTr5XZxpSF9hAuShAETfBdtwaeH25v7oFlQTZYh+YDHxTgu1mdrHG&#10;2oaRn+l8lFZlCKcaDTiRWGudGkce0yJE4uydwuBRshxabQccM9z3elkUN9pjx3nBYaSDo+bz+OUN&#10;vLkkD1U1nvbxPe4/Rnm6Lg9ozPxy2t2BEprkP/zXfrQGVtWyKuH3Tr4Ce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MNdYxQAAAN4AAAAPAAAAAAAAAAAAAAAAAJgCAABkcnMv&#10;ZG93bnJldi54bWxQSwUGAAAAAAQABAD1AAAAigMAAAAA&#10;" path="m,14l14,e" filled="f" strokecolor="#00009b" strokeweight=".12pt">
                <v:path arrowok="t" o:connecttype="custom" o:connectlocs="0,14;13,0" o:connectangles="0,0"/>
                <o:lock v:ext="edit" aspectratio="t"/>
              </v:shape>
              <v:shape id="Freeform 5644" o:spid="_x0000_s7690" style="position:absolute;left:3841;top:8856;width:13;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JJL8UA&#10;AADeAAAADwAAAGRycy9kb3ducmV2LnhtbESPQUvDQBSE70L/w/KE3uymqRiJ3Za2oIg3q4jHR/Y1&#10;G82+XbLPJv57VxA8DjPzDbPeTr5XZxpSF9jAclGAIm6C7bg18Ppyf3ULKgmyxT4wGfimBNvN7GKN&#10;tQ0jP9P5KK3KEE41GnAisdY6NY48pkWIxNk7hcGjZDm02g44ZrjvdVkUN9pjx3nBYaSDo+bz+OUN&#10;vLkkD1U1nvbxPe4/Rnm6Xh7QmPnltLsDJTTJf/iv/WgNrKqyKuH3Tr4Ce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4kkvxQAAAN4AAAAPAAAAAAAAAAAAAAAAAJgCAABkcnMv&#10;ZG93bnJldi54bWxQSwUGAAAAAAQABAD1AAAAigMAAAAA&#10;" path="m,14l14,e" filled="f" strokecolor="#00009b" strokeweight=".12pt">
                <v:path arrowok="t" o:connecttype="custom" o:connectlocs="0,14;13,0" o:connectangles="0,0"/>
                <o:lock v:ext="edit" aspectratio="t"/>
              </v:shape>
              <v:shape id="Freeform 5645" o:spid="_x0000_s7691" style="position:absolute;left:3842;top:8854;width:13;height:17;rotation:90;visibility:visible;mso-wrap-style:square;v-text-anchor:top" coordsize="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PjcgA&#10;AADeAAAADwAAAGRycy9kb3ducmV2LnhtbESPQWvCQBSE74L/YXkFL1I3jaVK6ioiGAoeimnx/Jp9&#10;JqnZt2l2G6O/3i0UPA4z8w2zWPWmFh21rrKs4GkSgSDOra64UPD5sX2cg3AeWWNtmRRcyMFqORws&#10;MNH2zHvqMl+IAGGXoILS+yaR0uUlGXQT2xAH72hbgz7ItpC6xXOAm1rGUfQiDVYcFkpsaFNSfsp+&#10;jYL4fZsd612apif3/EOH5jr+6r6VGj3061cQnnp/D/+337SC6SyeTeHvTrgCcn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n4+NyAAAAN4AAAAPAAAAAAAAAAAAAAAAAJgCAABk&#10;cnMvZG93bnJldi54bWxQSwUGAAAAAAQABAD1AAAAjQMAAAAA&#10;" path="m,17l14,e" filled="f" strokecolor="#00009b" strokeweight=".12pt">
                <v:path arrowok="t" o:connecttype="custom" o:connectlocs="0,17;13,0" o:connectangles="0,0"/>
                <o:lock v:ext="edit" aspectratio="t"/>
              </v:shape>
              <v:shape id="Freeform 5646" o:spid="_x0000_s7692" style="position:absolute;left:3842;top:8854;width:13;height:17;rotation:90;visibility:visible;mso-wrap-style:square;v-text-anchor:top" coordsize="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YX+cgA&#10;AADeAAAADwAAAGRycy9kb3ducmV2LnhtbESPQWvCQBSE7wX/w/IKXkrdGKVK6ioiGAoeimnx/Jp9&#10;JqnZtzG7jdFf3y0UPA4z8w2zWPWmFh21rrKsYDyKQBDnVldcKPj82D7PQTiPrLG2TAqu5GC1HDws&#10;MNH2wnvqMl+IAGGXoILS+yaR0uUlGXQj2xAH72hbgz7ItpC6xUuAm1rGUfQiDVYcFkpsaFNSfsp+&#10;jIL4fZsd612apic3PdOhuT19dd9KDR/79SsIT72/h//bb1rBZBbPpvB3J1w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dhf5yAAAAN4AAAAPAAAAAAAAAAAAAAAAAJgCAABk&#10;cnMvZG93bnJldi54bWxQSwUGAAAAAAQABAD1AAAAjQMAAAAA&#10;" path="m,17l14,e" filled="f" strokecolor="#00009b" strokeweight=".12pt">
                <v:path arrowok="t" o:connecttype="custom" o:connectlocs="0,17;13,0" o:connectangles="0,0"/>
                <o:lock v:ext="edit" aspectratio="t"/>
              </v:shape>
              <v:shape id="Freeform 5647" o:spid="_x0000_s7693" style="position:absolute;left:3842;top:8854;width:13;height:17;rotation:90;visibility:visible;mso-wrap-style:square;v-text-anchor:top" coordsize="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qyYskA&#10;AADeAAAADwAAAGRycy9kb3ducmV2LnhtbESPQWvCQBSE7wX/w/IKvRTdmLYq0VWkYCh4KI3i+Zl9&#10;JqnZtzG7jWl/fVco9DjMzDfMYtWbWnTUusqygvEoAkGcW11xoWC/2wxnIJxH1lhbJgXf5GC1HNwt&#10;MNH2yh/UZb4QAcIuQQWl900ipctLMuhGtiEO3sm2Bn2QbSF1i9cAN7WMo2giDVYcFkps6LWk/Jx9&#10;GQXx+yY71ds0Tc/u+UKH5ufx2H0q9XDfr+cgPPX+P/zXftMKnqbx9AVud8IVkM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jqyYskAAADeAAAADwAAAAAAAAAAAAAAAACYAgAA&#10;ZHJzL2Rvd25yZXYueG1sUEsFBgAAAAAEAAQA9QAAAI4DAAAAAA==&#10;" path="m,17l14,e" filled="f" strokecolor="#00009b" strokeweight=".12pt">
                <v:path arrowok="t" o:connecttype="custom" o:connectlocs="0,17;13,0" o:connectangles="0,0"/>
                <o:lock v:ext="edit" aspectratio="t"/>
              </v:shape>
              <v:shape id="Freeform 5648" o:spid="_x0000_s7694" style="position:absolute;left:3843;top:8852;width:16;height:17;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R74skA&#10;AADeAAAADwAAAGRycy9kb3ducmV2LnhtbESPQWvCQBSE74L/YXmFXqTZNBVTUldpC0KrJ9NevD2z&#10;zySafRuyW0399a4geBxm5htmOu9NI47UudqygucoBkFcWF1zqeD3Z/H0CsJ5ZI2NZVLwTw7ms+Fg&#10;ipm2J17TMfelCBB2GSqovG8zKV1RkUEX2ZY4eDvbGfRBdqXUHZ4C3DQyieOJNFhzWKiwpc+KikP+&#10;ZxR8bPJtOhotx4um/N5vdttzshrvlXp86N/fQHjq/T18a39pBS9pkk7geidcATm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BR74skAAADeAAAADwAAAAAAAAAAAAAAAACYAgAA&#10;ZHJzL2Rvd25yZXYueG1sUEsFBgAAAAAEAAQA9QAAAI4DAAAAAA==&#10;" path="m,17l17,e" filled="f" strokecolor="#00009b" strokeweight=".12pt">
                <v:path arrowok="t" o:connecttype="custom" o:connectlocs="0,17;16,0" o:connectangles="0,0"/>
                <o:lock v:ext="edit" aspectratio="t"/>
              </v:shape>
              <v:shape id="Freeform 5649" o:spid="_x0000_s7695" style="position:absolute;left:3843;top:8852;width:16;height:17;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1jeeckA&#10;AADeAAAADwAAAGRycy9kb3ducmV2LnhtbESPQWvCQBSE7wX/w/IEL6KbpmIkuooVhNqeGr14e2af&#10;STT7NmS3mvrru4VCj8PMfMMsVp2pxY1aV1lW8DyOQBDnVldcKDjst6MZCOeRNdaWScE3OVgte08L&#10;TLW98yfdMl+IAGGXooLS+yaV0uUlGXRj2xAH72xbgz7ItpC6xXuAm1rGUTSVBisOCyU2tCkpv2Zf&#10;RsHrMTslw+H7ZFsXu8vxfHrEH5OLUoN+t56D8NT5//Bf+00reEniJIHfO+EK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1jeeckAAADeAAAADwAAAAAAAAAAAAAAAACYAgAA&#10;ZHJzL2Rvd25yZXYueG1sUEsFBgAAAAAEAAQA9QAAAI4DAAAAAA==&#10;" path="m,17l17,e" filled="f" strokecolor="#00009b" strokeweight=".12pt">
                <v:path arrowok="t" o:connecttype="custom" o:connectlocs="0,17;16,0" o:connectangles="0,0"/>
                <o:lock v:ext="edit" aspectratio="t"/>
              </v:shape>
              <v:shape id="Freeform 5650" o:spid="_x0000_s7696" style="position:absolute;left:3843;top:8852;width:16;height:17;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dKC8YA&#10;AADeAAAADwAAAGRycy9kb3ducmV2LnhtbERPy2rCQBTdF/yH4RbcSJ00lUZSR2kLQq2rpm7c3WRu&#10;Hpq5EzKjRr/eWRS6PJz3YjWYVpypd41lBc/TCARxYXXDlYLd7/ppDsJ5ZI2tZVJwJQer5ehhgam2&#10;F/6hc+YrEULYpaig9r5LpXRFTQbd1HbEgSttb9AH2FdS93gJ4aaVcRS9SoMNh4YaO/qsqThmJ6Pg&#10;Y5/lyWTyPVu31eawL/NbvJ0dlBo/Du9vIDwN/l/85/7SCl6SOAl7w51wBeTy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dKC8YAAADeAAAADwAAAAAAAAAAAAAAAACYAgAAZHJz&#10;L2Rvd25yZXYueG1sUEsFBgAAAAAEAAQA9QAAAIsDAAAAAA==&#10;" path="m,17l17,e" filled="f" strokecolor="#00009b" strokeweight=".12pt">
                <v:path arrowok="t" o:connecttype="custom" o:connectlocs="0,17;16,0" o:connectangles="0,0"/>
                <o:lock v:ext="edit" aspectratio="t"/>
              </v:shape>
              <v:shape id="Freeform 5651" o:spid="_x0000_s7697" style="position:absolute;left:3844;top:8852;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cehccA&#10;AADeAAAADwAAAGRycy9kb3ducmV2LnhtbESPQWvCQBSE7wX/w/KE3uqmSqum2YiUWDxVo6LX1+xr&#10;Esy+Ddmtpv++WxA8DjPzDZMsetOIC3WutqzgeRSBIC6srrlUcNivnmYgnEfW2FgmBb/kYJEOHhKM&#10;tb1yTpedL0WAsItRQeV9G0vpiooMupFtiYP3bTuDPsiulLrDa4CbRo6j6FUarDksVNjSe0XFefdj&#10;FGTZdnXM19nXlj6LF7nxE/mRn5R6HPbLNxCeen8P39prrWAyHU/n8H8nXAGZ/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XHoXHAAAA3gAAAA8AAAAAAAAAAAAAAAAAmAIAAGRy&#10;cy9kb3ducmV2LnhtbFBLBQYAAAAABAAEAPUAAACMAwAAAAA=&#10;" path="m,19l17,e" filled="f" strokecolor="#00009b" strokeweight=".12pt">
                <v:path arrowok="t" o:connecttype="custom" o:connectlocs="0,18;16,0" o:connectangles="0,0"/>
                <o:lock v:ext="edit" aspectratio="t"/>
              </v:shape>
              <v:shape id="Freeform 5652" o:spid="_x0000_s7698" style="position:absolute;left:3844;top:8852;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jHP8YA&#10;AADeAAAADwAAAGRycy9kb3ducmV2LnhtbESPzWrCQBSF94W+w3CF7pqJhrYSM4pILK5aY0W318w1&#10;Cc3cCZlpTN++syi4PJw/vmw1mlYM1LvGsoJpFIMgLq1uuFJw/No+z0E4j6yxtUwKfsnBavn4kGGq&#10;7Y0LGg6+EmGEXYoKau+7VEpX1mTQRbYjDt7V9gZ9kH0ldY+3MG5aOYvjV2mw4fBQY0ebmsrvw49R&#10;kOf77anY5Zc9fZQv8tMn8r04K/U0GdcLEJ5Gfw//t3daQfI2mweAgBNQ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jHP8YAAADeAAAADwAAAAAAAAAAAAAAAACYAgAAZHJz&#10;L2Rvd25yZXYueG1sUEsFBgAAAAAEAAQA9QAAAIsDAAAAAA==&#10;" path="m,19l17,e" filled="f" strokecolor="#00009b" strokeweight=".12pt">
                <v:path arrowok="t" o:connecttype="custom" o:connectlocs="0,18;16,0" o:connectangles="0,0"/>
                <o:lock v:ext="edit" aspectratio="t"/>
              </v:shape>
              <v:shape id="Freeform 5653" o:spid="_x0000_s7699" style="position:absolute;left:3844;top:8852;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RipMYA&#10;AADeAAAADwAAAGRycy9kb3ducmV2LnhtbESPQWvCQBSE7wX/w/IEb3WjYpXoKiJRPFljS3t9Zp9J&#10;MPs2ZFeN/75bEDwOM/MNM1+2phI3alxpWcGgH4EgzqwuOVfw/bV5n4JwHlljZZkUPMjBctF5m2Os&#10;7Z1Tuh19LgKEXYwKCu/rWEqXFWTQ9W1NHLyzbQz6IJtc6gbvAW4qOYyiD2mw5LBQYE3rgrLL8WoU&#10;JMlh85PuktOB9tlYfvqR3Ka/SvW67WoGwlPrX+Fne6cVjCbD6QD+74Qr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bRipMYAAADeAAAADwAAAAAAAAAAAAAAAACYAgAAZHJz&#10;L2Rvd25yZXYueG1sUEsFBgAAAAAEAAQA9QAAAIsDAAAAAA==&#10;" path="m,19l17,e" filled="f" strokecolor="#00009b" strokeweight=".12pt">
                <v:path arrowok="t" o:connecttype="custom" o:connectlocs="0,18;16,0" o:connectangles="0,0"/>
                <o:lock v:ext="edit" aspectratio="t"/>
              </v:shape>
              <v:shape id="Freeform 5654" o:spid="_x0000_s7700" style="position:absolute;left:3846;top:8851;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HdmsYA&#10;AADeAAAADwAAAGRycy9kb3ducmV2LnhtbESPQWvCQBSE74X+h+UVvNWNETRGVymFQtGTtoi5PbLP&#10;JJp9G7NrjP/eFQo9DjPzDbNY9aYWHbWusqxgNIxAEOdWV1wo+P35ek9AOI+ssbZMCu7kYLV8fVlg&#10;qu2Nt9TtfCEChF2KCkrvm1RKl5dk0A1tQxy8o20N+iDbQuoWbwFuahlH0UQarDgslNjQZ0n5eXc1&#10;CjaXbM37rDtGena6IE9nB51ppQZv/ccchKfe/4f/2t9awXgaJzE874QrIJ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zHdmsYAAADeAAAADwAAAAAAAAAAAAAAAACYAgAAZHJz&#10;L2Rvd25yZXYueG1sUEsFBgAAAAAEAAQA9QAAAIsDAAAAAA==&#10;" path="m,19l19,e" filled="f" strokecolor="#00009b" strokeweight=".12pt">
                <v:path arrowok="t" o:connecttype="custom" o:connectlocs="0,18;18,0" o:connectangles="0,0"/>
                <o:lock v:ext="edit" aspectratio="t"/>
              </v:shape>
              <v:shape id="Freeform 5655" o:spid="_x0000_s7701" style="position:absolute;left:3846;top:8851;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14AcUA&#10;AADeAAAADwAAAGRycy9kb3ducmV2LnhtbESPT4vCMBTE7wt+h/AW9qbpKvinGkUEYdGTuiz29mie&#10;bbV5qU2s9dsbQdjjMDO/YWaL1pSiodoVlhV89yIQxKnVBWcKfg/r7hiE88gaS8uk4EEOFvPOxwxj&#10;be+8o2bvMxEg7GJUkHtfxVK6NCeDrmcr4uCdbG3QB1lnUtd4D3BTyn4UDaXBgsNCjhWtckov+5tR&#10;sL0mG/5LmlOkJ+cr8mhy1IlW6uuzXU5BeGr9f/jd/tEKBqP+eACvO+EKyPk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fXgBxQAAAN4AAAAPAAAAAAAAAAAAAAAAAJgCAABkcnMv&#10;ZG93bnJldi54bWxQSwUGAAAAAAQABAD1AAAAigMAAAAA&#10;" path="m,19l19,e" filled="f" strokecolor="#00009b" strokeweight=".12pt">
                <v:path arrowok="t" o:connecttype="custom" o:connectlocs="0,18;18,0" o:connectangles="0,0"/>
                <o:lock v:ext="edit" aspectratio="t"/>
              </v:shape>
              <v:shape id="Freeform 5656" o:spid="_x0000_s7702" style="position:absolute;left:3846;top:8851;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TgdcYA&#10;AADeAAAADwAAAGRycy9kb3ducmV2LnhtbESPQWvCQBSE7wX/w/IEb3WjlqrRVaRQKPVUFTG3R/aZ&#10;RLNvY3Yb4793BcHjMDPfMPNla0rRUO0KywoG/QgEcWp1wZmC3fb7fQLCeWSNpWVScCMHy0XnbY6x&#10;tlf+o2bjMxEg7GJUkHtfxVK6NCeDrm8r4uAdbW3QB1lnUtd4DXBTymEUfUqDBYeFHCv6yik9b/6N&#10;gvUl+eV90hwjPT1dkMfTg060Ur1uu5qB8NT6V/jZ/tEKRuPh5AMed8IV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5TgdcYAAADeAAAADwAAAAAAAAAAAAAAAACYAgAAZHJz&#10;L2Rvd25yZXYueG1sUEsFBgAAAAAEAAQA9QAAAIsDAAAAAA==&#10;" path="m,19l19,e" filled="f" strokecolor="#00009b" strokeweight=".12pt">
                <v:path arrowok="t" o:connecttype="custom" o:connectlocs="0,18;18,0" o:connectangles="0,0"/>
                <o:lock v:ext="edit" aspectratio="t"/>
              </v:shape>
              <v:shape id="Freeform 5657" o:spid="_x0000_s7703" style="position:absolute;left:3847;top:8850;width:18;height:20;rotation:90;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HBHcYA&#10;AADeAAAADwAAAGRycy9kb3ducmV2LnhtbESPQWvCQBSE70L/w/IKXqRujNRqdJVSENRb0/b+zD6T&#10;YPZtzG5i/PeuUPA4zMw3zGrTm0p01LjSsoLJOAJBnFldcq7g92f7NgfhPLLGyjIpuJGDzfplsMJE&#10;2yt/U5f6XAQIuwQVFN7XiZQuK8igG9uaOHgn2xj0QTa51A1eA9xUMo6imTRYclgosKavgrJz2hoF&#10;+/h8HGWyLbvbHx1ml6rdbRetUsPX/nMJwlPvn+H/9k4rmH7E83d43AlX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HBHcYAAADeAAAADwAAAAAAAAAAAAAAAACYAgAAZHJz&#10;L2Rvd25yZXYueG1sUEsFBgAAAAAEAAQA9QAAAIsDAAAAAA==&#10;" path="m,21l19,e" filled="f" strokecolor="#00009b" strokeweight=".12pt">
                <v:path arrowok="t" o:connecttype="custom" o:connectlocs="0,20;18,0" o:connectangles="0,0"/>
                <o:lock v:ext="edit" aspectratio="t"/>
              </v:shape>
              <v:shape id="Freeform 5658" o:spid="_x0000_s7704" style="position:absolute;left:3847;top:8850;width:18;height:20;rotation:90;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NfasUA&#10;AADeAAAADwAAAGRycy9kb3ducmV2LnhtbESPQWvCQBSE70L/w/IKXkQ3Rkg1dZUiCOqtWu/P7GsS&#10;zL5Ns5sY/70rFDwOM/MNs1z3phIdNa60rGA6iUAQZ1aXnCv4OW3HcxDOI2usLJOCOzlYr94GS0y1&#10;vfE3dUefiwBhl6KCwvs6ldJlBRl0E1sTB+/XNgZ9kE0udYO3ADeVjKMokQZLDgsF1rQpKLseW6Ng&#10;H18vo0y2ZXc/0yH5q9rddtEqNXzvvz5BeOr9K/zf3mkFs494nsDzTrg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k19qxQAAAN4AAAAPAAAAAAAAAAAAAAAAAJgCAABkcnMv&#10;ZG93bnJldi54bWxQSwUGAAAAAAQABAD1AAAAigMAAAAA&#10;" path="m,21l19,e" filled="f" strokecolor="#00009b" strokeweight=".12pt">
                <v:path arrowok="t" o:connecttype="custom" o:connectlocs="0,20;18,0" o:connectangles="0,0"/>
                <o:lock v:ext="edit" aspectratio="t"/>
              </v:shape>
              <v:shape id="Freeform 5659" o:spid="_x0000_s7705" style="position:absolute;left:3847;top:8850;width:18;height:20;rotation:90;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68cUA&#10;AADeAAAADwAAAGRycy9kb3ducmV2LnhtbESPT4vCMBTE78J+h/AWvMiaWsE/1SiLIKg33d37s3m2&#10;xeal26S1fnsjCB6HmfkNs1x3phQt1a6wrGA0jEAQp1YXnCn4/dl+zUA4j6yxtEwK7uRgvfroLTHR&#10;9sZHak8+EwHCLkEFufdVIqVLczLohrYiDt7F1gZ9kHUmdY23ADeljKNoIg0WHBZyrGiTU3o9NUbB&#10;Pr6eB6lsivb+R4fJf9nstvNGqf5n970A4anz7/CrvdMKxtN4NoXnnXAF5O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3/rxxQAAAN4AAAAPAAAAAAAAAAAAAAAAAJgCAABkcnMv&#10;ZG93bnJldi54bWxQSwUGAAAAAAQABAD1AAAAigMAAAAA&#10;" path="m,21l19,e" filled="f" strokecolor="#00009b" strokeweight=".12pt">
                <v:path arrowok="t" o:connecttype="custom" o:connectlocs="0,20;18,0" o:connectangles="0,0"/>
                <o:lock v:ext="edit" aspectratio="t"/>
              </v:shape>
              <v:shape id="Freeform 5660" o:spid="_x0000_s7706" style="position:absolute;left:3847;top:8848;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0qs8UA&#10;AADeAAAADwAAAGRycy9kb3ducmV2LnhtbERPy2oCMRTdF/yHcIVuima0+GA0ihUEV6U+QJfXyZ3J&#10;4ORmOkl12q9vFoLLw3nPl62txI0aXzpWMOgnIIgzp0suFBwPm94UhA/IGivHpOCXPCwXnZc5ptrd&#10;eUe3fShEDGGfogITQp1K6TNDFn3f1cSRy11jMUTYFFI3eI/htpLDJBlLiyXHBoM1rQ1l1/2PVXBa&#10;5eb8d2ovX+uP/HublZ8j3rwp9dptVzMQgdrwFD/cW63gfTKcxr3xTrwCcvE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SqzxQAAAN4AAAAPAAAAAAAAAAAAAAAAAJgCAABkcnMv&#10;ZG93bnJldi54bWxQSwUGAAAAAAQABAD1AAAAigMAAAAA&#10;" path="m,22l22,e" filled="f" strokecolor="#00009b" strokeweight=".12pt">
                <v:path arrowok="t" o:connecttype="custom" o:connectlocs="0,21;21,0" o:connectangles="0,0"/>
                <o:lock v:ext="edit" aspectratio="t"/>
              </v:shape>
              <v:shape id="Freeform 5661" o:spid="_x0000_s7707" style="position:absolute;left:3847;top:8848;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PKMgA&#10;AADeAAAADwAAAGRycy9kb3ducmV2LnhtbESPQWsCMRSE7wX/Q3iCl6JZlbZ2NYoVBE+ltYI9Pjdv&#10;N4ubl+0m6uqvN4VCj8PMfMPMFq2txJkaXzpWMBwkIIgzp0suFOy+1v0JCB+QNVaOScGVPCzmnYcZ&#10;ptpd+JPO21CICGGfogITQp1K6TNDFv3A1cTRy11jMUTZFFI3eIlwW8lRkjxLiyXHBYM1rQxlx+3J&#10;Ktgvc/N927eHj9Vb/rPJyvcnXj8q1eu2yymIQG34D/+1N1rB+GU0eYXf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8Y8oyAAAAN4AAAAPAAAAAAAAAAAAAAAAAJgCAABk&#10;cnMvZG93bnJldi54bWxQSwUGAAAAAAQABAD1AAAAjQMAAAAA&#10;" path="m,22l22,e" filled="f" strokecolor="#00009b" strokeweight=".12pt">
                <v:path arrowok="t" o:connecttype="custom" o:connectlocs="0,21;21,0" o:connectangles="0,0"/>
                <o:lock v:ext="edit" aspectratio="t"/>
              </v:shape>
              <v:shape id="Freeform 5662" o:spid="_x0000_s7708" style="position:absolute;left:3847;top:8848;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KwaMcA&#10;AADeAAAADwAAAGRycy9kb3ducmV2LnhtbESPzWrCQBSF90LfYbiFbkQntbTa6ChWEFwVTQW7vGZu&#10;MqGZO2lmqqlP7ywEl4fzxzdbdLYWJ2p95VjB8zABQZw7XXGpYP+1HkxA+ICssXZMCv7Jw2L+0Jth&#10;qt2Zd3TKQiniCPsUFZgQmlRKnxuy6IeuIY5e4VqLIcq2lLrFcxy3tRwlyZu0WHF8MNjQylD+k/1Z&#10;BYdlYb4vh+64XX0Uv5u8+nzldV+pp8duOQURqAv38K290QpexqP3CBBxIgrI+R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oSsGjHAAAA3gAAAA8AAAAAAAAAAAAAAAAAmAIAAGRy&#10;cy9kb3ducmV2LnhtbFBLBQYAAAAABAAEAPUAAACMAwAAAAA=&#10;" path="m,22l22,e" filled="f" strokecolor="#00009b" strokeweight=".12pt">
                <v:path arrowok="t" o:connecttype="custom" o:connectlocs="0,21;21,0" o:connectangles="0,0"/>
                <o:lock v:ext="edit" aspectratio="t"/>
              </v:shape>
              <v:shape id="Freeform 5663" o:spid="_x0000_s7709" style="position:absolute;left:3848;top:8847;width:21;height:23;rotation:90;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VWr8UA&#10;AADeAAAADwAAAGRycy9kb3ducmV2LnhtbESPwW7CMBBE70j9B2srcStOQII2xKAKAe2RQj9gFW+c&#10;QLxOYwMpX18jVeI4mpk3mnzZ20ZcqPO1YwXpKAFBXDhds1Hwfdi8vILwAVlj45gU/JKH5eJpkGOm&#10;3ZW/6LIPRkQI+wwVVCG0mZS+qMiiH7mWOHql6yyGKDsjdYfXCLeNHCfJVFqsOS5U2NKqouK0P1sF&#10;P6050vpja7guD3TbHZvivEuVGj7373MQgfrwCP+3P7WCyWz8lsL9TrwCcv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dVavxQAAAN4AAAAPAAAAAAAAAAAAAAAAAJgCAABkcnMv&#10;ZG93bnJldi54bWxQSwUGAAAAAAQABAD1AAAAigMAAAAA&#10;" path="m,24l22,e" filled="f" strokecolor="#00009b" strokeweight=".12pt">
                <v:path arrowok="t" o:connecttype="custom" o:connectlocs="0,23;21,0" o:connectangles="0,0"/>
                <o:lock v:ext="edit" aspectratio="t"/>
              </v:shape>
              <v:shape id="Freeform 5664" o:spid="_x0000_s7710" style="position:absolute;left:3848;top:8847;width:21;height:23;rotation:90;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fI2MUA&#10;AADeAAAADwAAAGRycy9kb3ducmV2LnhtbESPzW7CMBCE70i8g7VIvRWHVIISYlCF6M+RAg+wijdO&#10;IF6nsYGUp6+RKnEczcw3mnzV20ZcqPO1YwWTcQKCuHC6ZqPgsH9/fgXhA7LGxjEp+CUPq+VwkGOm&#10;3ZW/6bILRkQI+wwVVCG0mZS+qMiiH7uWOHql6yyGKDsjdYfXCLeNTJNkKi3WHBcqbGldUXHana2C&#10;n9YcafP5Ybgu93TbHpvivJ0o9TTq3xYgAvXhEf5vf2kFL7N0nsL9TrwCcvk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p8jYxQAAAN4AAAAPAAAAAAAAAAAAAAAAAJgCAABkcnMv&#10;ZG93bnJldi54bWxQSwUGAAAAAAQABAD1AAAAigMAAAAA&#10;" path="m,24l22,e" filled="f" strokecolor="#00009b" strokeweight=".12pt">
                <v:path arrowok="t" o:connecttype="custom" o:connectlocs="0,23;21,0" o:connectangles="0,0"/>
                <o:lock v:ext="edit" aspectratio="t"/>
              </v:shape>
              <v:shape id="Freeform 5665" o:spid="_x0000_s7711" style="position:absolute;left:3848;top:8847;width:21;height:23;rotation:90;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Q8UA&#10;AADeAAAADwAAAGRycy9kb3ducmV2LnhtbESP3YrCMBSE7xd8h3AE79ZUBVerUUT82Uv/HuDQHNNq&#10;c1KbqNWn3yws7OUwM98w03ljS/Gg2heOFfS6CQjizOmCjYLTcf05AuEDssbSMSl4kYf5rPUxxVS7&#10;J+/pcQhGRAj7FBXkIVSplD7LyaLvuoo4emdXWwxR1kbqGp8RbkvZT5KhtFhwXMixomVO2fVwtwpu&#10;lbnQarsxXJyP9N5dyuy+6ynVaTeLCYhATfgP/7W/tYLBV388gN878QrI2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621DxQAAAN4AAAAPAAAAAAAAAAAAAAAAAJgCAABkcnMv&#10;ZG93bnJldi54bWxQSwUGAAAAAAQABAD1AAAAigMAAAAA&#10;" path="m,24l22,e" filled="f" strokecolor="#00009b" strokeweight=".12pt">
                <v:path arrowok="t" o:connecttype="custom" o:connectlocs="0,23;21,0" o:connectangles="0,0"/>
                <o:lock v:ext="edit" aspectratio="t"/>
              </v:shape>
              <v:shape id="Freeform 5666" o:spid="_x0000_s7712" style="position:absolute;left:3849;top:8846;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V40sQA&#10;AADeAAAADwAAAGRycy9kb3ducmV2LnhtbESP3YrCMBSE7xd8h3AE79bUH1atRhFB8Eqp+gCH5thW&#10;m5PSxLb69JsFYS+HmfmGWW06U4qGaldYVjAaRiCIU6sLzhRcL/vvOQjnkTWWlknBixxs1r2vFcba&#10;tpxQc/aZCBB2MSrIva9iKV2ak0E3tBVx8G62NuiDrDOpa2wD3JRyHEU/0mDBYSHHinY5pY/z0yh4&#10;3pNquku2yemI9obviFrdHJUa9LvtEoSnzv+HP+2DVjCZjRdT+LsTroB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J1eNLEAAAA3gAAAA8AAAAAAAAAAAAAAAAAmAIAAGRycy9k&#10;b3ducmV2LnhtbFBLBQYAAAAABAAEAPUAAACJAwAAAAA=&#10;" path="m,24l24,e" filled="f" strokecolor="#00009b" strokeweight=".12pt">
                <v:path arrowok="t" o:connecttype="custom" o:connectlocs="0,23;23,0" o:connectangles="0,0"/>
                <o:lock v:ext="edit" aspectratio="t"/>
              </v:shape>
              <v:shape id="Freeform 5667" o:spid="_x0000_s7713" style="position:absolute;left:3849;top:8846;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ndScUA&#10;AADeAAAADwAAAGRycy9kb3ducmV2LnhtbESP3YrCMBSE7xd8h3AE79bUn/WnGkUEYa9cqj7AoTm2&#10;1eakNLGt+/RmYcHLYWa+YdbbzpSiodoVlhWMhhEI4tTqgjMFl/PhcwHCeWSNpWVS8CQH203vY42x&#10;ti0n1Jx8JgKEXYwKcu+rWEqX5mTQDW1FHLyrrQ36IOtM6hrbADelHEfRTBosOCzkWNE+p/R+ehgF&#10;j1tSTffJLvk5or3ib0Stbo5KDfrdbgXCU+ff4f/2t1YwmY+XX/B3J1wBuX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Od1JxQAAAN4AAAAPAAAAAAAAAAAAAAAAAJgCAABkcnMv&#10;ZG93bnJldi54bWxQSwUGAAAAAAQABAD1AAAAigMAAAAA&#10;" path="m,24l24,e" filled="f" strokecolor="#00009b" strokeweight=".12pt">
                <v:path arrowok="t" o:connecttype="custom" o:connectlocs="0,23;23,0" o:connectangles="0,0"/>
                <o:lock v:ext="edit" aspectratio="t"/>
              </v:shape>
              <v:shape id="Freeform 5668" o:spid="_x0000_s7714" style="position:absolute;left:3849;top:8846;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tDPsYA&#10;AADeAAAADwAAAGRycy9kb3ducmV2LnhtbESP3WrCQBSE7wu+w3IE7+qmadE2dRUJFLxKifoAh+wx&#10;SZs9G7KbH336bkHwcpiZb5jNbjKNGKhztWUFL8sIBHFhdc2lgvPp6/kdhPPIGhvLpOBKDnbb2dMG&#10;E21Hzmk4+lIECLsEFVTet4mUrqjIoFvaljh4F9sZ9EF2pdQdjgFuGhlH0UoarDksVNhSWlHxe+yN&#10;gv4nb9/SfJ9/Z2gveIto1EOm1GI+7T9BeJr8I3xvH7SC13X8sYL/O+EK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tDPsYAAADeAAAADwAAAAAAAAAAAAAAAACYAgAAZHJz&#10;L2Rvd25yZXYueG1sUEsFBgAAAAAEAAQA9QAAAIsDAAAAAA==&#10;" path="m,24l24,e" filled="f" strokecolor="#00009b" strokeweight=".12pt">
                <v:path arrowok="t" o:connecttype="custom" o:connectlocs="0,23;23,0" o:connectangles="0,0"/>
                <o:lock v:ext="edit" aspectratio="t"/>
              </v:shape>
              <v:shape id="Freeform 5669" o:spid="_x0000_s7715" style="position:absolute;left:3851;top:8845;width:23;height:26;rotation:90;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k3G8MA&#10;AADeAAAADwAAAGRycy9kb3ducmV2LnhtbESPT0sDMRTE74LfITzBm81a6R/XpsUKQq+uCh4fyXMT&#10;3LyEJG3jtzeC4HGYmd8wm131kzhRyi6wgttZB4JYB+N4VPD2+nyzBpELssEpMCn4pgy77eXFBnsT&#10;zvxCp6GMokE496jAlhJ7KbO25DHPQiRu3mdIHkuTaZQm4bnB/STnXbeUHh23BYuRnizpr+HoFez3&#10;Ndbo7DIdF/p9MIv1hztopa6v6uMDiEK1/If/2gej4G41v1/B7512Be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Sk3G8MAAADeAAAADwAAAAAAAAAAAAAAAACYAgAAZHJzL2Rv&#10;d25yZXYueG1sUEsFBgAAAAAEAAQA9QAAAIgDAAAAAA==&#10;" path="m,27l24,e" filled="f" strokecolor="#00009b" strokeweight=".12pt">
                <v:path arrowok="t" o:connecttype="custom" o:connectlocs="0,26;23,0" o:connectangles="0,0"/>
                <o:lock v:ext="edit" aspectratio="t"/>
              </v:shape>
              <v:shape id="Freeform 5670" o:spid="_x0000_s7716" style="position:absolute;left:3851;top:8845;width:23;height:26;rotation:90;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ajacEA&#10;AADeAAAADwAAAGRycy9kb3ducmV2LnhtbERPTUsDMRC9C/6HMII3m7XSWrdNixWEXl0VPA7JdBPc&#10;TEKStvHfm4Pg8fG+N7vqJ3GmlF1gBfezDgSxDsbxqODj/fVuBSIXZINTYFLwQxl22+urDfYmXPiN&#10;zkMZRQvh3KMCW0rspczaksc8C5G4cceQPJYG0yhNwksL95Ocd91SenTcGixGerGkv4eTV7Df11ij&#10;s8t0WujPwSxWX+6glbq9qc9rEIVq+Rf/uQ9GwcPj/KntbXfaFZD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C2o2nBAAAA3gAAAA8AAAAAAAAAAAAAAAAAmAIAAGRycy9kb3du&#10;cmV2LnhtbFBLBQYAAAAABAAEAPUAAACGAwAAAAA=&#10;" path="m,27l24,e" filled="f" strokecolor="#00009b" strokeweight=".12pt">
                <v:path arrowok="t" o:connecttype="custom" o:connectlocs="0,26;23,0" o:connectangles="0,0"/>
                <o:lock v:ext="edit" aspectratio="t"/>
              </v:shape>
              <v:shape id="Freeform 5671" o:spid="_x0000_s7717" style="position:absolute;left:3851;top:8845;width:23;height:26;rotation:90;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G8sMA&#10;AADeAAAADwAAAGRycy9kb3ducmV2LnhtbESPQUsDMRSE74L/ITzBm81aaW3XpsUKQq+uCh4fyXMT&#10;3LyEJG3jvzeC4HGYmW+Yza76SZwoZRdYwe2sA0Gsg3E8Knh7fb5ZgcgF2eAUmBR8U4bd9vJig70J&#10;Z36h01BG0SCce1RgS4m9lFlb8phnIRI37zMkj6XJNEqT8NzgfpLzrltKj47bgsVIT5b013D0Cvb7&#10;Gmt0dpmOC/0+mMXqwx20UtdX9fEBRKFa/sN/7YNRcHc/X6/h9067AnL7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oG8sMAAADeAAAADwAAAAAAAAAAAAAAAACYAgAAZHJzL2Rv&#10;d25yZXYueG1sUEsFBgAAAAAEAAQA9QAAAIgDAAAAAA==&#10;" path="m,27l24,e" filled="f" strokecolor="#00009b" strokeweight=".12pt">
                <v:path arrowok="t" o:connecttype="custom" o:connectlocs="0,26;23,0" o:connectangles="0,0"/>
                <o:lock v:ext="edit" aspectratio="t"/>
              </v:shape>
              <v:shape id="Freeform 5672" o:spid="_x0000_s7718" style="position:absolute;left:3853;top:8844;width:24;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9gEcQA&#10;AADeAAAADwAAAGRycy9kb3ducmV2LnhtbESPzYrCMBSF98K8Q7gDbkRTFXToGGWQKuJK29m4uzR3&#10;2jLNTWii1rc3C8Hl4fzxrTa9acWNOt9YVjCdJCCIS6sbrhT8FrvxFwgfkDW2lknBgzxs1h+DFaba&#10;3vlMtzxUIo6wT1FBHYJLpfRlTQb9xDri6P3ZzmCIsquk7vAex00rZ0mykAYbjg81OtrWVP7nV6NA&#10;h9ExM1O3P2baXRan/bXIclJq+Nn/fIMI1Id3+NU+aAXz5TyJABEnooB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vYBHEAAAA3gAAAA8AAAAAAAAAAAAAAAAAmAIAAGRycy9k&#10;b3ducmV2LnhtbFBLBQYAAAAABAAEAPUAAACJAwAAAAA=&#10;" path="m,26l26,e" filled="f" strokecolor="#00009b" strokeweight=".12pt">
                <v:path arrowok="t" o:connecttype="custom" o:connectlocs="0,25;24,0" o:connectangles="0,0"/>
                <o:lock v:ext="edit" aspectratio="t"/>
              </v:shape>
              <v:shape id="Freeform 5673" o:spid="_x0000_s7719" style="position:absolute;left:3853;top:8844;width:24;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PFisYA&#10;AADeAAAADwAAAGRycy9kb3ducmV2LnhtbESPQWvCQBSE70L/w/IKvYhuUsFKdJVSUhFPNenF2yP7&#10;TILZt0t21fTfu4LQ4zAz3zCrzWA6caXet5YVpNMEBHFldcu1gt/ye7IA4QOyxs4yKfgjD5v1y2iF&#10;mbY3PtC1CLWIEPYZKmhCcJmUvmrIoJ9aRxy9k+0Nhij7WuoebxFuOvmeJHNpsOW40KCjr4aqc3Ex&#10;CnQY73OTuu0+1+44/9leyrwgpd5eh88liEBD+A8/2zutYPYxS1J43IlXQK7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CPFisYAAADeAAAADwAAAAAAAAAAAAAAAACYAgAAZHJz&#10;L2Rvd25yZXYueG1sUEsFBgAAAAAEAAQA9QAAAIsDAAAAAA==&#10;" path="m,26l26,e" filled="f" strokecolor="#00009b" strokeweight=".12pt">
                <v:path arrowok="t" o:connecttype="custom" o:connectlocs="0,25;24,0" o:connectangles="0,0"/>
                <o:lock v:ext="edit" aspectratio="t"/>
              </v:shape>
              <v:shape id="Freeform 5674" o:spid="_x0000_s7720" style="position:absolute;left:3853;top:8844;width:24;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Fb/cUA&#10;AADeAAAADwAAAGRycy9kb3ducmV2LnhtbESPQYvCMBSE74L/ITxhL7KmKrhSjSJSRTztVi97ezTP&#10;tti8hCZq998bQdjjMDPfMMt1Zxpxp9bXlhWMRwkI4sLqmksF59Pucw7CB2SNjWVS8Ece1qt+b4mp&#10;tg/+oXseShEh7FNUUIXgUil9UZFBP7KOOHoX2xoMUbal1C0+Itw0cpIkM2mw5rhQoaNtRcU1vxkF&#10;OgyPmRm7/THT7nf2vb+dspyU+hh0mwWIQF34D7/bB61g+jVNJvC6E6+AXD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8Vv9xQAAAN4AAAAPAAAAAAAAAAAAAAAAAJgCAABkcnMv&#10;ZG93bnJldi54bWxQSwUGAAAAAAQABAD1AAAAigMAAAAA&#10;" path="m,26l26,e" filled="f" strokecolor="#00009b" strokeweight=".12pt">
                <v:path arrowok="t" o:connecttype="custom" o:connectlocs="0,25;24,0" o:connectangles="0,0"/>
                <o:lock v:ext="edit" aspectratio="t"/>
              </v:shape>
              <v:shape id="Freeform 5675" o:spid="_x0000_s7721" style="position:absolute;left:3854;top:8843;width:24;height:27;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6t/cUA&#10;AADeAAAADwAAAGRycy9kb3ducmV2LnhtbESPy2rDMBBF94H8g5hAd7GcuKTFjRKKweAusqjbDxis&#10;qe3WGjmW/OjfR4VClpf7ONzjeTGdmGhwrWUFuygGQVxZ3XKt4PMj3z6DcB5ZY2eZFPySg/NpvTpi&#10;qu3M7zSVvhZhhF2KChrv+1RKVzVk0EW2Jw7elx0M+iCHWuoB5zBuOrmP44M02HIgNNhT1lD1U44m&#10;QMa+4v01eStKrb8vuc3KxzlT6mGzvL6A8LT4e/i/XWgFyVMSJ/B3J1wBebo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Hq39xQAAAN4AAAAPAAAAAAAAAAAAAAAAAJgCAABkcnMv&#10;ZG93bnJldi54bWxQSwUGAAAAAAQABAD1AAAAigMAAAAA&#10;" path="m,29l26,e" filled="f" strokecolor="#00009b" strokeweight=".12pt">
                <v:path arrowok="t" o:connecttype="custom" o:connectlocs="0,27;24,0" o:connectangles="0,0"/>
                <o:lock v:ext="edit" aspectratio="t"/>
              </v:shape>
              <v:shape id="Freeform 5676" o:spid="_x0000_s7722" style="position:absolute;left:3854;top:8843;width:24;height:27;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1icUA&#10;AADeAAAADwAAAGRycy9kb3ducmV2LnhtbESPzWqDQBSF94W8w3AD2dWxMbTFOAlBCNhFFzF9gItz&#10;q6bOHeNM1Lx9pxDo8nB+Pk62n00nRhpca1nBSxSDIK6sbrlW8HU+Pr+DcB5ZY2eZFNzJwX63eMow&#10;1XbiE42lr0UYYZeigsb7PpXSVQ0ZdJHtiYP3bQeDPsihlnrAKYybTq7j+FUabDkQGuwpb6j6KW8m&#10;QG59xetr8lGUWl8+jzYvN1Ou1Go5H7YgPM3+P/xoF1pB8pbEG/i7E66A3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9zWJxQAAAN4AAAAPAAAAAAAAAAAAAAAAAJgCAABkcnMv&#10;ZG93bnJldi54bWxQSwUGAAAAAAQABAD1AAAAigMAAAAA&#10;" path="m,29l26,e" filled="f" strokecolor="#00009b" strokeweight=".12pt">
                <v:path arrowok="t" o:connecttype="custom" o:connectlocs="0,27;24,0" o:connectangles="0,0"/>
                <o:lock v:ext="edit" aspectratio="t"/>
              </v:shape>
              <v:shape id="Freeform 5677" o:spid="_x0000_s7723" style="position:absolute;left:3854;top:8843;width:24;height:27;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uQEsUA&#10;AADeAAAADwAAAGRycy9kb3ducmV2LnhtbESPzWqDQBSF94W8w3AD3dUx2qbFOAlFCKSLLmryABfn&#10;Rm2dO8YZo3n7TKHQ5eH8fJx8N5tOXGlwrWUFqygGQVxZ3XKt4HTcP72BcB5ZY2eZFNzIwW67eMgx&#10;03biL7qWvhZhhF2GChrv+0xKVzVk0EW2Jw7e2Q4GfZBDLfWAUxg3nUzieC0NthwIDfZUNFT9lKMJ&#10;kLGvOLmkH4dS6+/PvS3K56lQ6nE5v29AeJr9f/ivfdAK0tc0foHfO+EKyO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u5ASxQAAAN4AAAAPAAAAAAAAAAAAAAAAAJgCAABkcnMv&#10;ZG93bnJldi54bWxQSwUGAAAAAAQABAD1AAAAigMAAAAA&#10;" path="m,29l26,e" filled="f" strokecolor="#00009b" strokeweight=".12pt">
                <v:path arrowok="t" o:connecttype="custom" o:connectlocs="0,27;24,0" o:connectangles="0,0"/>
                <o:lock v:ext="edit" aspectratio="t"/>
              </v:shape>
              <v:shape id="Freeform 5678" o:spid="_x0000_s7724" style="position:absolute;left:3854;top:8842;width:27;height:27;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95s8UA&#10;AADeAAAADwAAAGRycy9kb3ducmV2LnhtbESPW2sCMRCF3wX/QxihL0Wz3stqFCkUKhTx+j7djLuL&#10;m8mSpLr11zdCwcfDuXyc+bIxlbiS86VlBf1eAoI4s7rkXMHx8NF9A+EDssbKMin4JQ/LRbs1x1Tb&#10;G+/oug+5iCPsU1RQhFCnUvqsIIO+Z2vi6J2tMxiidLnUDm9x3FRykCQTabDkSCiwpveCssv+x0Tu&#10;fVz57ak8jtxg16zP36/kvzZKvXSa1QxEoCY8w//tT61gOB0mE3jciVdAL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33mzxQAAAN4AAAAPAAAAAAAAAAAAAAAAAJgCAABkcnMv&#10;ZG93bnJldi54bWxQSwUGAAAAAAQABAD1AAAAigMAAAAA&#10;" path="m,29l29,e" filled="f" strokecolor="#00009b" strokeweight=".12pt">
                <v:path arrowok="t" o:connecttype="custom" o:connectlocs="0,27;27,0" o:connectangles="0,0"/>
                <o:lock v:ext="edit" aspectratio="t"/>
              </v:shape>
              <v:shape id="Freeform 5679" o:spid="_x0000_s7725" style="position:absolute;left:3854;top:8842;width:27;height:27;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PcKMUA&#10;AADeAAAADwAAAGRycy9kb3ducmV2LnhtbESPW2sCMRCF3wX/Q5hCX4pmvcvWKFIoVCji9X3cjLuL&#10;m8mSpLr11zdCwcfDuXyc2aIxlbiS86VlBb1uAoI4s7rkXMFh/9mZgvABWWNlmRT8kofFvN2aYart&#10;jbd03YVcxBH2KSooQqhTKX1WkEHftTVx9M7WGQxRulxqh7c4birZT5KxNFhyJBRY00dB2WX3YyL3&#10;Pqr85lgehq6/bVbn0xv577VSry/N8h1EoCY8w//tL61gMBkkE3jciVdAz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k9woxQAAAN4AAAAPAAAAAAAAAAAAAAAAAJgCAABkcnMv&#10;ZG93bnJldi54bWxQSwUGAAAAAAQABAD1AAAAigMAAAAA&#10;" path="m,29l29,e" filled="f" strokecolor="#00009b" strokeweight=".12pt">
                <v:path arrowok="t" o:connecttype="custom" o:connectlocs="0,27;27,0" o:connectangles="0,0"/>
                <o:lock v:ext="edit" aspectratio="t"/>
              </v:shape>
              <v:shape id="Freeform 5680" o:spid="_x0000_s7726" style="position:absolute;left:3854;top:8842;width:27;height:27;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xIWsQA&#10;AADeAAAADwAAAGRycy9kb3ducmV2LnhtbERPTWsCMRC9F/wPYQQvpWbV2patUUQotFBErb1PN+Pu&#10;4mayJFG3/nrnUOjx8b5ni8416kwh1p4NjIYZKOLC25pLA/uvt4cXUDEhW2w8k4FfirCY9+5mmFt/&#10;4S2dd6lUEsIxRwNVSm2udSwqchiHviUW7uCDwyQwlNoGvEi4a/Q4y560w5qlocKWVhUVx93JSe91&#10;2sTNd71/DONt93H4uaf4uTZm0O+Wr6ASdelf/Od+twYmz5NM9soduQJ6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MSFrEAAAA3gAAAA8AAAAAAAAAAAAAAAAAmAIAAGRycy9k&#10;b3ducmV2LnhtbFBLBQYAAAAABAAEAPUAAACJAwAAAAA=&#10;" path="m,29l29,e" filled="f" strokecolor="#00009b" strokeweight=".12pt">
                <v:path arrowok="t" o:connecttype="custom" o:connectlocs="0,27;27,0" o:connectangles="0,0"/>
                <o:lock v:ext="edit" aspectratio="t"/>
              </v:shape>
              <v:shape id="Freeform 5681" o:spid="_x0000_s7727" style="position:absolute;left:3855;top:8841;width:27;height:29;rotation:90;visibility:visible;mso-wrap-style:square;v-text-anchor:top" coordsize="2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ViIcgA&#10;AADeAAAADwAAAGRycy9kb3ducmV2LnhtbESPS4vCQBCE74L/YWhhL4tOfOAjOooruAgexAfoscm0&#10;STDTEzKjxn+/Iyx4LKrqK2q2qE0hHlS53LKCbicCQZxYnXOq4HRct8cgnEfWWFgmBS9ysJg3GzOM&#10;tX3ynh4Hn4oAYRejgsz7MpbSJRkZdB1bEgfvaiuDPsgqlbrCZ4CbQvaiaCgN5hwWMixplVFyO9yN&#10;gp/t5Ty4XVbp+dTd2/Fu0Ktf379KfbXq5RSEp9p/wv/tjVbQH/WjCbzvhCsg5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OlWIhyAAAAN4AAAAPAAAAAAAAAAAAAAAAAJgCAABk&#10;cnMvZG93bnJldi54bWxQSwUGAAAAAAQABAD1AAAAjQMAAAAA&#10;" path="m,31l29,e" filled="f" strokecolor="#00009b" strokeweight=".12pt">
                <v:path arrowok="t" o:connecttype="custom" o:connectlocs="0,29;27,0" o:connectangles="0,0"/>
                <o:lock v:ext="edit" aspectratio="t"/>
              </v:shape>
              <v:shape id="Freeform 5682" o:spid="_x0000_s7728" style="position:absolute;left:3855;top:8841;width:27;height:29;rotation:90;visibility:visible;mso-wrap-style:square;v-text-anchor:top" coordsize="2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nZdYccA&#10;AADeAAAADwAAAGRycy9kb3ducmV2LnhtbESPy2rCQBSG94LvMByhm6KTRKkSnQQrtBS6KF5Al4fM&#10;MQnJnAmZqca37ywKLn/+G98mH0wrbtS72rKCeBaBIC6srrlUcDp+TFcgnEfW2FomBQ9ykGfj0QZT&#10;be+8p9vBlyKMsEtRQeV9l0rpiooMupntiIN3tb1BH2RfSt3jPYybViZR9CYN1hweKuxoV1HRHH6N&#10;gvfvy3nRXHbl+RTv7epnkQyP10+lXibDdg3C0+Cf4f/2l1YwX87jABBwAgrI7A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p2XWHHAAAA3gAAAA8AAAAAAAAAAAAAAAAAmAIAAGRy&#10;cy9kb3ducmV2LnhtbFBLBQYAAAAABAAEAPUAAACMAwAAAAA=&#10;" path="m,31l29,e" filled="f" strokecolor="#00009b" strokeweight=".12pt">
                <v:path arrowok="t" o:connecttype="custom" o:connectlocs="0,29;27,0" o:connectangles="0,0"/>
                <o:lock v:ext="edit" aspectratio="t"/>
              </v:shape>
              <v:shape id="Freeform 5683" o:spid="_x0000_s7729" style="position:absolute;left:3855;top:8841;width:27;height:29;rotation:90;visibility:visible;mso-wrap-style:square;v-text-anchor:top" coordsize="2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4+sgA&#10;AADeAAAADwAAAGRycy9kb3ducmV2LnhtbESPQWvCQBSE7wX/w/KEXorZRKVK6ioqtAg9iGnAHB/Z&#10;1ySYfRuyW43/3i0Uehxm5htmtRlMK67Uu8aygiSKQRCXVjdcKci/3idLEM4ja2wtk4I7OdisR08r&#10;TLW98Ymuma9EgLBLUUHtfZdK6cqaDLrIdsTB+7a9QR9kX0nd4y3ATSuncfwqDTYcFmrsaF9Tecl+&#10;jILdZ3GeX4p9dc6Tk10e59Ph/vKh1PN42L6B8DT4//Bf+6AVzBazJIHfO+EKyP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Ovj6yAAAAN4AAAAPAAAAAAAAAAAAAAAAAJgCAABk&#10;cnMvZG93bnJldi54bWxQSwUGAAAAAAQABAD1AAAAjQMAAAAA&#10;" path="m,31l29,e" filled="f" strokecolor="#00009b" strokeweight=".12pt">
                <v:path arrowok="t" o:connecttype="custom" o:connectlocs="0,29;27,0" o:connectangles="0,0"/>
                <o:lock v:ext="edit" aspectratio="t"/>
              </v:shape>
              <v:shape id="Freeform 5684" o:spid="_x0000_s7730" style="position:absolute;left:3857;top:8840;width:29;height:29;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qan8kA&#10;AADeAAAADwAAAGRycy9kb3ducmV2LnhtbESPQWsCMRSE70L/Q3iFXqRmXcGW1Si2UBRBRdtDvb1u&#10;Xjerm5dlE3X990Yo9DjMzDfMeNraSpyp8aVjBf1eAoI4d7rkQsHX58fzKwgfkDVWjknBlTxMJw+d&#10;MWbaXXhL510oRISwz1CBCaHOpPS5IYu+52ri6P26xmKIsimkbvAS4baSaZIMpcWS44LBmt4N5cfd&#10;ySrYOrPa7I/fhzaZHeabZdr9Wb2tlXp6bGcjEIHa8B/+ay+0gsHLoJ/C/U68AnJy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jpqan8kAAADeAAAADwAAAAAAAAAAAAAAAACYAgAA&#10;ZHJzL2Rvd25yZXYueG1sUEsFBgAAAAAEAAQA9QAAAI4DAAAAAA==&#10;" path="m,31l31,e" filled="f" strokecolor="#00009b" strokeweight=".12pt">
                <v:path arrowok="t" o:connecttype="custom" o:connectlocs="0,29;29,0" o:connectangles="0,0"/>
                <o:lock v:ext="edit" aspectratio="t"/>
              </v:shape>
              <v:shape id="Freeform 5685" o:spid="_x0000_s7731" style="position:absolute;left:3857;top:8840;width:29;height:29;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Y/BMoA&#10;AADeAAAADwAAAGRycy9kb3ducmV2LnhtbESPT2sCMRTE7wW/Q3iCl6JZXbBlNYotSEtBxT8Hvb1u&#10;Xjerm5dlk+r67ZtCocdhZn7DTOetrcSVGl86VjAcJCCIc6dLLhQc9sv+MwgfkDVWjknBnTzMZ52H&#10;KWba3XhL110oRISwz1CBCaHOpPS5IYt+4Gri6H25xmKIsimkbvAW4baSoyQZS4slxwWDNb0ayi+7&#10;b6tg68xqc7ocz22yOL9tPkaPn6uXtVK9bruYgAjUhv/wX/tdK0if0mEKv3fiFZCzH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HWPwTKAAAA3gAAAA8AAAAAAAAAAAAAAAAAmAIA&#10;AGRycy9kb3ducmV2LnhtbFBLBQYAAAAABAAEAPUAAACPAwAAAAA=&#10;" path="m,31l31,e" filled="f" strokecolor="#00009b" strokeweight=".12pt">
                <v:path arrowok="t" o:connecttype="custom" o:connectlocs="0,29;29,0" o:connectangles="0,0"/>
                <o:lock v:ext="edit" aspectratio="t"/>
              </v:shape>
              <v:shape id="Freeform 5686" o:spid="_x0000_s7732" style="position:absolute;left:3857;top:8840;width:29;height:29;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ncMoA&#10;AADeAAAADwAAAGRycy9kb3ducmV2LnhtbESPT2sCMRTE7wW/Q3iCl6JZtahsjWILYilY8c/B3l43&#10;r5vVzcuySXX99k2h4HGYmd8w03ljS3Gh2heOFfR7CQjizOmCcwWH/bI7AeEDssbSMSm4kYf5rPUw&#10;xVS7K2/psgu5iBD2KSowIVSplD4zZNH3XEUcvW9XWwxR1rnUNV4j3JZykCQjabHguGCwoldD2Xn3&#10;YxVsnVlvPs/HU5MsTqvN++Dxa/3yoVSn3SyeQQRqwj38337TCobjYf8J/u7EKyBn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4/p3DKAAAA3gAAAA8AAAAAAAAAAAAAAAAAmAIA&#10;AGRycy9kb3ducmV2LnhtbFBLBQYAAAAABAAEAPUAAACPAwAAAAA=&#10;" path="m,31l31,e" filled="f" strokecolor="#00009b" strokeweight=".12pt">
                <v:path arrowok="t" o:connecttype="custom" o:connectlocs="0,29;29,0" o:connectangles="0,0"/>
                <o:lock v:ext="edit" aspectratio="t"/>
              </v:shape>
              <v:shape id="Freeform 5687" o:spid="_x0000_s7733" style="position:absolute;left:3858;top:8839;width:29;height:31;rotation:9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iMg+8cA&#10;AADeAAAADwAAAGRycy9kb3ducmV2LnhtbESPQWvCQBSE74L/YXmCF6kbFduQuooKlh6Wglbvr9nX&#10;JDT7NmRXk/bXdwtCj8PMfMOsNr2txY1aXzlWMJsmIIhzZyouFJzfDw8pCB+QDdaOScE3edish4MV&#10;ZsZ1fKTbKRQiQthnqKAMocmk9HlJFv3UNcTR+3StxRBlW0jTYhfhtpbzJHmUFiuOCyU2tC8p/zpd&#10;rYK3rZ4cL9SlO61fflJtsNcfqNR41G+fQQTqw3/43n41ChZPi9kS/u7EK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YjIPvHAAAA3gAAAA8AAAAAAAAAAAAAAAAAmAIAAGRy&#10;cy9kb3ducmV2LnhtbFBLBQYAAAAABAAEAPUAAACMAwAAAAA=&#10;" path="m,33l31,e" filled="f" strokecolor="#00009b" strokeweight=".12pt">
                <v:path arrowok="t" o:connecttype="custom" o:connectlocs="0,31;29,0" o:connectangles="0,0"/>
                <o:lock v:ext="edit" aspectratio="t"/>
              </v:shape>
              <v:shape id="Freeform 5688" o:spid="_x0000_s7734" style="position:absolute;left:3858;top:8839;width:29;height:31;rotation:9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G+jMcA&#10;AADeAAAADwAAAGRycy9kb3ducmV2LnhtbESPT2vCQBTE70K/w/IKvYhurGBDdBVbsPSwFPx3f2af&#10;STD7NmRXk/bTu0Khx2FmfsMsVr2txY1aXzlWMBknIIhzZyouFBz2m1EKwgdkg7VjUvBDHlbLp8EC&#10;M+M63tJtFwoRIewzVFCG0GRS+rwki37sGuLonV1rMUTZFtK02EW4reVrksykxYrjQokNfZSUX3ZX&#10;q+B7rYfbI3Xpu9afv6k22OsTKvXy3K/nIAL14T/81/4yCqZv08kMHnfiF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bxvozHAAAA3gAAAA8AAAAAAAAAAAAAAAAAmAIAAGRy&#10;cy9kb3ducmV2LnhtbFBLBQYAAAAABAAEAPUAAACMAwAAAAA=&#10;" path="m,33l31,e" filled="f" strokecolor="#00009b" strokeweight=".12pt">
                <v:path arrowok="t" o:connecttype="custom" o:connectlocs="0,31;29,0" o:connectangles="0,0"/>
                <o:lock v:ext="edit" aspectratio="t"/>
              </v:shape>
              <v:shape id="Freeform 5689" o:spid="_x0000_s7735" style="position:absolute;left:3858;top:8839;width:29;height:31;rotation:9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b0bF8cA&#10;AADeAAAADwAAAGRycy9kb3ducmV2LnhtbESPT2vCQBTE70K/w/IKvYhurFBDdBVbsPSwFPx3f2af&#10;STD7NmRXk/bTu0Khx2FmfsMsVr2txY1aXzlWMBknIIhzZyouFBz2m1EKwgdkg7VjUvBDHlbLp8EC&#10;M+M63tJtFwoRIewzVFCG0GRS+rwki37sGuLonV1rMUTZFtK02EW4reVrkrxJixXHhRIb+igpv+yu&#10;VsH3Wg+3R+rSd60/f1NtsNcnVOrluV/PQQTqw3/4r/1lFExn08kMHnfiFZDL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m9GxfHAAAA3gAAAA8AAAAAAAAAAAAAAAAAmAIAAGRy&#10;cy9kb3ducmV2LnhtbFBLBQYAAAAABAAEAPUAAACMAwAAAAA=&#10;" path="m,33l31,e" filled="f" strokecolor="#00009b" strokeweight=".12pt">
                <v:path arrowok="t" o:connecttype="custom" o:connectlocs="0,31;29,0" o:connectangles="0,0"/>
                <o:lock v:ext="edit" aspectratio="t"/>
              </v:shape>
              <v:shape id="Freeform 5690" o:spid="_x0000_s7736" style="position:absolute;left:3860;top:8837;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s31MIA&#10;AADeAAAADwAAAGRycy9kb3ducmV2LnhtbERPz2vCMBS+C/sfwhN201QLUzqjiEwRhodWweuzeWu7&#10;NS8lybT+9+YgePz4fi9WvWnFlZxvLCuYjBMQxKXVDVcKTsftaA7CB2SNrWVScCcPq+XbYIGZtjfO&#10;6VqESsQQ9hkqqEPoMil9WZNBP7YdceR+rDMYInSV1A5vMdy0cpokH9Jgw7Ghxo42NZV/xb9RMDuY&#10;sOPj9+7rt/ApuUu+sedcqfdhv/4EEagPL/HTvdcK0lk6iXvjnXgF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KzfUwgAAAN4AAAAPAAAAAAAAAAAAAAAAAJgCAABkcnMvZG93&#10;bnJldi54bWxQSwUGAAAAAAQABAD1AAAAhwMAAAAA&#10;" path="m,34l34,e" filled="f" strokecolor="#00009b" strokeweight=".12pt">
                <v:path arrowok="t" o:connecttype="custom" o:connectlocs="0,32;32,0" o:connectangles="0,0"/>
                <o:lock v:ext="edit" aspectratio="t"/>
              </v:shape>
              <v:shape id="Freeform 5691" o:spid="_x0000_s7737" style="position:absolute;left:3860;top:8837;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2eST8YA&#10;AADeAAAADwAAAGRycy9kb3ducmV2LnhtbESPQWvCQBSE7wX/w/IEb3WjgdqmriKiUpAeEgten9nX&#10;JJp9G3ZXTf99Vyj0OMzMN8x82ZtW3Mj5xrKCyTgBQVxa3XCl4OuwfX4F4QOyxtYyKfghD8vF4GmO&#10;mbZ3zulWhEpECPsMFdQhdJmUvqzJoB/bjjh639YZDFG6SmqH9wg3rZwmyYs02HBcqLGjdU3lpbga&#10;BbNPE3Z82O8258Kn5E752h5zpUbDfvUOIlAf/sN/7Q+tIJ2lkzd43I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2eST8YAAADeAAAADwAAAAAAAAAAAAAAAACYAgAAZHJz&#10;L2Rvd25yZXYueG1sUEsFBgAAAAAEAAQA9QAAAIsDAAAAAA==&#10;" path="m,34l34,e" filled="f" strokecolor="#00009b" strokeweight=".12pt">
                <v:path arrowok="t" o:connecttype="custom" o:connectlocs="0,32;32,0" o:connectangles="0,0"/>
                <o:lock v:ext="edit" aspectratio="t"/>
              </v:shape>
              <v:shape id="Freeform 5692" o:spid="_x0000_s7738" style="position:absolute;left:3860;top:8837;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Hxb8UA&#10;AADeAAAADwAAAGRycy9kb3ducmV2LnhtbESPzWrCQBSF94W+w3AL7upEA7VEJ0GkFaF0kVhwe81c&#10;k2jmTpgZNb59Z1Ho8nD++FbFaHpxI+c7ywpm0wQEcW11x42Cn/3n6zsIH5A19pZJwYM8FPnz0woz&#10;be9c0q0KjYgj7DNU0IYwZFL6uiWDfmoH4uidrDMYonSN1A7vcdz0cp4kb9Jgx/GhxYE2LdWX6moU&#10;LL5N2PL+a/txrnxK7lhu7KFUavIyrpcgAo3hP/zX3mkF6SKdR4CIE1FA5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MfFvxQAAAN4AAAAPAAAAAAAAAAAAAAAAAJgCAABkcnMv&#10;ZG93bnJldi54bWxQSwUGAAAAAAQABAD1AAAAigMAAAAA&#10;" path="m,34l34,e" filled="f" strokecolor="#00009b" strokeweight=".12pt">
                <v:path arrowok="t" o:connecttype="custom" o:connectlocs="0,32;32,0" o:connectangles="0,0"/>
                <o:lock v:ext="edit" aspectratio="t"/>
              </v:shape>
              <v:shape id="Freeform 5693" o:spid="_x0000_s7739" style="position:absolute;left:3861;top:8836;width:32;height:34;rotation:90;visibility:visible;mso-wrap-style:square;v-text-anchor:top" coordsize="3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gMTMgA&#10;AADeAAAADwAAAGRycy9kb3ducmV2LnhtbESPT2vCQBTE74V+h+UJ3uomBqpNXaUtrRUPFv/Q8yP7&#10;TEKzb5fsGuO3dwuCx2FmfsPMFr1pREetry0rSEcJCOLC6ppLBYf919MUhA/IGhvLpOBCHhbzx4cZ&#10;5tqeeUvdLpQiQtjnqKAKweVS+qIig35kHXH0jrY1GKJsS6lbPEe4aeQ4SZ6lwZrjQoWOPioq/nYn&#10;o2CdfrvPdLl92Vx+N+49W3V2vfxRajjo315BBOrDPXxrr7SCbJKNU/i/E6+An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CAxMyAAAAN4AAAAPAAAAAAAAAAAAAAAAAJgCAABk&#10;cnMvZG93bnJldi54bWxQSwUGAAAAAAQABAD1AAAAjQMAAAAA&#10;" path="m,36l34,e" filled="f" strokecolor="#00009b" strokeweight=".12pt">
                <v:path arrowok="t" o:connecttype="custom" o:connectlocs="0,34;32,0" o:connectangles="0,0"/>
                <o:lock v:ext="edit" aspectratio="t"/>
              </v:shape>
              <v:shape id="Freeform 5694" o:spid="_x0000_s7740" style="position:absolute;left:3861;top:8836;width:32;height:34;rotation:90;visibility:visible;mso-wrap-style:square;v-text-anchor:top" coordsize="3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qSO8gA&#10;AADeAAAADwAAAGRycy9kb3ducmV2LnhtbESPT2sCMRTE74V+h/AK3mr2D7R2a5RWrIoHi7b0/Ni8&#10;7i7dvIRNXNdv3wiCx2FmfsNM54NpRU+dbywrSMcJCOLS6oYrBd9fH48TED4ga2wtk4IzeZjP7u+m&#10;WGh74j31h1CJCGFfoII6BFdI6cuaDPqxdcTR+7WdwRBlV0nd4SnCTSuzJHmSBhuOCzU6WtRU/h2O&#10;RsE2Xbtlutq/7M4/O/eeb3q7XX0qNXoY3l5BBBrCLXxtb7SC/DnPMrjciVdAzv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2pI7yAAAAN4AAAAPAAAAAAAAAAAAAAAAAJgCAABk&#10;cnMvZG93bnJldi54bWxQSwUGAAAAAAQABAD1AAAAjQMAAAAA&#10;" path="m,36l34,e" filled="f" strokecolor="#00009b" strokeweight=".12pt">
                <v:path arrowok="t" o:connecttype="custom" o:connectlocs="0,34;32,0" o:connectangles="0,0"/>
                <o:lock v:ext="edit" aspectratio="t"/>
              </v:shape>
              <v:shape id="Freeform 5695" o:spid="_x0000_s7741" style="position:absolute;left:3861;top:8836;width:32;height:34;rotation:90;visibility:visible;mso-wrap-style:square;v-text-anchor:top" coordsize="3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Y3oMgA&#10;AADeAAAADwAAAGRycy9kb3ducmV2LnhtbESPT2vCQBTE74V+h+UJvdVNDNQaXaUtrRUPin/w/Mg+&#10;k9Ds2yW7jfHbuwWhx2FmfsPMFr1pREetry0rSIcJCOLC6ppLBcfD1/MrCB+QNTaWScGVPCzmjw8z&#10;zLW98I66fShFhLDPUUEVgsul9EVFBv3QOuLonW1rMETZllK3eIlw08hRkrxIgzXHhQodfVRU/Ox/&#10;jYJ1+u0+0+VusrmeNu49W3V2vdwq9TTo36YgAvXhP3xvr7SCbJyNMvi7E6+An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lljegyAAAAN4AAAAPAAAAAAAAAAAAAAAAAJgCAABk&#10;cnMvZG93bnJldi54bWxQSwUGAAAAAAQABAD1AAAAjQMAAAAA&#10;" path="m,36l34,e" filled="f" strokecolor="#00009b" strokeweight=".12pt">
                <v:path arrowok="t" o:connecttype="custom" o:connectlocs="0,34;32,0" o:connectangles="0,0"/>
                <o:lock v:ext="edit" aspectratio="t"/>
              </v:shape>
              <v:shape id="Freeform 5696" o:spid="_x0000_s7742" style="position:absolute;left:3861;top:8834;width:34;height:35;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NbhscA&#10;AADeAAAADwAAAGRycy9kb3ducmV2LnhtbESPT2sCMRTE74V+h/AEbzWrlipbo5QWwR56cFXE23Pz&#10;9g/dvCxJdNdvbwoFj8PM/IZZrHrTiCs5X1tWMB4lIIhzq2suFex365c5CB+QNTaWScGNPKyWz08L&#10;TLXteEvXLJQiQtinqKAKoU2l9HlFBv3ItsTRK6wzGKJ0pdQOuwg3jZwkyZs0WHNcqLClz4ry3+xi&#10;FGQ9r4+bQ8FFtv36LszJdfLnrNRw0H+8gwjUh0f4v73RCqaz6eQV/u7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DW4bHAAAA3gAAAA8AAAAAAAAAAAAAAAAAmAIAAGRy&#10;cy9kb3ducmV2LnhtbFBLBQYAAAAABAAEAPUAAACMAwAAAAA=&#10;" path="m,36l36,e" filled="f" strokecolor="#00009b" strokeweight=".12pt">
                <v:path arrowok="t" o:connecttype="custom" o:connectlocs="0,35;34,0" o:connectangles="0,0"/>
                <o:lock v:ext="edit" aspectratio="t"/>
              </v:shape>
              <v:shape id="Freeform 5697" o:spid="_x0000_s7743" style="position:absolute;left:3861;top:8834;width:34;height:35;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HccA&#10;AADeAAAADwAAAGRycy9kb3ducmV2LnhtbESPT2sCMRTE74V+h/AEbzWr0ipbo5QWwR56cFXE23Pz&#10;9g/dvCxJdNdvbwoFj8PM/IZZrHrTiCs5X1tWMB4lIIhzq2suFex365c5CB+QNTaWScGNPKyWz08L&#10;TLXteEvXLJQiQtinqKAKoU2l9HlFBv3ItsTRK6wzGKJ0pdQOuwg3jZwkyZs0WHNcqLClz4ry3+xi&#10;FGQ9r4+bQ8FFtv36LszJdfLnrNRw0H+8gwjUh0f4v73RCqaz6eQV/u7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P/h3HAAAA3gAAAA8AAAAAAAAAAAAAAAAAmAIAAGRy&#10;cy9kb3ducmV2LnhtbFBLBQYAAAAABAAEAPUAAACMAwAAAAA=&#10;" path="m,36l36,e" filled="f" strokecolor="#00009b" strokeweight=".12pt">
                <v:path arrowok="t" o:connecttype="custom" o:connectlocs="0,35;34,0" o:connectangles="0,0"/>
                <o:lock v:ext="edit" aspectratio="t"/>
              </v:shape>
              <v:shape id="Freeform 5698" o:spid="_x0000_s7744" style="position:absolute;left:3861;top:8834;width:34;height:35;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1gasYA&#10;AADeAAAADwAAAGRycy9kb3ducmV2LnhtbESPT2sCMRTE7wW/Q3iCN81WQctqlKIIeujBtaV4e928&#10;/UM3L0sS3fXbN4LQ4zAzv2FWm9404kbO15YVvE4SEMS51TWXCj7P+/EbCB+QNTaWScGdPGzWg5cV&#10;ptp2fKJbFkoRIexTVFCF0KZS+rwig35iW+LoFdYZDFG6UmqHXYSbRk6TZC4N1hwXKmxpW1H+m12N&#10;gqzn/ffhq+AiO+2Ohbm4Tn78KDUa9u9LEIH68B9+tg9awWwxm87hcSde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1gasYAAADeAAAADwAAAAAAAAAAAAAAAACYAgAAZHJz&#10;L2Rvd25yZXYueG1sUEsFBgAAAAAEAAQA9QAAAIsDAAAAAA==&#10;" path="m,36l36,e" filled="f" strokecolor="#00009b" strokeweight=".12pt">
                <v:path arrowok="t" o:connecttype="custom" o:connectlocs="0,35;34,0" o:connectangles="0,0"/>
                <o:lock v:ext="edit" aspectratio="t"/>
              </v:shape>
              <v:shape id="Freeform 5699" o:spid="_x0000_s7745" style="position:absolute;left:3862;top:8833;width:34;height:37;rotation:90;visibility:visible;mso-wrap-style:square;v-text-anchor:top" coordsize="3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GNysUA&#10;AADeAAAADwAAAGRycy9kb3ducmV2LnhtbESPQWvCQBSE74L/YXmCN92oUCV1lSII1p6MOXh8ZJ/Z&#10;tNm3IbtN4r/vFgSPw8x8w2z3g61FR62vHCtYzBMQxIXTFZcK8utxtgHhA7LG2jEpeJCH/W482mKq&#10;Xc8X6rJQighhn6ICE0KTSukLQxb93DXE0bu71mKIsi2lbrGPcFvLZZK8SYsVxwWDDR0MFT/Zr1Vw&#10;wwzPl7z7LGz/fco7Ppj710Op6WT4eAcRaAiv8LN90gpW69VyDf934hW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EY3KxQAAAN4AAAAPAAAAAAAAAAAAAAAAAJgCAABkcnMv&#10;ZG93bnJldi54bWxQSwUGAAAAAAQABAD1AAAAigMAAAAA&#10;" path="m,39l36,e" filled="f" strokecolor="#00009b" strokeweight=".12pt">
                <v:path arrowok="t" o:connecttype="custom" o:connectlocs="0,37;34,0" o:connectangles="0,0"/>
                <o:lock v:ext="edit" aspectratio="t"/>
              </v:shape>
              <v:shape id="Freeform 5700" o:spid="_x0000_s7746" style="position:absolute;left:3862;top:8833;width:34;height:37;rotation:90;visibility:visible;mso-wrap-style:square;v-text-anchor:top" coordsize="3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4ZuMEA&#10;AADeAAAADwAAAGRycy9kb3ducmV2LnhtbERPTYvCMBC9L/gfwgje1lSFXalGEUFw9WTtwePQjE21&#10;mZQm29Z/bw4Le3y87/V2sLXoqPWVYwWzaQKCuHC64lJBfj18LkH4gKyxdkwKXuRhuxl9rDHVrucL&#10;dVkoRQxhn6ICE0KTSukLQxb91DXEkbu71mKIsC2lbrGP4baW8yT5khYrjg0GG9obKp7Zr1VwwwxP&#10;l7z7KWz/OOYd7839/FJqMh52KxCBhvAv/nMftYLF92Ie98Y78QrIzR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COGbjBAAAA3gAAAA8AAAAAAAAAAAAAAAAAmAIAAGRycy9kb3du&#10;cmV2LnhtbFBLBQYAAAAABAAEAPUAAACGAwAAAAA=&#10;" path="m,39l36,e" filled="f" strokecolor="#00009b" strokeweight=".12pt">
                <v:path arrowok="t" o:connecttype="custom" o:connectlocs="0,37;34,0" o:connectangles="0,0"/>
                <o:lock v:ext="edit" aspectratio="t"/>
              </v:shape>
              <v:shape id="Freeform 5701" o:spid="_x0000_s7747" style="position:absolute;left:3862;top:8833;width:34;height:37;rotation:90;visibility:visible;mso-wrap-style:square;v-text-anchor:top" coordsize="3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K8I8YA&#10;AADeAAAADwAAAGRycy9kb3ducmV2LnhtbESPzWrDMBCE74W8g9hAb42cBPrjWg4hUEiTUxwfelys&#10;jeXWWhlLtZ23jwqBHoeZ+YbJNpNtxUC9bxwrWC4SEMSV0w3XCsrzx9MrCB+QNbaOScGVPGzy2UOG&#10;qXYjn2goQi0ihH2KCkwIXSqlrwxZ9AvXEUfv4nqLIcq+lrrHMcJtK1dJ8iwtNhwXDHa0M1T9FL9W&#10;wRcWeDiVw2dlx+99OfDOXI5XpR7n0/YdRKAp/Ifv7b1WsH5Zr97g7068AjK/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8K8I8YAAADeAAAADwAAAAAAAAAAAAAAAACYAgAAZHJz&#10;L2Rvd25yZXYueG1sUEsFBgAAAAAEAAQA9QAAAIsDAAAAAA==&#10;" path="m,39l36,e" filled="f" strokecolor="#00009b" strokeweight=".12pt">
                <v:path arrowok="t" o:connecttype="custom" o:connectlocs="0,37;34,0" o:connectangles="0,0"/>
                <o:lock v:ext="edit" aspectratio="t"/>
              </v:shape>
              <v:shape id="Freeform 5702" o:spid="_x0000_s7748" style="position:absolute;left:3864;top:8833;width:36;height:36;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jdcQA&#10;AADeAAAADwAAAGRycy9kb3ducmV2LnhtbESPTWvCQBCG7wX/wzKCt7qpESupq2ix0IuHpoI9Dtlp&#10;EszOhuxUt/317kHo8eX94lltouvUhYbQejbwNM1AEVfetlwbOH6+PS5BBUG22HkmA78UYLMePayw&#10;sP7KH3QppVZphEOBBhqRvtA6VA05DFPfEyfv2w8OJcmh1nbAaxp3nZ5l2UI7bDk9NNjTa0PVufxx&#10;Bv4kLk4lHw+4i/MtfZ11uxdtzGQcty+ghKL8h+/td2sgf87zBJBwEgro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vI3XEAAAA3gAAAA8AAAAAAAAAAAAAAAAAmAIAAGRycy9k&#10;b3ducmV2LnhtbFBLBQYAAAAABAAEAPUAAACJAwAAAAA=&#10;" path="m,38l38,e" filled="f" strokecolor="#00009b" strokeweight=".12pt">
                <v:path arrowok="t" o:connecttype="custom" o:connectlocs="0,36;36,0" o:connectangles="0,0"/>
                <o:lock v:ext="edit" aspectratio="t"/>
              </v:shape>
              <v:shape id="Freeform 5703" o:spid="_x0000_s7749" style="position:absolute;left:3864;top:8833;width:36;height:36;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OG7sYA&#10;AADeAAAADwAAAGRycy9kb3ducmV2LnhtbESPQWvCQBSE70L/w/IKvenGptgSXcWWFrx4MBXa4yP7&#10;TILZtyH7qlt/fVcQehxm5htmsYquUycaQuvZwHSSgSKuvG25NrD//Bi/gAqCbLHzTAZ+KcBqeTda&#10;YGH9mXd0KqVWCcKhQAONSF9oHaqGHIaJ74mTd/CDQ0lyqLUd8JzgrtOPWTbTDltOCw329NZQdSx/&#10;nIGLxNlXyfstvsanNX0fdfsu2piH+7iegxKK8h++tTfWQP6c51O43klXQ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qOG7sYAAADeAAAADwAAAAAAAAAAAAAAAACYAgAAZHJz&#10;L2Rvd25yZXYueG1sUEsFBgAAAAAEAAQA9QAAAIsDAAAAAA==&#10;" path="m,38l38,e" filled="f" strokecolor="#00009b" strokeweight=".12pt">
                <v:path arrowok="t" o:connecttype="custom" o:connectlocs="0,36;36,0" o:connectangles="0,0"/>
                <o:lock v:ext="edit" aspectratio="t"/>
              </v:shape>
              <v:shape id="Freeform 5704" o:spid="_x0000_s7750" style="position:absolute;left:3864;top:8833;width:36;height:36;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EYmcYA&#10;AADeAAAADwAAAGRycy9kb3ducmV2LnhtbESPQWvCQBSE70L/w/IKvemmptgSXcVKC156MBXa4yP7&#10;TILZtyH71K2/vlsQehxm5htmsYquU2caQuvZwOMkA0VcedtybWD/+T5+ARUE2WLnmQz8UIDV8m60&#10;wML6C+/oXEqtEoRDgQYakb7QOlQNOQwT3xMn7+AHh5LkUGs74CXBXaenWTbTDltOCw32tGmoOpYn&#10;Z+AqcfZV8v4DX+PTmr6Pun0TbczDfVzPQQlF+Q/f2ltrIH/O8yn83UlXQC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EYmcYAAADeAAAADwAAAAAAAAAAAAAAAACYAgAAZHJz&#10;L2Rvd25yZXYueG1sUEsFBgAAAAAEAAQA9QAAAIsDAAAAAA==&#10;" path="m,38l38,e" filled="f" strokecolor="#00009b" strokeweight=".12pt">
                <v:path arrowok="t" o:connecttype="custom" o:connectlocs="0,36;36,0" o:connectangles="0,0"/>
                <o:lock v:ext="edit" aspectratio="t"/>
              </v:shape>
              <v:shape id="Freeform 5705" o:spid="_x0000_s7751" style="position:absolute;left:3865;top:8831;width:36;height:39;rotation:90;visibility:visible;mso-wrap-style:square;v-text-anchor:top" coordsize="3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Bu8cYA&#10;AADeAAAADwAAAGRycy9kb3ducmV2LnhtbESPUUvDQBCE3wv+h2MF38ylBtTGXotUFIVSaFr6vOS2&#10;STC3F27PNv57Tyj0cZiZb5j5cnS9OlGQzrOBaZaDIq697bgxsN+93z+DkohssfdMBn5JYLm4mcyx&#10;tP7MWzpVsVEJwlKigTbGodRa6pYcSuYH4uQdfXAYkwyNtgHPCe56/ZDnj9phx2mhxYFWLdXf1Y8z&#10;ILNqvZ8eZqvNTmw42K/64/gmxtzdjq8voCKN8Rq+tD+tgeKpKAr4v5OugF7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vBu8cYAAADeAAAADwAAAAAAAAAAAAAAAACYAgAAZHJz&#10;L2Rvd25yZXYueG1sUEsFBgAAAAAEAAQA9QAAAIsDAAAAAA==&#10;" path="m,41l38,e" filled="f" strokecolor="#00009b" strokeweight=".12pt">
                <v:path arrowok="t" o:connecttype="custom" o:connectlocs="0,39;36,0" o:connectangles="0,0"/>
                <o:lock v:ext="edit" aspectratio="t"/>
              </v:shape>
              <v:shape id="Freeform 5706" o:spid="_x0000_s7752" style="position:absolute;left:3865;top:8831;width:36;height:39;rotation:90;visibility:visible;mso-wrap-style:square;v-text-anchor:top" coordsize="3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n2hccA&#10;AADeAAAADwAAAGRycy9kb3ducmV2LnhtbESPUUvDQBCE34X+h2MLvtlLG1Gb9lpKRVEogmnp85Lb&#10;JqG5vXB7tvHfe4Lg4zAz3zDL9eA6daEgrWcD00kGirjytuXawGH/cvcESiKyxc4zGfgmgfVqdLPE&#10;wvorf9KljLVKEJYCDTQx9oXWUjXkUCa+J07eyQeHMclQaxvwmuCu07Mse9AOW04LDfa0bag6l1/O&#10;gMzL3WF6nG8/9mLD0b5Xr6dnMeZ2PGwWoCIN8T/8136zBvLHPL+H3zvpCu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Z9oXHAAAA3gAAAA8AAAAAAAAAAAAAAAAAmAIAAGRy&#10;cy9kb3ducmV2LnhtbFBLBQYAAAAABAAEAPUAAACMAwAAAAA=&#10;" path="m,41l38,e" filled="f" strokecolor="#00009b" strokeweight=".12pt">
                <v:path arrowok="t" o:connecttype="custom" o:connectlocs="0,39;36,0" o:connectangles="0,0"/>
                <o:lock v:ext="edit" aspectratio="t"/>
              </v:shape>
              <v:shape id="Freeform 5707" o:spid="_x0000_s7753" style="position:absolute;left:3865;top:8831;width:36;height:39;rotation:90;visibility:visible;mso-wrap-style:square;v-text-anchor:top" coordsize="3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lVTHscA&#10;AADeAAAADwAAAGRycy9kb3ducmV2LnhtbESPX2vCQBDE3wt+h2OFvtWLhv4xeopYWlqQQqP4vOTW&#10;JJjbC7dXTb99r1Do4zAzv2GW68F16kJBWs8GppMMFHHlbcu1gcP+5e4JlERki51nMvBNAuvV6GaJ&#10;hfVX/qRLGWuVICwFGmhi7AutpWrIoUx8T5y8kw8OY5Kh1jbgNcFdp2dZ9qAdtpwWGuxp21B1Lr+c&#10;AZmXu8P0ON9+7MWGo32vXk/PYszteNgsQEUa4n/4r/1mDeSPeX4Pv3fSFdC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VUx7HAAAA3gAAAA8AAAAAAAAAAAAAAAAAmAIAAGRy&#10;cy9kb3ducmV2LnhtbFBLBQYAAAAABAAEAPUAAACMAwAAAAA=&#10;" path="m,41l38,e" filled="f" strokecolor="#00009b" strokeweight=".12pt">
                <v:path arrowok="t" o:connecttype="custom" o:connectlocs="0,39;36,0" o:connectangles="0,0"/>
                <o:lock v:ext="edit" aspectratio="t"/>
              </v:shape>
              <v:shape id="Freeform 5708" o:spid="_x0000_s7754" style="position:absolute;left:3864;top:8831;width:39;height:37;rotation:90;visibility:visible;mso-wrap-style:square;v-text-anchor:top" coordsize="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bmpcYA&#10;AADeAAAADwAAAGRycy9kb3ducmV2LnhtbESPT2vCQBTE7wW/w/IEb3WjARuiqwSpkGNN24O3R/bl&#10;D2bfhuzWRD99Vyj0OMzMb5jdYTKduNHgWssKVssIBHFpdcu1gq/P02sCwnlkjZ1lUnAnB4f97GWH&#10;qbYjn+lW+FoECLsUFTTe96mUrmzIoFvanjh4lR0M+iCHWuoBxwA3nVxH0UYabDksNNjTsaHyWvwY&#10;BeNHkWXv+foyJfmjMlXef7vkotRiPmVbEJ4m/x/+a+daQfwWxxt43glXQO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bmpcYAAADeAAAADwAAAAAAAAAAAAAAAACYAgAAZHJz&#10;L2Rvd25yZXYueG1sUEsFBgAAAAAEAAQA9QAAAIsDAAAAAA==&#10;" path="m,39l41,e" filled="f" strokecolor="#00009b" strokeweight=".12pt">
                <v:path arrowok="t" o:connecttype="custom" o:connectlocs="0,37;39,0" o:connectangles="0,0"/>
                <o:lock v:ext="edit" aspectratio="t"/>
              </v:shape>
              <v:shape id="Freeform 5709" o:spid="_x0000_s7755" style="position:absolute;left:3864;top:8831;width:39;height:37;rotation:90;visibility:visible;mso-wrap-style:square;v-text-anchor:top" coordsize="41,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pDPsYA&#10;AADeAAAADwAAAGRycy9kb3ducmV2LnhtbESPT2vCQBTE7wW/w/IEb3WjAQ3RVYJUyLGm7cHbI/vy&#10;B7NvQ3Zrop++Wyj0OMzMb5j9cTKduNPgWssKVssIBHFpdcu1gs+P82sCwnlkjZ1lUvAgB8fD7GWP&#10;qbYjX+he+FoECLsUFTTe96mUrmzIoFvanjh4lR0M+iCHWuoBxwA3nVxH0UYabDksNNjTqaHyVnwb&#10;BeN7kWVv+fo6JfmzMlXef7nkqtRiPmU7EJ4m/x/+a+daQbyN4y383glXQB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ZpDPsYAAADeAAAADwAAAAAAAAAAAAAAAACYAgAAZHJz&#10;L2Rvd25yZXYueG1sUEsFBgAAAAAEAAQA9QAAAIsDAAAAAA==&#10;" path="m,39l41,e" filled="f" strokecolor="#00009b" strokeweight=".12pt">
                <v:path arrowok="t" o:connecttype="custom" o:connectlocs="0,37;39,0" o:connectangles="0,0"/>
                <o:lock v:ext="edit" aspectratio="t"/>
              </v:shape>
              <v:shape id="Freeform 5710" o:spid="_x0000_s7756" style="position:absolute;left:3865;top:8830;width:37;height:37;rotation:90;visibility:visible;mso-wrap-style:square;v-text-anchor:top" coordsize="3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E55O8IA&#10;AADeAAAADwAAAGRycy9kb3ducmV2LnhtbERPy4rCMBTdC/MP4Q6403Ss6FCN4giC4MrX/k5z+8Dm&#10;piSp1vn6yUJweTjv5bo3jbiT87VlBV/jBARxbnXNpYLLeTf6BuEDssbGMil4kof16mOwxEzbBx/p&#10;fgqliCHsM1RQhdBmUvq8IoN+bFviyBXWGQwRulJqh48Ybho5SZKZNFhzbKiwpW1F+e3UGQXXv+vk&#10;R271frMrwqXppr9nZw5KDT/7zQJEoD68xS/3XitI52ka98Y78QrI1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Tnk7wgAAAN4AAAAPAAAAAAAAAAAAAAAAAJgCAABkcnMvZG93&#10;bnJldi54bWxQSwUGAAAAAAQABAD1AAAAhwMAAAAA&#10;" path="m,39l39,e" filled="f" strokecolor="#00009b" strokeweight=".12pt">
                <v:path arrowok="t" o:connecttype="custom" o:connectlocs="0,37;37,0" o:connectangles="0,0"/>
                <o:lock v:ext="edit" aspectratio="t"/>
              </v:shape>
              <v:shape id="Freeform 5711" o:spid="_x0000_s7757" style="position:absolute;left:3865;top:8830;width:37;height:37;rotation:90;visibility:visible;mso-wrap-style:square;v-text-anchor:top" coordsize="3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LcoMUA&#10;AADeAAAADwAAAGRycy9kb3ducmV2LnhtbESPT4vCMBTE74LfITxhb5pqF3e3GkUFQfDkv/vb5tkW&#10;m5eSRO3upzeC4HGYmd8w03lranEj5yvLCoaDBARxbnXFhYLjYd3/BuEDssbaMin4Iw/zWbczxUzb&#10;O+/otg+FiBD2GSooQ2gyKX1ekkE/sA1x9M7WGQxRukJqh/cIN7UcJclYGqw4LpTY0Kqk/LK/GgWn&#10;/9NoKVd6s1ifw7G+fv4enNkq9dFrFxMQgdrwDr/aG60g/UrTH3jeiVdAz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AtygxQAAAN4AAAAPAAAAAAAAAAAAAAAAAJgCAABkcnMv&#10;ZG93bnJldi54bWxQSwUGAAAAAAQABAD1AAAAigMAAAAA&#10;" path="m,39l39,e" filled="f" strokecolor="#00009b" strokeweight=".12pt">
                <v:path arrowok="t" o:connecttype="custom" o:connectlocs="0,37;37,0" o:connectangles="0,0"/>
                <o:lock v:ext="edit" aspectratio="t"/>
              </v:shape>
              <v:shape id="Freeform 5712" o:spid="_x0000_s7758" style="position:absolute;left:3865;top:8830;width:37;height:37;rotation:90;visibility:visible;mso-wrap-style:square;v-text-anchor:top" coordsize="39,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4GQMMA&#10;AADeAAAADwAAAGRycy9kb3ducmV2LnhtbESPyYoCMRCG78K8Q6iBuWnaBZW2oziCIMzJ7V52qhfs&#10;VJokauvTTw6Cx59/48tWnWnEnZyvLSsYDhIQxLnVNZcKTsdtfw7CB2SNjWVS8CQPq+VXL8NU2wfv&#10;6X4IpYgj7FNUUIXQplL6vCKDfmBb4ugV1hkMUbpSaoePOG4aOUqSqTRYc3yosKVNRfn1cDMKzq/z&#10;6Fdu9G69LcKpuU0uR2f+lPr57tYLEIG68Am/2zutYDwbTyJAxIko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4GQMMAAADeAAAADwAAAAAAAAAAAAAAAACYAgAAZHJzL2Rv&#10;d25yZXYueG1sUEsFBgAAAAAEAAQA9QAAAIgDAAAAAA==&#10;" path="m,39l39,e" filled="f" strokecolor="#00009b" strokeweight=".12pt">
                <v:path arrowok="t" o:connecttype="custom" o:connectlocs="0,37;37,0" o:connectangles="0,0"/>
                <o:lock v:ext="edit" aspectratio="t"/>
              </v:shape>
              <v:shape id="Freeform 5713" o:spid="_x0000_s7759" style="position:absolute;left:3866;top:8829;width:35;height:37;rotation:90;visibility:visible;mso-wrap-style:square;v-text-anchor:top" coordsize="3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tVhcYA&#10;AADeAAAADwAAAGRycy9kb3ducmV2LnhtbESPT2vCQBTE70K/w/IKvenGP2hJXUUEwbYnYw4eH9ln&#10;Nm32bciuSfz2XaHgcZiZ3zDr7WBr0VHrK8cKppMEBHHhdMWlgvx8GL+D8AFZY+2YFNzJw3bzMlpj&#10;ql3PJ+qyUIoIYZ+iAhNCk0rpC0MW/cQ1xNG7utZiiLItpW6xj3Bby1mSLKXFiuOCwYb2horf7GYV&#10;XDDDr1PefRa2/znmHe/N9fuu1NvrsPsAEWgIz/B/+6gVzFfzxRQed+IV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tVhcYAAADeAAAADwAAAAAAAAAAAAAAAACYAgAAZHJz&#10;L2Rvd25yZXYueG1sUEsFBgAAAAAEAAQA9QAAAIsDAAAAAA==&#10;" path="m,39l36,e" filled="f" strokecolor="#00009b" strokeweight=".12pt">
                <v:path arrowok="t" o:connecttype="custom" o:connectlocs="0,37;35,0" o:connectangles="0,0"/>
                <o:lock v:ext="edit" aspectratio="t"/>
              </v:shape>
              <v:shape id="Freeform 5714" o:spid="_x0000_s7760" style="position:absolute;left:3867;top:8830;width:37;height:34;rotation:90;visibility:visible;mso-wrap-style:square;v-text-anchor:top" coordsize="3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8ktsccA&#10;AADeAAAADwAAAGRycy9kb3ducmV2LnhtbESPQWvCQBSE7wX/w/KE3urGKLVEV9FiwYMUTKT0+Jp9&#10;ZoPZt2l21fjvu4VCj8PMfMMsVr1txJU6XztWMB4lIIhLp2uuFByLt6cXED4ga2wck4I7eVgtBw8L&#10;zLS78YGueahEhLDPUIEJoc2k9KUhi37kWuLonVxnMUTZVVJ3eItw28g0SZ6lxZrjgsGWXg2V5/xi&#10;FeRf/bj4SE/fn3tZ2HfcHjbbi1Hqcdiv5yAC9eE//NfeaQWT2WSawu+deAX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JLbHHAAAA3gAAAA8AAAAAAAAAAAAAAAAAmAIAAGRy&#10;cy9kb3ducmV2LnhtbFBLBQYAAAAABAAEAPUAAACMAwAAAAA=&#10;" path="m,36l38,e" filled="f" strokecolor="#00009b" strokeweight=".12pt">
                <v:path arrowok="t" o:connecttype="custom" o:connectlocs="0,34;37,0" o:connectangles="0,0"/>
                <o:lock v:ext="edit" aspectratio="t"/>
              </v:shape>
              <v:shape id="Freeform 5715" o:spid="_x0000_s7761" style="position:absolute;left:3867;top:8830;width:37;height:34;rotation:90;visibility:visible;mso-wrap-style:square;v-text-anchor:top" coordsize="3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WIKscA&#10;AADeAAAADwAAAGRycy9kb3ducmV2LnhtbESPQWvCQBSE7wX/w/IEb3WjKbVEV9Gi0IMUTKT0+Jp9&#10;ZoPZt2l21fjvu4VCj8PMfMMsVr1txJU6XztWMBknIIhLp2uuFByL3eMLCB+QNTaOScGdPKyWg4cF&#10;Ztrd+EDXPFQiQthnqMCE0GZS+tKQRT92LXH0Tq6zGKLsKqk7vEW4beQ0SZ6lxZrjgsGWXg2V5/xi&#10;FeRf/aT4mJ6+P/eysO+4PWy2F6PUaNiv5yAC9eE//Nd+0wrSWfqUwu+deAXk8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CFiCrHAAAA3gAAAA8AAAAAAAAAAAAAAAAAmAIAAGRy&#10;cy9kb3ducmV2LnhtbFBLBQYAAAAABAAEAPUAAACMAwAAAAA=&#10;" path="m,36l38,e" filled="f" strokecolor="#00009b" strokeweight=".12pt">
                <v:path arrowok="t" o:connecttype="custom" o:connectlocs="0,34;37,0" o:connectangles="0,0"/>
                <o:lock v:ext="edit" aspectratio="t"/>
              </v:shape>
              <v:shape id="Freeform 5716" o:spid="_x0000_s7762" style="position:absolute;left:3868;top:8829;width:35;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y+JscA&#10;AADeAAAADwAAAGRycy9kb3ducmV2LnhtbESPT2sCMRTE70K/Q3iF3jTbKq2sRiktgh48uFXE23Pz&#10;9g9uXpYkuttv3wgFj8PM/IaZL3vTiBs5X1tW8DpKQBDnVtdcKtj/rIZTED4ga2wsk4Jf8rBcPA3m&#10;mGrb8Y5uWShFhLBPUUEVQptK6fOKDPqRbYmjV1hnMETpSqkddhFuGvmWJO/SYM1xocKWvirKL9nV&#10;KMh6Xh3Xh4KLbPe9KczJdXJ7Vurluf+cgQjUh0f4v73WCsYf48kE7nfiF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cvibHAAAA3gAAAA8AAAAAAAAAAAAAAAAAmAIAAGRy&#10;cy9kb3ducmV2LnhtbFBLBQYAAAAABAAEAPUAAACMAwAAAAA=&#10;" path="m,36l36,e" filled="f" strokecolor="#00009b" strokeweight=".12pt">
                <v:path arrowok="t" o:connecttype="custom" o:connectlocs="0,34;35,0" o:connectangles="0,0"/>
                <o:lock v:ext="edit" aspectratio="t"/>
              </v:shape>
              <v:shape id="Freeform 5717" o:spid="_x0000_s7763" style="position:absolute;left:3868;top:8829;width:35;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AbvccA&#10;AADeAAAADwAAAGRycy9kb3ducmV2LnhtbESPT2sCMRTE7wW/Q3hCbzXb2qpsjSItgj304KpIb6+b&#10;t39w87Ikqbv99kYQPA4z8xtmvuxNI87kfG1ZwfMoAUGcW11zqWC/Wz/NQPiArLGxTAr+ycNyMXiY&#10;Y6ptx1s6Z6EUEcI+RQVVCG0qpc8rMuhHtiWOXmGdwRClK6V22EW4aeRLkkykwZrjQoUtfVSUn7I/&#10;oyDreX3cHAousu3nV2F+XCe/f5V6HPardxCB+nAP39obrWA8Hb++wfVOvAJyc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0QG73HAAAA3gAAAA8AAAAAAAAAAAAAAAAAmAIAAGRy&#10;cy9kb3ducmV2LnhtbFBLBQYAAAAABAAEAPUAAACMAwAAAAA=&#10;" path="m,36l36,e" filled="f" strokecolor="#00009b" strokeweight=".12pt">
                <v:path arrowok="t" o:connecttype="custom" o:connectlocs="0,34;35,0" o:connectangles="0,0"/>
                <o:lock v:ext="edit" aspectratio="t"/>
              </v:shape>
              <v:shape id="Freeform 5718" o:spid="_x0000_s7764" style="position:absolute;left:3868;top:8829;width:35;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KFyscA&#10;AADeAAAADwAAAGRycy9kb3ducmV2LnhtbESPT2sCMRTE74V+h/CE3mrWWlRWo5QWQQ89uCri7bl5&#10;+wc3L0sS3e23bwoFj8PM/IZZrHrTiDs5X1tWMBomIIhzq2suFRz269cZCB+QNTaWScEPeVgtn58W&#10;mGrb8Y7uWShFhLBPUUEVQptK6fOKDPqhbYmjV1hnMETpSqkddhFuGvmWJBNpsOa4UGFLnxXl1+xm&#10;FGQ9r0+bY8FFtvvaFubsOvl9Uepl0H/MQQTqwyP8395oBePp+H0Cf3fiF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3ChcrHAAAA3gAAAA8AAAAAAAAAAAAAAAAAmAIAAGRy&#10;cy9kb3ducmV2LnhtbFBLBQYAAAAABAAEAPUAAACMAwAAAAA=&#10;" path="m,36l36,e" filled="f" strokecolor="#00009b" strokeweight=".12pt">
                <v:path arrowok="t" o:connecttype="custom" o:connectlocs="0,34;35,0" o:connectangles="0,0"/>
                <o:lock v:ext="edit" aspectratio="t"/>
              </v:shape>
              <v:shape id="Freeform 5719" o:spid="_x0000_s7765" style="position:absolute;left:3870;top:8827;width:32;height:34;rotation:90;visibility:visible;mso-wrap-style:square;v-text-anchor:top" coordsize="3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ww4MQA&#10;AADeAAAADwAAAGRycy9kb3ducmV2LnhtbESPzYoCMRCE7wu+Q2hhb2viD6uMRlkWRA9e/HmAZtLO&#10;jE464yQ68e03grDHoqq+oharaGvxoNZXjjUMBwoEce5MxYWG03H9NQPhA7LB2jFpeJKH1bL3scDM&#10;uI739DiEQiQI+ww1lCE0mZQ+L8miH7iGOHln11oMSbaFNC12CW5rOVLqW1qsOC2U2NBvSfn1cLca&#10;rlGNeHt57mJ3QXXbyPy+R6/1Zz/+zEEEiuE//G5vjYbxdDyZwutOu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8MODEAAAA3gAAAA8AAAAAAAAAAAAAAAAAmAIAAGRycy9k&#10;b3ducmV2LnhtbFBLBQYAAAAABAAEAPUAAACJAwAAAAA=&#10;" path="m,36l33,e" filled="f" strokecolor="#00009b" strokeweight=".12pt">
                <v:path arrowok="t" o:connecttype="custom" o:connectlocs="0,34;32,0" o:connectangles="0,0"/>
                <o:lock v:ext="edit" aspectratio="t"/>
              </v:shape>
              <v:shape id="Freeform 5720" o:spid="_x0000_s7766" style="position:absolute;left:3869;top:8826;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G0I8QA&#10;AADeAAAADwAAAGRycy9kb3ducmV2LnhtbERPy2rCQBTdF/yH4Qrd1YmN2BIdRVoCdtGFqVK6u83c&#10;PDBzJ8xMTfz7zkJweTjv9XY0nbiQ861lBfNZAoK4tLrlWsHxK396BeEDssbOMim4koftZvKwxkzb&#10;gQ90KUItYgj7DBU0IfSZlL5syKCf2Z44cpV1BkOErpba4RDDTSefk2QpDbYcGxrs6a2h8lz8GQXF&#10;yPn3/lRxVRzePyrz4wb5+avU43TcrUAEGsNdfHPvtYL0JV3EvfFOvA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MRtCPEAAAA3gAAAA8AAAAAAAAAAAAAAAAAmAIAAGRycy9k&#10;b3ducmV2LnhtbFBLBQYAAAAABAAEAPUAAACJAwAAAAA=&#10;" path="m,36l36,e" filled="f" strokecolor="#00009b" strokeweight=".12pt">
                <v:path arrowok="t" o:connecttype="custom" o:connectlocs="0,34;34,0" o:connectangles="0,0"/>
                <o:lock v:ext="edit" aspectratio="t"/>
              </v:shape>
              <v:shape id="Freeform 5721" o:spid="_x0000_s7767" style="position:absolute;left:3870;top:8827;width:34;height:32;rotation:90;visibility:visible;mso-wrap-style:square;v-text-anchor:top" coordsize="3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P4cIcYA&#10;AADeAAAADwAAAGRycy9kb3ducmV2LnhtbESP3WrCQBSE7wu+w3IE7+pGU/yJriKFojeiRh/gkD0m&#10;0ezZkF1j2qfvCoVeDjPzDbNcd6YSLTWutKxgNIxAEGdWl5wruJy/3mcgnEfWWFkmBd/kYL3qvS0x&#10;0fbJJ2pTn4sAYZeggsL7OpHSZQUZdENbEwfvahuDPsgml7rBZ4CbSo6jaCINlhwWCqzps6Dsnj6M&#10;gvxwy/anh5u0+2OcbsxPu93FUqlBv9ssQHjq/H/4r73TCuJp/DGH151wB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P4cIcYAAADeAAAADwAAAAAAAAAAAAAAAACYAgAAZHJz&#10;L2Rvd25yZXYueG1sUEsFBgAAAAAEAAQA9QAAAIsDAAAAAA==&#10;" path="m,34l36,e" filled="f" strokecolor="#00009b" strokeweight=".12pt">
                <v:path arrowok="t" o:connecttype="custom" o:connectlocs="0,32;34,0" o:connectangles="0,0"/>
                <o:lock v:ext="edit" aspectratio="t"/>
              </v:shape>
              <v:shape id="Freeform 5722" o:spid="_x0000_s7768" style="position:absolute;left:3871;top:8826;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eCEsYA&#10;AADeAAAADwAAAGRycy9kb3ducmV2LnhtbESPy2rDMBBF94H+g5hCd4ncmjxwIpsSkhAoWdgpZDux&#10;prZba2QkNXH/vloUurzcF2dTjKYXN3K+s6zgeZaAIK6t7rhR8H7eT1cgfEDW2FsmBT/kocgfJhvM&#10;tL1zSbcqNCKOsM9QQRvCkEnp65YM+pkdiKP3YZ3BEKVrpHZ4j+Omly9JspAGO44PLQ60ban+qr6N&#10;guXJhAOf3w67z8qn5K7l1l5KpZ4ex9c1iEBj+A//tY9aQbpM5xEg4kQU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eCEsYAAADeAAAADwAAAAAAAAAAAAAAAACYAgAAZHJz&#10;L2Rvd25yZXYueG1sUEsFBgAAAAAEAAQA9QAAAIsDAAAAAA==&#10;" path="m,34l34,e" filled="f" strokecolor="#00009b" strokeweight=".12pt">
                <v:path arrowok="t" o:connecttype="custom" o:connectlocs="0,32;32,0" o:connectangles="0,0"/>
                <o:lock v:ext="edit" aspectratio="t"/>
              </v:shape>
              <v:shape id="Freeform 5723" o:spid="_x0000_s7769" style="position:absolute;left:3871;top:8826;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snicYA&#10;AADeAAAADwAAAGRycy9kb3ducmV2LnhtbESPQWvCQBSE7wX/w/IEb3WjobWkriKiUpAeEgten9nX&#10;JJp9G3ZXTf99Vyj0OMzMN8x82ZtW3Mj5xrKCyTgBQVxa3XCl4OuwfX4D4QOyxtYyKfghD8vF4GmO&#10;mbZ3zulWhEpECPsMFdQhdJmUvqzJoB/bjjh639YZDFG6SmqH9wg3rZwmyas02HBcqLGjdU3lpbga&#10;BbNPE3Z82O8258Kn5E752h5zpUbDfvUOIlAf/sN/7Q+tIJ2lLxN43I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3snicYAAADeAAAADwAAAAAAAAAAAAAAAACYAgAAZHJz&#10;L2Rvd25yZXYueG1sUEsFBgAAAAAEAAQA9QAAAIsDAAAAAA==&#10;" path="m,34l34,e" filled="f" strokecolor="#00009b" strokeweight=".12pt">
                <v:path arrowok="t" o:connecttype="custom" o:connectlocs="0,32;32,0" o:connectangles="0,0"/>
                <o:lock v:ext="edit" aspectratio="t"/>
              </v:shape>
              <v:shape id="Freeform 5724" o:spid="_x0000_s7770" style="position:absolute;left:3871;top:8826;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6m5/sYA&#10;AADeAAAADwAAAGRycy9kb3ducmV2LnhtbESPQWvCQBSE7wX/w/IEb3WjobWkriKiUpAeEgten9nX&#10;JJp9G3ZXTf99Vyj0OMzMN8x82ZtW3Mj5xrKCyTgBQVxa3XCl4OuwfX4D4QOyxtYyKfghD8vF4GmO&#10;mbZ3zulWhEpECPsMFdQhdJmUvqzJoB/bjjh639YZDFG6SmqH9wg3rZwmyas02HBcqLGjdU3lpbga&#10;BbNPE3Z82O8258Kn5E752h5zpUbDfvUOIlAf/sN/7Q+tIJ2lL1N43I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6m5/sYAAADeAAAADwAAAAAAAAAAAAAAAACYAgAAZHJz&#10;L2Rvd25yZXYueG1sUEsFBgAAAAAEAAQA9QAAAIsDAAAAAA==&#10;" path="m,34l34,e" filled="f" strokecolor="#00009b" strokeweight=".12pt">
                <v:path arrowok="t" o:connecttype="custom" o:connectlocs="0,32;32,0" o:connectangles="0,0"/>
                <o:lock v:ext="edit" aspectratio="t"/>
              </v:shape>
              <v:shape id="Freeform 5725" o:spid="_x0000_s7771" style="position:absolute;left:3872;top:8825;width:30;height:32;rotation:90;visibility:visible;mso-wrap-style:square;v-text-anchor:top" coordsize="32,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pxmMgA&#10;AADeAAAADwAAAGRycy9kb3ducmV2LnhtbESPQUsDMRSE74L/ITzBi9hs3VZlbVpKZcGDh7qWnp+b&#10;181q8rJsYrv21zdCocdhZr5hZovBWbGnPrSeFYxHGQji2uuWGwWbz/L+GUSIyBqtZ1LwRwEW8+ur&#10;GRbaH/iD9lVsRIJwKFCBibErpAy1IYdh5Dvi5O187zAm2TdS93hIcGflQ5Y9SoctpwWDHa0M1T/V&#10;r1Pw+m7y+o7H39PSro/Vdme/cFIqdXszLF9ARBriJXxuv2kF+VM+zeH/TroCcn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nGYyAAAAN4AAAAPAAAAAAAAAAAAAAAAAJgCAABk&#10;cnMvZG93bnJldi54bWxQSwUGAAAAAAQABAD1AAAAjQMAAAAA&#10;" path="m,34l32,e" filled="f" strokecolor="#00009b" strokeweight=".12pt">
                <v:path arrowok="t" o:connecttype="custom" o:connectlocs="0,32;30,0" o:connectangles="0,0"/>
                <o:lock v:ext="edit" aspectratio="t"/>
              </v:shape>
              <v:shape id="Freeform 5726" o:spid="_x0000_s7772" style="position:absolute;left:3871;top:8824;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yEEcYA&#10;AADeAAAADwAAAGRycy9kb3ducmV2LnhtbESPQWvCQBSE74X+h+UJvdWNplWJriLSSqF4SBS8PrPP&#10;JDb7NuxuNf333ULB4zAz3zCLVW9acSXnG8sKRsMEBHFpdcOVgsP+/XkGwgdkja1lUvBDHlbLx4cF&#10;ZtreOKdrESoRIewzVFCH0GVS+rImg35oO+Lona0zGKJ0ldQObxFuWjlOkok02HBcqLGjTU3lV/Ft&#10;FEx3Jmx5/7l9uxQ+JXfKN/aYK/U06NdzEIH6cA//tz+0gnSavr7A3514BeTy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wyEEcYAAADeAAAADwAAAAAAAAAAAAAAAACYAgAAZHJz&#10;L2Rvd25yZXYueG1sUEsFBgAAAAAEAAQA9QAAAIsDAAAAAA==&#10;" path="m,34l34,e" filled="f" strokecolor="#00009b" strokeweight=".12pt">
                <v:path arrowok="t" o:connecttype="custom" o:connectlocs="0,32;32,0" o:connectangles="0,0"/>
                <o:lock v:ext="edit" aspectratio="t"/>
              </v:shape>
              <v:shape id="Freeform 5727" o:spid="_x0000_s7773" style="position:absolute;left:3872;top:8825;width:32;height:30;rotation:90;visibility:visible;mso-wrap-style:square;v-text-anchor:top" coordsize="34,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C0GscA&#10;AADeAAAADwAAAGRycy9kb3ducmV2LnhtbESP0WrCQBRE34X+w3ILfRHdtBIbUjehFQrFB8GkH3DN&#10;3iah2bshuzXRr+8Kgo/DzJxhNvlkOnGiwbWWFTwvIxDEldUt1wq+y89FAsJ5ZI2dZVJwJgd59jDb&#10;YKrtyAc6Fb4WAcIuRQWN930qpasaMuiWticO3o8dDPogh1rqAccAN518iaK1NNhyWGiwp21D1W/x&#10;ZxS0R12Wo42Sj/gik/12N5fEc6WeHqf3NxCeJn8P39pfWsHqdRXHcL0TroDM/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gtBrHAAAA3gAAAA8AAAAAAAAAAAAAAAAAmAIAAGRy&#10;cy9kb3ducmV2LnhtbFBLBQYAAAAABAAEAPUAAACMAwAAAAA=&#10;" path="m,32l34,e" filled="f" strokecolor="#00009b" strokeweight=".12pt">
                <v:path arrowok="t" o:connecttype="custom" o:connectlocs="0,30;32,0" o:connectangles="0,0"/>
                <o:lock v:ext="edit" aspectratio="t"/>
              </v:shape>
              <v:shape id="Freeform 5728" o:spid="_x0000_s7774" style="position:absolute;left:3873;top:8824;width:29;height:30;rotation:90;visibility:visible;mso-wrap-style:square;v-text-anchor:top" coordsize="3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xscsgA&#10;AADeAAAADwAAAGRycy9kb3ducmV2LnhtbESPQWvCQBSE70L/w/IKXkLdVNHa6CoqFBT1UCs9P7Ov&#10;Sdrs25jdavz3riB4HGbmG2Y8bUwpTlS7wrKC104Mgji1uuBMwf7r42UIwnlkjaVlUnAhB9PJU2uM&#10;ibZn/qTTzmciQNglqCD3vkqkdGlOBl3HVsTB+7G1QR9knUld4znATSm7cTyQBgsOCzlWtMgp/dv9&#10;GwVrvemviux3nh4i+R0d36PttiKl2s/NbATCU+Mf4Xt7qRX03nr9AdzuhCsgJ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zGxyyAAAAN4AAAAPAAAAAAAAAAAAAAAAAJgCAABk&#10;cnMvZG93bnJldi54bWxQSwUGAAAAAAQABAD1AAAAjQMAAAAA&#10;" path="m,32l31,e" filled="f" strokecolor="#00009b" strokeweight=".12pt">
                <v:path arrowok="t" o:connecttype="custom" o:connectlocs="0,30;29,0" o:connectangles="0,0"/>
                <o:lock v:ext="edit" aspectratio="t"/>
              </v:shape>
              <v:shape id="Freeform 5729" o:spid="_x0000_s7775" style="position:absolute;left:3873;top:8824;width:29;height:30;rotation:90;visibility:visible;mso-wrap-style:square;v-text-anchor:top" coordsize="3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DJ6cgA&#10;AADeAAAADwAAAGRycy9kb3ducmV2LnhtbESPW2vCQBSE3wX/w3KEvgTdtOItukpbKCitD17w+Zg9&#10;JmmzZ9Psqum/7wqCj8PMfMPMFo0pxYVqV1hW8NyLQRCnVhecKdjvPrpjEM4jaywtk4I/crCYt1sz&#10;TLS98oYuW5+JAGGXoILc+yqR0qU5GXQ9WxEH72Rrgz7IOpO6xmuAm1K+xPFQGiw4LORY0XtO6c/2&#10;bBR86q/Bqsi+39JjJA/R7yRarytS6qnTvE5BeGr8I3xvL7WC/qg/GMHtTrgCcv4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mgMnpyAAAAN4AAAAPAAAAAAAAAAAAAAAAAJgCAABk&#10;cnMvZG93bnJldi54bWxQSwUGAAAAAAQABAD1AAAAjQMAAAAA&#10;" path="m,32l31,e" filled="f" strokecolor="#00009b" strokeweight=".12pt">
                <v:path arrowok="t" o:connecttype="custom" o:connectlocs="0,30;29,0" o:connectangles="0,0"/>
                <o:lock v:ext="edit" aspectratio="t"/>
              </v:shape>
              <v:shape id="Freeform 5730" o:spid="_x0000_s7776" style="position:absolute;left:3873;top:8824;width:29;height:30;rotation:90;visibility:visible;mso-wrap-style:square;v-text-anchor:top" coordsize="3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9dm8YA&#10;AADeAAAADwAAAGRycy9kb3ducmV2LnhtbERPy2rCQBTdF/oPwy24CTpR8ZVmIloQWloXPnB9m7lN&#10;UjN30syo6d93FgWXh/NOl52pxZVaV1lWMBzEIIhzqysuFBwPm/4chPPIGmvLpOCXHCyzx4cUE21v&#10;vKPr3hcihLBLUEHpfZNI6fKSDLqBbYgD92Vbgz7AtpC6xVsIN7UcxfFUGqw4NJTY0EtJ+Xl/MQre&#10;9cfkrSq+1/lnJE/RzyLabhtSqvfUrZ5BeOr8XfzvftUKxrPxJOwNd8IVkNk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x9dm8YAAADeAAAADwAAAAAAAAAAAAAAAACYAgAAZHJz&#10;L2Rvd25yZXYueG1sUEsFBgAAAAAEAAQA9QAAAIsDAAAAAA==&#10;" path="m,32l31,e" filled="f" strokecolor="#00009b" strokeweight=".12pt">
                <v:path arrowok="t" o:connecttype="custom" o:connectlocs="0,30;29,0" o:connectangles="0,0"/>
                <o:lock v:ext="edit" aspectratio="t"/>
              </v:shape>
              <v:shape id="Freeform 5731" o:spid="_x0000_s7777" style="position:absolute;left:3874;top:8823;width:27;height:30;rotation:90;visibility:visible;mso-wrap-style:square;v-text-anchor:top" coordsize="29,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ezvsYA&#10;AADeAAAADwAAAGRycy9kb3ducmV2LnhtbESPQUvEMBSE74L/ITzBm03dsmutTRdRBE/CroJ4ezTP&#10;pti81CTtdv+9ERb2OMzMN0y9XewgZvKhd6zgNstBELdO99wp+Hh/uSlBhIiscXBMCo4UYNtcXtRY&#10;aXfgHc372IkE4VChAhPjWEkZWkMWQ+ZG4uR9O28xJuk7qT0eEtwOcpXnG2mx57RgcKQnQ+3PfrIK&#10;ptI/j2/uWHyt3fybr0qeduZTqeur5fEBRKQlnsOn9qtWUNwV63v4v5OugG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GezvsYAAADeAAAADwAAAAAAAAAAAAAAAACYAgAAZHJz&#10;L2Rvd25yZXYueG1sUEsFBgAAAAAEAAQA9QAAAIsDAAAAAA==&#10;" path="m,32l29,e" filled="f" strokecolor="#00009b" strokeweight=".12pt">
                <v:path arrowok="t" o:connecttype="custom" o:connectlocs="0,30;27,0" o:connectangles="0,0"/>
                <o:lock v:ext="edit" aspectratio="t"/>
              </v:shape>
              <v:shape id="Freeform 5732" o:spid="_x0000_s7778" style="position:absolute;left:3873;top:8822;width:29;height:30;rotation:90;visibility:visible;mso-wrap-style:square;v-text-anchor:top" coordsize="3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WbIMcA&#10;AADeAAAADwAAAGRycy9kb3ducmV2LnhtbESPy2rCQBSG9wXfYThCN0EnrdRLdBQtCEp14QXXx8wx&#10;ic2cSTOjpm/fWRRc/vw3vsmsMaW4U+0KywreujEI4tTqgjMFx8OyMwThPLLG0jIp+CUHs2nrZYKJ&#10;tg/e0X3vMxFG2CWoIPe+SqR0aU4GXddWxMG72NqgD7LOpK7xEcZNKd/juC8NFhwecqzoM6f0e38z&#10;Cr705mNdZNdFeo7kKfoZRdttRUq9tpv5GISnxj/D/+2VVtAb9PoBIOAEFJ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FmyDHAAAA3gAAAA8AAAAAAAAAAAAAAAAAmAIAAGRy&#10;cy9kb3ducmV2LnhtbFBLBQYAAAAABAAEAPUAAACMAwAAAAA=&#10;" path="m,32l31,e" filled="f" strokecolor="#00009b" strokeweight=".12pt">
                <v:path arrowok="t" o:connecttype="custom" o:connectlocs="0,30;29,0" o:connectangles="0,0"/>
                <o:lock v:ext="edit" aspectratio="t"/>
              </v:shape>
              <v:shape id="Freeform 5733" o:spid="_x0000_s7779" style="position:absolute;left:3874;top:8823;width:29;height:27;rotation:90;visibility:visible;mso-wrap-style:square;v-text-anchor:top" coordsize="3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6scA&#10;AADeAAAADwAAAGRycy9kb3ducmV2LnhtbESP0WrCQBRE3wv+w3KFvtVNtKikrkEL0rwoVfsBt9nb&#10;JJq9G7JrEv++WxD6OMzMGWaVDqYWHbWusqwgnkQgiHOrKy4UfJ13L0sQziNrrC2Tgjs5SNejpxUm&#10;2vZ8pO7kCxEg7BJUUHrfJFK6vCSDbmIb4uD92NagD7ItpG6xD3BTy2kUzaXBisNCiQ29l5RfTzej&#10;YHrZbQ/3zwy71+Imvz+O+8V+0Eo9j4fNGwhPg/8PP9qZVjBbzOYx/N0JV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vvxerHAAAA3gAAAA8AAAAAAAAAAAAAAAAAmAIAAGRy&#10;cy9kb3ducmV2LnhtbFBLBQYAAAAABAAEAPUAAACMAwAAAAA=&#10;" path="m,29l31,e" filled="f" strokecolor="#00009b" strokeweight=".12pt">
                <v:path arrowok="t" o:connecttype="custom" o:connectlocs="0,27;29,0" o:connectangles="0,0"/>
                <o:lock v:ext="edit" aspectratio="t"/>
              </v:shape>
              <v:shape id="Freeform 5734" o:spid="_x0000_s7780" style="position:absolute;left:3876;top:8821;width:26;height:27;rotation:90;visibility:visible;mso-wrap-style:square;v-text-anchor:top" coordsize="2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MphcYA&#10;AADeAAAADwAAAGRycy9kb3ducmV2LnhtbESPQYvCMBSE78L+h/AW9iKaroJKNYpId13wpPbi7dE8&#10;22LzUppoq7/eLAgeh5n5hlmsOlOJGzWutKzgexiBIM6sLjlXkB5/BjMQziNrrCyTgjs5WC0/eguM&#10;tW15T7eDz0WAsItRQeF9HUvpsoIMuqGtiYN3to1BH2STS91gG+CmkqMomkiDJYeFAmvaFJRdDlej&#10;4HrEXXJ69Kdpfj+59DfhR5tslfr67NZzEJ46/w6/2n9awXg6nozg/064AnL5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JMphcYAAADeAAAADwAAAAAAAAAAAAAAAACYAgAAZHJz&#10;L2Rvd25yZXYueG1sUEsFBgAAAAAEAAQA9QAAAIsDAAAAAA==&#10;" path="m,29l28,e" filled="f" strokecolor="#00009b" strokeweight=".12pt">
                <v:path arrowok="t" o:connecttype="custom" o:connectlocs="0,27;26,0" o:connectangles="0,0"/>
                <o:lock v:ext="edit" aspectratio="t"/>
              </v:shape>
              <v:shape id="Freeform 5735" o:spid="_x0000_s7781" style="position:absolute;left:3876;top:8821;width:26;height:27;rotation:90;visibility:visible;mso-wrap-style:square;v-text-anchor:top" coordsize="2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MHscA&#10;AADeAAAADwAAAGRycy9kb3ducmV2LnhtbESPT2vCQBTE70K/w/IKXqRuakBL6iqlxD/gSc3F2yP7&#10;moRm34bsaqKf3hUEj8PM/IaZL3tTiwu1rrKs4HMcgSDOra64UJAdVx9fIJxH1lhbJgVXcrBcvA3m&#10;mGjb8Z4uB1+IAGGXoILS+yaR0uUlGXRj2xAH78+2Bn2QbSF1i12Am1pOomgqDVYcFkps6Lek/P9w&#10;NgrOR9ylp9tolhXXk8vWKd+6dKPU8L3/+Qbhqfev8LO91QriWTyN4XEnXAG5u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jB7HAAAA3gAAAA8AAAAAAAAAAAAAAAAAmAIAAGRy&#10;cy9kb3ducmV2LnhtbFBLBQYAAAAABAAEAPUAAACMAwAAAAA=&#10;" path="m,29l28,e" filled="f" strokecolor="#00009b" strokeweight=".12pt">
                <v:path arrowok="t" o:connecttype="custom" o:connectlocs="0,27;26,0" o:connectangles="0,0"/>
                <o:lock v:ext="edit" aspectratio="t"/>
              </v:shape>
              <v:shape id="Freeform 5736" o:spid="_x0000_s7782" style="position:absolute;left:3876;top:8821;width:26;height:27;rotation:90;visibility:visible;mso-wrap-style:square;v-text-anchor:top" coordsize="2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YUascA&#10;AADeAAAADwAAAGRycy9kb3ducmV2LnhtbESPQWvCQBSE74L/YXmCl1I3raISXaWUWAVP1Vy8PbLP&#10;JJh9G7Krif76rlDwOMzMN8xy3ZlK3KhxpWUFH6MIBHFmdcm5gvS4eZ+DcB5ZY2WZFNzJwXrV7y0x&#10;1rblX7odfC4ChF2MCgrv61hKlxVk0I1sTRy8s20M+iCbXOoG2wA3lfyMoqk0WHJYKLCm74Kyy+Fq&#10;FFyPuE9Oj7dZmt9PLv1J+NEmW6WGg+5rAcJT51/h//ZOKxjPxtMJPO+EKy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A2FGrHAAAA3gAAAA8AAAAAAAAAAAAAAAAAmAIAAGRy&#10;cy9kb3ducmV2LnhtbFBLBQYAAAAABAAEAPUAAACMAwAAAAA=&#10;" path="m,29l28,e" filled="f" strokecolor="#00009b" strokeweight=".12pt">
                <v:path arrowok="t" o:connecttype="custom" o:connectlocs="0,27;26,0" o:connectangles="0,0"/>
                <o:lock v:ext="edit" aspectratio="t"/>
              </v:shape>
              <v:shape id="Freeform 5737" o:spid="_x0000_s7783" style="position:absolute;left:3877;top:8820;width:24;height:27;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R1ssYA&#10;AADeAAAADwAAAGRycy9kb3ducmV2LnhtbESPy2rDMBBF94X8g5hAd42cuE2LEyUUg8FddFEnHzBY&#10;E9utNXIs+ZG/jwqFLi/3cbj742xaMVLvGssK1qsIBHFpdcOVgvMpe3oD4TyyxtYyKbiRg+Nh8bDH&#10;RNuJv2gsfCXCCLsEFdTed4mUrqzJoFvZjjh4F9sb9EH2ldQ9TmHctHITRVtpsOFAqLGjtKbypxhM&#10;gAxdyZtr/JEXWn9/ZjYtnqdUqcfl/L4D4Wn2/+G/dq4VxK/x9gV+74QrIA9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WR1ssYAAADeAAAADwAAAAAAAAAAAAAAAACYAgAAZHJz&#10;L2Rvd25yZXYueG1sUEsFBgAAAAAEAAQA9QAAAIsDAAAAAA==&#10;" path="m,29l26,e" filled="f" strokecolor="#00009b" strokeweight=".12pt">
                <v:path arrowok="t" o:connecttype="custom" o:connectlocs="0,27;24,0" o:connectangles="0,0"/>
                <o:lock v:ext="edit" aspectratio="t"/>
              </v:shape>
              <v:shape id="Freeform 5738" o:spid="_x0000_s7784" style="position:absolute;left:3875;top:8819;width:27;height:27;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CcE8YA&#10;AADeAAAADwAAAGRycy9kb3ducmV2LnhtbESPXWvCMBSG7wf+h3CE3YimU1elGmUMBg6GzK/7Y3Ns&#10;i81JSTKt+/WLIOzy5f14eOfL1tTiQs5XlhW8DBIQxLnVFRcK9ruP/hSED8gaa8uk4EYelovO0xwz&#10;ba+8ocs2FCKOsM9QQRlCk0np85IM+oFtiKN3ss5giNIVUju8xnFTy2GSpNJgxZFQYkPvJeXn7Y+J&#10;3N/X2n8fqv3YDTft5+nYI/+1Vuq5277NQARqw3/40V5pBaPJKE3hfide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QCcE8YAAADeAAAADwAAAAAAAAAAAAAAAACYAgAAZHJz&#10;L2Rvd25yZXYueG1sUEsFBgAAAAAEAAQA9QAAAIsDAAAAAA==&#10;" path="m,29l29,e" filled="f" strokecolor="#00009b" strokeweight=".12pt">
                <v:path arrowok="t" o:connecttype="custom" o:connectlocs="0,27;27,0" o:connectangles="0,0"/>
                <o:lock v:ext="edit" aspectratio="t"/>
              </v:shape>
              <v:shape id="Freeform 5739" o:spid="_x0000_s7785" style="position:absolute;left:3876;top:8820;width:27;height:25;rotation:90;visibility:visible;mso-wrap-style:square;v-text-anchor:top" coordsize="2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do78QA&#10;AADeAAAADwAAAGRycy9kb3ducmV2LnhtbESPT4vCMBTE74LfITzBm6Yqq27XKCIKe/PvHvb2aJ5p&#10;sXkpTdT67Y0geBxm5jfMbNHYUtyo9oVjBYN+AoI4c7pgo+B03PSmIHxA1lg6JgUP8rCYt1szTLW7&#10;855uh2BEhLBPUUEeQpVK6bOcLPq+q4ijd3a1xRBlbaSu8R7htpTDJBlLiwXHhRwrWuWUXQ5Xq8D6&#10;fzncur9vU31d1mdDJtuGnVLdTrP8ARGoCZ/wu/2rFYwmo/EEXnfiFZ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XaO/EAAAA3gAAAA8AAAAAAAAAAAAAAAAAmAIAAGRycy9k&#10;b3ducmV2LnhtbFBLBQYAAAAABAAEAPUAAACJAwAAAAA=&#10;" path="m,27l29,e" filled="f" strokecolor="#00009b" strokeweight=".12pt">
                <v:path arrowok="t" o:connecttype="custom" o:connectlocs="0,25;27,0" o:connectangles="0,0"/>
                <o:lock v:ext="edit" aspectratio="t"/>
              </v:shape>
              <v:shape id="Freeform 5740" o:spid="_x0000_s7786" style="position:absolute;left:3877;top:8819;width:26;height:25;rotation:90;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GjfcAA&#10;AADeAAAADwAAAGRycy9kb3ducmV2LnhtbERPy4rCMBTdD/gP4QruxlQFlWoUURSRceHjA67NtSk2&#10;N6WJtf69WQy4PJz3fNnaUjRU+8KxgkE/AUGcOV1wruB62f5OQfiArLF0TAre5GG56PzMMdXuxSdq&#10;ziEXMYR9igpMCFUqpc8MWfR9VxFH7u5qiyHCOpe6xlcMt6UcJslYWiw4NhisaG0oe5yfVsHmtr0f&#10;135imveebMsH1H87VKrXbVczEIHa8BX/u/dawWgyGse98U68AnLx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vyGjfcAAAADeAAAADwAAAAAAAAAAAAAAAACYAgAAZHJzL2Rvd25y&#10;ZXYueG1sUEsFBgAAAAAEAAQA9QAAAIUDAAAAAA==&#10;" path="m,27l27,e" filled="f" strokecolor="#00009b" strokeweight=".12pt">
                <v:path arrowok="t" o:connecttype="custom" o:connectlocs="0,25;26,0" o:connectangles="0,0"/>
                <o:lock v:ext="edit" aspectratio="t"/>
              </v:shape>
              <v:shape id="Freeform 5741" o:spid="_x0000_s7787" style="position:absolute;left:3877;top:8819;width:26;height:25;rotation:90;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0G5sUA&#10;AADeAAAADwAAAGRycy9kb3ducmV2LnhtbESP3YrCMBSE74V9h3AW9k7TXcGfapRFcRHRC38e4Ngc&#10;m7LNSWlirW9vBMHLYWa+Yabz1paiodoXjhV89xIQxJnTBecKTsdVdwTCB2SNpWNScCcP89lHZ4qp&#10;djfeU3MIuYgQ9ikqMCFUqZQ+M2TR91xFHL2Lqy2GKOtc6hpvEW5L+ZMkA2mx4LhgsKKFoez/cLUK&#10;lufVZbfwQ9Pc12Rb3qDe/qFSX5/t7wREoDa8w6/2WivoD/uDMTzvxCs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bQbmxQAAAN4AAAAPAAAAAAAAAAAAAAAAAJgCAABkcnMv&#10;ZG93bnJldi54bWxQSwUGAAAAAAQABAD1AAAAigMAAAAA&#10;" path="m,27l27,e" filled="f" strokecolor="#00009b" strokeweight=".12pt">
                <v:path arrowok="t" o:connecttype="custom" o:connectlocs="0,25;26,0" o:connectangles="0,0"/>
                <o:lock v:ext="edit" aspectratio="t"/>
              </v:shape>
              <v:shape id="Freeform 5742" o:spid="_x0000_s7788" style="position:absolute;left:3877;top:8819;width:26;height:25;rotation:90;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45psQA&#10;AADeAAAADwAAAGRycy9kb3ducmV2LnhtbESP32rCMBTG7we+QziCd2s6hVVqowzFUcZ2oe4Bzppj&#10;U2xOSpO19e3NxWCXH98/fsVusq0YqPeNYwUvSQqCuHK64VrB9+X4vAbhA7LG1jEpuJOH3Xb2VGCu&#10;3cgnGs6hFnGEfY4KTAhdLqWvDFn0ieuIo3d1vcUQZV9L3eMYx20rl2n6Ki02HB8MdrQ3VN3Ov1bB&#10;4ed4/dr7zAz3kuzEH6g/31GpxXx624AINIX/8F+71ApW2SqLABEnooDc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SOOabEAAAA3gAAAA8AAAAAAAAAAAAAAAAAmAIAAGRycy9k&#10;b3ducmV2LnhtbFBLBQYAAAAABAAEAPUAAACJAwAAAAA=&#10;" path="m,27l27,e" filled="f" strokecolor="#00009b" strokeweight=".12pt">
                <v:path arrowok="t" o:connecttype="custom" o:connectlocs="0,25;26,0" o:connectangles="0,0"/>
                <o:lock v:ext="edit" aspectratio="t"/>
              </v:shape>
              <v:shape id="Freeform 5743" o:spid="_x0000_s7789" style="position:absolute;left:3878;top:8818;width:23;height:25;rotation:90;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2Hjk8MA&#10;AADeAAAADwAAAGRycy9kb3ducmV2LnhtbESPT0sDMRTE74LfITzBm83W0j+sTYsVhF5dFTw+kucm&#10;uHkJSdrGb28EweMwM79htvvqJ3GmlF1gBfNZB4JYB+N4VPD2+ny3AZELssEpMCn4pgz73fXVFnsT&#10;LvxC56GMokE496jAlhJ7KbO25DHPQiRu3mdIHkuTaZQm4aXB/STvu24lPTpuCxYjPVnSX8PJKzgc&#10;aqzR2VU6LfX7YJabD3fUSt3e1McHEIVq+Q//tY9GwWK9WM/h9067AnL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2Hjk8MAAADeAAAADwAAAAAAAAAAAAAAAACYAgAAZHJzL2Rv&#10;d25yZXYueG1sUEsFBgAAAAAEAAQA9QAAAIgDAAAAAA==&#10;" path="m,27l24,e" filled="f" strokecolor="#00009b" strokeweight=".12pt">
                <v:path arrowok="t" o:connecttype="custom" o:connectlocs="0,25;23,0" o:connectangles="0,0"/>
                <o:lock v:ext="edit" aspectratio="t"/>
              </v:shape>
              <v:shape id="Freeform 5744" o:spid="_x0000_s7790" style="position:absolute;left:3877;top:8817;width:25;height:25;rotation:90;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TaI8UA&#10;AADeAAAADwAAAGRycy9kb3ducmV2LnhtbESPQYvCMBSE74L/ITxhL7KmVrDSNYqIwiJ60F32/Gje&#10;NsXmpTRR6783guBxmJlvmPmys7W4UusrxwrGowQEceF0xaWC35/t5wyED8gaa8ek4E4elot+b465&#10;djc+0vUUShEh7HNUYEJocil9YciiH7mGOHr/rrUYomxLqVu8RbitZZokU2mx4rhgsKG1oeJ8ulgF&#10;f/vZptPF/rw7ZIfhFtO18cNKqY9Bt/oCEagL7/Cr/a0VTLJJlsLzTrwCcvE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RNojxQAAAN4AAAAPAAAAAAAAAAAAAAAAAJgCAABkcnMv&#10;ZG93bnJldi54bWxQSwUGAAAAAAQABAD1AAAAigMAAAAA&#10;" path="m,27l26,e" filled="f" strokecolor="#00009b" strokeweight=".12pt">
                <v:path arrowok="t" o:connecttype="custom" o:connectlocs="0,25;25,0" o:connectangles="0,0"/>
                <o:lock v:ext="edit" aspectratio="t"/>
              </v:shape>
              <v:shape id="Freeform 5745" o:spid="_x0000_s7791" style="position:absolute;left:3878;top:8818;width:25;height:23;rotation:90;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qXFsQA&#10;AADeAAAADwAAAGRycy9kb3ducmV2LnhtbERPTWsCMRS8C/6H8AreNKtCLatRqiCICEVbEW/Pzesm&#10;dPOybKJu/30jCGVOw3wxs0XrKnGjJljPCoaDDARx4bXlUsHX57r/BiJEZI2VZ1LwSwEW825nhrn2&#10;d97T7RBLkUo45KjAxFjnUobCkMMw8DVx0r594zAm2pRSN3hP5a6Soyx7lQ4tpwWDNa0MFT+Hq1Nw&#10;qj/C6jjcT+zWLs+n3bYdXaJRqvfSvk9BRGrjv/mZ3mgF40kCPO6kKyDn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qlxbEAAAA3gAAAA8AAAAAAAAAAAAAAAAAmAIAAGRycy9k&#10;b3ducmV2LnhtbFBLBQYAAAAABAAEAPUAAACJAwAAAAA=&#10;" path="m,24l26,e" filled="f" strokecolor="#00009b" strokeweight=".12pt">
                <v:path arrowok="t" o:connecttype="custom" o:connectlocs="0,23;25,0" o:connectangles="0,0"/>
                <o:lock v:ext="edit" aspectratio="t"/>
              </v:shape>
              <v:shape id="Freeform 5746" o:spid="_x0000_s7792" style="position:absolute;left:3879;top:8817;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iRtcMA&#10;AADeAAAADwAAAGRycy9kb3ducmV2LnhtbESP3YrCMBSE7xd8h3AE79bUH1SqUUQQvHKp+gCH5thW&#10;m5PSxLb69BtB8HKYmW+Y1aYzpWiodoVlBaNhBII4tbrgTMHlvP9dgHAeWWNpmRQ8ycFm3ftZYaxt&#10;ywk1J5+JAGEXo4Lc+yqW0qU5GXRDWxEH72prgz7IOpO6xjbATSnHUTSTBgsOCzlWtMspvZ8eRsHj&#10;llTTXbJN/o5or/iKqNXNUalBv9suQXjq/Df8aR+0gsl8Mp/C+064AnL9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JiRtcMAAADeAAAADwAAAAAAAAAAAAAAAACYAgAAZHJzL2Rv&#10;d25yZXYueG1sUEsFBgAAAAAEAAQA9QAAAIgDAAAAAA==&#10;" path="m,24l24,e" filled="f" strokecolor="#00009b" strokeweight=".12pt">
                <v:path arrowok="t" o:connecttype="custom" o:connectlocs="0,23;23,0" o:connectangles="0,0"/>
                <o:lock v:ext="edit" aspectratio="t"/>
              </v:shape>
              <v:shape id="Freeform 5747" o:spid="_x0000_s7793" style="position:absolute;left:3879;top:8817;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Q0LsQA&#10;AADeAAAADwAAAGRycy9kb3ducmV2LnhtbESP0YrCMBRE34X9h3AF3zR1XVepRhFB2CeldT/g0lzb&#10;anNTmth2/XqzIPg4zMwZZr3tTSVaalxpWcF0EoEgzqwuOVfwez6MlyCcR9ZYWSYFf+Rgu/kYrDHW&#10;tuOE2tTnIkDYxaig8L6OpXRZQQbdxNbEwbvYxqAPssmlbrALcFPJzyj6lgZLDgsF1rQvKLuld6Pg&#10;fk3qr32yS05HtBd8RNTp9qjUaNjvViA89f4dfrV/tILZYraYw/+dcAXk5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vUNC7EAAAA3gAAAA8AAAAAAAAAAAAAAAAAmAIAAGRycy9k&#10;b3ducmV2LnhtbFBLBQYAAAAABAAEAPUAAACJAwAAAAA=&#10;" path="m,24l24,e" filled="f" strokecolor="#00009b" strokeweight=".12pt">
                <v:path arrowok="t" o:connecttype="custom" o:connectlocs="0,23;23,0" o:connectangles="0,0"/>
                <o:lock v:ext="edit" aspectratio="t"/>
              </v:shape>
              <v:shape id="Freeform 5748" o:spid="_x0000_s7794" style="position:absolute;left:3879;top:8817;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aqWcUA&#10;AADeAAAADwAAAGRycy9kb3ducmV2LnhtbESPzWrDMBCE74G+g9hCb7GcusTFjWxCoNBTgpM+wGJt&#10;bDfWyljyT/v0UaHQ4zAz3zC7YjGdmGhwrWUFmygGQVxZ3XKt4PPyvn4F4Tyyxs4yKfgmB0X+sNph&#10;pu3MJU1nX4sAYZehgsb7PpPSVQ0ZdJHtiYN3tYNBH+RQSz3gHOCmk89xvJUGWw4LDfZ0aKi6nUej&#10;YPwq+5dDuS9PR7RX/Ilp1tNRqafHZf8GwtPi/8N/7Q+tIEmTdAu/d8IV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BqpZxQAAAN4AAAAPAAAAAAAAAAAAAAAAAJgCAABkcnMv&#10;ZG93bnJldi54bWxQSwUGAAAAAAQABAD1AAAAigMAAAAA&#10;" path="m,24l24,e" filled="f" strokecolor="#00009b" strokeweight=".12pt">
                <v:path arrowok="t" o:connecttype="custom" o:connectlocs="0,23;23,0" o:connectangles="0,0"/>
                <o:lock v:ext="edit" aspectratio="t"/>
              </v:shape>
              <v:shape id="Freeform 5749" o:spid="_x0000_s7795" style="position:absolute;left:3881;top:8815;width:20;height:23;rotation:90;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TBAscA&#10;AADeAAAADwAAAGRycy9kb3ducmV2LnhtbESPT4vCMBTE7wt+h/AEb2u6dtdK1ygiiMKe/HPw+Gye&#10;bbV5KUnU+u03Cwseh5n5DTOdd6YRd3K+tqzgY5iAIC6srrlUcNiv3icgfEDW2FgmBU/yMJ/13qaY&#10;a/vgLd13oRQRwj5HBVUIbS6lLyoy6Ie2JY7e2TqDIUpXSu3wEeGmkaMkGUuDNceFCltaVlRcdzej&#10;4HQbF6v10Vy3+8+vS+nS07q+/Cg16HeLbxCBuvAK/7c3WkGapVkGf3fiFZ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9EwQLHAAAA3gAAAA8AAAAAAAAAAAAAAAAAmAIAAGRy&#10;cy9kb3ducmV2LnhtbFBLBQYAAAAABAAEAPUAAACMAwAAAAA=&#10;" path="m,24l21,e" filled="f" strokecolor="#00009b" strokeweight=".12pt">
                <v:path arrowok="t" o:connecttype="custom" o:connectlocs="0,23;20,0" o:connectangles="0,0"/>
                <o:lock v:ext="edit" aspectratio="t"/>
              </v:shape>
              <v:shape id="Freeform 5750" o:spid="_x0000_s7796" style="position:absolute;left:3879;top:8814;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WbsMIA&#10;AADeAAAADwAAAGRycy9kb3ducmV2LnhtbERPy2rCQBTdF/yH4QrumolaqkRHkYDgyhL1Ay6Zm4dm&#10;7oTM5NF+fWdR6PJw3vvjZBoxUOdqywqWUQyCOLe65lLB435+34JwHlljY5kUfJOD42H2tsdE25Ez&#10;Gm6+FCGEXYIKKu/bREqXV2TQRbYlDlxhO4M+wK6UusMxhJtGruL4UxqsOTRU2FJaUf669UZB/8za&#10;jzQ7ZV9XtAX+xDTq4arUYj6ddiA8Tf5f/Oe+aAXrzXoT9oY74QrIwy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1ZuwwgAAAN4AAAAPAAAAAAAAAAAAAAAAAJgCAABkcnMvZG93&#10;bnJldi54bWxQSwUGAAAAAAQABAD1AAAAhwMAAAAA&#10;" path="m,24l24,e" filled="f" strokecolor="#00009b" strokeweight=".12pt">
                <v:path arrowok="t" o:connecttype="custom" o:connectlocs="0,23;23,0" o:connectangles="0,0"/>
                <o:lock v:ext="edit" aspectratio="t"/>
              </v:shape>
              <v:shape id="Freeform 5751" o:spid="_x0000_s7797" style="position:absolute;left:3880;top:8815;width:23;height:21;rotation:90;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ivT8UA&#10;AADeAAAADwAAAGRycy9kb3ducmV2LnhtbESPQWvCQBSE7wX/w/KE3uqmBtREVxFBEHqpib2/Zp9J&#10;aPZt2N2a9N93BcHjMDPfMJvdaDpxI+dbywreZwkI4srqlmsFl/L4tgLhA7LGzjIp+CMPu+3kZYO5&#10;tgOf6VaEWkQI+xwVNCH0uZS+asign9meOHpX6wyGKF0ttcMhwk0n50mykAZbjgsN9nRoqPopfo2C&#10;xA9f1alNyyEr6u9PXX4s5ken1Ot03K9BBBrDM/xon7SCdJkuM7jfiVdAb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CK9PxQAAAN4AAAAPAAAAAAAAAAAAAAAAAJgCAABkcnMv&#10;ZG93bnJldi54bWxQSwUGAAAAAAQABAD1AAAAigMAAAAA&#10;" path="m,22l24,e" filled="f" strokecolor="#00009b" strokeweight=".12pt">
                <v:path arrowok="t" o:connecttype="custom" o:connectlocs="0,21;23,0" o:connectangles="0,0"/>
                <o:lock v:ext="edit" aspectratio="t"/>
              </v:shape>
              <v:shape id="Freeform 5752" o:spid="_x0000_s7798" style="position:absolute;left:3881;top:8814;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opKMcA&#10;AADeAAAADwAAAGRycy9kb3ducmV2LnhtbESPzWrCQBSF90LfYbgFN1InVWwldRQVBFel2oJd3mZu&#10;MqGZOzEzJrFP31kILg/nj2+x6m0lWmp86VjB8zgBQZw5XXKh4Otz9zQH4QOyxsoxKbiSh9XyYbDA&#10;VLuOD9QeQyHiCPsUFZgQ6lRKnxmy6MeuJo5e7hqLIcqmkLrBLo7bSk6S5EVaLDk+GKxpayj7PV6s&#10;gtM6N99/p/7nY7vJz/usfJ/xbqTU8LFfv4EI1Id7+NbeawXT1+k8AkSci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qKSjHAAAA3gAAAA8AAAAAAAAAAAAAAAAAmAIAAGRy&#10;cy9kb3ducmV2LnhtbFBLBQYAAAAABAAEAPUAAACMAwAAAAA=&#10;" path="m,22l22,e" filled="f" strokecolor="#00009b" strokeweight=".12pt">
                <v:path arrowok="t" o:connecttype="custom" o:connectlocs="0,21;21,0" o:connectangles="0,0"/>
                <o:lock v:ext="edit" aspectratio="t"/>
              </v:shape>
              <v:shape id="Freeform 5753" o:spid="_x0000_s7799" style="position:absolute;left:3881;top:8814;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aMs8gA&#10;AADeAAAADwAAAGRycy9kb3ducmV2LnhtbESPQWsCMRSE7wX/Q3hCL0WzVlplNYoVBE9FraDH5+bt&#10;ZnHzsm5S3fbXN0LB4zAz3zDTeWsrcaXGl44VDPoJCOLM6ZILBfuvVW8MwgdkjZVjUvBDHuazztMU&#10;U+1uvKXrLhQiQtinqMCEUKdS+syQRd93NXH0ctdYDFE2hdQN3iLcVvI1Sd6lxZLjgsGaloay8+7b&#10;KjgscnP8PbSnzfIjv6yz8vONVy9KPXfbxQREoDY8wv/ttVYwHA3HA7jfiVdAz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ZoyzyAAAAN4AAAAPAAAAAAAAAAAAAAAAAJgCAABk&#10;cnMvZG93bnJldi54bWxQSwUGAAAAAAQABAD1AAAAjQMAAAAA&#10;" path="m,22l22,e" filled="f" strokecolor="#00009b" strokeweight=".12pt">
                <v:path arrowok="t" o:connecttype="custom" o:connectlocs="0,21;21,0" o:connectangles="0,0"/>
                <o:lock v:ext="edit" aspectratio="t"/>
              </v:shape>
              <v:shape id="Freeform 5754" o:spid="_x0000_s7800" style="position:absolute;left:3881;top:8814;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QSxMgA&#10;AADeAAAADwAAAGRycy9kb3ducmV2LnhtbESPQWsCMRSE7wX/Q3hCL0WzKq2yGsUKgqeiVtDjc/N2&#10;s7h52W5S3fbXN0LB4zAz3zCzRWsrcaXGl44VDPoJCOLM6ZILBYfPdW8CwgdkjZVjUvBDHhbzztMM&#10;U+1uvKPrPhQiQtinqMCEUKdS+syQRd93NXH0ctdYDFE2hdQN3iLcVnKYJG/SYslxwWBNK0PZZf9t&#10;FRyXuTn9HtvzdvWef22y8uOV1y9KPXfb5RREoDY8wv/tjVYwGo8mQ7jf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2tBLEyAAAAN4AAAAPAAAAAAAAAAAAAAAAAJgCAABk&#10;cnMvZG93bnJldi54bWxQSwUGAAAAAAQABAD1AAAAjQMAAAAA&#10;" path="m,22l22,e" filled="f" strokecolor="#00009b" strokeweight=".12pt">
                <v:path arrowok="t" o:connecttype="custom" o:connectlocs="0,21;21,0" o:connectangles="0,0"/>
                <o:lock v:ext="edit" aspectratio="t"/>
              </v:shape>
              <v:shape id="Freeform 5755" o:spid="_x0000_s7801" style="position:absolute;left:3882;top:8813;width:19;height:21;rotation:90;visibility:visible;mso-wrap-style:square;v-text-anchor:top" coordsize="20,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4ezcYA&#10;AADeAAAADwAAAGRycy9kb3ducmV2LnhtbESPQWvCQBSE7wX/w/IEb3WjARtSN0EEoVAwrSk9v2Zf&#10;k9Ds25BdY/z3bkHwOMzMN8w2n0wnRhpca1nBahmBIK6sbrlW8FUenhMQziNr7CyTgis5yLPZ0xZT&#10;bS/8SePJ1yJA2KWooPG+T6V0VUMG3dL2xMH7tYNBH+RQSz3gJcBNJ9dRtJEGWw4LDfa0b6j6O52N&#10;gmL9cR2Ln6R+L45FmZy/CaOSlFrMp90rCE+Tf4Tv7TetIH6Jkxj+74Qr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4ezcYAAADeAAAADwAAAAAAAAAAAAAAAACYAgAAZHJz&#10;L2Rvd25yZXYueG1sUEsFBgAAAAAEAAQA9QAAAIsDAAAAAA==&#10;" path="m,22l20,e" filled="f" strokecolor="#00009b" strokeweight=".12pt">
                <v:path arrowok="t" o:connecttype="custom" o:connectlocs="0,21;19,0" o:connectangles="0,0"/>
                <o:lock v:ext="edit" aspectratio="t"/>
              </v:shape>
              <v:shape id="Freeform 5756" o:spid="_x0000_s7802" style="position:absolute;left:3881;top:8812;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EvK8kA&#10;AADeAAAADwAAAGRycy9kb3ducmV2LnhtbESPT2sCMRTE70K/Q3gFL6LZqlXZGsUKgqfiP9Dj6+bt&#10;ZunmZbtJddtP3xSEHoeZ+Q0zX7a2EldqfOlYwdMgAUGcOV1yoeB03PRnIHxA1lg5JgXf5GG5eOjM&#10;MdXuxnu6HkIhIoR9igpMCHUqpc8MWfQDVxNHL3eNxRBlU0jd4C3CbSWHSTKRFkuOCwZrWhvKPg5f&#10;VsF5lZvLz7l9361f889tVr4986anVPexXb2ACNSG//C9vdUKRtPRbAx/d+IVkI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hEvK8kAAADeAAAADwAAAAAAAAAAAAAAAACYAgAA&#10;ZHJzL2Rvd25yZXYueG1sUEsFBgAAAAAEAAQA9QAAAI4DAAAAAA==&#10;" path="m,22l22,e" filled="f" strokecolor="#00009b" strokeweight=".12pt">
                <v:path arrowok="t" o:connecttype="custom" o:connectlocs="0,21;21,0" o:connectangles="0,0"/>
                <o:lock v:ext="edit" aspectratio="t"/>
              </v:shape>
              <v:shape id="Freeform 5757" o:spid="_x0000_s7803" style="position:absolute;left:3882;top:8813;width:21;height:19;rotation:90;visibility:visible;mso-wrap-style:square;v-text-anchor:top" coordsize="2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2/IccA&#10;AADeAAAADwAAAGRycy9kb3ducmV2LnhtbESPW2vCQBSE3wX/w3IKfdNNFS+kriKCIO2Tl9DXQ/Y0&#10;myZ7NmTXmPrr3ULBx2FmvmFWm97WoqPWl44VvI0TEMS50yUXCi7n/WgJwgdkjbVjUvBLHjbr4WCF&#10;qXY3PlJ3CoWIEPYpKjAhNKmUPjdk0Y9dQxy9b9daDFG2hdQt3iLc1nKSJHNpseS4YLChnaG8Ol2t&#10;gnvVZfTxlV0/84nJZrvkTqH6Uer1pd++gwjUh2f4v33QCqaL6XIGf3fiFZD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XdvyHHAAAA3gAAAA8AAAAAAAAAAAAAAAAAmAIAAGRy&#10;cy9kb3ducmV2LnhtbFBLBQYAAAAABAAEAPUAAACMAwAAAAA=&#10;" path="m,20l22,e" filled="f" strokecolor="#00009b" strokeweight=".12pt">
                <v:path arrowok="t" o:connecttype="custom" o:connectlocs="0,19;21,0" o:connectangles="0,0"/>
                <o:lock v:ext="edit" aspectratio="t"/>
              </v:shape>
              <v:shape id="Freeform 5758" o:spid="_x0000_s7804" style="position:absolute;left:3884;top:8811;width:18;height:19;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nQPccA&#10;AADeAAAADwAAAGRycy9kb3ducmV2LnhtbESPQWvCQBSE70L/w/IKvemmBlSiq4hgbMFLbavXZ/aZ&#10;BLNvw+42xn/fFQo9DjPzDbNY9aYRHTlfW1bwOkpAEBdW11wq+PrcDmcgfEDW2FgmBXfysFo+DRaY&#10;aXvjD+oOoRQRwj5DBVUIbSalLyoy6Ee2JY7exTqDIUpXSu3wFuGmkeMkmUiDNceFClvaVFRcDz9G&#10;Qbfb1+v8nc/jzW57PKX33E2/c6Venvv1HESgPvyH/9pvWkE6TWcTeNyJV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QJ0D3HAAAA3gAAAA8AAAAAAAAAAAAAAAAAmAIAAGRy&#10;cy9kb3ducmV2LnhtbFBLBQYAAAAABAAEAPUAAACMAwAAAAA=&#10;" path="m,20l19,e" filled="f" strokecolor="#00009b" strokeweight=".12pt">
                <v:path arrowok="t" o:connecttype="custom" o:connectlocs="0,19;18,0" o:connectangles="0,0"/>
                <o:lock v:ext="edit" aspectratio="t"/>
              </v:shape>
              <v:shape id="Freeform 5759" o:spid="_x0000_s7805" style="position:absolute;left:3884;top:8811;width:18;height:19;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0V1pscA&#10;AADeAAAADwAAAGRycy9kb3ducmV2LnhtbESPT2vCQBTE70K/w/IKvemmBoykriKCsQUv2n/X1+xr&#10;Epp9G3a3MX57VxA8DjPzG2axGkwrenK+sazgeZKAIC6tbrhS8PG+Hc9B+ICssbVMCs7kYbV8GC0w&#10;1/bEB+qPoRIRwj5HBXUIXS6lL2sy6Ce2I47er3UGQ5SuktrhKcJNK6dJMpMGG44LNXa0qan8O/4b&#10;Bf1u36yLN/6Zbnbbr+/0XLjss1Dq6XFYv4AINIR7+NZ+1QrSLJ1ncL0Tr4BcX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tFdabHAAAA3gAAAA8AAAAAAAAAAAAAAAAAmAIAAGRy&#10;cy9kb3ducmV2LnhtbFBLBQYAAAAABAAEAPUAAACMAwAAAAA=&#10;" path="m,20l19,e" filled="f" strokecolor="#00009b" strokeweight=".12pt">
                <v:path arrowok="t" o:connecttype="custom" o:connectlocs="0,19;18,0" o:connectangles="0,0"/>
                <o:lock v:ext="edit" aspectratio="t"/>
              </v:shape>
              <v:shape id="Freeform 5760" o:spid="_x0000_s7806" style="position:absolute;left:3884;top:8811;width:18;height:19;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rh1MQA&#10;AADeAAAADwAAAGRycy9kb3ducmV2LnhtbERPz2vCMBS+C/sfwhN201QLU6pRRLBu4EW36fXZvLVl&#10;zUtJslr/e3MQdvz4fi/XvWlER87XlhVMxgkI4sLqmksFX5+70RyED8gaG8uk4E4e1quXwRIzbW98&#10;pO4UShFD2GeooAqhzaT0RUUG/di2xJH7sc5giNCVUju8xXDTyGmSvEmDNceGClvaVlT8nv6Mgm5/&#10;qDf5B1+n2/3ufEnvuZt950q9DvvNAkSgPvyLn+53rSCdpfO4N96JV0C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ra4dTEAAAA3gAAAA8AAAAAAAAAAAAAAAAAmAIAAGRycy9k&#10;b3ducmV2LnhtbFBLBQYAAAAABAAEAPUAAACJAwAAAAA=&#10;" path="m,20l19,e" filled="f" strokecolor="#00009b" strokeweight=".12pt">
                <v:path arrowok="t" o:connecttype="custom" o:connectlocs="0,19;18,0" o:connectangles="0,0"/>
                <o:lock v:ext="edit" aspectratio="t"/>
              </v:shape>
              <v:shape id="Freeform 5761" o:spid="_x0000_s7807" style="position:absolute;left:3885;top:8810;width:16;height:19;rotation:90;visibility:visible;mso-wrap-style:square;v-text-anchor:top" coordsize="17,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orcscA&#10;AADeAAAADwAAAGRycy9kb3ducmV2LnhtbESPQUvDQBSE70L/w/IK3uymVjSN3ZaqCIqnth56fM0+&#10;k6XZtzH7TOK/dwXB4zAz3zCrzegb1VMXXWAD81kGirgM1nFl4P3wfJWDioJssQlMBr4pwmY9uVhh&#10;YcPAO+r3UqkE4ViggVqkLbSOZU0e4yy0xMn7CJ1HSbKrtO1wSHDf6Ossu9UeHaeFGlt6rKk877+8&#10;ATeIz/qTvL268fN8eLg5Pu3yozGX03F7D0polP/wX/vFGljcLfIl/N5JV0Cv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aK3LHAAAA3gAAAA8AAAAAAAAAAAAAAAAAmAIAAGRy&#10;cy9kb3ducmV2LnhtbFBLBQYAAAAABAAEAPUAAACMAwAAAAA=&#10;" path="m,20l17,e" filled="f" strokecolor="#00009b" strokeweight=".12pt">
                <v:path arrowok="t" o:connecttype="custom" o:connectlocs="0,19;16,0" o:connectangles="0,0"/>
                <o:lock v:ext="edit" aspectratio="t"/>
              </v:shape>
              <v:shape id="Freeform 5762" o:spid="_x0000_s7808" style="position:absolute;left:3884;top:8809;width:18;height:19;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V7D8YA&#10;AADeAAAADwAAAGRycy9kb3ducmV2LnhtbESPy2rCQBSG90LfYTiF7uqkBtRGRxHBqOBGe9seM6dJ&#10;aOZMmBljfHtnUXD589/45sveNKIj52vLCt6GCQjiwuqaSwWfH5vXKQgfkDU2lknBjTwsF0+DOWba&#10;XvlI3SmUIo6wz1BBFUKbSemLigz6oW2Jo/drncEQpSuldniN46aRoyQZS4M1x4cKW1pXVPydLkZB&#10;tz3Uq3zP59F6u/n+SW+5m3zlSr0896sZiEB9eIT/2zutIJ2k7xEg4kQUk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XV7D8YAAADeAAAADwAAAAAAAAAAAAAAAACYAgAAZHJz&#10;L2Rvd25yZXYueG1sUEsFBgAAAAAEAAQA9QAAAIsDAAAAAA==&#10;" path="m,20l19,e" filled="f" strokecolor="#00009b" strokeweight=".12pt">
                <v:path arrowok="t" o:connecttype="custom" o:connectlocs="0,19;18,0" o:connectangles="0,0"/>
                <o:lock v:ext="edit" aspectratio="t"/>
              </v:shape>
              <v:shape id="Freeform 5763" o:spid="_x0000_s7809" style="position:absolute;left:3886;top:8811;width:18;height:16;rotation:90;visibility:visible;mso-wrap-style:square;v-text-anchor:top" coordsize="1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gbgP8gA&#10;AADeAAAADwAAAGRycy9kb3ducmV2LnhtbESPUUvDMBSF3wX/Q7iCb1vadeiszYYow4EwcCq+3jXX&#10;ptjclCYu3X69EQY+Hs453+FUq9F24kCDbx0ryKcZCOLa6ZYbBe9v68kChA/IGjvHpOBIHlbLy4sK&#10;S+0iv9JhFxqRIOxLVGBC6EspfW3Iop+6njh5X26wGJIcGqkHjAluOznLshtpseW0YLCnR0P19+7H&#10;KqC52c73i/XTaR+Ps5f48Rmf+0Kp66vx4R5EoDH8h8/tjVZQ3BZ3OfzdS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BuA/yAAAAN4AAAAPAAAAAAAAAAAAAAAAAJgCAABk&#10;cnMvZG93bnJldi54bWxQSwUGAAAAAAQABAD1AAAAjQMAAAAA&#10;" path="m,17l19,e" filled="f" strokecolor="#00009b" strokeweight=".12pt">
                <v:path arrowok="t" o:connecttype="custom" o:connectlocs="0,16;18,0" o:connectangles="0,0"/>
                <o:lock v:ext="edit" aspectratio="t"/>
              </v:shape>
              <v:shape id="Freeform 5764" o:spid="_x0000_s7810" style="position:absolute;left:3887;top:8810;width:16;height:16;rotation:90;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6MUMUA&#10;AADeAAAADwAAAGRycy9kb3ducmV2LnhtbESP0WrCQBRE3wv+w3IF3+pGI1Wjq1il4IMgUT/gkr0m&#10;wezdsLs18e+7hUIfh5k5w6y3vWnEk5yvLSuYjBMQxIXVNZcKbtev9wUIH5A1NpZJwYs8bDeDtzVm&#10;2nac0/MSShEh7DNUUIXQZlL6oiKDfmxb4ujdrTMYonSl1A67CDeNnCbJhzRYc1yosKV9RcXj8m0U&#10;hHOel92h+OxmXrrZ1Zwmx/Sk1GjY71YgAvXhP/zXPmoF6TxdTuH3Tr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oxQxQAAAN4AAAAPAAAAAAAAAAAAAAAAAJgCAABkcnMv&#10;ZG93bnJldi54bWxQSwUGAAAAAAQABAD1AAAAigMAAAAA&#10;" path="m,17l16,e" filled="f" strokecolor="#00009b" strokeweight=".12pt">
                <v:path arrowok="t" o:connecttype="custom" o:connectlocs="0,16;16,0" o:connectangles="0,0"/>
                <o:lock v:ext="edit" aspectratio="t"/>
              </v:shape>
              <v:shape id="Freeform 5765" o:spid="_x0000_s7811" style="position:absolute;left:3887;top:8810;width:16;height:16;rotation:90;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JIpy8YA&#10;AADeAAAADwAAAGRycy9kb3ducmV2LnhtbESP0WrCQBRE34X+w3ILfdONjVRNXaW2CD4IkugHXLLX&#10;JDR7N+yuJv17VxD6OMzMGWa1GUwrbuR8Y1nBdJKAIC6tbrhScD7txgsQPiBrbC2Tgj/ysFm/jFaY&#10;adtzTrciVCJC2GeooA6hy6T0ZU0G/cR2xNG7WGcwROkqqR32EW5a+Z4kH9Jgw3Ghxo6+ayp/i6tR&#10;EI55XvU/5bafeelmJ3OY7tODUm+vw9cniEBD+A8/23utIJ2nyxQed+IVkO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JIpy8YAAADeAAAADwAAAAAAAAAAAAAAAACYAgAAZHJz&#10;L2Rvd25yZXYueG1sUEsFBgAAAAAEAAQA9QAAAIsDAAAAAA==&#10;" path="m,17l16,e" filled="f" strokecolor="#00009b" strokeweight=".12pt">
                <v:path arrowok="t" o:connecttype="custom" o:connectlocs="0,16;16,0" o:connectangles="0,0"/>
                <o:lock v:ext="edit" aspectratio="t"/>
              </v:shape>
              <v:shape id="Freeform 5766" o:spid="_x0000_s7812" style="position:absolute;left:3887;top:8810;width:16;height:16;rotation:90;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uxv8YA&#10;AADeAAAADwAAAGRycy9kb3ducmV2LnhtbESP0WrCQBRE3wv+w3IF3+pGE1qNrmKVgg9CifoBl+w1&#10;CWbvht2tiX/fLRT6OMzMGWa9HUwrHuR8Y1nBbJqAIC6tbrhScL18vi5A+ICssbVMCp7kYbsZvawx&#10;17bngh7nUIkIYZ+jgjqELpfSlzUZ9FPbEUfvZp3BEKWrpHbYR7hp5TxJ3qTBhuNCjR3tayrv52+j&#10;IHwVRdUfyo8+89JlF3OaHdOTUpPxsFuBCDSE//Bf+6gVpO/pMoP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3uxv8YAAADeAAAADwAAAAAAAAAAAAAAAACYAgAAZHJz&#10;L2Rvd25yZXYueG1sUEsFBgAAAAAEAAQA9QAAAIsDAAAAAA==&#10;" path="m,17l16,e" filled="f" strokecolor="#00009b" strokeweight=".12pt">
                <v:path arrowok="t" o:connecttype="custom" o:connectlocs="0,16;16,0" o:connectangles="0,0"/>
                <o:lock v:ext="edit" aspectratio="t"/>
              </v:shape>
              <v:shape id="Freeform 5767" o:spid="_x0000_s7813" style="position:absolute;left:3888;top:8809;width:14;height:16;rotation:90;visibility:visible;mso-wrap-style:square;v-text-anchor:top" coordsize="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dbBckA&#10;AADeAAAADwAAAGRycy9kb3ducmV2LnhtbESPQWvCQBSE7wX/w/IKXopuqm21qauIYCh4KI3i+TX7&#10;TKLZt2l2jam/3i0Uehxm5htmtuhMJVpqXGlZweMwAkGcWV1yrmC3XQ+mIJxH1lhZJgU/5GAx793N&#10;MNb2wp/Upj4XAcIuRgWF93UspcsKMuiGtiYO3sE2Bn2QTS51g5cAN5UcRdGLNFhyWCiwplVB2Sk9&#10;GwWjj3V6qDZJkpzc0zft6+vDV3tUqn/fLd9AeOr8f/iv/a4VjCfj12f4vROugJz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NdbBckAAADeAAAADwAAAAAAAAAAAAAAAACYAgAA&#10;ZHJzL2Rvd25yZXYueG1sUEsFBgAAAAAEAAQA9QAAAI4DAAAAAA==&#10;" path="m,17l14,e" filled="f" strokecolor="#00009b" strokeweight=".12pt">
                <v:path arrowok="t" o:connecttype="custom" o:connectlocs="0,16;14,0" o:connectangles="0,0"/>
                <o:lock v:ext="edit" aspectratio="t"/>
              </v:shape>
              <v:shape id="Freeform 5768" o:spid="_x0000_s7814" style="position:absolute;left:3887;top:8808;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mShckA&#10;AADeAAAADwAAAGRycy9kb3ducmV2LnhtbESPT2vCQBTE70K/w/IKvYhu/IPW6CptQah6Mvbi7Zl9&#10;JtHs25DdavTTdwuCx2FmfsPMFo0pxYVqV1hW0OtGIIhTqwvOFPzslp13EM4jaywtk4IbOVjMX1oz&#10;jLW98pYuic9EgLCLUUHufRVL6dKcDLqurYiDd7S1QR9knUld4zXATSn7UTSSBgsOCzlW9JVTek5+&#10;jYLPfXIYt9vr4bLMVqf98XDvb4Ynpd5em48pCE+Nf4Yf7W+tYDAeTEbwfydcATn/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vvmShckAAADeAAAADwAAAAAAAAAAAAAAAACYAgAA&#10;ZHJzL2Rvd25yZXYueG1sUEsFBgAAAAAEAAQA9QAAAI4DAAAAAA==&#10;" path="m,17l17,e" filled="f" strokecolor="#00009b" strokeweight=".12pt">
                <v:path arrowok="t" o:connecttype="custom" o:connectlocs="0,16;16,0" o:connectangles="0,0"/>
                <o:lock v:ext="edit" aspectratio="t"/>
              </v:shape>
              <v:shape id="Freeform 5769" o:spid="_x0000_s7815" style="position:absolute;left:3888;top:8809;width:16;height:14;rotation:90;visibility:visible;mso-wrap-style:square;v-text-anchor:top" coordsize="1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as1scA&#10;AADeAAAADwAAAGRycy9kb3ducmV2LnhtbESPQWvCQBSE74X+h+UJvUizqWK1MauUQqGCB5uK58fu&#10;axLNvg3ZrUZ/vSsIPQ4z8w2TL3vbiCN1vnas4CVJQRBrZ2ouFWx/Pp9nIHxANtg4JgVn8rBcPD7k&#10;mBl34m86FqEUEcI+QwVVCG0mpdcVWfSJa4mj9+s6iyHKrpSmw1OE20aO0vRVWqw5LlTY0kdF+lD8&#10;WQXrnZ4N9aZ260uThtGeVxu6TJR6GvTvcxCB+vAfvre/jILxdPw2hdudeAX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kWrNbHAAAA3gAAAA8AAAAAAAAAAAAAAAAAmAIAAGRy&#10;cy9kb3ducmV2LnhtbFBLBQYAAAAABAAEAPUAAACMAwAAAAA=&#10;" path="m,15l17,e" filled="f" strokecolor="#00009b" strokeweight=".12pt">
                <v:path arrowok="t" o:connecttype="custom" o:connectlocs="0,14;16,0" o:connectangles="0,0"/>
                <o:lock v:ext="edit" aspectratio="t"/>
              </v:shape>
              <v:shape id="Freeform 5770" o:spid="_x0000_s7816" style="position:absolute;left:3889;top:8808;width:14;height:14;rotation:90;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skcUA&#10;AADeAAAADwAAAGRycy9kb3ducmV2LnhtbERPW2vCMBR+H/gfwhF8kZlqQWc1ioiDDcfEy2CPh+bY&#10;FJuT0kTt9uuXB2GPH999vmxtJW7U+NKxguEgAUGcO11yoeB0fH1+AeEDssbKMSn4IQ/LRedpjpl2&#10;d97T7RAKEUPYZ6jAhFBnUvrckEU/cDVx5M6usRgibAqpG7zHcFvJUZKMpcWSY4PBmtaG8svhahXI&#10;jdtP0/dfNtR+94dfu8/th7wq1eu2qxmIQG34Fz/cb1pBOkmncW+8E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36yRxQAAAN4AAAAPAAAAAAAAAAAAAAAAAJgCAABkcnMv&#10;ZG93bnJldi54bWxQSwUGAAAAAAQABAD1AAAAigMAAAAA&#10;" path="m,15l15,e" filled="f" strokecolor="#00009b" strokeweight=".12pt">
                <v:path arrowok="t" o:connecttype="custom" o:connectlocs="0,14;14,0" o:connectangles="0,0"/>
                <o:lock v:ext="edit" aspectratio="t"/>
              </v:shape>
              <v:shape id="Freeform 5771" o:spid="_x0000_s7817" style="position:absolute;left:3889;top:8808;width:14;height:14;rotation:90;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MJCsgA&#10;AADeAAAADwAAAGRycy9kb3ducmV2LnhtbESPQWvCQBSE7wX/w/KEXopuNNA20VVELLQoLWoLHh/Z&#10;ZzaYfRuyq6b++m6h0OMwM98w03lna3Gh1leOFYyGCQjiwumKSwWf+5fBMwgfkDXWjknBN3mYz3p3&#10;U8y1u/KWLrtQighhn6MCE0KTS+kLQxb90DXE0Tu61mKIsi2lbvEa4baW4yR5lBYrjgsGG1oaKk67&#10;s1UgV26bpW83NtQdHkZfH+/rjTwrdd/vFhMQgbrwH/5rv2oF6VOaZfB7J14BOf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kwkKyAAAAN4AAAAPAAAAAAAAAAAAAAAAAJgCAABk&#10;cnMvZG93bnJldi54bWxQSwUGAAAAAAQABAD1AAAAjQMAAAAA&#10;" path="m,15l15,e" filled="f" strokecolor="#00009b" strokeweight=".12pt">
                <v:path arrowok="t" o:connecttype="custom" o:connectlocs="0,14;14,0" o:connectangles="0,0"/>
                <o:lock v:ext="edit" aspectratio="t"/>
              </v:shape>
              <v:shape id="Freeform 5772" o:spid="_x0000_s7818" style="position:absolute;left:3889;top:8808;width:14;height:14;rotation:90;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n4dccA&#10;AADeAAAADwAAAGRycy9kb3ducmV2LnhtbESPXWvCMBSG74X9h3AGuxFNnWNqNYqIgmNjUjfBy0Nz&#10;1pQ1J6WJ2vnrlwvBy5f3i2e2aG0lztT40rGCQT8BQZw7XXKh4Ptr0xuD8AFZY+WYFPyRh8X8oTPD&#10;VLsLZ3Teh0LEEfYpKjAh1KmUPjdk0fddTRy9H9dYDFE2hdQNXuK4reRzkrxKiyXHB4M1rQzlv/uT&#10;VSDXLpsM365sqD12B4fd5/uHPCn19NgupyACteEevrW3WsFw9JJEgIgTUU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sJ+HXHAAAA3gAAAA8AAAAAAAAAAAAAAAAAmAIAAGRy&#10;cy9kb3ducmV2LnhtbFBLBQYAAAAABAAEAPUAAACMAwAAAAA=&#10;" path="m,15l15,e" filled="f" strokecolor="#00009b" strokeweight=".12pt">
                <v:path arrowok="t" o:connecttype="custom" o:connectlocs="0,14;14,0" o:connectangles="0,0"/>
                <o:lock v:ext="edit" aspectratio="t"/>
              </v:shape>
              <v:shape id="Freeform 5773" o:spid="_x0000_s7819" style="position:absolute;left:3890;top:8807;width:11;height:14;rotation:90;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tjIMcA&#10;AADeAAAADwAAAGRycy9kb3ducmV2LnhtbESPzWrDMBCE74W+g9hCLiWRnbRJ60QJJRBwLyn5eYDF&#10;2ljG1spIauK8fVUo9DjMzDfMajPYTlzJh8axgnySgSCunG64VnA+7cZvIEJE1tg5JgV3CrBZPz6s&#10;sNDuxge6HmMtEoRDgQpMjH0hZagMWQwT1xMn7+K8xZikr6X2eEtw28lpls2lxYbTgsGetoaq9vht&#10;FRzautqXr5/2S+bP3szL5n3abpUaPQ0fSxCRhvgf/muXWsFs8ZLl8HsnXQG5/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lrYyDHAAAA3gAAAA8AAAAAAAAAAAAAAAAAmAIAAGRy&#10;cy9kb3ducmV2LnhtbFBLBQYAAAAABAAEAPUAAACMAwAAAAA=&#10;" path="m,15l12,e" filled="f" strokecolor="#00009b" strokeweight=".12pt">
                <v:path arrowok="t" o:connecttype="custom" o:connectlocs="0,14;11,0" o:connectangles="0,0"/>
                <o:lock v:ext="edit" aspectratio="t"/>
              </v:shape>
              <v:shape id="Freeform 5774" o:spid="_x0000_s7820" style="position:absolute;left:3889;top:8806;width:13;height:14;rotation:90;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hAY8cA&#10;AADeAAAADwAAAGRycy9kb3ducmV2LnhtbESPT2sCMRTE74V+h/CE3mrin7qyNYoIQisIrXrQ2+vm&#10;ubs0eVk2qa7f3hQKPQ4z8xtmtuicFRdqQ+1Zw6CvQBAX3tRcajjs189TECEiG7SeScONAizmjw8z&#10;zI2/8idddrEUCcIhRw1VjE0uZSgqchj6viFO3tm3DmOSbSlNi9cEd1YOlZpIhzWnhQobWlVUfO9+&#10;nIbTV5atV/blY/Oujh677dnyTWr91OuWryAidfE//Nd+MxpG2VgN4fdOugJyf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RIQGPHAAAA3gAAAA8AAAAAAAAAAAAAAAAAmAIAAGRy&#10;cy9kb3ducmV2LnhtbFBLBQYAAAAABAAEAPUAAACMAwAAAAA=&#10;" path="m,15l14,e" filled="f" strokecolor="#00009b" strokeweight=".12pt">
                <v:path arrowok="t" o:connecttype="custom" o:connectlocs="0,14;13,0" o:connectangles="0,0"/>
                <o:lock v:ext="edit" aspectratio="t"/>
              </v:shape>
              <v:shape id="Freeform 5775" o:spid="_x0000_s7821" style="position:absolute;left:3890;top:8807;width:13;height:11;rotation:90;visibility:visible;mso-wrap-style:square;v-text-anchor:top" coordsize="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fVS8YA&#10;AADeAAAADwAAAGRycy9kb3ducmV2LnhtbESPQWsCMRSE7wX/Q3iCt5rYLVVWo4hQcEsvVQ8en5vn&#10;7uLmZUmyuv33TaHQ4zAz3zCrzWBbcScfGscaZlMFgrh0puFKw+n4/rwAESKywdYxafimAJv16GmF&#10;uXEP/qL7IVYiQTjkqKGOsculDGVNFsPUdcTJuzpvMSbpK2k8PhLctvJFqTdpseG0UGNHu5rK26G3&#10;GvhcdE0sPopebS+nzM8/e3leaD0ZD9sliEhD/A//tfdGQzZ/VRn83klX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hfVS8YAAADeAAAADwAAAAAAAAAAAAAAAACYAgAAZHJz&#10;L2Rvd25yZXYueG1sUEsFBgAAAAAEAAQA9QAAAIsDAAAAAA==&#10;" path="m,12l14,e" filled="f" strokecolor="#00009b" strokeweight=".12pt">
                <v:path arrowok="t" o:connecttype="custom" o:connectlocs="0,11;13,0" o:connectangles="0,0"/>
                <o:lock v:ext="edit" aspectratio="t"/>
              </v:shape>
              <v:shape id="Freeform 5776" o:spid="_x0000_s7822" style="position:absolute;left:3891;top:8806;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E1w8gA&#10;AADeAAAADwAAAGRycy9kb3ducmV2LnhtbESPQWsCMRSE70L/Q3gFb262rWi7GkUUsVoQtBU8Pjev&#10;m6Wbl2UTdf33TUHocZiZb5jxtLWVuFDjS8cKnpIUBHHudMmFgq/PZe8VhA/IGivHpOBGHqaTh84Y&#10;M+2uvKPLPhQiQthnqMCEUGdS+tyQRZ+4mjh6366xGKJsCqkbvEa4reRzmg6kxZLjgsGa5obyn/3Z&#10;KjhuPsJC1kseztaH3Wltzm+r7Vap7mM7G4EI1Ib/8L39rhW8DPtpH/7uxCsgJ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QTXDyAAAAN4AAAAPAAAAAAAAAAAAAAAAAJgCAABk&#10;cnMvZG93bnJldi54bWxQSwUGAAAAAAQABAD1AAAAjQMAAAAA&#10;" path="m,12l12,e" filled="f" strokecolor="#00009b" strokeweight=".12pt">
                <v:path arrowok="t" o:connecttype="custom" o:connectlocs="0,11;11,0" o:connectangles="0,0"/>
                <o:lock v:ext="edit" aspectratio="t"/>
              </v:shape>
              <v:shape id="Freeform 5777" o:spid="_x0000_s7823" style="position:absolute;left:3891;top:8806;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QWMgA&#10;AADeAAAADwAAAGRycy9kb3ducmV2LnhtbESPQWsCMRSE7wX/Q3hCbzWrrbWuRhGLVFsQtAoen5vn&#10;ZnHzsmyirv++KRR6HGbmG2Y8bWwprlT7wrGCbicBQZw5XXCuYPe9eHoD4QOyxtIxKbiTh+mk9TDG&#10;VLsbb+i6DbmIEPYpKjAhVKmUPjNk0XdcRRy9k6sthijrXOoabxFuS9lLkldpseC4YLCiuaHsvL1Y&#10;BYfPr/AuqwUPZqv95rgyl+HHeq3UY7uZjUAEasJ/+K+91AqeBy9JH37vxCsgJ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5DZBYyAAAAN4AAAAPAAAAAAAAAAAAAAAAAJgCAABk&#10;cnMvZG93bnJldi54bWxQSwUGAAAAAAQABAD1AAAAjQMAAAAA&#10;" path="m,12l12,e" filled="f" strokecolor="#00009b" strokeweight=".12pt">
                <v:path arrowok="t" o:connecttype="custom" o:connectlocs="0,11;11,0" o:connectangles="0,0"/>
                <o:lock v:ext="edit" aspectratio="t"/>
              </v:shape>
              <v:shape id="Freeform 5778" o:spid="_x0000_s7824" style="position:absolute;left:3891;top:8806;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8OL8gA&#10;AADeAAAADwAAAGRycy9kb3ducmV2LnhtbESPQWsCMRSE7wX/Q3iCt262rWi7GkVaxKogaCt4fG5e&#10;N0s3L8sm6vbfN4LgcZiZb5jxtLWVOFPjS8cKnpIUBHHudMmFgu+v+eMrCB+QNVaOScEfeZhOOg9j&#10;zLS78JbOu1CICGGfoQITQp1J6XNDFn3iauLo/bjGYoiyKaRu8BLhtpLPaTqQFkuOCwZrejeU/+5O&#10;VsFhtQ4fsp7zcLbcb49Lc3pbbDZK9brtbAQiUBvu4Vv7Uyt4GfbTAVzvxCsg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3w4vyAAAAN4AAAAPAAAAAAAAAAAAAAAAAJgCAABk&#10;cnMvZG93bnJldi54bWxQSwUGAAAAAAQABAD1AAAAjQMAAAAA&#10;" path="m,12l12,e" filled="f" strokecolor="#00009b" strokeweight=".12pt">
                <v:path arrowok="t" o:connecttype="custom" o:connectlocs="0,11;11,0" o:connectangles="0,0"/>
                <o:lock v:ext="edit" aspectratio="t"/>
              </v:shape>
              <v:shape id="Freeform 5779" o:spid="_x0000_s7825" style="position:absolute;left:3893;top:8804;width:8;height:11;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1H3ckA&#10;AADeAAAADwAAAGRycy9kb3ducmV2LnhtbESPQUvDQBSE70L/w/IKvdlNVIzGbksVCiqUmirE42v2&#10;NQnNvg3ZbZr+e7dQ8DjMzDfMbDGYRvTUudqygngagSAurK65VPDzvbp9AuE8ssbGMik4k4PFfHQz&#10;w1TbE2fUb30pAoRdigoq79tUSldUZNBNbUscvL3tDPogu1LqDk8Bbhp5F0WP0mDNYaHClt4qKg7b&#10;o1GQ/Gb9c5asdx/DZ76Jj3H+9Uq5UpPxsHwB4Wnw/+Fr+10ruE8eogQud8IVkP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L1H3ckAAADeAAAADwAAAAAAAAAAAAAAAACYAgAA&#10;ZHJzL2Rvd25yZXYueG1sUEsFBgAAAAAEAAQA9QAAAI4DAAAAAA==&#10;" path="m,12l9,e" filled="f" strokecolor="#00009b" strokeweight=".12pt">
                <v:path arrowok="t" o:connecttype="custom" o:connectlocs="0,11;8,0" o:connectangles="0,0"/>
                <o:lock v:ext="edit" aspectratio="t"/>
              </v:shape>
              <v:shape id="Freeform 5780" o:spid="_x0000_s7826" style="position:absolute;left:3891;top:8803;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w/xsQA&#10;AADeAAAADwAAAGRycy9kb3ducmV2LnhtbERPy4rCMBTdC/MP4Q6403Qe6FiNIjOIjwHBF7i8Ntem&#10;THNTmqj17ycLweXhvEeTxpbiSrUvHCt46yYgiDOnC84V7HezzhcIH5A1lo5JwZ08TMYvrRGm2t14&#10;Q9dtyEUMYZ+iAhNClUrpM0MWfddVxJE7u9piiLDOpa7xFsNtKd+TpCctFhwbDFb0bSj7216sguPq&#10;N/zIasb96fKwOS3NZTBfr5VqvzbTIYhATXiKH+6FVvDR/0zi3ngnXgE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MP8bEAAAA3gAAAA8AAAAAAAAAAAAAAAAAmAIAAGRycy9k&#10;b3ducmV2LnhtbFBLBQYAAAAABAAEAPUAAACJAwAAAAA=&#10;" path="m,12l12,e" filled="f" strokecolor="#00009b" strokeweight=".12pt">
                <v:path arrowok="t" o:connecttype="custom" o:connectlocs="0,11;11,0" o:connectangles="0,0"/>
                <o:lock v:ext="edit" aspectratio="t"/>
              </v:shape>
              <v:shape id="Freeform 5781" o:spid="_x0000_s7827" style="position:absolute;left:3892;top:8804;width:11;height:9;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0hHcYA&#10;AADeAAAADwAAAGRycy9kb3ducmV2LnhtbESP3WrCQBSE7wt9h+UUvJG6qUp/UlcRQc1daZoHOGRP&#10;k2j2bMhu4+rTu4LQy2FmvmEWq2BaMVDvGssKXiYJCOLS6oYrBcXP9vkdhPPIGlvLpOBMDlbLx4cF&#10;ptqe+JuG3FciQtilqKD2vkuldGVNBt3EdsTR+7W9QR9lX0nd4ynCTSunSfIqDTYcF2rsaFNTecz/&#10;TKRkRRhzuAzZ/jCT+916+MqdVGr0FNafIDwF/x++tzOtYPY2Tz7gdideAbm8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Q0hHcYAAADeAAAADwAAAAAAAAAAAAAAAACYAgAAZHJz&#10;L2Rvd25yZXYueG1sUEsFBgAAAAAEAAQA9QAAAIsDAAAAAA==&#10;" path="m,10l12,e" filled="f" strokecolor="#00009b" strokeweight=".12pt">
                <v:path arrowok="t" o:connecttype="custom" o:connectlocs="0,9;11,0" o:connectangles="0,0"/>
                <o:lock v:ext="edit" aspectratio="t"/>
              </v:shape>
              <v:shape id="Freeform 5782" o:spid="_x0000_s7828" style="position:absolute;left:3893;top:8803;width:9;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oDycUA&#10;AADeAAAADwAAAGRycy9kb3ducmV2LnhtbESP22rCQBCG7wu+wzJC75qNrViNrlIq1loQPD3AmB2T&#10;0OxsyE41vn33otDLn//EN1t0rlZXakPl2cAgSUER595WXBg4HVdPY1BBkC3WnsnAnQIs5r2HGWbW&#10;33hP14MUKo5wyNBAKdJkWoe8JIch8Q1x9C6+dShRtoW2Ld7iuKv1c5qOtMOK40OJDb2XlH8ffpyB&#10;5XK7I+EPpC88j1brjdzrbmLMY797m4IS6uQ//Nf+tAZeXoeDCBBxIgro+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OgPJxQAAAN4AAAAPAAAAAAAAAAAAAAAAAJgCAABkcnMv&#10;ZG93bnJldi54bWxQSwUGAAAAAAQABAD1AAAAigMAAAAA&#10;" path="m,10l10,e" filled="f" strokecolor="#00009b" strokeweight=".12pt">
                <v:path arrowok="t" o:connecttype="custom" o:connectlocs="0,9;9,0" o:connectangles="0,0"/>
                <o:lock v:ext="edit" aspectratio="t"/>
              </v:shape>
              <v:shape id="Freeform 5783" o:spid="_x0000_s7829" style="position:absolute;left:3893;top:8803;width:9;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amUsYA&#10;AADeAAAADwAAAGRycy9kb3ducmV2LnhtbESPUWvCQBCE3wX/w7FC3+oltdiaekpRrLZQqLY/YJtb&#10;k2BuL+S2Gv+9JxR8HGbmG2Y671ytjtSGyrOBdJiAIs69rbgw8PO9un8GFQTZYu2ZDJwpwHzW700x&#10;s/7EWzrupFARwiFDA6VIk2kd8pIchqFviKO3961DibIttG3xFOGu1g9JMtYOK44LJTa0KCk/7P6c&#10;geXy84uE35A+8He8Wr/Lue4mxtwNutcXUEKd3ML/7Y01MHp6TFO43olXQM8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3amUsYAAADeAAAADwAAAAAAAAAAAAAAAACYAgAAZHJz&#10;L2Rvd25yZXYueG1sUEsFBgAAAAAEAAQA9QAAAIsDAAAAAA==&#10;" path="m,10l10,e" filled="f" strokecolor="#00009b" strokeweight=".12pt">
                <v:path arrowok="t" o:connecttype="custom" o:connectlocs="0,9;9,0" o:connectangles="0,0"/>
                <o:lock v:ext="edit" aspectratio="t"/>
              </v:shape>
              <v:shape id="Freeform 5784" o:spid="_x0000_s7830" style="position:absolute;left:3893;top:8803;width:9;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6Q4JcYA&#10;AADeAAAADwAAAGRycy9kb3ducmV2LnhtbESPUWvCQBCE3wv+h2MF3+pFK2pTT5GKVoVCtf0B29w2&#10;Ceb2Qm7V+O97QqGPw8x8w8wWravUhZpQejYw6CegiDNvS84NfH2uH6eggiBbrDyTgRsFWMw7DzNM&#10;rb/ygS5HyVWEcEjRQCFSp1qHrCCHoe9r4uj9+MahRNnk2jZ4jXBX6WGSjLXDkuNCgTW9FpSdjmdn&#10;YLV6/yDhDdIev8frt53cqvbZmF63Xb6AEmrlP/zX3loDT5PRYAj3O/EK6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6Q4JcYAAADeAAAADwAAAAAAAAAAAAAAAACYAgAAZHJz&#10;L2Rvd25yZXYueG1sUEsFBgAAAAAEAAQA9QAAAIsDAAAAAA==&#10;" path="m,10l10,e" filled="f" strokecolor="#00009b" strokeweight=".12pt">
                <v:path arrowok="t" o:connecttype="custom" o:connectlocs="0,9;9,0" o:connectangles="0,0"/>
                <o:lock v:ext="edit" aspectratio="t"/>
              </v:shape>
              <v:shape id="Freeform 5785" o:spid="_x0000_s7831" style="position:absolute;left:3894;top:8802;width:7;height:9;rotation:90;visibility:visible;mso-wrap-style:square;v-text-anchor:top" coordsize="8,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8ojpMcA&#10;AADeAAAADwAAAGRycy9kb3ducmV2LnhtbESPQWvCQBSE7wX/w/KE3uomKlrSbIIIUg8F0ZaeX7Ov&#10;Sdrs25BdTdJf7wpCj8PMfMOk+WAacaHO1ZYVxLMIBHFhdc2lgo/33dMzCOeRNTaWScFIDvJs8pBi&#10;om3PR7qcfCkChF2CCirv20RKV1Rk0M1sSxy8b9sZ9EF2pdQd9gFuGjmPopU0WHNYqLClbUXF7+ls&#10;FGg6jIN/rfX4tV7u3+bFX9t//ij1OB02LyA8Df4/fG/vtYLFehkv4HYnXAGZ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PKI6THAAAA3gAAAA8AAAAAAAAAAAAAAAAAmAIAAGRy&#10;cy9kb3ducmV2LnhtbFBLBQYAAAAABAAEAPUAAACMAwAAAAA=&#10;" path="m,10l8,e" filled="f" strokecolor="#00009b" strokeweight=".12pt">
                <v:path arrowok="t" o:connecttype="custom" o:connectlocs="0,9;7,0" o:connectangles="0,0"/>
                <o:lock v:ext="edit" aspectratio="t"/>
              </v:shape>
              <v:shape id="Freeform 5786" o:spid="_x0000_s7832" style="position:absolute;left:3893;top:8801;width:9;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EFysYA&#10;AADeAAAADwAAAGRycy9kb3ducmV2LnhtbESP3WrCQBSE7wt9h+UUelc3tuJPdBWp2FZB8O8Bjtlj&#10;EsyeDdlTjW/fLRR6OczMN8xk1rpKXakJpWcD3U4CijjztuTcwPGwfBmCCoJssfJMBu4UYDZ9fJhg&#10;av2Nd3TdS64ihEOKBgqROtU6ZAU5DB1fE0fv7BuHEmWTa9vgLcJdpV+TpK8dlhwXCqzpvaDssv92&#10;BhaLzZaEP5DWeOovP1dyr9qRMc9P7XwMSqiV//Bf+8saeBv0uj34vROvgJ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wEFysYAAADeAAAADwAAAAAAAAAAAAAAAACYAgAAZHJz&#10;L2Rvd25yZXYueG1sUEsFBgAAAAAEAAQA9QAAAIsDAAAAAA==&#10;" path="m,10l10,e" filled="f" strokecolor="#00009b" strokeweight=".12pt">
                <v:path arrowok="t" o:connecttype="custom" o:connectlocs="0,9;9,0" o:connectangles="0,0"/>
                <o:lock v:ext="edit" aspectratio="t"/>
              </v:shape>
              <v:shape id="Freeform 5787" o:spid="_x0000_s7833" style="position:absolute;left:3894;top:8802;width:9;height:7;rotation:90;visibility:visible;mso-wrap-style:square;v-text-anchor:top" coordsize="1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XP6ccA&#10;AADeAAAADwAAAGRycy9kb3ducmV2LnhtbESPQWvCQBSE74X+h+UVvNVNWrUSXaUUKlrwYOzF2zP7&#10;msRk34bsauK/d4WCx2FmvmHmy97U4kKtKy0riIcRCOLM6pJzBb/779cpCOeRNdaWScGVHCwXz09z&#10;TLTteEeX1OciQNglqKDwvkmkdFlBBt3QNsTB+7OtQR9km0vdYhfgppZvUTSRBksOCwU29FVQVqVn&#10;o8BVo3gaVbst+8PPYXNcncZpd1Jq8NJ/zkB46v0j/N9eawXvH6N4DPc74QrIx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6Vz+nHAAAA3gAAAA8AAAAAAAAAAAAAAAAAmAIAAGRy&#10;cy9kb3ducmV2LnhtbFBLBQYAAAAABAAEAPUAAACMAwAAAAA=&#10;" path="m,8l10,e" filled="f" strokecolor="#00009b" strokeweight=".12pt">
                <v:path arrowok="t" o:connecttype="custom" o:connectlocs="0,7;9,0" o:connectangles="0,0"/>
                <o:lock v:ext="edit" aspectratio="t"/>
              </v:shape>
              <v:shape id="Freeform 5788" o:spid="_x0000_s7834" style="position:absolute;left:3895;top:8801;width:7;height:7;rotation:90;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pTjsgA&#10;AADeAAAADwAAAGRycy9kb3ducmV2LnhtbESPT0sDMRTE7wW/Q3iCl2KzVWnLummRxYIHD2vrxdsj&#10;ee4fNy9LErtbP70RhB6HmfkNU+wm24sT+dA6VrBcZCCItTMt1wrej/vbDYgQkQ32jknBmQLstlez&#10;AnPjRn6j0yHWIkE45KigiXHIpQy6IYth4Qbi5H06bzEm6WtpPI4Jbnt5l2UrabHltNDgQGVD+uvw&#10;bRVUG49dddT6pypfP8bndTmPXanUzfX09Agi0hQv4f/2i1Fwv35YruDvTroCcvs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iylOOyAAAAN4AAAAPAAAAAAAAAAAAAAAAAJgCAABk&#10;cnMvZG93bnJldi54bWxQSwUGAAAAAAQABAD1AAAAjQMAAAAA&#10;" path="m,8l7,e" filled="f" strokecolor="#00009b" strokeweight=".12pt">
                <v:path arrowok="t" o:connecttype="custom" o:connectlocs="0,7;7,0" o:connectangles="0,0"/>
                <o:lock v:ext="edit" aspectratio="t"/>
              </v:shape>
              <v:shape id="Freeform 5789" o:spid="_x0000_s7835" style="position:absolute;left:3895;top:8801;width:7;height:7;rotation:90;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b2FcgA&#10;AADeAAAADwAAAGRycy9kb3ducmV2LnhtbESPQUvDQBSE74L/YXlCL8VuasWU2G2RYMFDD7H14u2x&#10;+0xSs2/D7trE/vquUPA4zMw3zGoz2k6cyIfWsYL5LANBrJ1puVbwcdjeL0GEiGywc0wKfinAZn17&#10;s8LCuIHf6bSPtUgQDgUqaGLsCymDbshimLmeOHlfzluMSfpaGo9DgttOPmTZk7TYclposKeyIf29&#10;/7EKqqXHY3XQ+lyVu8/hNS+n8VgqNbkbX55BRBrjf/jafjMKFvnjPIe/O+kKyP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hvYVyAAAAN4AAAAPAAAAAAAAAAAAAAAAAJgCAABk&#10;cnMvZG93bnJldi54bWxQSwUGAAAAAAQABAD1AAAAjQMAAAAA&#10;" path="m,8l7,e" filled="f" strokecolor="#00009b" strokeweight=".12pt">
                <v:path arrowok="t" o:connecttype="custom" o:connectlocs="0,7;7,0" o:connectangles="0,0"/>
                <o:lock v:ext="edit" aspectratio="t"/>
              </v:shape>
              <v:shape id="Freeform 5790" o:spid="_x0000_s7836" style="position:absolute;left:3895;top:8801;width:7;height:7;rotation:90;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liZ8YA&#10;AADeAAAADwAAAGRycy9kb3ducmV2LnhtbERPu27CMBTdK/UfrIvEUhUHWgEKGFRFRerQITyWblf2&#10;JQnE15HtktCvr4dKHY/Oe70dbCtu5EPjWMF0koEg1s40XCk4HXfPSxAhIhtsHZOCOwXYbh4f1pgb&#10;1/OebodYiRTCIUcFdYxdLmXQNVkME9cRJ+7svMWYoK+k8dincNvKWZbNpcWGU0ONHRU16evh2yoo&#10;lx4v5VHrn7L4/OrfF8VTvBRKjUfD2wpEpCH+i//cH0bBy+J1mvamO+kKy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liZ8YAAADeAAAADwAAAAAAAAAAAAAAAACYAgAAZHJz&#10;L2Rvd25yZXYueG1sUEsFBgAAAAAEAAQA9QAAAIsDAAAAAA==&#10;" path="m,8l7,e" filled="f" strokecolor="#00009b" strokeweight=".12pt">
                <v:path arrowok="t" o:connecttype="custom" o:connectlocs="0,7;7,0" o:connectangles="0,0"/>
                <o:lock v:ext="edit" aspectratio="t"/>
              </v:shape>
              <v:shape id="Freeform 5791" o:spid="_x0000_s7837" style="position:absolute;left:3896;top:8800;width:5;height:7;rotation:90;visibility:visible;mso-wrap-style:square;v-text-anchor:top" coordsize="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xm/ccA&#10;AADeAAAADwAAAGRycy9kb3ducmV2LnhtbESPT2sCMRTE74LfITzBm2a11j+rUaQg9GAtVWmvj81z&#10;d+nmZbtJ3fjtG6HgcZiZ3zCrTTCVuFLjSssKRsMEBHFmdcm5gvNpN5iDcB5ZY2WZFNzIwWbd7aww&#10;1bblD7oefS4ihF2KCgrv61RKlxVk0A1tTRy9i20M+iibXOoG2wg3lRwnyVQaLDkuFFjTS0HZ9/HX&#10;KHjLD18/Jkx5exuX4fO51fvD+0Kpfi9slyA8Bf8I/7dftYKn2WS0gPudeAXk+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cZv3HAAAA3gAAAA8AAAAAAAAAAAAAAAAAmAIAAGRy&#10;cy9kb3ducmV2LnhtbFBLBQYAAAAABAAEAPUAAACMAwAAAAA=&#10;" path="m,8l5,e" filled="f" strokecolor="#00009b" strokeweight=".12pt">
                <v:path arrowok="t" o:connecttype="custom" o:connectlocs="0,7;5,0" o:connectangles="0,0"/>
                <o:lock v:ext="edit" aspectratio="t"/>
              </v:shape>
              <v:shape id="Freeform 5792" o:spid="_x0000_s7838" style="position:absolute;left:3895;top:8799;width:7;height:7;rotation:90;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Ok3McA&#10;AADeAAAADwAAAGRycy9kb3ducmV2LnhtbESPu2rDMBSG90LfQZxAltLITUsSnCihmAQ6dHAuS7eD&#10;dGI7sY6MpMZOn74aCh1//hvfajPYVtzIh8axgpdJBoJYO9NwpeB03D0vQISIbLB1TAruFGCzfnxY&#10;YW5cz3u6HWIl0giHHBXUMXa5lEHXZDFMXEecvLPzFmOSvpLGY5/GbSunWTaTFhtODzV2VNSkr4dv&#10;q6BceLyUR61/yuLzq9/Oi6d4KZQaj4b3JYhIQ/wP/7U/jILX+ds0ASSchA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DpNzHAAAA3gAAAA8AAAAAAAAAAAAAAAAAmAIAAGRy&#10;cy9kb3ducmV2LnhtbFBLBQYAAAAABAAEAPUAAACMAwAAAAA=&#10;" path="m,8l7,e" filled="f" strokecolor="#00009b" strokeweight=".12pt">
                <v:path arrowok="t" o:connecttype="custom" o:connectlocs="0,7;7,0" o:connectangles="0,0"/>
                <o:lock v:ext="edit" aspectratio="t"/>
              </v:shape>
              <v:shape id="Freeform 5793" o:spid="_x0000_s7839" style="position:absolute;left:3896;top:8800;width:7;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9FoscA&#10;AADeAAAADwAAAGRycy9kb3ducmV2LnhtbESPwW7CMBBE75X6D9YicUHFIbS0pBhUQJU4ltAPWMVL&#10;khKvI9tAyNfjSpV6HM3MG81i1ZlGXMj52rKCyTgBQVxYXXOp4Pvw+fQGwgdkjY1lUnAjD6vl48MC&#10;M22vvKdLHkoRIewzVFCF0GZS+qIig35sW+LoHa0zGKJ0pdQOrxFuGpkmyUwarDkuVNjSpqLilJ+N&#10;glE5zfv+sF279itPf+R83b+MOqWGg+7jHUSgLvyH/9o7rWD6+pxO4PdOv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vRaLHAAAA3gAAAA8AAAAAAAAAAAAAAAAAmAIAAGRy&#10;cy9kb3ducmV2LnhtbFBLBQYAAAAABAAEAPUAAACMAwAAAAA=&#10;" path="m,5l7,e" filled="f" strokecolor="#00009b" strokeweight=".12pt">
                <v:path arrowok="t" o:connecttype="custom" o:connectlocs="0,5;7,0" o:connectangles="0,0"/>
                <o:lock v:ext="edit" aspectratio="t"/>
              </v:shape>
              <v:shape id="Freeform 5794" o:spid="_x0000_s7840" style="position:absolute;left:3898;top:8798;width:4;height:5;rotation:90;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MoYcUA&#10;AADeAAAADwAAAGRycy9kb3ducmV2LnhtbESPQWuDQBSE74X+h+UFeinNGisaTNZQCoFea9L2+nBf&#10;VHTfWncTzb/PFgo5DjPzDbPdzaYXFxpda1nBahmBIK6sbrlWcDzsX9YgnEfW2FsmBVdysCseH7aY&#10;azvxJ11KX4sAYZejgsb7IZfSVQ0ZdEs7EAfvZEeDPsixlnrEKcBNL+MoSqXBlsNCgwO9N1R15dko&#10;KN1KT6mz6XP2/VMl+JvM3ZdV6mkxv21AeJr9Pfzf/tAKXrMkjuHvTrgCsr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UyhhxQAAAN4AAAAPAAAAAAAAAAAAAAAAAJgCAABkcnMv&#10;ZG93bnJldi54bWxQSwUGAAAAAAQABAD1AAAAigMAAAAA&#10;" path="m,5l4,e" filled="f" strokecolor="#00009b" strokeweight=".12pt">
                <v:path arrowok="t" o:connecttype="custom" o:connectlocs="0,5;4,0" o:connectangles="0,0"/>
                <o:lock v:ext="edit" aspectratio="t"/>
              </v:shape>
              <v:shape id="Freeform 5795" o:spid="_x0000_s7841" style="position:absolute;left:3898;top:8798;width:4;height:5;rotation:90;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N+sUA&#10;AADeAAAADwAAAGRycy9kb3ducmV2LnhtbESPzWrDMBCE74W8g9hALiWR7RgnuFFCKARyrft3XaSt&#10;bWKtHEuNnbevCoUeh5n5htkdJtuJGw2+dawgXSUgiLUzLdcK3l5Pyy0IH5ANdo5JwZ08HPazhx2W&#10;xo38Qrcq1CJC2JeooAmhL6X0uiGLfuV64uh9ucFiiHKopRlwjHDbySxJCmmx5bjQYE/PDelL9W0V&#10;VD41Y+Fd8bj5+NQ5XvPp8u6UWsyn4xOIQFP4D/+1z0bBepNna/i9E6+A3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H436xQAAAN4AAAAPAAAAAAAAAAAAAAAAAJgCAABkcnMv&#10;ZG93bnJldi54bWxQSwUGAAAAAAQABAD1AAAAigMAAAAA&#10;" path="m,5l4,e" filled="f" strokecolor="#00009b" strokeweight=".12pt">
                <v:path arrowok="t" o:connecttype="custom" o:connectlocs="0,5;4,0" o:connectangles="0,0"/>
                <o:lock v:ext="edit" aspectratio="t"/>
              </v:shape>
              <v:shape id="Freeform 5796" o:spid="_x0000_s7842" style="position:absolute;left:3898;top:8798;width:4;height:5;rotation:90;visibility:visible;mso-wrap-style:square;v-text-anchor:top" coordsize="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VjsQA&#10;AADeAAAADwAAAGRycy9kb3ducmV2LnhtbESPQYvCMBSE78L+h/CEvYimaqlSjSLCwl6t7np9NM+2&#10;2Lx0m6yt/94IgsdhZr5h1tve1OJGrassK5hOIhDEudUVFwpOx6/xEoTzyBpry6TgTg62m4/BGlNt&#10;Oz7QLfOFCBB2KSoovW9SKV1ekkE3sQ1x8C62NeiDbAupW+wC3NRyFkWJNFhxWCixoX1J+TX7Nwoy&#10;N9Vd4mwyWvye8xj/4v76Y5X6HPa7FQhPvX+HX+1vrWC+iGcxPO+EKyA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2FY7EAAAA3gAAAA8AAAAAAAAAAAAAAAAAmAIAAGRycy9k&#10;b3ducmV2LnhtbFBLBQYAAAAABAAEAPUAAACJAwAAAAA=&#10;" path="m,5l4,e" filled="f" strokecolor="#00009b" strokeweight=".12pt">
                <v:path arrowok="t" o:connecttype="custom" o:connectlocs="0,5;4,0" o:connectangles="0,0"/>
                <o:lock v:ext="edit" aspectratio="t"/>
              </v:shape>
              <v:shape id="Freeform 5797" o:spid="_x0000_s7843" style="position:absolute;left:3899;top:8797;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NGt8cA&#10;AADeAAAADwAAAGRycy9kb3ducmV2LnhtbESPUWvCMBSF34X9h3AHvmmqrlOqUcZEGEOEdfsBl+au&#10;KTY3JYm1+uuXwWCPh3POdzib3WBb0ZMPjWMFs2kGgrhyuuFawdfnYbICESKyxtYxKbhRgN32YbTB&#10;Qrsrf1BfxlokCIcCFZgYu0LKUBmyGKauI07et/MWY5K+ltrjNcFtK+dZ9iwtNpwWDHb0aqg6lxer&#10;AI/+tjq874+zvVm2pz7mp/uQKzV+HF7WICIN8T/8137TChbLp3kOv3fSFZ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TRrfHAAAA3gAAAA8AAAAAAAAAAAAAAAAAmAIAAGRy&#10;cy9kb3ducmV2LnhtbFBLBQYAAAAABAAEAPUAAACMAwAAAAA=&#10;" path="m,5l2,e" filled="f" strokecolor="#00009b" strokeweight=".12pt">
                <v:path arrowok="t" o:connecttype="custom" o:connectlocs="0,5;2,0" o:connectangles="0,0"/>
                <o:lock v:ext="edit" aspectratio="t"/>
              </v:shape>
              <v:shape id="Freeform 5798" o:spid="_x0000_s7844" style="position:absolute;left:3897;top:8796;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adNsgA&#10;AADeAAAADwAAAGRycy9kb3ducmV2LnhtbESPT2vCQBTE7wW/w/IEb3Xj30rqKoul2EvRqtDra/Y1&#10;CWbfptk1pt++KxQ8DjPzG2a57mwlWmp86VjBaJiAIM6cKTlXcDq+Pi5A+IBssHJMCn7Jw3rVe1hi&#10;atyVP6g9hFxECPsUFRQh1KmUPivIoh+6mjh6366xGKJscmkavEa4reQ4SebSYslxocCaNgVl58PF&#10;KvhpN/vt1+5lO7tM3/Vst9CfutJKDfqdfgYRqAv38H/7zSiYPE3Hc7jdiVdAr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Bp02yAAAAN4AAAAPAAAAAAAAAAAAAAAAAJgCAABk&#10;cnMvZG93bnJldi54bWxQSwUGAAAAAAQABAD1AAAAjQMAAAAA&#10;" path="m,5l5,e" filled="f" strokecolor="#00009b" strokeweight=".12pt">
                <v:path arrowok="t" o:connecttype="custom" o:connectlocs="0,5;5,0" o:connectangles="0,0"/>
                <o:lock v:ext="edit" aspectratio="t"/>
              </v:shape>
              <v:shape id="Freeform 5799" o:spid="_x0000_s7845" style="position:absolute;left:3898;top:8797;width:5;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jZWccA&#10;AADeAAAADwAAAGRycy9kb3ducmV2LnhtbESPzWrDMBCE74W+g9hCLyGR65T8OFFCKC3k2rQEclus&#10;jW1qrYQkx26fPgoUchxm5htmvR1MKy7kQ2NZwcskA0FcWt1wpeD762O8ABEissbWMin4pQDbzePD&#10;Ggtte/6kyyFWIkE4FKigjtEVUoayJoNhYh1x8s7WG4xJ+kpqj32Cm1bmWTaTBhtOCzU6equp/Dl0&#10;RsHxvXFd7nzP3Wg3LE+zkf5bkFLPT8NuBSLSEO/h//ZeK5jOX/M53O6kKyA3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qI2VnHAAAA3gAAAA8AAAAAAAAAAAAAAAAAmAIAAGRy&#10;cy9kb3ducmV2LnhtbFBLBQYAAAAABAAEAPUAAACMAwAAAAA=&#10;" path="m,3l5,e" filled="f" strokecolor="#00009b" strokeweight=".12pt">
                <v:path arrowok="t" o:connecttype="custom" o:connectlocs="0,3;5,0" o:connectangles="0,0"/>
                <o:lock v:ext="edit" aspectratio="t"/>
              </v:shape>
              <v:shape id="Freeform 5800" o:spid="_x0000_s7846" style="position:absolute;left:3899;top:8796;width:3;height:3;rotation: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TLQMEA&#10;AADeAAAADwAAAGRycy9kb3ducmV2LnhtbERPy4rCMBTdC/5DuIIbGVMf6NAxigqCWx8bd3eSa1ts&#10;bmoTbf17sxBcHs57sWptKZ5U+8KxgtEwAUGsnSk4U3A+7X5+QfiAbLB0TApe5GG17HYWmBrX8IGe&#10;x5CJGMI+RQV5CFUqpdc5WfRDVxFH7upqiyHCOpOmxiaG21KOk2QmLRYcG3KsaJuTvh0fVsH+7HYj&#10;Tfp1n4VL+b+ZDu7NdaBUv9eu/0AEasNX/HHvjYLJfDqOe+OdeAXk8g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0y0DBAAAA3gAAAA8AAAAAAAAAAAAAAAAAmAIAAGRycy9kb3du&#10;cmV2LnhtbFBLBQYAAAAABAAEAPUAAACGAwAAAAA=&#10;" path="m,3l3,e" filled="f" strokecolor="#00009b" strokeweight=".12pt">
                <v:path arrowok="t" o:connecttype="custom" o:connectlocs="0,3;3,0" o:connectangles="0,0"/>
                <o:lock v:ext="edit" aspectratio="t"/>
              </v:shape>
              <v:shape id="Freeform 5801" o:spid="_x0000_s7847" style="position:absolute;left:3899;top:8796;width:3;height:3;rotation: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hu28YA&#10;AADeAAAADwAAAGRycy9kb3ducmV2LnhtbESPzYvCMBTE74L/Q3gLe5E19QNXq1F0QfDqx8XbM3m2&#10;ZZuX2kRb/3uzsOBxmJnfMItVa0vxoNoXjhUM+gkIYu1MwZmC03H7NQXhA7LB0jEpeJKH1bLbWWBq&#10;XMN7ehxCJiKEfYoK8hCqVEqvc7Lo+64ijt7V1RZDlHUmTY1NhNtSDpNkIi0WHBdyrOgnJ/17uFsF&#10;u5PbDjTp520SzuVlM+7dmmtPqc+Pdj0HEagN7/B/e2cUjL7Hwxn83YlXQC5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Thu28YAAADeAAAADwAAAAAAAAAAAAAAAACYAgAAZHJz&#10;L2Rvd25yZXYueG1sUEsFBgAAAAAEAAQA9QAAAIsDAAAAAA==&#10;" path="m,3l3,e" filled="f" strokecolor="#00009b" strokeweight=".12pt">
                <v:path arrowok="t" o:connecttype="custom" o:connectlocs="0,3;3,0" o:connectangles="0,0"/>
                <o:lock v:ext="edit" aspectratio="t"/>
              </v:shape>
              <v:shape id="Freeform 5802" o:spid="_x0000_s7848" style="position:absolute;left:3899;top:8796;width:3;height:3;rotation: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Rm8MA&#10;AADeAAAADwAAAGRycy9kb3ducmV2LnhtbESPy4rCMBSG94LvEI7gRsbUCyrVKCoIbkfduDuTHNti&#10;c1KbaOvbm8WAy5//xrfatLYUL6p94VjBaJiAINbOFJwpuJwPPwsQPiAbLB2Tgjd52Ky7nRWmxjX8&#10;S69TyEQcYZ+igjyEKpXS65ws+qGriKN3c7XFEGWdSVNjE8dtKcdJMpMWC44POVa0z0nfT0+r4Hhx&#10;h5Em/X7MwrX8200Hj+Y2UKrfa7dLEIHa8A3/t49GwWQ+nUSAiBNRQK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tRm8MAAADeAAAADwAAAAAAAAAAAAAAAACYAgAAZHJzL2Rv&#10;d25yZXYueG1sUEsFBgAAAAAEAAQA9QAAAIgDAAAAAA==&#10;" path="m,3l3,e" filled="f" strokecolor="#00009b" strokeweight=".12pt">
                <v:path arrowok="t" o:connecttype="custom" o:connectlocs="0,3;3,0" o:connectangles="0,0"/>
                <o:lock v:ext="edit" aspectratio="t"/>
              </v:shape>
              <v:shape id="Freeform 5803" o:spid="_x0000_s7849" style="position:absolute;left:3901;top:8794;width:0;height:3;rotation:90;visibility:visible;mso-wrap-style:square;v-text-anchor:top" coordsize="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c/WscA&#10;AADeAAAADwAAAGRycy9kb3ducmV2LnhtbESPT2sCMRTE7wW/Q3iF3mrWWty6NYoUKr0oqNXzc/P2&#10;D25eliTq6qdvCoLHYWZ+w0xmnWnEmZyvLSsY9BMQxLnVNZcKfrffrx8gfEDW2FgmBVfyMJv2niaY&#10;aXvhNZ03oRQRwj5DBVUIbSalzysy6Pu2JY5eYZ3BEKUrpXZ4iXDTyLckGUmDNceFClv6qig/bk5G&#10;wa1YFcfreE/pyi2KdHlqwmGxU+rluZt/ggjUhUf43v7RCobp+3AA/3fiFZDT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lXP1rHAAAA3gAAAA8AAAAAAAAAAAAAAAAAmAIAAGRy&#10;cy9kb3ducmV2LnhtbFBLBQYAAAAABAAEAPUAAACMAwAAAAA=&#10;" path="m,3l,e" filled="f" strokecolor="#00009b" strokeweight=".12pt">
                <v:path arrowok="t" o:connecttype="custom" o:connectlocs="0,3;0,0" o:connectangles="0,0"/>
                <o:lock v:ext="edit" aspectratio="t"/>
              </v:shape>
              <v:shape id="Freeform 5804" o:spid="_x0000_s7850" style="position:absolute;left:3900;top:8793;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XoPMUA&#10;AADeAAAADwAAAGRycy9kb3ducmV2LnhtbESPQYvCMBSE74L/ITzBmyZaXd2uUURQPC2sevH2aN62&#10;ZZuX0sRa/70RhD0OM/MNs9p0thItNb50rGEyViCIM2dKzjVczvvREoQPyAYrx6ThQR42635vhalx&#10;d/6h9hRyESHsU9RQhFCnUvqsIIt+7Gri6P26xmKIssmlafAe4baSU6U+pMWS40KBNe0Kyv5ON6tB&#10;JZ8Jhu/t+dLmRzWf1HN5uF61Hg667ReIQF34D7/bR6MhWcySKbzuxCsg1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Neg8xQAAAN4AAAAPAAAAAAAAAAAAAAAAAJgCAABkcnMv&#10;ZG93bnJldi54bWxQSwUGAAAAAAQABAD1AAAAigMAAAAA&#10;" path="m,3l2,e" filled="f" strokecolor="#00009b" strokeweight=".12pt">
                <v:path arrowok="t" o:connecttype="custom" o:connectlocs="0,3;2,0" o:connectangles="0,0"/>
                <o:lock v:ext="edit" aspectratio="t"/>
              </v:shape>
              <v:shape id="Freeform 5805" o:spid="_x0000_s7851" style="position:absolute;left:3902;top:8795;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m7GMQA&#10;AADeAAAADwAAAGRycy9kb3ducmV2LnhtbESPS2vCQBSF9wX/w3AFN0UnNlJLdBQtKXSrLc32krmd&#10;BDN3Qmby8N93CoUuD+fxcfbHyTZioM7XjhWsVwkI4tLpmo2Cz4+35QsIH5A1No5JwZ08HA+zhz1m&#10;2o18oeEajIgj7DNUUIXQZlL6siKLfuVa4uh9u85iiLIzUnc4xnHbyKckeZYWa46EClt6rai8XXsb&#10;IbWRJZn8/EXFY5v3sihuzEot5tNpByLQFP7Df+13rSDdbtIUfu/EKyAP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A5uxjEAAAA3gAAAA8AAAAAAAAAAAAAAAAAmAIAAGRycy9k&#10;b3ducmV2LnhtbFBLBQYAAAAABAAEAPUAAACJAwAAAAA=&#10;" path="m,l2,e" filled="f" strokecolor="#00009b" strokeweight=".12pt">
                <v:path arrowok="t" o:connecttype="custom" o:connectlocs="0,0;2,0" o:connectangles="0,0"/>
                <o:lock v:ext="edit" aspectratio="t"/>
              </v:shape>
              <v:shape id="Freeform 5806" o:spid="_x0000_s7852" style="position:absolute;left:5108;top:8867;width:0;height:3;rotation:90;visibility:visible;mso-wrap-style:square;v-text-anchor:top" coordsize="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CcwscA&#10;AADeAAAADwAAAGRycy9kb3ducmV2LnhtbESPW2sCMRSE34X+h3AKvmnWC912NYoIii8K2svz6ebs&#10;BTcnSxJ19dc3hUIfh5n5hpkvO9OIKzlfW1YwGiYgiHOray4VfLxvBq8gfEDW2FgmBXfysFw89eaY&#10;aXvjI11PoRQRwj5DBVUIbSalzysy6Ie2JY5eYZ3BEKUrpXZ4i3DTyHGSvEiDNceFCltaV5SfTxej&#10;4FEcivP97YvSg9sW6f7ShO/tp1L95241AxGoC//hv/ZOK5ik08kUfu/EK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kgnMLHAAAA3gAAAA8AAAAAAAAAAAAAAAAAmAIAAGRy&#10;cy9kb3ducmV2LnhtbFBLBQYAAAAABAAEAPUAAACMAwAAAAA=&#10;" path="m,3l,e" filled="f" strokecolor="#00009b" strokeweight=".12pt">
                <v:path arrowok="t" o:connecttype="custom" o:connectlocs="0,3;0,0" o:connectangles="0,0"/>
                <o:lock v:ext="edit" aspectratio="t"/>
              </v:shape>
              <v:shape id="Freeform 5807" o:spid="_x0000_s7853" style="position:absolute;left:5107;top:8866;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xwSMYA&#10;AADeAAAADwAAAGRycy9kb3ducmV2LnhtbESPT4vCMBTE7wt+h/AWvK2J1u5qNYosKJ4W/HPx9mie&#10;bdnmpTTZWr+9EYQ9DjPzG2a57m0tOmp95VjDeKRAEOfOVFxoOJ+2HzMQPiAbrB2Thjt5WK8Gb0vM&#10;jLvxgbpjKESEsM9QQxlCk0np85Is+pFriKN3da3FEGVbSNPiLcJtLSdKfUqLFceFEhv6Lin/Pf5Z&#10;DSqZJxh+NqdzV+xVOm5SubtctB6+95sFiEB9+A+/2nujIfmaJik878QrIF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dxwSMYAAADeAAAADwAAAAAAAAAAAAAAAACYAgAAZHJz&#10;L2Rvd25yZXYueG1sUEsFBgAAAAAEAAQA9QAAAIsDAAAAAA==&#10;" path="m,3l2,e" filled="f" strokecolor="#00009b" strokeweight=".12pt">
                <v:path arrowok="t" o:connecttype="custom" o:connectlocs="0,3;2,0" o:connectangles="0,0"/>
                <o:lock v:ext="edit" aspectratio="t"/>
              </v:shape>
              <v:shape id="Freeform 5808" o:spid="_x0000_s7854" style="position:absolute;left:5107;top:8866;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7uP8UA&#10;AADeAAAADwAAAGRycy9kb3ducmV2LnhtbESPzYvCMBTE7wv7P4S3sLc1cetnNYoIK54EPy7eHs2z&#10;Ldu8lCbW+t8bQfA4zMxvmPmys5VoqfGlYw39ngJBnDlTcq7hdPz7mYDwAdlg5Zg03MnDcvH5McfU&#10;uBvvqT2EXEQI+xQ1FCHUqZQ+K8ii77maOHoX11gMUTa5NA3eItxW8lepkbRYclwosKZ1Qdn/4Wo1&#10;qGSaYNitjqc236phvx7Kzfms9fdXt5qBCNSFd/jV3hoNyXiQjOB5J14B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Du4/xQAAAN4AAAAPAAAAAAAAAAAAAAAAAJgCAABkcnMv&#10;ZG93bnJldi54bWxQSwUGAAAAAAQABAD1AAAAigMAAAAA&#10;" path="m,3l2,e" filled="f" strokecolor="#00009b" strokeweight=".12pt">
                <v:path arrowok="t" o:connecttype="custom" o:connectlocs="0,3;2,0" o:connectangles="0,0"/>
                <o:lock v:ext="edit" aspectratio="t"/>
              </v:shape>
              <v:shape id="Freeform 5809" o:spid="_x0000_s7855" style="position:absolute;left:5108;top:8865;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TrhsYA&#10;AADeAAAADwAAAGRycy9kb3ducmV2LnhtbESP0WoCMRRE34X+Q7iFvmnWWruyGqUoQhERav2Ay+a6&#10;WdzcLElc1369KRT6OMzMGWax6m0jOvKhdqxgPMpAEJdO11wpOH1vhzMQISJrbByTgjsFWC2fBgss&#10;tLvxF3XHWIkE4VCgAhNjW0gZSkMWw8i1xMk7O28xJukrqT3eEtw28jXL3qXFmtOCwZbWhsrL8WoV&#10;4N7fZ9vdZj/emLw5dHF6+OmnSr089x9zEJH6+B/+a39qBZP8bZLD7510BeTy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BTrhsYAAADeAAAADwAAAAAAAAAAAAAAAACYAgAAZHJz&#10;L2Rvd25yZXYueG1sUEsFBgAAAAAEAAQA9QAAAIsDAAAAAA==&#10;" path="m,5l2,e" filled="f" strokecolor="#00009b" strokeweight=".12pt">
                <v:path arrowok="t" o:connecttype="custom" o:connectlocs="0,5;2,0" o:connectangles="0,0"/>
                <o:lock v:ext="edit" aspectratio="t"/>
              </v:shape>
              <v:shape id="Freeform 5810" o:spid="_x0000_s7856" style="position:absolute;left:5107;top:8864;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w6AsUA&#10;AADeAAAADwAAAGRycy9kb3ducmV2LnhtbERPz2vCMBS+C/sfwhN2s6lTN6lGCY7hLuLmBl6fzbMt&#10;a166Jtbuv18OgseP7/dy3dtadNT6yrGCcZKCIM6dqbhQ8P31NpqD8AHZYO2YFPyRh/XqYbDEzLgr&#10;f1J3CIWIIewzVFCG0GRS+rwkiz5xDXHkzq61GCJsC2lavMZwW8unNH2WFiuODSU2tCkp/zlcrILf&#10;bvOxPe1ft7PLdKdn+7k+6lor9Tjs9QJEoD7cxTf3u1EweZlO4t54J14Buf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DDoCxQAAAN4AAAAPAAAAAAAAAAAAAAAAAJgCAABkcnMv&#10;ZG93bnJldi54bWxQSwUGAAAAAAQABAD1AAAAigMAAAAA&#10;" path="m,5l5,e" filled="f" strokecolor="#00009b" strokeweight=".12pt">
                <v:path arrowok="t" o:connecttype="custom" o:connectlocs="0,5;4,0" o:connectangles="0,0"/>
                <o:lock v:ext="edit" aspectratio="t"/>
              </v:shape>
              <v:shape id="Freeform 5811" o:spid="_x0000_s7857" style="position:absolute;left:5107;top:8864;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CfmcgA&#10;AADeAAAADwAAAGRycy9kb3ducmV2LnhtbESPT0vDQBTE7wW/w/IEb2ajbW2N3ZalIvVS+hd6fWaf&#10;STD7Nma3afz2riD0OMzMb5jZore16Kj1lWMFD0kKgjh3puJCwfHwdj8F4QOywdoxKfghD4v5zWCG&#10;mXEX3lG3D4WIEPYZKihDaDIpfV6SRZ+4hjh6n661GKJsC2lavES4reVjmj5JixXHhRIbWpaUf+3P&#10;VsF3t9yuPjavq/F5tNbjzVSfdK2Vurvt9QuIQH24hv/b70bBcDIaPsPfnXgF5P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QJ+ZyAAAAN4AAAAPAAAAAAAAAAAAAAAAAJgCAABk&#10;cnMvZG93bnJldi54bWxQSwUGAAAAAAQABAD1AAAAjQMAAAAA&#10;" path="m,5l5,e" filled="f" strokecolor="#00009b" strokeweight=".12pt">
                <v:path arrowok="t" o:connecttype="custom" o:connectlocs="0,5;4,0" o:connectangles="0,0"/>
                <o:lock v:ext="edit" aspectratio="t"/>
              </v:shape>
              <v:shape id="Freeform 5812" o:spid="_x0000_s7858" style="position:absolute;left:5108;top:8864;width:4;height:6;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3PEsYA&#10;AADeAAAADwAAAGRycy9kb3ducmV2LnhtbESPzWoCMRSF9wXfIdxCN6VmakVlNIqtFFpdOdX9ZXKd&#10;TJ3cTJOo49ubRcHl4fzxzRadbcSZfKgdK3jtZyCIS6drrhTsfj5fJiBCRNbYOCYFVwqwmPceZphr&#10;d+EtnYtYiTTCIUcFJsY2lzKUhiyGvmuJk3dw3mJM0ldSe7ykcdvIQZaNpMWa04PBlj4MlcfiZBW0&#10;+/fBaF+ti6NZFV6fNr/fz38rpZ4eu+UURKQu3sP/7S+t4G08HCaAhJNQ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D3PEsYAAADeAAAADwAAAAAAAAAAAAAAAACYAgAAZHJz&#10;L2Rvd25yZXYueG1sUEsFBgAAAAAEAAQA9QAAAIsDAAAAAA==&#10;" path="m,7l5,e" filled="f" strokecolor="#00009b" strokeweight=".12pt">
                <v:path arrowok="t" o:connecttype="custom" o:connectlocs="0,6;4,0" o:connectangles="0,0"/>
                <o:lock v:ext="edit" aspectratio="t"/>
              </v:shape>
              <v:shape id="Freeform 5813" o:spid="_x0000_s7859" style="position:absolute;left:5107;top:8863;width:6;height:6;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rylcUA&#10;AADeAAAADwAAAGRycy9kb3ducmV2LnhtbESPT4vCMBTE7wt+h/AWvK2pf9hdqlGKIAgeZHUve3s0&#10;z7Zs8lKS2NZvbwTB4zAzv2FWm8Ea0ZEPjWMF00kGgrh0uuFKwe959/ENIkRkjcYxKbhRgM169LbC&#10;XLuef6g7xUokCIccFdQxtrmUoazJYpi4ljh5F+ctxiR9JbXHPsGtkbMs+5QWG04LNba0ran8P12t&#10;Aq/x1v0dbDY7mK4ogjma3kmlxu9DsQQRaYiv8LO91wrmX4vFFB530hWQ6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mvKVxQAAAN4AAAAPAAAAAAAAAAAAAAAAAJgCAABkcnMv&#10;ZG93bnJldi54bWxQSwUGAAAAAAQABAD1AAAAigMAAAAA&#10;" path="m,7l7,e" filled="f" strokecolor="#00009b" strokeweight=".12pt">
                <v:path arrowok="t" o:connecttype="custom" o:connectlocs="0,6;6,0" o:connectangles="0,0"/>
                <o:lock v:ext="edit" aspectratio="t"/>
              </v:shape>
              <v:shape id="Freeform 5814" o:spid="_x0000_s7860" style="position:absolute;left:5107;top:8863;width:6;height:6;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hs4sQA&#10;AADeAAAADwAAAGRycy9kb3ducmV2LnhtbESPQWvCQBSE7wX/w/IK3uqmUdoSXSUIguBBanvp7ZF9&#10;TYK7b8PumsR/7wqCx2FmvmFWm9Ea0ZMPrWMF77MMBHHldMu1gt+f3dsXiBCRNRrHpOBKATbrycsK&#10;C+0G/qb+FGuRIBwKVNDE2BVShqohi2HmOuLk/TtvMSbpa6k9Dglujcyz7ENabDktNNjRtqHqfLpY&#10;BV7jtf872Cw/mL4sgzmawUmlpq9juQQRaYzP8KO91wrmn4tFDvc76QrI9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IbOLEAAAA3gAAAA8AAAAAAAAAAAAAAAAAmAIAAGRycy9k&#10;b3ducmV2LnhtbFBLBQYAAAAABAAEAPUAAACJAwAAAAA=&#10;" path="m,7l7,e" filled="f" strokecolor="#00009b" strokeweight=".12pt">
                <v:path arrowok="t" o:connecttype="custom" o:connectlocs="0,6;6,0" o:connectangles="0,0"/>
                <o:lock v:ext="edit" aspectratio="t"/>
              </v:shape>
              <v:shape id="Freeform 5815" o:spid="_x0000_s7861" style="position:absolute;left:5108;top:8861;width:6;height:9;rotation:90;visibility:visible;mso-wrap-style:square;v-text-anchor:top" coordsize="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zhIsUA&#10;AADeAAAADwAAAGRycy9kb3ducmV2LnhtbESPwU7DMBBE70j9B2srcaNOaVVQqFuVClCPbQP3VbzE&#10;FvE6xEsa/h4jIXEczcwbzXo7hlYN1Ccf2cB8VoAirqP13Bh4rZ5v7kElQbbYRiYD35Rgu5lcrbG0&#10;8cInGs7SqAzhVKIBJ9KVWqfaUcA0ix1x9t5jH1Cy7Btte7xkeGj1bVGsdEDPecFhR3tH9cf5Kxg4&#10;+sY9HU5h2K+q49uj/xT7Uokx19Nx9wBKaJT/8F/7YA0s7pbLBfzeyVdAb3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jOEixQAAAN4AAAAPAAAAAAAAAAAAAAAAAJgCAABkcnMv&#10;ZG93bnJldi54bWxQSwUGAAAAAAQABAD1AAAAigMAAAAA&#10;" path="m,10l7,e" filled="f" strokecolor="#00009b" strokeweight=".12pt">
                <v:path arrowok="t" o:connecttype="custom" o:connectlocs="0,9;6,0" o:connectangles="0,0"/>
                <o:lock v:ext="edit" aspectratio="t"/>
              </v:shape>
              <v:shape id="Freeform 5816" o:spid="_x0000_s7862" style="position:absolute;left:5106;top:8860;width:9;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Iq18YA&#10;AADeAAAADwAAAGRycy9kb3ducmV2LnhtbESP3WrCQBSE7wu+w3KE3tVNbbCauoootrZQ8O8BTrOn&#10;STB7NmRPNb59Vyj0cpiZb5jpvHO1OlMbKs8GHgcJKOLc24oLA8fD+mEMKgiyxdozGbhSgPmsdzfF&#10;zPoL7+i8l0JFCIcMDZQiTaZ1yEtyGAa+IY7et28dSpRtoW2Llwh3tR4myUg7rDgulNjQsqT8tP9x&#10;Blarzy0JvyJ94Ndo/fYu17qbGHPf7xYvoIQ6+Q//tTfWwNNzmqZwuxOvgJ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Iq18YAAADeAAAADwAAAAAAAAAAAAAAAACYAgAAZHJz&#10;L2Rvd25yZXYueG1sUEsFBgAAAAAEAAQA9QAAAIsDAAAAAA==&#10;" path="m,10l10,e" filled="f" strokecolor="#00009b" strokeweight=".12pt">
                <v:path arrowok="t" o:connecttype="custom" o:connectlocs="0,9;9,0" o:connectangles="0,0"/>
                <o:lock v:ext="edit" aspectratio="t"/>
              </v:shape>
              <v:shape id="Freeform 5817" o:spid="_x0000_s7863" style="position:absolute;left:5106;top:8860;width:9;height:9;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6PTMYA&#10;AADeAAAADwAAAGRycy9kb3ducmV2LnhtbESP3WrCQBSE7wXfYTmF3ummrX+NrlIqtlYQ1PYBTrPH&#10;JJg9G7KnGt++Wyh4OczMN8xs0bpKnakJpWcDD/0EFHHmbcm5ga/PVW8CKgiyxcozGbhSgMW825lh&#10;av2F93Q+SK4ihEOKBgqROtU6ZAU5DH1fE0fv6BuHEmWTa9vgJcJdpR+TZKQdlhwXCqzptaDsdPhx&#10;BpbL7Y6E35A2+D1avX/ItWqfjbm/a1+moIRauYX/22tr4Gk8GAzh7068Anr+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6PTMYAAADeAAAADwAAAAAAAAAAAAAAAACYAgAAZHJz&#10;L2Rvd25yZXYueG1sUEsFBgAAAAAEAAQA9QAAAIsDAAAAAA==&#10;" path="m,10l10,e" filled="f" strokecolor="#00009b" strokeweight=".12pt">
                <v:path arrowok="t" o:connecttype="custom" o:connectlocs="0,9;9,0" o:connectangles="0,0"/>
                <o:lock v:ext="edit" aspectratio="t"/>
              </v:shape>
              <v:shape id="Freeform 5818" o:spid="_x0000_s7864" style="position:absolute;left:5107;top:8859;width:9;height:11;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S9AFcUA&#10;AADeAAAADwAAAGRycy9kb3ducmV2LnhtbESPQWvCQBSE7wX/w/IEb3VTDVqiq0hA9CCIaen5kX1m&#10;Q7NvY3bV9N93BcHjMDPfMMt1bxtxo87XjhV8jBMQxKXTNVcKvr+2758gfEDW2DgmBX/kYb0avC0x&#10;0+7OJ7oVoRIRwj5DBSaENpPSl4Ys+rFriaN3dp3FEGVXSd3hPcJtIydJMpMWa44LBlvKDZW/xdUq&#10;mB+L/HhJK5sfeOfTsDE/0+1JqdGw3yxABOrDK/xs77WC6TxNZ/C4E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L0AVxQAAAN4AAAAPAAAAAAAAAAAAAAAAAJgCAABkcnMv&#10;ZG93bnJldi54bWxQSwUGAAAAAAQABAD1AAAAigMAAAAA&#10;" path="m,12l10,e" filled="f" strokecolor="#00009b" strokeweight=".12pt">
                <v:path arrowok="t" o:connecttype="custom" o:connectlocs="0,11;9,0" o:connectangles="0,0"/>
                <o:lock v:ext="edit" aspectratio="t"/>
              </v:shape>
              <v:shape id="Freeform 5819" o:spid="_x0000_s7865" style="position:absolute;left:5106;top:8858;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kSdMgA&#10;AADeAAAADwAAAGRycy9kb3ducmV2LnhtbESP3WoCMRSE7wt9h3AKvavZWnF1NYq0SGsFwT/w8rg5&#10;3SxuTpZN1PXtm0LBy2FmvmHG09ZW4kKNLx0reO0kIIhzp0suFOy285cBCB+QNVaOScGNPEwnjw9j&#10;zLS78poum1CICGGfoQITQp1J6XNDFn3H1cTR+3GNxRBlU0jd4DXCbSW7SdKXFkuOCwZrejeUnzZn&#10;q+DwvQwfsp5zOlvs18eFOQ8/Vyulnp/a2QhEoDbcw//tL63gLe31Uvi7E6+AnPw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RJ0yAAAAN4AAAAPAAAAAAAAAAAAAAAAAJgCAABk&#10;cnMvZG93bnJldi54bWxQSwUGAAAAAAQABAD1AAAAjQMAAAAA&#10;" path="m,12l12,e" filled="f" strokecolor="#00009b" strokeweight=".12pt">
                <v:path arrowok="t" o:connecttype="custom" o:connectlocs="0,11;11,0" o:connectangles="0,0"/>
                <o:lock v:ext="edit" aspectratio="t"/>
              </v:shape>
              <v:shape id="Freeform 5820" o:spid="_x0000_s7866" style="position:absolute;left:5106;top:8858;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aGBsUA&#10;AADeAAAADwAAAGRycy9kb3ducmV2LnhtbERPy2oCMRTdC/5DuII7zbSKtqNRpEV8FARtBZfXye1k&#10;6ORmmEQd/94shC4P5z2dN7YUV6p94VjBSz8BQZw5XXCu4Od72XsD4QOyxtIxKbiTh/ms3Zpiqt2N&#10;93Q9hFzEEPYpKjAhVKmUPjNk0fddRRy5X1dbDBHWudQ13mK4LeVrkoykxYJjg8GKPgxlf4eLVXDa&#10;foVPWS15vNgc9+eNubyvdjulup1mMQERqAn/4qd7rRUMxsNh3BvvxCsgZ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ZoYGxQAAAN4AAAAPAAAAAAAAAAAAAAAAAJgCAABkcnMv&#10;ZG93bnJldi54bWxQSwUGAAAAAAQABAD1AAAAigMAAAAA&#10;" path="m,12l12,e" filled="f" strokecolor="#00009b" strokeweight=".12pt">
                <v:path arrowok="t" o:connecttype="custom" o:connectlocs="0,11;11,0" o:connectangles="0,0"/>
                <o:lock v:ext="edit" aspectratio="t"/>
              </v:shape>
              <v:shape id="Freeform 5821" o:spid="_x0000_s7867" style="position:absolute;left:5108;top:8857;width:11;height:14;rotation:90;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XfW5scA&#10;AADeAAAADwAAAGRycy9kb3ducmV2LnhtbESP3WoCMRSE7wt9h3CE3hTNaq3W1ShFELY3Fn8e4LA5&#10;3Sy7OVmSVNe3bwShl8PMfMOsNr1txYV8qB0rGI8yEMSl0zVXCs6n3fADRIjIGlvHpOBGATbr56cV&#10;5tpd+UCXY6xEgnDIUYGJsculDKUhi2HkOuLk/ThvMSbpK6k9XhPctnKSZTNpsea0YLCjraGyOf5a&#10;BYemKvfF+5f9luNXb2ZFvZg0W6VeBv3nEkSkPv6HH+1CK3ibT6cLuN9JV0Cu/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F31ubHAAAA3gAAAA8AAAAAAAAAAAAAAAAAmAIAAGRy&#10;cy9kb3ducmV2LnhtbFBLBQYAAAAABAAEAPUAAACMAwAAAAA=&#10;" path="m,15l12,e" filled="f" strokecolor="#00009b" strokeweight=".12pt">
                <v:path arrowok="t" o:connecttype="custom" o:connectlocs="0,14;11,0" o:connectangles="0,0"/>
                <o:lock v:ext="edit" aspectratio="t"/>
              </v:shape>
              <v:shape id="Freeform 5822" o:spid="_x0000_s7868" style="position:absolute;left:5107;top:8856;width:13;height:14;rotation:90;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VUksYA&#10;AADeAAAADwAAAGRycy9kb3ducmV2LnhtbESPy2rCQBSG94W+w3AK3dWJrTYSnUgRBBUEG13Y3Wnm&#10;5EJnzoTMVOPbO4tClz//jW+xHKwRF+p961jBeJSAIC6dbrlWcDquX2YgfEDWaByTght5WOaPDwvM&#10;tLvyJ12KUIs4wj5DBU0IXSalLxuy6EeuI45e5XqLIcq+lrrHaxy3Rr4mybu02HJ8aLCjVUPlT/Fr&#10;FXx9p+l6ZaaH3TY5Oxz2leGbVOr5afiYgwg0hP/wX3ujFbylk2kEiDgRBWR+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VUksYAAADeAAAADwAAAAAAAAAAAAAAAACYAgAAZHJz&#10;L2Rvd25yZXYueG1sUEsFBgAAAAAEAAQA9QAAAIsDAAAAAA==&#10;" path="m,15l14,e" filled="f" strokecolor="#00009b" strokeweight=".12pt">
                <v:path arrowok="t" o:connecttype="custom" o:connectlocs="0,14;13,0" o:connectangles="0,0"/>
                <o:lock v:ext="edit" aspectratio="t"/>
              </v:shape>
              <v:shape id="Freeform 5823" o:spid="_x0000_s7869" style="position:absolute;left:5107;top:8856;width:13;height:14;rotation:90;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nxCccA&#10;AADeAAAADwAAAGRycy9kb3ducmV2LnhtbESPQWvCQBSE7wX/w/KE3nQTW02JbkQEoS0U1PZQb8/s&#10;Mwnuvg3ZrcZ/3y0IPQ4z8w2zWPbWiAt1vnGsIB0nIIhLpxuuFHx9bkYvIHxA1mgck4IbeVgWg4cF&#10;5tpdeUeXfahEhLDPUUEdQptL6cuaLPqxa4mjd3KdxRBlV0nd4TXCrZGTJJlJiw3HhRpbWtdUnvc/&#10;VsHhmGWbtZlu39+Sb4f9x8nwTSr1OOxXcxCB+vAfvrdftYKn7Hmawt+deAVk8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cp8QnHAAAA3gAAAA8AAAAAAAAAAAAAAAAAmAIAAGRy&#10;cy9kb3ducmV2LnhtbFBLBQYAAAAABAAEAPUAAACMAwAAAAA=&#10;" path="m,15l14,e" filled="f" strokecolor="#00009b" strokeweight=".12pt">
                <v:path arrowok="t" o:connecttype="custom" o:connectlocs="0,14;13,0" o:connectangles="0,0"/>
                <o:lock v:ext="edit" aspectratio="t"/>
              </v:shape>
              <v:shape id="Freeform 5824" o:spid="_x0000_s7870" style="position:absolute;left:5108;top:8855;width:13;height:16;rotation:90;visibility:visible;mso-wrap-style:square;v-text-anchor:top" coordsize="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20jskA&#10;AADeAAAADwAAAGRycy9kb3ducmV2LnhtbESPQWvCQBSE74L/YXlCL6IbU20luooUDIUeSlPp+Zl9&#10;JtHs2zS7jWl/fbdQ8DjMzDfMetubWnTUusqygtk0AkGcW11xoeDwvp8sQTiPrLG2TAq+ycF2Mxys&#10;MdH2ym/UZb4QAcIuQQWl900ipctLMuimtiEO3sm2Bn2QbSF1i9cAN7WMo+hBGqw4LJTY0FNJ+SX7&#10;Mgri1312ql/SNL24+Sd9ND/jY3dW6m7U71YgPPX+Fv5vP2sF94/zRQx/d8IVkJ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C20jskAAADeAAAADwAAAAAAAAAAAAAAAACYAgAA&#10;ZHJzL2Rvd25yZXYueG1sUEsFBgAAAAAEAAQA9QAAAI4DAAAAAA==&#10;" path="m,17l14,e" filled="f" strokecolor="#00009b" strokeweight=".12pt">
                <v:path arrowok="t" o:connecttype="custom" o:connectlocs="0,16;13,0" o:connectangles="0,0"/>
                <o:lock v:ext="edit" aspectratio="t"/>
              </v:shape>
              <v:shape id="Freeform 5825" o:spid="_x0000_s7871" style="position:absolute;left:5107;top:8853;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1G4skA&#10;AADeAAAADwAAAGRycy9kb3ducmV2LnhtbESPQWvCQBSE70L/w/IKvUjdqGktqatoQbB6avTi7Zl9&#10;JtHs25DdavTXd4WCx2FmvmHG09ZU4kyNKy0r6PciEMSZ1SXnCrabxesHCOeRNVaWScGVHEwnT50x&#10;Jtpe+IfOqc9FgLBLUEHhfZ1I6bKCDLqerYmDd7CNQR9kk0vd4CXATSUHUfQuDZYcFgqs6aug7JT+&#10;GgXzXbofdbureFHl38fdYX8brOOjUi/P7ewThKfWP8L/7aVWMBzFb0O43wlXQE7+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Z1G4skAAADeAAAADwAAAAAAAAAAAAAAAACYAgAA&#10;ZHJzL2Rvd25yZXYueG1sUEsFBgAAAAAEAAQA9QAAAI4DAAAAAA==&#10;" path="m,17l17,e" filled="f" strokecolor="#00009b" strokeweight=".12pt">
                <v:path arrowok="t" o:connecttype="custom" o:connectlocs="0,16;16,0" o:connectangles="0,0"/>
                <o:lock v:ext="edit" aspectratio="t"/>
              </v:shape>
              <v:shape id="Freeform 5826" o:spid="_x0000_s7872" style="position:absolute;left:5107;top:8853;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TelskA&#10;AADeAAAADwAAAGRycy9kb3ducmV2LnhtbESPQWvCQBSE74X+h+UVvIhuqqmW1FWqIFR7Mvbi7Zl9&#10;JrHZtyG7auqvdwWhx2FmvmEms9ZU4kyNKy0reO1HIIgzq0vOFfxsl713EM4ja6wsk4I/cjCbPj9N&#10;MNH2whs6pz4XAcIuQQWF93UipcsKMuj6tiYO3sE2Bn2QTS51g5cAN5UcRNFIGiw5LBRY06Kg7Dc9&#10;GQXzXbofd7vreFnlq+PusL8OvuOjUp2X9vMDhKfW/4cf7S+tYDiO32K43wlXQE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nTelskAAADeAAAADwAAAAAAAAAAAAAAAACYAgAA&#10;ZHJzL2Rvd25yZXYueG1sUEsFBgAAAAAEAAQA9QAAAI4DAAAAAA==&#10;" path="m,17l17,e" filled="f" strokecolor="#00009b" strokeweight=".12pt">
                <v:path arrowok="t" o:connecttype="custom" o:connectlocs="0,16;16,0" o:connectangles="0,0"/>
                <o:lock v:ext="edit" aspectratio="t"/>
              </v:shape>
              <v:shape id="Freeform 5827" o:spid="_x0000_s7873" style="position:absolute;left:5108;top:8852;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SKGMcA&#10;AADeAAAADwAAAGRycy9kb3ducmV2LnhtbESPQWvCQBSE74X+h+UJvdWNtVGJrlJKLJ6qiaLXZ/aZ&#10;hGbfhuxW03/fLRQ8DjPzDbNY9aYRV+pcbVnBaBiBIC6srrlUcNivn2cgnEfW2FgmBT/kYLV8fFhg&#10;ou2NM7rmvhQBwi5BBZX3bSKlKyoy6Ia2JQ7exXYGfZBdKXWHtwA3jXyJook0WHNYqLCl94qKr/zb&#10;KEjT3fqYbdLzjj6LWG79WH5kJ6WeBv3bHISn3t/D/+2NVjCevsYx/N0JV0A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kihjHAAAA3gAAAA8AAAAAAAAAAAAAAAAAmAIAAGRy&#10;cy9kb3ducmV2LnhtbFBLBQYAAAAABAAEAPUAAACMAwAAAAA=&#10;" path="m,19l17,e" filled="f" strokecolor="#00009b" strokeweight=".12pt">
                <v:path arrowok="t" o:connecttype="custom" o:connectlocs="0,18;16,0" o:connectangles="0,0"/>
                <o:lock v:ext="edit" aspectratio="t"/>
              </v:shape>
              <v:shape id="Freeform 5828" o:spid="_x0000_s7874" style="position:absolute;left:5107;top:8851;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E1JscA&#10;AADeAAAADwAAAGRycy9kb3ducmV2LnhtbESPQWvCQBSE74L/YXlCb7rRtlrTbKQUhNKetEXM7ZF9&#10;JtHs25hdY/rvuwXB4zAz3zDJqje16Kh1lWUF00kEgji3uuJCwc/3evwCwnlkjbVlUvBLDlbpcJBg&#10;rO2VN9RtfSEChF2MCkrvm1hKl5dk0E1sQxy8g20N+iDbQuoWrwFuajmLork0WHFYKLGh95Ly0/Zi&#10;FHyds0/eZd0h0svjGXmx3OtMK/Uw6t9eQXjq/T18a39oBY+Lp+c5/N8JV0Cm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QhNSbHAAAA3gAAAA8AAAAAAAAAAAAAAAAAmAIAAGRy&#10;cy9kb3ducmV2LnhtbFBLBQYAAAAABAAEAPUAAACMAwAAAAA=&#10;" path="m,19l19,e" filled="f" strokecolor="#00009b" strokeweight=".12pt">
                <v:path arrowok="t" o:connecttype="custom" o:connectlocs="0,18;18,0" o:connectangles="0,0"/>
                <o:lock v:ext="edit" aspectratio="t"/>
              </v:shape>
              <v:shape id="Freeform 5829" o:spid="_x0000_s7875" style="position:absolute;left:5107;top:8851;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2QvccA&#10;AADeAAAADwAAAGRycy9kb3ducmV2LnhtbESPT2vCQBTE74V+h+UVvDWb2j/R6CpSEEo9aUXM7ZF9&#10;JrHZtzG7jfHbu0LB4zAzv2Gm897UoqPWVZYVvEQxCOLc6ooLBduf5fMIhPPIGmvLpOBCDuazx4cp&#10;ptqeeU3dxhciQNilqKD0vkmldHlJBl1kG+LgHWxr0AfZFlK3eA5wU8thHH9IgxWHhRIb+iwp/938&#10;GQWrU/bNu6w7xHp8PCEn473OtFKDp34xAeGp9/fwf/tLK3hN3t4TuN0JV0DO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tkL3HAAAA3gAAAA8AAAAAAAAAAAAAAAAAmAIAAGRy&#10;cy9kb3ducmV2LnhtbFBLBQYAAAAABAAEAPUAAACMAwAAAAA=&#10;" path="m,19l19,e" filled="f" strokecolor="#00009b" strokeweight=".12pt">
                <v:path arrowok="t" o:connecttype="custom" o:connectlocs="0,18;18,0" o:connectangles="0,0"/>
                <o:lock v:ext="edit" aspectratio="t"/>
              </v:shape>
              <v:shape id="Freeform 5830" o:spid="_x0000_s7876" style="position:absolute;left:5108;top:8849;width:18;height:21;rotation:90;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3n+8MA&#10;AADeAAAADwAAAGRycy9kb3ducmV2LnhtbERPTWvCQBC9C/0PyxS86ca2thpdpa0UPUggGu9DdkyC&#10;2dmQXTX5992D4PHxvpfrztTiRq2rLCuYjCMQxLnVFRcKsuPfaAbCeWSNtWVS0JOD9eplsMRY2zun&#10;dDv4QoQQdjEqKL1vYildXpJBN7YNceDOtjXoA2wLqVu8h3BTy7co+pQGKw4NJTb0W1J+OVyNAs8/&#10;882xT/f91iaZPCUXTDaZUsPX7nsBwlPnn+KHe6cVvH99TMPecCdcAbn6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w3n+8MAAADeAAAADwAAAAAAAAAAAAAAAACYAgAAZHJzL2Rv&#10;d25yZXYueG1sUEsFBgAAAAAEAAQA9QAAAIgDAAAAAA==&#10;" path="m,22l19,e" filled="f" strokecolor="#00009b" strokeweight=".12pt">
                <v:path arrowok="t" o:connecttype="custom" o:connectlocs="0,21;18,0" o:connectangles="0,0"/>
                <o:lock v:ext="edit" aspectratio="t"/>
              </v:shape>
              <v:shape id="Freeform 5831" o:spid="_x0000_s7877" style="position:absolute;left:5106;top:8848;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phl8kA&#10;AADeAAAADwAAAGRycy9kb3ducmV2LnhtbESPW2sCMRSE3wv9D+EU+iI1Wy+9bI2iguCTtCrYx9PN&#10;2c3Szcm6ibr21xtB6OMwM98wo0lrK3GkxpeOFTx3ExDEmdMlFwq2m8XTGwgfkDVWjknBmTxMxvd3&#10;I0y1O/EXHdehEBHCPkUFJoQ6ldJnhiz6rquJo5e7xmKIsimkbvAU4baSvSR5kRZLjgsGa5obyn7X&#10;B6tgN83N99+u/fmcz/L9MitXQ150lHp8aKcfIAK14T98ay+1gv7rYPgO1zvxCsjx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tphl8kAAADeAAAADwAAAAAAAAAAAAAAAACYAgAA&#10;ZHJzL2Rvd25yZXYueG1sUEsFBgAAAAAEAAQA9QAAAI4DAAAAAA==&#10;" path="m,22l22,e" filled="f" strokecolor="#00009b" strokeweight=".12pt">
                <v:path arrowok="t" o:connecttype="custom" o:connectlocs="0,21;21,0" o:connectangles="0,0"/>
                <o:lock v:ext="edit" aspectratio="t"/>
              </v:shape>
              <v:shape id="Freeform 5832" o:spid="_x0000_s7878" style="position:absolute;left:5106;top:8848;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wCt8cA&#10;AADeAAAADwAAAGRycy9kb3ducmV2LnhtbESPzWoCMRSF9wXfIdyCG9FMbatlahQVBFdFraDL28md&#10;yeDkZjqJOvXpzULo8nD++Caz1lbiQo0vHSt4GSQgiDOnSy4U7L9X/Q8QPiBrrByTgj/yMJt2niaY&#10;anflLV12oRBxhH2KCkwIdSqlzwxZ9ANXE0cvd43FEGVTSN3gNY7bSg6TZCQtlhwfDNa0NJSddmer&#10;4DDPzfF2aH82y0X+u87Kr3de9ZTqPrfzTxCB2vAffrTXWsHr+G0UASJORAE5v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MArfHAAAA3gAAAA8AAAAAAAAAAAAAAAAAmAIAAGRy&#10;cy9kb3ducmV2LnhtbFBLBQYAAAAABAAEAPUAAACMAwAAAAA=&#10;" path="m,22l22,e" filled="f" strokecolor="#00009b" strokeweight=".12pt">
                <v:path arrowok="t" o:connecttype="custom" o:connectlocs="0,21;21,0" o:connectangles="0,0"/>
                <o:lock v:ext="edit" aspectratio="t"/>
              </v:shape>
              <v:shape id="Freeform 5833" o:spid="_x0000_s7879" style="position:absolute;left:5107;top:8847;width:21;height:23;rotation:90;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kcMUA&#10;AADeAAAADwAAAGRycy9kb3ducmV2LnhtbESPwW7CMBBE75X4B2uRuBUnpaIoxCBUQdsjBT5gFW+c&#10;QLwOsYGUr8eVKvU4mpk3mnzZ20ZcqfO1YwXpOAFBXDhds1Fw2G+eZyB8QNbYOCYFP+RhuRg85Zhp&#10;d+Nvuu6CERHCPkMFVQhtJqUvKrLox64ljl7pOoshys5I3eEtwm0jX5JkKi3WHBcqbOm9ouK0u1gF&#10;59Ycaf35Ybgu93TfHpvisk2VGg371RxEoD78h//aX1rB5O11msLvnXgF5OI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6+RwxQAAAN4AAAAPAAAAAAAAAAAAAAAAAJgCAABkcnMv&#10;ZG93bnJldi54bWxQSwUGAAAAAAQABAD1AAAAigMAAAAA&#10;" path="m,24l22,e" filled="f" strokecolor="#00009b" strokeweight=".12pt">
                <v:path arrowok="t" o:connecttype="custom" o:connectlocs="0,23;21,0" o:connectangles="0,0"/>
                <o:lock v:ext="edit" aspectratio="t"/>
              </v:shape>
              <v:shape id="Freeform 5834" o:spid="_x0000_s7880" style="position:absolute;left:5106;top:8846;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734sMA&#10;AADeAAAADwAAAGRycy9kb3ducmV2LnhtbESP0YrCMBRE3xf8h3AF39ZUV1SqUUQQ9kmp+gGX5tpW&#10;m5vSxLb69UYQfBxm5gyzXHemFA3VrrCsYDSMQBCnVhecKTifdr9zEM4jaywtk4IHOVivej9LjLVt&#10;OaHm6DMRIOxiVJB7X8VSujQng25oK+LgXWxt0AdZZ1LX2Aa4KeU4iqbSYMFhIceKtjmlt+PdKLhf&#10;k2qyTTbJYY/2gs+IWt3slRr0u80ChKfOf8Of9r9W8DebTMfwvhOugFy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734sMAAADeAAAADwAAAAAAAAAAAAAAAACYAgAAZHJzL2Rv&#10;d25yZXYueG1sUEsFBgAAAAAEAAQA9QAAAIgDAAAAAA==&#10;" path="m,24l24,e" filled="f" strokecolor="#00009b" strokeweight=".12pt">
                <v:path arrowok="t" o:connecttype="custom" o:connectlocs="0,23;23,0" o:connectangles="0,0"/>
                <o:lock v:ext="edit" aspectratio="t"/>
              </v:shape>
              <v:shape id="Freeform 5835" o:spid="_x0000_s7881" style="position:absolute;left:5106;top:8846;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JSecUA&#10;AADeAAAADwAAAGRycy9kb3ducmV2LnhtbESPzWrDMBCE74W+g9hCb43cJqTFtRyCodBTgpM+wGJt&#10;LCfWyljyT/P0UaDQ4zAz3zDZZratGKn3jWMFr4sEBHHldMO1gp/j18sHCB+QNbaOScEvedjkjw8Z&#10;ptpNXNJ4CLWIEPYpKjAhdKmUvjJk0S9cRxy9k+sthij7Wuoepwi3rXxLkrW02HBcMNhRYai6HAar&#10;YDiX3aoot+V+h+6E14QmPe6Uen6at58gAs3hP/zX/tYKlu+r9RLud+IV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AlJ5xQAAAN4AAAAPAAAAAAAAAAAAAAAAAJgCAABkcnMv&#10;ZG93bnJldi54bWxQSwUGAAAAAAQABAD1AAAAigMAAAAA&#10;" path="m,24l24,e" filled="f" strokecolor="#00009b" strokeweight=".12pt">
                <v:path arrowok="t" o:connecttype="custom" o:connectlocs="0,23;23,0" o:connectangles="0,0"/>
                <o:lock v:ext="edit" aspectratio="t"/>
              </v:shape>
              <v:shape id="Freeform 5836" o:spid="_x0000_s7882" style="position:absolute;left:5107;top:8845;width:23;height:25;rotation:90;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Ubs8QA&#10;AADeAAAADwAAAGRycy9kb3ducmV2LnhtbESPQWsCMRSE74X+h/AKvdVsW93KapRaKHjtqtBjSJ6b&#10;0M1LSKKm/74RhB6HmfmGWa6LG9kZY7KeBDxPGmBIymtLg4D97vNpDixlSVqOnlDALyZYr+7vlrLT&#10;/kJfeO7zwCqEUicFmJxDx3lSBp1MEx+Qqnf00clcZRy4jvJS4W7kL03Tcict1QUjA34YVD/9yQnY&#10;bEoowZo2nmbq0OvZ/NtulRCPD+V9ASxjyf/hW3urBby+TdspXO/UK8B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lG7PEAAAA3gAAAA8AAAAAAAAAAAAAAAAAmAIAAGRycy9k&#10;b3ducmV2LnhtbFBLBQYAAAAABAAEAPUAAACJAwAAAAA=&#10;" path="m,27l24,e" filled="f" strokecolor="#00009b" strokeweight=".12pt">
                <v:path arrowok="t" o:connecttype="custom" o:connectlocs="0,25;23,0" o:connectangles="0,0"/>
                <o:lock v:ext="edit" aspectratio="t"/>
              </v:shape>
              <v:shape id="Freeform 5837" o:spid="_x0000_s7883" style="position:absolute;left:5107;top:8844;width:24;height:25;rotation:90;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4Z78cA&#10;AADeAAAADwAAAGRycy9kb3ducmV2LnhtbESPS4sCMRCE7wv+h9DCXkQz6vpg1igiCovowQeem0nv&#10;ZHDSGSZZHf+9WRA8FlX1FTVbNLYUN6p94VhBv5eAIM6cLjhXcD5tulMQPiBrLB2Tggd5WMxbHzNM&#10;tbvzgW7HkIsIYZ+iAhNClUrpM0MWfc9VxNH7dbXFEGWdS13jPcJtKQdJMpYWC44LBitaGcquxz+r&#10;4LKbrhud7a7b/WTf2eBgZXynUOqz3Sy/QQRqwjv8av9oBcPJ13gE/3fiFZDzJ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eGe/HAAAA3gAAAA8AAAAAAAAAAAAAAAAAmAIAAGRy&#10;cy9kb3ducmV2LnhtbFBLBQYAAAAABAAEAPUAAACMAwAAAAA=&#10;" path="m,27l26,e" filled="f" strokecolor="#00009b" strokeweight=".12pt">
                <v:path arrowok="t" o:connecttype="custom" o:connectlocs="0,25;24,0" o:connectangles="0,0"/>
                <o:lock v:ext="edit" aspectratio="t"/>
              </v:shape>
              <v:shape id="Freeform 5838" o:spid="_x0000_s7884" style="position:absolute;left:5107;top:8844;width:24;height:25;rotation:90;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yHmMUA&#10;AADeAAAADwAAAGRycy9kb3ducmV2LnhtbESPQYvCMBSE7wv+h/AEL6Kp7lKlGkVkhUX0oC57fjTP&#10;pti8lCar9d8bQfA4zMw3zHzZ2kpcqfGlYwWjYQKCOHe65ELB72kzmILwAVlj5ZgU3MnDctH5mGOm&#10;3Y0PdD2GQkQI+wwVmBDqTEqfG7Loh64mjt7ZNRZDlE0hdYO3CLeVHCdJKi2WHBcM1rQ2lF+O/1bB&#10;32763ep8d9nuJ/v+Bsdr4/ulUr1uu5qBCNSGd/jV/tEKPidfaQrPO/EKyM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DIeYxQAAAN4AAAAPAAAAAAAAAAAAAAAAAJgCAABkcnMv&#10;ZG93bnJldi54bWxQSwUGAAAAAAQABAD1AAAAigMAAAAA&#10;" path="m,27l26,e" filled="f" strokecolor="#00009b" strokeweight=".12pt">
                <v:path arrowok="t" o:connecttype="custom" o:connectlocs="0,25;24,0" o:connectangles="0,0"/>
                <o:lock v:ext="edit" aspectratio="t"/>
              </v:shape>
              <v:shape id="Freeform 5839" o:spid="_x0000_s7885" style="position:absolute;left:5108;top:8843;width:24;height:27;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CDO8MA&#10;AADeAAAADwAAAGRycy9kb3ducmV2LnhtbESPzYrCMBSF9wO+Q7iCuzH1B5VqFCkIupiF1Qe4NNe2&#10;2tzUJtr69hNBcHk4Px9ntelMJZ7UuNKygtEwAkGcWV1yruB82v0uQDiPrLGyTApe5GCz7v2sMNa2&#10;5SM9U5+LMMIuRgWF93UspcsKMuiGtiYO3sU2Bn2QTS51g20YN5UcR9FMGiw5EAqsKSkou6UPEyCP&#10;OuPxfXLYp1pf/3Y2SadtotSg322XIDx1/hv+tPdawWQ+nc3hfSdcAbn+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lCDO8MAAADeAAAADwAAAAAAAAAAAAAAAACYAgAAZHJzL2Rv&#10;d25yZXYueG1sUEsFBgAAAAAEAAQA9QAAAIgDAAAAAA==&#10;" path="m,29l26,e" filled="f" strokecolor="#00009b" strokeweight=".12pt">
                <v:path arrowok="t" o:connecttype="custom" o:connectlocs="0,27;24,0" o:connectangles="0,0"/>
                <o:lock v:ext="edit" aspectratio="t"/>
              </v:shape>
              <v:shape id="Freeform 5840" o:spid="_x0000_s7886" style="position:absolute;left:5106;top:8842;width:27;height:27;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lgn8QA&#10;AADeAAAADwAAAGRycy9kb3ducmV2LnhtbERPS2sCMRC+F/ofwhR6KZqtr5bVKCIICqVUa+/jZtxd&#10;upksSaqrv75zKPT48b1ni8416kwh1p4NPPczUMSFtzWXBg6f694rqJiQLTaeycCVIizm93czzK2/&#10;8I7O+1QqCeGYo4EqpTbXOhYVOYx93xILd/LBYRIYSm0DXiTcNXqQZRPtsGZpqLClVUXF9/7HSe9t&#10;3MSPr/owCoNdtz0dnyi+vRvz+NAtp6ASdelf/OfeWAPDl9FE9soduQJ6/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5YJ/EAAAA3gAAAA8AAAAAAAAAAAAAAAAAmAIAAGRycy9k&#10;b3ducmV2LnhtbFBLBQYAAAAABAAEAPUAAACJAwAAAAA=&#10;" path="m,29l29,e" filled="f" strokecolor="#00009b" strokeweight=".12pt">
                <v:path arrowok="t" o:connecttype="custom" o:connectlocs="0,27;27,0" o:connectangles="0,0"/>
                <o:lock v:ext="edit" aspectratio="t"/>
              </v:shape>
              <v:shape id="Freeform 5841" o:spid="_x0000_s7887" style="position:absolute;left:5106;top:8842;width:27;height:27;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XFBMYA&#10;AADeAAAADwAAAGRycy9kb3ducmV2LnhtbESPW2sCMRCF34X+hzCCL6LZqlW7GqUIgoVSvL5PN+Pu&#10;0s1kSaKu/fWmUOjj4Vw+znzZmEpcyfnSsoLnfgKCOLO65FzB8bDuTUH4gKyxskwK7uRhuXhqzTHV&#10;9sY7uu5DLuII+xQVFCHUqZQ+K8ig79uaOHpn6wyGKF0utcNbHDeVHCTJWBosORIKrGlVUPa9v5jI&#10;/Xmp/PZUHkdusGvez19d8h+fSnXazdsMRKAm/If/2hutYDgZjV/h906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DXFBMYAAADeAAAADwAAAAAAAAAAAAAAAACYAgAAZHJz&#10;L2Rvd25yZXYueG1sUEsFBgAAAAAEAAQA9QAAAIsDAAAAAA==&#10;" path="m,29l29,e" filled="f" strokecolor="#00009b" strokeweight=".12pt">
                <v:path arrowok="t" o:connecttype="custom" o:connectlocs="0,27;27,0" o:connectangles="0,0"/>
                <o:lock v:ext="edit" aspectratio="t"/>
              </v:shape>
              <v:shape id="Freeform 5842" o:spid="_x0000_s7888" style="position:absolute;left:5107;top:8841;width:27;height:29;rotation:90;visibility:visible;mso-wrap-style:square;v-text-anchor:top" coordsize="2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N1pMcA&#10;AADeAAAADwAAAGRycy9kb3ducmV2LnhtbESPzWrCQBSF9wXfYbhCN8VMtKGR6CgqtAhdFDVglpfM&#10;NQlm7oTMVOPbdxZCl4fzx7dcD6YVN+pdY1nBNIpBEJdWN1wpyE+fkzkI55E1tpZJwYMcrFejlyVm&#10;2t75QLejr0QYYZehgtr7LpPSlTUZdJHtiIN3sb1BH2RfSd3jPYybVs7i+EMabDg81NjRrqbyevw1&#10;CrbfxTm5FrvqnE8Pdv6TzIbH25dSr+NhswDhafD/4Wd7rxW8p0kaAAJOQAG5+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DdaTHAAAA3gAAAA8AAAAAAAAAAAAAAAAAmAIAAGRy&#10;cy9kb3ducmV2LnhtbFBLBQYAAAAABAAEAPUAAACMAwAAAAA=&#10;" path="m,31l29,e" filled="f" strokecolor="#00009b" strokeweight=".12pt">
                <v:path arrowok="t" o:connecttype="custom" o:connectlocs="0,29;27,0" o:connectangles="0,0"/>
                <o:lock v:ext="edit" aspectratio="t"/>
              </v:shape>
              <v:shape id="Freeform 5843" o:spid="_x0000_s7889" style="position:absolute;left:5106;top:8840;width:29;height:29;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0sLcoA&#10;AADeAAAADwAAAGRycy9kb3ducmV2LnhtbESPT2sCMRTE74LfITyhF9GstlTZGkWF0lKw4p+DvT03&#10;z83q5mXZpLr99k2h4HGYmd8wk1ljS3Gl2heOFQz6CQjizOmCcwX73WtvDMIHZI2lY1LwQx5m03Zr&#10;gql2N97QdRtyESHsU1RgQqhSKX1myKLvu4o4eidXWwxR1rnUNd4i3JZymCTP0mLBccFgRUtD2WX7&#10;bRVsnFmtvy6Hc5PMz2/rj2H3uFp8KvXQaeYvIAI14R7+b79rBY+jp9EA/u7EKyCn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GM9LC3KAAAA3gAAAA8AAAAAAAAAAAAAAAAAmAIA&#10;AGRycy9kb3ducmV2LnhtbFBLBQYAAAAABAAEAPUAAACPAwAAAAA=&#10;" path="m,31l31,e" filled="f" strokecolor="#00009b" strokeweight=".12pt">
                <v:path arrowok="t" o:connecttype="custom" o:connectlocs="0,29;29,0" o:connectangles="0,0"/>
                <o:lock v:ext="edit" aspectratio="t"/>
              </v:shape>
              <v:shape id="Freeform 5844" o:spid="_x0000_s7890" style="position:absolute;left:5106;top:8840;width:29;height:29;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yWsoA&#10;AADeAAAADwAAAGRycy9kb3ducmV2LnhtbESPQWsCMRSE74L/ITyhF6lZt0XL1igqlJaCirYHvb1u&#10;npvVzcuySXX7702h0OMwM98wk1lrK3GhxpeOFQwHCQji3OmSCwWfHy/3TyB8QNZYOSYFP+RhNu12&#10;Jphpd+UtXXahEBHCPkMFJoQ6k9Lnhiz6gauJo3d0jcUQZVNI3eA1wm0l0yQZSYslxwWDNS0N5efd&#10;t1WwdWa1OZz3pzaZn14372n/a7VYK3XXa+fPIAK14T/8137TCh7Gj+MUfu/EKyCnN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JPvslrKAAAA3gAAAA8AAAAAAAAAAAAAAAAAmAIA&#10;AGRycy9kb3ducmV2LnhtbFBLBQYAAAAABAAEAPUAAACPAwAAAAA=&#10;" path="m,31l31,e" filled="f" strokecolor="#00009b" strokeweight=".12pt">
                <v:path arrowok="t" o:connecttype="custom" o:connectlocs="0,29;29,0" o:connectangles="0,0"/>
                <o:lock v:ext="edit" aspectratio="t"/>
              </v:shape>
              <v:shape id="Freeform 5845" o:spid="_x0000_s7891" style="position:absolute;left:5108;top:8839;width:29;height:32;rotation:90;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kEc8gA&#10;AADeAAAADwAAAGRycy9kb3ducmV2LnhtbESPQWvCQBSE74L/YXlCb7pprbGmrmKFigel1FZKb4/s&#10;MxuafRuyWxP/vVsQehxm5htmvuxsJc7U+NKxgvtRAoI4d7rkQsHnx+vwCYQPyBorx6TgQh6Wi35v&#10;jpl2Lb/T+RAKESHsM1RgQqgzKX1uyKIfuZo4eifXWAxRNoXUDbYRbiv5kCSptFhyXDBY09pQ/nP4&#10;tQpeJiva0f4rfZulm83lFLrvY2uUuht0q2cQgbrwH761t1rBePo4HcPfnXgF5OI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OQRzyAAAAN4AAAAPAAAAAAAAAAAAAAAAAJgCAABk&#10;cnMvZG93bnJldi54bWxQSwUGAAAAAAQABAD1AAAAjQMAAAAA&#10;" path="m,34l31,e" filled="f" strokecolor="#00009b" strokeweight=".12pt">
                <v:path arrowok="t" o:connecttype="custom" o:connectlocs="0,32;29,0" o:connectangles="0,0"/>
                <o:lock v:ext="edit" aspectratio="t"/>
              </v:shape>
              <v:shape id="Freeform 5846" o:spid="_x0000_s7892" style="position:absolute;left:5107;top:8837;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MVFMYA&#10;AADeAAAADwAAAGRycy9kb3ducmV2LnhtbESPQWvCQBSE74X+h+UJvdWNVUxJXaVIK0LxkKTg9Zl9&#10;TaLZt2F31fTfdwuCx2FmvmEWq8F04kLOt5YVTMYJCOLK6pZrBd/l5/MrCB+QNXaWScEveVgtHx8W&#10;mGl75ZwuRahFhLDPUEETQp9J6auGDPqx7Ymj92OdwRClq6V2eI1w08mXJJlLgy3HhQZ7WjdUnYqz&#10;UZDuTNhw+bX5OBZ+Su6Qr+0+V+ppNLy/gQg0hHv41t5qBdN0ls7g/068AnL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BMVFMYAAADeAAAADwAAAAAAAAAAAAAAAACYAgAAZHJz&#10;L2Rvd25yZXYueG1sUEsFBgAAAAAEAAQA9QAAAIsDAAAAAA==&#10;" path="m,34l34,e" filled="f" strokecolor="#00009b" strokeweight=".12pt">
                <v:path arrowok="t" o:connecttype="custom" o:connectlocs="0,32;32,0" o:connectangles="0,0"/>
                <o:lock v:ext="edit" aspectratio="t"/>
              </v:shape>
              <v:shape id="Freeform 5847" o:spid="_x0000_s7893" style="position:absolute;left:5107;top:8837;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1+wj8YA&#10;AADeAAAADwAAAGRycy9kb3ducmV2LnhtbESPQWvCQBSE7wX/w/IEb3VjtY1EVymiUig9JBa8PrOv&#10;SWr2bdhdNf77bqHQ4zAz3zDLdW9acSXnG8sKJuMEBHFpdcOVgs/D7nEOwgdkja1lUnAnD+vV4GGJ&#10;mbY3zulahEpECPsMFdQhdJmUvqzJoB/bjjh6X9YZDFG6SmqHtwg3rXxKkhdpsOG4UGNHm5rKc3Ex&#10;CtIPE/Z8eN9vvws/JXfKN/aYKzUa9q8LEIH68B/+a79pBdN0lj7D7514Be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1+wj8YAAADeAAAADwAAAAAAAAAAAAAAAACYAgAAZHJz&#10;L2Rvd25yZXYueG1sUEsFBgAAAAAEAAQA9QAAAIsDAAAAAA==&#10;" path="m,34l34,e" filled="f" strokecolor="#00009b" strokeweight=".12pt">
                <v:path arrowok="t" o:connecttype="custom" o:connectlocs="0,32;32,0" o:connectangles="0,0"/>
                <o:lock v:ext="edit" aspectratio="t"/>
              </v:shape>
              <v:shape id="Freeform 5848" o:spid="_x0000_s7894" style="position:absolute;left:5108;top:8836;width:32;height:34;rotation:90;visibility:visible;mso-wrap-style:square;v-text-anchor:top" coordsize="3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vh2QMgA&#10;AADeAAAADwAAAGRycy9kb3ducmV2LnhtbESPQWvCQBSE74X+h+UVvNVNtGhNXUWlVfFgUUvPj+xr&#10;Esy+XbLbGP+9KxR6HGbmG2Y670wtWmp8ZVlB2k9AEOdWV1wo+Dp9PL+C8AFZY22ZFFzJw3z2+DDF&#10;TNsLH6g9hkJECPsMFZQhuExKn5dk0PetI47ej20MhiibQuoGLxFuajlIkpE0WHFcKNHRqqT8fPw1&#10;Cnbpxr2n68Nkf/3eu+Vw29rd+lOp3lO3eAMRqAv/4b/2VisYjl/GI7jfiVdAz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HZAyAAAAN4AAAAPAAAAAAAAAAAAAAAAAJgCAABk&#10;cnMvZG93bnJldi54bWxQSwUGAAAAAAQABAD1AAAAjQMAAAAA&#10;" path="m,36l34,e" filled="f" strokecolor="#00009b" strokeweight=".12pt">
                <v:path arrowok="t" o:connecttype="custom" o:connectlocs="0,34;32,0" o:connectangles="0,0"/>
                <o:lock v:ext="edit" aspectratio="t"/>
              </v:shape>
              <v:shape id="Freeform 5849" o:spid="_x0000_s7895" style="position:absolute;left:5107;top:8835;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gniccA&#10;AADeAAAADwAAAGRycy9kb3ducmV2LnhtbESPzWsCMRTE7wX/h/AKvdVsP+jK1ijSItiDB1dFvD03&#10;bz/o5mVJUnf9741Q8DjMzG+Y6XwwrTiT841lBS/jBARxYXXDlYLddvk8AeEDssbWMim4kIf5bPQw&#10;xUzbnjd0zkMlIoR9hgrqELpMSl/UZNCPbUccvdI6gyFKV0ntsI9w08rXJPmQBhuOCzV29FVT8Zv/&#10;GQX5wMvDal9ymW++f0pzdL1cn5R6ehwWnyACDeEe/m+vtIK39D1N4XYnX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xIJ4nHAAAA3gAAAA8AAAAAAAAAAAAAAAAAmAIAAGRy&#10;cy9kb3ducmV2LnhtbFBLBQYAAAAABAAEAPUAAACMAwAAAAA=&#10;" path="m,36l36,e" filled="f" strokecolor="#00009b" strokeweight=".12pt">
                <v:path arrowok="t" o:connecttype="custom" o:connectlocs="0,34;34,0" o:connectangles="0,0"/>
                <o:lock v:ext="edit" aspectratio="t"/>
              </v:shape>
              <v:shape id="Freeform 5850" o:spid="_x0000_s7896" style="position:absolute;left:5107;top:8835;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ez+8QA&#10;AADeAAAADwAAAGRycy9kb3ducmV2LnhtbERPy2rCQBTdF/yH4Qrd1Ym2VEkzEVEEXXRhWind3WZu&#10;Hpi5E2ZGk/59Z1FweTjvbD2aTtzI+daygvksAUFcWt1yreDzY/+0AuEDssbOMin4JQ/rfPKQYart&#10;wCe6FaEWMYR9igqaEPpUSl82ZNDPbE8cuco6gyFCV0vtcIjhppOLJHmVBluODQ32tG2ovBRXo6AY&#10;ef91OFdcFafdsTLfbpDvP0o9TsfNG4hAY7iL/90HreB5+bKMe+OdeAV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Xs/vEAAAA3gAAAA8AAAAAAAAAAAAAAAAAmAIAAGRycy9k&#10;b3ducmV2LnhtbFBLBQYAAAAABAAEAPUAAACJAwAAAAA=&#10;" path="m,36l36,e" filled="f" strokecolor="#00009b" strokeweight=".12pt">
                <v:path arrowok="t" o:connecttype="custom" o:connectlocs="0,34;34,0" o:connectangles="0,0"/>
                <o:lock v:ext="edit" aspectratio="t"/>
              </v:shape>
              <v:shape id="Freeform 5851" o:spid="_x0000_s7897" style="position:absolute;left:5108;top:8833;width:34;height:37;rotation:90;visibility:visible;mso-wrap-style:square;v-text-anchor:top" coordsize="3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teW8YA&#10;AADeAAAADwAAAGRycy9kb3ducmV2LnhtbESPQWvCQBSE70L/w/IKvemmtqhNXUUEwdaTMYceH9ln&#10;Nm32bciuSfz3XUHwOMzMN8xyPdhadNT6yrGC10kCgrhwuuJSQX7ajRcgfEDWWDsmBVfysF49jZaY&#10;atfzkboslCJC2KeowITQpFL6wpBFP3ENcfTOrrUYomxLqVvsI9zWcpokM2mx4rhgsKGtoeIvu1gF&#10;P5jh9zHvvgrb/+7zjrfmfLgq9fI8bD5BBBrCI3xv77WCt/n7/ANud+IV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NteW8YAAADeAAAADwAAAAAAAAAAAAAAAACYAgAAZHJz&#10;L2Rvd25yZXYueG1sUEsFBgAAAAAEAAQA9QAAAIsDAAAAAA==&#10;" path="m,39l36,e" filled="f" strokecolor="#00009b" strokeweight=".12pt">
                <v:path arrowok="t" o:connecttype="custom" o:connectlocs="0,37;34,0" o:connectangles="0,0"/>
                <o:lock v:ext="edit" aspectratio="t"/>
              </v:shape>
              <v:shape id="Freeform 5852" o:spid="_x0000_s7898" style="position:absolute;left:5107;top:8832;width:36;height:37;rotation:90;visibility:visible;mso-wrap-style:square;v-text-anchor:top" coordsize="3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D0/MYA&#10;AADeAAAADwAAAGRycy9kb3ducmV2LnhtbESPy2oCMRSG94W+QzhCd5p4l6lRRBBKRbS2DO3uMDnO&#10;DJ2cDEmq07dvFkKXP/+Nb7nubCOu5EPtWMNwoEAQF87UXGr4eN/1FyBCRDbYOCYNvxRgvXp8WGJm&#10;3I3f6HqOpUgjHDLUUMXYZlKGoiKLYeBa4uRdnLcYk/SlNB5vadw2cqTUTFqsOT1U2NK2ouL7/GM1&#10;qFq9Np87P8yP+cZsD/PpaZ9/af3U6zbPICJ18T98b78YDeP5ZJEAEk5C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QD0/MYAAADeAAAADwAAAAAAAAAAAAAAAACYAgAAZHJz&#10;L2Rvd25yZXYueG1sUEsFBgAAAAAEAAQA9QAAAIsDAAAAAA==&#10;" path="m,39l38,e" filled="f" strokecolor="#00009b" strokeweight=".12pt">
                <v:path arrowok="t" o:connecttype="custom" o:connectlocs="0,37;36,0" o:connectangles="0,0"/>
                <o:lock v:ext="edit" aspectratio="t"/>
              </v:shape>
              <v:shape id="Freeform 5853" o:spid="_x0000_s7899" style="position:absolute;left:5107;top:8832;width:36;height:37;rotation:90;visibility:visible;mso-wrap-style:square;v-text-anchor:top" coordsize="3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xRZ8gA&#10;AADeAAAADwAAAGRycy9kb3ducmV2LnhtbESPQWsCMRSE70L/Q3gFbzXZ2lbZGkUEoVSkrS2L3h6b&#10;192lm5clSXX996ZQ8DjMzDfMbNHbVhzJh8axhmykQBCXzjRcafj6XN9NQYSIbLB1TBrOFGAxvxnM&#10;MDfuxB903MVKJAiHHDXUMXa5lKGsyWIYuY44ed/OW4xJ+koaj6cEt628V+pJWmw4LdTY0aqm8mf3&#10;azWoRr22+7XPirdiaVbbyeP7pjhoPbztl88gIvXxGv5vvxgN48nDNIO/O+kKyPk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FFnyAAAAN4AAAAPAAAAAAAAAAAAAAAAAJgCAABk&#10;cnMvZG93bnJldi54bWxQSwUGAAAAAAQABAD1AAAAjQMAAAAA&#10;" path="m,39l38,e" filled="f" strokecolor="#00009b" strokeweight=".12pt">
                <v:path arrowok="t" o:connecttype="custom" o:connectlocs="0,37;36,0" o:connectangles="0,0"/>
                <o:lock v:ext="edit" aspectratio="t"/>
              </v:shape>
              <v:shape id="Freeform 5854" o:spid="_x0000_s7900" style="position:absolute;left:5108;top:8831;width:36;height:39;rotation:90;visibility:visible;mso-wrap-style:square;v-text-anchor:top" coordsize="3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nP6McA&#10;AADeAAAADwAAAGRycy9kb3ducmV2LnhtbESPX2vCQBDE3wv9DscWfKsX/1A1ekqxVFooBaP4vOTW&#10;JJjbC7dXTb99r1Do4zAzv2FWm9616kpBGs8GRsMMFHHpbcOVgePh9XEOSiKyxdYzGfgmgc36/m6F&#10;ufU33tO1iJVKEJYcDdQxdrnWUtbkUIa+I07e2QeHMclQaRvwluCu1eMse9IOG04LNXa0ram8FF/O&#10;gCyKj+PotNh+HsSGk30vd+cXMWbw0D8vQUXq43/4r/1mDUxm0/kYfu+kK6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pz+jHAAAA3gAAAA8AAAAAAAAAAAAAAAAAmAIAAGRy&#10;cy9kb3ducmV2LnhtbFBLBQYAAAAABAAEAPUAAACMAwAAAAA=&#10;" path="m,41l38,e" filled="f" strokecolor="#00009b" strokeweight=".12pt">
                <v:path arrowok="t" o:connecttype="custom" o:connectlocs="0,39;36,0" o:connectangles="0,0"/>
                <o:lock v:ext="edit" aspectratio="t"/>
              </v:shape>
              <v:shape id="Freeform 5855" o:spid="_x0000_s7901" style="position:absolute;left:5106;top:8830;width:39;height:39;rotation:90;visibility:visible;mso-wrap-style:square;v-text-anchor:top" coordsize="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F484cYA&#10;AADeAAAADwAAAGRycy9kb3ducmV2LnhtbESPQWvCQBSE74L/YXlCb7pRi5HUVURaEG9Ne+ntkX1m&#10;02bfLtltkvbXu4WCx2FmvmF2h9G2oqcuNI4VLBcZCOLK6YZrBe9vL/MtiBCRNbaOScEPBTjsp5Md&#10;FtoN/Ep9GWuRIBwKVGBi9IWUoTJkMSycJ07e1XUWY5JdLXWHQ4LbVq6ybCMtNpwWDHo6Gaq+ym+r&#10;wIdlng10Kj/M8/h59WfsL7+o1MNsPD6BiDTGe/i/fdYK1vnjdg1/d9IVkP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F484cYAAADeAAAADwAAAAAAAAAAAAAAAACYAgAAZHJz&#10;L2Rvd25yZXYueG1sUEsFBgAAAAAEAAQA9QAAAIsDAAAAAA==&#10;" path="m,41l41,e" filled="f" strokecolor="#00009b" strokeweight=".12pt">
                <v:path arrowok="t" o:connecttype="custom" o:connectlocs="0,39;39,0" o:connectangles="0,0"/>
                <o:lock v:ext="edit" aspectratio="t"/>
              </v:shape>
              <v:shape id="Freeform 5856" o:spid="_x0000_s7902" style="position:absolute;left:5106;top:8830;width:39;height:39;rotation:90;visibility:visible;mso-wrap-style:square;v-text-anchor:top" coordsize="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7eklcYA&#10;AADeAAAADwAAAGRycy9kb3ducmV2LnhtbESPQWvCQBSE74L/YXlCb7rRipHUVURakN4avfT2yD6z&#10;abNvl+w2Sfvru4WCx2FmvmF2h9G2oqcuNI4VLBcZCOLK6YZrBdfLy3wLIkRkja1jUvBNAQ776WSH&#10;hXYDv1FfxlokCIcCFZgYfSFlqAxZDAvniZN3c53FmGRXS93hkOC2lass20iLDacFg55OhqrP8ssq&#10;8GGZZwOdynfzPH7c/Bn71x9U6mE2Hp9ARBrjPfzfPmsFj/l6u4a/O+kKyP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7eklcYAAADeAAAADwAAAAAAAAAAAAAAAACYAgAAZHJz&#10;L2Rvd25yZXYueG1sUEsFBgAAAAAEAAQA9QAAAIsDAAAAAA==&#10;" path="m,41l41,e" filled="f" strokecolor="#00009b" strokeweight=".12pt">
                <v:path arrowok="t" o:connecttype="custom" o:connectlocs="0,39;39,0" o:connectangles="0,0"/>
                <o:lock v:ext="edit" aspectratio="t"/>
              </v:shape>
              <v:shape id="Freeform 5857" o:spid="_x0000_s7903" style="position:absolute;left:5107;top:8829;width:39;height:41;rotation:90;visibility:visible;mso-wrap-style:square;v-text-anchor:top" coordsize="4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07/0cgA&#10;AADeAAAADwAAAGRycy9kb3ducmV2LnhtbESPQWvCQBSE74X+h+UVvJS6aWyqxmxExEIPotSKeHxk&#10;n0lo9m3Irhr/fbdQ8DjMzDdMNu9NIy7UudqygtdhBIK4sLrmUsH+++NlAsJ5ZI2NZVJwIwfz/PEh&#10;w1TbK3/RZedLESDsUlRQed+mUrqiIoNuaFvi4J1sZ9AH2ZVSd3gNcNPIOIrepcGaw0KFLS0rKn52&#10;Z6OAj8+repPI0tjtdLpODrG+YazU4KlfzEB46v09/N/+1ApG47dJAn93whWQ+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fTv/RyAAAAN4AAAAPAAAAAAAAAAAAAAAAAJgCAABk&#10;cnMvZG93bnJldi54bWxQSwUGAAAAAAQABAD1AAAAjQMAAAAA&#10;" path="m,43l41,e" filled="f" strokecolor="#00009b" strokeweight=".12pt">
                <v:path arrowok="t" o:connecttype="custom" o:connectlocs="0,41;39,0" o:connectangles="0,0"/>
                <o:lock v:ext="edit" aspectratio="t"/>
              </v:shape>
              <v:shape id="Freeform 5858" o:spid="_x0000_s7904" style="position:absolute;left:5106;top:8828;width:41;height:41;rotation:90;visibility:visible;mso-wrap-style:square;v-text-anchor:top" coordsize="4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qu08YA&#10;AADeAAAADwAAAGRycy9kb3ducmV2LnhtbESPQWvCQBSE7wX/w/IEb3VjLSrRVcSi9FLBKHh9ZJ/Z&#10;aPZtyK4x9td3C4Ueh5n5hlmsOluJlhpfOlYwGiYgiHOnSy4UnI7b1xkIH5A1Vo5JwZM8rJa9lwWm&#10;2j34QG0WChEh7FNUYEKoUyl9bsiiH7qaOHoX11gMUTaF1A0+ItxW8i1JJtJiyXHBYE0bQ/ktu1sF&#10;+2+9f57sFdv1ZWe+rhl/7Ois1KDfrecgAnXhP/zX/tQKxtP32QR+78QrIJ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7qu08YAAADeAAAADwAAAAAAAAAAAAAAAACYAgAAZHJz&#10;L2Rvd25yZXYueG1sUEsFBgAAAAAEAAQA9QAAAIsDAAAAAA==&#10;" path="m,43l43,e" filled="f" strokecolor="#00009b" strokeweight=".12pt">
                <v:path arrowok="t" o:connecttype="custom" o:connectlocs="0,41;41,0" o:connectangles="0,0"/>
                <o:lock v:ext="edit" aspectratio="t"/>
              </v:shape>
              <v:shape id="Freeform 5859" o:spid="_x0000_s7905" style="position:absolute;left:5106;top:8828;width:41;height:41;rotation:90;visibility:visible;mso-wrap-style:square;v-text-anchor:top" coordsize="4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YLSMYA&#10;AADeAAAADwAAAGRycy9kb3ducmV2LnhtbESPQWvCQBSE7wX/w/IEb3VjFZXUVcRS8aJgKvT6yD6z&#10;sdm3IbuNsb++Kwgeh5n5hlmsOluJlhpfOlYwGiYgiHOnSy4UnL4+X+cgfEDWWDkmBTfysFr2XhaY&#10;anflI7VZKESEsE9RgQmhTqX0uSGLfuhq4uidXWMxRNkUUjd4jXBbybckmUqLJccFgzVtDOU/2a9V&#10;cPjTh9vJXrBdn7dmf8n4Y0vfSg363fodRKAuPMOP9k4rGM8m8xnc78Qr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PYLSMYAAADeAAAADwAAAAAAAAAAAAAAAACYAgAAZHJz&#10;L2Rvd25yZXYueG1sUEsFBgAAAAAEAAQA9QAAAIsDAAAAAA==&#10;" path="m,43l43,e" filled="f" strokecolor="#00009b" strokeweight=".12pt">
                <v:path arrowok="t" o:connecttype="custom" o:connectlocs="0,41;41,0" o:connectangles="0,0"/>
                <o:lock v:ext="edit" aspectratio="t"/>
              </v:shape>
              <v:shape id="Freeform 5860" o:spid="_x0000_s7906" style="position:absolute;left:5107;top:8827;width:41;height:43;rotation:90;visibility:visible;mso-wrap-style:square;v-text-anchor:top" coordsize="4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RrJ2cQA&#10;AADeAAAADwAAAGRycy9kb3ducmV2LnhtbERPXUvDMBR9F/wP4Qq+yJZWZRt12RiKoqvgnPp+aa5J&#10;WXNTkrjWf28ehD0ezvdyPbpOHCnE1rOCclqAIG68btko+Px4nCxAxISssfNMCn4pwnp1frbESvuB&#10;3+m4T0bkEI4VKrAp9ZWUsbHkME59T5y5bx8cpgyDkTrgkMNdJ6+LYiYdtpwbLPZ0b6k57H+cgqfX&#10;hzBcvZRvprYlfZl6vqNtrdTlxbi5A5FoTCfxv/tZK7iZ3y7y3nwnXw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kaydnEAAAA3gAAAA8AAAAAAAAAAAAAAAAAmAIAAGRycy9k&#10;b3ducmV2LnhtbFBLBQYAAAAABAAEAPUAAACJAwAAAAA=&#10;" path="m,46l43,e" filled="f" strokecolor="#00009b" strokeweight=".12pt">
                <v:path arrowok="t" o:connecttype="custom" o:connectlocs="0,43;41,0" o:connectangles="0,0"/>
                <o:lock v:ext="edit" aspectratio="t"/>
              </v:shape>
              <v:shape id="Freeform 5861" o:spid="_x0000_s7907" style="position:absolute;left:5106;top:8826;width:43;height:43;rotation:90;visibility:visible;mso-wrap-style:square;v-text-anchor:top" coordsize="4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XBS8YA&#10;AADeAAAADwAAAGRycy9kb3ducmV2LnhtbESPUWvCMBSF3wf+h3CFvc3ETTtXjWUIgrCBzLn3S3PX&#10;Fpub0KRa//0iCHs8nHO+w1kVg23FmbrQONYwnSgQxKUzDVcajt/bpwWIEJENto5Jw5UCFOvRwwpz&#10;4y78RedDrESCcMhRQx2jz6UMZU0Ww8R54uT9us5iTLKrpOnwkuC2lc9KZdJiw2mhRk+bmsrTobca&#10;sl59WCmnx5+4yfaDms0/51ev9eN4eF+CiDTE//C9vTMaXl5nize43UlX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NXBS8YAAADeAAAADwAAAAAAAAAAAAAAAACYAgAAZHJz&#10;L2Rvd25yZXYueG1sUEsFBgAAAAAEAAQA9QAAAIsDAAAAAA==&#10;" path="m,46l46,e" filled="f" strokecolor="#00009b" strokeweight=".12pt">
                <v:path arrowok="t" o:connecttype="custom" o:connectlocs="0,43;43,0" o:connectangles="0,0"/>
                <o:lock v:ext="edit" aspectratio="t"/>
              </v:shape>
              <v:shape id="Freeform 5862" o:spid="_x0000_s7908" style="position:absolute;left:5106;top:8826;width:43;height:43;rotation:90;visibility:visible;mso-wrap-style:square;v-text-anchor:top" coordsize="4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b+C8MA&#10;AADeAAAADwAAAGRycy9kb3ducmV2LnhtbESPy4rCMBSG94LvEI7gThNvVatRRBAGZkC87Q/NsS02&#10;J6WJWt9+shiY5c9/41tvW1uJFzW+dKxhNFQgiDNnSs41XC+HwQKED8gGK8ek4UMetptuZ42pcW8+&#10;0escchFH2KeooQihTqX0WUEW/dDVxNG7u8ZiiLLJpWnwHcdtJcdKJdJiyfGhwJr2BWWP89NqSJ7q&#10;20o5ut7CPjm2ajr7mX1qrfu9drcCEagN/+G/9pfRMJlPlxEg4kQUkJ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b+C8MAAADeAAAADwAAAAAAAAAAAAAAAACYAgAAZHJzL2Rv&#10;d25yZXYueG1sUEsFBgAAAAAEAAQA9QAAAIgDAAAAAA==&#10;" path="m,46l46,e" filled="f" strokecolor="#00009b" strokeweight=".12pt">
                <v:path arrowok="t" o:connecttype="custom" o:connectlocs="0,43;43,0" o:connectangles="0,0"/>
                <o:lock v:ext="edit" aspectratio="t"/>
              </v:shape>
              <v:shape id="Freeform 5863" o:spid="_x0000_s7909" style="position:absolute;left:5107;top:8825;width:43;height:45;rotation:90;visibility:visible;mso-wrap-style:square;v-text-anchor:top" coordsize="4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L7O8YA&#10;AADeAAAADwAAAGRycy9kb3ducmV2LnhtbESPQWvCQBSE74X+h+UVvNXNao0aXSUIhYKnWi+9PbPP&#10;JDT7NuxuY/rvuwWhx2FmvmG2+9F2YiAfWsca1DQDQVw503Kt4fzx+rwCESKywc4xafihAPvd48MW&#10;C+Nu/E7DKdYiQTgUqKGJsS+kDFVDFsPU9cTJuzpvMSbpa2k83hLcdnKWZbm02HJaaLCnQ0PV1+nb&#10;arjM1ODHOS7MZ65seTznalHmWk+exnIDItIY/8P39pvRMF++rBX83UlXQO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QL7O8YAAADeAAAADwAAAAAAAAAAAAAAAACYAgAAZHJz&#10;L2Rvd25yZXYueG1sUEsFBgAAAAAEAAQA9QAAAIsDAAAAAA==&#10;" path="m,48l46,e" filled="f" strokecolor="#00009b" strokeweight=".12pt">
                <v:path arrowok="t" o:connecttype="custom" o:connectlocs="0,45;43,0" o:connectangles="0,0"/>
                <o:lock v:ext="edit" aspectratio="t"/>
              </v:shape>
              <v:shape id="Freeform 5864" o:spid="_x0000_s7910" style="position:absolute;left:5106;top:8824;width:45;height:45;rotation:90;visibility:visible;mso-wrap-style:square;v-text-anchor:top" coordsize="4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2+fscA&#10;AADeAAAADwAAAGRycy9kb3ducmV2LnhtbESPQWvCQBSE74L/YXmF3nRTG9SmriJKQQ8etP6Al+xz&#10;E5p9G7JrTPvru4LgcZiZb5jFqre16Kj1lWMFb+MEBHHhdMVGwfn7azQH4QOyxtoxKfglD6vlcLDA&#10;TLsbH6k7BSMihH2GCsoQmkxKX5Rk0Y9dQxy9i2sthihbI3WLtwi3tZwkyVRarDgulNjQpqTi53S1&#10;CuZdfdhvU5NeTX7ebPWfu+T5TqnXl379CSJQH57hR3unFbzP0o8J3O/EKy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9vn7HAAAA3gAAAA8AAAAAAAAAAAAAAAAAmAIAAGRy&#10;cy9kb3ducmV2LnhtbFBLBQYAAAAABAAEAPUAAACMAwAAAAA=&#10;" path="m,48l48,e" filled="f" strokecolor="#00009b" strokeweight=".12pt">
                <v:path arrowok="t" o:connecttype="custom" o:connectlocs="0,45;45,0" o:connectangles="0,0"/>
                <o:lock v:ext="edit" aspectratio="t"/>
              </v:shape>
              <v:shape id="Freeform 5865" o:spid="_x0000_s7911" style="position:absolute;left:5106;top:8824;width:45;height:45;rotation:90;visibility:visible;mso-wrap-style:square;v-text-anchor:top" coordsize="4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Eb5ccA&#10;AADeAAAADwAAAGRycy9kb3ducmV2LnhtbESPQWvCQBSE74L/YXmF3nTTGtSmriJKQQ8etP6Al+xz&#10;E5p9G7JrTPvru4LgcZiZb5jFqre16Kj1lWMFb+MEBHHhdMVGwfn7azQH4QOyxtoxKfglD6vlcLDA&#10;TLsbH6k7BSMihH2GCsoQmkxKX5Rk0Y9dQxy9i2sthihbI3WLtwi3tXxPkqm0WHFcKLGhTUnFz+lq&#10;Fcy7+rDfpia9mvy82eo/d8nznVKvL/36E0SgPjzDj/ZOK5jM0o8J3O/EKy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xG+XHAAAA3gAAAA8AAAAAAAAAAAAAAAAAmAIAAGRy&#10;cy9kb3ducmV2LnhtbFBLBQYAAAAABAAEAPUAAACMAwAAAAA=&#10;" path="m,48l48,e" filled="f" strokecolor="#00009b" strokeweight=".12pt">
                <v:path arrowok="t" o:connecttype="custom" o:connectlocs="0,45;45,0" o:connectangles="0,0"/>
                <o:lock v:ext="edit" aspectratio="t"/>
              </v:shape>
              <v:shape id="Freeform 5866" o:spid="_x0000_s7912" style="position:absolute;left:5108;top:8823;width:45;height:48;rotation:90;visibility:visible;mso-wrap-style:square;v-text-anchor:top" coordsize="48,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15oOscA&#10;AADeAAAADwAAAGRycy9kb3ducmV2LnhtbESPzW7CMBCE75X6DtZW4lYcflQgxSBEoeJWFRBcV/E2&#10;DonXaWxCePu6UqUeRzPzjWa+7GwlWmp84VjBoJ+AIM6cLjhXcDxsn6cgfEDWWDkmBXfysFw8Pswx&#10;1e7Gn9TuQy4ihH2KCkwIdSqlzwxZ9H1XE0fvyzUWQ5RNLnWDtwi3lRwmyYu0WHBcMFjT2lBW7q9W&#10;gTu82d3lw5XX9408t2xO9/J7qFTvqVu9ggjUhf/wX3unFYwm49kYfu/EK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9eaDrHAAAA3gAAAA8AAAAAAAAAAAAAAAAAmAIAAGRy&#10;cy9kb3ducmV2LnhtbFBLBQYAAAAABAAEAPUAAACMAwAAAAA=&#10;" path="m,51l48,e" filled="f" strokecolor="#00009b" strokeweight=".12pt">
                <v:path arrowok="t" o:connecttype="custom" o:connectlocs="0,48;45,0" o:connectangles="0,0"/>
                <o:lock v:ext="edit" aspectratio="t"/>
              </v:shape>
              <v:shape id="Freeform 5867" o:spid="_x0000_s7913" style="position:absolute;left:5107;top:8822;width:47;height:48;rotation:90;visibility:visible;mso-wrap-style:square;v-text-anchor:top" coordsize="5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bu58UA&#10;AADeAAAADwAAAGRycy9kb3ducmV2LnhtbESPUYvCMBCE3w/8D2EF387U06tajSJCwRc5rP6ApVnb&#10;arOpTU7rvzcHBz4Os/PNznLdmVrcqXWVZQWjYQSCOLe64kLB6Zh+zkA4j6yxtkwKnuRgvep9LDHR&#10;9sEHume+EAHCLkEFpfdNIqXLSzLohrYhDt7ZtgZ9kG0hdYuPADe1/IqiWBqsODSU2NC2pPya/Zrw&#10;RpFW5sfq7ipP2SWO97hJm5tSg363WYDw1Pn38X96pxWMp5P5N/zNCQyQq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hu7nxQAAAN4AAAAPAAAAAAAAAAAAAAAAAJgCAABkcnMv&#10;ZG93bnJldi54bWxQSwUGAAAAAAQABAD1AAAAigMAAAAA&#10;" path="m,51l50,e" filled="f" strokecolor="#00009b" strokeweight=".12pt">
                <v:path arrowok="t" o:connecttype="custom" o:connectlocs="0,48;47,0" o:connectangles="0,0"/>
                <o:lock v:ext="edit" aspectratio="t"/>
              </v:shape>
              <v:shape id="Freeform 5868" o:spid="_x0000_s7914" style="position:absolute;left:5107;top:8822;width:47;height:48;rotation:90;visibility:visible;mso-wrap-style:square;v-text-anchor:top" coordsize="5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RwkMYA&#10;AADeAAAADwAAAGRycy9kb3ducmV2LnhtbESPUWuDQBCE3wP5D8cG+pacTYttTS4iBaEvocT6AxZv&#10;ozbenvGuav99rlDI4zA73+zs09l0YqTBtZYVPG4iEMSV1S3XCsqvfP0KwnlkjZ1lUvBLDtLDcrHH&#10;RNuJTzQWvhYBwi5BBY33fSKlqxoy6Da2Jw7e2Q4GfZBDLfWAU4CbTm6jKJYGWw4NDfb03lB1KX5M&#10;eKPOW/Np9XyRZfEdx0fM8v6q1MNqznYgPM3+fvyf/tAKnl6e32L4mxMYIA8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RwkMYAAADeAAAADwAAAAAAAAAAAAAAAACYAgAAZHJz&#10;L2Rvd25yZXYueG1sUEsFBgAAAAAEAAQA9QAAAIsDAAAAAA==&#10;" path="m,51l50,e" filled="f" strokecolor="#00009b" strokeweight=".12pt">
                <v:path arrowok="t" o:connecttype="custom" o:connectlocs="0,48;47,0" o:connectangles="0,0"/>
                <o:lock v:ext="edit" aspectratio="t"/>
              </v:shape>
              <v:shape id="Freeform 5869" o:spid="_x0000_s7915" style="position:absolute;left:5108;top:8821;width:47;height:50;rotation:90;visibility:visible;mso-wrap-style:square;v-text-anchor:top" coordsize="5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3+RMgA&#10;AADeAAAADwAAAGRycy9kb3ducmV2LnhtbESPT2vCQBTE74V+h+UVeqsbNY2auooYCl4E/5Ti8ZF9&#10;TYLZtzG71dRP7woFj8PM/IaZzjtTizO1rrKsoN+LQBDnVldcKPjaf76NQTiPrLG2TAr+yMF89vw0&#10;xVTbC2/pvPOFCBB2KSoovW9SKV1ekkHXsw1x8H5sa9AH2RZSt3gJcFPLQRQl0mDFYaHEhpYl5cfd&#10;r1GwxuwUZ5Pv90M/dsnmmGQrubwq9frSLT5AeOr8I/zfXmkFw1E8GcH9TrgCcnY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Lf5EyAAAAN4AAAAPAAAAAAAAAAAAAAAAAJgCAABk&#10;cnMvZG93bnJldi54bWxQSwUGAAAAAAQABAD1AAAAjQMAAAAA&#10;" path="m,53l50,e" filled="f" strokecolor="#00009b" strokeweight=".12pt">
                <v:path arrowok="t" o:connecttype="custom" o:connectlocs="0,50;47,0" o:connectangles="0,0"/>
                <o:lock v:ext="edit" aspectratio="t"/>
              </v:shape>
              <v:shape id="Freeform 5870" o:spid="_x0000_s7916" style="position:absolute;left:5107;top:8819;width:50;height:50;rotation:90;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a6NfsUA&#10;AADeAAAADwAAAGRycy9kb3ducmV2LnhtbERPXWvCMBR9H/gfwh34NtPNMbUzyhhMZDDBVsG93TV3&#10;TbW5KU3U+u/Ng+Dj4XxP552txYlaXzlW8DxIQBAXTldcKtjkX09jED4ga6wdk4ILeZjPeg9TTLU7&#10;85pOWShFDGGfogITQpNK6QtDFv3ANcSR+3etxRBhW0rd4jmG21q+JMmbtFhxbDDY0Keh4pAdrYKG&#10;dn/576JeXfbbcT6yLv/+MXul+o/dxzuIQF24i2/upVYwHL1O4t54J14BObs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ro1+xQAAAN4AAAAPAAAAAAAAAAAAAAAAAJgCAABkcnMv&#10;ZG93bnJldi54bWxQSwUGAAAAAAQABAD1AAAAigMAAAAA&#10;" path="m,53l53,e" filled="f" strokecolor="#00009b" strokeweight=".12pt">
                <v:path arrowok="t" o:connecttype="custom" o:connectlocs="0,50;50,0" o:connectangles="0,0"/>
                <o:lock v:ext="edit" aspectratio="t"/>
              </v:shape>
              <v:shape id="Freeform 5871" o:spid="_x0000_s7917" style="position:absolute;left:5107;top:8819;width:50;height:50;rotation:90;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uIo5ckA&#10;AADeAAAADwAAAGRycy9kb3ducmV2LnhtbESPW2sCMRSE3wv9D+EUfKtZL3jZGqUIiggW6rbQvp1u&#10;jpu1m5NlE3X990Yo9HGYmW+Y2aK1lThT40vHCnrdBARx7nTJhYKPbPU8AeEDssbKMSm4kofF/PFh&#10;hql2F36n8z4UIkLYp6jAhFCnUvrckEXfdTVx9A6usRiibAqpG7xEuK1kP0lG0mLJccFgTUtD+e/+&#10;ZBXU9PWTfa+rt+vxc5KNrcu2O3NUqvPUvr6ACNSG//Bfe6MVDMbD6RTud+IVkPM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4uIo5ckAAADeAAAADwAAAAAAAAAAAAAAAACYAgAA&#10;ZHJzL2Rvd25yZXYueG1sUEsFBgAAAAAEAAQA9QAAAI4DAAAAAA==&#10;" path="m,53l53,e" filled="f" strokecolor="#00009b" strokeweight=".12pt">
                <v:path arrowok="t" o:connecttype="custom" o:connectlocs="0,50;50,0" o:connectangles="0,0"/>
                <o:lock v:ext="edit" aspectratio="t"/>
              </v:shape>
              <v:shape id="Freeform 5872" o:spid="_x0000_s7918" style="position:absolute;left:5108;top:8818;width:50;height:52;rotation:90;visibility:visible;mso-wrap-style:square;v-text-anchor:top" coordsize="5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pxMMYA&#10;AADeAAAADwAAAGRycy9kb3ducmV2LnhtbESPTW7CMBCF95W4gzVI7IqTojZtiINQoSoKG0h7gFE8&#10;JIF4HMUG0tvXi0pdPr0/fdlqNJ240eBaywrieQSCuLK65VrB99fH4ysI55E1dpZJwQ85WOWThwxT&#10;be98pFvpaxFG2KWooPG+T6V0VUMG3dz2xME72cGgD3KopR7wHsZNJ5+i6EUabDk8NNjTe0PVpbwa&#10;BYfNZ1Hs3xK33m322y4+66SovVKz6bhegvA0+v/wX3unFSyS5ygABJyAA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3pxMMYAAADeAAAADwAAAAAAAAAAAAAAAACYAgAAZHJz&#10;L2Rvd25yZXYueG1sUEsFBgAAAAAEAAQA9QAAAIsDAAAAAA==&#10;" path="m,55l53,e" filled="f" strokecolor="#00009b" strokeweight=".12pt">
                <v:path arrowok="t" o:connecttype="custom" o:connectlocs="0,52;50,0" o:connectangles="0,0"/>
                <o:lock v:ext="edit" aspectratio="t"/>
              </v:shape>
              <v:shape id="Freeform 5873" o:spid="_x0000_s7919" style="position:absolute;left:5107;top:8817;width:52;height:52;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077scA&#10;AADeAAAADwAAAGRycy9kb3ducmV2LnhtbESPQWvCQBSE70L/w/IKXkQ3sabV6CpSKvVWaqTnZ/aZ&#10;pM2+DdltjP/eLQg9DjPzDbPa9KYWHbWusqwgnkQgiHOrKy4UHLPdeA7CeWSNtWVScCUHm/XDYIWp&#10;thf+pO7gCxEg7FJUUHrfpFK6vCSDbmIb4uCdbWvQB9kWUrd4CXBTy2kUPUuDFYeFEht6LSn/Ofwa&#10;BfJ87d5m8fdppM3XR5Jk0/dsYZQaPvbbJQhPvf8P39t7reDpJYli+LsTroB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NO+7HAAAA3gAAAA8AAAAAAAAAAAAAAAAAmAIAAGRy&#10;cy9kb3ducmV2LnhtbFBLBQYAAAAABAAEAPUAAACMAwAAAAA=&#10;" path="m,55l55,e" filled="f" strokecolor="#00009b" strokeweight=".12pt">
                <v:path arrowok="t" o:connecttype="custom" o:connectlocs="0,52;52,0" o:connectangles="0,0"/>
                <o:lock v:ext="edit" aspectratio="t"/>
              </v:shape>
              <v:shape id="Freeform 5874" o:spid="_x0000_s7920" style="position:absolute;left:5107;top:8817;width:52;height:52;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J+lmccA&#10;AADeAAAADwAAAGRycy9kb3ducmV2LnhtbESPT2vCQBTE74V+h+UVeim6MTb+ia5SikVvRSOen9ln&#10;kjb7NmS3MX77rlDocZiZ3zDLdW9q0VHrKssKRsMIBHFudcWFgmP2MZiBcB5ZY22ZFNzIwXr1+LDE&#10;VNsr76k7+EIECLsUFZTeN6mULi/JoBvahjh4F9sa9EG2hdQtXgPc1DKOook0WHFYKLGh95Ly78OP&#10;USAvt27zOvo6v2hz+kySLN5mc6PU81P/tgDhqff/4b/2TisYT5Mohvudc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ifpZnHAAAA3gAAAA8AAAAAAAAAAAAAAAAAmAIAAGRy&#10;cy9kb3ducmV2LnhtbFBLBQYAAAAABAAEAPUAAACMAwAAAAA=&#10;" path="m,55l55,e" filled="f" strokecolor="#00009b" strokeweight=".12pt">
                <v:path arrowok="t" o:connecttype="custom" o:connectlocs="0,52;52,0" o:connectangles="0,0"/>
                <o:lock v:ext="edit" aspectratio="t"/>
              </v:shape>
              <v:shape id="Freeform 5875" o:spid="_x0000_s7921" style="position:absolute;left:5108;top:8815;width:52;height:55;rotation:90;visibility:visible;mso-wrap-style:square;v-text-anchor:top" coordsize="5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fMjcQA&#10;AADeAAAADwAAAGRycy9kb3ducmV2LnhtbESPQWsCMRSE74X+h/AKvdWkSreyGqVYKvXYVPT62Dx3&#10;Fzcvyyau6b9vCkKPw8x8wyzXyXVipCG0njU8TxQI4srblmsN+++PpzmIEJEtdp5Jww8FWK/u75ZY&#10;Wn/lLxpNrEWGcChRQxNjX0oZqoYchonvibN38oPDmOVQSzvgNcNdJ6dKFdJhy3mhwZ42DVVnc3Ea&#10;zDYd1I7RVNtUHPDd0FgcL1o/PqS3BYhIKf6Hb+1Pq2H2+qJm8HcnXw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HzI3EAAAA3gAAAA8AAAAAAAAAAAAAAAAAmAIAAGRycy9k&#10;b3ducmV2LnhtbFBLBQYAAAAABAAEAPUAAACJAwAAAAA=&#10;" path="m,58l55,e" filled="f" strokecolor="#00009b" strokeweight=".12pt">
                <v:path arrowok="t" o:connecttype="custom" o:connectlocs="0,55;52,0" o:connectangles="0,0"/>
                <o:lock v:ext="edit" aspectratio="t"/>
              </v:shape>
              <v:shape id="Freeform 5876" o:spid="_x0000_s7922" style="position:absolute;left:5106;top:8814;width:55;height:55;rotation:90;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8gm8cA&#10;AADeAAAADwAAAGRycy9kb3ducmV2LnhtbESPT2sCMRTE70K/Q3iF3jTxX5WtUaRY6KUs3Raht9fN&#10;c7O4eVk2qa7f3hQEj8PM/IZZbXrXiBN1ofasYTxSIIhLb2quNHx/vQ2XIEJENth4Jg0XCrBZPwxW&#10;mBl/5k86FbESCcIhQw02xjaTMpSWHIaRb4mTd/Cdw5hkV0nT4TnBXSMnSj1LhzWnBYstvVoqj8Wf&#10;06Dcb/Gx3B53+8PPJFzmJrfjPNf66bHfvoCI1Md7+NZ+Nxqmi7mawf+ddAX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fIJvHAAAA3gAAAA8AAAAAAAAAAAAAAAAAmAIAAGRy&#10;cy9kb3ducmV2LnhtbFBLBQYAAAAABAAEAPUAAACMAwAAAAA=&#10;" path="m,58l58,e" filled="f" strokecolor="#00009b" strokeweight=".12pt">
                <v:path arrowok="t" o:connecttype="custom" o:connectlocs="0,55;55,0" o:connectangles="0,0"/>
                <o:lock v:ext="edit" aspectratio="t"/>
              </v:shape>
              <v:shape id="Freeform 5877" o:spid="_x0000_s7923" style="position:absolute;left:5106;top:8814;width:55;height:55;rotation:90;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OFAMcA&#10;AADeAAAADwAAAGRycy9kb3ducmV2LnhtbESPQWsCMRSE74X+h/AKvdVEy7ayNYoUC72UpVsRvD03&#10;z83i5mXZRF3/fSMIHoeZ+YaZLQbXihP1ofGsYTxSIIgrbxquNaz/vl6mIEJENth6Jg0XCrCYPz7M&#10;MDf+zL90KmMtEoRDjhpsjF0uZagsOQwj3xEnb+97hzHJvpamx3OCu1ZOlHqTDhtOCxY7+rRUHcqj&#10;06DcrvyZLg+rzX47CZfMFHZcFFo/Pw3LDxCRhngP39rfRsPre6YyuN5JV0DO/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kThQDHAAAA3gAAAA8AAAAAAAAAAAAAAAAAmAIAAGRy&#10;cy9kb3ducmV2LnhtbFBLBQYAAAAABAAEAPUAAACMAwAAAAA=&#10;" path="m,58l58,e" filled="f" strokecolor="#00009b" strokeweight=".12pt">
                <v:path arrowok="t" o:connecttype="custom" o:connectlocs="0,55;55,0" o:connectangles="0,0"/>
                <o:lock v:ext="edit" aspectratio="t"/>
              </v:shape>
              <v:shape id="Freeform 5878" o:spid="_x0000_s7924" style="position:absolute;left:5107;top:8813;width:55;height:57;rotation:90;visibility:visible;mso-wrap-style:square;v-text-anchor:top" coordsize="5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2Fn8QA&#10;AADeAAAADwAAAGRycy9kb3ducmV2LnhtbESPQWsCMRSE7wX/Q3iCt5qoqGVrlFJQ1l6KWjw/N8/d&#10;pZuXJYnu+u+bQqHHYWa+YVab3jbiTj7UjjVMxgoEceFMzaWGr9P2+QVEiMgGG8ek4UEBNuvB0woz&#10;4zo+0P0YS5EgHDLUUMXYZlKGoiKLYexa4uRdnbcYk/SlNB67BLeNnCq1kBZrTgsVtvReUfF9vNlE&#10;eVwvtt5Nwqc629zvfS4/Oqf1aNi/vYKI1Mf/8F87Nxpmy7lawO+ddAX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thZ/EAAAA3gAAAA8AAAAAAAAAAAAAAAAAmAIAAGRycy9k&#10;b3ducmV2LnhtbFBLBQYAAAAABAAEAPUAAACJAwAAAAA=&#10;" path="m,60l58,e" filled="f" strokecolor="#00009b" strokeweight=".12pt">
                <v:path arrowok="t" o:connecttype="custom" o:connectlocs="0,57;55,0" o:connectangles="0,0"/>
                <o:lock v:ext="edit" aspectratio="t"/>
              </v:shape>
              <v:shape id="Freeform 5879" o:spid="_x0000_s7925" style="position:absolute;left:5106;top:8812;width:57;height:57;rotation:9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nf58gA&#10;AADeAAAADwAAAGRycy9kb3ducmV2LnhtbESPQWvCQBSE74X+h+UVequ7VtQQXaUUWiqejB7q7Zl9&#10;JrHZt2l2a+K/dwWhx2FmvmHmy97W4kytrxxrGA4UCOLcmYoLDbvtx0sCwgdkg7Vj0nAhD8vF48Mc&#10;U+M63tA5C4WIEPYpaihDaFIpfV6SRT9wDXH0jq61GKJsC2la7CLc1vJVqYm0WHFcKLGh95Lyn+zP&#10;athvV4duvd+tVXI5Vdnn0P0mo2+tn5/6txmIQH34D9/bX0bDaDpWU7jdiVdALq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Vyd/nyAAAAN4AAAAPAAAAAAAAAAAAAAAAAJgCAABk&#10;cnMvZG93bnJldi54bWxQSwUGAAAAAAQABAD1AAAAjQMAAAAA&#10;" path="m,60l60,e" filled="f" strokecolor="#00009b" strokeweight=".12pt">
                <v:path arrowok="t" o:connecttype="custom" o:connectlocs="0,57;57,0" o:connectangles="0,0"/>
                <o:lock v:ext="edit" aspectratio="t"/>
              </v:shape>
              <v:shape id="Freeform 5880" o:spid="_x0000_s7926" style="position:absolute;left:5106;top:8812;width:57;height:57;rotation:9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ZLlcUA&#10;AADeAAAADwAAAGRycy9kb3ducmV2LnhtbERPPW/CMBDdK/EfrENiKzZFLVGKQahSERUTgQG2a3xN&#10;UuJzGhsS/j0eKjE+ve/5sre1uFLrK8caJmMFgjh3puJCw2H/+ZyA8AHZYO2YNNzIw3IxeJpjalzH&#10;O7pmoRAxhH2KGsoQmlRKn5dk0Y9dQxy5H9daDBG2hTQtdjHc1vJFqTdpseLYUGJDHyXl5+xiNZz2&#10;X9/d9nTYquT2W2XriftLpketR8N+9Q4iUB8e4n/3xmiYzl5V3Bvvx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VkuVxQAAAN4AAAAPAAAAAAAAAAAAAAAAAJgCAABkcnMv&#10;ZG93bnJldi54bWxQSwUGAAAAAAQABAD1AAAAigMAAAAA&#10;" path="m,60l60,e" filled="f" strokecolor="#00009b" strokeweight=".12pt">
                <v:path arrowok="t" o:connecttype="custom" o:connectlocs="0,57;57,0" o:connectangles="0,0"/>
                <o:lock v:ext="edit" aspectratio="t"/>
              </v:shape>
              <v:shape id="Freeform 5881" o:spid="_x0000_s7927" style="position:absolute;left:5108;top:8811;width:57;height:60;rotation:90;visibility:visible;mso-wrap-style:square;v-text-anchor:top" coordsize="60,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MOP8gA&#10;AADeAAAADwAAAGRycy9kb3ducmV2LnhtbESPT0sDMRTE74LfITzBm83a2j+uTUupKLYHS6uCx8fm&#10;uVm6eVmStE2/fSMIHoeZ+Q0znSfbiiP50DhWcN8rQBBXTjdcK/j8eLmbgAgRWWPrmBScKcB8dn01&#10;xVK7E2/puIu1yBAOJSowMXallKEyZDH0XEecvR/nLcYsfS21x1OG21b2i2IkLTacFwx2tDRU7XcH&#10;mynNYmXW+Czfh6/jzcO3T1/nbVLq9iYtnkBESvE//Nd+0woG42HxCL938hWQsw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cw4/yAAAAN4AAAAPAAAAAAAAAAAAAAAAAJgCAABk&#10;cnMvZG93bnJldi54bWxQSwUGAAAAAAQABAD1AAAAjQMAAAAA&#10;" path="m,63l60,e" filled="f" strokecolor="#00009b" strokeweight=".12pt">
                <v:path arrowok="t" o:connecttype="custom" o:connectlocs="0,60;57,0" o:connectangles="0,0"/>
                <o:lock v:ext="edit" aspectratio="t"/>
              </v:shape>
              <v:shape id="Freeform 5882" o:spid="_x0000_s7928" style="position:absolute;left:5107;top:8810;width:59;height:60;rotation:90;visibility:visible;mso-wrap-style:square;v-text-anchor:top" coordsize="6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rmdsQA&#10;AADeAAAADwAAAGRycy9kb3ducmV2LnhtbESPTWsCMRCG7wX/Q5hCL0WzW6mW1SgiFHq0qxdvw2a6&#10;WZtMls1U13/fHAo9vrxfPOvtGLy60pC6yAbKWQGKuIm249bA6fg+fQOVBNmij0wG7pRgu5k8rLGy&#10;8cafdK2lVXmEU4UGnEhfaZ0aRwHTLPbE2fuKQ0DJcmi1HfCWx4PXL0Wx0AE7zg8Oe9o7ar7rn2DA&#10;y9nx/XCu42V+OC3L533hpTbm6XHcrUAJjfIf/mt/WAPz5WuZATJORgG9+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NK5nbEAAAA3gAAAA8AAAAAAAAAAAAAAAAAmAIAAGRycy9k&#10;b3ducmV2LnhtbFBLBQYAAAAABAAEAPUAAACJAwAAAAA=&#10;" path="m,63l62,e" filled="f" strokecolor="#00009b" strokeweight=".12pt">
                <v:path arrowok="t" o:connecttype="custom" o:connectlocs="0,60;59,0" o:connectangles="0,0"/>
                <o:lock v:ext="edit" aspectratio="t"/>
              </v:shape>
              <v:shape id="Freeform 5883" o:spid="_x0000_s7929" style="position:absolute;left:5107;top:8810;width:59;height:60;rotation:90;visibility:visible;mso-wrap-style:square;v-text-anchor:top" coordsize="62,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ZD7cYA&#10;AADeAAAADwAAAGRycy9kb3ducmV2LnhtbESPQWsCMRSE7wX/Q3hCL6Vmt9JaVqMUodCj3Xrx9tg8&#10;N9smL8vmVdd/b4RCj8PMfMOsNmPw6kRD6iIbKGcFKOIm2o5bA/uv98dXUEmQLfrIZOBCCTbryd0K&#10;KxvP/EmnWlqVIZwqNOBE+krr1DgKmGaxJ87eMQ4BJcuh1XbAc4YHr5+K4kUH7DgvOOxp66j5qX+D&#10;AS8Hx5fdoY7f891+UT5sCy+1MffT8W0JSmiU//Bf+8MamC+eyxJud/IV0O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AZD7cYAAADeAAAADwAAAAAAAAAAAAAAAACYAgAAZHJz&#10;L2Rvd25yZXYueG1sUEsFBgAAAAAEAAQA9QAAAIsDAAAAAA==&#10;" path="m,63l62,e" filled="f" strokecolor="#00009b" strokeweight=".12pt">
                <v:path arrowok="t" o:connecttype="custom" o:connectlocs="0,60;59,0" o:connectangles="0,0"/>
                <o:lock v:ext="edit" aspectratio="t"/>
              </v:shape>
              <v:shape id="Freeform 5884" o:spid="_x0000_s7930" style="position:absolute;left:5107;top:8809;width:59;height:61;rotation:90;visibility:visible;mso-wrap-style:square;v-text-anchor:top" coordsize="6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Jzm8QA&#10;AADeAAAADwAAAGRycy9kb3ducmV2LnhtbESPwWrDMBBE74X+g9hCbrUchzrBjRJCIGDIqW6h1421&#10;tkytlbGU2Pn7qFDocZiZN8x2P9te3Gj0nWMFyyQFQVw73XGr4Ovz9LoB4QOyxt4xKbiTh/3u+WmL&#10;hXYTf9CtCq2IEPYFKjAhDIWUvjZk0SduII5e40aLIcqxlXrEKcJtL7M0zaXFjuOCwYGOhuqf6moj&#10;JcOqyV15MKU0ZlO787dJL0otXubDO4hAc/gP/7VLrWC1fltm8HsnXgG5e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yc5vEAAAA3gAAAA8AAAAAAAAAAAAAAAAAmAIAAGRycy9k&#10;b3ducmV2LnhtbFBLBQYAAAAABAAEAPUAAACJAwAAAAA=&#10;" path="m,65l62,e" filled="f" strokecolor="#00009b" strokeweight=".12pt">
                <v:path arrowok="t" o:connecttype="custom" o:connectlocs="0,61;59,0" o:connectangles="0,0"/>
                <o:lock v:ext="edit" aspectratio="t"/>
              </v:shape>
              <v:shape id="Freeform 5885" o:spid="_x0000_s7931" style="position:absolute;left:5106;top:8808;width:61;height:61;rotation:90;visibility:visible;mso-wrap-style:square;v-text-anchor:top" coordsize="6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Q+asYA&#10;AADeAAAADwAAAGRycy9kb3ducmV2LnhtbESPUUvDMBSF3wX/Q7iCby6dZTrrsuEE0Rel6/YDLs21&#10;CW1uShK37t8vguDj4ZzzHc5qM7lBHClE61nBfFaAIG69ttwpOOzf7pYgYkLWOHgmBWeKsFlfX62w&#10;0v7EOzo2qRMZwrFCBSalsZIytoYcxpkfibP37YPDlGXopA54ynA3yPuieJAOLecFgyO9Gmr75scp&#10;qO0Bn752NfV9GT5r837ebhur1O3N9PIMItGU/sN/7Q+toHxczEv4vZOvgFx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OQ+asYAAADeAAAADwAAAAAAAAAAAAAAAACYAgAAZHJz&#10;L2Rvd25yZXYueG1sUEsFBgAAAAAEAAQA9QAAAIsDAAAAAA==&#10;" path="m,65l65,e" filled="f" strokecolor="#00009b" strokeweight=".12pt">
                <v:path arrowok="t" o:connecttype="custom" o:connectlocs="0,61;61,0" o:connectangles="0,0"/>
                <o:lock v:ext="edit" aspectratio="t"/>
              </v:shape>
              <v:shape id="Freeform 5886" o:spid="_x0000_s7932" style="position:absolute;left:5106;top:8808;width:61;height:61;rotation:90;visibility:visible;mso-wrap-style:square;v-text-anchor:top" coordsize="6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w2mHsYA&#10;AADeAAAADwAAAGRycy9kb3ducmV2LnhtbESPzWrDMBCE74W8g9hAb42cpL9ulJAUSntJcdw8wGJt&#10;LWFrZSQ1cd6+KhR6HGbmG2a1GV0vThSi9axgPitAEDdeW24VHD9fbx5BxISssfdMCi4UYbOeXK2w&#10;1P7MBzrVqRUZwrFEBSaloZQyNoYcxpkfiLP35YPDlGVopQ54znDXy0VR3EuHlvOCwYFeDDVd/e0U&#10;VPaITx+HirpuGfaVebvsdrVV6no6bp9BJBrTf/iv/a4VLB/u5rfweydf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w2mHsYAAADeAAAADwAAAAAAAAAAAAAAAACYAgAAZHJz&#10;L2Rvd25yZXYueG1sUEsFBgAAAAAEAAQA9QAAAIsDAAAAAA==&#10;" path="m,65l65,e" filled="f" strokecolor="#00009b" strokeweight=".12pt">
                <v:path arrowok="t" o:connecttype="custom" o:connectlocs="0,61;61,0" o:connectangles="0,0"/>
                <o:lock v:ext="edit" aspectratio="t"/>
              </v:shape>
              <v:shape id="Freeform 5887" o:spid="_x0000_s7933" style="position:absolute;left:5107;top:8807;width:61;height:63;rotation:90;visibility:visible;mso-wrap-style:square;v-text-anchor:top" coordsize="6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xXccA&#10;AADeAAAADwAAAGRycy9kb3ducmV2LnhtbESPzW7CMBCE75V4B2uRegMHyp9SDEJVS7lwgPAAS7yN&#10;I+J1FLsh8PS4ElKPo5n5RrNcd7YSLTW+dKxgNExAEOdOl1woOGVfgwUIH5A1Vo5JwY08rFe9lyWm&#10;2l35QO0xFCJC2KeowIRQp1L63JBFP3Q1cfR+XGMxRNkUUjd4jXBbyXGSzKTFkuOCwZo+DOWX469V&#10;UEy+txe8f1blfpeNN21mzu2kU+q1323eQQTqwn/42d5pBW/z6WgKf3fiFZCr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l+8V3HAAAA3gAAAA8AAAAAAAAAAAAAAAAAmAIAAGRy&#10;cy9kb3ducmV2LnhtbFBLBQYAAAAABAAEAPUAAACMAwAAAAA=&#10;" path="m,67l65,e" filled="f" strokecolor="#00009b" strokeweight=".12pt">
                <v:path arrowok="t" o:connecttype="custom" o:connectlocs="0,63;61,0" o:connectangles="0,0"/>
                <o:lock v:ext="edit" aspectratio="t"/>
              </v:shape>
              <v:shape id="Freeform 5888" o:spid="_x0000_s7934" style="position:absolute;left:5106;top:8806;width:63;height:63;rotation:90;visibility:visible;mso-wrap-style:square;v-text-anchor:top" coordsize="6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kN6cYA&#10;AADeAAAADwAAAGRycy9kb3ducmV2LnhtbESPT2sCMRTE70K/Q3gFL6JZK/5bjVIEqdfareDtsXm7&#10;Wbp5WZJUt9++KRQ8DjPzG2a7720rbuRD41jBdJKBIC6dbrhWUHwcxysQISJrbB2Tgh8KsN89DbaY&#10;a3fnd7qdYy0ShEOOCkyMXS5lKA1ZDBPXESevct5iTNLXUnu8J7ht5UuWLaTFhtOCwY4Ohsqv87dV&#10;QO36WswOF6zn/lRkV1ONPt8qpYbP/esGRKQ+PsL/7ZNWMFvOpwv4u5Ou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ukN6cYAAADeAAAADwAAAAAAAAAAAAAAAACYAgAAZHJz&#10;L2Rvd25yZXYueG1sUEsFBgAAAAAEAAQA9QAAAIsDAAAAAA==&#10;" path="m,67l67,e" filled="f" strokecolor="#00009b" strokeweight=".12pt">
                <v:path arrowok="t" o:connecttype="custom" o:connectlocs="0,63;63,0" o:connectangles="0,0"/>
                <o:lock v:ext="edit" aspectratio="t"/>
              </v:shape>
              <v:shape id="Freeform 5889" o:spid="_x0000_s7935" style="position:absolute;left:5106;top:8806;width:63;height:63;rotation:90;visibility:visible;mso-wrap-style:square;v-text-anchor:top" coordsize="67,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WocsYA&#10;AADeAAAADwAAAGRycy9kb3ducmV2LnhtbESPQWsCMRSE70L/Q3gFL1KzVqy6GqUIotfareDtsXm7&#10;Wbp5WZJU13/fFAoeh5n5hllve9uKK/nQOFYwGWcgiEunG64VFJ/7lwWIEJE1to5JwZ0CbDdPgzXm&#10;2t34g66nWIsE4ZCjAhNjl0sZSkMWw9h1xMmrnLcYk/S11B5vCW5b+Zplb9Jiw2nBYEc7Q+X36ccq&#10;oHZ5Kaa7M9Yzfyyyi6lGX4dKqeFz/74CEamPj/B/+6gVTOezyRz+7qQrID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aWocsYAAADeAAAADwAAAAAAAAAAAAAAAACYAgAAZHJz&#10;L2Rvd25yZXYueG1sUEsFBgAAAAAEAAQA9QAAAIsDAAAAAA==&#10;" path="m,67l67,e" filled="f" strokecolor="#00009b" strokeweight=".12pt">
                <v:path arrowok="t" o:connecttype="custom" o:connectlocs="0,63;63,0" o:connectangles="0,0"/>
                <o:lock v:ext="edit" aspectratio="t"/>
              </v:shape>
              <v:shape id="Freeform 5890" o:spid="_x0000_s7936" style="position:absolute;left:5108;top:8805;width:63;height:66;rotation:90;visibility:visible;mso-wrap-style:square;v-text-anchor:top" coordsize="6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ORzsIA&#10;AADeAAAADwAAAGRycy9kb3ducmV2LnhtbERPy4rCMBTdC/5DuAOz01SHsWPHKCIIs1HxAbO9JNc2&#10;2NyUJtbO308WgsvDeS9WvatFR22wnhVMxhkIYu2N5VLB5bwdfYEIEdlg7ZkU/FGA1XI4WGBh/IOP&#10;1J1iKVIIhwIVVDE2hZRBV+QwjH1DnLirbx3GBNtSmhYfKdzVcpplM+nQcmqosKFNRfp2ujsFuc5/&#10;7eHWNdPa4jbXu90+HuZKvb/1628Qkfr4Ej/dP0bBR/45SXvTnXQF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k5HOwgAAAN4AAAAPAAAAAAAAAAAAAAAAAJgCAABkcnMvZG93&#10;bnJldi54bWxQSwUGAAAAAAQABAD1AAAAhwMAAAAA&#10;" path="m,70l67,e" filled="f" strokecolor="#00009b" strokeweight=".12pt">
                <v:path arrowok="t" o:connecttype="custom" o:connectlocs="0,66;63,0" o:connectangles="0,0"/>
                <o:lock v:ext="edit" aspectratio="t"/>
              </v:shape>
              <v:shape id="Freeform 5891" o:spid="_x0000_s7937" style="position:absolute;left:5107;top:8803;width:66;height:66;rotation:90;visibility:visible;mso-wrap-style:square;v-text-anchor:top" coordsize="7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n2/sUA&#10;AADeAAAADwAAAGRycy9kb3ducmV2LnhtbESPQUsDMRSE74L/ITzBS7HZWrV127TYguDBi1uh10fy&#10;TLZuXpZN2sZ/b4SCx2FmvmGW6+w7caIhtoEVTMYVCGIdTMtWwefu9W4OIiZkg11gUvBDEdar66sl&#10;1iac+YNOTbKiQDjWqMCl1NdSRu3IYxyHnrh4X2HwmIocrDQDngvcd/K+qp6kx5bLgsOeto70d3P0&#10;CkYu581+rt8bcryz/hBtfNBK3d7klwWIRDn9hy/tN6NgOnucPMPfnXIF5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ufb+xQAAAN4AAAAPAAAAAAAAAAAAAAAAAJgCAABkcnMv&#10;ZG93bnJldi54bWxQSwUGAAAAAAQABAD1AAAAigMAAAAA&#10;" path="m,70l70,e" filled="f" strokecolor="#00009b" strokeweight=".12pt">
                <v:path arrowok="t" o:connecttype="custom" o:connectlocs="0,66;66,0" o:connectangles="0,0"/>
                <o:lock v:ext="edit" aspectratio="t"/>
              </v:shape>
              <v:shape id="Freeform 5892" o:spid="_x0000_s7938" style="position:absolute;left:5107;top:8803;width:66;height:66;rotation:90;visibility:visible;mso-wrap-style:square;v-text-anchor:top" coordsize="70,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V3sQA&#10;AADeAAAADwAAAGRycy9kb3ducmV2LnhtbESPzWoCMRSF9wXfIVyhm6IZta0yNUpbEFx007Hg9pJc&#10;k6mTm2GSavr2ZlHo8nD++Nbb7DtxoSG2gRXMphUIYh1My1bB12E3WYGICdlgF5gU/FKE7WZ0t8ba&#10;hCt/0qVJVpQRjjUqcCn1tZRRO/IYp6EnLt4pDB5TkYOVZsBrGfednFfVs/TYcnlw2NO7I31ufryC&#10;B5fz23GlPxpyfLD+O9r4qJW6H+fXFxCJcvoP/7X3RsFi+TQvAAWnoIDc3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7vld7EAAAA3gAAAA8AAAAAAAAAAAAAAAAAmAIAAGRycy9k&#10;b3ducmV2LnhtbFBLBQYAAAAABAAEAPUAAACJAwAAAAA=&#10;" path="m,70l70,e" filled="f" strokecolor="#00009b" strokeweight=".12pt">
                <v:path arrowok="t" o:connecttype="custom" o:connectlocs="0,66;66,0" o:connectangles="0,0"/>
                <o:lock v:ext="edit" aspectratio="t"/>
              </v:shape>
              <v:shape id="Freeform 5893" o:spid="_x0000_s7939" style="position:absolute;left:5108;top:8802;width:66;height:68;rotation:90;visibility:visible;mso-wrap-style:square;v-text-anchor:top" coordsize="7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x2gmMgA&#10;AADeAAAADwAAAGRycy9kb3ducmV2LnhtbESPQWvCQBSE7wX/w/IK3uommsaSuopolV4Um/bQ4yP7&#10;mgSzb0N2G+O/dwsFj8PMfMMsVoNpRE+dqy0riCcRCOLC6ppLBV+fu6cXEM4ja2wsk4IrOVgtRw8L&#10;zLS98Af1uS9FgLDLUEHlfZtJ6YqKDLqJbYmD92M7gz7IrpS6w0uAm0ZOoyiVBmsOCxW2tKmoOOe/&#10;JlC2yVuaHN133ByO6/m23yT7U67U+HFYv4LwNPh7+L/9rhXM5s/TGP7uhCsgl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XHaCYyAAAAN4AAAAPAAAAAAAAAAAAAAAAAJgCAABk&#10;cnMvZG93bnJldi54bWxQSwUGAAAAAAQABAD1AAAAjQMAAAAA&#10;" path="m,72l70,e" filled="f" strokecolor="#00009b" strokeweight=".12pt">
                <v:path arrowok="t" o:connecttype="custom" o:connectlocs="0,68;66,0" o:connectangles="0,0"/>
                <o:lock v:ext="edit" aspectratio="t"/>
              </v:shape>
              <v:shape id="Freeform 5894" o:spid="_x0000_s7940" style="position:absolute;left:5107;top:8801;width:68;height:68;rotation:90;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Ouq8oA&#10;AADeAAAADwAAAGRycy9kb3ducmV2LnhtbESPQUvDQBSE70L/w/IKvUi7MaK2sdsiUqmHKjQtxeMj&#10;+5qEZt/G3TWN/vquIHgcZuYbZr7sTSM6cr62rOBmkoAgLqyuuVSw372MpyB8QNbYWCYF3+RhuRhc&#10;zTHT9sxb6vJQighhn6GCKoQ2k9IXFRn0E9sSR+9oncEQpSuldniOcNPINEnupcGa40KFLT1XVJzy&#10;L6Ng1r1fz0zeNm79ttkfVlvbf/58KDUa9k+PIAL14T/8137VCm4f7tIUfu/EKyAX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OCTrqvKAAAA3gAAAA8AAAAAAAAAAAAAAAAAmAIA&#10;AGRycy9kb3ducmV2LnhtbFBLBQYAAAAABAAEAPUAAACPAwAAAAA=&#10;" path="m,72l72,e" filled="f" strokecolor="#00009b" strokeweight=".12pt">
                <v:path arrowok="t" o:connecttype="custom" o:connectlocs="0,68;68,0" o:connectangles="0,0"/>
                <o:lock v:ext="edit" aspectratio="t"/>
              </v:shape>
              <v:shape id="Freeform 5895" o:spid="_x0000_s7941" style="position:absolute;left:5107;top:8801;width:68;height:68;rotation:90;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8LMMoA&#10;AADeAAAADwAAAGRycy9kb3ducmV2LnhtbESPQWvCQBSE7wX/w/IEL1I3KrUaXaVIS3toBaOUHh/Z&#10;ZxLMvk13tzHtr+8WhB6HmfmGWW06U4uWnK8sKxiPEhDEudUVFwqOh6fbOQgfkDXWlknBN3nYrHs3&#10;K0y1vfCe2iwUIkLYp6igDKFJpfR5SQb9yDbE0TtZZzBE6QqpHV4i3NRykiQzabDiuFBiQ9uS8nP2&#10;ZRQs2t1wYbKmds9vr8f3x73tPn8+lBr0u4cliEBd+A9f2y9awfT+bjKFvzvxCsj1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fCzDKAAAA3gAAAA8AAAAAAAAAAAAAAAAAmAIA&#10;AGRycy9kb3ducmV2LnhtbFBLBQYAAAAABAAEAPUAAACPAwAAAAA=&#10;" path="m,72l72,e" filled="f" strokecolor="#00009b" strokeweight=".12pt">
                <v:path arrowok="t" o:connecttype="custom" o:connectlocs="0,68;68,0" o:connectangles="0,0"/>
                <o:lock v:ext="edit" aspectratio="t"/>
              </v:shape>
              <v:shape id="Freeform 5896" o:spid="_x0000_s7942" style="position:absolute;left:5108;top:8799;width:68;height:71;rotation:90;visibility:visible;mso-wrap-style:square;v-text-anchor:top" coordsize="72,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8HnMgA&#10;AADeAAAADwAAAGRycy9kb3ducmV2LnhtbESPS2vDMBCE74H+B7GFXkIs182juFFC6YOG5BQnaa+L&#10;tbVMrZWxlMT991UhkOMwM98w82VvG3GizteOFdwnKQji0umaKwX73fvoEYQPyBobx6TglzwsFzeD&#10;OebanXlLpyJUIkLY56jAhNDmUvrSkEWfuJY4et+usxii7CqpOzxHuG1klqZTabHmuGCwpRdD5U9x&#10;tAq+XuXH0BTDurSH40a+rT+zNlil7m775ycQgfpwDV/aK63gYTbJxvB/J14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bwecyAAAAN4AAAAPAAAAAAAAAAAAAAAAAJgCAABk&#10;cnMvZG93bnJldi54bWxQSwUGAAAAAAQABAD1AAAAjQMAAAAA&#10;" path="m,75l72,e" filled="f" strokecolor="#00009b" strokeweight=".12pt">
                <v:path arrowok="t" o:connecttype="custom" o:connectlocs="0,71;68,0" o:connectangles="0,0"/>
                <o:lock v:ext="edit" aspectratio="t"/>
              </v:shape>
              <v:shape id="Freeform 5897" o:spid="_x0000_s7943" style="position:absolute;left:5107;top:8798;width:70;height:71;rotation:90;visibility:visible;mso-wrap-style:square;v-text-anchor:top" coordsize="7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H8c8YA&#10;AADeAAAADwAAAGRycy9kb3ducmV2LnhtbESPQWvCQBSE70L/w/IEb7pRSdXoKqIteCmtVu+P7GsS&#10;mn2bZl81/fduodDjMDPfMKtN52p1pTZUng2MRwko4tzbigsD5/fn4RxUEGSLtWcy8EMBNuuH3goz&#10;6298pOtJChUhHDI0UIo0mdYhL8lhGPmGOHofvnUoUbaFti3eItzVepIkj9phxXGhxIZ2JeWfp29n&#10;oJvXr7Nqu3h6kf2XJOmxCBf7Zsyg322XoIQ6+Q//tQ/WwHSWTlL4vROvgF7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LH8c8YAAADeAAAADwAAAAAAAAAAAAAAAACYAgAAZHJz&#10;L2Rvd25yZXYueG1sUEsFBgAAAAAEAAQA9QAAAIsDAAAAAA==&#10;" path="m,75l74,e" filled="f" strokecolor="#00009b" strokeweight=".12pt">
                <v:path arrowok="t" o:connecttype="custom" o:connectlocs="0,71;70,0" o:connectangles="0,0"/>
                <o:lock v:ext="edit" aspectratio="t"/>
              </v:shape>
              <v:shape id="Freeform 5898" o:spid="_x0000_s7944" style="position:absolute;left:5107;top:8798;width:70;height:71;rotation:90;visibility:visible;mso-wrap-style:square;v-text-anchor:top" coordsize="74,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NiBMYA&#10;AADeAAAADwAAAGRycy9kb3ducmV2LnhtbESPS2sCQRCE7wH/w9CCtzir4mvjKKIJ5BJ8JN6bnc7u&#10;4k7PutPq5t9nAgGPRVV9RS1WravUjZpQejYw6CegiDNvS84NfH2+Pc9ABUG2WHkmAz8UYLXsPC0w&#10;tf7OB7odJVcRwiFFA4VInWodsoIchr6viaP37RuHEmWTa9vgPcJdpYdJMtEOS44LBda0KSg7H6/O&#10;QDurdtNyPX/9kO1FkvEhDye7N6bXbdcvoIRaeYT/2+/WwGg6Hk7g7068Anr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GNiBMYAAADeAAAADwAAAAAAAAAAAAAAAACYAgAAZHJz&#10;L2Rvd25yZXYueG1sUEsFBgAAAAAEAAQA9QAAAIsDAAAAAA==&#10;" path="m,75l74,e" filled="f" strokecolor="#00009b" strokeweight=".12pt">
                <v:path arrowok="t" o:connecttype="custom" o:connectlocs="0,71;70,0" o:connectangles="0,0"/>
                <o:lock v:ext="edit" aspectratio="t"/>
              </v:shape>
              <v:shape id="Freeform 5899" o:spid="_x0000_s7945" style="position:absolute;left:5108;top:8797;width:70;height:73;rotation:90;visibility:visible;mso-wrap-style:square;v-text-anchor:top" coordsize="74,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4ivcgA&#10;AADeAAAADwAAAGRycy9kb3ducmV2LnhtbESPwW7CMBBE75X4B2uReis2lAIKGIQaVeXSA9ALt1W8&#10;JIF4HWI3BL6+roTU42hm3mgWq85WoqXGl441DAcKBHHmTMm5hu/9x8sMhA/IBivHpOFGHlbL3tMC&#10;E+OuvKV2F3IRIewT1FCEUCdS+qwgi37gauLoHV1jMUTZ5NI0eI1wW8mRUhNpseS4UGBN7wVl592P&#10;1ZAe1CXtJmq7v+TD7HD6un+241Tr5363noMI1IX/8KO9MRpep2+jKfzdiVdAL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fiK9yAAAAN4AAAAPAAAAAAAAAAAAAAAAAJgCAABk&#10;cnMvZG93bnJldi54bWxQSwUGAAAAAAQABAD1AAAAjQMAAAAA&#10;" path="m,77l74,e" filled="f" strokecolor="#00009b" strokeweight=".12pt">
                <v:path arrowok="t" o:connecttype="custom" o:connectlocs="0,73;70,0" o:connectangles="0,0"/>
                <o:lock v:ext="edit" aspectratio="t"/>
              </v:shape>
              <v:shape id="Freeform 5900" o:spid="_x0000_s7946" style="position:absolute;left:5106;top:8796;width:73;height:73;rotation:90;visibility:visible;mso-wrap-style:square;v-text-anchor:top" coordsize="77,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T8SMUA&#10;AADeAAAADwAAAGRycy9kb3ducmV2LnhtbERPy4rCMBTdC/MP4QpuRFN1nEc1iigOblxMlYHZXZo7&#10;bZnmpiZR69+bheDycN7zZWtqcSHnK8sKRsMEBHFudcWFguNhO/gA4QOyxtoyKbiRh+XipTPHVNsr&#10;f9MlC4WIIexTVFCG0KRS+rwkg35oG+LI/VlnMEToCqkdXmO4qeU4Sd6kwYpjQ4kNrUvK/7OzUbD6&#10;6v+e681rsd2H5nb6dJMff2Clet12NQMRqA1P8cO90wom79Nx3BvvxCsgF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lPxIxQAAAN4AAAAPAAAAAAAAAAAAAAAAAJgCAABkcnMv&#10;ZG93bnJldi54bWxQSwUGAAAAAAQABAD1AAAAigMAAAAA&#10;" path="m,77l77,e" filled="f" strokecolor="#00009b" strokeweight=".12pt">
                <v:path arrowok="t" o:connecttype="custom" o:connectlocs="0,73;73,0" o:connectangles="0,0"/>
                <o:lock v:ext="edit" aspectratio="t"/>
              </v:shape>
              <v:shape id="Freeform 5901" o:spid="_x0000_s7947" style="position:absolute;left:5110;top:8799;width:70;height:70;rotation:90;visibility:visible;mso-wrap-style:square;v-text-anchor:top" coordsize="7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HD4cYA&#10;AADeAAAADwAAAGRycy9kb3ducmV2LnhtbESPzWrDMBCE74W+g9hCb41sl+bHiRKKSyH01Dh5gMXa&#10;WCbWykhK4ubpo0Khx2FmvmFWm9H24kI+dI4V5JMMBHHjdMetgsP+82UOIkRkjb1jUvBDATbrx4cV&#10;ltpdeUeXOrYiQTiUqMDEOJRShsaQxTBxA3Hyjs5bjEn6VmqP1wS3vSyybCotdpwWDA5UGWpO9dkq&#10;qKYFtmef327ftf/iqjDz/MMo9fw0vi9BRBrjf/ivvdUKXmdvxQJ+76QrIN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HD4cYAAADeAAAADwAAAAAAAAAAAAAAAACYAgAAZHJz&#10;L2Rvd25yZXYueG1sUEsFBgAAAAAEAAQA9QAAAIsDAAAAAA==&#10;" path="m,74l74,e" filled="f" strokecolor="#00009b" strokeweight=".12pt">
                <v:path arrowok="t" o:connecttype="custom" o:connectlocs="0,70;70,0" o:connectangles="0,0"/>
                <o:lock v:ext="edit" aspectratio="t"/>
              </v:shape>
              <v:shape id="Freeform 5902" o:spid="_x0000_s7948" style="position:absolute;left:5123;top:8811;width:57;height:59;rotation:90;visibility:visible;mso-wrap-style:square;v-text-anchor:top" coordsize="6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13u8cA&#10;AADeAAAADwAAAGRycy9kb3ducmV2LnhtbESPy27CMBBF90j9B2sqdVMRhwIlpBhUECAWzYLHB0zj&#10;aZISj6PYDenf14tKLK/uS2ex6k0tOmpdZVnBKIpBEOdWV1wouJx3wwSE88gaa8uk4JccrJYPgwWm&#10;2t74SN3JFyKMsEtRQel9k0rp8pIMusg2xMH7sq1BH2RbSN3iLYybWr7E8as0WHF4KLGhTUn59fRj&#10;FMyzbZw9W/7o1p9z3FfJuvieHJV6euzf30B46v09/N8+aAXj2XQcAAJOQA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LNd7vHAAAA3gAAAA8AAAAAAAAAAAAAAAAAmAIAAGRy&#10;cy9kb3ducmV2LnhtbFBLBQYAAAAABAAEAPUAAACMAwAAAAA=&#10;" path="m,62l60,e" filled="f" strokecolor="#00009b" strokeweight=".12pt">
                <v:path arrowok="t" o:connecttype="custom" o:connectlocs="0,59;57,0" o:connectangles="0,0"/>
                <o:lock v:ext="edit" aspectratio="t"/>
              </v:shape>
              <v:shape id="Freeform 5903" o:spid="_x0000_s7949" style="position:absolute;left:5135;top:8823;width:45;height:48;rotation:90;visibility:visible;mso-wrap-style:square;v-text-anchor:top" coordsize="4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tmisUA&#10;AADeAAAADwAAAGRycy9kb3ducmV2LnhtbESPzWoCQRCE7wHfYWght9irooaNowRByCni77nZ6ews&#10;2enZ7Ex0k6d3BMFjUVVfUfNl52p15jZUXjQMBxkolsKbSkoNh/365RVUiCSGai+s4Y8DLBe9pznl&#10;xl9ky+ddLFWCSMhJg42xyRFDYdlRGPiGJXlfvnUUk2xLNC1dEtzVOMqyKTqqJC1Yanhlufje/ToN&#10;R/8zPR7qYDs8hb3Ef/zE1Ubr5373/gYqchcf4Xv7w2gYzybjIdzupCuAi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62aKxQAAAN4AAAAPAAAAAAAAAAAAAAAAAJgCAABkcnMv&#10;ZG93bnJldi54bWxQSwUGAAAAAAQABAD1AAAAigMAAAAA&#10;" path="m,50l48,e" filled="f" strokecolor="#00009b" strokeweight=".12pt">
                <v:path arrowok="t" o:connecttype="custom" o:connectlocs="0,48;45,0" o:connectangles="0,0"/>
                <o:lock v:ext="edit" aspectratio="t"/>
              </v:shape>
              <v:shape id="Freeform 5904" o:spid="_x0000_s7950" style="position:absolute;left:5148;top:8835;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QyTMcA&#10;AADeAAAADwAAAGRycy9kb3ducmV2LnhtbESPT2sCMRTE74V+h/AEbzWr0ipbo5QWwR56cFXE23Pz&#10;9g/dvCxJdNdvbwoFj8PM/IZZrHrTiCs5X1tWMB4lIIhzq2suFex365c5CB+QNTaWScGNPKyWz08L&#10;TLXteEvXLJQiQtinqKAKoU2l9HlFBv3ItsTRK6wzGKJ0pdQOuwg3jZwkyZs0WHNcqLClz4ry3+xi&#10;FGQ9r4+bQ8FFtv36LszJdfLnrNRw0H+8gwjUh0f4v73RCqaz1+kE/u7EKyC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y0MkzHAAAA3gAAAA8AAAAAAAAAAAAAAAAAmAIAAGRy&#10;cy9kb3ducmV2LnhtbFBLBQYAAAAABAAEAPUAAACMAwAAAAA=&#10;" path="m,36l36,e" filled="f" strokecolor="#00009b" strokeweight=".12pt">
                <v:path arrowok="t" o:connecttype="custom" o:connectlocs="0,34;34,0" o:connectangles="0,0"/>
                <o:lock v:ext="edit" aspectratio="t"/>
              </v:shape>
              <v:shape id="Freeform 5905" o:spid="_x0000_s7951" style="position:absolute;left:5162;top:8847;width:21;height:23;rotation:90;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f/HMYA&#10;AADeAAAADwAAAGRycy9kb3ducmV2LnhtbESPwW7CMBBE75X4B2uRegOHRm1RiEGogrZHGviAVbxx&#10;AvE6xAbSfn1dCanH0cy80eSrwbbiSr1vHCuYTRMQxKXTDRsFh/12MgfhA7LG1jEp+CYPq+XoIcdM&#10;uxt/0bUIRkQI+wwV1CF0mZS+rMmin7qOOHqV6y2GKHsjdY+3CLetfEqSF2mx4bhQY0dvNZWn4mIV&#10;nDtzpM3Hu+Gm2tPP7tiWl91MqcfxsF6ACDSE//C9/akVpK/PaQp/d+IV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f/HMYAAADeAAAADwAAAAAAAAAAAAAAAACYAgAAZHJz&#10;L2Rvd25yZXYueG1sUEsFBgAAAAAEAAQA9QAAAIsDAAAAAA==&#10;" path="m,24l22,e" filled="f" strokecolor="#00009b" strokeweight=".12pt">
                <v:path arrowok="t" o:connecttype="custom" o:connectlocs="0,23;21,0" o:connectangles="0,0"/>
                <o:lock v:ext="edit" aspectratio="t"/>
              </v:shape>
              <v:shape id="Freeform 5906" o:spid="_x0000_s7952" style="position:absolute;left:5174;top:8859;width:9;height:12;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YHGcYA&#10;AADeAAAADwAAAGRycy9kb3ducmV2LnhtbESPQWvCQBSE7wX/w/KE3ppNTawldRUJSHsQxCg9P7Kv&#10;2dDs25jdavrvu4LQ4zAz3zDL9Wg7caHBt44VPCcpCOLa6ZYbBafj9ukVhA/IGjvHpOCXPKxXk4cl&#10;Ftpd+UCXKjQiQtgXqMCE0BdS+tqQRZ+4njh6X26wGKIcGqkHvEa47eQsTV+kxZbjgsGeSkP1d/Vj&#10;FSz2Vbk/540td/zu87Axn9n2oNTjdNy8gQg0hv/wvf2hFWSLeZbD7U68AnL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FYHGcYAAADeAAAADwAAAAAAAAAAAAAAAACYAgAAZHJz&#10;L2Rvd25yZXYueG1sUEsFBgAAAAAEAAQA9QAAAIsDAAAAAA==&#10;" path="m,12l10,e" filled="f" strokecolor="#00009b" strokeweight=".12pt">
                <v:path arrowok="t" o:connecttype="custom" o:connectlocs="0,12;9,0" o:connectangles="0,0"/>
                <o:lock v:ext="edit" aspectratio="t"/>
              </v:shape>
              <v:shape id="Freeform 5907" o:spid="_x0000_s7953" style="position:absolute;left:19875;top:4044;width:65;height:82;rotation:90;visibility:visible;mso-wrap-style:square;v-text-anchor:top" coordsize="69,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JrJscA&#10;AADeAAAADwAAAGRycy9kb3ducmV2LnhtbESPQWvCQBSE7wX/w/KE3pqNprYluoqIBfFSa0rPz+wz&#10;CWbfht01xn/fLRR6HGbmG2axGkwrenK+saxgkqQgiEurG64UfBXvT28gfEDW2FomBXfysFqOHhaY&#10;a3vjT+qPoRIRwj5HBXUIXS6lL2sy6BPbEUfvbJ3BEKWrpHZ4i3DTymmavkiDDceFGjva1FRejlej&#10;4GD3/qr3xffHZNrc19vd6blrnVKP42E9BxFoCP/hv/ZOK8heZ9kMfu/EKy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SaybHAAAA3gAAAA8AAAAAAAAAAAAAAAAAmAIAAGRy&#10;cy9kb3ducmV2LnhtbFBLBQYAAAAABAAEAPUAAACMAwAAAAA=&#10;" path="m,l69,86e" filled="f" strokeweight=".12pt">
                <v:path arrowok="t" o:connecttype="custom" o:connectlocs="0,0;65,82" o:connectangles="0,0"/>
                <o:lock v:ext="edit" aspectratio="t"/>
              </v:shape>
              <v:shape id="Freeform 5908" o:spid="_x0000_s7954" style="position:absolute;left:21150;top:4054;width:65;height:62;rotation:90;visibility:visible;mso-wrap-style:square;v-text-anchor:top" coordsize="69,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W4sXckA&#10;AADeAAAADwAAAGRycy9kb3ducmV2LnhtbESPQUsDMRSE74L/ITyhN5t1i7WsTRcpCB4quFWs3p6b&#10;183azUvcxHb775uC4HGYmW+YeTnYTuypD61jBTfjDARx7XTLjYK318frGYgQkTV2jknBkQKUi8uL&#10;ORbaHbii/To2IkE4FKjAxOgLKUNtyGIYO0+cvK3rLcYk+0bqHg8JbjuZZ9lUWmw5LRj0tDRU79a/&#10;VsHPctNUXx/h+2XVfXpTbfNnv3tXanQ1PNyDiDTE//Bf+0krmNzdTqZwvpOugFyc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1W4sXckAAADeAAAADwAAAAAAAAAAAAAAAACYAgAA&#10;ZHJzL2Rvd25yZXYueG1sUEsFBgAAAAAEAAQA9QAAAI4DAAAAAA==&#10;" path="m,64l69,e" filled="f" strokeweight=".12pt">
                <v:path arrowok="t" o:connecttype="custom" o:connectlocs="0,61;65,0" o:connectangles="0,0"/>
                <o:lock v:ext="edit" aspectratio="t"/>
              </v:shape>
              <v:shape id="Freeform 5909" o:spid="_x0000_s7955" style="position:absolute;left:21438;top:3829;width:0;height:574;rotation:90;visibility:visible;mso-wrap-style:square;v-text-anchor:top" coordsize="0,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MocYA&#10;AADeAAAADwAAAGRycy9kb3ducmV2LnhtbESPT2sCMRDF7wW/QxjBS9HElaqsRhGhYC+l/gGvw2bc&#10;XdxMliRd12/fFAo9Pt6835u33va2ER35UDvWMJ0oEMSFMzWXGi7n9/ESRIjIBhvHpOFJAbabwcsa&#10;c+MefKTuFEuRIBxy1FDF2OZShqIii2HiWuLk3Zy3GJP0pTQeHwluG5kpNZcWa04NFba0r6i4n75t&#10;eoN9yFRs/Ieafj1R7T+7a/aq9WjY71YgIvXx//gvfTAaZou32QJ+5yQG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MocYAAADeAAAADwAAAAAAAAAAAAAAAACYAgAAZHJz&#10;L2Rvd25yZXYueG1sUEsFBgAAAAAEAAQA9QAAAIsDAAAAAA==&#10;" path="m,l,604e" filled="f" strokeweight=".12pt">
                <v:path arrowok="t" o:connecttype="custom" o:connectlocs="0,0;0,573" o:connectangles="0,0"/>
                <o:lock v:ext="edit" aspectratio="t"/>
              </v:shape>
              <v:shape id="Freeform 5910" o:spid="_x0000_s7956" style="position:absolute;left:19662;top:3830;width:0;height:574;rotation:90;visibility:visible;mso-wrap-style:square;v-text-anchor:top" coordsize="0,6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4Y08YA&#10;AADeAAAADwAAAGRycy9kb3ducmV2LnhtbESPTWvDMAyG74P9B6NBL2O1m7IPsrqlFArdpazdYFcR&#10;a0lYLAfbTdN/Xx0GPYpX76NHi9XoOzVQTG1gC7OpAUVcBddybeH7a/v0BiplZIddYLJwoQSr5f3d&#10;AksXznyg4ZhrJRBOJVpocu5LrVPVkMc0DT2xZL8heswyxlq7iGeB+04Xxrxojy3LhQZ72jRU/R1P&#10;XjQ4psLkLn6Y2ecFzWY//BSP1k4exvU7qExjvi3/t3fOwvz1eS6+8o4wQ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J4Y08YAAADeAAAADwAAAAAAAAAAAAAAAACYAgAAZHJz&#10;L2Rvd25yZXYueG1sUEsFBgAAAAAEAAQA9QAAAIsDAAAAAA==&#10;" path="m,l,605e" filled="f" strokeweight=".12pt">
                <v:path arrowok="t" o:connecttype="custom" o:connectlocs="0,0;0,574" o:connectangles="0,0"/>
                <o:lock v:ext="edit" aspectratio="t"/>
              </v:shape>
              <v:shape id="Freeform 5911" o:spid="_x0000_s7957" style="position:absolute;left:21153;top:4116;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TFKMcA&#10;AADeAAAADwAAAGRycy9kb3ducmV2LnhtbESPUUsDMRCE34X+h7AF32xOi609mxYVBUEUbAvi23pZ&#10;L4eXzZlNr+e/N4LQx2FmvmGW68G3qqcoTWAD55MCFHEVbMO1gd324ewKlCRki21gMvBDAuvV6GSJ&#10;pQ0HfqV+k2qVISwlGnApdaXWUjnyKJPQEWfvM0SPKctYaxvxkOG+1RdFMdMeG84LDju6c1R9bfbe&#10;wOxZ3N7LS38v7u1p8c0f77cSjTkdDzfXoBIN6Rj+bz9aA9P55XQBf3fyFd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3ExSjHAAAA3gAAAA8AAAAAAAAAAAAAAAAAmAIAAGRy&#10;cy9kb3ducmV2LnhtbFBLBQYAAAAABAAEAPUAAACMAwAAAAA=&#10;" path="m,1l,e" filled="f" strokecolor="#00009b" strokeweight=".12pt">
                <v:path arrowok="t" o:connecttype="custom" o:connectlocs="0,1;0,0" o:connectangles="0,0"/>
                <o:lock v:ext="edit" aspectratio="t"/>
              </v:shape>
              <v:shape id="Freeform 5912" o:spid="_x0000_s7958" style="position:absolute;left:21153;top:4116;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gfyMYA&#10;AADeAAAADwAAAGRycy9kb3ducmV2LnhtbESPTUsDMRCG74L/IYzgzWatWu3atLSiIIiCtVB6Gzfj&#10;ZulmsmbS7frvzUHw+PJ+8cwWg29VT1GawAYuRwUo4irYhmsDm4+niztQkpAttoHJwA8JLOanJzMs&#10;bTjyO/XrVKs8wlKiAZdSV2otlSOPMgodcfa+QvSYsoy1thGPedy3elwUE+2x4fzgsKMHR9V+ffAG&#10;Jq/iDl7e+kdx25fpN3/uVhKNOT8blvegEg3pP/zXfrYGrm5vrjNAxskooO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gfyMYAAADeAAAADwAAAAAAAAAAAAAAAACYAgAAZHJz&#10;L2Rvd25yZXYueG1sUEsFBgAAAAAEAAQA9QAAAIsDAAAAAA==&#10;" path="m,1l,e" filled="f" strokecolor="#00009b" strokeweight=".12pt">
                <v:path arrowok="t" o:connecttype="custom" o:connectlocs="0,1;0,0" o:connectangles="0,0"/>
                <o:lock v:ext="edit" aspectratio="t"/>
              </v:shape>
              <v:shape id="Freeform 5913" o:spid="_x0000_s7959" style="position:absolute;left:21152;top:4115;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GPtcYA&#10;AADeAAAADwAAAGRycy9kb3ducmV2LnhtbESPT2vCQBTE7wW/w/KE3urGv5XUVUS0eFWDpbfH7jMJ&#10;Zt+G7BrTfvpuQfA4zMxvmMWqs5VoqfGlYwXDQQKCWDtTcq4gO+3e5iB8QDZYOSYFP+Rhtey9LDA1&#10;7s4Hao8hFxHCPkUFRQh1KqXXBVn0A1cTR+/iGoshyiaXpsF7hNtKjpJkJi2WHBcKrGlTkL4eb1aB&#10;x+/POmzmuv31+vy1u2bTyX6r1Gu/W3+ACNSFZ/jR3hsF4/fpZAj/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sGPtcYAAADeAAAADwAAAAAAAAAAAAAAAACYAgAAZHJz&#10;L2Rvd25yZXYueG1sUEsFBgAAAAAEAAQA9QAAAIsDAAAAAA==&#10;" path="m,1l2,e" filled="f" strokecolor="#00009b" strokeweight=".12pt">
                <v:path arrowok="t" o:connecttype="custom" o:connectlocs="0,1;2,0" o:connectangles="0,0"/>
                <o:lock v:ext="edit" aspectratio="t"/>
              </v:shape>
              <v:shape id="Freeform 5914" o:spid="_x0000_s7960" style="position:absolute;left:21153;top:4113;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Q0/scA&#10;AADeAAAADwAAAGRycy9kb3ducmV2LnhtbESPUWvCMBSF34X9h3AHvmmqrlOqUcZEGEOEdfsBl+au&#10;KTY3JYm1+uuXwWCPh3POdzib3WBb0ZMPjWMFs2kGgrhyuuFawdfnYbICESKyxtYxKbhRgN32YbTB&#10;Qrsrf1BfxlokCIcCFZgYu0LKUBmyGKauI07et/MWY5K+ltrjNcFtK+dZ9iwtNpwWDHb0aqg6lxer&#10;AI/+tjq874+zvVm2pz7mp/uQKzV+HF7WICIN8T/8137TChbL/GkOv3fSFZDb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6ENP7HAAAA3gAAAA8AAAAAAAAAAAAAAAAAmAIAAGRy&#10;cy9kb3ducmV2LnhtbFBLBQYAAAAABAAEAPUAAACMAwAAAAA=&#10;" path="m,4l2,e" filled="f" strokecolor="#00009b" strokeweight=".12pt">
                <v:path arrowok="t" o:connecttype="custom" o:connectlocs="0,4;2,0" o:connectangles="0,0"/>
                <o:lock v:ext="edit" aspectratio="t"/>
              </v:shape>
              <v:shape id="Freeform 5915" o:spid="_x0000_s7961" style="position:absolute;left:21153;top:4113;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ciRZcYA&#10;AADeAAAADwAAAGRycy9kb3ducmV2LnhtbESP0WoCMRRE3wv+Q7hC32pW7aqsRpGKUIoIVT/gsrlu&#10;Fjc3S5Kua7++KRT6OMzMGWa16W0jOvKhdqxgPMpAEJdO11wpuJz3LwsQISJrbByTggcF2KwHTyss&#10;tLvzJ3WnWIkE4VCgAhNjW0gZSkMWw8i1xMm7Om8xJukrqT3eE9w2cpJlM2mx5rRgsKU3Q+Xt9GUV&#10;4ME/FvuP3WG8M/Pm2MX8+N3nSj0P++0SRKQ+/of/2u9awXSev07h9066AnL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ciRZcYAAADeAAAADwAAAAAAAAAAAAAAAACYAgAAZHJz&#10;L2Rvd25yZXYueG1sUEsFBgAAAAAEAAQA9QAAAIsDAAAAAA==&#10;" path="m,4l2,e" filled="f" strokecolor="#00009b" strokeweight=".12pt">
                <v:path arrowok="t" o:connecttype="custom" o:connectlocs="0,4;2,0" o:connectangles="0,0"/>
                <o:lock v:ext="edit" aspectratio="t"/>
              </v:shape>
              <v:shape id="Freeform 5916" o:spid="_x0000_s7962" style="position:absolute;left:21151;top:4112;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ZM58gA&#10;AADeAAAADwAAAGRycy9kb3ducmV2LnhtbESPQWvCQBSE7wX/w/IK3uqmNWkldZVFEXsRW1vo9TX7&#10;mgSzb9PsGtN/7wqFHoeZ+YaZLwfbiJ46XztWcD9JQBAXztRcKvh439zNQPiAbLBxTAp+ycNyMbqZ&#10;Y27cmd+oP4RSRAj7HBVUIbS5lL6oyKKfuJY4et+usxii7EppOjxHuG3kQ5I8Sos1x4UKW1pVVBwP&#10;J6vgp1+9br/26212Snc628/0p260UuPbQT+DCDSE//Bf+8UomD5laQrXO/EKyMU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pkznyAAAAN4AAAAPAAAAAAAAAAAAAAAAAJgCAABk&#10;cnMvZG93bnJldi54bWxQSwUGAAAAAAQABAD1AAAAjQMAAAAA&#10;" path="m,4l5,e" filled="f" strokecolor="#00009b" strokeweight=".12pt">
                <v:path arrowok="t" o:connecttype="custom" o:connectlocs="0,4;5,0" o:connectangles="0,0"/>
                <o:lock v:ext="edit" aspectratio="t"/>
              </v:shape>
              <v:shape id="Freeform 5917" o:spid="_x0000_s7963" style="position:absolute;left:21152;top:4111;width:5;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tjF8cA&#10;AADeAAAADwAAAGRycy9kb3ducmV2LnhtbESPT08CMRTE7yZ+h+aZeCHQlb9mpRCVmICeXOD+sn1u&#10;V7ava1tg/faUxMTjZGZ+k5kvO9uIE/lQO1bwMMhAEJdO11wp2G3f+o8gQkTW2DgmBb8UYLm4vZlj&#10;rt2ZP+lUxEokCIccFZgY21zKUBqyGAauJU7el/MWY5K+ktrjOcFtI4dZNpUWa04LBlt6NVQeiqNV&#10;0O5fhtN99V4czKrw+vjxven9rJS6v+uen0BE6uJ/+K+91gpGs8l4Atc76QrIx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KrYxfHAAAA3gAAAA8AAAAAAAAAAAAAAAAAmAIAAGRy&#10;cy9kb3ducmV2LnhtbFBLBQYAAAAABAAEAPUAAACMAwAAAAA=&#10;" path="m,6l5,e" filled="f" strokecolor="#00009b" strokeweight=".12pt">
                <v:path arrowok="t" o:connecttype="custom" o:connectlocs="0,6;5,0" o:connectangles="0,0"/>
                <o:lock v:ext="edit" aspectratio="t"/>
              </v:shape>
              <v:shape id="Freeform 5918" o:spid="_x0000_s7964" style="position:absolute;left:21152;top:4111;width:5;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n9YMgA&#10;AADeAAAADwAAAGRycy9kb3ducmV2LnhtbESPT08CMRTE7yZ8h+aRcDHQFXUhK4WIxMQ/Jxa4v2yf&#10;25Xt69oWWL+9NTHxOJmZ32QWq9624kw+NI4V3EwyEMSV0w3XCva75/EcRIjIGlvHpOCbAqyWg6sF&#10;FtpdeEvnMtYiQTgUqMDE2BVShsqQxTBxHXHyPpy3GJP0tdQeLwluWznNslxabDgtGOzoyVB1LE9W&#10;QXdYT/ND/VYezab0+vT++Xr9tVFqNOwfH0BE6uN/+K/9ohXczu7vcvi9k6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ef1gyAAAAN4AAAAPAAAAAAAAAAAAAAAAAJgCAABk&#10;cnMvZG93bnJldi54bWxQSwUGAAAAAAQABAD1AAAAjQMAAAAA&#10;" path="m,6l5,e" filled="f" strokecolor="#00009b" strokeweight=".12pt">
                <v:path arrowok="t" o:connecttype="custom" o:connectlocs="0,6;5,0" o:connectangles="0,0"/>
                <o:lock v:ext="edit" aspectratio="t"/>
              </v:shape>
              <v:shape id="Freeform 5919" o:spid="_x0000_s7965" style="position:absolute;left:21151;top:4110;width:7;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7A58UA&#10;AADeAAAADwAAAGRycy9kb3ducmV2LnhtbESPQWsCMRSE7wX/Q3hCbzWrtiqrURZBKHgoVS/eHpvn&#10;7mLysiRxd/33TaHQ4zAz3zCb3WCN6MiHxrGC6SQDQVw63XCl4HI+vK1AhIis0TgmBU8KsNuOXjaY&#10;a9fzN3WnWIkE4ZCjgjrGNpcylDVZDBPXEifv5rzFmKSvpPbYJ7g1cpZlC2mx4bRQY0v7msr76WEV&#10;eI3P7nq02exouqII5sv0Tir1Oh6KNYhIQ/wP/7U/tYL58uN9Cb930hW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3sDnxQAAAN4AAAAPAAAAAAAAAAAAAAAAAJgCAABkcnMv&#10;ZG93bnJldi54bWxQSwUGAAAAAAQABAD1AAAAigMAAAAA&#10;" path="m,6l7,e" filled="f" strokecolor="#00009b" strokeweight=".12pt">
                <v:path arrowok="t" o:connecttype="custom" o:connectlocs="0,6;7,0" o:connectangles="0,0"/>
                <o:lock v:ext="edit" aspectratio="t"/>
              </v:shape>
              <v:shape id="Freeform 5920" o:spid="_x0000_s7966" style="position:absolute;left:21152;top:4109;width:7;height:9;rotation:90;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gb8MMA&#10;AADeAAAADwAAAGRycy9kb3ducmV2LnhtbERPy04CMRTdk/gPzTVxJx18YUYKESLRJeLEcXltL9OG&#10;6e1kWmH4e7owYXly3rPF4FtxoD66wAom4wIEsQ7GcaOg+lrfPoOICdlgG5gUnCjCYn41mmFpwpE/&#10;6bBNjcghHEtUYFPqSimjtuQxjkNHnLld6D2mDPtGmh6POdy38q4onqRHx7nBYkcrS3q//fMKTLWc&#10;bn6Sc1Vdf+/X9a9+s+9aqZvr4fUFRKIhXcT/7g+j4H76+JD35jv5Csj5G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Mgb8MMAAADeAAAADwAAAAAAAAAAAAAAAACYAgAAZHJzL2Rv&#10;d25yZXYueG1sUEsFBgAAAAAEAAQA9QAAAIgDAAAAAA==&#10;" path="m,8l7,e" filled="f" strokecolor="#00009b" strokeweight=".12pt">
                <v:path arrowok="t" o:connecttype="custom" o:connectlocs="0,8;7,0" o:connectangles="0,0"/>
                <o:lock v:ext="edit" aspectratio="t"/>
              </v:shape>
              <v:shape id="Freeform 5921" o:spid="_x0000_s7967" style="position:absolute;left:21152;top:4109;width:7;height:9;rotation:90;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S+a8cA&#10;AADeAAAADwAAAGRycy9kb3ducmV2LnhtbESPQUsDMRSE70L/Q3iCN5u1WlvXpkXFYo/aLq7HZ/Lc&#10;hG5elk1s139vhILHYWa+YRarwbfiQH10gRVcjQsQxDoYx42Care+nIOICdlgG5gU/FCE1XJ0tsDS&#10;hCO/0WGbGpEhHEtUYFPqSimjtuQxjkNHnL2v0HtMWfaNND0eM9y3clIUt9Kj47xgsaMnS3q//fYK&#10;TPU4e/1IzlV1/b5f15/62b5opS7Oh4d7EImG9B8+tTdGwfVsenMHf3fyFZD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EvmvHAAAA3gAAAA8AAAAAAAAAAAAAAAAAmAIAAGRy&#10;cy9kb3ducmV2LnhtbFBLBQYAAAAABAAEAPUAAACMAwAAAAA=&#10;" path="m,8l7,e" filled="f" strokecolor="#00009b" strokeweight=".12pt">
                <v:path arrowok="t" o:connecttype="custom" o:connectlocs="0,8;7,0" o:connectangles="0,0"/>
                <o:lock v:ext="edit" aspectratio="t"/>
              </v:shape>
              <v:shape id="Freeform 5922" o:spid="_x0000_s7968" style="position:absolute;left:21152;top:4108;width:8;height:9;rotation:90;visibility:visible;mso-wrap-style:square;v-text-anchor:top" coordsize="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GcUA&#10;AADeAAAADwAAAGRycy9kb3ducmV2LnhtbESPy4rCMBSG94LvEI4wO00dsWo1yiAjI+PG28bdoTm2&#10;pc1JbTJa336yEFz+/De+xao1lbhT4wrLCoaDCARxanXBmYLzadOfgnAeWWNlmRQ8ycFq2e0sMNH2&#10;wQe6H30mwgi7BBXk3teJlC7NyaAb2Jo4eFfbGPRBNpnUDT7CuKnkZxTF0mDB4SHHmtY5peXxzyi4&#10;3Oy+PHz/DotRbNzGlLN49zNT6qPXfs1BeGr9O/xqb7WC0WQ8DgABJ6CAXP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v5MZxQAAAN4AAAAPAAAAAAAAAAAAAAAAAJgCAABkcnMv&#10;ZG93bnJldi54bWxQSwUGAAAAAAQABAD1AAAAigMAAAAA&#10;" path="m,8l9,e" filled="f" strokecolor="#00009b" strokeweight=".12pt">
                <v:path arrowok="t" o:connecttype="custom" o:connectlocs="0,8;8,0" o:connectangles="0,0"/>
                <o:lock v:ext="edit" aspectratio="t"/>
              </v:shape>
              <v:shape id="Freeform 5923" o:spid="_x0000_s7969" style="position:absolute;left:21154;top:4107;width:8;height:12;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passkA&#10;AADeAAAADwAAAGRycy9kb3ducmV2LnhtbESPQUvDQBSE70L/w/IK3uwmShuN3RYVBC2UmirE4zP7&#10;moRm34bsNk3/vVso9DjMzDfMfDmYRvTUudqygngSgSAurK65VPDz/X73CMJ5ZI2NZVJwIgfLxehm&#10;jqm2R86o3/pSBAi7FBVU3replK6oyKCb2JY4eDvbGfRBdqXUHR4D3DTyPopm0mDNYaHClt4qKvbb&#10;g1GQ/Gb9U5as/z6HVb6JD3H+9Uq5Urfj4eUZhKfBX8OX9odW8JBMpzGc74QrIB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UpasskAAADeAAAADwAAAAAAAAAAAAAAAACYAgAA&#10;ZHJzL2Rvd25yZXYueG1sUEsFBgAAAAAEAAQA9QAAAI4DAAAAAA==&#10;" path="m,11l9,e" filled="f" strokecolor="#00009b" strokeweight=".12pt">
                <v:path arrowok="t" o:connecttype="custom" o:connectlocs="0,11;8,0" o:connectangles="0,0"/>
                <o:lock v:ext="edit" aspectratio="t"/>
              </v:shape>
              <v:shape id="Freeform 5924" o:spid="_x0000_s7970" style="position:absolute;left:21154;top:4107;width:8;height:12;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ZjExckA&#10;AADeAAAADwAAAGRycy9kb3ducmV2LnhtbESPQUvDQBSE7wX/w/IEb+0mlTZt7LaoIGih2LSFeHxm&#10;n0kw+zZkt2n8964g9DjMzDfMajOYRvTUudqygngSgSAurK65VHA6vowXIJxH1thYJgU/5GCzvhmt&#10;MNX2whn1B1+KAGGXooLK+zaV0hUVGXQT2xIH78t2Bn2QXSl1h5cAN42cRtFcGqw5LFTY0nNFxffh&#10;bBQkH1m/zJLd59uwzd/jc5zvnyhX6u52eHwA4Wnw1/B/+1UruE9msyn83QlXQK5/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ZjExckAAADeAAAADwAAAAAAAAAAAAAAAACYAgAA&#10;ZHJzL2Rvd25yZXYueG1sUEsFBgAAAAAEAAQA9QAAAI4DAAAAAA==&#10;" path="m,11l9,e" filled="f" strokecolor="#00009b" strokeweight=".12pt">
                <v:path arrowok="t" o:connecttype="custom" o:connectlocs="0,11;8,0" o:connectangles="0,0"/>
                <o:lock v:ext="edit" aspectratio="t"/>
              </v:shape>
              <v:shape id="Freeform 5925" o:spid="_x0000_s7971" style="position:absolute;left:21152;top:4106;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qNN8gA&#10;AADeAAAADwAAAGRycy9kb3ducmV2LnhtbESPW2sCMRSE3wv+h3AKfavZVrytRpEWaVUQvIGPp5vT&#10;zeLmZNlEXf99UxB8HGbmG2Y8bWwpLlT7wrGCt3YCgjhzuuBcwX43fx2A8AFZY+mYFNzIw3TSehpj&#10;qt2VN3TZhlxECPsUFZgQqlRKnxmy6NuuIo7er6sthijrXOoarxFuS/meJD1pseC4YLCiD0PZaXu2&#10;Co7LVfiU1Zz7s8Vh87Mw5+HXeq3Uy3MzG4EI1IRH+N7+1go6/W63A/934hWQk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8+o03yAAAAN4AAAAPAAAAAAAAAAAAAAAAAJgCAABk&#10;cnMvZG93bnJldi54bWxQSwUGAAAAAAQABAD1AAAAjQMAAAAA&#10;" path="m,11l12,e" filled="f" strokecolor="#00009b" strokeweight=".12pt">
                <v:path arrowok="t" o:connecttype="custom" o:connectlocs="0,11;11,0" o:connectangles="0,0"/>
                <o:lock v:ext="edit" aspectratio="t"/>
              </v:shape>
              <v:shape id="Freeform 5926" o:spid="_x0000_s7972" style="position:absolute;left:21153;top:4105;width:11;height:14;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ZGskA&#10;AADeAAAADwAAAGRycy9kb3ducmV2LnhtbESPT0vDQBTE74LfYXmCF2k3WlNLzKYUSf8c9GC1eH1k&#10;n0l0923Ibtr47buC4HGYmd8w+XK0Rhyp961jBbfTBARx5XTLtYL3t/VkAcIHZI3GMSn4IQ/L4vIi&#10;x0y7E7/ScR9qESHsM1TQhNBlUvqqIYt+6jri6H263mKIsq+l7vEU4dbIuySZS4stx4UGO3pqqPre&#10;D1ZBui0XH+WQHF6+0nLzvDU35rAalLq+GlePIAKN4T/8195pBbOHNL2H3zvxCsjiD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kZGskAAADeAAAADwAAAAAAAAAAAAAAAACYAgAA&#10;ZHJzL2Rvd25yZXYueG1sUEsFBgAAAAAEAAQA9QAAAI4DAAAAAA==&#10;" path="m,13l12,e" filled="f" strokecolor="#00009b" strokeweight=".12pt">
                <v:path arrowok="t" o:connecttype="custom" o:connectlocs="0,13;11,0" o:connectangles="0,0"/>
                <o:lock v:ext="edit" aspectratio="t"/>
              </v:shape>
              <v:shape id="Freeform 5927" o:spid="_x0000_s7973" style="position:absolute;left:21153;top:4105;width:11;height:14;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W8gckA&#10;AADeAAAADwAAAGRycy9kb3ducmV2LnhtbESPQUvDQBSE74L/YXmCF7GbtqyW2G0pJbYe9GC0eH1k&#10;n0ns7tuQ3bTx37uC4HGYmW+Y5Xp0VpyoD61nDdNJBoK48qblWsP72+PtAkSIyAatZ9LwTQHWq8uL&#10;JebGn/mVTmWsRYJwyFFDE2OXSxmqhhyGie+Ik/fpe4cxyb6WpsdzgjsrZ1l2Jx22nBYa7GjbUHUs&#10;B6dB7YvFRzFkh5cvVeye9/bGHjaD1tdX4+YBRKQx/of/2k9Gw/xeKQW/d9IVkKs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tW8gckAAADeAAAADwAAAAAAAAAAAAAAAACYAgAA&#10;ZHJzL2Rvd25yZXYueG1sUEsFBgAAAAAEAAQA9QAAAI4DAAAAAA==&#10;" path="m,13l12,e" filled="f" strokecolor="#00009b" strokeweight=".12pt">
                <v:path arrowok="t" o:connecttype="custom" o:connectlocs="0,13;11,0" o:connectangles="0,0"/>
                <o:lock v:ext="edit" aspectratio="t"/>
              </v:shape>
              <v:shape id="Freeform 5928" o:spid="_x0000_s7974" style="position:absolute;left:21152;top:4104;width:13;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beKcYA&#10;AADeAAAADwAAAGRycy9kb3ducmV2LnhtbESPQUsDMRSE70L/Q3gFbzZbtV1ZmxZbUMSbVcTjY/O6&#10;Wd28hM2zu/33jSB4HGbmG2a1GX2njtSnNrCB+awARVwH23Jj4P3t8eoOVBJki11gMnCiBJv15GKF&#10;lQ0Dv9JxL43KEE4VGnAisdI61Y48plmIxNk7hN6jZNk32vY4ZLjv9HVRLLXHlvOCw0g7R/X3/scb&#10;+HBJnspyOGzjZ9x+DfJyO9+hMZfT8eEelNAo/+G/9rM1cFMuFkv4vZOvgF6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cbeKcYAAADeAAAADwAAAAAAAAAAAAAAAACYAgAAZHJz&#10;L2Rvd25yZXYueG1sUEsFBgAAAAAEAAQA9QAAAIsDAAAAAA==&#10;" path="m,13l14,e" filled="f" strokecolor="#00009b" strokeweight=".12pt">
                <v:path arrowok="t" o:connecttype="custom" o:connectlocs="0,13;13,0" o:connectangles="0,0"/>
                <o:lock v:ext="edit" aspectratio="t"/>
              </v:shape>
              <v:shape id="Freeform 5929" o:spid="_x0000_s7975" style="position:absolute;left:21153;top:4102;width:13;height:17;rotation:90;visibility:visible;mso-wrap-style:square;v-text-anchor:top" coordsize="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sYi8gA&#10;AADeAAAADwAAAGRycy9kb3ducmV2LnhtbESPQWvCQBSE7wX/w/IEL0U3tVVLdJUiGAo9SGPp+TX7&#10;TKLZtzG7xtRf3xUKHoeZ+YZZrDpTiZYaV1pW8DSKQBBnVpecK/jabYavIJxH1lhZJgW/5GC17D0s&#10;MNb2wp/Upj4XAcIuRgWF93UspcsKMuhGtiYO3t42Bn2QTS51g5cAN5UcR9FUGiw5LBRY07qg7Jie&#10;jYLxdpPuq48kSY7u5UTf9fXxpz0oNeh3b3MQnjp/D/+337WC59lkMoPbnXAF5PI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uxiLyAAAAN4AAAAPAAAAAAAAAAAAAAAAAJgCAABk&#10;cnMvZG93bnJldi54bWxQSwUGAAAAAAQABAD1AAAAjQMAAAAA&#10;" path="m,16l14,e" filled="f" strokecolor="#00009b" strokeweight=".12pt">
                <v:path arrowok="t" o:connecttype="custom" o:connectlocs="0,16;13,0" o:connectangles="0,0"/>
                <o:lock v:ext="edit" aspectratio="t"/>
              </v:shape>
              <v:shape id="Freeform 5930" o:spid="_x0000_s7976" style="position:absolute;left:21153;top:4102;width:13;height:17;rotation:90;visibility:visible;mso-wrap-style:square;v-text-anchor:top" coordsize="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SM+cYA&#10;AADeAAAADwAAAGRycy9kb3ducmV2LnhtbERPTWvCQBC9C/0PyxR6EbNRayvRVaRgEHoQU+l5zI5J&#10;NDubZrcx7a/vHgoeH+97ue5NLTpqXWVZwTiKQRDnVldcKDh+bEdzEM4ja6wtk4IfcrBePQyWmGh7&#10;4wN1mS9ECGGXoILS+yaR0uUlGXSRbYgDd7atQR9gW0jd4i2Em1pO4vhFGqw4NJTY0FtJ+TX7Ngom&#10;+212rt/TNL265y/6bH6Hp+6i1NNjv1mA8NT7u/jfvdMKpq+zWdgb7oQrIF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ySM+cYAAADeAAAADwAAAAAAAAAAAAAAAACYAgAAZHJz&#10;L2Rvd25yZXYueG1sUEsFBgAAAAAEAAQA9QAAAIsDAAAAAA==&#10;" path="m,16l14,e" filled="f" strokecolor="#00009b" strokeweight=".12pt">
                <v:path arrowok="t" o:connecttype="custom" o:connectlocs="0,16;13,0" o:connectangles="0,0"/>
                <o:lock v:ext="edit" aspectratio="t"/>
              </v:shape>
              <v:shape id="Freeform 5931" o:spid="_x0000_s7977" style="position:absolute;left:21152;top:4101;width:15;height:17;rotation:90;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mQ8YA&#10;AADeAAAADwAAAGRycy9kb3ducmV2LnhtbESP3WrCQBSE7wXfYTmCd7qx/rXRVVql4IUgiX2AQ/Y0&#10;CWbPht2tiW/fLRS8HGbmG2a7700j7uR8bVnBbJqAIC6srrlU8HX9nLyC8AFZY2OZFDzIw343HGwx&#10;1bbjjO55KEWEsE9RQRVCm0rpi4oM+qltiaP3bZ3BEKUrpXbYRbhp5EuSrKTBmuNChS0dKipu+Y9R&#10;EC5ZVnbH4qNbeOkWV3OeneZnpcaj/n0DIlAfnuH/9kkrmK+Xyzf4uxOv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mQ8YAAADeAAAADwAAAAAAAAAAAAAAAACYAgAAZHJz&#10;L2Rvd25yZXYueG1sUEsFBgAAAAAEAAQA9QAAAIsDAAAAAA==&#10;" path="m,16l16,e" filled="f" strokecolor="#00009b" strokeweight=".12pt">
                <v:path arrowok="t" o:connecttype="custom" o:connectlocs="0,16;15,0" o:connectangles="0,0"/>
                <o:lock v:ext="edit" aspectratio="t"/>
              </v:shape>
              <v:shape id="Freeform 5932" o:spid="_x0000_s7978" style="position:absolute;left:21153;top:4100;width:15;height:19;rotation:90;visibility:visible;mso-wrap-style:square;v-text-anchor:top" coordsize="1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F4rsIA&#10;AADeAAAADwAAAGRycy9kb3ducmV2LnhtbESPTWsCMRCG74L/IYzQm2ar1JatUUQRehM/wOuwmW6W&#10;biZLMrrbf98cCh5f3i+e1WbwrXpQTE1gA6+zAhRxFWzDtYHr5TD9AJUE2WIbmAz8UoLNejxaYWlD&#10;zyd6nKVWeYRTiQacSFdqnSpHHtMsdMTZ+w7Ro2QZa20j9nnct3peFEvtseH84LCjnaPq53z3BtKl&#10;jVtujh3G/U1cX8n1eLPGvEyG7ScooUGe4f/2lzWweH9bZoCMk1FA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dgXiuwgAAAN4AAAAPAAAAAAAAAAAAAAAAAJgCAABkcnMvZG93&#10;bnJldi54bWxQSwUGAAAAAAQABAD1AAAAhwMAAAAA&#10;" path="m,18l16,e" filled="f" strokecolor="#00009b" strokeweight=".12pt">
                <v:path arrowok="t" o:connecttype="custom" o:connectlocs="0,18;15,0" o:connectangles="0,0"/>
                <o:lock v:ext="edit" aspectratio="t"/>
              </v:shape>
              <v:shape id="Freeform 5933" o:spid="_x0000_s7979" style="position:absolute;left:21153;top:4100;width:15;height:19;rotation:90;visibility:visible;mso-wrap-style:square;v-text-anchor:top" coordsize="16,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3dNcQA&#10;AADeAAAADwAAAGRycy9kb3ducmV2LnhtbESPS2vDMBCE74X+B7GB3Bo5DXngRgmhpdBbyANyXayt&#10;ZWKtjLSN3X9fFQI5DjPzDbPeDr5VN4qpCWxgOilAEVfBNlwbOJ8+X1agkiBbbAOTgV9KsN08P62x&#10;tKHnA92OUqsM4VSiASfSlVqnypHHNAkdcfa+Q/QoWcZa24h9hvtWvxbFQntsOC847OjdUXU9/ngD&#10;6dTGHTf7DuPHRVxfyXl/scaMR8PuDZTQII/wvf1lDcyW88UU/u/kK6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N3TXEAAAA3gAAAA8AAAAAAAAAAAAAAAAAmAIAAGRycy9k&#10;b3ducmV2LnhtbFBLBQYAAAAABAAEAPUAAACJAwAAAAA=&#10;" path="m,18l16,e" filled="f" strokecolor="#00009b" strokeweight=".12pt">
                <v:path arrowok="t" o:connecttype="custom" o:connectlocs="0,18;15,0" o:connectangles="0,0"/>
                <o:lock v:ext="edit" aspectratio="t"/>
              </v:shape>
              <v:shape id="Freeform 5934" o:spid="_x0000_s7980" style="position:absolute;left:21151;top:4097;width:18;height:19;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5f2BcYA&#10;AADeAAAADwAAAGRycy9kb3ducmV2LnhtbESPT2vCQBTE74LfYXlCb7qp4r/UVUQQRE/VUsztkX0m&#10;abNvY3Yb47fvCoLHYWZ+wyxWrSlFQ7UrLCt4H0QgiFOrC84UfJ22/RkI55E1lpZJwZ0crJbdzgJj&#10;bW/8Sc3RZyJA2MWoIPe+iqV0aU4G3cBWxMG72NqgD7LOpK7xFuCmlMMomkiDBYeFHCva5JT+Hv+M&#10;gsM12fN30lwiPf+5Ik/nZ51opd567foDhKfWv8LP9k4rGE3HkyE87oQrIJ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5f2BcYAAADeAAAADwAAAAAAAAAAAAAAAACYAgAAZHJz&#10;L2Rvd25yZXYueG1sUEsFBgAAAAAEAAQA9QAAAIsDAAAAAA==&#10;" path="m,18l19,e" filled="f" strokecolor="#00009b" strokeweight=".12pt">
                <v:path arrowok="t" o:connecttype="custom" o:connectlocs="0,18;18,0" o:connectangles="0,0"/>
                <o:lock v:ext="edit" aspectratio="t"/>
              </v:shape>
              <v:shape id="Freeform 5935" o:spid="_x0000_s7981" style="position:absolute;left:21152;top:4097;width:18;height:20;rotation:90;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LXbcYA&#10;AADeAAAADwAAAGRycy9kb3ducmV2LnhtbESPQWvCQBSE70L/w/KEXkQ3VYw2ukopCNZbU70/s69J&#10;MPs2zW5i/PddQfA4zMw3zHrbm0p01LjSsoK3SQSCOLO65FzB8Wc3XoJwHlljZZkU3MjBdvMyWGOi&#10;7ZW/qUt9LgKEXYIKCu/rREqXFWTQTWxNHLxf2xj0QTa51A1eA9xUchpFsTRYclgosKbPgrJL2hoF&#10;X9PLeZTJtuxuJzrEf1W73723Sr0O+48VCE+9f4Yf7b1WMFvM4xnc74Qr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ELXbcYAAADeAAAADwAAAAAAAAAAAAAAAACYAgAAZHJz&#10;L2Rvd25yZXYueG1sUEsFBgAAAAAEAAQA9QAAAIsDAAAAAA==&#10;" path="m,20l19,e" filled="f" strokecolor="#00009b" strokeweight=".12pt">
                <v:path arrowok="t" o:connecttype="custom" o:connectlocs="0,19;18,0" o:connectangles="0,0"/>
                <o:lock v:ext="edit" aspectratio="t"/>
              </v:shape>
              <v:shape id="Freeform 5936" o:spid="_x0000_s7982" style="position:absolute;left:21152;top:4097;width:18;height:20;rotation:90;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tPGcYA&#10;AADeAAAADwAAAGRycy9kb3ducmV2LnhtbESPT2vCQBTE70K/w/IKXqRu/Je2qauIIKg3bXt/zb4m&#10;wezbmN3E+O1dQfA4zMxvmPmyM6VoqXaFZQWjYQSCOLW64EzBz/fm7QOE88gaS8uk4EoOlouX3hwT&#10;bS98oPboMxEg7BJUkHtfJVK6NCeDbmgr4uD929qgD7LOpK7xEuCmlOMoiqXBgsNCjhWtc0pPx8Yo&#10;2I1Pf4NUNkV7/aV9fC6b7eazUar/2q2+QHjq/DP8aG+1gsn7LJ7C/U64AnJx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6tPGcYAAADeAAAADwAAAAAAAAAAAAAAAACYAgAAZHJz&#10;L2Rvd25yZXYueG1sUEsFBgAAAAAEAAQA9QAAAIsDAAAAAA==&#10;" path="m,20l19,e" filled="f" strokecolor="#00009b" strokeweight=".12pt">
                <v:path arrowok="t" o:connecttype="custom" o:connectlocs="0,19;18,0" o:connectangles="0,0"/>
                <o:lock v:ext="edit" aspectratio="t"/>
              </v:shape>
              <v:shape id="Freeform 5937" o:spid="_x0000_s7983" style="position:absolute;left:21151;top:4096;width:20;height:20;rotation:90;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CqK8gA&#10;AADeAAAADwAAAGRycy9kb3ducmV2LnhtbESPT2vCQBTE74V+h+UVeqsb2yZKdBVbECr04D8Qb4/s&#10;Mwlm34bdrSbf3hUKHoeZ+Q0znXemERdyvrasYDhIQBAXVtdcKtjvlm9jED4ga2wsk4KePMxnz09T&#10;zLW98oYu21CKCGGfo4IqhDaX0hcVGfQD2xJH72SdwRClK6V2eI1w08j3JMmkwZrjQoUtfVdUnLd/&#10;RsHh8/e83Lner/p185WdjqvjepEq9frSLSYgAnXhEf5v/2gFH6M0S+F+J14BObs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EKoryAAAAN4AAAAPAAAAAAAAAAAAAAAAAJgCAABk&#10;cnMvZG93bnJldi54bWxQSwUGAAAAAAQABAD1AAAAjQMAAAAA&#10;" path="m,20l21,e" filled="f" strokecolor="#00009b" strokeweight=".12pt">
                <v:path arrowok="t" o:connecttype="custom" o:connectlocs="0,19;20,0" o:connectangles="0,0"/>
                <o:lock v:ext="edit" aspectratio="t"/>
              </v:shape>
              <v:shape id="Freeform 5938" o:spid="_x0000_s7984" style="position:absolute;left:21152;top:4094;width:20;height:23;rotation:90;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5owvMYA&#10;AADeAAAADwAAAGRycy9kb3ducmV2LnhtbESPT4vCMBTE7wt+h/AEb2vqulapRpEFccGTfw4en82z&#10;rTYvJYlav71ZWPA4zMxvmNmiNbW4k/OVZQWDfgKCOLe64kLBYb/6nIDwAVljbZkUPMnDYt75mGGm&#10;7YO3dN+FQkQI+wwVlCE0mZQ+L8mg79uGOHpn6wyGKF0htcNHhJtafiVJKg1WHBdKbOinpPy6uxkF&#10;p1uar9ZHc93uv0eXwg1P6+qyUarXbZdTEIHa8A7/t3+1guF4lKbwdydeATl/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5owvMYAAADeAAAADwAAAAAAAAAAAAAAAACYAgAAZHJz&#10;L2Rvd25yZXYueG1sUEsFBgAAAAAEAAQA9QAAAIsDAAAAAA==&#10;" path="m,23l21,e" filled="f" strokecolor="#00009b" strokeweight=".12pt">
                <v:path arrowok="t" o:connecttype="custom" o:connectlocs="0,22;20,0" o:connectangles="0,0"/>
                <o:lock v:ext="edit" aspectratio="t"/>
              </v:shape>
              <v:shape id="Freeform 5939" o:spid="_x0000_s7985" style="position:absolute;left:21152;top:4094;width:20;height:23;rotation:90;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aVJ8YA&#10;AADeAAAADwAAAGRycy9kb3ducmV2LnhtbESPT4vCMBTE78J+h/CEvWmqrnWpRlkEccGTfw57fDbP&#10;ttq8lCRq99sbQfA4zMxvmNmiNbW4kfOVZQWDfgKCOLe64kLBYb/qfYPwAVljbZkU/JOHxfyjM8NM&#10;2ztv6bYLhYgQ9hkqKENoMil9XpJB37cNcfRO1hkMUbpCaof3CDe1HCZJKg1WHBdKbGhZUn7ZXY2C&#10;4zXNV+s/c9nuv8bnwo2O6+q8Ueqz2/5MQQRqwzv8av9qBaPJOJ3A8068An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aVJ8YAAADeAAAADwAAAAAAAAAAAAAAAACYAgAAZHJz&#10;L2Rvd25yZXYueG1sUEsFBgAAAAAEAAQA9QAAAIsDAAAAAA==&#10;" path="m,23l21,e" filled="f" strokecolor="#00009b" strokeweight=".12pt">
                <v:path arrowok="t" o:connecttype="custom" o:connectlocs="0,22;20,0" o:connectangles="0,0"/>
                <o:lock v:ext="edit" aspectratio="t"/>
              </v:shape>
              <v:shape id="Freeform 5940" o:spid="_x0000_s7986" style="position:absolute;left:21151;top:4094;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fPlcIA&#10;AADeAAAADwAAAGRycy9kb3ducmV2LnhtbERPy4rCMBTdD8w/hCvMbkydR5VqLEUYcKW0+gGX5tpW&#10;m5vSxLbj108WwiwP571JJ9OKgXrXWFawmEcgiEurG64UnE8/7ysQziNrbC2Tgl9ykG5fXzaYaDty&#10;TkPhKxFC2CWooPa+S6R0ZU0G3dx2xIG72N6gD7CvpO5xDOGmlR9RFEuDDYeGGjva1VTeirtRcL/m&#10;3dcuz/LjAe0FHxGNejgo9TabsjUIT5P/Fz/de63gc/kdh73hTrgCcvs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R8+VwgAAAN4AAAAPAAAAAAAAAAAAAAAAAJgCAABkcnMvZG93&#10;bnJldi54bWxQSwUGAAAAAAQABAD1AAAAhwMAAAAA&#10;" path="m,23l24,e" filled="f" strokecolor="#00009b" strokeweight=".12pt">
                <v:path arrowok="t" o:connecttype="custom" o:connectlocs="0,22;23,0" o:connectangles="0,0"/>
                <o:lock v:ext="edit" aspectratio="t"/>
              </v:shape>
              <v:shape id="Freeform 5941" o:spid="_x0000_s7987" style="position:absolute;left:21152;top:4093;width:23;height:25;rotation:90;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kjEcgA&#10;AADeAAAADwAAAGRycy9kb3ducmV2LnhtbESPT2vCQBTE74LfYXmCF6kbFf80uooKigcpNC2U3l6z&#10;zySYfRuyq8Z+ercg9DjMzG+YxaoxpbhS7QrLCgb9CARxanXBmYLPj93LDITzyBpLy6TgTg5Wy3Zr&#10;gbG2N36na+IzESDsYlSQe1/FUro0J4Oubyvi4J1sbdAHWWdS13gLcFPKYRRNpMGCw0KOFW1zSs/J&#10;xSjgatfs0+OPnfWmb5tk+22++HevVLfTrOcgPDX+P/xsH7SC0XQ8eYW/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eOSMRyAAAAN4AAAAPAAAAAAAAAAAAAAAAAJgCAABk&#10;cnMvZG93bnJldi54bWxQSwUGAAAAAAQABAD1AAAAjQMAAAAA&#10;" path="m,25l24,e" filled="f" strokecolor="#00009b" strokeweight=".12pt">
                <v:path arrowok="t" o:connecttype="custom" o:connectlocs="0,24;23,0" o:connectangles="0,0"/>
                <o:lock v:ext="edit" aspectratio="t"/>
              </v:shape>
              <v:shape id="Freeform 5942" o:spid="_x0000_s7988" style="position:absolute;left:21152;top:4093;width:23;height:25;rotation:90;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ocUcYA&#10;AADeAAAADwAAAGRycy9kb3ducmV2LnhtbESPzWrCQBSF9wXfYbiCm6ITlRqJjqKC4qIIxkLp7jZz&#10;TYKZOyEzavTpnUWhy8P545svW1OJGzWutKxgOIhAEGdWl5wr+Dpt+1MQziNrrCyTggc5WC46b3NM&#10;tL3zkW6pz0UYYZeggsL7OpHSZQUZdANbEwfvbBuDPsgml7rBexg3lRxF0UQaLDk8FFjTpqDskl6N&#10;Aq637S77/LXT9/iwTjc/5pufO6V63XY1A+Gp9f/hv/ZeKxjHH3EACDgBBeTi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tocUcYAAADeAAAADwAAAAAAAAAAAAAAAACYAgAAZHJz&#10;L2Rvd25yZXYueG1sUEsFBgAAAAAEAAQA9QAAAIsDAAAAAA==&#10;" path="m,25l24,e" filled="f" strokecolor="#00009b" strokeweight=".12pt">
                <v:path arrowok="t" o:connecttype="custom" o:connectlocs="0,24;23,0" o:connectangles="0,0"/>
                <o:lock v:ext="edit" aspectratio="t"/>
              </v:shape>
              <v:shape id="Freeform 5943" o:spid="_x0000_s7989" style="position:absolute;left:21151;top:4092;width:25;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50D8YA&#10;AADeAAAADwAAAGRycy9kb3ducmV2LnhtbESPQWvCQBSE7wX/w/IEL0U3sVQluopIlOKpjV68PbLP&#10;JJh9u2RXTf99t1DocZiZb5jVpjeteFDnG8sK0kkCgri0uuFKwfm0Hy9A+ICssbVMCr7Jw2Y9eFlh&#10;pu2Tv+hRhEpECPsMFdQhuExKX9Zk0E+sI47e1XYGQ5RdJXWHzwg3rZwmyUwabDgu1OhoV1N5K+5G&#10;gQ6vx9yk7nDMtbvMPg/3U16QUqNhv12CCNSH//Bf+0MreJu/z1P4vR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50D8YAAADeAAAADwAAAAAAAAAAAAAAAACYAgAAZHJz&#10;L2Rvd25yZXYueG1sUEsFBgAAAAAEAAQA9QAAAIsDAAAAAA==&#10;" path="m,25l26,e" filled="f" strokecolor="#00009b" strokeweight=".12pt">
                <v:path arrowok="t" o:connecttype="custom" o:connectlocs="0,24;25,0" o:connectangles="0,0"/>
                <o:lock v:ext="edit" aspectratio="t"/>
              </v:shape>
              <v:shape id="Freeform 5944" o:spid="_x0000_s7990" style="position:absolute;left:21153;top:4091;width:25;height:28;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548YA&#10;AADeAAAADwAAAGRycy9kb3ducmV2LnhtbESPy2rDMBBF94H+g5hCdolcJ2mKE8UEgyFZdBG3HzBY&#10;E9utNXIt+dG/rwqFLi/3cbjHdDatGKl3jWUFT+sIBHFpdcOVgve3fPUCwnlkja1lUvBNDtLTw+KI&#10;ibYT32gsfCXCCLsEFdTed4mUrqzJoFvbjjh4d9sb9EH2ldQ9TmHctDKOomdpsOFAqLGjrKbysxhM&#10;gAxdyfHX5noptP54zW1WbKdMqeXjfD6A8DT7//Bf+6IVbPa7fQy/d8IVkKc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R+548YAAADeAAAADwAAAAAAAAAAAAAAAACYAgAAZHJz&#10;L2Rvd25yZXYueG1sUEsFBgAAAAAEAAQA9QAAAIsDAAAAAA==&#10;" path="m,28l26,e" filled="f" strokecolor="#00009b" strokeweight=".12pt">
                <v:path arrowok="t" o:connecttype="custom" o:connectlocs="0,27;25,0" o:connectangles="0,0"/>
                <o:lock v:ext="edit" aspectratio="t"/>
              </v:shape>
              <v:shape id="Freeform 5945" o:spid="_x0000_s7991" style="position:absolute;left:21153;top:4091;width:25;height:28;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MceMQA&#10;AADeAAAADwAAAGRycy9kb3ducmV2LnhtbESPzYrCMBSF9wO+Q7jC7MZUO6NSjTIUBGfhYqoPcGmu&#10;bbW5qU209e2NILg8nJ+Ps1z3phY3al1lWcF4FIEgzq2uuFBw2G++5iCcR9ZYWyYFd3KwXg0+lpho&#10;2/E/3TJfiDDCLkEFpfdNIqXLSzLoRrYhDt7RtgZ9kG0hdYtdGDe1nETRVBqsOBBKbCgtKT9nVxMg&#10;1ybnySX+22Zan3Ybm2bfXarU57D/XYDw1Pt3+NXeagXx7GcWw/NOu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THHjEAAAA3gAAAA8AAAAAAAAAAAAAAAAAmAIAAGRycy9k&#10;b3ducmV2LnhtbFBLBQYAAAAABAAEAPUAAACJAwAAAAA=&#10;" path="m,28l26,e" filled="f" strokecolor="#00009b" strokeweight=".12pt">
                <v:path arrowok="t" o:connecttype="custom" o:connectlocs="0,27;25,0" o:connectangles="0,0"/>
                <o:lock v:ext="edit" aspectratio="t"/>
              </v:shape>
              <v:shape id="Freeform 5946" o:spid="_x0000_s7992" style="position:absolute;left:21152;top:4089;width:26;height:28;rotation:90;visibility:visible;mso-wrap-style:square;v-text-anchor:top" coordsize="2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RAT8gA&#10;AADeAAAADwAAAGRycy9kb3ducmV2LnhtbESPQWvCQBSE7wX/w/KEXqRutLaR1FVE0lbwVM3F2yP7&#10;TEKzb0N2NdFf3xWEHoeZ+YZZrHpTiwu1rrKsYDKOQBDnVldcKMgOny9zEM4ja6wtk4IrOVgtB08L&#10;TLTt+Icue1+IAGGXoILS+yaR0uUlGXRj2xAH72Rbgz7ItpC6xS7ATS2nUfQuDVYcFkpsaFNS/rs/&#10;GwXnA+7S420UZ8X16LKvlG9d+q3U87Bff4Dw1Pv/8KO91Qpe47d4Bvc74Qr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pEBPyAAAAN4AAAAPAAAAAAAAAAAAAAAAAJgCAABk&#10;cnMvZG93bnJldi54bWxQSwUGAAAAAAQABAD1AAAAjQMAAAAA&#10;" path="m,28l28,e" filled="f" strokecolor="#00009b" strokeweight=".12pt">
                <v:path arrowok="t" o:connecttype="custom" o:connectlocs="0,27;26,0" o:connectangles="0,0"/>
                <o:lock v:ext="edit" aspectratio="t"/>
              </v:shape>
              <v:shape id="Freeform 5947" o:spid="_x0000_s7993" style="position:absolute;left:21153;top:4088;width:26;height:30;rotation:90;visibility:visible;mso-wrap-style:square;v-text-anchor:top" coordsize="2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pbFcUA&#10;AADeAAAADwAAAGRycy9kb3ducmV2LnhtbESPQYvCMBSE74L/ITzBm6a6VKUaRQRhLx7UhfX4aJ5t&#10;tXkpTVqrv94sLHgcZuYbZrXpTClaql1hWcFkHIEgTq0uOFPwc96PFiCcR9ZYWiYFT3KwWfd7K0y0&#10;ffCR2pPPRICwS1BB7n2VSOnSnAy6sa2Ig3e1tUEfZJ1JXeMjwE0pp1E0kwYLDgs5VrTLKb2fGqPg&#10;0lHze4nP1+erbQ+3Y1Vsm/1OqeGg2y5BeOr8J/zf/tYKvubxPIa/O+EKyPU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qlsVxQAAAN4AAAAPAAAAAAAAAAAAAAAAAJgCAABkcnMv&#10;ZG93bnJldi54bWxQSwUGAAAAAAQABAD1AAAAigMAAAAA&#10;" path="m,30l28,e" filled="f" strokecolor="#00009b" strokeweight=".12pt">
                <v:path arrowok="t" o:connecttype="custom" o:connectlocs="0,29;26,0" o:connectangles="0,0"/>
                <o:lock v:ext="edit" aspectratio="t"/>
              </v:shape>
              <v:shape id="Freeform 5948" o:spid="_x0000_s7994" style="position:absolute;left:21153;top:4088;width:26;height:30;rotation:90;visibility:visible;mso-wrap-style:square;v-text-anchor:top" coordsize="2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jFYsYA&#10;AADeAAAADwAAAGRycy9kb3ducmV2LnhtbESPS6vCMBSE94L/IRzBnaZX8UGvUUQQ3LjwAbo8NMe2&#10;9zYnpUlr9dcbQXA5zMw3zGLVmkI0VLncsoKfYQSCOLE651TB+bQdzEE4j6yxsEwKHuRgtex2Fhhr&#10;e+cDNUefigBhF6OCzPsyltIlGRl0Q1sSB+9mK4M+yCqVusJ7gJtCjqJoKg3mHBYyLGmTUfJ/rI2C&#10;a0v15To53R7Pptn/Hcp8XW83SvV77foXhKfWf8Of9k4rGM8msym874QrIJ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njFYsYAAADeAAAADwAAAAAAAAAAAAAAAACYAgAAZHJz&#10;L2Rvd25yZXYueG1sUEsFBgAAAAAEAAQA9QAAAIsDAAAAAA==&#10;" path="m,30l28,e" filled="f" strokecolor="#00009b" strokeweight=".12pt">
                <v:path arrowok="t" o:connecttype="custom" o:connectlocs="0,29;26,0" o:connectangles="0,0"/>
                <o:lock v:ext="edit" aspectratio="t"/>
              </v:shape>
              <v:shape id="Freeform 5949" o:spid="_x0000_s7995" style="position:absolute;left:21152;top:4088;width:29;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keX8oA&#10;AADeAAAADwAAAGRycy9kb3ducmV2LnhtbESPQWsCMRSE74L/ITyhF6lZlbplaxRbKC0FFW0Penvd&#10;PDerm5dlE3X7702h0OMwM98w03lrK3GhxpeOFQwHCQji3OmSCwVfn6/3jyB8QNZYOSYFP+RhPut2&#10;pphpd+UNXbahEBHCPkMFJoQ6k9Lnhiz6gauJo3dwjcUQZVNI3eA1wm0lR0kykRZLjgsGa3oxlJ+2&#10;Z6tg48xyvT/tjm2yOL6tP0b97+XzSqm7Xrt4AhGoDf/hv/a7VjBOH9IUfu/EKyBnN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V5Hl/KAAAA3gAAAA8AAAAAAAAAAAAAAAAAmAIA&#10;AGRycy9kb3ducmV2LnhtbFBLBQYAAAAABAAEAPUAAACPAwAAAAA=&#10;" path="m,30l31,e" filled="f" strokecolor="#00009b" strokeweight=".12pt">
                <v:path arrowok="t" o:connecttype="custom" o:connectlocs="0,29;29,0" o:connectangles="0,0"/>
                <o:lock v:ext="edit" aspectratio="t"/>
              </v:shape>
              <v:shape id="Freeform 5950" o:spid="_x0000_s7996" style="position:absolute;left:21153;top:4087;width:29;height:32;rotation:9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aoPcQA&#10;AADeAAAADwAAAGRycy9kb3ducmV2LnhtbERPz2vCMBS+C/sfwht4kZmqbJZqFBU2dggDnd6fzVtb&#10;1ryUJtq6v345CB4/vt/LdW9rcaXWV44VTMYJCOLcmYoLBcfv95cUhA/IBmvHpOBGHtarp8ESM+M6&#10;3tP1EAoRQ9hnqKAMocmk9HlJFv3YNcSR+3GtxRBhW0jTYhfDbS2nSfImLVYcG0psaFdS/nu4WAVf&#10;Gz3an6hLt1p//KXaYK/PqNTwud8sQATqw0N8d38aBbP56zzujXfiFZC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2qD3EAAAA3gAAAA8AAAAAAAAAAAAAAAAAmAIAAGRycy9k&#10;b3ducmV2LnhtbFBLBQYAAAAABAAEAPUAAACJAwAAAAA=&#10;" path="m,32l31,e" filled="f" strokecolor="#00009b" strokeweight=".12pt">
                <v:path arrowok="t" o:connecttype="custom" o:connectlocs="0,31;29,0" o:connectangles="0,0"/>
                <o:lock v:ext="edit" aspectratio="t"/>
              </v:shape>
              <v:shape id="Freeform 5951" o:spid="_x0000_s7997" style="position:absolute;left:21153;top:4087;width:29;height:32;rotation:9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PoNpscA&#10;AADeAAAADwAAAGRycy9kb3ducmV2LnhtbESPQUvDQBSE70L/w/IEL9JstLRNY7alCpUeFqHV3p/Z&#10;ZxKafRuyaxP99a4geBxm5hum2Iy2FRfqfeNYwV2SgiAunWm4UvD2uptmIHxANtg6JgVf5GGznlwV&#10;mBs38IEux1CJCGGfo4I6hC6X0pc1WfSJ64ij9+F6iyHKvpKmxyHCbSvv03QhLTYcF2rs6Kmm8nz8&#10;tApetvr2cKIhe9T6+TvTBkf9jkrdXI/bBxCBxvAf/mvvjYLZcr5cwe+de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z6DabHAAAA3gAAAA8AAAAAAAAAAAAAAAAAmAIAAGRy&#10;cy9kb3ducmV2LnhtbFBLBQYAAAAABAAEAPUAAACMAwAAAAA=&#10;" path="m,32l31,e" filled="f" strokecolor="#00009b" strokeweight=".12pt">
                <v:path arrowok="t" o:connecttype="custom" o:connectlocs="0,31;29,0" o:connectangles="0,0"/>
                <o:lock v:ext="edit" aspectratio="t"/>
              </v:shape>
              <v:shape id="Freeform 5952" o:spid="_x0000_s7998" style="position:absolute;left:21152;top:4086;width:31;height:32;rotation:90;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SHVsQA&#10;AADeAAAADwAAAGRycy9kb3ducmV2LnhtbESPXWvCMBSG74X9h3AGu9NExVk6o4yhUO9c3e4PzVlT&#10;bU5KE2v375eLgZcv7xfPZje6VgzUh8azhvlMgSCuvGm41vB1PkwzECEiG2w9k4ZfCrDbPk02mBt/&#10;508ayliLNMIhRw02xi6XMlSWHIaZ74iT9+N7hzHJvpamx3sad61cKPUqHTacHix29GGpupY3p0Fd&#10;Vqey+y5Udiya417Oh/PCDlq/PI/vbyAijfER/m8XRsNyvcoSQMJJKC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X0h1bEAAAA3gAAAA8AAAAAAAAAAAAAAAAAmAIAAGRycy9k&#10;b3ducmV2LnhtbFBLBQYAAAAABAAEAPUAAACJAwAAAAA=&#10;" path="m,32l33,e" filled="f" strokecolor="#00009b" strokeweight=".12pt">
                <v:path arrowok="t" o:connecttype="custom" o:connectlocs="0,31;31,0" o:connectangles="0,0"/>
                <o:lock v:ext="edit" aspectratio="t"/>
              </v:shape>
              <v:shape id="Freeform 5953" o:spid="_x0000_s7999" style="position:absolute;left:21153;top:4084;width:31;height:35;rotation:90;visibility:visible;mso-wrap-style:square;v-text-anchor:top" coordsize="3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t1bcQA&#10;AADeAAAADwAAAGRycy9kb3ducmV2LnhtbESPzYoCMRCE7wu+Q2hhb2ui4iqjUWRh0YMXfx6gmbQz&#10;o5POOIlOfPuNIOyxqKqvqMUq2lo8qPWVYw3DgQJBnDtTcaHhdPz9moHwAdlg7Zg0PMnDatn7WGBm&#10;XMd7ehxCIRKEfYYayhCaTEqfl2TRD1xDnLyzay2GJNtCmha7BLe1HCn1LS1WnBZKbOinpPx6uFsN&#10;16hGvL08d7G7oLptZH7fo9f6sx/XcxCBYvgPv9tbo2E8ncyG8LqTroBc/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rdW3EAAAA3gAAAA8AAAAAAAAAAAAAAAAAmAIAAGRycy9k&#10;b3ducmV2LnhtbFBLBQYAAAAABAAEAPUAAACJAwAAAAA=&#10;" path="m,35l33,e" filled="f" strokecolor="#00009b" strokeweight=".12pt">
                <v:path arrowok="t" o:connecttype="custom" o:connectlocs="0,34;31,0" o:connectangles="0,0"/>
                <o:lock v:ext="edit" aspectratio="t"/>
              </v:shape>
              <v:shape id="Freeform 5954" o:spid="_x0000_s8000" style="position:absolute;left:21153;top:4084;width:31;height:35;rotation:90;visibility:visible;mso-wrap-style:square;v-text-anchor:top" coordsize="3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nrGsQA&#10;AADeAAAADwAAAGRycy9kb3ducmV2LnhtbESPQWsCMRSE7wX/Q3hCbzVxxSqrUaRQ9OBF2x/w2Dx3&#10;Vzcv6ya68d83gtDjMDPfMMt1tI24U+drxxrGIwWCuHCm5lLD78/3xxyED8gGG8ek4UEe1qvB2xJz&#10;43o+0P0YSpEg7HPUUIXQ5lL6oiKLfuRa4uSdXGcxJNmV0nTYJ7htZKbUp7RYc1qosKWviorL8WY1&#10;XKLKeHd+7GN/RnXdyuJ2QK/1+zBuFiACxfAffrV3RsNkNp1n8LyTroB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56xrEAAAA3gAAAA8AAAAAAAAAAAAAAAAAmAIAAGRycy9k&#10;b3ducmV2LnhtbFBLBQYAAAAABAAEAPUAAACJAwAAAAA=&#10;" path="m,35l33,e" filled="f" strokecolor="#00009b" strokeweight=".12pt">
                <v:path arrowok="t" o:connecttype="custom" o:connectlocs="0,34;31,0" o:connectangles="0,0"/>
                <o:lock v:ext="edit" aspectratio="t"/>
              </v:shape>
              <v:shape id="Freeform 5955" o:spid="_x0000_s8001" style="position:absolute;left:21151;top:4081;width:34;height:35;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deMMcA&#10;AADeAAAADwAAAGRycy9kb3ducmV2LnhtbESPT2sCMRTE74V+h/AK3mq2SqusRhFFsIceXBXx9ty8&#10;/UM3L0sS3e23bwoFj8PM/IaZL3vTiDs5X1tW8DZMQBDnVtdcKjgetq9TED4ga2wsk4If8rBcPD/N&#10;MdW24z3ds1CKCGGfooIqhDaV0ucVGfRD2xJHr7DOYIjSlVI77CLcNHKUJB/SYM1xocKW1hXl39nN&#10;KMh63p53p4KLbL/5LMzFdfLrqtTgpV/NQATqwyP8395pBePJ+3QMf3fiFZCL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HXjDHAAAA3gAAAA8AAAAAAAAAAAAAAAAAmAIAAGRy&#10;cy9kb3ducmV2LnhtbFBLBQYAAAAABAAEAPUAAACMAwAAAAA=&#10;" path="m,35l36,e" filled="f" strokecolor="#00009b" strokeweight=".12pt">
                <v:path arrowok="t" o:connecttype="custom" o:connectlocs="0,34;34,0" o:connectangles="0,0"/>
                <o:lock v:ext="edit" aspectratio="t"/>
              </v:shape>
              <v:shape id="Freeform 5956" o:spid="_x0000_s8002" style="position:absolute;left:21152;top:4080;width:34;height:37;rotation:90;visibility:visible;mso-wrap-style:square;v-text-anchor:top" coordsize="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I3C8cA&#10;AADeAAAADwAAAGRycy9kb3ducmV2LnhtbESPQWvCQBSE74L/YXlCL6KbaqsSXaWUir1qW+rxmX1u&#10;YrJvQ3Zr4r/vCoUeh5n5hlltOluJKzW+cKzgcZyAIM6cLtgo+PzYjhYgfEDWWDkmBTfysFn3eytM&#10;tWt5T9dDMCJC2KeoIA+hTqX0WU4W/djVxNE7u8ZiiLIxUjfYRrit5CRJZtJiwXEhx5pec8rKw49V&#10;UN6O2b4sv7fDyYmPl8uXeTO7VqmHQfeyBBGoC//hv/a7VjCdPy+e4H4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DSNwvHAAAA3gAAAA8AAAAAAAAAAAAAAAAAmAIAAGRy&#10;cy9kb3ducmV2LnhtbFBLBQYAAAAABAAEAPUAAACMAwAAAAA=&#10;" path="m,37l36,e" filled="f" strokecolor="#00009b" strokeweight=".12pt">
                <v:path arrowok="t" o:connecttype="custom" o:connectlocs="0,36;34,0" o:connectangles="0,0"/>
                <o:lock v:ext="edit" aspectratio="t"/>
              </v:shape>
              <v:shape id="Freeform 5957" o:spid="_x0000_s8003" style="position:absolute;left:21152;top:4080;width:34;height:37;rotation:90;visibility:visible;mso-wrap-style:square;v-text-anchor:top" coordsize="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6SkMcA&#10;AADeAAAADwAAAGRycy9kb3ducmV2LnhtbESPT2vCQBTE70K/w/IKXkrd1KINqauUUqlX/1GPr9nX&#10;TUz2bciuJn77riB4HGbmN8xs0dtanKn1pWMFL6MEBHHudMlGwW67fE5B+ICssXZMCi7kYTF/GMww&#10;067jNZ03wYgIYZ+hgiKEJpPS5wVZ9CPXEEfvz7UWQ5StkbrFLsJtLcdJMpUWS44LBTb0WVBebU5W&#10;QXU55Ouq+lk+jX/5cDzuzZf57pQaPvYf7yAC9eEevrVXWsHr2ySdwPVOv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ekpDHAAAA3gAAAA8AAAAAAAAAAAAAAAAAmAIAAGRy&#10;cy9kb3ducmV2LnhtbFBLBQYAAAAABAAEAPUAAACMAwAAAAA=&#10;" path="m,37l36,e" filled="f" strokecolor="#00009b" strokeweight=".12pt">
                <v:path arrowok="t" o:connecttype="custom" o:connectlocs="0,36;34,0" o:connectangles="0,0"/>
                <o:lock v:ext="edit" aspectratio="t"/>
              </v:shape>
              <v:shape id="Freeform 5958" o:spid="_x0000_s8004" style="position:absolute;left:21151;top:4079;width:36;height:37;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4VhcYA&#10;AADeAAAADwAAAGRycy9kb3ducmV2LnhtbESPQUvDQBSE74L/YXkFb3ZTa2OJ3ZZaFHrxYCy0x0f2&#10;mYRm34bss1399V2h4HGYmW+YxSq6Tp1oCK1nA5NxBoq48rbl2sDu8+1+DioIssXOMxn4oQCr5e3N&#10;Agvrz/xBp1JqlSAcCjTQiPSF1qFqyGEY+544eV9+cChJDrW2A54T3HX6Icty7bDltNBgT5uGqmP5&#10;7Qz8Ssz3Je/e8SU+rulw1O2raGPuRnH9DEooyn/42t5aA9On2TyHvzvpCu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4VhcYAAADeAAAADwAAAAAAAAAAAAAAAACYAgAAZHJz&#10;L2Rvd25yZXYueG1sUEsFBgAAAAAEAAQA9QAAAIsDAAAAAA==&#10;" path="m,37l38,e" filled="f" strokecolor="#00009b" strokeweight=".12pt">
                <v:path arrowok="t" o:connecttype="custom" o:connectlocs="0,36;36,0" o:connectangles="0,0"/>
                <o:lock v:ext="edit" aspectratio="t"/>
              </v:shape>
              <v:shape id="Freeform 5959" o:spid="_x0000_s8005" style="position:absolute;left:21152;top:4078;width:36;height:39;rotation:90;visibility:visible;mso-wrap-style:square;v-text-anchor:top" coordsize="3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9j7ccA&#10;AADeAAAADwAAAGRycy9kb3ducmV2LnhtbESPX2vCQBDE3wv9DscW+lYvVvyXekpRlBZKoVF8XnJr&#10;EprbC7dXjd++VxD6OMzMb5jFqnetOlOQxrOB4SADRVx623Bl4LDfPs1ASUS22HomA1cSWC3v7xaY&#10;W3/hLzoXsVIJwpKjgTrGLtdaypocysB3xMk7+eAwJhkqbQNeEty1+jnLJtphw2mhxo7WNZXfxY8z&#10;IPPi4zA8ztefe7HhaN/L3Wkjxjw+9K8voCL18T98a79ZA6PpeDaFvzvpCujl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Q/Y+3HAAAA3gAAAA8AAAAAAAAAAAAAAAAAmAIAAGRy&#10;cy9kb3ducmV2LnhtbFBLBQYAAAAABAAEAPUAAACMAwAAAAA=&#10;" path="m,40l38,e" filled="f" strokecolor="#00009b" strokeweight=".12pt">
                <v:path arrowok="t" o:connecttype="custom" o:connectlocs="0,38;36,0" o:connectangles="0,0"/>
                <o:lock v:ext="edit" aspectratio="t"/>
              </v:shape>
              <v:shape id="Freeform 5960" o:spid="_x0000_s8006" style="position:absolute;left:21152;top:4078;width:36;height:39;rotation:90;visibility:visible;mso-wrap-style:square;v-text-anchor:top" coordsize="3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D3n8MA&#10;AADeAAAADwAAAGRycy9kb3ducmV2LnhtbERPTWvCQBC9F/oflin0Vje22Gp0lWJpURChUTwP2TEJ&#10;ZmfDzlbjv3cPQo+P9z1b9K5VZwrSeDYwHGSgiEtvG64M7HffL2NQEpEttp7JwJUEFvPHhxnm1l/4&#10;l85FrFQKYcnRQB1jl2stZU0OZeA74sQdfXAYEwyVtgEvKdy1+jXL3rXDhlNDjR0taypPxZ8zIJNi&#10;sx8eJsvtTmw42HX5c/wSY56f+s8pqEh9/Bff3Str4O1jNE570510BfT8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aD3n8MAAADeAAAADwAAAAAAAAAAAAAAAACYAgAAZHJzL2Rv&#10;d25yZXYueG1sUEsFBgAAAAAEAAQA9QAAAIgDAAAAAA==&#10;" path="m,40l38,e" filled="f" strokecolor="#00009b" strokeweight=".12pt">
                <v:path arrowok="t" o:connecttype="custom" o:connectlocs="0,38;36,0" o:connectangles="0,0"/>
                <o:lock v:ext="edit" aspectratio="t"/>
              </v:shape>
              <v:shape id="Freeform 5961" o:spid="_x0000_s8007" style="position:absolute;left:21151;top:4077;width:38;height:39;rotation:90;visibility:visible;mso-wrap-style:square;v-text-anchor:top" coordsize="40,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VT+8YA&#10;AADeAAAADwAAAGRycy9kb3ducmV2LnhtbESPzW7CMBCE75V4B2uRuBUHEAECBtGqpdzK3wOs4iWJ&#10;iNeRbUj69jVSpR5HM/ONZrXpTC0e5HxlWcFomIAgzq2uuFBwOX++zkH4gKyxtkwKfsjDZt17WWGm&#10;bctHepxCISKEfYYKyhCaTEqfl2TQD21DHL2rdQZDlK6Q2mEb4aaW4yRJpcGK40KJDb2XlN9Od6NA&#10;77/Tt692dk53R623Lj9Mph+FUoN+t12CCNSF//Bfe68VTGbT+QKed+IVk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VT+8YAAADeAAAADwAAAAAAAAAAAAAAAACYAgAAZHJz&#10;L2Rvd25yZXYueG1sUEsFBgAAAAAEAAQA9QAAAIsDAAAAAA==&#10;" path="m,40l40,e" filled="f" strokecolor="#00009b" strokeweight=".12pt">
                <v:path arrowok="t" o:connecttype="custom" o:connectlocs="0,38;38,0" o:connectangles="0,0"/>
                <o:lock v:ext="edit" aspectratio="t"/>
              </v:shape>
              <v:shape id="Freeform 5962" o:spid="_x0000_s8008" style="position:absolute;left:21152;top:4076;width:38;height:41;rotation:90;visibility:visible;mso-wrap-style:square;v-text-anchor:top" coordsize="40,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ny8cA&#10;AADeAAAADwAAAGRycy9kb3ducmV2LnhtbESPzWrCQBSF9wXfYbhCN8VM0qKt0VFsqRBKFzZ24fKS&#10;uSbBzJ2YGU18e2dR6PJw/viW68E04kqdqy0rSKIYBHFhdc2lgt/9dvIGwnlkjY1lUnAjB+vV6GGJ&#10;qbY9/9A196UII+xSVFB536ZSuqIigy6yLXHwjrYz6IPsSqk77MO4aeRzHM+kwZrDQ4UtfVRUnPKL&#10;USCT3Skuzl+f30l73BzeDV2a7Empx/GwWYDwNPj/8F870wpeXqfzABBwAgrI1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Tp8vHAAAA3gAAAA8AAAAAAAAAAAAAAAAAmAIAAGRy&#10;cy9kb3ducmV2LnhtbFBLBQYAAAAABAAEAPUAAACMAwAAAAA=&#10;" path="m,42l40,e" filled="f" strokecolor="#00009b" strokeweight=".12pt">
                <v:path arrowok="t" o:connecttype="custom" o:connectlocs="0,40;38,0" o:connectangles="0,0"/>
                <o:lock v:ext="edit" aspectratio="t"/>
              </v:shape>
              <v:shape id="Freeform 5963" o:spid="_x0000_s8009" style="position:absolute;left:21152;top:4076;width:38;height:41;rotation:90;visibility:visible;mso-wrap-style:square;v-text-anchor:top" coordsize="40,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8CUMgA&#10;AADeAAAADwAAAGRycy9kb3ducmV2LnhtbESPT2vCQBTE70K/w/IKXkrdRNFqdBUrCiIe/NNDj4/s&#10;Mwlm36bZVeO3d4WCx2FmfsNMZo0pxZVqV1hWEHciEMSp1QVnCn6Oq88hCOeRNZaWScGdHMymb60J&#10;JtreeE/Xg89EgLBLUEHufZVI6dKcDLqOrYiDd7K1QR9knUld4y3ATSm7UTSQBgsOCzlWtMgpPR8u&#10;RoGMd+co/dsst3F1mv9+G7qU6w+l2u/NfAzCU+Nf4f/2WivoffVHMTzvhCsgpw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UXwJQyAAAAN4AAAAPAAAAAAAAAAAAAAAAAJgCAABk&#10;cnMvZG93bnJldi54bWxQSwUGAAAAAAQABAD1AAAAjQMAAAAA&#10;" path="m,42l40,e" filled="f" strokecolor="#00009b" strokeweight=".12pt">
                <v:path arrowok="t" o:connecttype="custom" o:connectlocs="0,40;38,0" o:connectangles="0,0"/>
                <o:lock v:ext="edit" aspectratio="t"/>
              </v:shape>
              <v:shape id="Freeform 5964" o:spid="_x0000_s8010" style="position:absolute;left:21151;top:4076;width:41;height:41;rotation:90;visibility:visible;mso-wrap-style:square;v-text-anchor:top" coordsize="4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kxkMYA&#10;AADeAAAADwAAAGRycy9kb3ducmV2LnhtbESPQWvCQBSE7wX/w/KE3uqmFmuNriItFS8KRqHXR/aZ&#10;jc2+DdltjP56VxB6HGbmG2a26GwlWmp86VjB6yABQZw7XXKh4LD/fvkA4QOyxsoxKbiQh8W89zTD&#10;VLsz76jNQiEihH2KCkwIdSqlzw1Z9ANXE0fv6BqLIcqmkLrBc4TbSg6T5F1aLDkuGKzp01D+m/1Z&#10;Bdur3l4O9oTt8rgym1PGXyv6Ueq53y2nIAJ14T/8aK+1grfxaDKE+514BeT8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7kxkMYAAADeAAAADwAAAAAAAAAAAAAAAACYAgAAZHJz&#10;L2Rvd25yZXYueG1sUEsFBgAAAAAEAAQA9QAAAIsDAAAAAA==&#10;" path="m,42l43,e" filled="f" strokecolor="#00009b" strokeweight=".12pt">
                <v:path arrowok="t" o:connecttype="custom" o:connectlocs="0,40;41,0" o:connectangles="0,0"/>
                <o:lock v:ext="edit" aspectratio="t"/>
              </v:shape>
              <v:shape id="Freeform 5965" o:spid="_x0000_s8011" style="position:absolute;left:21152;top:4075;width:41;height:43;rotation:90;visibility:visible;mso-wrap-style:square;v-text-anchor:top" coordsize="4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sBKscA&#10;AADeAAAADwAAAGRycy9kb3ducmV2LnhtbESPQWsCMRSE74L/ITyhF9GslbXt1iilrVCPWlt7fGye&#10;m6Wbl2WTmu2/bwqCx2FmvmGW69424kydrx0rmE0zEMSl0zVXCg7vm8k9CB+QNTaOScEveVivhoMl&#10;FtpF3tF5HyqRIOwLVGBCaAspfWnIop+6ljh5J9dZDEl2ldQdxgS3jbzNsoW0WHNaMNjSs6Hye/9j&#10;FRzHp1luPj5d2L68fjl5jHGTR6VuRv3TI4hAfbiGL+03rWB+lz/M4f9OugJy9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zbASrHAAAA3gAAAA8AAAAAAAAAAAAAAAAAmAIAAGRy&#10;cy9kb3ducmV2LnhtbFBLBQYAAAAABAAEAPUAAACMAwAAAAA=&#10;" path="m,44l43,e" filled="f" strokecolor="#00009b" strokeweight=".12pt">
                <v:path arrowok="t" o:connecttype="custom" o:connectlocs="0,42;41,0" o:connectangles="0,0"/>
                <o:lock v:ext="edit" aspectratio="t"/>
              </v:shape>
              <v:shape id="Freeform 5966" o:spid="_x0000_s8012" style="position:absolute;left:21152;top:4075;width:41;height:43;rotation:90;visibility:visible;mso-wrap-style:square;v-text-anchor:top" coordsize="43,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KZXsgA&#10;AADeAAAADwAAAGRycy9kb3ducmV2LnhtbESPzU7DMBCE70i8g7VIvaDWaSH8hLoVolQqR1KgHFfx&#10;No6I11Fs6vTt60pIHEcz841mvhxsKw7U+8axgukkA0FcOd1wreBjux4/gPABWWPrmBQcycNycXkx&#10;x0K7yO90KEMtEoR9gQpMCF0hpa8MWfQT1xEnb+96iyHJvpa6x5jgtpWzLLuTFhtOCwY7ejFU/ZS/&#10;VsHuej/NzeeXC2+r128ndzGu86jU6Gp4fgIRaAj/4b/2Riu4uc8fb+F8J10BuTg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MpleyAAAAN4AAAAPAAAAAAAAAAAAAAAAAJgCAABk&#10;cnMvZG93bnJldi54bWxQSwUGAAAAAAQABAD1AAAAjQMAAAAA&#10;" path="m,44l43,e" filled="f" strokecolor="#00009b" strokeweight=".12pt">
                <v:path arrowok="t" o:connecttype="custom" o:connectlocs="0,42;41,0" o:connectangles="0,0"/>
                <o:lock v:ext="edit" aspectratio="t"/>
              </v:shape>
              <v:shape id="Freeform 5967" o:spid="_x0000_s8013" style="position:absolute;left:21151;top:4074;width:43;height:43;rotation:90;visibility:visible;mso-wrap-style:square;v-text-anchor:top" coordsize="4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BRjccA&#10;AADeAAAADwAAAGRycy9kb3ducmV2LnhtbESP3UrDQBSE7wXfYTlC7+xGTbWN2RaxFAoWwdQHOM2e&#10;/GD2bNzdJunbu4Lg5TAz3zD5ZjKdGMj51rKCu3kCgri0uuVawedxd7sE4QOyxs4yKbiQh836+irH&#10;TNuRP2goQi0ihH2GCpoQ+kxKXzZk0M9tTxy9yjqDIUpXS+1wjHDTyfskeZQGW44LDfb02lD5VZyN&#10;glMqD0N65PF9+52edkXlDun5TanZzfTyDCLQFP7Df+29VvDwtFgt4PdOv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QUY3HAAAA3gAAAA8AAAAAAAAAAAAAAAAAmAIAAGRy&#10;cy9kb3ducmV2LnhtbFBLBQYAAAAABAAEAPUAAACMAwAAAAA=&#10;" path="m,44l45,e" filled="f" strokecolor="#00009b" strokeweight=".12pt">
                <v:path arrowok="t" o:connecttype="custom" o:connectlocs="0,42;43,0" o:connectangles="0,0"/>
                <o:lock v:ext="edit" aspectratio="t"/>
              </v:shape>
              <v:shape id="Freeform 5968" o:spid="_x0000_s8014" style="position:absolute;left:21153;top:4073;width:43;height:46;rotation:90;visibility:visible;mso-wrap-style:square;v-text-anchor:top" coordsize="4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I9c8cA&#10;AADeAAAADwAAAGRycy9kb3ducmV2LnhtbESPQWsCMRSE70L/Q3hCb5rVUltXo7QFwfakqyDeHpvn&#10;Jrh52W6ibv99Uyh4HGbmG2a+7FwtrtQG61nBaJiBIC69tlwp2O9Wg1cQISJrrD2Tgh8KsFw89OaY&#10;a3/jLV2LWIkE4ZCjAhNjk0sZSkMOw9A3xMk7+dZhTLKtpG7xluCuluMsm0iHltOCwYY+DJXn4uIU&#10;2MP32B+Lzflkt4fP96+LWe9WRqnHfvc2AxGpi/fwf3utFTy9PE8n8HcnXQ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wCPXPHAAAA3gAAAA8AAAAAAAAAAAAAAAAAmAIAAGRy&#10;cy9kb3ducmV2LnhtbFBLBQYAAAAABAAEAPUAAACMAwAAAAA=&#10;" path="m,47l45,e" filled="f" strokecolor="#00009b" strokeweight=".12pt">
                <v:path arrowok="t" o:connecttype="custom" o:connectlocs="0,45;43,0" o:connectangles="0,0"/>
                <o:lock v:ext="edit" aspectratio="t"/>
              </v:shape>
              <v:shape id="Freeform 5969" o:spid="_x0000_s8015" style="position:absolute;left:21153;top:4073;width:43;height:46;rotation:90;visibility:visible;mso-wrap-style:square;v-text-anchor:top" coordsize="45,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6Y6McA&#10;AADeAAAADwAAAGRycy9kb3ducmV2LnhtbESPQWsCMRSE70L/Q3gFb5qtYq1bo1RBsD3VtSDeHpvn&#10;Jrh52W6irv++KRR6HGbmG2a+7FwtrtQG61nB0zADQVx6bblS8LXfDF5AhIissfZMCu4UYLl46M0x&#10;1/7GO7oWsRIJwiFHBSbGJpcylIYchqFviJN38q3DmGRbSd3iLcFdLUdZ9iwdWk4LBhtaGyrPxcUp&#10;sIfvkT8Wn+eT3R3eVx8Xs91vjFL9x+7tFUSkLv6H/9pbrWA8ncym8HsnX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NOmOjHAAAA3gAAAA8AAAAAAAAAAAAAAAAAmAIAAGRy&#10;cy9kb3ducmV2LnhtbFBLBQYAAAAABAAEAPUAAACMAwAAAAA=&#10;" path="m,47l45,e" filled="f" strokecolor="#00009b" strokeweight=".12pt">
                <v:path arrowok="t" o:connecttype="custom" o:connectlocs="0,45;43,0" o:connectangles="0,0"/>
                <o:lock v:ext="edit" aspectratio="t"/>
              </v:shape>
              <v:shape id="Freeform 5970" o:spid="_x0000_s8016" style="position:absolute;left:21152;top:4072;width:45;height:46;rotation:90;visibility:visible;mso-wrap-style:square;v-text-anchor:top" coordsize="4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SGCcQA&#10;AADeAAAADwAAAGRycy9kb3ducmV2LnhtbERPyW7CMBC9I/UfrKnUGzilrAGDEAiJHjiwfMAkHpyo&#10;8TiKTQj9+vpQiePT25frzlaipcaXjhV8DhIQxLnTJRsF18u+PwPhA7LGyjEpeJKH9eqtt8RUuwef&#10;qD0HI2II+xQVFCHUqZQ+L8iiH7iaOHI311gMETZG6gYfMdxWcpgkE2mx5NhQYE3bgvKf890qmLXV&#10;8Xs3MqO7ya7bnf51tyw7KPXx3m0WIAJ14SX+dx+0gq/peB73xjvxCsjV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0hgnEAAAA3gAAAA8AAAAAAAAAAAAAAAAAmAIAAGRycy9k&#10;b3ducmV2LnhtbFBLBQYAAAAABAAEAPUAAACJAwAAAAA=&#10;" path="m,47l48,e" filled="f" strokecolor="#00009b" strokeweight=".12pt">
                <v:path arrowok="t" o:connecttype="custom" o:connectlocs="0,45;45,0" o:connectangles="0,0"/>
                <o:lock v:ext="edit" aspectratio="t"/>
              </v:shape>
              <v:shape id="Freeform 5971" o:spid="_x0000_s8017" style="position:absolute;left:21153;top:4071;width:45;height:48;rotation:90;visibility:visible;mso-wrap-style:square;v-text-anchor:top" coordsize="4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s1tsYA&#10;AADeAAAADwAAAGRycy9kb3ducmV2LnhtbESPS2sCQRCE74L/YWghN+01IT42jhIEIacEXzk3O52d&#10;JTs9686om/z6TEDwWFTVV9Ri1blaXbgNlRcN41EGiqXwppJSw2G/Gc5AhUhiqPbCGn44wGrZ7y0o&#10;N/4qW77sYqkSREJOGmyMTY4YCsuOwsg3LMn78q2jmGRbomnpmuCuxscsm6CjStKCpYbXlovv3dlp&#10;OPrT5Hiog+3wM+wl/uI7rj+0fhh0ry+gInfxHr6134yGp+nzfA7/d9IVwO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Ps1tsYAAADeAAAADwAAAAAAAAAAAAAAAACYAgAAZHJz&#10;L2Rvd25yZXYueG1sUEsFBgAAAAAEAAQA9QAAAIsDAAAAAA==&#10;" path="m,49l48,e" filled="f" strokecolor="#00009b" strokeweight=".12pt">
                <v:path arrowok="t" o:connecttype="custom" o:connectlocs="0,47;45,0" o:connectangles="0,0"/>
                <o:lock v:ext="edit" aspectratio="t"/>
              </v:shape>
              <v:shape id="Freeform 5972" o:spid="_x0000_s8018" style="position:absolute;left:21153;top:4071;width:45;height:48;rotation:90;visibility:visible;mso-wrap-style:square;v-text-anchor:top" coordsize="4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5o0MMA&#10;AADeAAAADwAAAGRycy9kb3ducmV2LnhtbESPy2rDMBBF94H+g5hCdsm4DbjBiWxKINBVS/NaD9bE&#10;MrFGjqUmbr++WhS6vNwXZ12NrlM3HkLrRcPTPAPFUnvTSqPhsN/OlqBCJDHUeWEN3xygKh8mayqM&#10;v8sn33axUWlEQkEabIx9gRhqy47C3PcsyTv7wVFMcmjQDHRP467D5yzL0VEr6cFSzxvL9WX35TQc&#10;/TU/HrpgRzyFvcQffMfNh9bTx/F1BSryGP/Df+03o2HxkmcJIOEkFMDy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5o0MMAAADeAAAADwAAAAAAAAAAAAAAAACYAgAAZHJzL2Rv&#10;d25yZXYueG1sUEsFBgAAAAAEAAQA9QAAAIgDAAAAAA==&#10;" path="m,49l48,e" filled="f" strokecolor="#00009b" strokeweight=".12pt">
                <v:path arrowok="t" o:connecttype="custom" o:connectlocs="0,47;45,0" o:connectangles="0,0"/>
                <o:lock v:ext="edit" aspectratio="t"/>
              </v:shape>
              <v:shape id="Freeform 5973" o:spid="_x0000_s8019" style="position:absolute;left:21152;top:4070;width:47;height:48;rotation:9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RLhMMA&#10;AADeAAAADwAAAGRycy9kb3ducmV2LnhtbESPQWsCMRSE7wX/Q3hCbzW7FrSsRhFRKEgP3ZaeH5vn&#10;Jrh5WZK4rv++EQo9DjPzDbPejq4TA4VoPSsoZwUI4sZry62C76/jyxuImJA1dp5JwZ0ibDeTpzVW&#10;2t/4k4Y6tSJDOFaowKTUV1LGxpDDOPM9cfbOPjhMWYZW6oC3DHednBfFQjq0nBcM9rQ31Fzqq8uU&#10;pTXR0T3Udv5zKuvDh5SDVup5Ou5WIBKN6T/8137XCl6Xi6KEx518B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RLhMMAAADeAAAADwAAAAAAAAAAAAAAAACYAgAAZHJzL2Rv&#10;d25yZXYueG1sUEsFBgAAAAAEAAQA9QAAAIgDAAAAAA==&#10;" path="m,49l50,e" filled="f" strokecolor="#00009b" strokeweight=".12pt">
                <v:path arrowok="t" o:connecttype="custom" o:connectlocs="0,47;47,0" o:connectangles="0,0"/>
                <o:lock v:ext="edit" aspectratio="t"/>
              </v:shape>
              <v:shape id="Freeform 5974" o:spid="_x0000_s8020" style="position:absolute;left:21153;top:4068;width:47;height:51;rotation:90;visibility:visible;mso-wrap-style:square;v-text-anchor:top" coordsize="5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SmuscA&#10;AADeAAAADwAAAGRycy9kb3ducmV2LnhtbESPT2vCQBTE70K/w/IEb7rxX6rRVcRQ8CJYW4rHR/aZ&#10;BLNv0+yqaT99VxB6HGbmN8xy3ZpK3KhxpWUFw0EEgjizuuRcwefHW38GwnlkjZVlUvBDDtarl84S&#10;E23v/E63o89FgLBLUEHhfZ1I6bKCDLqBrYmDd7aNQR9kk0vd4D3ATSVHURRLgyWHhQJr2haUXY5X&#10;o2CP6fcknX9NT8OJiw+XON3J7a9SvW67WYDw1Pr/8LO90wrGr3E0gsedc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SUprrHAAAA3gAAAA8AAAAAAAAAAAAAAAAAmAIAAGRy&#10;cy9kb3ducmV2LnhtbFBLBQYAAAAABAAEAPUAAACMAwAAAAA=&#10;" path="m,52l50,e" filled="f" strokecolor="#00009b" strokeweight=".12pt">
                <v:path arrowok="t" o:connecttype="custom" o:connectlocs="0,50;47,0" o:connectangles="0,0"/>
                <o:lock v:ext="edit" aspectratio="t"/>
              </v:shape>
              <v:shape id="Freeform 5975" o:spid="_x0000_s8021" style="position:absolute;left:21153;top:4068;width:47;height:51;rotation:90;visibility:visible;mso-wrap-style:square;v-text-anchor:top" coordsize="5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gDIcgA&#10;AADeAAAADwAAAGRycy9kb3ducmV2LnhtbESPQWvCQBSE70L/w/IKvenGqrFNs0oxCF4EqyI9PrKv&#10;SUj2bZrdauyv7wpCj8PMfMOky9404kydqywrGI8iEMS51RUXCo6H9fAFhPPIGhvLpOBKDpaLh0GK&#10;ibYX/qDz3hciQNglqKD0vk2kdHlJBt3ItsTB+7KdQR9kV0jd4SXATSOfoyiWBisOCyW2tCopr/c/&#10;RsEWs+9p9nqafY6nLt7VcbaRq1+lnh779zcQnnr/H763N1rBZB5HE7jdCVdAL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b2AMhyAAAAN4AAAAPAAAAAAAAAAAAAAAAAJgCAABk&#10;cnMvZG93bnJldi54bWxQSwUGAAAAAAQABAD1AAAAjQMAAAAA&#10;" path="m,52l50,e" filled="f" strokecolor="#00009b" strokeweight=".12pt">
                <v:path arrowok="t" o:connecttype="custom" o:connectlocs="0,50;47,0" o:connectangles="0,0"/>
                <o:lock v:ext="edit" aspectratio="t"/>
              </v:shape>
              <v:shape id="Freeform 5976" o:spid="_x0000_s8022" style="position:absolute;left:21152;top:4067;width:49;height:51;rotation:90;visibility:visible;mso-wrap-style:square;v-text-anchor:top" coordsize="52,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LdbdMgA&#10;AADeAAAADwAAAGRycy9kb3ducmV2LnhtbESPT0sDMRTE74LfITzBS7FZ/7TKtmkpgtiWUrB60Ntj&#10;85osbl7WJHa3374RCh6HmfkNM533rhEHCrH2rOB2WIAgrryu2Sj4eH+5eQIRE7LGxjMpOFKE+ezy&#10;Yoql9h2/0WGXjMgQjiUqsCm1pZSxsuQwDn1LnL29Dw5TlsFIHbDLcNfIu6IYS4c15wWLLT1bqr53&#10;v06BaUbbT1P9xNXmdWCC9etu8YVKXV/1iwmIRH36D5/bS63g/nFcPMDfnXwF5OwE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t1t0yAAAAN4AAAAPAAAAAAAAAAAAAAAAAJgCAABk&#10;cnMvZG93bnJldi54bWxQSwUGAAAAAAQABAD1AAAAjQMAAAAA&#10;" path="m,52l52,e" filled="f" strokecolor="#00009b" strokeweight=".12pt">
                <v:path arrowok="t" o:connecttype="custom" o:connectlocs="0,50;49,0" o:connectangles="0,0"/>
                <o:lock v:ext="edit" aspectratio="t"/>
              </v:shape>
              <v:shape id="Freeform 5977" o:spid="_x0000_s8023" style="position:absolute;left:21153;top:4066;width:49;height:53;rotation:90;visibility:visible;mso-wrap-style:square;v-text-anchor:top" coordsize="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8dYsYA&#10;AADeAAAADwAAAGRycy9kb3ducmV2LnhtbESP0WqDQBRE3wv5h+UG+tasptQUkzWESKH0oSTaD7i4&#10;N2rr3hV3Nfbvu4VAHoeZM8Ps9rPpxESDay0riFcRCOLK6pZrBV/l29MrCOeRNXaWScEvOdhni4cd&#10;ptpe+UxT4WsRStilqKDxvk+ldFVDBt3K9sTBu9jBoA9yqKUe8BrKTSfXUZRIgy2HhQZ7OjZU/RSj&#10;UfBsTyXmXSzrifLTx3cytofpU6nH5XzYgvA0+3v4Rr/rwG2S6AX+74QrILM/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N8dYsYAAADeAAAADwAAAAAAAAAAAAAAAACYAgAAZHJz&#10;L2Rvd25yZXYueG1sUEsFBgAAAAAEAAQA9QAAAIsDAAAAAA==&#10;" path="m,54l52,e" filled="f" strokecolor="#00009b" strokeweight=".12pt">
                <v:path arrowok="t" o:connecttype="custom" o:connectlocs="0,52;49,0" o:connectangles="0,0"/>
                <o:lock v:ext="edit" aspectratio="t"/>
              </v:shape>
              <v:shape id="Freeform 5978" o:spid="_x0000_s8024" style="position:absolute;left:21153;top:4066;width:49;height:53;rotation:90;visibility:visible;mso-wrap-style:square;v-text-anchor:top" coordsize="52,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A2DFcQA&#10;AADeAAAADwAAAGRycy9kb3ducmV2LnhtbESP3YrCMBSE7wXfIRxh7zTtClWqsYiyIHsh/j3AoTm2&#10;1eakNLF2334jCF4OM98Ms8x6U4uOWldZVhBPIhDEudUVFwou55/xHITzyBpry6Tgjxxkq+Fgiam2&#10;Tz5Sd/KFCCXsUlRQet+kUrq8JINuYhvi4F1ta9AH2RZSt/gM5aaW31GUSIMVh4USG9qUlN9PD6Ng&#10;ag9n3NaxLDraHn5vyaNad3ulvkb9egHCU+8/4Te904GbJVECrzvhCsj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wNgxXEAAAA3gAAAA8AAAAAAAAAAAAAAAAAmAIAAGRycy9k&#10;b3ducmV2LnhtbFBLBQYAAAAABAAEAPUAAACJAwAAAAA=&#10;" path="m,54l52,e" filled="f" strokecolor="#00009b" strokeweight=".12pt">
                <v:path arrowok="t" o:connecttype="custom" o:connectlocs="0,52;49,0" o:connectangles="0,0"/>
                <o:lock v:ext="edit" aspectratio="t"/>
              </v:shape>
              <v:shape id="Freeform 5979" o:spid="_x0000_s8025" style="position:absolute;left:21151;top:4063;width:52;height:53;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81nfccA&#10;AADeAAAADwAAAGRycy9kb3ducmV2LnhtbESPW2vCQBSE3wv+h+UIfSm60dZbzCqltNS3ohGfj9mT&#10;i2bPhuw2xn/fLRT6OMzMN0yy7U0tOmpdZVnBZByBIM6srrhQcEw/RksQziNrrC2Tgjs52G4GDwnG&#10;2t54T93BFyJA2MWooPS+iaV0WUkG3dg2xMHLbWvQB9kWUrd4C3BTy2kUzaXBisNCiQ29lZRdD99G&#10;gczv3fvL5HJ+0ub0NZul0890ZZR6HPavaxCeev8f/mvvtILnxTxawO+dcAXk5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PNZ33HAAAA3gAAAA8AAAAAAAAAAAAAAAAAmAIAAGRy&#10;cy9kb3ducmV2LnhtbFBLBQYAAAAABAAEAPUAAACMAwAAAAA=&#10;" path="m,54l55,e" filled="f" strokecolor="#00009b" strokeweight=".12pt">
                <v:path arrowok="t" o:connecttype="custom" o:connectlocs="0,52;52,0" o:connectangles="0,0"/>
                <o:lock v:ext="edit" aspectratio="t"/>
              </v:shape>
              <v:shape id="Freeform 5980" o:spid="_x0000_s8026" style="position:absolute;left:21152;top:4062;width:52;height:55;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tBNscA&#10;AADeAAAADwAAAGRycy9kb3ducmV2LnhtbERPTWvCQBC9C/0PyxR6kbqxAa3RVcRSkLYeTIt4nGTH&#10;JJqdjdmtpv/ePRQ8Pt73bNGZWlyodZVlBcNBBII4t7riQsHP9/vzKwjnkTXWlknBHzlYzB96M0y0&#10;vfKWLqkvRAhhl6CC0vsmkdLlJRl0A9sQB+5gW4M+wLaQusVrCDe1fImikTRYcWgosaFVSfkp/TUK&#10;NnG2Xae7/ibbY7b7XJ6PX5OPN6WeHrvlFISnzt/F/+61VhCPR1HYG+6EK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RLQTbHAAAA3gAAAA8AAAAAAAAAAAAAAAAAmAIAAGRy&#10;cy9kb3ducmV2LnhtbFBLBQYAAAAABAAEAPUAAACMAwAAAAA=&#10;" path="m,56l55,e" filled="f" strokecolor="#00009b" strokeweight=".12pt">
                <v:path arrowok="t" o:connecttype="custom" o:connectlocs="0,54;52,0" o:connectangles="0,0"/>
                <o:lock v:ext="edit" aspectratio="t"/>
              </v:shape>
              <v:shape id="Freeform 5981" o:spid="_x0000_s8027" style="position:absolute;left:21152;top:4062;width:52;height:55;rotation:90;visibility:visible;mso-wrap-style:square;v-text-anchor:top" coordsize="55,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wfkrcoA&#10;AADeAAAADwAAAGRycy9kb3ducmV2LnhtbESPT2vCQBTE7wW/w/IKvRTdtIJ/oqtIS0GsHowiHl+y&#10;r0ls9m2aXTX99l2h4HGYmd8w03lrKnGhxpWWFbz0IhDEmdUl5wr2u4/uCITzyBory6TglxzMZ52H&#10;KcbaXnlLl8TnIkDYxaig8L6OpXRZQQZdz9bEwfuyjUEfZJNL3eA1wE0lX6NoIA2WHBYKrOmtoOw7&#10;ORsFm366XSaH5016xPTwufg5rcerd6WeHtvFBISn1t/D/+2lVtAfDqIx3O6EKyBnf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sH5K3KAAAA3gAAAA8AAAAAAAAAAAAAAAAAmAIA&#10;AGRycy9kb3ducmV2LnhtbFBLBQYAAAAABAAEAPUAAACPAwAAAAA=&#10;" path="m,56l55,e" filled="f" strokecolor="#00009b" strokeweight=".12pt">
                <v:path arrowok="t" o:connecttype="custom" o:connectlocs="0,54;52,0" o:connectangles="0,0"/>
                <o:lock v:ext="edit" aspectratio="t"/>
              </v:shape>
              <v:shape id="Freeform 5982" o:spid="_x0000_s8028" style="position:absolute;left:21151;top:4061;width:54;height:55;rotation:90;visibility:visible;mso-wrap-style:square;v-text-anchor:top" coordsize="57,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CzFMgA&#10;AADeAAAADwAAAGRycy9kb3ducmV2LnhtbESPzWrCQBSF9wXfYbgFN1InWrA1dRQJKm5sabSL7i6Z&#10;azI2cyfNjBrfvrMQujycP77ZorO1uFDrjWMFo2ECgrhw2nCp4LBfP72C8AFZY+2YFNzIw2Lee5hh&#10;qt2VP+mSh1LEEfYpKqhCaFIpfVGRRT90DXH0jq61GKJsS6lbvMZxW8txkkykRcPxocKGsoqKn/xs&#10;FWTT1a78Xv6+bz6+3O14yswgPxil+o/d8g1EoC78h+/trVbw/DIZRYCIE1F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sLMUyAAAAN4AAAAPAAAAAAAAAAAAAAAAAJgCAABk&#10;cnMvZG93bnJldi54bWxQSwUGAAAAAAQABAD1AAAAjQMAAAAA&#10;" path="m,56l57,e" filled="f" strokecolor="#00009b" strokeweight=".12pt">
                <v:path arrowok="t" o:connecttype="custom" o:connectlocs="0,54;54,0" o:connectangles="0,0"/>
                <o:lock v:ext="edit" aspectratio="t"/>
              </v:shape>
              <v:shape id="Freeform 5983" o:spid="_x0000_s8029" style="position:absolute;left:21152;top:4060;width:54;height:57;rotation:90;visibility:visible;mso-wrap-style:square;v-text-anchor:top" coordsize="5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jdfcgA&#10;AADeAAAADwAAAGRycy9kb3ducmV2LnhtbESPT2vCQBDF70K/wzKF3uomin9IXSUKFvUgqL30NmSn&#10;2bTZ2ZBdNX57Vyh4fLx5vzdvtuhsLS7U+sqxgrSfgCAunK64VPB1Wr9PQfiArLF2TApu5GExf+nN&#10;MNPuyge6HEMpIoR9hgpMCE0mpS8MWfR91xBH78e1FkOUbSl1i9cIt7UcJMlYWqw4NhhsaGWo+Due&#10;bXxjudfDfJXvRufB9vd7M+mmn6lR6u21yz9ABOrC8/g/vdEKhpNxmsJjTmS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3qN19yAAAAN4AAAAPAAAAAAAAAAAAAAAAAJgCAABk&#10;cnMvZG93bnJldi54bWxQSwUGAAAAAAQABAD1AAAAjQMAAAAA&#10;" path="m,59l57,e" filled="f" strokecolor="#00009b" strokeweight=".12pt">
                <v:path arrowok="t" o:connecttype="custom" o:connectlocs="0,56;54,0" o:connectangles="0,0"/>
                <o:lock v:ext="edit" aspectratio="t"/>
              </v:shape>
              <v:shape id="Freeform 5984" o:spid="_x0000_s8030" style="position:absolute;left:21152;top:4060;width:54;height:57;rotation:90;visibility:visible;mso-wrap-style:square;v-text-anchor:top" coordsize="57,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pDCsgA&#10;AADeAAAADwAAAGRycy9kb3ducmV2LnhtbESPQWvCQBCF70L/wzKF3uomkapEV0mFFu1BqPXibciO&#10;2Wh2NmRXTf+9Wyh4fLx535s3X/a2EVfqfO1YQTpMQBCXTtdcKdj/fLxOQfiArLFxTAp+ycNy8TSY&#10;Y67djb/puguViBD2OSowIbS5lL40ZNEPXUscvaPrLIYou0rqDm8RbhuZJclYWqw5NhhsaWWoPO8u&#10;Nr7xvtWjYlV8vV2yzemwnvTTz9Qo9fLcFzMQgfrwOP5Pr7WC0WScZvA3JzJAL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ekMKyAAAAN4AAAAPAAAAAAAAAAAAAAAAAJgCAABk&#10;cnMvZG93bnJldi54bWxQSwUGAAAAAAQABAD1AAAAjQMAAAAA&#10;" path="m,59l57,e" filled="f" strokecolor="#00009b" strokeweight=".12pt">
                <v:path arrowok="t" o:connecttype="custom" o:connectlocs="0,56;54,0" o:connectangles="0,0"/>
                <o:lock v:ext="edit" aspectratio="t"/>
              </v:shape>
              <v:shape id="Freeform 5985" o:spid="_x0000_s8031" style="position:absolute;left:21151;top:4060;width:57;height:57;rotation:9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4uRccA&#10;AADeAAAADwAAAGRycy9kb3ducmV2LnhtbESPQWvCQBSE7wX/w/IEb3WTBjSkriJCxeKp0YPentnX&#10;JG32bcxuTfz3XaHQ4zAz3zCL1WAacaPO1ZYVxNMIBHFhdc2lguPh7TkF4TyyxsYyKbiTg9Vy9LTA&#10;TNueP+iW+1IECLsMFVTet5mUrqjIoJvaljh4n7Yz6IPsSqk77APcNPIlimbSYM1hocKWNhUV3/mP&#10;UXA+vF/6/fm4j9L7V51vY3tNk5NSk/GwfgXhafD/4b/2TitI5rM4gcedc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OLkXHAAAA3gAAAA8AAAAAAAAAAAAAAAAAmAIAAGRy&#10;cy9kb3ducmV2LnhtbFBLBQYAAAAABAAEAPUAAACMAwAAAAA=&#10;" path="m,59l60,e" filled="f" strokecolor="#00009b" strokeweight=".12pt">
                <v:path arrowok="t" o:connecttype="custom" o:connectlocs="0,56;57,0" o:connectangles="0,0"/>
                <o:lock v:ext="edit" aspectratio="t"/>
              </v:shape>
              <v:shape id="Freeform 5986" o:spid="_x0000_s8032" style="position:absolute;left:21152;top:4059;width:57;height:59;rotation:90;visibility:visible;mso-wrap-style:square;v-text-anchor:top" coordsize="6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ZMpMgA&#10;AADeAAAADwAAAGRycy9kb3ducmV2LnhtbESPzW7CMBCE75V4B2uReqnAoUWQBAyCqkUcyoGfB1ji&#10;JQnE6yh2Q/r2dSWkHkcz841mvuxMJVpqXGlZwWgYgSDOrC45V3A6fg5iEM4ja6wsk4IfcrBc9J7m&#10;mGp75z21B5+LAGGXooLC+zqV0mUFGXRDWxMH72Ibgz7IJpe6wXuAm0q+RtFEGiw5LBRY03tB2e3w&#10;bRQku49o92L5q12fE9yU8Tq/jvdKPfe71QyEp87/hx/trVbwNp2MxvB3J1wBufg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ZkykyAAAAN4AAAAPAAAAAAAAAAAAAAAAAJgCAABk&#10;cnMvZG93bnJldi54bWxQSwUGAAAAAAQABAD1AAAAjQMAAAAA&#10;" path="m,61l60,e" filled="f" strokecolor="#00009b" strokeweight=".12pt">
                <v:path arrowok="t" o:connecttype="custom" o:connectlocs="0,58;57,0" o:connectangles="0,0"/>
                <o:lock v:ext="edit" aspectratio="t"/>
              </v:shape>
              <v:shape id="Freeform 5987" o:spid="_x0000_s8033" style="position:absolute;left:21152;top:4059;width:57;height:59;rotation:90;visibility:visible;mso-wrap-style:square;v-text-anchor:top" coordsize="6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rpP8gA&#10;AADeAAAADwAAAGRycy9kb3ducmV2LnhtbESPzW7CMBCE75X6DtZW6qUCh5bfNA6CqkUc4MDPAyzx&#10;kqTE6yh2Q/r2dSUkjqOZ+UaTzDtTiZYaV1pWMOhHIIgzq0vOFRwPX70pCOeRNVaWScEvOZinjw8J&#10;xtpeeUft3uciQNjFqKDwvo6ldFlBBl3f1sTBO9vGoA+yyaVu8BrgppKvUTSWBksOCwXW9FFQdtn/&#10;GAWz7We0fbG8aZenGa7K6TL/Hu6Uen7qFu8gPHX+Hr6111rB22Q8GMH/nXAFZPo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Kuk/yAAAAN4AAAAPAAAAAAAAAAAAAAAAAJgCAABk&#10;cnMvZG93bnJldi54bWxQSwUGAAAAAAQABAD1AAAAjQMAAAAA&#10;" path="m,61l60,e" filled="f" strokecolor="#00009b" strokeweight=".12pt">
                <v:path arrowok="t" o:connecttype="custom" o:connectlocs="0,58;57,0" o:connectangles="0,0"/>
                <o:lock v:ext="edit" aspectratio="t"/>
              </v:shape>
              <v:shape id="Freeform 5988" o:spid="_x0000_s8034" style="position:absolute;left:21151;top:4058;width:59;height:59;rotation:90;visibility:visible;mso-wrap-style:square;v-text-anchor:top" coordsize="6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mnWsYA&#10;AADeAAAADwAAAGRycy9kb3ducmV2LnhtbESPQWvCQBSE7wX/w/IEb3UTLVGiq4hQML01LXh9Zp9J&#10;MPs2ZLdJ7K/vFgSPw8x8w2z3o2lET52rLSuI5xEI4sLqmksF31/vr2sQziNrbCyTgjs52O8mL1tM&#10;tR34k/rclyJA2KWooPK+TaV0RUUG3dy2xMG72s6gD7Irpe5wCHDTyEUUJdJgzWGhwpaOFRW3/Mco&#10;KC+L+yXL2sN5/Xv7OC+xGd9srNRsOh42IDyN/hl+tE9awXKVxAn83wlXQO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omnWsYAAADeAAAADwAAAAAAAAAAAAAAAACYAgAAZHJz&#10;L2Rvd25yZXYueG1sUEsFBgAAAAAEAAQA9QAAAIsDAAAAAA==&#10;" path="m,61l62,e" filled="f" strokecolor="#00009b" strokeweight=".12pt">
                <v:path arrowok="t" o:connecttype="custom" o:connectlocs="0,58;59,0" o:connectangles="0,0"/>
                <o:lock v:ext="edit" aspectratio="t"/>
              </v:shape>
              <v:shape id="Freeform 5989" o:spid="_x0000_s8035" style="position:absolute;left:21153;top:4057;width:59;height:62;rotation:90;visibility:visible;mso-wrap-style:square;v-text-anchor:top" coordsize="6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Cxf8QA&#10;AADeAAAADwAAAGRycy9kb3ducmV2LnhtbESPQWvCQBSE7wX/w/IEb81GhSREVxGhEPDUtNDra/aZ&#10;DWbfhuxq0n/vFgo9DjPzDbM/zrYXDxp951jBOklBEDdOd9wq+Px4ey1A+ICssXdMCn7Iw/GweNlj&#10;qd3E7/SoQysihH2JCkwIQymlbwxZ9IkbiKN3daPFEOXYSj3iFOG2l5s0zaTFjuOCwYHOhppbfbeR&#10;ssH6mrnqZCppTNG4y5dJv5VaLefTDkSgOfyH/9qVVrDNs3UOv3fiFZCH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wgsX/EAAAA3gAAAA8AAAAAAAAAAAAAAAAAmAIAAGRycy9k&#10;b3ducmV2LnhtbFBLBQYAAAAABAAEAPUAAACJAwAAAAA=&#10;" path="m,64l62,e" filled="f" strokecolor="#00009b" strokeweight=".12pt">
                <v:path arrowok="t" o:connecttype="custom" o:connectlocs="0,61;59,0" o:connectangles="0,0"/>
                <o:lock v:ext="edit" aspectratio="t"/>
              </v:shape>
              <v:shape id="Freeform 5990" o:spid="_x0000_s8036" style="position:absolute;left:21153;top:4057;width:59;height:62;rotation:90;visibility:visible;mso-wrap-style:square;v-text-anchor:top" coordsize="6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8lDcMA&#10;AADeAAAADwAAAGRycy9kb3ducmV2LnhtbESPwWrCQBCG74W+wzIFb3WjQpTUVUQoBDwZhV6n2TEb&#10;mp0N2VXTt3cOgsfhn/+b+dbb0XfqRkNsAxuYTTNQxHWwLTcGzqfvzxWomJAtdoHJwD9F2G7e39ZY&#10;2HDnI92q1CiBcCzQgEupL7SOtSOPcRp6YskuYfCYZBwabQe8C9x3ep5lufbYslxw2NPeUf1XXb1Q&#10;5lhd8lDuXKmdW9Xh8OOyX2MmH+PuC1SiMb2Wn+3SGlgs85n8KzqiAnr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8lDcMAAADeAAAADwAAAAAAAAAAAAAAAACYAgAAZHJzL2Rv&#10;d25yZXYueG1sUEsFBgAAAAAEAAQA9QAAAIgDAAAAAA==&#10;" path="m,64l62,e" filled="f" strokecolor="#00009b" strokeweight=".12pt">
                <v:path arrowok="t" o:connecttype="custom" o:connectlocs="0,61;59,0" o:connectangles="0,0"/>
                <o:lock v:ext="edit" aspectratio="t"/>
              </v:shape>
              <v:shape id="Freeform 5991" o:spid="_x0000_s8037" style="position:absolute;left:21151;top:4054;width:62;height:62;rotation:90;visibility:visible;mso-wrap-style:square;v-text-anchor:top" coordsize="6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o/MYA&#10;AADeAAAADwAAAGRycy9kb3ducmV2LnhtbESP0WoCMRRE3wv+Q7iFvtWsFayuRtFCaV9a1tUPuGxu&#10;N2E3N0uS6vr3TaHQx2FmzjCb3eh6caEQrWcFs2kBgrjx2nKr4Hx6fVyCiAlZY++ZFNwowm47udtg&#10;qf2Vj3SpUysyhGOJCkxKQyllbAw5jFM/EGfvyweHKcvQSh3wmuGul09FsZAOLecFgwO9GGq6+tsp&#10;qOwZV5/HirpuHj4q83Y7HGqr1MP9uF+DSDSm//Bf+10rmD8vZiv4vZOv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lo/MYAAADeAAAADwAAAAAAAAAAAAAAAACYAgAAZHJz&#10;L2Rvd25yZXYueG1sUEsFBgAAAAAEAAQA9QAAAIsDAAAAAA==&#10;" path="m,64l65,e" filled="f" strokecolor="#00009b" strokeweight=".12pt">
                <v:path arrowok="t" o:connecttype="custom" o:connectlocs="0,61;62,0" o:connectangles="0,0"/>
                <o:lock v:ext="edit" aspectratio="t"/>
              </v:shape>
              <v:shape id="Freeform 5992" o:spid="_x0000_s8038" style="position:absolute;left:21150;top:4054;width:60;height:59;rotation:90;visibility:visible;mso-wrap-style:square;v-text-anchor:top" coordsize="63,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Pq1MQA&#10;AADeAAAADwAAAGRycy9kb3ducmV2LnhtbESPy2oCMRSG9wXfIRyhu5pRi8rUKCJIS3cdLXR5mJy5&#10;0ORkTKIz9umbheDy57/xrbeDNeJKPrSOFUwnGQji0umWawWn4+FlBSJEZI3GMSm4UYDtZvS0xly7&#10;nr/oWsRapBEOOSpoYuxyKUPZkMUwcR1x8irnLcYkfS21xz6NWyNnWbaQFltODw12tG+o/C0uVsGf&#10;/fyxVXHrS/N67qrVu5nX/lup5/GwewMRaYiP8L39oRXMl4tZAkg4CQX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D6tTEAAAA3gAAAA8AAAAAAAAAAAAAAAAAmAIAAGRycy9k&#10;b3ducmV2LnhtbFBLBQYAAAAABAAEAPUAAACJAwAAAAA=&#10;" path="m,61l63,e" filled="f" strokecolor="#00009b" strokeweight=".12pt">
                <v:path arrowok="t" o:connecttype="custom" o:connectlocs="0,58;60,0" o:connectangles="0,0"/>
                <o:lock v:ext="edit" aspectratio="t"/>
              </v:shape>
              <v:shape id="Freeform 5993" o:spid="_x0000_s8039" style="position:absolute;left:21152;top:4054;width:49;height:51;rotation:90;visibility:visible;mso-wrap-style:square;v-text-anchor:top" coordsize="51,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FeOcQA&#10;AADeAAAADwAAAGRycy9kb3ducmV2LnhtbESPzarCMBSE94LvEI5wd5raCyrVKFK9Fxdu/F0fmmNb&#10;bE5KE7W+vREEl8PMfMPMFq2pxJ0aV1pWMBxEIIgzq0vOFRwPf/0JCOeRNVaWScGTHCzm3c4ME20f&#10;vKP73uciQNglqKDwvk6kdFlBBt3A1sTBu9jGoA+yyaVu8BHgppJxFI2kwZLDQoE1pQVl1/3NKJDp&#10;8t/k8XYsd+nhtKbVee22Z6V+eu1yCsJT67/hT3ujFfyOR/EQ3nfCF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xXjnEAAAA3gAAAA8AAAAAAAAAAAAAAAAAmAIAAGRycy9k&#10;b3ducmV2LnhtbFBLBQYAAAAABAAEAPUAAACJAwAAAAA=&#10;" path="m,52l51,e" filled="f" strokecolor="#00009b" strokeweight=".12pt">
                <v:path arrowok="t" o:connecttype="custom" o:connectlocs="0,50;49,0" o:connectangles="0,0"/>
                <o:lock v:ext="edit" aspectratio="t"/>
              </v:shape>
              <v:shape id="Freeform 5994" o:spid="_x0000_s8040" style="position:absolute;left:21151;top:4053;width:41;height:41;rotation:90;visibility:visible;mso-wrap-style:square;v-text-anchor:top" coordsize="4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OZC8YA&#10;AADeAAAADwAAAGRycy9kb3ducmV2LnhtbESPQWvCQBSE74L/YXlCb7ppClpSVxFF6UXBVOj1kX1m&#10;Y7NvQ3aNsb/eLRQ8DjPzDTNf9rYWHbW+cqzgdZKAIC6crrhUcPrajt9B+ICssXZMCu7kYbkYDuaY&#10;aXfjI3V5KEWEsM9QgQmhyaT0hSGLfuIa4uidXWsxRNmWUrd4i3BbyzRJptJixXHBYENrQ8VPfrUK&#10;Dr/6cD/ZC3ar887sLzlvdvSt1MuoX32ACNSHZ/i//akVvM2maQp/d+IV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yOZC8YAAADeAAAADwAAAAAAAAAAAAAAAACYAgAAZHJz&#10;L2Rvd25yZXYueG1sUEsFBgAAAAAEAAQA9QAAAIsDAAAAAA==&#10;" path="m,42l43,e" filled="f" strokecolor="#00009b" strokeweight=".12pt">
                <v:path arrowok="t" o:connecttype="custom" o:connectlocs="0,40;41,0" o:connectangles="0,0"/>
                <o:lock v:ext="edit" aspectratio="t"/>
              </v:shape>
              <v:shape id="Freeform 5995" o:spid="_x0000_s8041" style="position:absolute;left:21151;top:4052;width:30;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RWPcoA&#10;AADeAAAADwAAAGRycy9kb3ducmV2LnhtbESPT2sCMRTE70K/Q3iFXkSzXcHKahRbKC0FFf8c9Pbc&#10;PDerm5dlk+r22zeFgsdhZn7DTGatrcSVGl86VvDcT0AQ506XXCjYbd97IxA+IGusHJOCH/Iwmz50&#10;Jphpd+M1XTehEBHCPkMFJoQ6k9Lnhiz6vquJo3dyjcUQZVNI3eAtwm0l0yQZSoslxwWDNb0Zyi+b&#10;b6tg7cxidbjsz20yP3+svtLucfG6VOrpsZ2PQQRqwz383/7UCgYvw3QAf3fiFZDT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LUVj3KAAAA3gAAAA8AAAAAAAAAAAAAAAAAmAIA&#10;AGRycy9kb3ducmV2LnhtbFBLBQYAAAAABAAEAPUAAACPAwAAAAA=&#10;" path="m,30l31,e" filled="f" strokecolor="#00009b" strokeweight=".12pt">
                <v:path arrowok="t" o:connecttype="custom" o:connectlocs="0,29;30,0" o:connectangles="0,0"/>
                <o:lock v:ext="edit" aspectratio="t"/>
              </v:shape>
              <v:shape id="Freeform 5996" o:spid="_x0000_s8042" style="position:absolute;left:21152;top:4053;width:19;height:20;rotation:90;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SXpcYA&#10;AADeAAAADwAAAGRycy9kb3ducmV2LnhtbESPQWvCQBSE70L/w/IKvYhumkrU6CqlIFhv2np/Zp9J&#10;MPs2zW5i/PddQfA4zMw3zHLdm0p01LjSsoL3cQSCOLO65FzB789mNAPhPLLGyjIpuJGD9eplsMRU&#10;2yvvqTv4XAQIuxQVFN7XqZQuK8igG9uaOHhn2xj0QTa51A1eA9xUMo6iRBosOSwUWNNXQdnl0BoF&#10;3/HlNMxkW3a3I+2Sv6rdbuatUm+v/ecChKfeP8OP9lYr+Jgm8QTud8IV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uSXpcYAAADeAAAADwAAAAAAAAAAAAAAAACYAgAAZHJz&#10;L2Rvd25yZXYueG1sUEsFBgAAAAAEAAQA9QAAAIsDAAAAAA==&#10;" path="m,20l19,e" filled="f" strokecolor="#00009b" strokeweight=".12pt">
                <v:path arrowok="t" o:connecttype="custom" o:connectlocs="0,19;19,0" o:connectangles="0,0"/>
                <o:lock v:ext="edit" aspectratio="t"/>
              </v:shape>
              <v:shape id="Freeform 5997" o:spid="_x0000_s8043" style="position:absolute;left:21152;top:4052;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3yi2cgA&#10;AADeAAAADwAAAGRycy9kb3ducmV2LnhtbESPW2sCMRSE3wX/QziFvmm2lnpZjSIt0mpB8AY+HjfH&#10;zeLmZNlE3f77plDwcZiZb5jJrLGluFHtC8cKXroJCOLM6YJzBfvdojME4QOyxtIxKfghD7NpuzXB&#10;VLs7b+i2DbmIEPYpKjAhVKmUPjNk0XddRRy9s6sthijrXOoa7xFuS9lLkr60WHBcMFjRu6Hssr1a&#10;BcfVd/iQ1YIH8+Vhc1qa6+hzvVbq+amZj0EEasIj/N/+0gpeB/3eG/zdiVd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fKLZyAAAAN4AAAAPAAAAAAAAAAAAAAAAAJgCAABk&#10;cnMvZG93bnJldi54bWxQSwUGAAAAAAQABAD1AAAAjQMAAAAA&#10;" path="m,11l12,e" filled="f" strokecolor="#00009b" strokeweight=".12pt">
                <v:path arrowok="t" o:connecttype="custom" o:connectlocs="0,11;11,0" o:connectangles="0,0"/>
                <o:lock v:ext="edit" aspectratio="t"/>
              </v:shape>
              <v:shape id="Freeform 5998" o:spid="_x0000_s8044" style="position:absolute;left:19869;top:4114;width:0;height:5;rotation:90;visibility:visible;mso-wrap-style:square;v-text-anchor:top" coordsize="0,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nskScYA&#10;AADeAAAADwAAAGRycy9kb3ducmV2LnhtbESPzU7DMBCE70i8g7VIvVEnKUrbULcCpEbABfXnAVbx&#10;kqTEa8t22/D2GAmJ42hmvtGsNqMZxIV86C0ryKcZCOLG6p5bBcfD9n4BIkRkjYNlUvBNATbr25sV&#10;VtpeeUeXfWxFgnCoUEEXo6ukDE1HBsPUOuLkfVpvMCbpW6k9XhPcDLLIslIa7DktdOjopaPma382&#10;Cp4/ijrPPYaTe6hP5m1w9fLdKTW5G58eQUQa43/4r/2qFczmZVHC7510Be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nskScYAAADeAAAADwAAAAAAAAAAAAAAAACYAgAAZHJz&#10;L2Rvd25yZXYueG1sUEsFBgAAAAAEAAQA9QAAAIsDAAAAAA==&#10;" path="m,5l,e" filled="f" strokecolor="#00009b" strokeweight=".12pt">
                <v:path arrowok="t" o:connecttype="custom" o:connectlocs="0,5;0,0" o:connectangles="0,0"/>
                <o:lock v:ext="edit" aspectratio="t"/>
              </v:shape>
              <v:shape id="Freeform 5999" o:spid="_x0000_s8045" style="position:absolute;left:19869;top:4114;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l+zmMUA&#10;AADeAAAADwAAAGRycy9kb3ducmV2LnhtbESPT4vCMBTE7wt+h/AEb2uixT9bjSKCiydhqxdvj+Zt&#10;W2xeShNr99sbQdjjMDO/Ydbb3taio9ZXjjVMxgoEce5MxYWGy/nwuQThA7LB2jFp+CMP283gY42p&#10;cQ/+oS4LhYgQ9ilqKENoUil9XpJFP3YNcfR+XWsxRNkW0rT4iHBby6lSc2mx4rhQYkP7kvJbdrca&#10;VPKVYDjtzpeuOKrZpJnJ7+tV69Gw361ABOrDf/jdPhoNyWI+XcDrTrwCcvM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X7OYxQAAAN4AAAAPAAAAAAAAAAAAAAAAAJgCAABkcnMv&#10;ZG93bnJldi54bWxQSwUGAAAAAAQABAD1AAAAigMAAAAA&#10;" path="m,3l2,e" filled="f" strokecolor="#00009b" strokeweight=".12pt">
                <v:path arrowok="t" o:connecttype="custom" o:connectlocs="0,3;2,0" o:connectangles="0,0"/>
                <o:lock v:ext="edit" aspectratio="t"/>
              </v:shape>
              <v:shape id="Freeform 6000" o:spid="_x0000_s8046" style="position:absolute;left:19869;top:4114;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An6sEA&#10;AADeAAAADwAAAGRycy9kb3ducmV2LnhtbERPy4rCMBTdD/gP4QruxkSLr2oUERRXgo+Nu0tzbYvN&#10;TWlirX9vFgOzPJz3atPZSrTU+NKxhtFQgSDOnCk513C77n/nIHxANlg5Jg0f8rBZ935WmBr35jO1&#10;l5CLGMI+RQ1FCHUqpc8KsuiHriaO3MM1FkOETS5Ng+8Ybis5VmoqLZYcGwqsaVdQ9ry8rAaVLBIM&#10;p+311uZHNRnVE3m437Ue9LvtEkSgLvyL/9xHoyGZTcdxb7wTr4Bc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fAJ+rBAAAA3gAAAA8AAAAAAAAAAAAAAAAAmAIAAGRycy9kb3du&#10;cmV2LnhtbFBLBQYAAAAABAAEAPUAAACGAwAAAAA=&#10;" path="m,3l2,e" filled="f" strokecolor="#00009b" strokeweight=".12pt">
                <v:path arrowok="t" o:connecttype="custom" o:connectlocs="0,3;2,0" o:connectangles="0,0"/>
                <o:lock v:ext="edit" aspectratio="t"/>
              </v:shape>
              <v:shape id="Freeform 6001" o:spid="_x0000_s8047" style="position:absolute;left:19870;top:4113;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oiU8cA&#10;AADeAAAADwAAAGRycy9kb3ducmV2LnhtbESP3WoCMRSE7wt9h3CE3tWsFn+6bpRSEUoRQe0DHDbH&#10;zeLmZEnS3bVP3xQKXg4z8w1TbAbbiI58qB0rmIwzEMSl0zVXCr7Ou+cliBCRNTaOScGNAmzWjw8F&#10;5tr1fKTuFCuRIBxyVGBibHMpQ2nIYhi7ljh5F+ctxiR9JbXHPsFtI6dZNpcWa04LBlt6N1ReT99W&#10;Ae79bbn73O4nW7NoDl2cHX6GmVJPo+FtBSLSEO/h//aHVvCymE9f4e9OugJy/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aIlPHAAAA3gAAAA8AAAAAAAAAAAAAAAAAmAIAAGRy&#10;cy9kb3ducmV2LnhtbFBLBQYAAAAABAAEAPUAAACMAwAAAAA=&#10;" path="m,5l2,e" filled="f" strokecolor="#00009b" strokeweight=".12pt">
                <v:path arrowok="t" o:connecttype="custom" o:connectlocs="0,5;2,0" o:connectangles="0,0"/>
                <o:lock v:ext="edit" aspectratio="t"/>
              </v:shape>
              <v:shape id="Freeform 6002" o:spid="_x0000_s8048" style="position:absolute;left:19872;top:4115;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44L8QA&#10;AADeAAAADwAAAGRycy9kb3ducmV2LnhtbESPzYrCMBSF94LvEK7gTlNHR6UaRUQHt+OI4u6SXNti&#10;c1OaTO349GYhzPJw/viW69aWoqHaF44VjIYJCGLtTMGZgtPPfjAH4QOywdIxKfgjD+tVt7PE1LgH&#10;f1NzDJmII+xTVJCHUKVSep2TRT90FXH0bq62GKKsM2lqfMRxW8qPJJlKiwXHhxwr2uak78dfq8Dj&#10;9asK27lunl6fL/v76XNy2CnV77WbBYhAbfgPv9sHo2A8m44jQMSJKC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quOC/EAAAA3gAAAA8AAAAAAAAAAAAAAAAAmAIAAGRycy9k&#10;b3ducmV2LnhtbFBLBQYAAAAABAAEAPUAAACJAwAAAAA=&#10;" path="m,2l2,e" filled="f" strokecolor="#00009b" strokeweight=".12pt">
                <v:path arrowok="t" o:connecttype="custom" o:connectlocs="0,2;2,0" o:connectangles="0,0"/>
                <o:lock v:ext="edit" aspectratio="t"/>
              </v:shape>
              <v:shape id="Freeform 6003" o:spid="_x0000_s8049" style="position:absolute;left:19872;top:4115;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KdtMYA&#10;AADeAAAADwAAAGRycy9kb3ducmV2LnhtbESPT2vCQBTE74LfYXmCN91YayqpqxTR4tU/tPT22H1N&#10;gtm3IbvG2E/fFQSPw8z8hlmsOluJlhpfOlYwGScgiLUzJecKTsftaA7CB2SDlWNScCMPq2W/t8DM&#10;uCvvqT2EXEQI+wwVFCHUmZReF2TRj11NHL1f11gMUTa5NA1eI9xW8iVJUmmx5LhQYE3rgvT5cLEK&#10;PP581mE91+2f11/f2/Np9rrbKDUcdB/vIAJ14Rl+tHdGwfQtnU7gfideAbn8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eKdtMYAAADeAAAADwAAAAAAAAAAAAAAAACYAgAAZHJz&#10;L2Rvd25yZXYueG1sUEsFBgAAAAAEAAQA9QAAAIsDAAAAAA==&#10;" path="m,2l2,e" filled="f" strokecolor="#00009b" strokeweight=".12pt">
                <v:path arrowok="t" o:connecttype="custom" o:connectlocs="0,2;2,0" o:connectangles="0,0"/>
                <o:lock v:ext="edit" aspectratio="t"/>
              </v:shape>
              <v:shape id="Freeform 6004" o:spid="_x0000_s8050" style="position:absolute;left:19873;top:4114;width:2;height:4;rotation:9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k1W8cA&#10;AADeAAAADwAAAGRycy9kb3ducmV2LnhtbESPT2vCQBTE7wW/w/KEXkqzMYKG1FWC/WOvxvaQ22v2&#10;NQlm34bsVuO3dwuCx2FmfsOsNqPpxIkG11pWMItiEMSV1S3XCr4O788pCOeRNXaWScGFHGzWk4cV&#10;ZtqeeU+nwtciQNhlqKDxvs+kdFVDBl1ke+Lg/drBoA9yqKUe8BzgppNJHC+kwZbDQoM9bRuqjsWf&#10;UVCmTx9lLnd7/fOdvL3mx91yNKzU43TMX0B4Gv09fGt/agXz5WKewP+dcAXk+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XJNVvHAAAA3gAAAA8AAAAAAAAAAAAAAAAAmAIAAGRy&#10;cy9kb3ducmV2LnhtbFBLBQYAAAAABAAEAPUAAACMAwAAAAA=&#10;" path="m,4l2,e" filled="f" strokecolor="#00009b" strokeweight=".12pt">
                <v:path arrowok="t" o:connecttype="custom" o:connectlocs="0,4;2,0" o:connectangles="0,0"/>
                <o:lock v:ext="edit" aspectratio="t"/>
              </v:shape>
              <v:shape id="Freeform 6005" o:spid="_x0000_s8051" style="position:absolute;left:19873;top:4114;width:2;height:4;rotation:90;visibility:visible;mso-wrap-style:square;v-text-anchor:top" coordsize="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WQwMYA&#10;AADeAAAADwAAAGRycy9kb3ducmV2LnhtbESPT4vCMBTE7wt+h/AEL4umWlDpGqWou3r1zx68vW3e&#10;tsXmpTRR67c3guBxmJnfMLNFaypxpcaVlhUMBxEI4szqknMFx8N3fwrCeWSNlWVScCcHi3nnY4aJ&#10;tjfe0XXvcxEg7BJUUHhfJ1K6rCCDbmBr4uD928agD7LJpW7wFuCmkqMoGkuDJYeFAmtaFpSd9xej&#10;4DT9/DmlcrPTf7+j9So9byatYaV63Tb9AuGp9e/wq73VCuLJOI7heSdcATl/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WQwMYAAADeAAAADwAAAAAAAAAAAAAAAACYAgAAZHJz&#10;L2Rvd25yZXYueG1sUEsFBgAAAAAEAAQA9QAAAIsDAAAAAA==&#10;" path="m,4l2,e" filled="f" strokecolor="#00009b" strokeweight=".12pt">
                <v:path arrowok="t" o:connecttype="custom" o:connectlocs="0,4;2,0" o:connectangles="0,0"/>
                <o:lock v:ext="edit" aspectratio="t"/>
              </v:shape>
              <v:shape id="Freeform 6006" o:spid="_x0000_s8052" style="position:absolute;left:19871;top:4113;width:5;height:4;rotation:90;visibility:visible;mso-wrap-style:square;v-text-anchor:top" coordsize="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GxUyMYA&#10;AADeAAAADwAAAGRycy9kb3ducmV2LnhtbESPQWvCQBSE7wX/w/IEb3VTU1Siq4ggFi/WRKi9PbLP&#10;JDT7NmRXk/77rlDwOMzMN8xy3Zta3Kl1lWUFb+MIBHFudcWFgnO2e52DcB5ZY22ZFPySg/Vq8LLE&#10;RNuOT3RPfSEChF2CCkrvm0RKl5dk0I1tQxy8q20N+iDbQuoWuwA3tZxE0VQarDgslNjQtqT8J70Z&#10;BfssTvkw7w44+f46fl5OPuOLVmo07DcLEJ56/wz/tz+0gng2jd/hcSdcAbn6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GxUyMYAAADeAAAADwAAAAAAAAAAAAAAAACYAgAAZHJz&#10;L2Rvd25yZXYueG1sUEsFBgAAAAAEAAQA9QAAAIsDAAAAAA==&#10;" path="m,4l5,e" filled="f" strokecolor="#00009b" strokeweight=".12pt">
                <v:path arrowok="t" o:connecttype="custom" o:connectlocs="0,4;5,0" o:connectangles="0,0"/>
                <o:lock v:ext="edit" aspectratio="t"/>
              </v:shape>
              <v:shape id="Freeform 6007" o:spid="_x0000_s8053" style="position:absolute;left:19872;top:4111;width:5;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hxFsgA&#10;AADeAAAADwAAAGRycy9kb3ducmV2LnhtbESPT2sCMRTE74V+h/AKXopmq7jKapRWKfTPqaveH5vX&#10;zdbNyzaJuv32TUHocZiZ3zDLdW9bcSYfGscKHkYZCOLK6YZrBfvd83AOIkRkja1jUvBDAdar25sl&#10;Ftpd+IPOZaxFgnAoUIGJsSukDJUhi2HkOuLkfTpvMSbpa6k9XhLctnKcZbm02HBaMNjRxlB1LE9W&#10;QXd4GueH+q08mm3p9en96/X+e6vU4K5/XICI1Mf/8LX9ohVMZvlkCn930hW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xiHEWyAAAAN4AAAAPAAAAAAAAAAAAAAAAAJgCAABk&#10;cnMvZG93bnJldi54bWxQSwUGAAAAAAQABAD1AAAAjQMAAAAA&#10;" path="m,7l5,e" filled="f" strokecolor="#00009b" strokeweight=".12pt">
                <v:path arrowok="t" o:connecttype="custom" o:connectlocs="0,7;5,0" o:connectangles="0,0"/>
                <o:lock v:ext="edit" aspectratio="t"/>
              </v:shape>
              <v:shape id="Freeform 6008" o:spid="_x0000_s8054" style="position:absolute;left:19873;top:4112;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tlCsgA&#10;AADeAAAADwAAAGRycy9kb3ducmV2LnhtbESPQUvDQBSE74L/YXmCN7PR2lhiNmWpSL2Uai30+sw+&#10;k2D2bcxu0/jvXaHgcZiZb5hiOdlOjDT41rGC2yQFQVw503KtYP/+fLMA4QOywc4xKfghD8vy8qLA&#10;3LgTv9G4C7WIEPY5KmhC6HMpfdWQRZ+4njh6n26wGKIcamkGPEW47eRdmmbSYstxocGeVg1VX7uj&#10;VfA9rl7XH9un9fx4v9Hz7UIfdKeVur6a9COIQFP4D5/bL0bB7CGbZfB3J14BWf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G2UKyAAAAN4AAAAPAAAAAAAAAAAAAAAAAJgCAABk&#10;cnMvZG93bnJldi54bWxQSwUGAAAAAAQABAD1AAAAjQMAAAAA&#10;" path="m,5l5,e" filled="f" strokecolor="#00009b" strokeweight=".12pt">
                <v:path arrowok="t" o:connecttype="custom" o:connectlocs="0,5;5,0" o:connectangles="0,0"/>
                <o:lock v:ext="edit" aspectratio="t"/>
              </v:shape>
              <v:shape id="Freeform 6009" o:spid="_x0000_s8055" style="position:absolute;left:19873;top:4112;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1fAkckA&#10;AADeAAAADwAAAGRycy9kb3ducmV2LnhtbESPW2vCQBSE3wv9D8sp+FY31nohdZXFIvalWC/g62n2&#10;mIRmz6bZNcZ/7wqFPg4z8w0zW3S2Ei01vnSsYNBPQBBnzpScKzjsV89TED4gG6wck4IreVjMHx9m&#10;mBp34S21u5CLCGGfooIihDqV0mcFWfR9VxNH7+QaiyHKJpemwUuE20q+JMlYWiw5LhRY07Kg7Gd3&#10;tgp+2+XX+nvzvh6dXz/1aDPVR11ppXpPnX4DEagL/+G/9odRMJyMhxO434lXQM5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b1fAkckAAADeAAAADwAAAAAAAAAAAAAAAACYAgAA&#10;ZHJzL2Rvd25yZXYueG1sUEsFBgAAAAAEAAQA9QAAAI4DAAAAAA==&#10;" path="m,5l5,e" filled="f" strokecolor="#00009b" strokeweight=".12pt">
                <v:path arrowok="t" o:connecttype="custom" o:connectlocs="0,5;5,0" o:connectangles="0,0"/>
                <o:lock v:ext="edit" aspectratio="t"/>
              </v:shape>
              <v:shape id="Freeform 6010" o:spid="_x0000_s8056" style="position:absolute;left:19874;top:4111;width:5;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neiMQA&#10;AADeAAAADwAAAGRycy9kb3ducmV2LnhtbERPz2vCMBS+D/Y/hDfYZWg6hU6qUXQymHqy0/ujeWs6&#10;m5cuiVr/e3MY7Pjx/Z4tetuKC/nQOFbwOsxAEFdON1wrOHx9DCYgQkTW2DomBTcKsJg/Psyw0O7K&#10;e7qUsRYphEOBCkyMXSFlqAxZDEPXESfu23mLMUFfS+3xmsJtK0dZlkuLDacGgx29G6pO5dkq6I6r&#10;UX6st+XJrEuvz7ufzcvvWqnnp345BRGpj//iP/enVjB+y8dpb7qTroCc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3ojEAAAA3gAAAA8AAAAAAAAAAAAAAAAAmAIAAGRycy9k&#10;b3ducmV2LnhtbFBLBQYAAAAABAAEAPUAAACJAwAAAAA=&#10;" path="m,7l5,e" filled="f" strokecolor="#00009b" strokeweight=".12pt">
                <v:path arrowok="t" o:connecttype="custom" o:connectlocs="0,7;5,0" o:connectangles="0,0"/>
                <o:lock v:ext="edit" aspectratio="t"/>
              </v:shape>
              <v:shape id="Freeform 6011" o:spid="_x0000_s8057" style="position:absolute;left:19874;top:4111;width:5;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V7E8gA&#10;AADeAAAADwAAAGRycy9kb3ducmV2LnhtbESPT2sCMRTE74V+h/AKXkSzVdjqapRWKfTPqaveH5vX&#10;zdbNyzaJuv32TUHocZiZ3zDLdW9bcSYfGscK7scZCOLK6YZrBfvd82gGIkRkja1jUvBDAdar25sl&#10;Ftpd+IPOZaxFgnAoUIGJsSukDJUhi2HsOuLkfTpvMSbpa6k9XhLctnKSZbm02HBaMNjRxlB1LE9W&#10;QXd4muSH+q08mm3p9en963X4vVVqcNc/LkBE6uN/+Np+0QqmD/l0Dn930hWQq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xXsTyAAAAN4AAAAPAAAAAAAAAAAAAAAAAJgCAABk&#10;cnMvZG93bnJldi54bWxQSwUGAAAAAAQABAD1AAAAjQMAAAAA&#10;" path="m,7l5,e" filled="f" strokecolor="#00009b" strokeweight=".12pt">
                <v:path arrowok="t" o:connecttype="custom" o:connectlocs="0,7;5,0" o:connectangles="0,0"/>
                <o:lock v:ext="edit" aspectratio="t"/>
              </v:shape>
              <v:shape id="Freeform 6012" o:spid="_x0000_s8058" style="position:absolute;left:19874;top:4111;width:5;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mh88YA&#10;AADeAAAADwAAAGRycy9kb3ducmV2LnhtbESPzU4CMRSF9ya8Q3NJ2BjpgGYkA4UgxERlxSj7m+ll&#10;OjC9HdsC49vbhYnLk/OXb7HqbSuu5EPjWMFknIEgrpxuuFbw9fn6MAMRIrLG1jEp+KEAq+XgboGF&#10;djfe07WMtUgjHApUYGLsCilDZchiGLuOOHlH5y3GJH0ttcdbGretnGZZLi02nB4MdrQxVJ3Li1XQ&#10;HV6m+aH+KM9mW3p92Z3e77+3So2G/XoOIlIf/8N/7Tet4PE5f0oACSeh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mh88YAAADeAAAADwAAAAAAAAAAAAAAAACYAgAAZHJz&#10;L2Rvd25yZXYueG1sUEsFBgAAAAAEAAQA9QAAAIsDAAAAAA==&#10;" path="m,7l5,e" filled="f" strokecolor="#00009b" strokeweight=".12pt">
                <v:path arrowok="t" o:connecttype="custom" o:connectlocs="0,7;5,0" o:connectangles="0,0"/>
                <o:lock v:ext="edit" aspectratio="t"/>
              </v:shape>
              <v:shape id="Freeform 6013" o:spid="_x0000_s8059" style="position:absolute;left:19875;top:4110;width:7;height:7;rotation:90;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SKBsgA&#10;AADeAAAADwAAAGRycy9kb3ducmV2LnhtbESPT0sDMRTE7wW/Q3iCl2KzVWnLummRxYIHD2vrxdsj&#10;ee4fNy9LErtbP70RhB6HmfkNU+wm24sT+dA6VrBcZCCItTMt1wrej/vbDYgQkQ32jknBmQLstlez&#10;AnPjRn6j0yHWIkE45KigiXHIpQy6IYth4Qbi5H06bzEm6WtpPI4Jbnt5l2UrabHltNDgQGVD+uvw&#10;bRVUG49dddT6pypfP8bndTmPXanUzfX09Agi0hQv4f/2i1Fwv149LOHvTroCcvs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TVIoGyAAAAN4AAAAPAAAAAAAAAAAAAAAAAJgCAABk&#10;cnMvZG93bnJldi54bWxQSwUGAAAAAAQABAD1AAAAjQMAAAAA&#10;" path="m,8l7,e" filled="f" strokecolor="#00009b" strokeweight=".12pt">
                <v:path arrowok="t" o:connecttype="custom" o:connectlocs="0,7;7,0" o:connectangles="0,0"/>
                <o:lock v:ext="edit" aspectratio="t"/>
              </v:shape>
              <v:shape id="Freeform 6014" o:spid="_x0000_s8060" style="position:absolute;left:19875;top:4110;width:7;height:7;rotation:90;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YUccgA&#10;AADeAAAADwAAAGRycy9kb3ducmV2LnhtbESPT0sDMRTE7wW/Q3iCl2KzVmnLummRxYIHD2vrxdsj&#10;ee4fNy9LErtbP70RhB6HmfkNU+wm24sT+dA6VnC3yEAQa2darhW8H/e3GxAhIhvsHZOCMwXYba9m&#10;BebGjfxGp0OsRYJwyFFBE+OQSxl0QxbDwg3Eyft03mJM0tfSeBwT3PZymWUrabHltNDgQGVD+uvw&#10;bRVUG49dddT6pypfP8bndTmPXanUzfX09Agi0hQv4f/2i1Fwv149LOHvTroCcvs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hhRxyAAAAN4AAAAPAAAAAAAAAAAAAAAAAJgCAABk&#10;cnMvZG93bnJldi54bWxQSwUGAAAAAAQABAD1AAAAjQMAAAAA&#10;" path="m,8l7,e" filled="f" strokecolor="#00009b" strokeweight=".12pt">
                <v:path arrowok="t" o:connecttype="custom" o:connectlocs="0,7;7,0" o:connectangles="0,0"/>
                <o:lock v:ext="edit" aspectratio="t"/>
              </v:shape>
              <v:shape id="Freeform 6015" o:spid="_x0000_s8061" style="position:absolute;left:19875;top:4110;width:7;height:7;rotation:90;visibility:visible;mso-wrap-style:square;v-text-anchor:top" coordsize="7,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qx6sgA&#10;AADeAAAADwAAAGRycy9kb3ducmV2LnhtbESPT0sDMRTE74LfITzBi9isVtqyblpkUeihh7X14u2R&#10;PPePm5clid2tn94UhB6HmfkNU2wm24sj+dA6VvAwy0AQa2darhV8HN7uVyBCRDbYOyYFJwqwWV9f&#10;FZgbN/I7HfexFgnCIUcFTYxDLmXQDVkMMzcQJ+/LeYsxSV9L43FMcNvLxyxbSIstp4UGByob0t/7&#10;H6ugWnnsqoPWv1W5+xxfl+Vd7Eqlbm+ml2cQkaZ4Cf+3t0bBfLl4msP5TroCcv0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MyrHqyAAAAN4AAAAPAAAAAAAAAAAAAAAAAJgCAABk&#10;cnMvZG93bnJldi54bWxQSwUGAAAAAAQABAD1AAAAjQMAAAAA&#10;" path="m,8l7,e" filled="f" strokecolor="#00009b" strokeweight=".12pt">
                <v:path arrowok="t" o:connecttype="custom" o:connectlocs="0,7;7,0" o:connectangles="0,0"/>
                <o:lock v:ext="edit" aspectratio="t"/>
              </v:shape>
              <v:shape id="Freeform 6016" o:spid="_x0000_s8062" style="position:absolute;left:19876;top:4109;width:7;height:9;rotation:90;visibility:visible;mso-wrap-style:square;v-text-anchor:top" coordsize="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EXt8UA&#10;AADeAAAADwAAAGRycy9kb3ducmV2LnhtbESPwU7DMBBE70j8g7VI3KgDVAGldSuoAPXYNnBfxdvY&#10;Il6HeEnD32MkpB5HM/NGs1xPoVMjDclHNnA7K0ARN9F6bg281683j6CSIFvsIpOBH0qwXl1eLLGy&#10;8cR7Gg/SqgzhVKEBJ9JXWqfGUcA0iz1x9o5xCChZDq22A54yPHT6rihKHdBzXnDY08ZR83n4DgZ2&#10;vnUv230YN2W9+3j2X2LfajHm+mp6WoASmuQc/m9vrYH7h3I+h787+Qr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oRe3xQAAAN4AAAAPAAAAAAAAAAAAAAAAAJgCAABkcnMv&#10;ZG93bnJldi54bWxQSwUGAAAAAAQABAD1AAAAigMAAAAA&#10;" path="m,10l7,e" filled="f" strokecolor="#00009b" strokeweight=".12pt">
                <v:path arrowok="t" o:connecttype="custom" o:connectlocs="0,9;7,0" o:connectangles="0,0"/>
                <o:lock v:ext="edit" aspectratio="t"/>
              </v:shape>
              <v:shape id="Freeform 6017" o:spid="_x0000_s8063" style="position:absolute;left:19876;top:4109;width:7;height:9;rotation:90;visibility:visible;mso-wrap-style:square;v-text-anchor:top" coordsize="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2yLMUA&#10;AADeAAAADwAAAGRycy9kb3ducmV2LnhtbESPzU7DMBCE70i8g7VI3KjDX6jSuhVUgHpsG7iv4iW2&#10;iNchXtLw9hipEsfRzHyjWa6n0KmRhuQjG7ieFaCIm2g9twbe6perOagkyBa7yGTghxKsV+dnS6xs&#10;PPKexoO0KkM4VWjAifSV1qlxFDDNYk+cvY84BJQsh1bbAY8ZHjp9UxSlDug5LzjsaeOo+Tx8BwM7&#10;37rn7T6Mm7LevT/5L7GvtRhzeTE9LkAJTfIfPrW31sDtQ3l3D3938hX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7bIsxQAAAN4AAAAPAAAAAAAAAAAAAAAAAJgCAABkcnMv&#10;ZG93bnJldi54bWxQSwUGAAAAAAQABAD1AAAAigMAAAAA&#10;" path="m,10l7,e" filled="f" strokecolor="#00009b" strokeweight=".12pt">
                <v:path arrowok="t" o:connecttype="custom" o:connectlocs="0,9;7,0" o:connectangles="0,0"/>
                <o:lock v:ext="edit" aspectratio="t"/>
              </v:shape>
              <v:shape id="Freeform 6018" o:spid="_x0000_s8064" style="position:absolute;left:19876;top:4109;width:7;height:9;rotation:90;visibility:visible;mso-wrap-style:square;v-text-anchor:top" coordsize="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j8sW8QA&#10;AADeAAAADwAAAGRycy9kb3ducmV2LnhtbESPwU7DMBBE70j9B2uRuFEHigIKdatSFdRj28B9FS+x&#10;RbwO8ZKGv8dISBxHM/NGs1xPoVMjDclHNnAzL0ARN9F6bg281s/XD6CSIFvsIpOBb0qwXs0ulljZ&#10;eOYjjSdpVYZwqtCAE+krrVPjKGCax544e+9xCChZDq22A54zPHT6tihKHdBzXnDY09ZR83H6CgYO&#10;vnW7/TGM27I+vD35T7EvtRhzdTltHkEJTfIf/mvvrYHFfXlXwu+dfAX06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LFvEAAAA3gAAAA8AAAAAAAAAAAAAAAAAmAIAAGRycy9k&#10;b3ducmV2LnhtbFBLBQYAAAAABAAEAPUAAACJAwAAAAA=&#10;" path="m,10l7,e" filled="f" strokecolor="#00009b" strokeweight=".12pt">
                <v:path arrowok="t" o:connecttype="custom" o:connectlocs="0,9;7,0" o:connectangles="0,0"/>
                <o:lock v:ext="edit" aspectratio="t"/>
              </v:shape>
              <v:shape id="Freeform 6019" o:spid="_x0000_s8065" style="position:absolute;left:19878;top:4110;width:8;height:6;rotation:90;visibility:visible;mso-wrap-style:square;v-text-anchor:top" coordsize="9,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EAlscA&#10;AADeAAAADwAAAGRycy9kb3ducmV2LnhtbESPT2vCQBTE7wW/w/KEXopuYsRIdBWVlvYm/gGvz+wz&#10;CWbfhuw2xm/fLRR6HGbmN8xy3ZtadNS6yrKCeByBIM6trrhQcD59jOYgnEfWWFsmBU9ysF4NXpaY&#10;afvgA3VHX4gAYZehgtL7JpPS5SUZdGPbEAfvZluDPsi2kLrFR4CbWk6iaCYNVhwWSmxoV1J+P34b&#10;BVf9/tYll2l8T7dX/fnM671MYqVeh/1mAcJT7//Df+0vrSBJZ9MUfu+EK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txAJbHAAAA3gAAAA8AAAAAAAAAAAAAAAAAmAIAAGRy&#10;cy9kb3ducmV2LnhtbFBLBQYAAAAABAAEAPUAAACMAwAAAAA=&#10;" path="m,7l9,e" filled="f" strokecolor="#00009b" strokeweight=".12pt">
                <v:path arrowok="t" o:connecttype="custom" o:connectlocs="0,6;8,0" o:connectangles="0,0"/>
                <o:lock v:ext="edit" aspectratio="t"/>
              </v:shape>
              <v:shape id="Freeform 6020" o:spid="_x0000_s8066" style="position:absolute;left:19879;top:4109;width:8;height:8;rotation:90;visibility:visible;mso-wrap-style:square;v-text-anchor:top" coordsize="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VovsQA&#10;AADeAAAADwAAAGRycy9kb3ducmV2LnhtbERPy4rCMBTdC/5DuMLsNFWHqtUoIsrIzGZ8bNxdmmtb&#10;2tzUJqP17ycLweXhvBer1lTiTo0rLCsYDiIQxKnVBWcKzqddfwrCeWSNlWVS8CQHq2W3s8BE2wcf&#10;6H70mQgh7BJUkHtfJ1K6NCeDbmBr4sBdbWPQB9hkUjf4COGmkqMoiqXBgkNDjjVtckrL459RcLnZ&#10;3/Kw/R4W49i4nSln8c/XTKmPXrueg/DU+rf45d5rBeNJ/Bn2hjvhCsj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1aL7EAAAA3gAAAA8AAAAAAAAAAAAAAAAAmAIAAGRycy9k&#10;b3ducmV2LnhtbFBLBQYAAAAABAAEAPUAAACJAwAAAAA=&#10;" path="m,9l9,e" filled="f" strokecolor="#00009b" strokeweight=".12pt">
                <v:path arrowok="t" o:connecttype="custom" o:connectlocs="0,8;8,0" o:connectangles="0,0"/>
                <o:lock v:ext="edit" aspectratio="t"/>
              </v:shape>
              <v:shape id="Freeform 6021" o:spid="_x0000_s8067" style="position:absolute;left:19879;top:4109;width:8;height:8;rotation:90;visibility:visible;mso-wrap-style:square;v-text-anchor:top" coordsize="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3nNJccA&#10;AADeAAAADwAAAGRycy9kb3ducmV2LnhtbESPQWvCQBSE74X+h+UVvNVNqsQmdSNFFKVe1PbS2yP7&#10;moRk38bsqvHfu4VCj8PMfMPMF4NpxYV6V1tWEI8jEMSF1TWXCr4+18+vIJxH1thaJgU3crDIHx/m&#10;mGl75QNdjr4UAcIuQwWV910mpSsqMujGtiMO3o/tDfog+1LqHq8Bblr5EkWJNFhzWKiwo2VFRXM8&#10;GwXfJ7tvDquPuJ4kxq1Nkya7TarU6Gl4fwPhafD/4b/2ViuYzJJpCr93whWQ+R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5zSXHAAAA3gAAAA8AAAAAAAAAAAAAAAAAmAIAAGRy&#10;cy9kb3ducmV2LnhtbFBLBQYAAAAABAAEAPUAAACMAwAAAAA=&#10;" path="m,9l9,e" filled="f" strokecolor="#00009b" strokeweight=".12pt">
                <v:path arrowok="t" o:connecttype="custom" o:connectlocs="0,8;8,0" o:connectangles="0,0"/>
                <o:lock v:ext="edit" aspectratio="t"/>
              </v:shape>
              <v:shape id="Freeform 6022" o:spid="_x0000_s8068" style="position:absolute;left:19879;top:4109;width:8;height:8;rotation:90;visibility:visible;mso-wrap-style:square;v-text-anchor:top" coordsize="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5ryZcUA&#10;AADeAAAADwAAAGRycy9kb3ducmV2LnhtbESPy4rCMBSG94LvEI4wO01Vpmo1iogyMrMZLxt3h+bY&#10;ljYntcloffvJQnD589/4FqvWVOJOjSssKxgOIhDEqdUFZwrOp11/CsJ5ZI2VZVLwJAerZbezwETb&#10;Bx/ofvSZCCPsElSQe18nUro0J4NuYGvi4F1tY9AH2WRSN/gI46aSoyiKpcGCw0OONW1ySsvjn1Fw&#10;udnf8rD9Hhbj2LidKWfxz9dMqY9eu56D8NT6d/jV3msF40n8GQACTkABufw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mvJlxQAAAN4AAAAPAAAAAAAAAAAAAAAAAJgCAABkcnMv&#10;ZG93bnJldi54bWxQSwUGAAAAAAQABAD1AAAAigMAAAAA&#10;" path="m,9l9,e" filled="f" strokecolor="#00009b" strokeweight=".12pt">
                <v:path arrowok="t" o:connecttype="custom" o:connectlocs="0,8;8,0" o:connectangles="0,0"/>
                <o:lock v:ext="edit" aspectratio="t"/>
              </v:shape>
              <v:shape id="Freeform 6023" o:spid="_x0000_s8069" style="position:absolute;left:19880;top:4107;width:8;height:11;rotation:90;visibility:visible;mso-wrap-style:square;v-text-anchor:top" coordsize="9,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87zskA&#10;AADeAAAADwAAAGRycy9kb3ducmV2LnhtbESPQUvDQBSE70L/w/KE3uwmljYauy0qFGpBaqoQj8/s&#10;MwnNvg3ZbZr++64g9DjMzDfMYjWYRvTUudqygngSgSAurK65VPD1ub57AOE8ssbGMik4k4PVcnSz&#10;wFTbE2fU730pAoRdigoq79tUSldUZNBNbEscvF/bGfRBdqXUHZ4C3DTyPorm0mDNYaHCll4rKg77&#10;o1GQfGf9Y5a8/7wN23wXH+P844Vypca3w/MTCE+Dv4b/2xutYJrMZzH83QlXQC4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m87zskAAADeAAAADwAAAAAAAAAAAAAAAACYAgAA&#10;ZHJzL2Rvd25yZXYueG1sUEsFBgAAAAAEAAQA9QAAAI4DAAAAAA==&#10;" path="m,12l9,e" filled="f" strokecolor="#00009b" strokeweight=".12pt">
                <v:path arrowok="t" o:connecttype="custom" o:connectlocs="0,11;8,0" o:connectangles="0,0"/>
                <o:lock v:ext="edit" aspectratio="t"/>
              </v:shape>
              <v:shape id="Freeform 6024" o:spid="_x0000_s8070" style="position:absolute;left:19881;top:4108;width:8;height:9;rotation:90;visibility:visible;mso-wrap-style:square;v-text-anchor:top" coordsize="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ULxsYA&#10;AADeAAAADwAAAGRycy9kb3ducmV2LnhtbESPX2vCMBTF34V9h3AHvmk6pTo6o5QxoQ8DmQqjb5fm&#10;ri1rbkoSNfv2y0DY4+H8+XE2u2gGcSXne8sKnuYZCOLG6p5bBefTfvYMwgdkjYNlUvBDHnbbh8kG&#10;C21v/EHXY2hFGmFfoIIuhLGQ0jcdGfRzOxIn78s6gyFJ10rt8JbGzSAXWbaSBntOhA5Heu2o+T5e&#10;TILkse6rvPyM74e37OyaulqXtVLTx1i+gAgUw3/43q60guV6lS/g7066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ULxsYAAADeAAAADwAAAAAAAAAAAAAAAACYAgAAZHJz&#10;L2Rvd25yZXYueG1sUEsFBgAAAAAEAAQA9QAAAIsDAAAAAA==&#10;" path="m,10l9,e" filled="f" strokecolor="#00009b" strokeweight=".12pt">
                <v:path arrowok="t" o:connecttype="custom" o:connectlocs="0,9;8,0" o:connectangles="0,0"/>
                <o:lock v:ext="edit" aspectratio="t"/>
              </v:shape>
              <v:shape id="Freeform 6025" o:spid="_x0000_s8071" style="position:absolute;left:19881;top:4108;width:8;height:9;rotation:90;visibility:visible;mso-wrap-style:square;v-text-anchor:top" coordsize="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muXcYA&#10;AADeAAAADwAAAGRycy9kb3ducmV2LnhtbESPX2vCMBTF34V9h3AHe9PUSXVUo5SxQR8GMhVG3y7N&#10;tS02NyXJNPv2y0DY4+H8+XE2u2gGcSXne8sK5rMMBHFjdc+tgtPxffoCwgdkjYNlUvBDHnbbh8kG&#10;C21v/EnXQ2hFGmFfoIIuhLGQ0jcdGfQzOxIn72ydwZCka6V2eEvjZpDPWbaUBntOhA5Heu2ouRy+&#10;TYLkse6rvPyKH/u37OSaulqVtVJPj7FcgwgUw3/43q60gsVqmS/g7066AnL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muXcYAAADeAAAADwAAAAAAAAAAAAAAAACYAgAAZHJz&#10;L2Rvd25yZXYueG1sUEsFBgAAAAAEAAQA9QAAAIsDAAAAAA==&#10;" path="m,10l9,e" filled="f" strokecolor="#00009b" strokeweight=".12pt">
                <v:path arrowok="t" o:connecttype="custom" o:connectlocs="0,9;8,0" o:connectangles="0,0"/>
                <o:lock v:ext="edit" aspectratio="t"/>
              </v:shape>
              <v:shape id="Freeform 6026" o:spid="_x0000_s8072" style="position:absolute;left:19880;top:4106;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Z0P8gA&#10;AADeAAAADwAAAGRycy9kb3ducmV2LnhtbESPW2sCMRSE3wv+h3AKvtVsb2pXo0hFWhUEL4U+nm6O&#10;m8XNybKJuv33RhB8HGbmG2Y4bmwpTlT7wrGC504CgjhzuuBcwW47e+qD8AFZY+mYFPyTh/Go9TDE&#10;VLszr+m0CbmIEPYpKjAhVKmUPjNk0XdcRRy9vasthijrXOoazxFuS/mSJF1pseC4YLCiT0PZYXO0&#10;Cn4XyzCV1Yx7k/nP+m9ujh9fq5VS7cdmMgARqAn38K39rRW89rrvb3C9E6+AHF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NnQ/yAAAAN4AAAAPAAAAAAAAAAAAAAAAAJgCAABk&#10;cnMvZG93bnJldi54bWxQSwUGAAAAAAQABAD1AAAAjQMAAAAA&#10;" path="m,12l12,e" filled="f" strokecolor="#00009b" strokeweight=".12pt">
                <v:path arrowok="t" o:connecttype="custom" o:connectlocs="0,11;11,0" o:connectangles="0,0"/>
                <o:lock v:ext="edit" aspectratio="t"/>
              </v:shape>
              <v:shape id="Freeform 6027" o:spid="_x0000_s8073" style="position:absolute;left:19880;top:4106;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rRpMgA&#10;AADeAAAADwAAAGRycy9kb3ducmV2LnhtbESPW2sCMRSE3wX/QziFvmm2Ld5Wo0iLtFoQvIGPx81x&#10;s7g5WTZRt/++KRR8HGbmG2Yya2wpblT7wrGCl24CgjhzuuBcwX636AxB+ICssXRMCn7Iw2zabk0w&#10;1e7OG7ptQy4ihH2KCkwIVSqlzwxZ9F1XEUfv7GqLIco6l7rGe4TbUr4mSV9aLDguGKzo3VB22V6t&#10;guPqO3zIasGD+fKwOS3NdfS5Xiv1/NTMxyACNeER/m9/aQVvg36vB3934hWQ0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etGkyAAAAN4AAAAPAAAAAAAAAAAAAAAAAJgCAABk&#10;cnMvZG93bnJldi54bWxQSwUGAAAAAAQABAD1AAAAjQMAAAAA&#10;" path="m,12l12,e" filled="f" strokecolor="#00009b" strokeweight=".12pt">
                <v:path arrowok="t" o:connecttype="custom" o:connectlocs="0,11;11,0" o:connectangles="0,0"/>
                <o:lock v:ext="edit" aspectratio="t"/>
              </v:shape>
              <v:shape id="Freeform 6028" o:spid="_x0000_s8074" style="position:absolute;left:19880;top:4106;width:11;height:11;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hP08gA&#10;AADeAAAADwAAAGRycy9kb3ducmV2LnhtbESP3WoCMRSE74W+QziF3mm2lq66GkVapLWC4B94edyc&#10;bhY3J8sm6vbtm0LBy2FmvmEms9ZW4kqNLx0reO4lIIhzp0suFOx3i+4QhA/IGivHpOCHPMymD50J&#10;ZtrdeEPXbShEhLDPUIEJoc6k9Lkhi77nauLofbvGYoiyKaRu8BbhtpL9JEmlxZLjgsGa3gzl5+3F&#10;Kjh+rcK7rBc8mC8Pm9PSXEYf67VST4/tfAwiUBvu4f/2p1bwMkhfU/i7E6+An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3qE/TyAAAAN4AAAAPAAAAAAAAAAAAAAAAAJgCAABk&#10;cnMvZG93bnJldi54bWxQSwUGAAAAAAQABAD1AAAAjQMAAAAA&#10;" path="m,12l12,e" filled="f" strokecolor="#00009b" strokeweight=".12pt">
                <v:path arrowok="t" o:connecttype="custom" o:connectlocs="0,11;11,0" o:connectangles="0,0"/>
                <o:lock v:ext="edit" aspectratio="t"/>
              </v:shape>
              <v:shape id="Freeform 6029" o:spid="_x0000_s8075" style="position:absolute;left:19882;top:4105;width:11;height:14;rotation:90;visibility:visible;mso-wrap-style:square;v-text-anchor:top" coordsize="12,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7kfM8YA&#10;AADeAAAADwAAAGRycy9kb3ducmV2LnhtbESPUWvCMBSF34X9h3AHe5GZqli1M8oQBvXFodsPuDR3&#10;TWlzU5JMu3+/CIKPh3POdzib3WA7cSEfGscKppMMBHHldMO1gu+vj9cViBCRNXaOScEfBdhtn0Yb&#10;LLS78oku51iLBOFQoAITY19IGSpDFsPE9cTJ+3HeYkzS11J7vCa47eQsy3JpseG0YLCnvaGqPf9a&#10;Bae2ro7l4mA/5XTsTV4261m7V+rleXh/AxFpiI/wvV1qBfNlvljC7U66AnL7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7kfM8YAAADeAAAADwAAAAAAAAAAAAAAAACYAgAAZHJz&#10;L2Rvd25yZXYueG1sUEsFBgAAAAAEAAQA9QAAAIsDAAAAAA==&#10;" path="m,15l12,e" filled="f" strokecolor="#00009b" strokeweight=".12pt">
                <v:path arrowok="t" o:connecttype="custom" o:connectlocs="0,14;11,0" o:connectangles="0,0"/>
                <o:lock v:ext="edit" aspectratio="t"/>
              </v:shape>
              <v:shape id="Freeform 6030" o:spid="_x0000_s8076" style="position:absolute;left:19883;top:4106;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t+OsUA&#10;AADeAAAADwAAAGRycy9kb3ducmV2LnhtbERPy2oCMRTdC/5DuEJ3mtHia2oUaZGqBcFHocvbyXUy&#10;OLkZJlHHv28WQpeH854tGluKG9W+cKyg30tAEGdOF5wrOB1X3QkIH5A1lo5JwYM8LObt1gxT7e68&#10;p9sh5CKGsE9RgQmhSqX0mSGLvucq4sidXW0xRFjnUtd4j+G2lIMkGUmLBccGgxW9G8ouh6tV8LP9&#10;Ch+yWvF4ufne/27Mdfq52yn10mmWbyACNeFf/HSvtYLX8WgY98Y78QrI+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346xQAAAN4AAAAPAAAAAAAAAAAAAAAAAJgCAABkcnMv&#10;ZG93bnJldi54bWxQSwUGAAAAAAQABAD1AAAAigMAAAAA&#10;" path="m,12l12,e" filled="f" strokecolor="#00009b" strokeweight=".12pt">
                <v:path arrowok="t" o:connecttype="custom" o:connectlocs="0,12;11,0" o:connectangles="0,0"/>
                <o:lock v:ext="edit" aspectratio="t"/>
              </v:shape>
              <v:shape id="Freeform 6031" o:spid="_x0000_s8077" style="position:absolute;left:19883;top:4106;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fbocgA&#10;AADeAAAADwAAAGRycy9kb3ducmV2LnhtbESPW2sCMRSE3wX/QzhC3zRbS72sRpEWabUgeAMfj5vT&#10;zeLmZNlE3f77plDwcZiZb5jpvLGluFHtC8cKnnsJCOLM6YJzBYf9sjsC4QOyxtIxKfghD/NZuzXF&#10;VLs7b+m2C7mIEPYpKjAhVKmUPjNk0fdcRRy9b1dbDFHWudQ13iPclrKfJANpseC4YLCiN0PZZXe1&#10;Ck7rr/AuqyUPF6vj9rwy1/HHZqPUU6dZTEAEasIj/N/+1ApehoPXMfzdiVdAz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GN9uhyAAAAN4AAAAPAAAAAAAAAAAAAAAAAJgCAABk&#10;cnMvZG93bnJldi54bWxQSwUGAAAAAAQABAD1AAAAjQMAAAAA&#10;" path="m,12l12,e" filled="f" strokecolor="#00009b" strokeweight=".12pt">
                <v:path arrowok="t" o:connecttype="custom" o:connectlocs="0,12;11,0" o:connectangles="0,0"/>
                <o:lock v:ext="edit" aspectratio="t"/>
              </v:shape>
              <v:shape id="Freeform 6032" o:spid="_x0000_s8078" style="position:absolute;left:19884;top:4105;width:11;height:14;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02MgA&#10;AADeAAAADwAAAGRycy9kb3ducmV2LnhtbESPzWrCQBSF9wXfYbiFbkqdqJhK6igiqXZRF9pKt5fM&#10;bRKduRMyE41v7ywKXR7OH9982VsjLtT62rGC0TABQVw4XXOp4Pvr/WUGwgdkjcYxKbiRh+Vi8DDH&#10;TLsr7+lyCKWII+wzVFCF0GRS+qIii37oGuLo/brWYoiyLaVu8RrHrZHjJEmlxZrjQ4UNrSsqzofO&#10;Kphu89lP3iXH3Wmabz635tkcV51ST4/96g1EoD78h//aH1rB5DVNI0DEiSggF3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67TYyAAAAN4AAAAPAAAAAAAAAAAAAAAAAJgCAABk&#10;cnMvZG93bnJldi54bWxQSwUGAAAAAAQABAD1AAAAjQMAAAAA&#10;" path="m,14l12,e" filled="f" strokecolor="#00009b" strokeweight=".12pt">
                <v:path arrowok="t" o:connecttype="custom" o:connectlocs="0,14;11,0" o:connectangles="0,0"/>
                <o:lock v:ext="edit" aspectratio="t"/>
              </v:shape>
              <v:shape id="Freeform 6033" o:spid="_x0000_s8079" style="position:absolute;left:19883;top:4104;width:13;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2btnMUA&#10;AADeAAAADwAAAGRycy9kb3ducmV2LnhtbESPQUvDQBSE74L/YXmCN7uJSlJit8UWFPFmFenxkX3N&#10;RrNvl+yzif/eFQSPw8x8w6w2sx/UicbUBzZQLgpQxG2wPXcG3l4frpagkiBbHAKTgW9KsFmfn62w&#10;sWHiFzrtpVMZwqlBA04kNlqn1pHHtAiROHvHMHqULMdO2xGnDPeDvi6KSnvsOS84jLRz1H7uv7yB&#10;d5fksa6n4zYe4vZjkufbcofGXF7M93eghGb5D/+1n6yBm7qqSvi9k6+AX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Zu2cxQAAAN4AAAAPAAAAAAAAAAAAAAAAAJgCAABkcnMv&#10;ZG93bnJldi54bWxQSwUGAAAAAAQABAD1AAAAigMAAAAA&#10;" path="m,14l14,e" filled="f" strokecolor="#00009b" strokeweight=".12pt">
                <v:path arrowok="t" o:connecttype="custom" o:connectlocs="0,14;13,0" o:connectangles="0,0"/>
                <o:lock v:ext="edit" aspectratio="t"/>
              </v:shape>
              <v:shape id="Freeform 6034" o:spid="_x0000_s8080" style="position:absolute;left:19883;top:4104;width:13;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Rz68UA&#10;AADeAAAADwAAAGRycy9kb3ducmV2LnhtbESPQUvDQBSE74L/YXmCN7tplUTSbostKOLNKtLjI/ua&#10;jWbfLtlnE/+9Kwg9DjPzDbPaTL5XJxpSF9jAfFaAIm6C7bg18P72eHMPKgmyxT4wGfihBJv15cUK&#10;axtGfqXTXlqVIZxqNOBEYq11ahx5TLMQibN3DINHyXJotR1wzHDf60VRlNpjx3nBYaSdo+Zr/+0N&#10;fLgkT1U1HrfxELefo7zczXdozPXV9LAEJTTJOfzffrYGbquyXMDfnXwF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tHPrxQAAAN4AAAAPAAAAAAAAAAAAAAAAAJgCAABkcnMv&#10;ZG93bnJldi54bWxQSwUGAAAAAAQABAD1AAAAigMAAAAA&#10;" path="m,14l14,e" filled="f" strokecolor="#00009b" strokeweight=".12pt">
                <v:path arrowok="t" o:connecttype="custom" o:connectlocs="0,14;13,0" o:connectangles="0,0"/>
                <o:lock v:ext="edit" aspectratio="t"/>
              </v:shape>
              <v:shape id="Freeform 6035" o:spid="_x0000_s8081" style="position:absolute;left:19885;top:4104;width:13;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jWcMUA&#10;AADeAAAADwAAAGRycy9kb3ducmV2LnhtbESPQUvDQBSE74L/YXmCN7uplUTSbostKOLNKtLjI/ua&#10;jWbfLtlnE/+9Kwg9DjPzDbPaTL5XJxpSF9jAfFaAIm6C7bg18P72eHMPKgmyxT4wGfihBJv15cUK&#10;axtGfqXTXlqVIZxqNOBEYq11ahx5TLMQibN3DINHyXJotR1wzHDf69uiKLXHjvOCw0g7R83X/tsb&#10;+HBJnqpqPG7jIW4/R3m5m+/QmOur6WEJSmiSc/i//WwNLKqyXMDfnXwF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NZwxQAAAN4AAAAPAAAAAAAAAAAAAAAAAJgCAABkcnMv&#10;ZG93bnJldi54bWxQSwUGAAAAAAQABAD1AAAAigMAAAAA&#10;" path="m,14l14,e" filled="f" strokecolor="#00009b" strokeweight=".12pt">
                <v:path arrowok="t" o:connecttype="custom" o:connectlocs="0,14;13,0" o:connectangles="0,0"/>
                <o:lock v:ext="edit" aspectratio="t"/>
              </v:shape>
              <v:shape id="Freeform 6036" o:spid="_x0000_s8082" style="position:absolute;left:19885;top:4104;width:13;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FOBMUA&#10;AADeAAAADwAAAGRycy9kb3ducmV2LnhtbESPQUvDQBSE74L/YXmCN7uplkTSbostKOLNKtLjI/ua&#10;jWbfLtlnE/+9Kwg9DjPzDbPaTL5XJxpSF9jAfFaAIm6C7bg18P72eHMPKgmyxT4wGfihBJv15cUK&#10;axtGfqXTXlqVIZxqNOBEYq11ahx5TLMQibN3DINHyXJotR1wzHDf69uiKLXHjvOCw0g7R83X/tsb&#10;+HBJnqpqPG7jIW4/R3lZzHdozPXV9LAEJTTJOfzffrYG7qqyXMDfnXwF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EU4ExQAAAN4AAAAPAAAAAAAAAAAAAAAAAJgCAABkcnMv&#10;ZG93bnJldi54bWxQSwUGAAAAAAQABAD1AAAAigMAAAAA&#10;" path="m,14l14,e" filled="f" strokecolor="#00009b" strokeweight=".12pt">
                <v:path arrowok="t" o:connecttype="custom" o:connectlocs="0,14;13,0" o:connectangles="0,0"/>
                <o:lock v:ext="edit" aspectratio="t"/>
              </v:shape>
              <v:shape id="Freeform 6037" o:spid="_x0000_s8083" style="position:absolute;left:19885;top:4104;width:13;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3rn8YA&#10;AADeAAAADwAAAGRycy9kb3ducmV2LnhtbESPX0vDQBDE3wW/w7GCb/ZS/yQl9lpsQRHfrCJ9XHLb&#10;XDS3d+TWJn57TxD6OMzMb5jlevK9OtKQusAG5rMCFHETbMetgfe3x6sFqCTIFvvAZOCHEqxX52dL&#10;rG0Y+ZWOO2lVhnCq0YATibXWqXHkMc1CJM7eIQweJcuh1XbAMcN9r6+LotQeO84LDiNtHTVfu29v&#10;4MMleaqq8bCJ+7j5HOXldr5FYy4vpod7UEKTnML/7Wdr4KYqyzv4u5OvgF7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3rn8YAAADeAAAADwAAAAAAAAAAAAAAAACYAgAAZHJz&#10;L2Rvd25yZXYueG1sUEsFBgAAAAAEAAQA9QAAAIsDAAAAAA==&#10;" path="m,14l14,e" filled="f" strokecolor="#00009b" strokeweight=".12pt">
                <v:path arrowok="t" o:connecttype="custom" o:connectlocs="0,14;13,0" o:connectangles="0,0"/>
                <o:lock v:ext="edit" aspectratio="t"/>
              </v:shape>
              <v:shape id="Freeform 6038" o:spid="_x0000_s8084" style="position:absolute;left:19886;top:4103;width:13;height:16;rotation:90;visibility:visible;mso-wrap-style:square;v-text-anchor:top" coordsize="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4W0cgA&#10;AADeAAAADwAAAGRycy9kb3ducmV2LnhtbESPQWvCQBSE74X+h+UJvRTdVEuU6CqlYCh4KEbx/Mw+&#10;k2j2bZrdxuiv7xYKPQ4z8w2zWPWmFh21rrKs4GUUgSDOra64ULDfrYczEM4ja6wtk4IbOVgtHx8W&#10;mGh75S11mS9EgLBLUEHpfZNI6fKSDLqRbYiDd7KtQR9kW0jd4jXATS3HURRLgxWHhRIbei8pv2Tf&#10;RsH4c52d6k2aphf3+kWH5v587M5KPQ36tzkIT73/D/+1P7SCyTSOY/i9E6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vhbRyAAAAN4AAAAPAAAAAAAAAAAAAAAAAJgCAABk&#10;cnMvZG93bnJldi54bWxQSwUGAAAAAAQABAD1AAAAjQMAAAAA&#10;" path="m,17l14,e" filled="f" strokecolor="#00009b" strokeweight=".12pt">
                <v:path arrowok="t" o:connecttype="custom" o:connectlocs="0,16;13,0" o:connectangles="0,0"/>
                <o:lock v:ext="edit" aspectratio="t"/>
              </v:shape>
              <v:shape id="Freeform 6039" o:spid="_x0000_s8085" style="position:absolute;left:19885;top:4102;width:15;height:16;rotation:90;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xL8a8UA&#10;AADeAAAADwAAAGRycy9kb3ducmV2LnhtbESP3YrCMBSE7xd8h3AE79bUVapUo/iD4IWwVH2AQ3Ns&#10;i81JSbK2vr1ZWNjLYWa+YVab3jTiSc7XlhVMxgkI4sLqmksFt+vxcwHCB2SNjWVS8CIPm/XgY4WZ&#10;th3n9LyEUkQI+wwVVCG0mZS+qMigH9uWOHp36wyGKF0ptcMuwk0jv5IklQZrjgsVtrSvqHhcfoyC&#10;8J3nZXcodt3MSze7mvPkND0rNRr22yWIQH34D/+1T1rBdJ6mc/i9E6+AX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EvxrxQAAAN4AAAAPAAAAAAAAAAAAAAAAAJgCAABkcnMv&#10;ZG93bnJldi54bWxQSwUGAAAAAAQABAD1AAAAigMAAAAA&#10;" path="m,17l16,e" filled="f" strokecolor="#00009b" strokeweight=".12pt">
                <v:path arrowok="t" o:connecttype="custom" o:connectlocs="0,16;15,0" o:connectangles="0,0"/>
                <o:lock v:ext="edit" aspectratio="t"/>
              </v:shape>
              <v:shape id="Freeform 6040" o:spid="_x0000_s8086" style="position:absolute;left:19886;top:4103;width:15;height:14;rotation:90;visibility:visible;mso-wrap-style:square;v-text-anchor:top" coordsize="16,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F4ZMMA&#10;AADeAAAADwAAAGRycy9kb3ducmV2LnhtbERPy4rCMBTdD/gP4QruxtQROqUaRZQBdVY+wO2lubbF&#10;5qY2sa1+vVkMzPJw3vNlbyrRUuNKywom4wgEcWZ1ybmC8+nnMwHhPLLGyjIpeJKD5WLwMcdU244P&#10;1B59LkIIuxQVFN7XqZQuK8igG9uaOHBX2xj0ATa51A12IdxU8iuKYmmw5NBQYE3rgrLb8WEU3JPt&#10;ZdNeD93+tUp+d3h+bupdqdRo2K9mIDz1/l/8595qBdPvOA57w51wBeTi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yF4ZMMAAADeAAAADwAAAAAAAAAAAAAAAACYAgAAZHJzL2Rv&#10;d25yZXYueG1sUEsFBgAAAAAEAAQA9QAAAIgDAAAAAA==&#10;" path="m,15l16,e" filled="f" strokecolor="#00009b" strokeweight=".12pt">
                <v:path arrowok="t" o:connecttype="custom" o:connectlocs="0,14;15,0" o:connectangles="0,0"/>
                <o:lock v:ext="edit" aspectratio="t"/>
              </v:shape>
              <v:shape id="Freeform 6041" o:spid="_x0000_s8087" style="position:absolute;left:19887;top:4102;width:15;height:16;rotation:90;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HNgsYA&#10;AADeAAAADwAAAGRycy9kb3ducmV2LnhtbESP3WrCQBSE7wXfYTlC73TjD2kbXUVbBC8ESewDHLLH&#10;JJg9G3a3Jn37rlDo5TAz3zCb3WBa8SDnG8sK5rMEBHFpdcOVgq/rcfoGwgdkja1lUvBDHnbb8WiD&#10;mbY95/QoQiUihH2GCuoQukxKX9Zk0M9sRxy9m3UGQ5SuktphH+GmlYskSaXBhuNCjR191FTei2+j&#10;IFzyvOo/y0O/8tKtruY8Py3PSr1Mhv0aRKAh/If/2ietYPmapu/wvBOvgN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cHNgsYAAADeAAAADwAAAAAAAAAAAAAAAACYAgAAZHJz&#10;L2Rvd25yZXYueG1sUEsFBgAAAAAEAAQA9QAAAIsDAAAAAA==&#10;" path="m,17l16,e" filled="f" strokecolor="#00009b" strokeweight=".12pt">
                <v:path arrowok="t" o:connecttype="custom" o:connectlocs="0,16;15,0" o:connectangles="0,0"/>
                <o:lock v:ext="edit" aspectratio="t"/>
              </v:shape>
              <v:shape id="Freeform 6042" o:spid="_x0000_s8088" style="position:absolute;left:19887;top:4102;width:15;height:16;rotation:90;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ywsUA&#10;AADeAAAADwAAAGRycy9kb3ducmV2LnhtbESP32qDMBTG7wt7h3AKu2tjW7HDGcu6MfBCGLZ7gIM5&#10;U6k5kSSr7u2Xi8EuP75//IrTYkZxJ+cHywp22wQEcWv1wJ2Cz+v75gmED8gaR8uk4Ic8nMqHVYG5&#10;tjM3dL+ETsQR9jkq6EOYcil925NBv7UTcfS+rDMYonSd1A7nOG5GuU+STBocOD70ONFrT+3t8m0U&#10;hI+m6ea39jynXrr0aupddaiVelwvL88gAi3hP/zXrrSCwzE7RoCIE1FAl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IvLCxQAAAN4AAAAPAAAAAAAAAAAAAAAAAJgCAABkcnMv&#10;ZG93bnJldi54bWxQSwUGAAAAAAQABAD1AAAAigMAAAAA&#10;" path="m,17l16,e" filled="f" strokecolor="#00009b" strokeweight=".12pt">
                <v:path arrowok="t" o:connecttype="custom" o:connectlocs="0,16;15,0" o:connectangles="0,0"/>
                <o:lock v:ext="edit" aspectratio="t"/>
              </v:shape>
              <v:shape id="Freeform 6043" o:spid="_x0000_s8089" style="position:absolute;left:19887;top:4102;width:15;height:16;rotation:90;visibility:visible;mso-wrap-style:square;v-text-anchor:top" coordsize="16,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5XWcUA&#10;AADeAAAADwAAAGRycy9kb3ducmV2LnhtbESP3YrCMBSE7xd8h3AE79a0q6hUo/iD4IWwVH2AQ3Ns&#10;i81JSbK2vr1ZWNjLYWa+YVab3jTiSc7XlhWk4wQEcWF1zaWC2/X4uQDhA7LGxjIpeJGHzXrwscJM&#10;245zel5CKSKEfYYKqhDaTEpfVGTQj21LHL27dQZDlK6U2mEX4aaRX0kykwZrjgsVtrSvqHhcfoyC&#10;8J3nZXcodt3USze9mnN6mpyVGg377RJEoD78h//aJ61gMp/NU/i9E6+AXL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bldZxQAAAN4AAAAPAAAAAAAAAAAAAAAAAJgCAABkcnMv&#10;ZG93bnJldi54bWxQSwUGAAAAAAQABAD1AAAAigMAAAAA&#10;" path="m,17l16,e" filled="f" strokecolor="#00009b" strokeweight=".12pt">
                <v:path arrowok="t" o:connecttype="custom" o:connectlocs="0,16;15,0" o:connectangles="0,0"/>
                <o:lock v:ext="edit" aspectratio="t"/>
              </v:shape>
              <v:shape id="Freeform 6044" o:spid="_x0000_s8090" style="position:absolute;left:19888;top:4100;width:15;height:19;rotation:90;visibility:visible;mso-wrap-style:square;v-text-anchor:top" coordsize="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ibOMcA&#10;AADeAAAADwAAAGRycy9kb3ducmV2LnhtbESPQWvCQBSE7wX/w/IKvelGBSOpq9RCxRYKGgteH9ln&#10;Nph9G7JrkvbXdwtCj8PMfMOsNoOtRUetrxwrmE4SEMSF0xWXCr5Ob+MlCB+QNdaOScE3edisRw8r&#10;zLTr+UhdHkoRIewzVGBCaDIpfWHIop+4hjh6F9daDFG2pdQt9hFuazlLkoW0WHFcMNjQq6Himt+s&#10;Anfc9+ep2+af7+nB7366+Udnzko9PQ4vzyACDeE/fG/vtYJ5ukhn8Hc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ImzjHAAAA3gAAAA8AAAAAAAAAAAAAAAAAmAIAAGRy&#10;cy9kb3ducmV2LnhtbFBLBQYAAAAABAAEAPUAAACMAwAAAAA=&#10;" path="m,20l16,e" filled="f" strokecolor="#00009b" strokeweight=".12pt">
                <v:path arrowok="t" o:connecttype="custom" o:connectlocs="0,19;15,0" o:connectangles="0,0"/>
                <o:lock v:ext="edit" aspectratio="t"/>
              </v:shape>
              <v:shape id="Freeform 6045" o:spid="_x0000_s8091" style="position:absolute;left:19888;top:4100;width:15;height:19;rotation:90;visibility:visible;mso-wrap-style:square;v-text-anchor:top" coordsize="16,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Q+o8cA&#10;AADeAAAADwAAAGRycy9kb3ducmV2LnhtbESPQWvCQBSE74X+h+UVeqsbDZgSXcUWLFYo1Ch4fWSf&#10;2WD2bchuk7S/3i0Uehxm5htmuR5tI3rqfO1YwXSSgCAuna65UnA6bp+eQfiArLFxTAq+ycN6dX+3&#10;xFy7gQ/UF6ESEcI+RwUmhDaX0peGLPqJa4mjd3GdxRBlV0nd4RDhtpGzJJlLizXHBYMtvRoqr8WX&#10;VeAOu+E8dS/Fx3v26d9++nTfm7NSjw/jZgEi0Bj+w3/tnVaQZvMshd878QrI1Q0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sEPqPHAAAA3gAAAA8AAAAAAAAAAAAAAAAAmAIAAGRy&#10;cy9kb3ducmV2LnhtbFBLBQYAAAAABAAEAPUAAACMAwAAAAA=&#10;" path="m,20l16,e" filled="f" strokecolor="#00009b" strokeweight=".12pt">
                <v:path arrowok="t" o:connecttype="custom" o:connectlocs="0,19;15,0" o:connectangles="0,0"/>
                <o:lock v:ext="edit" aspectratio="t"/>
              </v:shape>
              <v:shape id="Freeform 6046" o:spid="_x0000_s8092" style="position:absolute;left:19889;top:4100;width:18;height:16;rotation:90;visibility:visible;mso-wrap-style:square;v-text-anchor:top" coordsize="1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MG2cgA&#10;AADeAAAADwAAAGRycy9kb3ducmV2LnhtbESPUUvDMBSF3wX/Q7jC3lzqVtZRlw1RxgbCYFPx9a65&#10;NsXmpjTZ0vnrjTDw8XDO+Q5nsRpsK87U+8axgodxBoK4crrhWsH72/p+DsIHZI2tY1JwIQ+r5e3N&#10;AkvtIu/pfAi1SBD2JSowIXSllL4yZNGPXUecvC/XWwxJ9rXUPcYEt62cZNlMWmw4LRjs6NlQ9X04&#10;WQWUm11+nK9ffo7xMnmNH59x002VGt0NT48gAg3hP3xtb7WCaTErcvi7k66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EwbZyAAAAN4AAAAPAAAAAAAAAAAAAAAAAJgCAABk&#10;cnMvZG93bnJldi54bWxQSwUGAAAAAAQABAD1AAAAjQMAAAAA&#10;" path="m,17l19,e" filled="f" strokecolor="#00009b" strokeweight=".12pt">
                <v:path arrowok="t" o:connecttype="custom" o:connectlocs="0,16;18,0" o:connectangles="0,0"/>
                <o:lock v:ext="edit" aspectratio="t"/>
              </v:shape>
              <v:shape id="Freeform 6047" o:spid="_x0000_s8093" style="position:absolute;left:19890;top:4099;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KZ0MYA&#10;AADeAAAADwAAAGRycy9kb3ducmV2LnhtbESPQWvCQBSE7wX/w/IEb3VjRVOjq0hBEHuqSjG3R/aZ&#10;pM2+jdk1xn/fLQgeh5n5hlmsOlOJlhpXWlYwGkYgiDOrS84VHA+b13cQziNrrCyTgjs5WC17LwtM&#10;tL3xF7V7n4sAYZeggsL7OpHSZQUZdENbEwfvbBuDPsgml7rBW4CbSr5F0VQaLDksFFjTR0HZ7/5q&#10;FHxe0h1/p+050rOfC3I8O+lUKzXod+s5CE+df4Yf7a1WMI6n8QT+74QrIJ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oKZ0MYAAADeAAAADwAAAAAAAAAAAAAAAACYAgAAZHJz&#10;L2Rvd25yZXYueG1sUEsFBgAAAAAEAAQA9QAAAIsDAAAAAA==&#10;" path="m,19l19,e" filled="f" strokecolor="#00009b" strokeweight=".12pt">
                <v:path arrowok="t" o:connecttype="custom" o:connectlocs="0,18;18,0" o:connectangles="0,0"/>
                <o:lock v:ext="edit" aspectratio="t"/>
              </v:shape>
              <v:shape id="Freeform 6048" o:spid="_x0000_s8094" style="position:absolute;left:19890;top:4099;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lAHp8YA&#10;AADeAAAADwAAAGRycy9kb3ducmV2LnhtbESPQWvCQBSE74L/YXlCb7qxhURTVxGhUNpTVUpze2Sf&#10;SWr2bZLdJum/7xYEj8PMfMNsdqOpRU+dqywrWC4iEMS51RUXCs6nl/kKhPPIGmvLpOCXHOy208kG&#10;U20H/qD+6AsRIOxSVFB636RSurwkg25hG+LgXWxn0AfZFVJ3OAS4qeVjFMXSYMVhocSGDiXl1+OP&#10;UfDeZm/8mfWXSK+/W+Rk/aUzrdTDbNw/g/A0+nv41n7VCp6SOInh/064AnL7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lAHp8YAAADeAAAADwAAAAAAAAAAAAAAAACYAgAAZHJz&#10;L2Rvd25yZXYueG1sUEsFBgAAAAAEAAQA9QAAAIsDAAAAAA==&#10;" path="m,19l19,e" filled="f" strokecolor="#00009b" strokeweight=".12pt">
                <v:path arrowok="t" o:connecttype="custom" o:connectlocs="0,18;18,0" o:connectangles="0,0"/>
                <o:lock v:ext="edit" aspectratio="t"/>
              </v:shape>
              <v:shape id="Freeform 6049" o:spid="_x0000_s8095" style="position:absolute;left:19890;top:4099;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yiPMUA&#10;AADeAAAADwAAAGRycy9kb3ducmV2LnhtbESPQWvCQBSE7wX/w/KE3upGBaPRVUQQRE9VEXN7ZJ9J&#10;NPs2Zrcx/ffdQqHHYWa+YRarzlSipcaVlhUMBxEI4szqknMF59P2YwrCeWSNlWVS8E0OVsve2wIT&#10;bV/8Se3R5yJA2CWooPC+TqR0WUEG3cDWxMG72cagD7LJpW7wFeCmkqMomkiDJYeFAmvaFJQ9jl9G&#10;weGZ7vmStrdIz+5P5Hh21alW6r3frecgPHX+P/zX3mkF43gSx/B7J1w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NHKI8xQAAAN4AAAAPAAAAAAAAAAAAAAAAAJgCAABkcnMv&#10;ZG93bnJldi54bWxQSwUGAAAAAAQABAD1AAAAigMAAAAA&#10;" path="m,19l19,e" filled="f" strokecolor="#00009b" strokeweight=".12pt">
                <v:path arrowok="t" o:connecttype="custom" o:connectlocs="0,18;18,0" o:connectangles="0,0"/>
                <o:lock v:ext="edit" aspectratio="t"/>
              </v:shape>
              <v:shape id="Freeform 6050" o:spid="_x0000_s8096" style="position:absolute;left:19891;top:4098;width:18;height:20;rotation:90;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qyvcQA&#10;AADeAAAADwAAAGRycy9kb3ducmV2LnhtbERPy2rCQBTdF/yH4QrdFJ3UQrSpkyAFIe3O2O5vM7dJ&#10;MHMnZiYP/76zKLg8nPc+m00rRupdY1nB8zoCQVxa3XCl4Ot8XO1AOI+ssbVMCm7kIEsXD3tMtJ34&#10;RGPhKxFC2CWooPa+S6R0ZU0G3dp2xIH7tb1BH2BfSd3jFMJNKzdRFEuDDYeGGjt6r6m8FINR8LG5&#10;/DyVcmjG2zd9xtd2yI+vg1KPy/nwBsLT7O/if3euFbxs423YG+6EKyD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Aasr3EAAAA3gAAAA8AAAAAAAAAAAAAAAAAmAIAAGRycy9k&#10;b3ducmV2LnhtbFBLBQYAAAAABAAEAPUAAACJAwAAAAA=&#10;" path="m,21l19,e" filled="f" strokecolor="#00009b" strokeweight=".12pt">
                <v:path arrowok="t" o:connecttype="custom" o:connectlocs="0,20;18,0" o:connectangles="0,0"/>
                <o:lock v:ext="edit" aspectratio="t"/>
              </v:shape>
              <v:shape id="Freeform 6051" o:spid="_x0000_s8097" style="position:absolute;left:19892;top:4099;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T1cYA&#10;AADeAAAADwAAAGRycy9kb3ducmV2LnhtbESPT2vCQBTE7wW/w/KE3uqmCsakriKCIO3JP4i5PbLP&#10;JG32bcxuY/z2rlDocZiZ3zDzZW9q0VHrKssK3kcRCOLc6ooLBcfD5m0GwnlkjbVlUnAnB8vF4GWO&#10;qbY33lG394UIEHYpKii9b1IpXV6SQTeyDXHwLrY16INsC6lbvAW4qeU4iqbSYMVhocSG1iXlP/tf&#10;o+Drmn3yKesukU6+r8hxctaZVup12K8+QHjq/X/4r73VCibxNE7geSdc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8+T1cYAAADeAAAADwAAAAAAAAAAAAAAAACYAgAAZHJz&#10;L2Rvd25yZXYueG1sUEsFBgAAAAAEAAQA9QAAAIsDAAAAAA==&#10;" path="m,19l19,e" filled="f" strokecolor="#00009b" strokeweight=".12pt">
                <v:path arrowok="t" o:connecttype="custom" o:connectlocs="0,18;18,0" o:connectangles="0,0"/>
                <o:lock v:ext="edit" aspectratio="t"/>
              </v:shape>
              <v:shape id="Freeform 6052" o:spid="_x0000_s8098" style="position:absolute;left:19892;top:4099;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BKb8UA&#10;AADeAAAADwAAAGRycy9kb3ducmV2LnhtbESPy2rCQBSG9wXfYThCdzqxBS/RSZBCodRVtRSzO2SO&#10;STRzJs5MY3z7zkLo8ue/8W3ywbSiJ+cbywpm0wQEcWl1w5WC78P7ZAnCB2SNrWVScCcPeTZ62mCq&#10;7Y2/qN+HSsQR9ikqqEPoUil9WZNBP7UdcfRO1hkMUbpKaoe3OG5a+ZIkc2mw4fhQY0dvNZWX/a9R&#10;sLsWn/xT9KdEr85X5MXqqAut1PN42K5BBBrCf/jR/tAKXhfzZQSIOBEFZP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IEpvxQAAAN4AAAAPAAAAAAAAAAAAAAAAAJgCAABkcnMv&#10;ZG93bnJldi54bWxQSwUGAAAAAAQABAD1AAAAigMAAAAA&#10;" path="m,19l19,e" filled="f" strokecolor="#00009b" strokeweight=".12pt">
                <v:path arrowok="t" o:connecttype="custom" o:connectlocs="0,18;18,0" o:connectangles="0,0"/>
                <o:lock v:ext="edit" aspectratio="t"/>
              </v:shape>
              <v:shape id="Freeform 6053" o:spid="_x0000_s8099" style="position:absolute;left:19892;top:4096;width:20;height:21;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hZpscA&#10;AADeAAAADwAAAGRycy9kb3ducmV2LnhtbESPQWvCQBSE70L/w/IKvUjdWEEldRUpaHsTTQ4eX7Ov&#10;SWr2bdjdaPz3riB4HGbmG2ax6k0jzuR8bVnBeJSAIC6srrlUkGeb9zkIH5A1NpZJwZU8rJYvgwWm&#10;2l54T+dDKEWEsE9RQRVCm0rpi4oM+pFtiaP3Z53BEKUrpXZ4iXDTyI8kmUqDNceFClv6qqg4HTqj&#10;YM//62x3Peanutt238OJy/v2V6m31379CSJQH57hR/tHK5jMpvMx3O/EK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boWabHAAAA3gAAAA8AAAAAAAAAAAAAAAAAmAIAAGRy&#10;cy9kb3ducmV2LnhtbFBLBQYAAAAABAAEAPUAAACMAwAAAAA=&#10;" path="m,22l21,e" filled="f" strokecolor="#00009b" strokeweight=".12pt">
                <v:path arrowok="t" o:connecttype="custom" o:connectlocs="0,21;20,0" o:connectangles="0,0"/>
                <o:lock v:ext="edit" aspectratio="t"/>
              </v:shape>
              <v:shape id="Freeform 6054" o:spid="_x0000_s8100" style="position:absolute;left:19892;top:4096;width:20;height:21;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jrH0ccA&#10;AADeAAAADwAAAGRycy9kb3ducmV2LnhtbESPT2vCQBTE74V+h+UVeilmUwWVmFWk0D+3oubg8Zl9&#10;JqnZt2F3o/HbdwXB4zAzv2Hy1WBacSbnG8sK3pMUBHFpdcOVgmL3OZqD8AFZY2uZFFzJw2r5/JRj&#10;pu2FN3TehkpECPsMFdQhdJmUvqzJoE9sRxy9o3UGQ5SuktrhJcJNK8dpOpUGG44LNXb0UVN52vZG&#10;wYb/1rvf6744Nf1X//02ccXQHZR6fRnWCxCBhvAI39s/WsFkNp2P4XYnXg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6x9HHAAAA3gAAAA8AAAAAAAAAAAAAAAAAmAIAAGRy&#10;cy9kb3ducmV2LnhtbFBLBQYAAAAABAAEAPUAAACMAwAAAAA=&#10;" path="m,22l21,e" filled="f" strokecolor="#00009b" strokeweight=".12pt">
                <v:path arrowok="t" o:connecttype="custom" o:connectlocs="0,21;20,0" o:connectangles="0,0"/>
                <o:lock v:ext="edit" aspectratio="t"/>
              </v:shape>
              <v:shape id="Freeform 6055" o:spid="_x0000_s8101" style="position:absolute;left:19892;top:4096;width:20;height:21;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ZiSscA&#10;AADeAAAADwAAAGRycy9kb3ducmV2LnhtbESPQWvCQBSE74X+h+UVvBTd1IBK6ipS0PYmag4eX7Ov&#10;SWr2bdjdaPz3riB4HGbmG2a+7E0jzuR8bVnBxygBQVxYXXOpID+shzMQPiBrbCyTgit5WC5eX+aY&#10;aXvhHZ33oRQRwj5DBVUIbSalLyoy6Ee2JY7en3UGQ5SulNrhJcJNI8dJMpEGa44LFbb0VVFx2ndG&#10;wY7/V4ft9Zif6m7Tfb+nLu/bX6UGb/3qE0SgPjzDj/aPVpBOJ7MU7nfiFZC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2YkrHAAAA3gAAAA8AAAAAAAAAAAAAAAAAmAIAAGRy&#10;cy9kb3ducmV2LnhtbFBLBQYAAAAABAAEAPUAAACMAwAAAAA=&#10;" path="m,22l21,e" filled="f" strokecolor="#00009b" strokeweight=".12pt">
                <v:path arrowok="t" o:connecttype="custom" o:connectlocs="0,21;20,0" o:connectangles="0,0"/>
                <o:lock v:ext="edit" aspectratio="t"/>
              </v:shape>
              <v:shape id="Freeform 6056" o:spid="_x0000_s8102" style="position:absolute;left:19893;top:4095;width:20;height:23;rotation:90;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2M1sYA&#10;AADeAAAADwAAAGRycy9kb3ducmV2LnhtbESPT4vCMBTE7wt+h/AEb2vqn61SjSKCKOxJ3YPHZ/Ns&#10;q81LSaLWb28WFvY4zMxvmPmyNbV4kPOVZQWDfgKCOLe64kLBz3HzOQXhA7LG2jIpeJGH5aLzMcdM&#10;2yfv6XEIhYgQ9hkqKENoMil9XpJB37cNcfQu1hkMUbpCaofPCDe1HCZJKg1WHBdKbGhdUn473I2C&#10;8z3NN9uTue2P469r4UbnbXX9VqrXbVczEIHa8B/+a++0gtEknY7h9068AnLx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2M1sYAAADeAAAADwAAAAAAAAAAAAAAAACYAgAAZHJz&#10;L2Rvd25yZXYueG1sUEsFBgAAAAAEAAQA9QAAAIsDAAAAAA==&#10;" path="m,24l21,e" filled="f" strokecolor="#00009b" strokeweight=".12pt">
                <v:path arrowok="t" o:connecttype="custom" o:connectlocs="0,23;20,0" o:connectangles="0,0"/>
                <o:lock v:ext="edit" aspectratio="t"/>
              </v:shape>
              <v:shape id="Freeform 6057" o:spid="_x0000_s8103" style="position:absolute;left:19895;top:4097;width:20;height:20;rotation:90;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ktrcgA&#10;AADeAAAADwAAAGRycy9kb3ducmV2LnhtbESPQWvCQBSE7wX/w/KE3upGW9MQXUULQoUerBZKbo/s&#10;Mwlm34bdrSb/vlsoeBxm5htmue5NK67kfGNZwXSSgCAurW64UvB12j1lIHxA1thaJgUDeVivRg9L&#10;zLW98Sddj6ESEcI+RwV1CF0upS9rMugntiOO3tk6gyFKV0nt8BbhppWzJEmlwYbjQo0dvdVUXo4/&#10;RsH3y8dld3KD3w+Hdpuei31x2MyVehz3mwWIQH24h//b71rB82uazeHvTrwCcvU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OS2tyAAAAN4AAAAPAAAAAAAAAAAAAAAAAJgCAABk&#10;cnMvZG93bnJldi54bWxQSwUGAAAAAAQABAD1AAAAjQMAAAAA&#10;" path="m,21l21,e" filled="f" strokecolor="#00009b" strokeweight=".12pt">
                <v:path arrowok="t" o:connecttype="custom" o:connectlocs="0,20;20,0" o:connectangles="0,0"/>
                <o:lock v:ext="edit" aspectratio="t"/>
              </v:shape>
              <v:shape id="Freeform 6058" o:spid="_x0000_s8104" style="position:absolute;left:19895;top:4097;width:20;height:20;rotation:90;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uz2sgA&#10;AADeAAAADwAAAGRycy9kb3ducmV2LnhtbESPT2vCQBTE7wW/w/KE3upGq6mkrqKCUKEH/xSKt0f2&#10;mQSzb8PuVpNv7xYEj8PM/IaZLVpTiys5X1lWMBwkIIhzqysuFPwcN29TED4ga6wtk4KOPCzmvZcZ&#10;ZtreeE/XQyhEhLDPUEEZQpNJ6fOSDPqBbYijd7bOYIjSFVI7vEW4qeUoSVJpsOK4UGJD65Lyy+HP&#10;KPgdf182R9f5bberV+n5tD3tlhOlXvvt8hNEoDY8w4/2l1bw/pFOU/i/E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K67PayAAAAN4AAAAPAAAAAAAAAAAAAAAAAJgCAABk&#10;cnMvZG93bnJldi54bWxQSwUGAAAAAAQABAD1AAAAjQMAAAAA&#10;" path="m,21l21,e" filled="f" strokecolor="#00009b" strokeweight=".12pt">
                <v:path arrowok="t" o:connecttype="custom" o:connectlocs="0,20;20,0" o:connectangles="0,0"/>
                <o:lock v:ext="edit" aspectratio="t"/>
              </v:shape>
              <v:shape id="Freeform 6059" o:spid="_x0000_s8105" style="position:absolute;left:19894;top:4094;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HcYcUA&#10;AADeAAAADwAAAGRycy9kb3ducmV2LnhtbESP3WrCQBSE7wt9h+UUelc3bUUldRUJFHoVSewDHLLH&#10;JJo9G7KbH316VxC8HGbmG2a9nUwjBupcbVnB5ywCQVxYXXOp4P/w+7EC4TyyxsYyKbiQg+3m9WWN&#10;sbYjZzTkvhQBwi5GBZX3bSylKyoy6Ga2JQ7e0XYGfZBdKXWHY4CbRn5F0UIarDksVNhSUlFxznuj&#10;oD9l7TzJdtk+RXvEa0SjHlKl3t+m3Q8IT5N/hh/tP63ge7lYLeF+J1wBubk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8dxhxQAAAN4AAAAPAAAAAAAAAAAAAAAAAJgCAABkcnMv&#10;ZG93bnJldi54bWxQSwUGAAAAAAQABAD1AAAAigMAAAAA&#10;" path="m,24l24,e" filled="f" strokecolor="#00009b" strokeweight=".12pt">
                <v:path arrowok="t" o:connecttype="custom" o:connectlocs="0,23;23,0" o:connectangles="0,0"/>
                <o:lock v:ext="edit" aspectratio="t"/>
              </v:shape>
              <v:shape id="Freeform 6060" o:spid="_x0000_s8106" style="position:absolute;left:19894;top:4094;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5IE8IA&#10;AADeAAAADwAAAGRycy9kb3ducmV2LnhtbERPzWrCQBC+C77DMoI3s6ktqaSuIQhCTynRPsCQHZO0&#10;2dmQXZPo07uHQo8f3/8+m00nRhpca1nBSxSDIK6sbrlW8H05bXYgnEfW2FkmBXdykB2Wiz2m2k5c&#10;0nj2tQgh7FJU0Hjfp1K6qiGDLrI9ceCudjDoAxxqqQecQrjp5DaOE2mw5dDQYE/Hhqrf880ouP2U&#10;/duxzMuvAu0VHzFNeiyUWq/m/AOEp9n/i//cn1rB63uyC3vDnXAF5OE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bkgTwgAAAN4AAAAPAAAAAAAAAAAAAAAAAJgCAABkcnMvZG93&#10;bnJldi54bWxQSwUGAAAAAAQABAD1AAAAhwMAAAAA&#10;" path="m,24l24,e" filled="f" strokecolor="#00009b" strokeweight=".12pt">
                <v:path arrowok="t" o:connecttype="custom" o:connectlocs="0,23;23,0" o:connectangles="0,0"/>
                <o:lock v:ext="edit" aspectratio="t"/>
              </v:shape>
              <v:shape id="Freeform 6061" o:spid="_x0000_s8107" style="position:absolute;left:19894;top:4094;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LtiMYA&#10;AADeAAAADwAAAGRycy9kb3ducmV2LnhtbESPzWrDMBCE74G+g9hCb4ncJqSpGyUYQ6AnFzt9gMXa&#10;2E6slbHkn/bpo0Khx2FmvmH2x9m0YqTeNZYVPK8iEMSl1Q1XCr7Op+UOhPPIGlvLpOCbHBwPD4s9&#10;xtpOnNNY+EoECLsYFdTed7GUrqzJoFvZjjh4F9sb9EH2ldQ9TgFuWvkSRVtpsOGwUGNHaU3lrRiM&#10;guGad5s0T/LPDO0FfyKa9Jgp9fQ4J+8gPM3+P/zX/tAK1q/b3Rv83glXQB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iLtiMYAAADeAAAADwAAAAAAAAAAAAAAAACYAgAAZHJz&#10;L2Rvd25yZXYueG1sUEsFBgAAAAAEAAQA9QAAAIsDAAAAAA==&#10;" path="m,24l24,e" filled="f" strokecolor="#00009b" strokeweight=".12pt">
                <v:path arrowok="t" o:connecttype="custom" o:connectlocs="0,23;23,0" o:connectangles="0,0"/>
                <o:lock v:ext="edit" aspectratio="t"/>
              </v:shape>
              <v:shape id="Freeform 6062" o:spid="_x0000_s8108" style="position:absolute;left:19896;top:4095;width:23;height:22;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HSyMQA&#10;AADeAAAADwAAAGRycy9kb3ducmV2LnhtbESPy2rDMBBF94X+g5hCd43cNCSta9kEQ6ArByf5gMEa&#10;P1prZCzFdvv11SKQ5eW+OEm2mF5MNLrOsoLXVQSCuLK640bB5Xx4eQfhPLLG3jIp+CUHWfr4kGCs&#10;7cwlTSffiDDCLkYFrfdDLKWrWjLoVnYgDl5tR4M+yLGResQ5jJterqNoKw12HB5aHChvqfo5XY2C&#10;63c5bPJyXx4LtDX+RTTrqVDq+WnZf4LwtPh7+Nb+0gredtuPABBwAgrI9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B0sjEAAAA3gAAAA8AAAAAAAAAAAAAAAAAmAIAAGRycy9k&#10;b3ducmV2LnhtbFBLBQYAAAAABAAEAPUAAACJAwAAAAA=&#10;" path="m,24l24,e" filled="f" strokecolor="#00009b" strokeweight=".12pt">
                <v:path arrowok="t" o:connecttype="custom" o:connectlocs="0,22;23,0" o:connectangles="0,0"/>
                <o:lock v:ext="edit" aspectratio="t"/>
              </v:shape>
              <v:shape id="Freeform 6063" o:spid="_x0000_s8109" style="position:absolute;left:19896;top:4095;width:23;height:22;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13U8YA&#10;AADeAAAADwAAAGRycy9kb3ducmV2LnhtbESP0WqDQBRE3wP9h+UW+pasaULamqwShECfLJp+wMW9&#10;UVP3rrgbtf36bKHQx2FmzjCHdDadGGlwrWUF61UEgriyuuVawef5tHwF4Tyyxs4yKfgmB2nysDhg&#10;rO3EBY2lr0WAsItRQeN9H0vpqoYMupXtiYN3sYNBH+RQSz3gFOCmk89RtJMGWw4LDfaUNVR9lTej&#10;4HYt+m1WHIuPHO0FfyKa9Jgr9fQ4H/cgPM3+P/zXftcKNi+7tzX83glXQC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13U8YAAADeAAAADwAAAAAAAAAAAAAAAACYAgAAZHJz&#10;L2Rvd25yZXYueG1sUEsFBgAAAAAEAAQA9QAAAIsDAAAAAA==&#10;" path="m,24l24,e" filled="f" strokecolor="#00009b" strokeweight=".12pt">
                <v:path arrowok="t" o:connecttype="custom" o:connectlocs="0,22;23,0" o:connectangles="0,0"/>
                <o:lock v:ext="edit" aspectratio="t"/>
              </v:shape>
              <v:shape id="Freeform 6064" o:spid="_x0000_s8110" style="position:absolute;left:19896;top:4095;width:23;height:22;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JMYA&#10;AADeAAAADwAAAGRycy9kb3ducmV2LnhtbESP3WrCQBSE7wu+w3IE7+qmadE2dRUJFLxKifoAh+wx&#10;SZs9G7KbH336bkHwcpiZb5jNbjKNGKhztWUFL8sIBHFhdc2lgvPp6/kdhPPIGhvLpOBKDnbb2dMG&#10;E21Hzmk4+lIECLsEFVTet4mUrqjIoFvaljh4F9sZ9EF2pdQdjgFuGhlH0UoarDksVNhSWlHxe+yN&#10;gv4nb9/SfJ9/Z2gveIto1EOm1GI+7T9BeJr8I3xvH7SC1/XqI4b/O+EK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JMYAAADeAAAADwAAAAAAAAAAAAAAAACYAgAAZHJz&#10;L2Rvd25yZXYueG1sUEsFBgAAAAAEAAQA9QAAAIsDAAAAAA==&#10;" path="m,24l24,e" filled="f" strokecolor="#00009b" strokeweight=".12pt">
                <v:path arrowok="t" o:connecttype="custom" o:connectlocs="0,22;23,0" o:connectangles="0,0"/>
                <o:lock v:ext="edit" aspectratio="t"/>
              </v:shape>
              <v:shape id="Freeform 6065" o:spid="_x0000_s8111" style="position:absolute;left:19897;top:4094;width:23;height:24;rotation:90;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EFoMgA&#10;AADeAAAADwAAAGRycy9kb3ducmV2LnhtbESPT2vCQBTE74LfYXmCF9FNFfwTXcUKSg+lYBTE2zP7&#10;TILZtyG71bSf3hUKPQ4z8xtmsWpMKe5Uu8KygrdBBII4tbrgTMHxsO1PQTiPrLG0TAp+yMFq2W4t&#10;MNb2wXu6Jz4TAcIuRgW591UspUtzMugGtiIO3tXWBn2QdSZ1jY8AN6UcRtFYGiw4LORY0San9JZ8&#10;GwVcbZtd+nmx097k6z3ZnM2Jf3dKdTvNeg7CU+P/w3/tD61gNBnPRvC6E66AXD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RIQWgyAAAAN4AAAAPAAAAAAAAAAAAAAAAAJgCAABk&#10;cnMvZG93bnJldi54bWxQSwUGAAAAAAQABAD1AAAAjQMAAAAA&#10;" path="m,26l24,e" filled="f" strokecolor="#00009b" strokeweight=".12pt">
                <v:path arrowok="t" o:connecttype="custom" o:connectlocs="0,24;23,0" o:connectangles="0,0"/>
                <o:lock v:ext="edit" aspectratio="t"/>
              </v:shape>
              <v:shape id="Freeform 6066" o:spid="_x0000_s8112" style="position:absolute;left:19896;top:4093;width:25;height:24;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BQEccA&#10;AADeAAAADwAAAGRycy9kb3ducmV2LnhtbESPT2vCQBTE70K/w/IKXkQ3/iGt0VVKiVI8tdFLb4/s&#10;Mwlm3y7ZVdNv3y0IPQ4z8xtmve1NK27U+caygukkAUFcWt1wpeB03I1fQfiArLG1TAp+yMN28zRY&#10;Y6btnb/oVoRKRAj7DBXUIbhMSl/WZNBPrCOO3tl2BkOUXSV1h/cIN62cJUkqDTYcF2p09F5TeSmu&#10;RoEOo0Nupm5/yLX7Tj/312NekFLD5/5tBSJQH/7Dj/aHVjB/SZcL+LsTr4D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EwUBHHAAAA3gAAAA8AAAAAAAAAAAAAAAAAmAIAAGRy&#10;cy9kb3ducmV2LnhtbFBLBQYAAAAABAAEAPUAAACMAwAAAAA=&#10;" path="m,26l26,e" filled="f" strokecolor="#00009b" strokeweight=".12pt">
                <v:path arrowok="t" o:connecttype="custom" o:connectlocs="0,24;25,0" o:connectangles="0,0"/>
                <o:lock v:ext="edit" aspectratio="t"/>
              </v:shape>
              <v:shape id="Freeform 6067" o:spid="_x0000_s8113" style="position:absolute;left:19896;top:4093;width:25;height:24;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z1iscA&#10;AADeAAAADwAAAGRycy9kb3ducmV2LnhtbESPQWvCQBSE70L/w/IKXkQ3KqY1ukopUYqnNnrp7ZF9&#10;JsHs2yW7avrvuwWhx2FmvmHW29604kadbywrmE4SEMSl1Q1XCk7H3fgVhA/IGlvLpOCHPGw3T4M1&#10;Ztre+YtuRahEhLDPUEEdgsuk9GVNBv3EOuLonW1nMETZVVJ3eI9w08pZkqTSYMNxoUZH7zWVl+Jq&#10;FOgwOuRm6vaHXLvv9HN/PeYFKTV87t9WIAL14T/8aH9oBfOXdLmAvzvxCsjN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589YrHAAAA3gAAAA8AAAAAAAAAAAAAAAAAmAIAAGRy&#10;cy9kb3ducmV2LnhtbFBLBQYAAAAABAAEAPUAAACMAwAAAAA=&#10;" path="m,26l26,e" filled="f" strokecolor="#00009b" strokeweight=".12pt">
                <v:path arrowok="t" o:connecttype="custom" o:connectlocs="0,24;25,0" o:connectangles="0,0"/>
                <o:lock v:ext="edit" aspectratio="t"/>
              </v:shape>
              <v:shape id="Freeform 6068" o:spid="_x0000_s8114" style="position:absolute;left:19898;top:4092;width:25;height:25;rotation:90;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2ZXscA&#10;AADeAAAADwAAAGRycy9kb3ducmV2LnhtbESPQWvCQBSE74X+h+UJvYhuTCHa1FWKNFDEHKql50f2&#10;mQ1m34bsatJ/3xUKPQ4z8w2z3o62FTfqfeNYwWKegCCunG64VvB1KmYrED4ga2wdk4If8rDdPD6s&#10;Mddu4E+6HUMtIoR9jgpMCF0upa8MWfRz1xFH7+x6iyHKvpa6xyHCbSvTJMmkxYbjgsGOdoaqy/Fq&#10;FXwfVu+jrg6XfbkspwWmO+OnjVJPk/HtFUSgMfyH/9ofWsHzMnvJ4H4nXg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IdmV7HAAAA3gAAAA8AAAAAAAAAAAAAAAAAmAIAAGRy&#10;cy9kb3ducmV2LnhtbFBLBQYAAAAABAAEAPUAAACMAwAAAAA=&#10;" path="m,27l26,e" filled="f" strokecolor="#00009b" strokeweight=".12pt">
                <v:path arrowok="t" o:connecttype="custom" o:connectlocs="0,25;25,0" o:connectangles="0,0"/>
                <o:lock v:ext="edit" aspectratio="t"/>
              </v:shape>
              <v:shape id="Freeform 6069" o:spid="_x0000_s8115" style="position:absolute;left:19898;top:4092;width:25;height:25;rotation:90;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E8xcUA&#10;AADeAAAADwAAAGRycy9kb3ducmV2LnhtbESPQYvCMBSE74L/ITzBi2iqC9btGkVEQUQPq8ueH82z&#10;KTYvpYla//1GEPY4zMw3zHzZ2krcqfGlYwXjUQKCOHe65ELBz3k7nIHwAVlj5ZgUPMnDctHtzDHT&#10;7sHfdD+FQkQI+wwVmBDqTEqfG7LoR64mjt7FNRZDlE0hdYOPCLeVnCTJVFosOS4YrGltKL+eblbB&#10;72G2aXV+uO6P6XGwxcna+EGpVL/Xrr5ABGrDf/jd3mkFH+n0M4XXnXgF5O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UTzFxQAAAN4AAAAPAAAAAAAAAAAAAAAAAJgCAABkcnMv&#10;ZG93bnJldi54bWxQSwUGAAAAAAQABAD1AAAAigMAAAAA&#10;" path="m,27l26,e" filled="f" strokecolor="#00009b" strokeweight=".12pt">
                <v:path arrowok="t" o:connecttype="custom" o:connectlocs="0,25;25,0" o:connectangles="0,0"/>
                <o:lock v:ext="edit" aspectratio="t"/>
              </v:shape>
              <v:shape id="Freeform 6070" o:spid="_x0000_s8116" style="position:absolute;left:19898;top:4092;width:25;height:25;rotation:90;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6ot8IA&#10;AADeAAAADwAAAGRycy9kb3ducmV2LnhtbERPy4rCMBTdC/5DuIIb0VQFH9UoIgrDoAsfuL4016bY&#10;3JQmaufvzWLA5eG8l+vGluJFtS8cKxgOEhDEmdMF5wqul31/BsIHZI2lY1LwRx7Wq3Zrial2bz7R&#10;6xxyEUPYp6jAhFClUvrMkEU/cBVx5O6uthgirHOpa3zHcFvKUZJMpMWCY4PBiraGssf5aRXcDrNd&#10;o7PD4/c4Pfb2ONoa3yuU6naazQJEoCZ8xf/uH61gPJ3M4954J14Buf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zqi3wgAAAN4AAAAPAAAAAAAAAAAAAAAAAJgCAABkcnMvZG93&#10;bnJldi54bWxQSwUGAAAAAAQABAD1AAAAhwMAAAAA&#10;" path="m,27l26,e" filled="f" strokecolor="#00009b" strokeweight=".12pt">
                <v:path arrowok="t" o:connecttype="custom" o:connectlocs="0,25;25,0" o:connectangles="0,0"/>
                <o:lock v:ext="edit" aspectratio="t"/>
              </v:shape>
              <v:shape id="Freeform 6071" o:spid="_x0000_s8117" style="position:absolute;left:19899;top:4091;width:25;height:27;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KsFMYA&#10;AADeAAAADwAAAGRycy9kb3ducmV2LnhtbESPzWrCQBSF90LfYbiF7syksdgaHUMJCHbhwrEPcMnc&#10;JrGZO2lmNOnbdwqCy8P5+TibYrKduNLgW8cKnpMUBHHlTMu1gs/Tbv4Gwgdkg51jUvBLHortw2yD&#10;uXEjH+mqQy3iCPscFTQh9LmUvmrIok9cTxy9LzdYDFEOtTQDjnHcdjJL06W02HIkNNhT2VD1rS82&#10;Qi59xdnP4mOvjTkfdq7UL2Op1NPj9L4GEWgK9/CtvTcKFq/L1Qr+78QrIL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JKsFMYAAADeAAAADwAAAAAAAAAAAAAAAACYAgAAZHJz&#10;L2Rvd25yZXYueG1sUEsFBgAAAAAEAAQA9QAAAIsDAAAAAA==&#10;" path="m,29l26,e" filled="f" strokecolor="#00009b" strokeweight=".12pt">
                <v:path arrowok="t" o:connecttype="custom" o:connectlocs="0,27;25,0" o:connectangles="0,0"/>
                <o:lock v:ext="edit" aspectratio="t"/>
              </v:shape>
              <v:shape id="Freeform 6072" o:spid="_x0000_s8118" style="position:absolute;left:19899;top:4091;width:25;height:27;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0Ofk8MA&#10;AADeAAAADwAAAGRycy9kb3ducmV2LnhtbESPz2rCQBDG7wXfYRmht7pRS5XoKhIQ9NBDow8wZMck&#10;mp2N2dWkb+8cCj1+fP/4rbeDa9STulB7NjCdJKCIC29rLg2cT/uPJagQkS02nsnALwXYbkZva0yt&#10;7/mHnnkslYxwSNFAFWObah2KihyGiW+Jxbv4zmEU2ZXadtjLuGv0LEm+tMOa5aHClrKKilv+cHLy&#10;aAue3efHQ27t9Xvvs/yzz4x5Hw+7FahIQ/wP/7UP1sB8sUgEQHAEBfTm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0Ofk8MAAADeAAAADwAAAAAAAAAAAAAAAACYAgAAZHJzL2Rv&#10;d25yZXYueG1sUEsFBgAAAAAEAAQA9QAAAIgDAAAAAA==&#10;" path="m,29l26,e" filled="f" strokecolor="#00009b" strokeweight=".12pt">
                <v:path arrowok="t" o:connecttype="custom" o:connectlocs="0,27;25,0" o:connectangles="0,0"/>
                <o:lock v:ext="edit" aspectratio="t"/>
              </v:shape>
              <v:shape id="Freeform 6073" o:spid="_x0000_s8119" style="position:absolute;left:19900;top:4091;width:26;height:25;rotation:90;visibility:visible;mso-wrap-style:square;v-text-anchor:top" coordsize="28,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Z5wMUA&#10;AADeAAAADwAAAGRycy9kb3ducmV2LnhtbESPwW7CMBBE75X4B2uReis2pQIUMAhRirj0QOADVvGS&#10;RMTrKHZI4OtxJaQeR7PzZme57m0lbtT40rGG8UiBIM6cKTnXcD79fMxB+IBssHJMGu7kYb0avC0x&#10;Ma7jI93SkIsIYZ+ghiKEOpHSZwVZ9CNXE0fv4hqLIcoml6bBLsJtJT+VmkqLJceGAmvaFpRd09bG&#10;Nx7qri6P/bTtf3dVm35R930lrd+H/WYBIlAf/o9f6YPRMJnN1Bj+5kQGyN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JnnAxQAAAN4AAAAPAAAAAAAAAAAAAAAAAJgCAABkcnMv&#10;ZG93bnJldi54bWxQSwUGAAAAAAQABAD1AAAAigMAAAAA&#10;" path="m,26l28,e" filled="f" strokecolor="#00009b" strokeweight=".12pt">
                <v:path arrowok="t" o:connecttype="custom" o:connectlocs="0,25;26,0" o:connectangles="0,0"/>
                <o:lock v:ext="edit" aspectratio="t"/>
              </v:shape>
              <v:shape id="Freeform 6074" o:spid="_x0000_s8120" style="position:absolute;left:19902;top:4090;width:26;height:28;rotation:90;visibility:visible;mso-wrap-style:square;v-text-anchor:top" coordsize="2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NgPMYA&#10;AADeAAAADwAAAGRycy9kb3ducmV2LnhtbESPQWvCQBSE74X+h+UVeil1o4KR1FVEYi14UnPx9sg+&#10;k2D2bciuJvrru4LgcZiZb5jZoje1uFLrKssKhoMIBHFudcWFguyw/p6CcB5ZY22ZFNzIwWL+/jbD&#10;RNuOd3Td+0IECLsEFZTeN4mULi/JoBvYhjh4J9sa9EG2hdQtdgFuajmKook0WHFYKLGhVUn5eX8x&#10;Ci4H3KbH+1ecFbejy35TvnfpRqnPj375A8JT71/hZ/tPKxjHcTSCx51wBeT8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sNgPMYAAADeAAAADwAAAAAAAAAAAAAAAACYAgAAZHJz&#10;L2Rvd25yZXYueG1sUEsFBgAAAAAEAAQA9QAAAIsDAAAAAA==&#10;" path="m,29l28,e" filled="f" strokecolor="#00009b" strokeweight=".12pt">
                <v:path arrowok="t" o:connecttype="custom" o:connectlocs="0,28;26,0" o:connectangles="0,0"/>
                <o:lock v:ext="edit" aspectratio="t"/>
              </v:shape>
              <v:shape id="Freeform 6075" o:spid="_x0000_s8121" style="position:absolute;left:19902;top:4090;width:26;height:28;rotation:90;visibility:visible;mso-wrap-style:square;v-text-anchor:top" coordsize="2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Fp8YA&#10;AADeAAAADwAAAGRycy9kb3ducmV2LnhtbESPQWvCQBSE7wX/w/IEL0U3VWgkuopIqoWe1Fy8PbLP&#10;JJh9G7Krif76bqHgcZiZb5jluje1uFPrKssKPiYRCOLc6ooLBdnpazwH4TyyxtoyKXiQg/Vq8LbE&#10;RNuOD3Q/+kIECLsEFZTeN4mULi/JoJvYhjh4F9sa9EG2hdQtdgFuajmNok9psOKwUGJD25Ly6/Fm&#10;FNxO+JOen+9xVjzOLtul/OzSvVKjYb9ZgPDU+1f4v/2tFcziOJrB351wBe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Y/Fp8YAAADeAAAADwAAAAAAAAAAAAAAAACYAgAAZHJz&#10;L2Rvd25yZXYueG1sUEsFBgAAAAAEAAQA9QAAAIsDAAAAAA==&#10;" path="m,29l28,e" filled="f" strokecolor="#00009b" strokeweight=".12pt">
                <v:path arrowok="t" o:connecttype="custom" o:connectlocs="0,28;26,0" o:connectangles="0,0"/>
                <o:lock v:ext="edit" aspectratio="t"/>
              </v:shape>
              <v:shape id="Freeform 6076" o:spid="_x0000_s8122" style="position:absolute;left:19902;top:4090;width:26;height:28;rotation:90;visibility:visible;mso-wrap-style:square;v-text-anchor:top" coordsize="2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Zd08cA&#10;AADeAAAADwAAAGRycy9kb3ducmV2LnhtbESPQWvCQBSE7wX/w/IEL0U3tcVIdBUpaS14UnPx9sg+&#10;k2D2bciuJvrru0Khx2FmvmGW697U4katqywreJtEIIhzqysuFGTHr/EchPPIGmvLpOBODtarwcsS&#10;E2073tPt4AsRIOwSVFB63yRSurwkg25iG+LgnW1r0AfZFlK32AW4qeU0imbSYMVhocSGPkvKL4er&#10;UXA94i49PV7jrLifXPad8qNLt0qNhv1mAcJT7//Df+0freA9jqMPeN4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mXdPHAAAA3gAAAA8AAAAAAAAAAAAAAAAAmAIAAGRy&#10;cy9kb3ducmV2LnhtbFBLBQYAAAAABAAEAPUAAACMAwAAAAA=&#10;" path="m,29l28,e" filled="f" strokecolor="#00009b" strokeweight=".12pt">
                <v:path arrowok="t" o:connecttype="custom" o:connectlocs="0,28;26,0" o:connectangles="0,0"/>
                <o:lock v:ext="edit" aspectratio="t"/>
              </v:shape>
              <v:shape id="Freeform 6077" o:spid="_x0000_s8123" style="position:absolute;left:19903;top:4089;width:26;height:30;rotation:90;visibility:visible;mso-wrap-style:square;v-text-anchor:top" coordsize="2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2hGicUA&#10;AADeAAAADwAAAGRycy9kb3ducmV2LnhtbESPzarCMBSE94LvEI7gTlMVr1KNIoLgxoU/oMtDc2yr&#10;zUlp0lp9enPhwl0OM/MNs1y3phANVS63rGA0jEAQJ1bnnCq4nHeDOQjnkTUWlknBmxysV93OEmNt&#10;X3yk5uRTESDsYlSQeV/GUrokI4NuaEvi4N1tZdAHWaVSV/gKcFPIcRT9SIM5h4UMS9pmlDxPtVFw&#10;a6m+3qbn+/vTNIfHscw39W6rVL/XbhYgPLX+P/zX3msFk9ksmsLvnXAF5O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EaJxQAAAN4AAAAPAAAAAAAAAAAAAAAAAJgCAABkcnMv&#10;ZG93bnJldi54bWxQSwUGAAAAAAQABAD1AAAAigMAAAAA&#10;" path="m,31l28,e" filled="f" strokecolor="#00009b" strokeweight=".12pt">
                <v:path arrowok="t" o:connecttype="custom" o:connectlocs="0,30;26,0" o:connectangles="0,0"/>
                <o:lock v:ext="edit" aspectratio="t"/>
              </v:shape>
              <v:shape id="Freeform 6078" o:spid="_x0000_s8124" style="position:absolute;left:19903;top:4089;width:26;height:30;rotation:90;visibility:visible;mso-wrap-style:square;v-text-anchor:top" coordsize="28,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7rY/sUA&#10;AADeAAAADwAAAGRycy9kb3ducmV2LnhtbESPzarCMBSE94LvEI7gTlOVq1KNIoLgxoU/oMtDc2yr&#10;zUlp0lp9enPhwl0OM/MNs1y3phANVS63rGA0jEAQJ1bnnCq4nHeDOQjnkTUWlknBmxysV93OEmNt&#10;X3yk5uRTESDsYlSQeV/GUrokI4NuaEvi4N1tZdAHWaVSV/gKcFPIcRRNpcGcw0KGJW0zSp6n2ii4&#10;tVRfbz/n+/vTNIfHscw39W6rVL/XbhYgPLX+P/zX3msFk9ksmsLvnXAF5Oo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utj+xQAAAN4AAAAPAAAAAAAAAAAAAAAAAJgCAABkcnMv&#10;ZG93bnJldi54bWxQSwUGAAAAAAQABAD1AAAAigMAAAAA&#10;" path="m,31l28,e" filled="f" strokecolor="#00009b" strokeweight=".12pt">
                <v:path arrowok="t" o:connecttype="custom" o:connectlocs="0,30;26,0" o:connectangles="0,0"/>
                <o:lock v:ext="edit" aspectratio="t"/>
              </v:shape>
              <v:shape id="Freeform 6079" o:spid="_x0000_s8125" style="position:absolute;left:19902;top:4089;width:29;height:28;rotation:90;visibility:visible;mso-wrap-style:square;v-text-anchor:top" coordsize="3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qxvMcA&#10;AADeAAAADwAAAGRycy9kb3ducmV2LnhtbESP3WrCQBSE74W+w3IKvdNNo5gSXaUVQr2xVNsHOGZP&#10;k7TZsyG7+fHt3YLg5TAz3zDr7Whq0VPrKssKnmcRCOLc6ooLBd9f2fQFhPPIGmvLpOBCDrabh8ka&#10;U20HPlJ/8oUIEHYpKii9b1IpXV6SQTezDXHwfmxr0AfZFlK3OAS4qWUcRUtpsOKwUGJDu5Lyv1Nn&#10;FMS/2dvH5XOP/aLo5Pn9eEgOo1bq6XF8XYHwNPp7+NbeawXzJIkS+L8TroDcX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0asbzHAAAA3gAAAA8AAAAAAAAAAAAAAAAAmAIAAGRy&#10;cy9kb3ducmV2LnhtbFBLBQYAAAAABAAEAPUAAACMAwAAAAA=&#10;" path="m,29l31,e" filled="f" strokecolor="#00009b" strokeweight=".12pt">
                <v:path arrowok="t" o:connecttype="custom" o:connectlocs="0,28;29,0" o:connectangles="0,0"/>
                <o:lock v:ext="edit" aspectratio="t"/>
              </v:shape>
              <v:shape id="Freeform 6080" o:spid="_x0000_s8126" style="position:absolute;left:19903;top:4088;width:29;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SXscYA&#10;AADeAAAADwAAAGRycy9kb3ducmV2LnhtbERPy2oCMRTdF/yHcIVuiia1UGVqFC0UpaDiY9HubifX&#10;yejkZphEnf69WRS6PJz3eNq6SlypCaVnDc99BYI496bkQsNh/9EbgQgR2WDlmTT8UoDppPMwxsz4&#10;G2/puouFSCEcMtRgY6wzKUNuyWHo+5o4cUffOIwJNoU0Dd5SuKvkQKlX6bDk1GCxpndL+Xl3cRq2&#10;3q423+evU6tmp8Xmc/D0s5qvtX7strM3EJHa+C/+cy+NhpfhUKW96U66AnJ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SXscYAAADeAAAADwAAAAAAAAAAAAAAAACYAgAAZHJz&#10;L2Rvd25yZXYueG1sUEsFBgAAAAAEAAQA9QAAAIsDAAAAAA==&#10;" path="m,31l31,e" filled="f" strokecolor="#00009b" strokeweight=".12pt">
                <v:path arrowok="t" o:connecttype="custom" o:connectlocs="0,30;29,0" o:connectangles="0,0"/>
                <o:lock v:ext="edit" aspectratio="t"/>
              </v:shape>
              <v:shape id="Freeform 6081" o:spid="_x0000_s8127" style="position:absolute;left:19903;top:4088;width:29;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gyKsoA&#10;AADeAAAADwAAAGRycy9kb3ducmV2LnhtbESPT2sCMRTE74V+h/AKXoomVai6NYotlJaCFf8c2tvr&#10;5nWzunlZNlHXb28KBY/DzPyGmcxaV4kjNaH0rOGhp0AQ596UXGjYbl67IxAhIhusPJOGMwWYTW9v&#10;JpgZf+IVHdexEAnCIUMNNsY6kzLklhyGnq+Jk/frG4cxyaaQpsFTgrtK9pV6lA5LTgsWa3qxlO/X&#10;B6dh5e1i+b3/2rVqvntbfvTvfxbPn1p37tr5E4hIbbyG/9vvRsNgOFRj+LuTroCcX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B5oMirKAAAA3gAAAA8AAAAAAAAAAAAAAAAAmAIA&#10;AGRycy9kb3ducmV2LnhtbFBLBQYAAAAABAAEAPUAAACPAwAAAAA=&#10;" path="m,31l31,e" filled="f" strokecolor="#00009b" strokeweight=".12pt">
                <v:path arrowok="t" o:connecttype="custom" o:connectlocs="0,30;29,0" o:connectangles="0,0"/>
                <o:lock v:ext="edit" aspectratio="t"/>
              </v:shape>
              <v:shape id="Freeform 6082" o:spid="_x0000_s8128" style="position:absolute;left:19903;top:4088;width:29;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sNasgA&#10;AADeAAAADwAAAGRycy9kb3ducmV2LnhtbESPzWrCQBSF90LfYbiFbqROtKAldRJUKJaCiraLdnfN&#10;XDPRzJ2QGTW+fWchdHk4f3zTvLO1uFDrK8cKhoMEBHHhdMWlgu+v9+dXED4ga6wdk4Ibecizh94U&#10;U+2uvKXLLpQijrBPUYEJoUml9IUhi37gGuLoHVxrMUTZllK3eI3jtpajJBlLixXHB4MNLQwVp93Z&#10;Ktg6s9r8nn6OXTI7Ljefo/5+NV8r9fTYzd5ABOrCf/je/tAKXiaTYQSIOBEFZP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iw1qyAAAAN4AAAAPAAAAAAAAAAAAAAAAAJgCAABk&#10;cnMvZG93bnJldi54bWxQSwUGAAAAAAQABAD1AAAAjQMAAAAA&#10;" path="m,31l31,e" filled="f" strokecolor="#00009b" strokeweight=".12pt">
                <v:path arrowok="t" o:connecttype="custom" o:connectlocs="0,30;29,0" o:connectangles="0,0"/>
                <o:lock v:ext="edit" aspectratio="t"/>
              </v:shape>
              <v:shape id="Freeform 6083" o:spid="_x0000_s8129" style="position:absolute;left:19904;top:4086;width:29;height:33;rotation:90;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27Q8gA&#10;AADeAAAADwAAAGRycy9kb3ducmV2LnhtbESPQWvCQBSE7wX/w/KE3uomFmObuootVDwopbYivT2y&#10;z2ww+zZktyb++25B8DjMzDfMbNHbWpyp9ZVjBekoAUFcOF1xqeD76/3hCYQPyBprx6TgQh4W88Hd&#10;DHPtOv6k8y6UIkLY56jAhNDkUvrCkEU/cg1x9I6utRiibEupW+wi3NZynCSZtFhxXDDY0Juh4rT7&#10;tQpeJ0va0PaQfTxnq9XlGPqffWeUuh/2yxcQgfpwC1/ba63gcTpNU/i/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4XbtDyAAAAN4AAAAPAAAAAAAAAAAAAAAAAJgCAABk&#10;cnMvZG93bnJldi54bWxQSwUGAAAAAAQABAD1AAAAjQMAAAAA&#10;" path="m,34l31,e" filled="f" strokecolor="#00009b" strokeweight=".12pt">
                <v:path arrowok="t" o:connecttype="custom" o:connectlocs="0,33;29,0" o:connectangles="0,0"/>
                <o:lock v:ext="edit" aspectratio="t"/>
              </v:shape>
              <v:shape id="Freeform 6084" o:spid="_x0000_s8130" style="position:absolute;left:19906;top:4088;width:29;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U2hskA&#10;AADeAAAADwAAAGRycy9kb3ducmV2LnhtbESPQWsCMRSE70L/Q3iFXqRmXUHLahRbKIqgou2h3l43&#10;r5vVzcuyibr+e1Mo9DjMzDfMZNbaSlyo8aVjBf1eAoI4d7rkQsHnx/vzCwgfkDVWjknBjTzMpg+d&#10;CWbaXXlHl30oRISwz1CBCaHOpPS5IYu+52ri6P24xmKIsimkbvAa4baSaZIMpcWS44LBmt4M5af9&#10;2SrYObPeHk5fxzaZHxfbVdr9Xr9ulHp6bOdjEIHa8B/+ay+1gsFo1E/h9068AnJ6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RU2hskAAADeAAAADwAAAAAAAAAAAAAAAACYAgAA&#10;ZHJzL2Rvd25yZXYueG1sUEsFBgAAAAAEAAQA9QAAAI4DAAAAAA==&#10;" path="m,31l31,e" filled="f" strokecolor="#00009b" strokeweight=".12pt">
                <v:path arrowok="t" o:connecttype="custom" o:connectlocs="0,30;29,0" o:connectangles="0,0"/>
                <o:lock v:ext="edit" aspectratio="t"/>
              </v:shape>
              <v:shape id="Freeform 6085" o:spid="_x0000_s8131" style="position:absolute;left:19906;top:4088;width:29;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THckA&#10;AADeAAAADwAAAGRycy9kb3ducmV2LnhtbESPT2sCMRTE74V+h/AEL0WzKlTZGsUWiqVgxT8Hvb1u&#10;npvVzcuyibr99qYgeBxm5jfMeNrYUlyo9oVjBb1uAoI4c7rgXMF289kZgfABWWPpmBT8kYfp5Plp&#10;jKl2V17RZR1yESHsU1RgQqhSKX1myKLvuoo4egdXWwxR1rnUNV4j3JaynySv0mLBccFgRR+GstP6&#10;bBWsnFks96fdsUlmx/nyu//yu3j/UardamZvIAI14RG+t7+0gsFw2BvA/514BeTkB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mTHckAAADeAAAADwAAAAAAAAAAAAAAAACYAgAA&#10;ZHJzL2Rvd25yZXYueG1sUEsFBgAAAAAEAAQA9QAAAI4DAAAAAA==&#10;" path="m,31l31,e" filled="f" strokecolor="#00009b" strokeweight=".12pt">
                <v:path arrowok="t" o:connecttype="custom" o:connectlocs="0,30;29,0" o:connectangles="0,0"/>
                <o:lock v:ext="edit" aspectratio="t"/>
              </v:shape>
              <v:shape id="Freeform 6086" o:spid="_x0000_s8132" style="position:absolute;left:19905;top:4086;width:31;height:31;rotation:90;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F6M8YA&#10;AADeAAAADwAAAGRycy9kb3ducmV2LnhtbESPQWvCQBSE7wX/w/KE3uputFVJXUWKhXir0d4f2dds&#10;avZtyG5j+u+7hUKPw8x8w2x2o2vFQH1oPGvIZgoEceVNw7WGy/n1YQ0iRGSDrWfS8E0BdtvJ3QZz&#10;4298oqGMtUgQDjlqsDF2uZShsuQwzHxHnLwP3zuMSfa1ND3eEty1cq7UUjpsOC1Y7OjFUnUtv5wG&#10;9fn0VnbvhVofi+Z4kNlwnttB6/vpuH8GEWmM/+G/dmE0LFar7BF+76QrIL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wF6M8YAAADeAAAADwAAAAAAAAAAAAAAAACYAgAAZHJz&#10;L2Rvd25yZXYueG1sUEsFBgAAAAAEAAQA9QAAAIsDAAAAAA==&#10;" path="m,33l33,e" filled="f" strokecolor="#00009b" strokeweight=".12pt">
                <v:path arrowok="t" o:connecttype="custom" o:connectlocs="0,31;31,0" o:connectangles="0,0"/>
                <o:lock v:ext="edit" aspectratio="t"/>
              </v:shape>
              <v:shape id="Freeform 6087" o:spid="_x0000_s8133" style="position:absolute;left:19905;top:4086;width:31;height:31;rotation:90;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3fqMUA&#10;AADeAAAADwAAAGRycy9kb3ducmV2LnhtbESPQWvCQBSE74X+h+UVvNXdKFZJXaWIhXiz0d4f2dds&#10;2uzbkN3G+O9dodDjMDPfMOvt6FoxUB8azxqyqQJBXHnTcK3hfHp/XoEIEdlg65k0XCnAdvP4sMbc&#10;+At/0FDGWiQIhxw12Bi7XMpQWXIYpr4jTt6X7x3GJPtamh4vCe5aOVPqRTpsOC1Y7Ghnqfopf50G&#10;9b04lt1noVaHojnsZTacZnbQevI0vr2CiDTG//BfuzAa5stltoD7nXQF5OY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Td+oxQAAAN4AAAAPAAAAAAAAAAAAAAAAAJgCAABkcnMv&#10;ZG93bnJldi54bWxQSwUGAAAAAAQABAD1AAAAigMAAAAA&#10;" path="m,33l33,e" filled="f" strokecolor="#00009b" strokeweight=".12pt">
                <v:path arrowok="t" o:connecttype="custom" o:connectlocs="0,31;31,0" o:connectangles="0,0"/>
                <o:lock v:ext="edit" aspectratio="t"/>
              </v:shape>
              <v:shape id="Freeform 6088" o:spid="_x0000_s8134" style="position:absolute;left:19905;top:4086;width:31;height:31;rotation:90;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9B38UA&#10;AADeAAAADwAAAGRycy9kb3ducmV2LnhtbESPQWvCQBSE70L/w/IK3nQ3SlVSVyliId5stPdH9jWb&#10;Nvs2ZLcx/ffdgtDjMDPfMNv96FoxUB8azxqyuQJBXHnTcK3henmdbUCEiGyw9UwafijAfvcw2WJu&#10;/I3faChjLRKEQ44abIxdLmWoLDkMc98RJ+/D9w5jkn0tTY+3BHetXCi1kg4bTgsWOzpYqr7Kb6dB&#10;fT6dy+69UJtT0ZyOMhsuCztoPX0cX55BRBrjf/jeLoyG5XqdreDvTroCc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n0HfxQAAAN4AAAAPAAAAAAAAAAAAAAAAAJgCAABkcnMv&#10;ZG93bnJldi54bWxQSwUGAAAAAAQABAD1AAAAigMAAAAA&#10;" path="m,33l33,e" filled="f" strokecolor="#00009b" strokeweight=".12pt">
                <v:path arrowok="t" o:connecttype="custom" o:connectlocs="0,31;31,0" o:connectangles="0,0"/>
                <o:lock v:ext="edit" aspectratio="t"/>
              </v:shape>
              <v:shape id="Freeform 6089" o:spid="_x0000_s8135" style="position:absolute;left:19907;top:4085;width:31;height:34;rotation:90;visibility:visible;mso-wrap-style:square;v-text-anchor:top" coordsize="3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Cz5MMA&#10;AADeAAAADwAAAGRycy9kb3ducmV2LnhtbESPQYvCMBSE7wv+h/AEb2uiC3apRhFB1oMX3f0Bj+bZ&#10;VpuX2kQb/70RhD0OM/MNs1hF24g7db52rGEyViCIC2dqLjX8/W4/v0H4gGywcUwaHuRhtRx8LDA3&#10;rucD3Y+hFAnCPkcNVQhtLqUvKrLox64lTt7JdRZDkl0pTYd9gttGTpWaSYs1p4UKW9pUVFyON6vh&#10;EtWUd+fHPvZnVNcfWdwO6LUeDeN6DiJQDP/hd3tnNHxl2SSD1510Be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ACz5MMAAADeAAAADwAAAAAAAAAAAAAAAACYAgAAZHJzL2Rv&#10;d25yZXYueG1sUEsFBgAAAAAEAAQA9QAAAIgDAAAAAA==&#10;" path="m,36l33,e" filled="f" strokecolor="#00009b" strokeweight=".12pt">
                <v:path arrowok="t" o:connecttype="custom" o:connectlocs="0,34;31,0" o:connectangles="0,0"/>
                <o:lock v:ext="edit" aspectratio="t"/>
              </v:shape>
              <v:shape id="Freeform 6090" o:spid="_x0000_s8136" style="position:absolute;left:19908;top:4086;width:31;height:32;rotation:90;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r1MQA&#10;AADeAAAADwAAAGRycy9kb3ducmV2LnhtbERPy2rCQBTdF/yH4Qrd1UmqVImOIkKkGxf1Abq7ZK6Z&#10;YOZOzExN7Nd3FoUuD+e9WPW2Fg9qfeVYQTpKQBAXTldcKjge8rcZCB+QNdaOScGTPKyWg5cFZtp1&#10;/EWPfShFDGGfoQITQpNJ6QtDFv3INcSRu7rWYoiwLaVusYvhtpbvSfIhLVYcGww2tDFU3PbfVoEz&#10;k591fjrt7ph3l+5aT9KtOyv1OuzXcxCB+vAv/nN/agXj6TSNe+OdeAX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9x69TEAAAA3gAAAA8AAAAAAAAAAAAAAAAAmAIAAGRycy9k&#10;b3ducmV2LnhtbFBLBQYAAAAABAAEAPUAAACJAwAAAAA=&#10;" path="m,34l33,e" filled="f" strokecolor="#00009b" strokeweight=".12pt">
                <v:path arrowok="t" o:connecttype="custom" o:connectlocs="0,32;31,0" o:connectangles="0,0"/>
                <o:lock v:ext="edit" aspectratio="t"/>
              </v:shape>
              <v:shape id="Freeform 6091" o:spid="_x0000_s8137" style="position:absolute;left:19908;top:4086;width:31;height:32;rotation:90;visibility:visible;mso-wrap-style:square;v-text-anchor:top" coordsize="33,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1OT8gA&#10;AADeAAAADwAAAGRycy9kb3ducmV2LnhtbESPQWvCQBSE7wX/w/KE3uomVrRGV5FCpJce1Art7ZF9&#10;ZoPZt2l2NWl/fbcgeBxm5htmue5tLa7U+sqxgnSUgCAunK64VPBxyJ9eQPiArLF2TAp+yMN6NXhY&#10;YqZdxzu67kMpIoR9hgpMCE0mpS8MWfQj1xBH7+RaiyHKtpS6xS7CbS3HSTKVFiuOCwYbejVUnPcX&#10;q8CZye8mPx7fvzHvvrpTPUm37lOpx2G/WYAI1Id7+NZ+0wqeZ7N0Dv934hWQq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QPU5PyAAAAN4AAAAPAAAAAAAAAAAAAAAAAJgCAABk&#10;cnMvZG93bnJldi54bWxQSwUGAAAAAAQABAD1AAAAjQMAAAAA&#10;" path="m,34l33,e" filled="f" strokecolor="#00009b" strokeweight=".12pt">
                <v:path arrowok="t" o:connecttype="custom" o:connectlocs="0,32;31,0" o:connectangles="0,0"/>
                <o:lock v:ext="edit" aspectratio="t"/>
              </v:shape>
              <v:shape id="Freeform 6092" o:spid="_x0000_s8138" style="position:absolute;left:19909;top:4085;width:31;height:34;rotation:90;visibility:visible;mso-wrap-style:square;v-text-anchor:top" coordsize="3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XhLcIA&#10;AADeAAAADwAAAGRycy9kb3ducmV2LnhtbESPzYrCMBSF94LvEK7gziZTQYdqlEEYxsVs1HmAS3Nt&#10;q81NbaKNbz9ZCC4P549vvY22FQ/qfeNYw0emQBCXzjRcafg7fc8+QfiAbLB1TBqe5GG7GY/WWBg3&#10;8IEex1CJNMK+QA11CF0hpS9rsugz1xEn7+x6iyHJvpKmxyGN21bmSi2kxYbTQ40d7Woqr8e71XCN&#10;Kuf95fkbhwuq248s7wf0Wk8n8WsFIlAM7/CrvTca5stlngASTkIBufk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heEtwgAAAN4AAAAPAAAAAAAAAAAAAAAAAJgCAABkcnMvZG93&#10;bnJldi54bWxQSwUGAAAAAAQABAD1AAAAhwMAAAAA&#10;" path="m,36l33,e" filled="f" strokecolor="#00009b" strokeweight=".12pt">
                <v:path arrowok="t" o:connecttype="custom" o:connectlocs="0,34;31,0" o:connectangles="0,0"/>
                <o:lock v:ext="edit" aspectratio="t"/>
              </v:shape>
              <v:shape id="Freeform 6093" o:spid="_x0000_s8139" style="position:absolute;left:19908;top:4083;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tUB8YA&#10;AADeAAAADwAAAGRycy9kb3ducmV2LnhtbESPT2sCMRTE7wW/Q3gFbzWrQpXVKMUi6KEHV0W8PTdv&#10;/+DmZUlSd/32TaHQ4zAzv2GW69404kHO15YVjEcJCOLc6ppLBafj9m0OwgdkjY1lUvAkD+vV4GWJ&#10;qbYdH+iRhVJECPsUFVQhtKmUPq/IoB/Zljh6hXUGQ5SulNphF+GmkZMkeZcGa44LFba0qSi/Z99G&#10;Qdbz9rI7F1xkh899Ya6uk183pYav/ccCRKA+/If/2jutYDqbTcbweyde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HtUB8YAAADeAAAADwAAAAAAAAAAAAAAAACYAgAAZHJz&#10;L2Rvd25yZXYueG1sUEsFBgAAAAAEAAQA9QAAAIsDAAAAAA==&#10;" path="m,36l36,e" filled="f" strokecolor="#00009b" strokeweight=".12pt">
                <v:path arrowok="t" o:connecttype="custom" o:connectlocs="0,34;34,0" o:connectangles="0,0"/>
                <o:lock v:ext="edit" aspectratio="t"/>
              </v:shape>
              <v:shape id="Freeform 6094" o:spid="_x0000_s8140" style="position:absolute;left:19908;top:4083;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nKcMcA&#10;AADeAAAADwAAAGRycy9kb3ducmV2LnhtbESPT2sCMRTE74V+h/AK3jTbFaqsRpEWQQ89uK2U3p6b&#10;t39w87Ikqbt+eyMIPQ4z8xtmuR5MKy7kfGNZweskAUFcWN1wpeD7azueg/ABWWNrmRRcycN69fy0&#10;xEzbng90yUMlIoR9hgrqELpMSl/UZNBPbEccvdI6gyFKV0ntsI9w08o0Sd6kwYbjQo0dvddUnPM/&#10;oyAfePuzO5Zc5oePfWl+XS8/T0qNXobNAkSgIfyHH+2dVjCdzdIU7nfiFZ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SpynDHAAAA3gAAAA8AAAAAAAAAAAAAAAAAmAIAAGRy&#10;cy9kb3ducmV2LnhtbFBLBQYAAAAABAAEAPUAAACMAwAAAAA=&#10;" path="m,36l36,e" filled="f" strokecolor="#00009b" strokeweight=".12pt">
                <v:path arrowok="t" o:connecttype="custom" o:connectlocs="0,34;34,0" o:connectangles="0,0"/>
                <o:lock v:ext="edit" aspectratio="t"/>
              </v:shape>
              <v:shape id="Freeform 6095" o:spid="_x0000_s8141" style="position:absolute;left:19910;top:4083;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v68YA&#10;AADeAAAADwAAAGRycy9kb3ducmV2LnhtbESPT2sCMRTE7wW/Q3hCb5qtgspqlKIIevDgaineXjdv&#10;/9DNy5Kk7vrtm4LQ4zAzv2FWm9404k7O15YVvI0TEMS51TWXCq6X/WgBwgdkjY1lUvAgD5v14GWF&#10;qbYdn+mehVJECPsUFVQhtKmUPq/IoB/bljh6hXUGQ5SulNphF+GmkZMkmUmDNceFClvaVpR/Zz9G&#10;Qdbz/vPwUXCRnXfHwtxcJ09fSr0O+/cliEB9+A8/2wetYDqfT6bwdydeAbn+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Vv68YAAADeAAAADwAAAAAAAAAAAAAAAACYAgAAZHJz&#10;L2Rvd25yZXYueG1sUEsFBgAAAAAEAAQA9QAAAIsDAAAAAA==&#10;" path="m,36l36,e" filled="f" strokecolor="#00009b" strokeweight=".12pt">
                <v:path arrowok="t" o:connecttype="custom" o:connectlocs="0,34;34,0" o:connectangles="0,0"/>
                <o:lock v:ext="edit" aspectratio="t"/>
              </v:shape>
              <v:shape id="Freeform 6096" o:spid="_x0000_s8142" style="position:absolute;left:19910;top:4083;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z3n8cA&#10;AADeAAAADwAAAGRycy9kb3ducmV2LnhtbESPT2sCMRTE7wW/Q3hCbzWrliqrUUpFsIce3FbE23Pz&#10;9g9uXpYkdddvbwoFj8PM/IZZrnvTiCs5X1tWMB4lIIhzq2suFfx8b1/mIHxA1thYJgU38rBeDZ6W&#10;mGrb8Z6uWShFhLBPUUEVQptK6fOKDPqRbYmjV1hnMETpSqkddhFuGjlJkjdpsOa4UGFLHxXll+zX&#10;KMh63h53h4KLbL/5LMzJdfLrrNTzsH9fgAjUh0f4v73TCqaz2eQV/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M95/HAAAA3gAAAA8AAAAAAAAAAAAAAAAAmAIAAGRy&#10;cy9kb3ducmV2LnhtbFBLBQYAAAAABAAEAPUAAACMAwAAAAA=&#10;" path="m,36l36,e" filled="f" strokecolor="#00009b" strokeweight=".12pt">
                <v:path arrowok="t" o:connecttype="custom" o:connectlocs="0,34;34,0" o:connectangles="0,0"/>
                <o:lock v:ext="edit" aspectratio="t"/>
              </v:shape>
              <v:shape id="Freeform 6097" o:spid="_x0000_s8143" style="position:absolute;left:19910;top:4083;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BSBMcA&#10;AADeAAAADwAAAGRycy9kb3ducmV2LnhtbESPT2sCMRTE7wW/Q3hCbzWr0iqrUUpFsIce3FbE23Pz&#10;9g9uXpYkdddvbwoFj8PM/IZZrnvTiCs5X1tWMB4lIIhzq2suFfx8b1/mIHxA1thYJgU38rBeDZ6W&#10;mGrb8Z6uWShFhLBPUUEVQptK6fOKDPqRbYmjV1hnMETpSqkddhFuGjlJkjdpsOa4UGFLHxXll+zX&#10;KMh63h53h4KLbL/5LMzJdfLrrNTzsH9fgAjUh0f4v73TCqaz2eQV/u7EKyBX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AUgTHAAAA3gAAAA8AAAAAAAAAAAAAAAAAmAIAAGRy&#10;cy9kb3ducmV2LnhtbFBLBQYAAAAABAAEAPUAAACMAwAAAAA=&#10;" path="m,36l36,e" filled="f" strokecolor="#00009b" strokeweight=".12pt">
                <v:path arrowok="t" o:connecttype="custom" o:connectlocs="0,34;34,0" o:connectangles="0,0"/>
                <o:lock v:ext="edit" aspectratio="t"/>
              </v:shape>
              <v:shape id="Freeform 6098" o:spid="_x0000_s8144" style="position:absolute;left:19911;top:4081;width:34;height:37;rotation:90;visibility:visible;mso-wrap-style:square;v-text-anchor:top" coordsize="3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KESMUA&#10;AADeAAAADwAAAGRycy9kb3ducmV2LnhtbESPQWvCQBSE74L/YXmCN92ooJK6ShEEW0/GHDw+ss9s&#10;2uzbkN0m8d93hUKPw8x8w+wOg61FR62vHCtYzBMQxIXTFZcK8ttptgXhA7LG2jEpeJKHw3482mGq&#10;Xc9X6rJQighhn6ICE0KTSukLQxb93DXE0Xu41mKIsi2lbrGPcFvLZZKspcWK44LBho6Giu/sxyq4&#10;Y4af17z7KGz/dc47PprH5anUdDK8v4EINIT/8F/7rBWsNpvlGl534hW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0oRIxQAAAN4AAAAPAAAAAAAAAAAAAAAAAJgCAABkcnMv&#10;ZG93bnJldi54bWxQSwUGAAAAAAQABAD1AAAAigMAAAAA&#10;" path="m,39l36,e" filled="f" strokecolor="#00009b" strokeweight=".12pt">
                <v:path arrowok="t" o:connecttype="custom" o:connectlocs="0,37;34,0" o:connectangles="0,0"/>
                <o:lock v:ext="edit" aspectratio="t"/>
              </v:shape>
              <v:shape id="Freeform 6099" o:spid="_x0000_s8145" style="position:absolute;left:19911;top:4081;width:34;height:37;rotation:90;visibility:visible;mso-wrap-style:square;v-text-anchor:top" coordsize="3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4h08UA&#10;AADeAAAADwAAAGRycy9kb3ducmV2LnhtbESPQWvCQBSE7wX/w/IEb3WjBVNSVxFBsPZkmkOPj+wz&#10;mzb7NmTXJP77riB4HGbmG2a9HW0jeup87VjBYp6AIC6drrlSUHwfXt9B+ICssXFMCm7kYbuZvKwx&#10;027gM/V5qESEsM9QgQmhzaT0pSGLfu5a4uhdXGcxRNlVUnc4RLht5DJJVtJizXHBYEt7Q+VffrUK&#10;fjDH07noP0s7/B6Lnvfm8nVTajYddx8gAo3hGX60j1rBW5ouU7jfiVdAb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niHTxQAAAN4AAAAPAAAAAAAAAAAAAAAAAJgCAABkcnMv&#10;ZG93bnJldi54bWxQSwUGAAAAAAQABAD1AAAAigMAAAAA&#10;" path="m,39l36,e" filled="f" strokecolor="#00009b" strokeweight=".12pt">
                <v:path arrowok="t" o:connecttype="custom" o:connectlocs="0,37;34,0" o:connectangles="0,0"/>
                <o:lock v:ext="edit" aspectratio="t"/>
              </v:shape>
              <v:shape id="Freeform 6100" o:spid="_x0000_s8146" style="position:absolute;left:19910;top:4080;width:36;height:37;rotation:90;visibility:visible;mso-wrap-style:square;v-text-anchor:top" coordsize="38,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XGvMUA&#10;AADeAAAADwAAAGRycy9kb3ducmV2LnhtbERPXWvCMBR9H/gfwh34NhMdW0c1igjCUGSbk6Jvl+au&#10;LTY3JYna/XvzMNjj4XzPFr1txZV8aBxrGI8UCOLSmYYrDYfv9dMbiBCRDbaOScMvBVjMBw8zzI27&#10;8Rdd97ESKYRDjhrqGLtcylDWZDGMXEecuB/nLcYEfSWNx1sKt62cKPUqLTacGmrsaFVTed5frAbV&#10;qE17XPtx8VEszWqXvXxui5PWw8d+OQURqY//4j/3u9HwnGWTtDfdSVd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Nca8xQAAAN4AAAAPAAAAAAAAAAAAAAAAAJgCAABkcnMv&#10;ZG93bnJldi54bWxQSwUGAAAAAAQABAD1AAAAigMAAAAA&#10;" path="m,39l38,e" filled="f" strokecolor="#00009b" strokeweight=".12pt">
                <v:path arrowok="t" o:connecttype="custom" o:connectlocs="0,37;36,0" o:connectangles="0,0"/>
                <o:lock v:ext="edit" aspectratio="t"/>
              </v:shape>
              <v:shape id="Freeform 6101" o:spid="_x0000_s8147" style="position:absolute;left:19913;top:4081;width:36;height:36;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OwLMcA&#10;AADeAAAADwAAAGRycy9kb3ducmV2LnhtbESPT2vCQBTE70K/w/KE3nSjLf5JXcWWFnrpwSjo8ZF9&#10;TYLZtyH7qtt++m6h4HGYmd8wq010rbpQHxrPBibjDBRx6W3DlYHD/m20ABUE2WLrmQx8U4DN+m6w&#10;wtz6K+/oUkilEoRDjgZqkS7XOpQ1OQxj3xEn79P3DiXJvtK2x2uCu1ZPs2ymHTacFmrs6KWm8lx8&#10;OQM/EmfHgg8f+Bwft3Q66+ZVtDH3w7h9AiUU5Rb+b79bAw/z+XQJf3fSFdD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KDsCzHAAAA3gAAAA8AAAAAAAAAAAAAAAAAmAIAAGRy&#10;cy9kb3ducmV2LnhtbFBLBQYAAAAABAAEAPUAAACMAwAAAAA=&#10;" path="m,38l38,e" filled="f" strokecolor="#00009b" strokeweight=".12pt">
                <v:path arrowok="t" o:connecttype="custom" o:connectlocs="0,36;36,0" o:connectangles="0,0"/>
                <o:lock v:ext="edit" aspectratio="t"/>
              </v:shape>
              <v:shape id="Freeform 6102" o:spid="_x0000_s8148" style="position:absolute;left:19913;top:4081;width:36;height:36;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CPbMQA&#10;AADeAAAADwAAAGRycy9kb3ducmV2LnhtbESPTWvCQBCG7wX/wzKCt7qpikrqKlos9OKhUbDHITtN&#10;gtnZkJ3qtr/ePQg9vrxfPKtNdK26Uh8azwZexhko4tLbhisDp+P78xJUEGSLrWcy8EsBNuvB0wpz&#10;62/8SddCKpVGOORooBbpcq1DWZPDMPYdcfK+fe9QkuwrbXu8pXHX6kmWzbXDhtNDjR291VReih9n&#10;4E/i/Fzw6YC7ONvS10U3e9HGjIZx+wpKKMp/+NH+sAami8U0ASSchAJ6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Zgj2zEAAAA3gAAAA8AAAAAAAAAAAAAAAAAmAIAAGRycy9k&#10;b3ducmV2LnhtbFBLBQYAAAAABAAEAPUAAACJAwAAAAA=&#10;" path="m,38l38,e" filled="f" strokecolor="#00009b" strokeweight=".12pt">
                <v:path arrowok="t" o:connecttype="custom" o:connectlocs="0,36;36,0" o:connectangles="0,0"/>
                <o:lock v:ext="edit" aspectratio="t"/>
              </v:shape>
              <v:shape id="Freeform 6103" o:spid="_x0000_s8149" style="position:absolute;left:19913;top:4081;width:36;height:36;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wq98YA&#10;AADeAAAADwAAAGRycy9kb3ducmV2LnhtbESPQWvCQBSE70L/w/IKvenGWrREV7GlBS8eTIX2+Mg+&#10;k2D2bci+6tZf3xUEj8PMfMMsVtG16kR9aDwbGI8yUMSltw1XBvZfn8NXUEGQLbaeycAfBVgtHwYL&#10;zK0/845OhVQqQTjkaKAW6XKtQ1mTwzDyHXHyDr53KEn2lbY9nhPctfo5y6baYcNpocaO3msqj8Wv&#10;M3CROP0ueL/Ft/iypp+jbj5EG/P0GNdzUEJR7uFbe2MNTGazyRiud9IV0M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Swq98YAAADeAAAADwAAAAAAAAAAAAAAAACYAgAAZHJz&#10;L2Rvd25yZXYueG1sUEsFBgAAAAAEAAQA9QAAAIsDAAAAAA==&#10;" path="m,38l38,e" filled="f" strokecolor="#00009b" strokeweight=".12pt">
                <v:path arrowok="t" o:connecttype="custom" o:connectlocs="0,36;36,0" o:connectangles="0,0"/>
                <o:lock v:ext="edit" aspectratio="t"/>
              </v:shape>
              <v:shape id="Freeform 6104" o:spid="_x0000_s8150" style="position:absolute;left:19914;top:4080;width:34;height:36;rotation:90;visibility:visible;mso-wrap-style:square;v-text-anchor:top" coordsize="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yt4sYA&#10;AADeAAAADwAAAGRycy9kb3ducmV2LnhtbESPQWvCQBSE74L/YXkFL6VuGkFL6ipSFL1qW+rxNfu6&#10;icm+DdnVxH/vCgWPw8x8w8yXva3FhVpfOlbwOk5AEOdOl2wUfH1uXt5A+ICssXZMCq7kYbkYDuaY&#10;adfxni6HYESEsM9QQRFCk0np84Is+rFriKP351qLIcrWSN1iF+G2lmmSTKXFkuNCgQ19FJRXh7NV&#10;UF2P+b6qfjbP6S8fT6dvszbbTqnRU796BxGoD4/wf3unFUxms0kK9zvxCs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yt4sYAAADeAAAADwAAAAAAAAAAAAAAAACYAgAAZHJz&#10;L2Rvd25yZXYueG1sUEsFBgAAAAAEAAQA9QAAAIsDAAAAAA==&#10;" path="m,38l36,e" filled="f" strokecolor="#00009b" strokeweight=".12pt">
                <v:path arrowok="t" o:connecttype="custom" o:connectlocs="0,36;34,0" o:connectangles="0,0"/>
                <o:lock v:ext="edit" aspectratio="t"/>
              </v:shape>
              <v:shape id="Freeform 6105" o:spid="_x0000_s8151" style="position:absolute;left:19914;top:4080;width:34;height:36;rotation:90;visibility:visible;mso-wrap-style:square;v-text-anchor:top" coordsize="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AIecYA&#10;AADeAAAADwAAAGRycy9kb3ducmV2LnhtbESPQWvCQBSE74L/YXmFXkrd1ICW6CpSKvWqrejxmX3d&#10;xGTfhuzWxH/vCgWPw8x8w8yXva3FhVpfOlbwNkpAEOdOl2wU/HyvX99B+ICssXZMCq7kYbkYDuaY&#10;adfxli67YESEsM9QQRFCk0np84Is+pFriKP361qLIcrWSN1iF+G2luMkmUiLJceFAhv6KCivdn9W&#10;QXU95tuqOqxfxic+ns9782m+OqWen/rVDESgPjzC/+2NVpBOp2kK9zvxCsjFD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UAIecYAAADeAAAADwAAAAAAAAAAAAAAAACYAgAAZHJz&#10;L2Rvd25yZXYueG1sUEsFBgAAAAAEAAQA9QAAAIsDAAAAAA==&#10;" path="m,38l36,e" filled="f" strokecolor="#00009b" strokeweight=".12pt">
                <v:path arrowok="t" o:connecttype="custom" o:connectlocs="0,36;34,0" o:connectangles="0,0"/>
                <o:lock v:ext="edit" aspectratio="t"/>
              </v:shape>
              <v:shape id="Freeform 6106" o:spid="_x0000_s8152" style="position:absolute;left:19914;top:4080;width:36;height:34;rotation:90;visibility:visible;mso-wrap-style:square;v-text-anchor:top" coordsize="38,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XPOscA&#10;AADeAAAADwAAAGRycy9kb3ducmV2LnhtbESPQWvCQBSE7wX/w/IEb3Wjllqiq2hR6EEKJlJ6fM0+&#10;s8Hs2zS7avz33YLgcZiZb5j5srO1uFDrK8cKRsMEBHHhdMWlgkO+fX4D4QOyxtoxKbiRh+Wi9zTH&#10;VLsr7+mShVJECPsUFZgQmlRKXxiy6IeuIY7e0bUWQ5RtKXWL1wi3tRwnyau0WHFcMNjQu6HilJ2t&#10;guynG+Vf4+Pv907m9hM3+/XmbJQa9LvVDESgLjzC9/aHVjCZTicv8H8nXgG5+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zlzzrHAAAA3gAAAA8AAAAAAAAAAAAAAAAAmAIAAGRy&#10;cy9kb3ducmV2LnhtbFBLBQYAAAAABAAEAPUAAACMAwAAAAA=&#10;" path="m,36l38,e" filled="f" strokecolor="#00009b" strokeweight=".12pt">
                <v:path arrowok="t" o:connecttype="custom" o:connectlocs="0,34;36,0" o:connectangles="0,0"/>
                <o:lock v:ext="edit" aspectratio="t"/>
              </v:shape>
              <v:shape id="Freeform 6107" o:spid="_x0000_s8153" style="position:absolute;left:19915;top:4079;width:33;height:34;rotation:90;visibility:visible;mso-wrap-style:square;v-text-anchor:top" coordsize="3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O3iscA&#10;AADeAAAADwAAAGRycy9kb3ducmV2LnhtbESPT2vCQBTE70K/w/IKvemuBmtJXaUILTl40QrF2yP7&#10;TILZt2l286ff3hWEHoeZ+Q2z3o62Fj21vnKsYT5TIIhzZyouNJy+P6dvIHxANlg7Jg1/5GG7eZqs&#10;MTVu4AP1x1CICGGfooYyhCaV0uclWfQz1xBH7+JaiyHKtpCmxSHCbS0XSr1KixXHhRIb2pWUX4+d&#10;1XDe7VXTd4tz0v188ZD9qnlGJ61fnsePdxCBxvAffrQzoyFZrZIl3O/EKyA3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1Tt4rHAAAA3gAAAA8AAAAAAAAAAAAAAAAAmAIAAGRy&#10;cy9kb3ducmV2LnhtbFBLBQYAAAAABAAEAPUAAACMAwAAAAA=&#10;" path="m,36l35,e" filled="f" strokecolor="#00009b" strokeweight=".12pt">
                <v:path arrowok="t" o:connecttype="custom" o:connectlocs="0,34;33,0" o:connectangles="0,0"/>
                <o:lock v:ext="edit" aspectratio="t"/>
              </v:shape>
              <v:shape id="Freeform 6108" o:spid="_x0000_s8154" style="position:absolute;left:19915;top:4079;width:33;height:34;rotation:90;visibility:visible;mso-wrap-style:square;v-text-anchor:top" coordsize="3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YEp/ccA&#10;AADeAAAADwAAAGRycy9kb3ducmV2LnhtbESPS2vDMBCE74H+B7GF3hIpMSTBjRJCoMWHXvKAkNti&#10;bW0Ta+Va8qP/PioUchxm5htmsxttLXpqfeVYw3ymQBDnzlRcaLicP6ZrED4gG6wdk4Zf8rDbvkw2&#10;mBo38JH6UyhEhLBPUUMZQpNK6fOSLPqZa4ij9+1aiyHKtpCmxSHCbS0XSi2lxYrjQokNHUrK76fO&#10;argdvlTTd4tb0l0/ech+1Dyji9Zvr+P+HUSgMTzD/+3MaEhWq2QJf3fiFZDbB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2BKf3HAAAA3gAAAA8AAAAAAAAAAAAAAAAAmAIAAGRy&#10;cy9kb3ducmV2LnhtbFBLBQYAAAAABAAEAPUAAACMAwAAAAA=&#10;" path="m,36l35,e" filled="f" strokecolor="#00009b" strokeweight=".12pt">
                <v:path arrowok="t" o:connecttype="custom" o:connectlocs="0,34;33,0" o:connectangles="0,0"/>
                <o:lock v:ext="edit" aspectratio="t"/>
              </v:shape>
              <v:shape id="Freeform 6109" o:spid="_x0000_s8155" style="position:absolute;left:19915;top:4079;width:33;height:34;rotation:90;visibility:visible;mso-wrap-style:square;v-text-anchor:top" coordsize="35,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2MZsYA&#10;AADeAAAADwAAAGRycy9kb3ducmV2LnhtbESPT2vCQBTE74V+h+UJvdVdDTQldRURWnLopSqIt0f2&#10;mQSzb9Ps5k+/fVcQPA4z8xtmtZlsIwbqfO1Yw2KuQBAXztRcajgePl/fQfiAbLBxTBr+yMNm/fy0&#10;wsy4kX9o2IdSRAj7DDVUIbSZlL6oyKKfu5Y4ehfXWQxRdqU0HY4Rbhu5VOpNWqw5LlTY0q6i4rrv&#10;rYbz7lu1Q788J/3pi8f8Vy1yOmr9Mpu2HyACTeERvrdzoyFJ0ySF2514BeT6H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s2MZsYAAADeAAAADwAAAAAAAAAAAAAAAACYAgAAZHJz&#10;L2Rvd25yZXYueG1sUEsFBgAAAAAEAAQA9QAAAIsDAAAAAA==&#10;" path="m,36l35,e" filled="f" strokecolor="#00009b" strokeweight=".12pt">
                <v:path arrowok="t" o:connecttype="custom" o:connectlocs="0,34;33,0" o:connectangles="0,0"/>
                <o:lock v:ext="edit" aspectratio="t"/>
              </v:shape>
              <v:shape id="Freeform 6110" o:spid="_x0000_s8156" style="position:absolute;left:19916;top:4078;width:31;height:34;rotation:90;visibility:visible;mso-wrap-style:square;v-text-anchor:top" coordsize="3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ip79sEA&#10;AADeAAAADwAAAGRycy9kb3ducmV2LnhtbERPzYrCMBC+C/sOYYS9aaKCLtVURJD14EXXBxia2ba2&#10;mXSbaOPbm4Owx4/vf7ONthUP6n3tWMNsqkAQF87UXGq4/hwmXyB8QDbYOiYNT/KwzT9GG8yMG/hM&#10;j0soRQphn6GGKoQuk9IXFVn0U9cRJ+7X9RZDgn0pTY9DCretnCu1lBZrTg0VdrSvqGgud6uhiWrO&#10;x9vzFIcbqr9vWdzP6LX+HMfdGkSgGP7Fb/fRaFisVou0N91JV0Dm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oqe/bBAAAA3gAAAA8AAAAAAAAAAAAAAAAAmAIAAGRycy9kb3du&#10;cmV2LnhtbFBLBQYAAAAABAAEAPUAAACGAwAAAAA=&#10;" path="m,36l33,e" filled="f" strokecolor="#00009b" strokeweight=".12pt">
                <v:path arrowok="t" o:connecttype="custom" o:connectlocs="0,34;31,0" o:connectangles="0,0"/>
                <o:lock v:ext="edit" aspectratio="t"/>
              </v:shape>
              <v:shape id="Freeform 6111" o:spid="_x0000_s8157" style="position:absolute;left:19916;top:4078;width:31;height:34;rotation:90;visibility:visible;mso-wrap-style:square;v-text-anchor:top" coordsize="3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bebcQA&#10;AADeAAAADwAAAGRycy9kb3ducmV2LnhtbESPzYoCMRCE78K+Q+gFb5qooO5olEUQPezFnwdoJr0z&#10;o5PO7CQ68e03guCxqKqvqOU62lrcqfWVYw2joQJBnDtTcaHhfNoO5iB8QDZYOyYND/KwXn30lpgZ&#10;1/GB7sdQiARhn6GGMoQmk9LnJVn0Q9cQJ+/XtRZDkm0hTYtdgttajpWaSosVp4USG9qUlF+PN6vh&#10;GtWY95fHT+wuqP52Mr8d0Gvd/4zfCxCBYniHX+290TCZzSZf8LyTroB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Vm3m3EAAAA3gAAAA8AAAAAAAAAAAAAAAAAmAIAAGRycy9k&#10;b3ducmV2LnhtbFBLBQYAAAAABAAEAPUAAACJAwAAAAA=&#10;" path="m,36l33,e" filled="f" strokecolor="#00009b" strokeweight=".12pt">
                <v:path arrowok="t" o:connecttype="custom" o:connectlocs="0,34;31,0" o:connectangles="0,0"/>
                <o:lock v:ext="edit" aspectratio="t"/>
              </v:shape>
              <v:shape id="Freeform 6112" o:spid="_x0000_s8158" style="position:absolute;left:19917;top:4079;width:31;height:31;rotation:90;visibility:visible;mso-wrap-style:square;v-text-anchor:top" coordsize="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4lTLcQA&#10;AADeAAAADwAAAGRycy9kb3ducmV2LnhtbESPXWvCMBSG7wf+h3CE3c1EN6d0RhFxUO9c3e4PzVlT&#10;bU5KE2v375cLwcuX94tntRlcI3rqQu1Zw3SiQBCX3tRcafg+fb4sQYSIbLDxTBr+KMBmPXpaYWb8&#10;jb+oL2Il0giHDDXYGNtMylBachgmviVO3q/vHMYku0qaDm9p3DVyptS7dFhzerDY0s5SeSmuToM6&#10;z49F+5Or5SGvD3s57U8z22v9PB62HyAiDfERvrdzo+F1sXhLAAknoYB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OJUy3EAAAA3gAAAA8AAAAAAAAAAAAAAAAAmAIAAGRycy9k&#10;b3ducmV2LnhtbFBLBQYAAAAABAAEAPUAAACJAwAAAAA=&#10;" path="m,33l33,e" filled="f" strokecolor="#00009b" strokeweight=".12pt">
                <v:path arrowok="t" o:connecttype="custom" o:connectlocs="0,31;31,0" o:connectangles="0,0"/>
                <o:lock v:ext="edit" aspectratio="t"/>
              </v:shape>
              <v:shape id="Freeform 6113" o:spid="_x0000_s8159" style="position:absolute;left:19916;top:4077;width:33;height:31;rotation:90;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0bAscA&#10;AADeAAAADwAAAGRycy9kb3ducmV2LnhtbESPUUvDMBSF3wf7D+EKvrm00zmtS8sYDhSG6PQHXJpr&#10;Umxuuiau1V9vBsIeD+ec73BW1ehacaQ+NJ4V5LMMBHHtdcNGwcf79uoORIjIGlvPpOCHAlTldLLC&#10;QvuB3+i4j0YkCIcCFdgYu0LKUFtyGGa+I07ep+8dxiR7I3WPQ4K7Vs6z7FY6bDgtWOxoY6n+2n87&#10;Bc5stVy8HPg1PN/b3WNufpv1oNTlxbh+ABFpjOfwf/tJK7heLm9yON1JV0CW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7NGwLHAAAA3gAAAA8AAAAAAAAAAAAAAAAAmAIAAGRy&#10;cy9kb3ducmV2LnhtbFBLBQYAAAAABAAEAPUAAACMAwAAAAA=&#10;" path="m,33l34,e" filled="f" strokecolor="#00009b" strokeweight=".12pt">
                <v:path arrowok="t" o:connecttype="custom" o:connectlocs="0,31;33,0" o:connectangles="0,0"/>
                <o:lock v:ext="edit" aspectratio="t"/>
              </v:shape>
              <v:shape id="Freeform 6114" o:spid="_x0000_s8160" style="position:absolute;left:19916;top:4077;width:33;height:31;rotation:90;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FdccA&#10;AADeAAAADwAAAGRycy9kb3ducmV2LnhtbESP3WoCMRSE74W+QzgF72pWbf3ZGkWKgoVSrPUBDptj&#10;snRzst1Ed+vTN4WCl8PMfMMsVp2rxIWaUHpWMBxkIIgLr0s2Co6f24cZiBCRNVaeScEPBVgt73oL&#10;zLVv+YMuh2hEgnDIUYGNsc6lDIUlh2Hga+LknXzjMCbZGKkbbBPcVXKUZRPpsOS0YLGmF0vF1+Hs&#10;FDiz1fLp/Zv34XVu3zZDcy3XrVL9+279DCJSF2/h//ZOKxhPp48j+LuTroBc/g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4fhXXHAAAA3gAAAA8AAAAAAAAAAAAAAAAAmAIAAGRy&#10;cy9kb3ducmV2LnhtbFBLBQYAAAAABAAEAPUAAACMAwAAAAA=&#10;" path="m,33l34,e" filled="f" strokecolor="#00009b" strokeweight=".12pt">
                <v:path arrowok="t" o:connecttype="custom" o:connectlocs="0,31;33,0" o:connectangles="0,0"/>
                <o:lock v:ext="edit" aspectratio="t"/>
              </v:shape>
              <v:shape id="Freeform 6115" o:spid="_x0000_s8161" style="position:absolute;left:19916;top:4077;width:33;height:31;rotation:90;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Mg7scA&#10;AADeAAAADwAAAGRycy9kb3ducmV2LnhtbESP3WoCMRSE74W+QzgF72rW2vqzNYqIgoVSrPUBDptj&#10;snRzst1Ed+vTN4WCl8PMfMPMl52rxIWaUHpWMBxkIIgLr0s2Co6f24cpiBCRNVaeScEPBVgu7npz&#10;zLVv+YMuh2hEgnDIUYGNsc6lDIUlh2Hga+LknXzjMCbZGKkbbBPcVfIxy8bSYclpwWJNa0vF1+Hs&#10;FDiz1fL5/Zv34XVm3zZDcy1XrVL9+271AiJSF2/h//ZOKxhNJk8j+LuTroBc/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FTIO7HAAAA3gAAAA8AAAAAAAAAAAAAAAAAmAIAAGRy&#10;cy9kb3ducmV2LnhtbFBLBQYAAAAABAAEAPUAAACMAwAAAAA=&#10;" path="m,33l34,e" filled="f" strokecolor="#00009b" strokeweight=".12pt">
                <v:path arrowok="t" o:connecttype="custom" o:connectlocs="0,31;33,0" o:connectangles="0,0"/>
                <o:lock v:ext="edit" aspectratio="t"/>
              </v:shape>
              <v:shape id="Freeform 6116" o:spid="_x0000_s8162" style="position:absolute;left:19918;top:4075;width:30;height:31;rotation:9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MGZMcA&#10;AADeAAAADwAAAGRycy9kb3ducmV2LnhtbESPQWvCQBSE7wX/w/IEL6VutKIhdRUVWnpYCmq9P7Ov&#10;STD7NmS3Ju2vdwtCj8PMfMMs172txZVaXzlWMBknIIhzZyouFHweX59SED4gG6wdk4If8rBeDR6W&#10;mBnX8Z6uh1CICGGfoYIyhCaT0uclWfRj1xBH78u1FkOUbSFNi12E21pOk2QuLVYcF0psaFdSfjl8&#10;WwUfG/24P1GXbrV++021wV6fUanRsN+8gAjUh//wvf1uFDwvFrMZ/N2JV0Cu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FTBmTHAAAA3gAAAA8AAAAAAAAAAAAAAAAAmAIAAGRy&#10;cy9kb3ducmV2LnhtbFBLBQYAAAAABAAEAPUAAACMAwAAAAA=&#10;" path="m,33l31,e" filled="f" strokecolor="#00009b" strokeweight=".12pt">
                <v:path arrowok="t" o:connecttype="custom" o:connectlocs="0,31;30,0" o:connectangles="0,0"/>
                <o:lock v:ext="edit" aspectratio="t"/>
              </v:shape>
              <v:shape id="Freeform 6117" o:spid="_x0000_s8163" style="position:absolute;left:19919;top:4076;width:30;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B78oA&#10;AADeAAAADwAAAGRycy9kb3ducmV2LnhtbESPT2sCMRTE74LfITyhF9Gs1qpsjWILpaVgxT+H9va6&#10;eW5WNy/LJtXtt28KgsdhZn7DzBaNLcWZal84VjDoJyCIM6cLzhXsdy+9KQgfkDWWjknBL3lYzNut&#10;GabaXXhD523IRYSwT1GBCaFKpfSZIYu+7yri6B1cbTFEWedS13iJcFvKYZKMpcWC44LBip4NZaft&#10;j1WwcWa1/jp9HptkeXxdvw+736unD6XuOs3yEUSgJtzC1/abVnA/mYwe4P9OvAJy/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lPge/KAAAA3gAAAA8AAAAAAAAAAAAAAAAAmAIA&#10;AGRycy9kb3ducmV2LnhtbFBLBQYAAAAABAAEAPUAAACPAwAAAAA=&#10;" path="m,31l31,e" filled="f" strokecolor="#00009b" strokeweight=".12pt">
                <v:path arrowok="t" o:connecttype="custom" o:connectlocs="0,30;30,0" o:connectangles="0,0"/>
                <o:lock v:ext="edit" aspectratio="t"/>
              </v:shape>
              <v:shape id="Freeform 6118" o:spid="_x0000_s8164" style="position:absolute;left:19919;top:4076;width:30;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fmMoA&#10;AADeAAAADwAAAGRycy9kb3ducmV2LnhtbESPT2sCMRTE74LfITyhF9GstqhsjaKF0lKw4p+DvT03&#10;z83q5mXZpLr99k2h4HGYmd8w03ljS3Gl2heOFQz6CQjizOmCcwX73WtvAsIHZI2lY1LwQx7ms3Zr&#10;iql2N97QdRtyESHsU1RgQqhSKX1myKLvu4o4eidXWwxR1rnUNd4i3JZymCQjabHguGCwohdD2WX7&#10;bRVsnFmtvy6Hc5Mszm/rj2H3uFp+KvXQaRbPIAI14R7+b79rBY/j8dMI/u7EKyBnv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PmdH5jKAAAA3gAAAA8AAAAAAAAAAAAAAAAAmAIA&#10;AGRycy9kb3ducmV2LnhtbFBLBQYAAAAABAAEAPUAAACPAwAAAAA=&#10;" path="m,31l31,e" filled="f" strokecolor="#00009b" strokeweight=".12pt">
                <v:path arrowok="t" o:connecttype="custom" o:connectlocs="0,30;30,0" o:connectangles="0,0"/>
                <o:lock v:ext="edit" aspectratio="t"/>
              </v:shape>
              <v:shape id="Freeform 6119" o:spid="_x0000_s8165" style="position:absolute;left:19920;top:4075;width:28;height:30;rotation:90;visibility:visible;mso-wrap-style:square;v-text-anchor:top" coordsize="2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NGEcgA&#10;AADeAAAADwAAAGRycy9kb3ducmV2LnhtbESPT4vCMBTE7wt+h/CEvYimusVKNYoruAh7EP+AHh/N&#10;sy02L6WJWr+9WRD2OMzMb5jZojWVuFPjSssKhoMIBHFmdcm5guNh3Z+AcB5ZY2WZFDzJwWLe+Zhh&#10;qu2Dd3Tf+1wECLsUFRTe16mULivIoBvYmjh4F9sY9EE2udQNPgLcVHIURWNpsOSwUGBNq4Ky6/5m&#10;FHz/nk/x9bzKT8fhzk628ah99n6U+uy2yykIT63/D7/bG63gK0niBP7uhCsg5y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o0YRyAAAAN4AAAAPAAAAAAAAAAAAAAAAAJgCAABk&#10;cnMvZG93bnJldi54bWxQSwUGAAAAAAQABAD1AAAAjQMAAAAA&#10;" path="m,31l29,e" filled="f" strokecolor="#00009b" strokeweight=".12pt">
                <v:path arrowok="t" o:connecttype="custom" o:connectlocs="0,30;28,0" o:connectangles="0,0"/>
                <o:lock v:ext="edit" aspectratio="t"/>
              </v:shape>
              <v:shape id="Freeform 6120" o:spid="_x0000_s8166" style="position:absolute;left:19919;top:4074;width:30;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4uccYA&#10;AADeAAAADwAAAGRycy9kb3ducmV2LnhtbERPTWsCMRC9C/0PYQpepGZrRctqFBVEEaxoe2hv42a6&#10;Wd1Mlk2q679vDoLHx/seTxtbigvVvnCs4LWbgCDOnC44V/D1uXx5B+EDssbSMSm4kYfp5Kk1xlS7&#10;K+/pcgi5iCHsU1RgQqhSKX1myKLvuoo4cr+uthgirHOpa7zGcFvKXpIMpMWCY4PBihaGsvPhzyrY&#10;O7Pd/Zy/T00yO612m17nuJ1/KNV+bmYjEIGa8BDf3Wut4G047Me98U68AnLy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04uccYAAADeAAAADwAAAAAAAAAAAAAAAACYAgAAZHJz&#10;L2Rvd25yZXYueG1sUEsFBgAAAAAEAAQA9QAAAIsDAAAAAA==&#10;" path="m,31l31,e" filled="f" strokecolor="#00009b" strokeweight=".12pt">
                <v:path arrowok="t" o:connecttype="custom" o:connectlocs="0,30;30,0" o:connectangles="0,0"/>
                <o:lock v:ext="edit" aspectratio="t"/>
              </v:shape>
              <v:shape id="Freeform 6121" o:spid="_x0000_s8167" style="position:absolute;left:19919;top:4074;width:30;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" path="m,31l31,e" filled="f" strokecolor="#00009b" strokeweight=".12pt">
                <v:path arrowok="t" o:connecttype="custom" o:connectlocs="0,30;30,0" o:connectangles="0,0"/>
                <o:lock v:ext="edit" aspectratio="t"/>
              </v:shape>
              <v:shape id="Freeform 6122" o:spid="_x0000_s8168" style="position:absolute;left:19921;top:4074;width:28;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HWMYA&#10;AADeAAAADwAAAGRycy9kb3ducmV2LnhtbESP20rDQBCG74W+wzKF3ki7sdoDabdFBEFBpMf7aXaa&#10;BLOzYXfbRp/euRC8/PlPfMt15xp1pRBrzwYeRhko4sLbmksDh/3rcA4qJmSLjWcy8E0R1qve3RJz&#10;62+8pesulUpGOOZooEqpzbWORUUO48i3xOKdfXCYRIZS24A3GXeNHmfZVDusWR4qbOmlouJrd3Hy&#10;+zNp4uZYH57CeNu9n0/3FD8+jRn0u+cFqERd+g//td+sgcfZbCIAgiMooF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bHWMYAAADeAAAADwAAAAAAAAAAAAAAAACYAgAAZHJz&#10;L2Rvd25yZXYueG1sUEsFBgAAAAAEAAQA9QAAAIsDAAAAAA==&#10;" path="m,29l29,e" filled="f" strokecolor="#00009b" strokeweight=".12pt">
                <v:path arrowok="t" o:connecttype="custom" o:connectlocs="0,28;28,0" o:connectangles="0,0"/>
                <o:lock v:ext="edit" aspectratio="t"/>
              </v:shape>
              <v:shape id="Freeform 6123" o:spid="_x0000_s8169" style="position:absolute;left:19921;top:4074;width:28;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piw8YA&#10;AADeAAAADwAAAGRycy9kb3ducmV2LnhtbESPW2sCMRCF34X+hzCFvohm1Xpha5RSKCiIeH2fbsbd&#10;pZvJkqS6+uuNUPDxcC4fZzpvTCXO5HxpWUGvm4AgzqwuOVdw2H93JiB8QNZYWSYFV/Iwn720pphq&#10;e+EtnXchF3GEfYoKihDqVEqfFWTQd21NHL2TdQZDlC6X2uEljptK9pNkJA2WHAkF1vRVUPa7+zOR&#10;extWfnMsD++uv22Wp582+dVaqbfX5vMDRKAmPMP/7YVWMBiPhz143IlXQM7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piw8YAAADeAAAADwAAAAAAAAAAAAAAAACYAgAAZHJz&#10;L2Rvd25yZXYueG1sUEsFBgAAAAAEAAQA9QAAAIsDAAAAAA==&#10;" path="m,29l29,e" filled="f" strokecolor="#00009b" strokeweight=".12pt">
                <v:path arrowok="t" o:connecttype="custom" o:connectlocs="0,28;28,0" o:connectangles="0,0"/>
                <o:lock v:ext="edit" aspectratio="t"/>
              </v:shape>
              <v:shape id="Freeform 6124" o:spid="_x0000_s8170" style="position:absolute;left:19921;top:4074;width:28;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j8tMYA&#10;AADeAAAADwAAAGRycy9kb3ducmV2LnhtbESPW2sCMRCF3wX/QxihL6LZbuuF1SilUGhBxOv7uBl3&#10;FzeTJUl121/fCAUfD+fycebL1tTiSs5XlhU8DxMQxLnVFRcKDvuPwRSED8gaa8uk4Ic8LBfdzhwz&#10;bW+8pesuFCKOsM9QQRlCk0np85IM+qFtiKN3ts5giNIVUju8xXFTyzRJxtJgxZFQYkPvJeWX3beJ&#10;3N9R7TfH6vDq0m37dT71ya/WSj312rcZiEBteIT/259awctkMkrhfide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9j8tMYAAADeAAAADwAAAAAAAAAAAAAAAACYAgAAZHJz&#10;L2Rvd25yZXYueG1sUEsFBgAAAAAEAAQA9QAAAIsDAAAAAA==&#10;" path="m,29l29,e" filled="f" strokecolor="#00009b" strokeweight=".12pt">
                <v:path arrowok="t" o:connecttype="custom" o:connectlocs="0,28;28,0" o:connectangles="0,0"/>
                <o:lock v:ext="edit" aspectratio="t"/>
              </v:shape>
              <v:shape id="Freeform 6125" o:spid="_x0000_s8171" style="position:absolute;left:19922;top:4073;width:25;height:28;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Iu+cQA&#10;AADeAAAADwAAAGRycy9kb3ducmV2LnhtbESPzYrCMBSF9wO+Q7jC7MZUO6NSjTIUBGfhYqoPcGmu&#10;bbW5qU209e2NILg8nJ+Ps1z3phY3al1lWcF4FIEgzq2uuFBw2G++5iCcR9ZYWyYFd3KwXg0+lpho&#10;2/E/3TJfiDDCLkEFpfdNIqXLSzLoRrYhDt7RtgZ9kG0hdYtdGDe1nETRVBqsOBBKbCgtKT9nVxMg&#10;1ybnySX+22Zan3Ybm2bfXarU57D/XYDw1Pt3+NXeagXxbPYTw/NOuAJy9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iLvnEAAAA3gAAAA8AAAAAAAAAAAAAAAAAmAIAAGRycy9k&#10;b3ducmV2LnhtbFBLBQYAAAAABAAEAPUAAACJAwAAAAA=&#10;" path="m,29l26,e" filled="f" strokecolor="#00009b" strokeweight=".12pt">
                <v:path arrowok="t" o:connecttype="custom" o:connectlocs="0,28;25,0" o:connectangles="0,0"/>
                <o:lock v:ext="edit" aspectratio="t"/>
              </v:shape>
              <v:shape id="Freeform 6126" o:spid="_x0000_s8172" style="position:absolute;left:19921;top:4072;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33BW8YA&#10;AADeAAAADwAAAGRycy9kb3ducmV2LnhtbESPWWsCMRSF3wv+h3AFX4qTqXVjapRSKLQg4vp+O7mz&#10;0MnNkESd9tc3BcHHw1k+zmLVmUZcyPnasoKnJAVBnFtdc6ngeHgfzkH4gKyxsUwKfsjDatl7WGCm&#10;7ZV3dNmHUsQR9hkqqEJoMyl9XpFBn9iWOHqFdQZDlK6U2uE1jptGjtJ0Kg3WHAkVtvRWUf69P5vI&#10;/Z00fnuqj2M32nWfxdcj+fVGqUG/e30BEagL9/Ct/aEVPM9mkzH834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33BW8YAAADeAAAADwAAAAAAAAAAAAAAAACYAgAAZHJz&#10;L2Rvd25yZXYueG1sUEsFBgAAAAAEAAQA9QAAAIsDAAAAAA==&#10;" path="m,29l29,e" filled="f" strokecolor="#00009b" strokeweight=".12pt">
                <v:path arrowok="t" o:connecttype="custom" o:connectlocs="0,28;27,0" o:connectangles="0,0"/>
                <o:lock v:ext="edit" aspectratio="t"/>
              </v:shape>
              <v:shape id="Freeform 6127" o:spid="_x0000_s8173" style="position:absolute;left:19921;top:4072;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FkwMcA&#10;AADeAAAADwAAAGRycy9kb3ducmV2LnhtbESPXWvCMBSG74X9h3AGuxFN1VVHZxQZDBREVj/uz5pj&#10;W9aclCTTul+/CINdvrwfD+982ZlGXMj52rKC0TABQVxYXXOp4Hh4H7yA8AFZY2OZFNzIw3Lx0Jtj&#10;pu2Vc7rsQyniCPsMFVQhtJmUvqjIoB/aljh6Z+sMhihdKbXDaxw3jRwnyVQarDkSKmzpraLia/9t&#10;IvcnbfzHqT4+u3Hebc6fffLbnVJPj93qFUSgLvyH/9prrWAym6Up3O/EKyA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wxZMDHAAAA3gAAAA8AAAAAAAAAAAAAAAAAmAIAAGRy&#10;cy9kb3ducmV2LnhtbFBLBQYAAAAABAAEAPUAAACMAwAAAAA=&#10;" path="m,29l29,e" filled="f" strokecolor="#00009b" strokeweight=".12pt">
                <v:path arrowok="t" o:connecttype="custom" o:connectlocs="0,28;27,0" o:connectangles="0,0"/>
                <o:lock v:ext="edit" aspectratio="t"/>
              </v:shape>
              <v:shape id="Freeform 6128" o:spid="_x0000_s8174" style="position:absolute;left:19923;top:4072;width:25;height:25;rotation:90;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80u8gA&#10;AADeAAAADwAAAGRycy9kb3ducmV2LnhtbESPT2vCQBTE7wW/w/IEb80m1apEVymCUqkX/4Dt7Zl9&#10;JsHs25Ddavrtu4LgcZiZ3zDTeWsqcaXGlZYVJFEMgjizuuRcwWG/fB2DcB5ZY2WZFPyRg/ms8zLF&#10;VNsbb+m687kIEHYpKii8r1MpXVaQQRfZmjh4Z9sY9EE2udQN3gLcVPItjofSYMlhocCaFgVll92v&#10;UbBP2p9ztrHx6nt1Gqy3my9zTE5K9brtxwSEp9Y/w4/2p1bQH43eh3C/E66AnP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LzS7yAAAAN4AAAAPAAAAAAAAAAAAAAAAAJgCAABk&#10;cnMvZG93bnJldi54bWxQSwUGAAAAAAQABAD1AAAAjQMAAAAA&#10;" path="m,26l27,e" filled="f" strokecolor="#00009b" strokeweight=".12pt">
                <v:path arrowok="t" o:connecttype="custom" o:connectlocs="0,25;25,0" o:connectangles="0,0"/>
                <o:lock v:ext="edit" aspectratio="t"/>
              </v:shape>
              <v:shape id="Freeform 6129" o:spid="_x0000_s8175" style="position:absolute;left:19923;top:4072;width:25;height:25;rotation:90;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ORIMkA&#10;AADeAAAADwAAAGRycy9kb3ducmV2LnhtbESPT2vCQBTE74V+h+UVvNVN/NOU1DWIYKjoRS20vT2z&#10;zyQ0+zZkt5p++64geBxm5jfMLOtNI87UudqygngYgSAurK65VPBxWD2/gnAeWWNjmRT8kYNs/vgw&#10;w1TbC+/ovPelCBB2KSqovG9TKV1RkUE3tC1x8E62M+iD7EqpO7wEuGnkKIpepMGaw0KFLS0rKn72&#10;v0bBIe6/T8XWRvlXfpysd9uN+YyPSg2e+sUbCE+9v4dv7XetYJwk0wSud8IVkP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GORIMkAAADeAAAADwAAAAAAAAAAAAAAAACYAgAA&#10;ZHJzL2Rvd25yZXYueG1sUEsFBgAAAAAEAAQA9QAAAI4DAAAAAA==&#10;" path="m,26l27,e" filled="f" strokecolor="#00009b" strokeweight=".12pt">
                <v:path arrowok="t" o:connecttype="custom" o:connectlocs="0,25;25,0" o:connectangles="0,0"/>
                <o:lock v:ext="edit" aspectratio="t"/>
              </v:shape>
              <v:shape id="Freeform 6130" o:spid="_x0000_s8176" style="position:absolute;left:19923;top:4072;width:25;height:25;rotation:90;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wFUsUA&#10;AADeAAAADwAAAGRycy9kb3ducmV2LnhtbERPyWrDMBC9F/IPYgq9NbLbbLiRTSnUNCSXLJD2NrHG&#10;C7FGxlIT9++rQyDHx9uX2WBacaHeNZYVxOMIBHFhdcOVgsP+83kBwnlkja1lUvBHDrJ09LDERNsr&#10;b+my85UIIewSVFB73yVSuqImg25sO+LAlbY36APsK6l7vIZw08qXKJpJgw2Hhho7+qipOO9+jYJ9&#10;PPyUxcZG+Xd+mqy2m7U5xielnh6H9zcQngZ/F9/cX1rB63w+DXvDnXAFZ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AVSxQAAAN4AAAAPAAAAAAAAAAAAAAAAAJgCAABkcnMv&#10;ZG93bnJldi54bWxQSwUGAAAAAAQABAD1AAAAigMAAAAA&#10;" path="m,26l27,e" filled="f" strokecolor="#00009b" strokeweight=".12pt">
                <v:path arrowok="t" o:connecttype="custom" o:connectlocs="0,25;25,0" o:connectangles="0,0"/>
                <o:lock v:ext="edit" aspectratio="t"/>
              </v:shape>
              <v:shape id="Freeform 6131" o:spid="_x0000_s8177" style="position:absolute;left:19925;top:4070;width:22;height:25;rotation:90;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GHTckA&#10;AADeAAAADwAAAGRycy9kb3ducmV2LnhtbESPQWvCQBSE7wX/w/KEXopubLFJU1exguJBCkZBenvN&#10;PpNg9m3IbjXtr+8KgsdhZr5hJrPO1OJMrassKxgNIxDEudUVFwr2u+UgAeE8ssbaMin4JQezae9h&#10;gqm2F97SOfOFCBB2KSoovW9SKV1ekkE3tA1x8I62NeiDbAupW7wEuKnlcxS9SoMVh4USG1qUlJ+y&#10;H6OAm2W3yjffNnmKPz+yxZc58N9Kqcd+N38H4anz9/CtvdYKXuJ4/AbXO+EKyOk/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ZGHTckAAADeAAAADwAAAAAAAAAAAAAAAACYAgAA&#10;ZHJzL2Rvd25yZXYueG1sUEsFBgAAAAAEAAQA9QAAAI4DAAAAAA==&#10;" path="m,26l24,e" filled="f" strokecolor="#00009b" strokeweight=".12pt">
                <v:path arrowok="t" o:connecttype="custom" o:connectlocs="0,25;22,0" o:connectangles="0,0"/>
                <o:lock v:ext="edit" aspectratio="t"/>
              </v:shape>
              <v:shape id="Freeform 6132" o:spid="_x0000_s8178" style="position:absolute;left:19925;top:4070;width:22;height:25;rotation:90;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fkbccA&#10;AADeAAAADwAAAGRycy9kb3ducmV2LnhtbESPzWrCQBSF94LvMFyhG2kmbcGE6CitoHRRhKYFcXfN&#10;XJNg5k7ITJO0T99ZCC4P549vtRlNI3rqXG1ZwVMUgyAurK65VPD9tXtMQTiPrLGxTAp+ycFmPZ2s&#10;MNN24E/qc1+KMMIuQwWV920mpSsqMugi2xIH72I7gz7IrpS6wyGMm0Y+x/FCGqw5PFTY0rai4pr/&#10;GAXc7sZ98XG26Tw5vOXbkzny316ph9n4ugThafT38K39rhW8JMkiAAScgAJy/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LH5G3HAAAA3gAAAA8AAAAAAAAAAAAAAAAAmAIAAGRy&#10;cy9kb3ducmV2LnhtbFBLBQYAAAAABAAEAPUAAACMAwAAAAA=&#10;" path="m,26l24,e" filled="f" strokecolor="#00009b" strokeweight=".12pt">
                <v:path arrowok="t" o:connecttype="custom" o:connectlocs="0,25;22,0" o:connectangles="0,0"/>
                <o:lock v:ext="edit" aspectratio="t"/>
              </v:shape>
              <v:shape id="Freeform 6133" o:spid="_x0000_s8179" style="position:absolute;left:19925;top:4070;width:24;height:23;rotation:90;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OKWPscA&#10;AADeAAAADwAAAGRycy9kb3ducmV2LnhtbESPQWsCMRSE70L/Q3gFb5pdC25ZjdIKhSJC0baIt9fN&#10;6yZ087Jsoq7/vhEEj8PMfMPMl71rxIm6YD0ryMcZCOLKa8u1gq/Pt9EziBCRNTaeScGFAiwXD4M5&#10;ltqfeUunXaxFgnAoUYGJsS2lDJUhh2HsW+Lk/frOYUyyq6Xu8JzgrpGTLJtKh5bTgsGWVoaqv93R&#10;Kdi3H2H1nW8Lu7avh/1m3U9+olFq+Ni/zEBE6uM9fGu/awVPRTHN4XonXQG5+A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Tilj7HAAAA3gAAAA8AAAAAAAAAAAAAAAAAmAIAAGRy&#10;cy9kb3ducmV2LnhtbFBLBQYAAAAABAAEAPUAAACMAwAAAAA=&#10;" path="m,24l26,e" filled="f" strokecolor="#00009b" strokeweight=".12pt">
                <v:path arrowok="t" o:connecttype="custom" o:connectlocs="0,23;24,0" o:connectangles="0,0"/>
                <o:lock v:ext="edit" aspectratio="t"/>
              </v:shape>
              <v:shape id="Freeform 6134" o:spid="_x0000_s8180" style="position:absolute;left:19926;top:4069;width:22;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uWnsUA&#10;AADeAAAADwAAAGRycy9kb3ducmV2LnhtbESP3WrCQBSE7wt9h+UUvGs2xmIkdRURBK8sUR/gkD0m&#10;qdmzIbv50afvFgq9HGbmG2a9nUwjBupcbVnBPIpBEBdW11wquF4O7ysQziNrbCyTggc52G5eX9aY&#10;aTtyTsPZlyJA2GWooPK+zaR0RUUGXWRb4uDdbGfQB9mVUnc4BrhpZBLHS2mw5rBQYUv7ior7uTcK&#10;+u+8/djnu/zrhPaGz5hGPZyUmr1Nu08Qnib/H/5rH7WCRZouE/i9E66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6a5aexQAAAN4AAAAPAAAAAAAAAAAAAAAAAJgCAABkcnMv&#10;ZG93bnJldi54bWxQSwUGAAAAAAQABAD1AAAAigMAAAAA&#10;" path="m,24l24,e" filled="f" strokecolor="#00009b" strokeweight=".12pt">
                <v:path arrowok="t" o:connecttype="custom" o:connectlocs="0,23;22,0" o:connectangles="0,0"/>
                <o:lock v:ext="edit" aspectratio="t"/>
              </v:shape>
              <v:shape id="Freeform 6135" o:spid="_x0000_s8181" style="position:absolute;left:19926;top:4069;width:22;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SczBcUA&#10;AADeAAAADwAAAGRycy9kb3ducmV2LnhtbESPzWrDMBCE74G+g9hCb7GcusTFjWxCoNBTgpM+wGJt&#10;bDfWyljyT/v0UaHQ4zAz3zC7YjGdmGhwrWUFmygGQVxZ3XKt4PPyvn4F4Tyyxs4yKfgmB0X+sNph&#10;pu3MJU1nX4sAYZehgsb7PpPSVQ0ZdJHtiYN3tYNBH+RQSz3gHOCmk89xvJUGWw4LDfZ0aKi6nUej&#10;YPwq+5dDuS9PR7RX/Ilp1tNRqafHZf8GwtPi/8N/7Q+tIEnTbQK/d8IVk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JzMFxQAAAN4AAAAPAAAAAAAAAAAAAAAAAJgCAABkcnMv&#10;ZG93bnJldi54bWxQSwUGAAAAAAQABAD1AAAAigMAAAAA&#10;" path="m,24l24,e" filled="f" strokecolor="#00009b" strokeweight=".12pt">
                <v:path arrowok="t" o:connecttype="custom" o:connectlocs="0,23;22,0" o:connectangles="0,0"/>
                <o:lock v:ext="edit" aspectratio="t"/>
              </v:shape>
              <v:shape id="Freeform 6136" o:spid="_x0000_s8182" style="position:absolute;left:19926;top:4069;width:22;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6rccUA&#10;AADeAAAADwAAAGRycy9kb3ducmV2LnhtbESP3WrCQBSE7wt9h+UUvGs2WjGSuooIQq9Soj7AIXtM&#10;UrNnQ3bzo0/vFgq9HGbmG2azm0wjBupcbVnBPIpBEBdW11wquJyP72sQziNrbCyTgjs52G1fXzaY&#10;ajtyTsPJlyJA2KWooPK+TaV0RUUGXWRb4uBdbWfQB9mVUnc4Brhp5CKOV9JgzWGhwpYOFRW3U28U&#10;9D95uzzk+/w7Q3vFR0yjHjKlZm/T/hOEp8n/h//aX1rBR5KslvB7J1wBuX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azqtxxQAAAN4AAAAPAAAAAAAAAAAAAAAAAJgCAABkcnMv&#10;ZG93bnJldi54bWxQSwUGAAAAAAQABAD1AAAAigMAAAAA&#10;" path="m,24l24,e" filled="f" strokecolor="#00009b" strokeweight=".12pt">
                <v:path arrowok="t" o:connecttype="custom" o:connectlocs="0,23;22,0" o:connectangles="0,0"/>
                <o:lock v:ext="edit" aspectratio="t"/>
              </v:shape>
              <v:shape id="Freeform 6137" o:spid="_x0000_s8183" style="position:absolute;left:19926;top:4069;width:21;height:23;rotation:90;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D8UA&#10;AADeAAAADwAAAGRycy9kb3ducmV2LnhtbESP3YrCMBSE7wXfIRxh7zRV8YdqFFl03Uv/HuDQHNNq&#10;c9JtolaffrOw4OUwM98w82VjS3Gn2heOFfR7CQjizOmCjYLTcdOdgvABWWPpmBQ8ycNy0W7NMdXu&#10;wXu6H4IREcI+RQV5CFUqpc9ysuh7riKO3tnVFkOUtZG6xkeE21IOkmQsLRYcF3Ks6DOn7Hq4WQU/&#10;lbnQevtluDgf6bW7lNlt11fqo9OsZiACNeEd/m9/awXDyWQ8gr878QrIx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39YMPxQAAAN4AAAAPAAAAAAAAAAAAAAAAAJgCAABkcnMv&#10;ZG93bnJldi54bWxQSwUGAAAAAAQABAD1AAAAigMAAAAA&#10;" path="m,24l22,e" filled="f" strokecolor="#00009b" strokeweight=".12pt">
                <v:path arrowok="t" o:connecttype="custom" o:connectlocs="0,23;21,0" o:connectangles="0,0"/>
                <o:lock v:ext="edit" aspectratio="t"/>
              </v:shape>
              <v:shape id="Freeform 6138" o:spid="_x0000_s8184" style="position:absolute;left:19926;top:4069;width:21;height:23;rotation:90;visibility:visible;mso-wrap-style:square;v-text-anchor:top" coordsize="2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deMQA&#10;AADeAAAADwAAAGRycy9kb3ducmV2LnhtbESP3YrCMBSE7xf2HcJZ2Ls11YUq1Sgi7uqlfw9waI5p&#10;tTmpTdTq0xtB8HKYmW+Y0aS1lbhQ40vHCrqdBARx7nTJRsFu+/czAOEDssbKMSm4kYfJ+PNjhJl2&#10;V17TZROMiBD2GSooQqgzKX1ekEXfcTVx9PausRiibIzUDV4j3FaylySptFhyXCiwpllB+XFztgpO&#10;tTnQfPFvuNxv6b46VPl51VXq+6udDkEEasM7/GovtYLffj9N4XknXgE5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nHXjEAAAA3gAAAA8AAAAAAAAAAAAAAAAAmAIAAGRycy9k&#10;b3ducmV2LnhtbFBLBQYAAAAABAAEAPUAAACJAwAAAAA=&#10;" path="m,24l22,e" filled="f" strokecolor="#00009b" strokeweight=".12pt">
                <v:path arrowok="t" o:connecttype="custom" o:connectlocs="0,23;21,0" o:connectangles="0,0"/>
                <o:lock v:ext="edit" aspectratio="t"/>
              </v:shape>
              <v:shape id="Freeform 6139" o:spid="_x0000_s8185" style="position:absolute;left:19928;top:4071;width:21;height:20;rotation:90;visibility:visible;mso-wrap-style:square;v-text-anchor:top" coordsize="22,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kT18gA&#10;AADeAAAADwAAAGRycy9kb3ducmV2LnhtbESPQWvCQBSE7wX/w/KE3uomWkybuooUAq3QQ7WIx0f2&#10;mQSzb0N2TdL8elco9DjMzDfMajOYWnTUusqygngWgSDOra64UPBzyJ5eQDiPrLG2TAp+ycFmPXlY&#10;Yaptz9/U7X0hAoRdigpK75tUSpeXZNDNbEMcvLNtDfog20LqFvsAN7WcR9FSGqw4LJTY0HtJ+WV/&#10;NQry59PnuLuOTW1f43h3XGTF4StW6nE6bN9AeBr8f/iv/aEVLJJkmcD9TrgCcn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iRPXyAAAAN4AAAAPAAAAAAAAAAAAAAAAAJgCAABk&#10;cnMvZG93bnJldi54bWxQSwUGAAAAAAQABAD1AAAAjQMAAAAA&#10;" path="m,21l22,e" filled="f" strokecolor="#00009b" strokeweight=".12pt">
                <v:path arrowok="t" o:connecttype="custom" o:connectlocs="0,20;21,0" o:connectangles="0,0"/>
                <o:lock v:ext="edit" aspectratio="t"/>
              </v:shape>
              <v:shape id="Freeform 6140" o:spid="_x0000_s8186" style="position:absolute;left:19929;top:4068;width:20;height:20;rotation:90;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VrVMQA&#10;AADeAAAADwAAAGRycy9kb3ducmV2LnhtbERPz2vCMBS+C/4P4QneNJ1zdXRG0YGgsIPTwfD2aJ5t&#10;sXkpSdT2vzcHwePH93u+bE0tbuR8ZVnB2zgBQZxbXXGh4O+4GX2C8AFZY22ZFHTkYbno9+aYaXvn&#10;X7odQiFiCPsMFZQhNJmUPi/JoB/bhjhyZ+sMhghdIbXDeww3tZwkSSoNVhwbSmzou6T8crgaBf/T&#10;n8vm6Dq/6/b1Oj2fdqf96kOp4aBdfYEI1IaX+OneagXvs1ka98Y78QrIx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Va1TEAAAA3gAAAA8AAAAAAAAAAAAAAAAAmAIAAGRycy9k&#10;b3ducmV2LnhtbFBLBQYAAAAABAAEAPUAAACJAwAAAAA=&#10;" path="m,21l21,e" filled="f" strokecolor="#00009b" strokeweight=".12pt">
                <v:path arrowok="t" o:connecttype="custom" o:connectlocs="0,20;20,0" o:connectangles="0,0"/>
                <o:lock v:ext="edit" aspectratio="t"/>
              </v:shape>
              <v:shape id="Freeform 6141" o:spid="_x0000_s8187" style="position:absolute;left:19929;top:4068;width:20;height:20;rotation:90;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Oz8gA&#10;AADeAAAADwAAAGRycy9kb3ducmV2LnhtbESPQWvCQBSE74X+h+UVvNWNtY0aXcUKQgUPVgXx9sg+&#10;k2D2bdhdNfn33UKhx2FmvmFmi9bU4k7OV5YVDPoJCOLc6ooLBcfD+nUMwgdkjbVlUtCRh8X8+WmG&#10;mbYP/qb7PhQiQthnqKAMocmk9HlJBn3fNsTRu1hnMETpCqkdPiLc1PItSVJpsOK4UGJDq5Ly6/5m&#10;FJzet9f1wXV+0+3qz/Ry3px3yw+lei/tcgoiUBv+w3/tL61gOBqlE/i9E6+AnP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9mc7PyAAAAN4AAAAPAAAAAAAAAAAAAAAAAJgCAABk&#10;cnMvZG93bnJldi54bWxQSwUGAAAAAAQABAD1AAAAjQMAAAAA&#10;" path="m,21l21,e" filled="f" strokecolor="#00009b" strokeweight=".12pt">
                <v:path arrowok="t" o:connecttype="custom" o:connectlocs="0,20;20,0" o:connectangles="0,0"/>
                <o:lock v:ext="edit" aspectratio="t"/>
              </v:shape>
              <v:shape id="Freeform 6142" o:spid="_x0000_s8188" style="position:absolute;left:19929;top:4068;width:20;height:20;rotation:90;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rxj8YA&#10;AADeAAAADwAAAGRycy9kb3ducmV2LnhtbESPy2rCQBSG9wXfYThCd3Witkaio6ggVOjCG4i7Q+aY&#10;BDNnwsxUk7fvLAouf/4b33zZmlo8yPnKsoLhIAFBnFtdcaHgfNp+TEH4gKyxtkwKOvKwXPTe5php&#10;++QDPY6hEHGEfYYKyhCaTEqfl2TQD2xDHL2bdQZDlK6Q2uEzjptajpJkIg1WHB9KbGhTUn4//hoF&#10;l8+f+/bkOr/r9vV6crvurvvVl1Lv/XY1AxGoDa/wf/tbKxinaRoBIk5EAbn4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Xrxj8YAAADeAAAADwAAAAAAAAAAAAAAAACYAgAAZHJz&#10;L2Rvd25yZXYueG1sUEsFBgAAAAAEAAQA9QAAAIsDAAAAAA==&#10;" path="m,21l21,e" filled="f" strokecolor="#00009b" strokeweight=".12pt">
                <v:path arrowok="t" o:connecttype="custom" o:connectlocs="0,20;20,0" o:connectangles="0,0"/>
                <o:lock v:ext="edit" aspectratio="t"/>
              </v:shape>
              <v:shape id="Freeform 6143" o:spid="_x0000_s8189" style="position:absolute;left:19930;top:4067;width:18;height:20;rotation:90;visibility:visible;mso-wrap-style:square;v-text-anchor:top" coordsize="19,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8EUvcYA&#10;AADeAAAADwAAAGRycy9kb3ducmV2LnhtbESPQWvCQBSE74X+h+UVeim60UJSU1cRIZD2pm3vz+wz&#10;CWbfptlNTP59tyB4HGbmG2a9HU0jBupcbVnBYh6BIC6srrlU8P2Vzd5AOI+ssbFMCiZysN08Pqwx&#10;1fbKBxqOvhQBwi5FBZX3bSqlKyoy6Oa2JQ7e2XYGfZBdKXWH1wA3jVxGUSwN1hwWKmxpX1FxOfZG&#10;wcfycnopZF8P0w99xr9Nn2erXqnnp3H3DsLT6O/hWzvXCl6TJFnA/51wBe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8EUvcYAAADeAAAADwAAAAAAAAAAAAAAAACYAgAAZHJz&#10;L2Rvd25yZXYueG1sUEsFBgAAAAAEAAQA9QAAAIsDAAAAAA==&#10;" path="m,21l19,e" filled="f" strokecolor="#00009b" strokeweight=".12pt">
                <v:path arrowok="t" o:connecttype="custom" o:connectlocs="0,20;18,0" o:connectangles="0,0"/>
                <o:lock v:ext="edit" aspectratio="t"/>
              </v:shape>
              <v:shape id="Freeform 6144" o:spid="_x0000_s8190" style="position:absolute;left:19931;top:4068;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oOOcYA&#10;AADeAAAADwAAAGRycy9kb3ducmV2LnhtbESPQWvCQBSE74L/YXlCb3WjhabGbESEQrGnahFze2Sf&#10;STT7NmbXmP77bqHgcZiZb5h0NZhG9NS52rKC2TQCQVxYXXOp4Hv//vwGwnlkjY1lUvBDDlbZeJRi&#10;ou2dv6jf+VIECLsEFVTet4mUrqjIoJvaljh4J9sZ9EF2pdQd3gPcNHIeRa/SYM1hocKWNhUVl93N&#10;KPi85ls+5P0p0ovzFTleHHWulXqaDOslCE+Df4T/2x9awUscx3P4uxOugM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4oOOcYAAADeAAAADwAAAAAAAAAAAAAAAACYAgAAZHJz&#10;L2Rvd25yZXYueG1sUEsFBgAAAAAEAAQA9QAAAIsDAAAAAA==&#10;" path="m,19l19,e" filled="f" strokecolor="#00009b" strokeweight=".12pt">
                <v:path arrowok="t" o:connecttype="custom" o:connectlocs="0,18;18,0" o:connectangles="0,0"/>
                <o:lock v:ext="edit" aspectratio="t"/>
              </v:shape>
              <v:shape id="Freeform 6145" o:spid="_x0000_s8191" style="position:absolute;left:19931;top:4068;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arosYA&#10;AADeAAAADwAAAGRycy9kb3ducmV2LnhtbESPQWvCQBSE7wX/w/IEb3VThUZjNlIKgthTVUpze2Sf&#10;SWz2bcyuMf57t1DocZiZb5h0PZhG9NS52rKCl2kEgriwuuZSwfGweV6AcB5ZY2OZFNzJwTobPaWY&#10;aHvjT+r3vhQBwi5BBZX3bSKlKyoy6Ka2JQ7eyXYGfZBdKXWHtwA3jZxF0as0WHNYqLCl94qKn/3V&#10;KPi45Dv+yvtTpJfnC3K8/Na5VmoyHt5WIDwN/j/8195qBfM4jufweydcAZk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MarosYAAADeAAAADwAAAAAAAAAAAAAAAACYAgAAZHJz&#10;L2Rvd25yZXYueG1sUEsFBgAAAAAEAAQA9QAAAIsDAAAAAA==&#10;" path="m,19l19,e" filled="f" strokecolor="#00009b" strokeweight=".12pt">
                <v:path arrowok="t" o:connecttype="custom" o:connectlocs="0,18;18,0" o:connectangles="0,0"/>
                <o:lock v:ext="edit" aspectratio="t"/>
              </v:shape>
              <v:shape id="Freeform 6146" o:spid="_x0000_s8192" style="position:absolute;left:19931;top:4065;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8z1sYA&#10;AADeAAAADwAAAGRycy9kb3ducmV2LnhtbESPQWvCQBSE7wX/w/IEb3Wjlkajq0ihIO2pKmJuj+wz&#10;iWbfxuwa03/fLQgeh5n5hlmsOlOJlhpXWlYwGkYgiDOrS84V7Hefr1MQziNrrCyTgl9ysFr2XhaY&#10;aHvnH2q3PhcBwi5BBYX3dSKlywoy6Ia2Jg7eyTYGfZBNLnWD9wA3lRxH0bs0WHJYKLCmj4Kyy/Zm&#10;FHxf0y8+pO0p0rPzFTmeHXWqlRr0u/UchKfOP8OP9kYrmMRx/Ab/d8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y8z1sYAAADeAAAADwAAAAAAAAAAAAAAAACYAgAAZHJz&#10;L2Rvd25yZXYueG1sUEsFBgAAAAAEAAQA9QAAAIsDAAAAAA==&#10;" path="m,19l19,e" filled="f" strokecolor="#00009b" strokeweight=".12pt">
                <v:path arrowok="t" o:connecttype="custom" o:connectlocs="0,18;18,0" o:connectangles="0,0"/>
                <o:lock v:ext="edit" aspectratio="t"/>
              </v:shape>
              <v:shape id="Freeform 6147" o:spid="_x0000_s8193" style="position:absolute;left:19931;top:4065;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OWTcYA&#10;AADeAAAADwAAAGRycy9kb3ducmV2LnhtbESPQWvCQBSE7wX/w/IEb3Wj0kajq0ihIO2pKmJuj+wz&#10;iWbfxuwa03/fLQgeh5n5hlmsOlOJlhpXWlYwGkYgiDOrS84V7Hefr1MQziNrrCyTgl9ysFr2XhaY&#10;aHvnH2q3PhcBwi5BBYX3dSKlywoy6Ia2Jg7eyTYGfZBNLnWD9wA3lRxH0bs0WHJYKLCmj4Kyy/Zm&#10;FHxf0y8+pO0p0rPzFTmeHXWqlRr0u/UchKfOP8OP9kYrmMRx/Ab/d8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OWTcYAAADeAAAADwAAAAAAAAAAAAAAAACYAgAAZHJz&#10;L2Rvd25yZXYueG1sUEsFBgAAAAAEAAQA9QAAAIsDAAAAAA==&#10;" path="m,19l19,e" filled="f" strokecolor="#00009b" strokeweight=".12pt">
                <v:path arrowok="t" o:connecttype="custom" o:connectlocs="0,18;18,0" o:connectangles="0,0"/>
                <o:lock v:ext="edit" aspectratio="t"/>
              </v:shape>
              <v:shape id="Freeform 6148" o:spid="_x0000_s8194" style="position:absolute;left:19931;top:4065;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EIOsUA&#10;AADeAAAADwAAAGRycy9kb3ducmV2LnhtbESPQWvCQBSE7wX/w/KE3upGBaPRVUQQRE9VEXN7ZJ9J&#10;NPs2Zrcx/ffdQqHHYWa+YRarzlSipcaVlhUMBxEI4szqknMF59P2YwrCeWSNlWVS8E0OVsve2wIT&#10;bV/8Se3R5yJA2CWooPC+TqR0WUEG3cDWxMG72cagD7LJpW7wFeCmkqMomkiDJYeFAmvaFJQ9jl9G&#10;weGZ7vmStrdIz+5P5Hh21alW6r3frecgPHX+P/zX3mkF4ziOJ/B7J1wBu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sQg6xQAAAN4AAAAPAAAAAAAAAAAAAAAAAJgCAABkcnMv&#10;ZG93bnJldi54bWxQSwUGAAAAAAQABAD1AAAAigMAAAAA&#10;" path="m,19l19,e" filled="f" strokecolor="#00009b" strokeweight=".12pt">
                <v:path arrowok="t" o:connecttype="custom" o:connectlocs="0,18;18,0" o:connectangles="0,0"/>
                <o:lock v:ext="edit" aspectratio="t"/>
              </v:shape>
              <v:shape id="Freeform 6149" o:spid="_x0000_s8195" style="position:absolute;left:19932;top:4064;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qM6MQA&#10;AADeAAAADwAAAGRycy9kb3ducmV2LnhtbERPTWvCQBS8F/wPyxO81U0rthLdBClRPFljRa/P7GsS&#10;zL4N2VXjv+8WCp3bMF/MIu1NI27UudqygpdxBIK4sLrmUsHha/U8A+E8ssbGMil4kIM0GTwtMNb2&#10;zjnd9r4UoYRdjAoq79tYSldUZNCNbUsctG/bGfSBdqXUHd5DuWnkaxS9SYM1h4UKW/qoqLjsr0ZB&#10;lu1Wx3yTnXe0Laby00/kOj8pNRr2yzkIT73/N/+lN1rB5D0Afu+EKyCT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WqjOjEAAAA3gAAAA8AAAAAAAAAAAAAAAAAmAIAAGRycy9k&#10;b3ducmV2LnhtbFBLBQYAAAAABAAEAPUAAACJAwAAAAA=&#10;" path="m,19l17,e" filled="f" strokecolor="#00009b" strokeweight=".12pt">
                <v:path arrowok="t" o:connecttype="custom" o:connectlocs="0,18;16,0" o:connectangles="0,0"/>
                <o:lock v:ext="edit" aspectratio="t"/>
              </v:shape>
              <v:shape id="Freeform 6150" o:spid="_x0000_s8196" style="position:absolute;left:19933;top:4065;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npj8YA&#10;AADeAAAADwAAAGRycy9kb3ducmV2LnhtbERPy2rCQBTdF/yH4QrdiE5qxUh0Im1BqHVldOPumrnm&#10;YeZOyEw19us7i0KXh/NerXvTiBt1rrKs4GUSgSDOra64UHA8bMYLEM4ja2wsk4IHOVing6cVJtre&#10;eU+3zBcihLBLUEHpfZtI6fKSDLqJbYkDd7GdQR9gV0jd4T2Em0ZOo2guDVYcGkps6aOk/Jp9GwXv&#10;p+wcj0Zfs01TbOvT5fwz3c1qpZ6H/dsShKfe/4v/3J9awWscx2FvuBOugEx/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6npj8YAAADeAAAADwAAAAAAAAAAAAAAAACYAgAAZHJz&#10;L2Rvd25yZXYueG1sUEsFBgAAAAAEAAQA9QAAAIsDAAAAAA==&#10;" path="m,17l17,e" filled="f" strokecolor="#00009b" strokeweight=".12pt">
                <v:path arrowok="t" o:connecttype="custom" o:connectlocs="0,16;16,0" o:connectangles="0,0"/>
                <o:lock v:ext="edit" aspectratio="t"/>
              </v:shape>
              <v:shape id="Freeform 6151" o:spid="_x0000_s8197" style="position:absolute;left:19933;top:4065;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VMFMkA&#10;AADeAAAADwAAAGRycy9kb3ducmV2LnhtbESPQWvCQBSE7wX/w/KEXkQ3WmlqdBUtCK09Nfbi7Zl9&#10;JtHs25DdavTXdwWhx2FmvmFmi9ZU4kyNKy0rGA4iEMSZ1SXnCn626/4bCOeRNVaWScGVHCzmnacZ&#10;Jtpe+JvOqc9FgLBLUEHhfZ1I6bKCDLqBrYmDd7CNQR9kk0vd4CXATSVHUfQqDZYcFgqs6b2g7JT+&#10;GgWrXbqPe73NeF3ln8fdYX8bfY2PSj132+UUhKfW/4cf7Q+t4CWO4wnc74QrIO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ZOVMFMkAAADeAAAADwAAAAAAAAAAAAAAAACYAgAA&#10;ZHJzL2Rvd25yZXYueG1sUEsFBgAAAAAEAAQA9QAAAI4DAAAAAA==&#10;" path="m,17l17,e" filled="f" strokecolor="#00009b" strokeweight=".12pt">
                <v:path arrowok="t" o:connecttype="custom" o:connectlocs="0,16;16,0" o:connectangles="0,0"/>
                <o:lock v:ext="edit" aspectratio="t"/>
              </v:shape>
              <v:shape id="Freeform 6152" o:spid="_x0000_s8198" style="position:absolute;left:19934;top:4064;width:14;height:16;rotation:90;visibility:visible;mso-wrap-style:square;v-text-anchor:top" coordsize="15,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QEgsUA&#10;AADeAAAADwAAAGRycy9kb3ducmV2LnhtbESPy2rDMBBF94H8g5hCNqaR83DjuFFCKC10FWjS7Adr&#10;KptaIyMpsfv31aLQ5eW+OLvDaDtxJx9axwoW8xwEce10y0bB5+XtsQQRIrLGzjEp+KEAh/10ssNK&#10;u4E/6H6ORqQRDhUqaGLsKylD3ZDFMHc9cfK+nLcYk/RGao9DGredXOb5k7TYcnposKeXhurv880q&#10;MKYYYn163Z7WReFXWZlds0um1OxhPD6DiDTG//Bf+10rWG02ZQJIOAkF5P4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FASCxQAAAN4AAAAPAAAAAAAAAAAAAAAAAJgCAABkcnMv&#10;ZG93bnJldi54bWxQSwUGAAAAAAQABAD1AAAAigMAAAAA&#10;" path="m,17l15,e" filled="f" strokecolor="#00009b" strokeweight=".12pt">
                <v:path arrowok="t" o:connecttype="custom" o:connectlocs="0,16;14,0" o:connectangles="0,0"/>
                <o:lock v:ext="edit" aspectratio="t"/>
              </v:shape>
              <v:shape id="Freeform 6153" o:spid="_x0000_s8199" style="position:absolute;left:19933;top:4063;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YwNckA&#10;AADeAAAADwAAAGRycy9kb3ducmV2LnhtbESPT2vCQBTE70K/w/IKXqRutNJI6iqtIPjnZNqLt2f2&#10;mcRm34bsqqmf3hUEj8PM/IaZzFpTiTM1rrSsYNCPQBBnVpecK/j9WbyNQTiPrLGyTAr+ycFs+tKZ&#10;YKLthbd0Tn0uAoRdggoK7+tESpcVZND1bU0cvINtDPogm1zqBi8Bbio5jKIPabDksFBgTfOCsr/0&#10;ZBR879J93OutR4sqXx13h/11uBkdleq+tl+fIDy1/hl+tJdawXscjwdwvxOugJz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0YwNckAAADeAAAADwAAAAAAAAAAAAAAAACYAgAA&#10;ZHJzL2Rvd25yZXYueG1sUEsFBgAAAAAEAAQA9QAAAI4DAAAAAA==&#10;" path="m,17l17,e" filled="f" strokecolor="#00009b" strokeweight=".12pt">
                <v:path arrowok="t" o:connecttype="custom" o:connectlocs="0,16;16,0" o:connectangles="0,0"/>
                <o:lock v:ext="edit" aspectratio="t"/>
              </v:shape>
              <v:shape id="Freeform 6154" o:spid="_x0000_s8200" style="position:absolute;left:19933;top:4063;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SuQskA&#10;AADeAAAADwAAAGRycy9kb3ducmV2LnhtbESPQWvCQBSE70L/w/IKXqRumoqR1FWsIFg9mfbi7Zl9&#10;JtHs25BdNe2v7xYEj8PMfMNM552pxZVaV1lW8DqMQBDnVldcKPj+Wr1MQDiPrLG2TAp+yMF89tSb&#10;YqrtjXd0zXwhAoRdigpK75tUSpeXZNANbUMcvKNtDfog20LqFm8BbmoZR9FYGqw4LJTY0LKk/Jxd&#10;jIKPfXZIBoPNaFUXn6f98fAbb0cnpfrP3eIdhKfOP8L39loreEuSSQz/d8IVkL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X5SuQskAAADeAAAADwAAAAAAAAAAAAAAAACYAgAA&#10;ZHJzL2Rvd25yZXYueG1sUEsFBgAAAAAEAAQA9QAAAI4DAAAAAA==&#10;" path="m,17l17,e" filled="f" strokecolor="#00009b" strokeweight=".12pt">
                <v:path arrowok="t" o:connecttype="custom" o:connectlocs="0,16;16,0" o:connectangles="0,0"/>
                <o:lock v:ext="edit" aspectratio="t"/>
              </v:shape>
              <v:shape id="Freeform 6155" o:spid="_x0000_s8201" style="position:absolute;left:19935;top:4063;width:13;height:13;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U/F8YA&#10;AADeAAAADwAAAGRycy9kb3ducmV2LnhtbESPQUsDMRSE70L/Q3hCbzZbK25Zm5a2UBFvVhGPj83r&#10;ZnXzEjbP7vrvjSD0OMzMN8xqM/pOnalPbWAD81kBirgOtuXGwNvr4WYJKgmyxS4wGfihBJv15GqF&#10;lQ0Dv9D5KI3KEE4VGnAisdI61Y48plmIxNk7hd6jZNk32vY4ZLjv9G1R3GuPLecFh5H2juqv47c3&#10;8O6SPJblcNrFj7j7HOT5br5HY6bX4/YBlNAol/B/+8kaWJTlcgF/d/IV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hU/F8YAAADeAAAADwAAAAAAAAAAAAAAAACYAgAAZHJz&#10;L2Rvd25yZXYueG1sUEsFBgAAAAAEAAQA9QAAAIsDAAAAAA==&#10;" path="m,14l14,e" filled="f" strokecolor="#00009b" strokeweight=".12pt">
                <v:path arrowok="t" o:connecttype="custom" o:connectlocs="0,13;13,0" o:connectangles="0,0"/>
                <o:lock v:ext="edit" aspectratio="t"/>
              </v:shape>
              <v:shape id="Freeform 6156" o:spid="_x0000_s8202" style="position:absolute;left:19935;top:4063;width:13;height:13;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fynY8YA&#10;AADeAAAADwAAAGRycy9kb3ducmV2LnhtbESPQUsDMRSE70L/Q3iCN5utLW5Zm5a2UBFvVhGPj83r&#10;ZnXzEjbP7vrvjSD0OMzMN8xqM/pOnalPbWADs2kBirgOtuXGwNvr4XYJKgmyxS4wGfihBJv15GqF&#10;lQ0Dv9D5KI3KEE4VGnAisdI61Y48pmmIxNk7hd6jZNk32vY4ZLjv9F1R3GuPLecFh5H2juqv47c3&#10;8O6SPJblcNrFj7j7HOR5MdujMTfX4/YBlNAol/B/+8kamJflcgF/d/IV0O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fynY8YAAADeAAAADwAAAAAAAAAAAAAAAACYAgAAZHJz&#10;L2Rvd25yZXYueG1sUEsFBgAAAAAEAAQA9QAAAIsDAAAAAA==&#10;" path="m,14l14,e" filled="f" strokecolor="#00009b" strokeweight=".12pt">
                <v:path arrowok="t" o:connecttype="custom" o:connectlocs="0,13;13,0" o:connectangles="0,0"/>
                <o:lock v:ext="edit" aspectratio="t"/>
              </v:shape>
              <v:shape id="Freeform 6157" o:spid="_x0000_s8203" style="position:absolute;left:19935;top:4063;width:13;height:13;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AC+MYA&#10;AADeAAAADwAAAGRycy9kb3ducmV2LnhtbESPX0sDMRDE3wW/Q1jBtzbX+ufK2bS0BUV8axXxcbls&#10;L6eXTbisvfPbG6Hg4zAzv2GW69F36kR9agMbmE0LUMR1sC03Bt5eHycLUEmQLXaBycAPJVivLi+W&#10;WNkw8J5OB2lUhnCq0IATiZXWqXbkMU1DJM7eMfQeJcu+0bbHIcN9p+dFca89tpwXHEbaOaq/Dt/e&#10;wLtL8lSWw3EbP+L2c5CX29kOjbm+GjcPoIRG+Q+f28/WwE1ZLu7g706+Anr1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AC+MYAAADeAAAADwAAAAAAAAAAAAAAAACYAgAAZHJz&#10;L2Rvd25yZXYueG1sUEsFBgAAAAAEAAQA9QAAAIsDAAAAAA==&#10;" path="m,14l14,e" filled="f" strokecolor="#00009b" strokeweight=".12pt">
                <v:path arrowok="t" o:connecttype="custom" o:connectlocs="0,13;13,0" o:connectangles="0,0"/>
                <o:lock v:ext="edit" aspectratio="t"/>
              </v:shape>
              <v:shape id="Freeform 6158" o:spid="_x0000_s8204" style="position:absolute;left:19936;top:4062;width:11;height:13;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NgUMkA&#10;AADeAAAADwAAAGRycy9kb3ducmV2LnhtbESPQWvCQBSE74L/YXmCF6kbLWpIXUUkrT20h1rF6yP7&#10;mqTdfRuyG03/fbdQ6HGYmW+Y9ba3Rlyp9bVjBbNpAoK4cLrmUsHp/fEuBeEDskbjmBR8k4ftZjhY&#10;Y6bdjd/oegyliBD2GSqoQmgyKX1RkUU/dQ1x9D5cazFE2ZZSt3iLcGvkPEmW0mLNcaHChvYVFV/H&#10;zipYHPL0knfJ+fVzkT+9HMzEnHedUuNRv3sAEagP/+G/9rNWcL9apUv4vROvgNz8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aNgUMkAAADeAAAADwAAAAAAAAAAAAAAAACYAgAA&#10;ZHJzL2Rvd25yZXYueG1sUEsFBgAAAAAEAAQA9QAAAI4DAAAAAA==&#10;" path="m,14l12,e" filled="f" strokecolor="#00009b" strokeweight=".12pt">
                <v:path arrowok="t" o:connecttype="custom" o:connectlocs="0,13;11,0" o:connectangles="0,0"/>
                <o:lock v:ext="edit" aspectratio="t"/>
              </v:shape>
              <v:shape id="Freeform 6159" o:spid="_x0000_s8205" style="position:absolute;left:19936;top:4062;width:11;height:13;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u/Fy8kA&#10;AADeAAAADwAAAGRycy9kb3ducmV2LnhtbESPQWvCQBSE74X+h+UJXopu2mITUleREqsHe9BWen1k&#10;n0na3bchu9H033eFQo/DzHzDzJeDNeJMnW8cK7ifJiCIS6cbrhR8vK8nGQgfkDUax6TghzwsF7c3&#10;c8y1u/CezodQiQhhn6OCOoQ2l9KXNVn0U9cSR+/kOoshyq6SusNLhFsjH5LkSVpsOC7U2NJLTeX3&#10;obcKZpsi+yz65Pj2NStedxtzZ46rXqnxaFg9gwg0hP/wX3urFTymaZbC9U68AnLx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u/Fy8kAAADeAAAADwAAAAAAAAAAAAAAAACYAgAA&#10;ZHJzL2Rvd25yZXYueG1sUEsFBgAAAAAEAAQA9QAAAI4DAAAAAA==&#10;" path="m,14l12,e" filled="f" strokecolor="#00009b" strokeweight=".12pt">
                <v:path arrowok="t" o:connecttype="custom" o:connectlocs="0,13;11,0" o:connectangles="0,0"/>
                <o:lock v:ext="edit" aspectratio="t"/>
              </v:shape>
              <v:shape id="Freeform 6160" o:spid="_x0000_s8206" style="position:absolute;left:19935;top:4060;width:14;height:13;rotation:90;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rNwMMA&#10;AADeAAAADwAAAGRycy9kb3ducmV2LnhtbERPTUvDQBC9C/0PyxS82U0tmhC7LW2hKHpq9eJtyE6T&#10;kOzskl3T9N87B8Hj432vt5Pr1UhDbD0bWC4yUMSVty3XBr4+jw8FqJiQLfaeycCNImw3s7s1ltZf&#10;+UTjOdVKQjiWaKBJKZRax6ohh3HhA7FwFz84TAKHWtsBrxLuev2YZc/aYcvS0GCgQ0NVd/5xBlbd&#10;d3jd50X3cZjC0/sujnRbamPu59PuBVSiKf2L/9xvVnx5XsheuSNXQG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0rNwMMAAADeAAAADwAAAAAAAAAAAAAAAACYAgAAZHJzL2Rv&#10;d25yZXYueG1sUEsFBgAAAAAEAAQA9QAAAIgDAAAAAA==&#10;" path="m,14l15,e" filled="f" strokecolor="#00009b" strokeweight=".12pt">
                <v:path arrowok="t" o:connecttype="custom" o:connectlocs="0,13;14,0" o:connectangles="0,0"/>
                <o:lock v:ext="edit" aspectratio="t"/>
              </v:shape>
              <v:shape id="Freeform 6161" o:spid="_x0000_s8207" style="position:absolute;left:19937;top:4060;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rb4e8cA&#10;AADeAAAADwAAAGRycy9kb3ducmV2LnhtbESPQWsCMRSE7wX/Q3iCt5q1QldXo0hFrC0IWgWPz81z&#10;s7h5WTZRt/++KRR6HGbmG2Y6b20l7tT40rGCQT8BQZw7XXKh4PC1eh6B8AFZY+WYFHyTh/ms8zTF&#10;TLsH7+i+D4WIEPYZKjAh1JmUPjdk0fddTRy9i2sshiibQuoGHxFuK/mSJK/SYslxwWBNb4by6/5m&#10;FZw+PsNS1itOF5vj7rwxt/F6u1Wq120XExCB2vAf/mu/awXDNB2N4fdOvAJy9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62+HvHAAAA3gAAAA8AAAAAAAAAAAAAAAAAmAIAAGRy&#10;cy9kb3ducmV2LnhtbFBLBQYAAAAABAAEAPUAAACMAwAAAAA=&#10;" path="m,12l12,e" filled="f" strokecolor="#00009b" strokeweight=".12pt">
                <v:path arrowok="t" o:connecttype="custom" o:connectlocs="0,12;12,0" o:connectangles="0,0"/>
                <o:lock v:ext="edit" aspectratio="t"/>
              </v:shape>
              <v:shape id="Freeform 6162" o:spid="_x0000_s8208" style="position:absolute;left:19937;top:4060;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XHO8YA&#10;AADeAAAADwAAAGRycy9kb3ducmV2LnhtbESPXWvCMBSG74X9h3AG3mm6CatWo8hEnBMEv8DLY3Ns&#10;ypqT0kTt/v1yMfDy5f3imcxaW4k7Nb50rOCtn4Agzp0uuVBwPCx7QxA+IGusHJOCX/Iwm750Jphp&#10;9+Ad3fehEHGEfYYKTAh1JqXPDVn0fVcTR+/qGoshyqaQusFHHLeVfE+SD2mx5PhgsKZPQ/nP/mYV&#10;nL83YSHrJafz9Wl3WZvbaLXdKtV9bedjEIHa8Az/t7+0gkGajiJAxIkoIK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lXHO8YAAADeAAAADwAAAAAAAAAAAAAAAACYAgAAZHJz&#10;L2Rvd25yZXYueG1sUEsFBgAAAAAEAAQA9QAAAIsDAAAAAA==&#10;" path="m,12l12,e" filled="f" strokecolor="#00009b" strokeweight=".12pt">
                <v:path arrowok="t" o:connecttype="custom" o:connectlocs="0,12;12,0" o:connectangles="0,0"/>
                <o:lock v:ext="edit" aspectratio="t"/>
              </v:shape>
              <v:shape id="Freeform 6163" o:spid="_x0000_s8209" style="position:absolute;left:19937;top:4060;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lioMcA&#10;AADeAAAADwAAAGRycy9kb3ducmV2LnhtbESPQWsCMRSE70L/Q3iCN82q0NWtUUQRawuCtoLH181z&#10;s3Tzsmyibv99Uyh4HGbmG2a2aG0lbtT40rGC4SABQZw7XXKh4PNj05+A8AFZY+WYFPyQh8X8qTPD&#10;TLs7H+h2DIWIEPYZKjAh1JmUPjdk0Q9cTRy9i2sshiibQuoG7xFuKzlKkmdpseS4YLCmlaH8+3i1&#10;Cs5v72Et6w2ny93p8LUz1+l2v1eq122XLyACteER/m+/agXjNJ0O4e9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ZYqDHAAAA3gAAAA8AAAAAAAAAAAAAAAAAmAIAAGRy&#10;cy9kb3ducmV2LnhtbFBLBQYAAAAABAAEAPUAAACMAwAAAAA=&#10;" path="m,12l12,e" filled="f" strokecolor="#00009b" strokeweight=".12pt">
                <v:path arrowok="t" o:connecttype="custom" o:connectlocs="0,12;12,0" o:connectangles="0,0"/>
                <o:lock v:ext="edit" aspectratio="t"/>
              </v:shape>
              <v:shape id="Freeform 6164" o:spid="_x0000_s8210" style="position:absolute;left:19938;top:4059;width:10;height:12;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1ELLcYA&#10;AADeAAAADwAAAGRycy9kb3ducmV2LnhtbESPT2vCQBTE74LfYXmCN934B9OmriIBaQ8FMUrPj+xr&#10;NjT7NmZXTb99tyB4HGbmN8x629tG3KjztWMFs2kCgrh0uuZKwfm0n7yA8AFZY+OYFPySh+1mOFhj&#10;pt2dj3QrQiUihH2GCkwIbSalLw1Z9FPXEkfv23UWQ5RdJXWH9wi3jZwnyUparDkuGGwpN1T+FFer&#10;ID0U+eGyrGz+ye9+GXbma7E/KjUe9bs3EIH68Aw/2h9awSJNX+fwfyde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1ELLcYAAADeAAAADwAAAAAAAAAAAAAAAACYAgAAZHJz&#10;L2Rvd25yZXYueG1sUEsFBgAAAAAEAAQA9QAAAIsDAAAAAA==&#10;" path="m,12l10,e" filled="f" strokecolor="#00009b" strokeweight=".12pt">
                <v:path arrowok="t" o:connecttype="custom" o:connectlocs="0,12;10,0" o:connectangles="0,0"/>
                <o:lock v:ext="edit" aspectratio="t"/>
              </v:shape>
              <v:shape id="Freeform 6165" o:spid="_x0000_s8211" style="position:absolute;left:19938;top:4059;width:10;height:12;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2utsYA&#10;AADeAAAADwAAAGRycy9kb3ducmV2LnhtbESPQWvCQBSE7wX/w/IEb3VTI00bXUUC0h4EMZaeH9ln&#10;NjT7NmZXTf99Vyh4HGbmG2a5HmwrrtT7xrGCl2kCgrhyuuFawddx+/wGwgdkja1jUvBLHtar0dMS&#10;c+1ufKBrGWoRIexzVGBC6HIpfWXIop+6jjh6J9dbDFH2tdQ93iLctnKWJK/SYsNxwWBHhaHqp7xY&#10;Bdm+LPbneW2LHX/4ediY73R7UGoyHjYLEIGG8Aj/tz+1gjTL3lO434lX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B2utsYAAADeAAAADwAAAAAAAAAAAAAAAACYAgAAZHJz&#10;L2Rvd25yZXYueG1sUEsFBgAAAAAEAAQA9QAAAIsDAAAAAA==&#10;" path="m,12l10,e" filled="f" strokecolor="#00009b" strokeweight=".12pt">
                <v:path arrowok="t" o:connecttype="custom" o:connectlocs="0,12;10,0" o:connectangles="0,0"/>
                <o:lock v:ext="edit" aspectratio="t"/>
              </v:shape>
              <v:shape id="Freeform 6166" o:spid="_x0000_s8212" style="position:absolute;left:19938;top:4059;width:12;height:9;rotation:90;visibility:visible;mso-wrap-style:square;v-text-anchor:top" coordsize="1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8iMYA&#10;AADeAAAADwAAAGRycy9kb3ducmV2LnhtbESPQWsCMRSE70L/Q3gFb5qtSm1Xo4goCr1YLQVvz81z&#10;N3Tzsm6irv31plDwOMzMN8x42thSXKj2xrGCl24Cgjhz2nCu4Gu37LyB8AFZY+mYFNzIw3Ty1Bpj&#10;qt2VP+myDbmIEPYpKihCqFIpfVaQRd91FXH0jq62GKKsc6lrvEa4LWUvSV6lRcNxocCK5gVlP9uz&#10;VfDL8nTemG9a9cjv9YcJC3/QSrWfm9kIRKAmPML/7bVW0B8O3wfwdydeAT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88iMYAAADeAAAADwAAAAAAAAAAAAAAAACYAgAAZHJz&#10;L2Rvd25yZXYueG1sUEsFBgAAAAAEAAQA9QAAAIsDAAAAAA==&#10;" path="m,9l12,e" filled="f" strokecolor="#00009b" strokeweight=".12pt">
                <v:path arrowok="t" o:connecttype="custom" o:connectlocs="0,9;12,0" o:connectangles="0,0"/>
                <o:lock v:ext="edit" aspectratio="t"/>
              </v:shape>
              <v:shape id="Freeform 6167" o:spid="_x0000_s8213" style="position:absolute;left:19939;top:4058;width:10;height:9;rotation:90;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kCY8YA&#10;AADeAAAADwAAAGRycy9kb3ducmV2LnhtbESPQWsCMRSE74L/ITzBm2bVturWKBIQbOlF20tvj81z&#10;d+vmZU2ibv99Uyj0OMzMN8xq09lG3MiH2rGCyTgDQVw4U3Op4ON9N1qACBHZYOOYFHxTgM2631th&#10;btydD3Q7xlIkCIccFVQxtrmUoajIYhi7ljh5J+ctxiR9KY3He4LbRk6z7ElarDktVNiSrqg4H69W&#10;AV6+Xj+vuHvzml706UHXh0BaqeGg2z6DiNTF//Bfe28UzObz5SP83klX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kCY8YAAADeAAAADwAAAAAAAAAAAAAAAACYAgAAZHJz&#10;L2Rvd25yZXYueG1sUEsFBgAAAAAEAAQA9QAAAIsDAAAAAA==&#10;" path="m,9l10,e" filled="f" strokecolor="#00009b" strokeweight=".12pt">
                <v:path arrowok="t" o:connecttype="custom" o:connectlocs="0,9;10,0" o:connectangles="0,0"/>
                <o:lock v:ext="edit" aspectratio="t"/>
              </v:shape>
              <v:shape id="Freeform 6168" o:spid="_x0000_s8214" style="position:absolute;left:19939;top:4058;width:10;height:9;rotation:90;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ucFMYA&#10;AADeAAAADwAAAGRycy9kb3ducmV2LnhtbESPzWsCMRTE7wX/h/CE3mrWtvixGkUCQiu9+HHx9tg8&#10;d1c3L9sk6va/N4VCj8PM/IaZLzvbiBv5UDtWMBxkIIgLZ2ouFRz265cJiBCRDTaOScEPBVguek9z&#10;zI2785Zuu1iKBOGQo4IqxjaXMhQVWQwD1xIn7+S8xZikL6XxeE9w28jXLBtJizWnhQpb0hUVl93V&#10;KsDv8+Z4xfWX1/SpT++63gbSSj33u9UMRKQu/of/2h9Gwdt4PB3B7510BeTi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ucFMYAAADeAAAADwAAAAAAAAAAAAAAAACYAgAAZHJz&#10;L2Rvd25yZXYueG1sUEsFBgAAAAAEAAQA9QAAAIsDAAAAAA==&#10;" path="m,9l10,e" filled="f" strokecolor="#00009b" strokeweight=".12pt">
                <v:path arrowok="t" o:connecttype="custom" o:connectlocs="0,9;10,0" o:connectangles="0,0"/>
                <o:lock v:ext="edit" aspectratio="t"/>
              </v:shape>
              <v:shape id="Freeform 6169" o:spid="_x0000_s8215" style="position:absolute;left:19939;top:4058;width:10;height:9;rotation:90;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4c5j8YA&#10;AADeAAAADwAAAGRycy9kb3ducmV2LnhtbESPQWsCMRSE74X+h/AK3mq2Vrp1NYoEBJVetL14e2ye&#10;u2s3L9sk6vbfN4LQ4zAz3zCzRW9bcSEfGscKXoYZCOLSmYYrBV+fq+d3ECEiG2wdk4JfCrCYPz7M&#10;sDDuyju67GMlEoRDgQrqGLtCylDWZDEMXUecvKPzFmOSvpLG4zXBbStHWfYmLTacFmrsSNdUfu/P&#10;VgH+nLaHM64+vKaNPo51swuklRo89cspiEh9/A/f22uj4DXPJznc7qQrIO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4c5j8YAAADeAAAADwAAAAAAAAAAAAAAAACYAgAAZHJz&#10;L2Rvd25yZXYueG1sUEsFBgAAAAAEAAQA9QAAAIsDAAAAAA==&#10;" path="m,9l10,e" filled="f" strokecolor="#00009b" strokeweight=".12pt">
                <v:path arrowok="t" o:connecttype="custom" o:connectlocs="0,9;10,0" o:connectangles="0,0"/>
                <o:lock v:ext="edit" aspectratio="t"/>
              </v:shape>
              <v:shape id="Freeform 6170" o:spid="_x0000_s8216" style="position:absolute;left:19940;top:4057;width:7;height:9;rotation:90;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ZVsMA&#10;AADeAAAADwAAAGRycy9kb3ducmV2LnhtbERPz0/CMBS+m/g/NM+Em3Ro4nRQiBqJHhEX5/HRPtaG&#10;9XVZC8z/nh5MPH75fi9Wo+/EiYboAiuYTQsQxDoYx62C+mt9+wgiJmSDXWBS8EsRVsvrqwVWJpz5&#10;k07b1IocwrFCBTalvpIyakse4zT0xJnbh8FjynBopRnwnMN9J++K4kF6dJwbLPb0akkftkevwNQv&#10;5eYnOVc3zfdh3ez0m33XSk1uxuc5iERj+hf/uT+MgvuyfMp78518BeTy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xZVsMAAADeAAAADwAAAAAAAAAAAAAAAACYAgAAZHJzL2Rv&#10;d25yZXYueG1sUEsFBgAAAAAEAAQA9QAAAIgDAAAAAA==&#10;" path="m,9l7,e" filled="f" strokecolor="#00009b" strokeweight=".12pt">
                <v:path arrowok="t" o:connecttype="custom" o:connectlocs="0,9;7,0" o:connectangles="0,0"/>
                <o:lock v:ext="edit" aspectratio="t"/>
              </v:shape>
              <v:shape id="Freeform 6171" o:spid="_x0000_s8217" style="position:absolute;left:19940;top:4057;width:7;height:9;rotation:90;visibility:visible;mso-wrap-style:square;v-text-anchor:top" coordsize="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D8zcYA&#10;AADeAAAADwAAAGRycy9kb3ducmV2LnhtbESPQUsDMRSE70L/Q3gFbzargmu3TUsrFj1qXVyPr8lz&#10;E7p5WTaxXf+9EQSPw8x8wyzXo+/EiYboAiu4nhUgiHUwjlsF9dvu6h5ETMgGu8Ck4JsirFeTiyVW&#10;Jpz5lU771IoM4VihAptSX0kZtSWPcRZ64ux9hsFjynJopRnwnOG+kzdFcSc9Os4LFnt6sKSP+y+v&#10;wNTb8uUjOVc3zftx1xz0o33SSl1Ox80CRKIx/Yf/2s9GwW1Zzufweydf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CD8zcYAAADeAAAADwAAAAAAAAAAAAAAAACYAgAAZHJz&#10;L2Rvd25yZXYueG1sUEsFBgAAAAAEAAQA9QAAAIsDAAAAAA==&#10;" path="m,9l7,e" filled="f" strokecolor="#00009b" strokeweight=".12pt">
                <v:path arrowok="t" o:connecttype="custom" o:connectlocs="0,9;7,0" o:connectangles="0,0"/>
                <o:lock v:ext="edit" aspectratio="t"/>
              </v:shape>
              <v:shape id="Freeform 6172" o:spid="_x0000_s8218" style="position:absolute;left:19941;top:4058;width:7;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0b5MIA&#10;AADeAAAADwAAAGRycy9kb3ducmV2LnhtbESPzWoCMRSF9wXfIVzBXU1UaGU0yiAIggup7aa7y+Q6&#10;M5jcDEmcGd/eLApdHs4f33Y/Oit6CrH1rGExVyCIK29arjX8fB/f1yBiQjZoPZOGJ0XY7yZvWyyM&#10;H/iL+muqRR7hWKCGJqWukDJWDTmMc98RZ+/mg8OUZailCTjkcWflUqkP6bDl/NBgR4eGqvv14TQE&#10;g8/+9+zU8mz7soz2YgcvtZ5Nx3IDItGY/sN/7ZPRsPpcqwyQcTIK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LRvkwgAAAN4AAAAPAAAAAAAAAAAAAAAAAJgCAABkcnMvZG93&#10;bnJldi54bWxQSwUGAAAAAAQABAD1AAAAhwMAAAAA&#10;" path="m,7l7,e" filled="f" strokecolor="#00009b" strokeweight=".12pt">
                <v:path arrowok="t" o:connecttype="custom" o:connectlocs="0,7;7,0" o:connectangles="0,0"/>
                <o:lock v:ext="edit" aspectratio="t"/>
              </v:shape>
              <v:shape id="Freeform 6173" o:spid="_x0000_s8219" style="position:absolute;left:19941;top:4055;width:8;height:7;rotation:90;visibility:visible;mso-wrap-style:square;v-text-anchor:top" coordsize="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1ePcoA&#10;AADeAAAADwAAAGRycy9kb3ducmV2LnhtbESPT2vCQBTE70K/w/IKXopuotCG6Cra2lJKe/DPQW/P&#10;7DMJZt/G7Krpt3cLBY/DzPyGGU9bU4kLNa60rCDuRyCIM6tLzhVs1u+9BITzyBory6TglxxMJw+d&#10;MabaXnlJl5XPRYCwS1FB4X2dSumyggy6vq2Jg3ewjUEfZJNL3eA1wE0lB1H0LA2WHBYKrOm1oOy4&#10;OhsFp/j8/bYtf76e8mR+nC0+Drv5XirVfWxnIxCeWn8P/7c/tYLhSxLF8HcnXAE5uQE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GtXj3KAAAA3gAAAA8AAAAAAAAAAAAAAAAAmAIA&#10;AGRycy9kb3ducmV2LnhtbFBLBQYAAAAABAAEAPUAAACPAwAAAAA=&#10;" path="m,7l8,e" filled="f" strokecolor="#00009b" strokeweight=".12pt">
                <v:path arrowok="t" o:connecttype="custom" o:connectlocs="0,7;8,0" o:connectangles="0,0"/>
                <o:lock v:ext="edit" aspectratio="t"/>
              </v:shape>
              <v:shape id="Freeform 6174" o:spid="_x0000_s8220" style="position:absolute;left:19941;top:4055;width:8;height:7;rotation:90;visibility:visible;mso-wrap-style:square;v-text-anchor:top" coordsize="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SskA&#10;AADeAAAADwAAAGRycy9kb3ducmV2LnhtbESPQWvCQBSE74L/YXlCL6VutKAhuoraVkT0oO2h3p7Z&#10;ZxLMvk2zq6b/visUPA4z8w0znjamFFeqXWFZQa8bgSBOrS44U/D1+fESg3AeWWNpmRT8koPppN0a&#10;Y6LtjXd03ftMBAi7BBXk3leJlC7NyaDr2oo4eCdbG/RB1pnUNd4C3JSyH0UDabDgsJBjRYuc0vP+&#10;YhT89C6bt+9iu37O4vl59r48HeZHqdRTp5mNQHhq/CP8315pBa/DOOrD/U64AnLyB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X/ASskAAADeAAAADwAAAAAAAAAAAAAAAACYAgAA&#10;ZHJzL2Rvd25yZXYueG1sUEsFBgAAAAAEAAQA9QAAAI4DAAAAAA==&#10;" path="m,7l8,e" filled="f" strokecolor="#00009b" strokeweight=".12pt">
                <v:path arrowok="t" o:connecttype="custom" o:connectlocs="0,7;8,0" o:connectangles="0,0"/>
                <o:lock v:ext="edit" aspectratio="t"/>
              </v:shape>
              <v:shape id="Freeform 6175" o:spid="_x0000_s8221" style="position:absolute;left:19941;top:4055;width:8;height:7;rotation:90;visibility:visible;mso-wrap-style:square;v-text-anchor:top" coordsize="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Nl0coA&#10;AADeAAAADwAAAGRycy9kb3ducmV2LnhtbESPT2vCQBTE74V+h+UJXopurGBD6iraailSD/452Nsz&#10;+0yC2bcxu2r89q5Q6HGYmd8ww3FjSnGh2hWWFfS6EQji1OqCMwXbzbwTg3AeWWNpmRTcyMF49Pw0&#10;xETbK6/osvaZCBB2CSrIva8SKV2ak0HXtRVx8A62NuiDrDOpa7wGuCnlaxQNpMGCw0KOFX3klB7X&#10;Z6Pg1Dv/fO6K5eIli6fHyezr8DvdS6XarWbyDsJT4//Df+1vraD/Fkd9eNwJV0CO7g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M4zZdHKAAAA3gAAAA8AAAAAAAAAAAAAAAAAmAIA&#10;AGRycy9kb3ducmV2LnhtbFBLBQYAAAAABAAEAPUAAACPAwAAAAA=&#10;" path="m,7l8,e" filled="f" strokecolor="#00009b" strokeweight=".12pt">
                <v:path arrowok="t" o:connecttype="custom" o:connectlocs="0,7;8,0" o:connectangles="0,0"/>
                <o:lock v:ext="edit" aspectratio="t"/>
              </v:shape>
              <v:shape id="Freeform 6176" o:spid="_x0000_s8222" style="position:absolute;left:19942;top:4054;width:5;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2F+8cA&#10;AADeAAAADwAAAGRycy9kb3ducmV2LnhtbESPQWsCMRSE7wX/Q3hCL6Vma4uV1ShWKbT15LbeH5vn&#10;ZnXzsiZR139vCoUeh5n5hpnOO9uIM/lQO1bwNMhAEJdO11wp+Pl+fxyDCBFZY+OYFFwpwHzWu5ti&#10;rt2FN3QuYiUShEOOCkyMbS5lKA1ZDAPXEidv57zFmKSvpPZ4SXDbyGGWjaTFmtOCwZaWhspDcbIK&#10;2u3bcLStvoqDWRVen9b7z4fjSqn7freYgIjUxf/wX/tDK3h+HWcv8HsnXQE5u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9hfvHAAAA3gAAAA8AAAAAAAAAAAAAAAAAmAIAAGRy&#10;cy9kb3ducmV2LnhtbFBLBQYAAAAABAAEAPUAAACMAwAAAAA=&#10;" path="m,7l5,e" filled="f" strokecolor="#00009b" strokeweight=".12pt">
                <v:path arrowok="t" o:connecttype="custom" o:connectlocs="0,7;5,0" o:connectangles="0,0"/>
                <o:lock v:ext="edit" aspectratio="t"/>
              </v:shape>
              <v:shape id="Freeform 6177" o:spid="_x0000_s8223" style="position:absolute;left:19943;top:4055;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CqC8gA&#10;AADeAAAADwAAAGRycy9kb3ducmV2LnhtbESPQWvCQBSE74X+h+UVvNVNq2lD6iqLIvYitlbw+pp9&#10;TUKzb2N2jem/dwuFHoeZ+YaZLQbbiJ46XztW8DBOQBAXztRcKjh8rO8zED4gG2wck4If8rCY397M&#10;MDfuwu/U70MpIoR9jgqqENpcSl9UZNGPXUscvS/XWQxRdqU0HV4i3DbyMUmepMWa40KFLS0rKr73&#10;Z6vg1C/fNp+71SY9T7c63WX6qBut1Ohu0C8gAg3hP/zXfjUKJs9ZksLvnXgF5PwK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KoLyAAAAN4AAAAPAAAAAAAAAAAAAAAAAJgCAABk&#10;cnMvZG93bnJldi54bWxQSwUGAAAAAAQABAD1AAAAjQMAAAAA&#10;" path="m,5l5,e" filled="f" strokecolor="#00009b" strokeweight=".12pt">
                <v:path arrowok="t" o:connecttype="custom" o:connectlocs="0,5;5,0" o:connectangles="0,0"/>
                <o:lock v:ext="edit" aspectratio="t"/>
              </v:shape>
              <v:shape id="Freeform 6178" o:spid="_x0000_s8224" style="position:absolute;left:19943;top:4055;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I0fMkA&#10;AADeAAAADwAAAGRycy9kb3ducmV2LnhtbESPS2vDMBCE74X+B7GF3mq5jyTGjRJESkkvIc0Dct1Y&#10;W9vUWrmW4rj/vgoEehxm5htmOh9sI3rqfO1YwWOSgiAunKm5VLDfvT9kIHxANtg4JgW/5GE+u72Z&#10;Ym7cmTfUb0MpIoR9jgqqENpcSl9UZNEnriWO3pfrLIYou1KaDs8Rbhv5lKZjabHmuFBhS4uKiu/t&#10;ySr46Refy+P6bTk6vaz0aJ3pg260Uvd3g34FEWgI/+Fr+8MoeJ5k6Rgud+IVkLM/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iI0fMkAAADeAAAADwAAAAAAAAAAAAAAAACYAgAA&#10;ZHJzL2Rvd25yZXYueG1sUEsFBgAAAAAEAAQA9QAAAI4DAAAAAA==&#10;" path="m,5l5,e" filled="f" strokecolor="#00009b" strokeweight=".12pt">
                <v:path arrowok="t" o:connecttype="custom" o:connectlocs="0,5;5,0" o:connectangles="0,0"/>
                <o:lock v:ext="edit" aspectratio="t"/>
              </v:shape>
              <v:shape id="Freeform 6179" o:spid="_x0000_s8225" style="position:absolute;left:19944;top:4054;width:3;height:5;rotation:90;visibility:visible;mso-wrap-style:square;v-text-anchor:top" coordsize="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m33scA&#10;AADeAAAADwAAAGRycy9kb3ducmV2LnhtbESPQWvCQBSE7wX/w/IK3pqNDVSJWaVYFC9SGi30+Mg+&#10;k2D2bciuSfTXdwsFj8PMfMNk69E0oqfO1ZYVzKIYBHFhdc2lgtNx+7IA4TyyxsYyKbiRg/Vq8pRh&#10;qu3AX9TnvhQBwi5FBZX3bSqlKyoy6CLbEgfvbDuDPsiulLrDIcBNI1/j+E0arDksVNjSpqLikl+N&#10;gp0r8/PnjG88fnwnP/f6cN8PB6Wmz+P7EoSn0T/C/+29VpDMF/Ec/u6EKyB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iJt97HAAAA3gAAAA8AAAAAAAAAAAAAAAAAmAIAAGRy&#10;cy9kb3ducmV2LnhtbFBLBQYAAAAABAAEAPUAAACMAwAAAAA=&#10;" path="m,5l3,e" filled="f" strokecolor="#00009b" strokeweight=".12pt">
                <v:path arrowok="t" o:connecttype="custom" o:connectlocs="0,5;3,0" o:connectangles="0,0"/>
                <o:lock v:ext="edit" aspectratio="t"/>
              </v:shape>
              <v:shape id="Freeform 6180" o:spid="_x0000_s8226" style="position:absolute;left:19943;top:4053;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EFlcUA&#10;AADeAAAADwAAAGRycy9kb3ducmV2LnhtbERPz2vCMBS+C/4P4Qm7zdRNXemMEhxDL0PnBru+NW9t&#10;sXnpmljrf28OgseP7/di1dtadNT6yrGCyTgBQZw7U3Gh4Pvr/TEF4QOywdoxKbiQh9VyOFhgZtyZ&#10;P6k7hELEEPYZKihDaDIpfV6SRT92DXHk/lxrMUTYFtK0eI7htpZPSTKXFiuODSU2tC4pPx5OVsF/&#10;t95vfndvm9lp+qFnu1T/6For9TDq9SuIQH24i2/urVHw/JImcW+8E6+AX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8QWVxQAAAN4AAAAPAAAAAAAAAAAAAAAAAJgCAABkcnMv&#10;ZG93bnJldi54bWxQSwUGAAAAAAQABAD1AAAAigMAAAAA&#10;" path="m,5l5,e" filled="f" strokecolor="#00009b" strokeweight=".12pt">
                <v:path arrowok="t" o:connecttype="custom" o:connectlocs="0,5;5,0" o:connectangles="0,0"/>
                <o:lock v:ext="edit" aspectratio="t"/>
              </v:shape>
              <v:shape id="Freeform 6181" o:spid="_x0000_s8227" style="position:absolute;left:19943;top:4053;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72gDsgA&#10;AADeAAAADwAAAGRycy9kb3ducmV2LnhtbESPT0vDQBTE74LfYXlCb3ajbW2M3ZalUuql9C/0+sw+&#10;k2D2bcxu0/jtXUHwOMzMb5jZore16Kj1lWMFD8MEBHHuTMWFgtNxdZ+C8AHZYO2YFHyTh8X89maG&#10;mXFX3lN3CIWIEPYZKihDaDIpfV6SRT90DXH0PlxrMUTZFtK0eI1wW8vHJHmSFiuOCyU2tCwp/zxc&#10;rIKvbrlbv29f15PLeKMn21Sfda2VGtz1+gVEoD78h//ab0bBaJomz/B7J14BOf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vaAOyAAAAN4AAAAPAAAAAAAAAAAAAAAAAJgCAABk&#10;cnMvZG93bnJldi54bWxQSwUGAAAAAAQABAD1AAAAjQMAAAAA&#10;" path="m,5l5,e" filled="f" strokecolor="#00009b" strokeweight=".12pt">
                <v:path arrowok="t" o:connecttype="custom" o:connectlocs="0,5;5,0" o:connectangles="0,0"/>
                <o:lock v:ext="edit" aspectratio="t"/>
              </v:shape>
              <v:shape id="Freeform 6182" o:spid="_x0000_s8228" style="position:absolute;left:19945;top:4051;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nauMQA&#10;AADeAAAADwAAAGRycy9kb3ducmV2LnhtbESP32rCMBTG7wd7h3AG3s20E7V0RhkTQUQE3R7g0Jw1&#10;Zc1JSWKtPr25ELz8+P7xW6wG24qefGgcK8jHGQjiyumGawW/P5v3AkSIyBpbx6TgSgFWy9eXBZba&#10;XfhI/SnWIo1wKFGBibErpQyVIYth7Dri5P05bzEm6WupPV7SuG3lR5bNpMWG04PBjr4NVf+ns1WA&#10;e38tNrv1Pl+beXvo4/RwG6ZKjd6Gr08QkYb4DD/aW61gMi/yBJBwEgr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nZ2rjEAAAA3gAAAA8AAAAAAAAAAAAAAAAAmAIAAGRycy9k&#10;b3ducmV2LnhtbFBLBQYAAAAABAAEAPUAAACJAwAAAAA=&#10;" path="m,5l2,e" filled="f" strokecolor="#00009b" strokeweight=".12pt">
                <v:path arrowok="t" o:connecttype="custom" o:connectlocs="0,5;2,0" o:connectangles="0,0"/>
                <o:lock v:ext="edit" aspectratio="t"/>
              </v:shape>
              <v:shape id="Freeform 6183" o:spid="_x0000_s8229" style="position:absolute;left:19947;top:4053;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JaH8YA&#10;AADeAAAADwAAAGRycy9kb3ducmV2LnhtbESPT2vCQBTE74LfYXmF3nSTWtsQXUVEi1f/0OLtsfua&#10;BLNvQ3Yb0376riB4HGbmN8x82dtadNT6yrGCdJyAINbOVFwoOB23owyED8gGa8ek4Jc8LBfDwRxz&#10;4668p+4QChEh7HNUUIbQ5FJ6XZJFP3YNcfS+XWsxRNkW0rR4jXBby5ckeZMWK44LJTa0LklfDj9W&#10;gcfzRxPWme7+vP782l5O09fdRqnnp341AxGoD4/wvb0zCibvWZrC7U68AnLx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gJaH8YAAADeAAAADwAAAAAAAAAAAAAAAACYAgAAZHJz&#10;L2Rvd25yZXYueG1sUEsFBgAAAAAEAAQA9QAAAIsDAAAAAA==&#10;" path="m,2l2,e" filled="f" strokecolor="#00009b" strokeweight=".12pt">
                <v:path arrowok="t" o:connecttype="custom" o:connectlocs="0,2;2,0" o:connectangles="0,0"/>
                <o:lock v:ext="edit" aspectratio="t"/>
              </v:shape>
              <v:shape id="Freeform 6184" o:spid="_x0000_s8230" style="position:absolute;left:19947;top:4053;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DEaMYA&#10;AADeAAAADwAAAGRycy9kb3ducmV2LnhtbESPQWvCQBSE7wX/w/KE3upGqzWkrlKkiletKN4eu69J&#10;MPs2ZLcx9de7guBxmJlvmNmis5VoqfGlYwXDQQKCWDtTcq5g/7N6S0H4gGywckwK/snDYt57mWFm&#10;3IW31O5CLiKEfYYKihDqTEqvC7LoB64mjt6vayyGKJtcmgYvEW4rOUqSD2mx5LhQYE3LgvR592cV&#10;eDyt67BMdXv1+nBcnfeT8eZbqdd+9/UJIlAXnuFHe2MUvE/T4Qjud+IV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tDEaMYAAADeAAAADwAAAAAAAAAAAAAAAACYAgAAZHJz&#10;L2Rvd25yZXYueG1sUEsFBgAAAAAEAAQA9QAAAIsDAAAAAA==&#10;" path="m,2l2,e" filled="f" strokecolor="#00009b" strokeweight=".12pt">
                <v:path arrowok="t" o:connecttype="custom" o:connectlocs="0,2;2,0" o:connectangles="0,0"/>
                <o:lock v:ext="edit" aspectratio="t"/>
              </v:shape>
              <v:shape id="Freeform 6185" o:spid="_x0000_s8231" style="position:absolute;left:19948;top:4052;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lUFccA&#10;AADeAAAADwAAAGRycy9kb3ducmV2LnhtbESPUUsDMRCE34X+h7CCbzZXC7WeTYuKgiAKVqH0bb2s&#10;l6OXzZlNr9d/3wiCj8PMfMMsVoNvVU9RmsAGJuMCFHEVbMO1gc+Pp8s5KEnIFtvAZOBIAqvl6GyB&#10;pQ0Hfqd+nWqVISwlGnApdaXWUjnyKOPQEWfvO0SPKctYaxvxkOG+1VdFMdMeG84LDjt6cFTt1ntv&#10;YPYqbu/lrX8Ut3m5+eGv7b1EYy7Oh7tbUImG9B/+az9bA9Pr+WQKv3fyFdDLE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zpVBXHAAAA3gAAAA8AAAAAAAAAAAAAAAAAmAIAAGRy&#10;cy9kb3ducmV2LnhtbFBLBQYAAAAABAAEAPUAAACMAwAAAAA=&#10;" path="m,2l,e" filled="f" strokecolor="#00009b" strokeweight=".12pt">
                <v:path arrowok="t" o:connecttype="custom" o:connectlocs="0,2;0,0" o:connectangles="0,0"/>
                <o:lock v:ext="edit" aspectratio="t"/>
              </v:shape>
              <v:shape id="Freeform 6186" o:spid="_x0000_s8232" style="position:absolute;left:19947;top:4052;width:1;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X5h8YA&#10;AADeAAAADwAAAGRycy9kb3ducmV2LnhtbESPT2vCQBTE7wW/w/KE3urG1j8hdZUiKl6ronh77L4m&#10;wezbkF1j7KfvFgSPw8z8hpktOluJlhpfOlYwHCQgiLUzJecKDvv1WwrCB2SDlWNScCcPi3nvZYaZ&#10;cTf+pnYXchEh7DNUUIRQZ1J6XZBFP3A1cfR+XGMxRNnk0jR4i3BbyfckmUiLJceFAmtaFqQvu6tV&#10;4PG8qcMy1e2v18fT+nIYj7YrpV773dcniEBdeIYf7a1R8DFNhyP4vxOv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nX5h8YAAADeAAAADwAAAAAAAAAAAAAAAACYAgAAZHJz&#10;L2Rvd25yZXYueG1sUEsFBgAAAAAEAAQA9QAAAIsDAAAAAA==&#10;" path="m,2l2,e" filled="f" strokecolor="#00009b" strokeweight=".12pt">
                <v:path arrowok="t" o:connecttype="custom" o:connectlocs="0,2;1,0" o:connectangles="0,0"/>
                <o:lock v:ext="edit" aspectratio="t"/>
              </v:shape>
              <v:shape id="Freeform 6187" o:spid="_x0000_s8233" style="position:absolute;left:19947;top:4052;width:1;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lcHMYA&#10;AADeAAAADwAAAGRycy9kb3ducmV2LnhtbESPQWvCQBSE74L/YXlCb7qxrRpSVymi4rUqirfH7msS&#10;zL4N2TXG/vpuoeBxmJlvmPmys5VoqfGlYwXjUQKCWDtTcq7geNgMUxA+IBusHJOCB3lYLvq9OWbG&#10;3fmL2n3IRYSwz1BBEUKdSel1QRb9yNXE0ft2jcUQZZNL0+A9wm0lX5NkKi2WHBcKrGlVkL7ub1aB&#10;x8u2DqtUtz9en86b63Hyvlsr9TLoPj9ABOrCM/zf3hkFb7N0PIG/O/EKyM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TlcHMYAAADeAAAADwAAAAAAAAAAAAAAAACYAgAAZHJz&#10;L2Rvd25yZXYueG1sUEsFBgAAAAAEAAQA9QAAAIsDAAAAAA==&#10;" path="m,2l2,e" filled="f" strokecolor="#00009b" strokeweight=".12pt">
                <v:path arrowok="t" o:connecttype="custom" o:connectlocs="0,2;1,0" o:connectangles="0,0"/>
                <o:lock v:ext="edit" aspectratio="t"/>
              </v:shape>
              <v:shape id="Freeform 6188" o:spid="_x0000_s8234" style="position:absolute;left:7727;top:8559;width:456;height:128;rotation:90;visibility:visible;mso-wrap-style:square;v-text-anchor:top" coordsize="480,13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AH5sUA&#10;AADeAAAADwAAAGRycy9kb3ducmV2LnhtbESP3WoCMRSE7wt9h3AK3tXsWvxhNUptERTqhT8PcNgc&#10;d9duTkKS6vr2RhB6OczMN8xs0ZlWXMiHxrKCvJ+BIC6tbrhScDys3icgQkTW2FomBTcKsJi/vsyw&#10;0PbKO7rsYyUShEOBCuoYXSFlKGsyGPrWESfvZL3BmKSvpPZ4TXDTykGWjaTBhtNCjY6+aip/939G&#10;wTm/bfisM/8jl1E6Vx62Q/pWqvfWfU5BROrif/jZXmsFH+NJPoLHnXQF5P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60AfmxQAAAN4AAAAPAAAAAAAAAAAAAAAAAJgCAABkcnMv&#10;ZG93bnJldi54bWxQSwUGAAAAAAQABAD1AAAAigMAAAAA&#10;" path="m480,135l,e" filled="f" strokeweight=".12pt">
                <v:path arrowok="t" o:connecttype="custom" o:connectlocs="456,128;0,0" o:connectangles="0,0"/>
                <o:lock v:ext="edit" aspectratio="t"/>
              </v:shape>
              <v:shape id="Freeform 6189" o:spid="_x0000_s8235" style="position:absolute;left:7467;top:7417;width:1530;height:426;rotation:90;visibility:visible;mso-wrap-style:square;v-text-anchor:top" coordsize="1611,4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DYFMgA&#10;AADeAAAADwAAAGRycy9kb3ducmV2LnhtbESP0WrCQBRE3wv+w3IFX0rdaLVK6iqiFioUIakfcMle&#10;k9Ds3ZhdY9qv7wqCj8PMnGEWq85UoqXGlZYVjIYRCOLM6pJzBcfvj5c5COeRNVaWScEvOVgte08L&#10;jLW9ckJt6nMRIOxiVFB4X8dSuqwgg25oa+LgnWxj0AfZ5FI3eA1wU8lxFL1JgyWHhQJr2hSU/aQX&#10;EyhtYi67r+3kkOrp5nz42z/vk6lSg363fgfhqfOP8L39qRW8zuajGdzuhCsgl/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oNgUyAAAAN4AAAAPAAAAAAAAAAAAAAAAAJgCAABk&#10;cnMvZG93bnJldi54bWxQSwUGAAAAAAQABAD1AAAAjQMAAAAA&#10;" path="m1611,449l1472,411,,e" filled="f" strokeweight=".12pt">
                <v:path arrowok="t" o:connecttype="custom" o:connectlocs="1530,426;1398,390;0,0" o:connectangles="0,0,0"/>
                <o:lock v:ext="edit" aspectratio="t"/>
              </v:shape>
              <v:shape id="Freeform 6190" o:spid="_x0000_s8236" style="position:absolute;left:4504;top:7009;width:0;height:517;rotation:90;visibility:visible;mso-wrap-style:square;v-text-anchor:top" coordsize="0,5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JrMQA&#10;AADeAAAADwAAAGRycy9kb3ducmV2LnhtbERPz2vCMBS+C/4P4Qm7aVoHm1SjzKK4gwzmRHZ8NM82&#10;LHkpTdS6v345CDt+fL8Xq95ZcaUuGM8K8kkGgrjy2nCt4Pi1Hc9AhIis0XomBXcKsFoOBwsstL/x&#10;J10PsRYphEOBCpoY20LKUDXkMEx8S5y4s+8cxgS7WuoObyncWTnNshfp0HBqaLClsqHq53BxCsxx&#10;c7rsytPvd7a2Zdxbyo3/UOpp1L/NQUTq47/44X7XCp5fZ3nam+6kKy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iiazEAAAA3gAAAA8AAAAAAAAAAAAAAAAAmAIAAGRycy9k&#10;b3ducmV2LnhtbFBLBQYAAAAABAAEAPUAAACJAwAAAAA=&#10;" path="m,545l,e" filled="f" strokeweight=".12pt">
                <v:path arrowok="t" o:connecttype="custom" o:connectlocs="0,517;0,0" o:connectangles="0,0"/>
                <o:lock v:ext="edit" aspectratio="t"/>
              </v:shape>
              <v:shape id="Freeform 6191" o:spid="_x0000_s8237" style="position:absolute;left:4218;top:4223;width:543;height:546;rotation:90;visibility:visible;mso-wrap-style:square;v-text-anchor:top" coordsize="571,5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33IcgA&#10;AADeAAAADwAAAGRycy9kb3ducmV2LnhtbESPT2sCMRTE74V+h/AKvRTNqrTq1ihiK4g9uP49v25e&#10;d5duXsIm6vbbm0Khx2HmN8NMZq2pxYUaX1lW0OsmIIhzqysuFBz2y84IhA/IGmvLpOCHPMym93cT&#10;TLW98pYuu1CIWMI+RQVlCC6V0uclGfRd64ij92UbgyHKppC6wWssN7XsJ8mLNFhxXCjR0aKk/Ht3&#10;NgoG+/cqO31szuvP7M0d6cll3H9W6vGhnb+CCNSG//AfvdKRG456Y/i9E6+AnN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PfchyAAAAN4AAAAPAAAAAAAAAAAAAAAAAJgCAABk&#10;cnMvZG93bnJldi54bWxQSwUGAAAAAAQABAD1AAAAjQMAAAAA&#10;" path="m571,l,,,576e" filled="f" strokeweight=".12pt">
                <v:path arrowok="t" o:connecttype="custom" o:connectlocs="543,0;0,0;0,546" o:connectangles="0,0,0"/>
                <o:lock v:ext="edit" aspectratio="t"/>
              </v:shape>
              <v:shape id="Freeform 6192" o:spid="_x0000_s8238" style="position:absolute;left:3657;top:5665;width:23;height:25;rotation:90;visibility:visible;mso-wrap-style:square;v-text-anchor:top" coordsize="24,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EjQ8YA&#10;AADeAAAADwAAAGRycy9kb3ducmV2LnhtbESPy2rCQBSG90LfYTiFbkQnpqCSOoZSDO2uaou4PM2c&#10;JqGZMyEzub19ZyG4/PlvfLt0NLXoqXWVZQWrZQSCOLe64kLB91e22IJwHlljbZkUTOQg3T/Mdpho&#10;O/CJ+rMvRBhhl6CC0vsmkdLlJRl0S9sQB+/XtgZ9kG0hdYtDGDe1jKNoLQ1WHB5KbOitpPzv3BkF&#10;n9Pm6ubDz9RJOmZHc7i8j5dYqafH8fUFhKfR38O39odW8LzZxgEg4AQUkP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BEjQ8YAAADeAAAADwAAAAAAAAAAAAAAAACYAgAAZHJz&#10;L2Rvd25yZXYueG1sUEsFBgAAAAAEAAQA9QAAAIsDAAAAAA==&#10;" path="m,l24,27e" filled="f" strokeweight=".12pt">
                <v:path arrowok="t" o:connecttype="custom" o:connectlocs="0,0;23,25" o:connectangles="0,0"/>
                <o:lock v:ext="edit" aspectratio="t"/>
              </v:shape>
              <v:shape id="Freeform 6193" o:spid="_x0000_s8239" style="position:absolute;left:3656;top:5821;width:25;height:25;rotation:90;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l6NKsYA&#10;AADeAAAADwAAAGRycy9kb3ducmV2LnhtbESPQWvCQBSE7wX/w/IK3uomClZSN6GKAcFTo1J6e2Rf&#10;k7TZtyG7mvjvu4LQ4zAz3zDrbDStuFLvGssK4lkEgri0uuFKwemYv6xAOI+ssbVMCm7kIEsnT2tM&#10;tB34g66Fr0SAsEtQQe19l0jpypoMupntiIP3bXuDPsi+krrHIcBNK+dRtJQGGw4LNXa0ran8LS5G&#10;QX7A8bC5FOfPaPczLN2XrOJcKjV9Ht/fQHga/X/40d5rBYvX1TyG+51wBWT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l6NKsYAAADeAAAADwAAAAAAAAAAAAAAAACYAgAAZHJz&#10;L2Rvd25yZXYueG1sUEsFBgAAAAAEAAQA9QAAAIsDAAAAAA==&#10;" path="m,27l27,e" filled="f" strokeweight=".12pt">
                <v:path arrowok="t" o:connecttype="custom" o:connectlocs="0,25;25,0" o:connectangles="0,0"/>
                <o:lock v:ext="edit" aspectratio="t"/>
              </v:shape>
              <v:shape id="Freeform 6194" o:spid="_x0000_s8240" style="position:absolute;left:3814;top:5921;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1GCsYA&#10;AADeAAAADwAAAGRycy9kb3ducmV2LnhtbESP0WrCQBRE3wv+w3IF3+rGhNYQXUULQinS0ugHXLLX&#10;JJi9G7LbJP59VxB8HGbmDLPejqYRPXWutqxgMY9AEBdW11wqOJ8OrykI55E1NpZJwY0cbDeTlzVm&#10;2g78S33uSxEg7DJUUHnfZlK6oiKDbm5b4uBdbGfQB9mVUnc4BLhpZBxF79JgzWGhwpY+Kiqu+Z9R&#10;cM1r/ZMMPonSt+P3/utWxv1lp9RsOu5WIDyN/hl+tD+1gmSZxjHc74QrID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B1GCsYAAADeAAAADwAAAAAAAAAAAAAAAACYAgAAZHJz&#10;L2Rvd25yZXYueG1sUEsFBgAAAAAEAAQA9QAAAIsDAAAAAA==&#10;" path="m,l,34e" filled="f" strokeweight=".12pt">
                <v:path arrowok="t" o:connecttype="custom" o:connectlocs="0,0;0,32" o:connectangles="0,0"/>
                <o:lock v:ext="edit" aspectratio="t"/>
              </v:shape>
              <v:shape id="Freeform 6195" o:spid="_x0000_s8241" style="position:absolute;left:3903;top:5922;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pfbMYA&#10;AADeAAAADwAAAGRycy9kb3ducmV2LnhtbESPT2vCQBTE7wW/w/IEL0U3KmhIXUUCUu2h4J9Lb4/s&#10;axKafRuyrzH99l2h0OMwM79hNrvBNaqnLtSeDcxnCSjiwtuaSwO362GaggqCbLHxTAZ+KMBuO3ra&#10;YGb9nc/UX6RUEcIhQwOVSJtpHYqKHIaZb4mj9+k7hxJlV2rb4T3CXaMXSbLSDmuOCxW2lFdUfF2+&#10;nYH8edXj68fB3zA5hTR3Vt7exZjJeNi/gBIa5D/81z5aA8t1uljC4068Anr7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jpfbMYAAADeAAAADwAAAAAAAAAAAAAAAACYAgAAZHJz&#10;L2Rvd25yZXYueG1sUEsFBgAAAAAEAAQA9QAAAIsDAAAAAA==&#10;" path="m,31l,e" filled="f" strokeweight=".12pt">
                <v:path arrowok="t" o:connecttype="custom" o:connectlocs="0,29;0,0" o:connectangles="0,0"/>
                <o:lock v:ext="edit" aspectratio="t"/>
              </v:shape>
              <v:shape id="Freeform 6196" o:spid="_x0000_s8242" style="position:absolute;left:3739;top:5607;width:2;height:116;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Ql18MA&#10;AADeAAAADwAAAGRycy9kb3ducmV2LnhtbESPzWrDMBCE74W+g9hCb40ct8TBtWzaQKHX/DzAYq0t&#10;N9bKWErs+OmrQiHHYWa+YYpqtr240ug7xwrWqwQEce10x62C0/HrZQvCB2SNvWNScCMPVfn4UGCu&#10;3cR7uh5CKyKEfY4KTAhDLqWvDVn0KzcQR69xo8UQ5dhKPeIU4baXaZJspMWO44LBgXaG6vPhYiNl&#10;k+2Xz4hsjA0Jp9nPxdeLUs9P88c7iEBzuIf/299awWu2Td/g7068ArL8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Ql18MAAADeAAAADwAAAAAAAAAAAAAAAACYAgAAZHJzL2Rv&#10;d25yZXYueG1sUEsFBgAAAAAEAAQA9QAAAIgDAAAAAA==&#10;" path="m,l2,122e" filled="f" strokeweight=".12pt">
                <v:path arrowok="t" o:connecttype="custom" o:connectlocs="0,0;2,116" o:connectangles="0,0"/>
                <o:lock v:ext="edit" aspectratio="t"/>
              </v:shape>
              <v:shape id="Freeform 6197" o:spid="_x0000_s8243" style="position:absolute;left:3872;top:5892;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auxccA&#10;AADeAAAADwAAAGRycy9kb3ducmV2LnhtbESPQWvCQBSE74L/YXmFXqRuqraV1FXEInhpUNt6fuw+&#10;k9js25BdTfz3rlDocZiZb5jZorOVuFDjS8cKnocJCGLtTMm5gu+v9dMUhA/IBivHpOBKHhbzfm+G&#10;qXEt7+iyD7mIEPYpKihCqFMpvS7Ioh+6mjh6R9dYDFE2uTQNthFuKzlKkldpseS4UGBNq4L07/5s&#10;FQyyyccWtf4cnI5yu/s5UNYeMqUeH7rlO4hAXfgP/7U3RsH4bTp6gfudeAXk/A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mrsXHAAAA3gAAAA8AAAAAAAAAAAAAAAAAmAIAAGRy&#10;cy9kb3ducmV2LnhtbFBLBQYAAAAABAAEAPUAAACMAwAAAAA=&#10;" path="m,l96,e" filled="f" strokeweight=".12pt">
                <v:path arrowok="t" o:connecttype="custom" o:connectlocs="0,0;91,0" o:connectangles="0,0"/>
                <o:lock v:ext="edit" aspectratio="t"/>
              </v:shape>
              <v:shape id="Freeform 6198" o:spid="_x0000_s8244" style="position:absolute;left:3694;top:5834;width:91;height:116;rotation:90;visibility:visible;mso-wrap-style:square;v-text-anchor:top" coordsize="9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n1nMYA&#10;AADeAAAADwAAAGRycy9kb3ducmV2LnhtbESPT2sCMRTE7wW/Q3iCt5pVQWVrFBFED4VSW7THR/K6&#10;Wbp5WTfZP/32TaHQ4zAzv2E2u8FVoqMmlJ4VzKYZCGLtTcmFgve34+MaRIjIBivPpOCbAuy2o4cN&#10;5sb3/ErdJRYiQTjkqMDGWOdSBm3JYZj6mjh5n75xGJNsCmka7BPcVXKeZUvpsOS0YLGmgyX9dWmd&#10;gl7Sx+HZ3trufuKVjK2+4otWajIe9k8gIg3xP/zXPhsFi9V6voTfO+kKyO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Sn1nMYAAADeAAAADwAAAAAAAAAAAAAAAACYAgAAZHJz&#10;L2Rvd25yZXYueG1sUEsFBgAAAAAEAAQA9QAAAIsDAAAAAA==&#10;" path="m,122l,,96,e" filled="f" strokeweight=".12pt">
                <v:path arrowok="t" o:connecttype="custom" o:connectlocs="0,116;0,0;91,0" o:connectangles="0,0,0"/>
                <o:lock v:ext="edit" aspectratio="t"/>
              </v:shape>
              <v:shape id="Freeform 6199" o:spid="_x0000_s8245" style="position:absolute;left:3826;top:5910;width:30;height:23;rotation:90;visibility:visible;mso-wrap-style:square;v-text-anchor:top" coordsize="3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cFl8gA&#10;AADeAAAADwAAAGRycy9kb3ducmV2LnhtbESPT2vCQBTE74V+h+UVvNWNCs0SXUVaBKUW/NNDj8/s&#10;Mwlm38bsqvHbd4VCj8PM/IaZzDpbiyu1vnKsYdBPQBDnzlRcaPjeL14VCB+QDdaOScOdPMymz08T&#10;zIy78Zauu1CICGGfoYYyhCaT0uclWfR91xBH7+haiyHKtpCmxVuE21oOk+RNWqw4LpTY0HtJ+Wl3&#10;sRo2P1+fH3mzWc9P58MqXTt1VoXSuvfSzccgAnXhP/zXXhoNo1QNU3jciVdAT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FNwWXyAAAAN4AAAAPAAAAAAAAAAAAAAAAAJgCAABk&#10;cnMvZG93bnJldi54bWxQSwUGAAAAAAQABAD1AAAAjQMAAAAA&#10;" path="m32,24r-12,l17,22,12,19,10,17,7,15,5,12,3,10,3,7,,3,,e" filled="f" strokeweight=".12pt">
                <v:path arrowok="t" o:connecttype="custom" o:connectlocs="30,23;19,23;16,21;11,18;9,16;7,14;5,12;3,10;3,7;0,3;0,0" o:connectangles="0,0,0,0,0,0,0,0,0,0,0"/>
                <o:lock v:ext="edit" aspectratio="t"/>
              </v:shape>
              <v:shape id="Freeform 6200" o:spid="_x0000_s8246" style="position:absolute;left:3862;top:5910;width:30;height:23;rotation:90;visibility:visible;mso-wrap-style:square;v-text-anchor:top" coordsize="3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iR5cUA&#10;AADeAAAADwAAAGRycy9kb3ducmV2LnhtbERPz2vCMBS+D/Y/hDfwNtNV0FCNIhuDiQrOefD4bN7a&#10;YvPSNlG7/345CB4/vt+zRW9rcaXOV441vA0TEMS5MxUXGg4/n68KhA/IBmvHpOGPPCzmz08zzIy7&#10;8Tdd96EQMYR9hhrKEJpMSp+XZNEPXUMcuV/XWQwRdoU0Hd5iuK1lmiRjabHi2FBiQ+8l5ef9xWrY&#10;Hbfrj7zZbZbn9rSabJxqVaG0Hrz0yymIQH14iO/uL6NhNFFp3BvvxCsg5/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qJHlxQAAAN4AAAAPAAAAAAAAAAAAAAAAAJgCAABkcnMv&#10;ZG93bnJldi54bWxQSwUGAAAAAAQABAD1AAAAigMAAAAA&#10;" path="m,24l,21,3,17,5,14r,-2l7,9,10,7,15,5,17,2r3,l24,r8,e" filled="f" strokeweight=".12pt">
                <v:path arrowok="t" o:connecttype="custom" o:connectlocs="0,23;0,20;3,16;5,13;5,12;7,9;9,7;14,5;16,2;19,2;23,0;30,0" o:connectangles="0,0,0,0,0,0,0,0,0,0,0,0"/>
                <o:lock v:ext="edit" aspectratio="t"/>
              </v:shape>
              <v:shape id="Freeform 6201" o:spid="_x0000_s8247" style="position:absolute;left:3855;top:5911;width:7;height:13;rotation:90;visibility:visible;mso-wrap-style:square;v-text-anchor:top" coordsize="8,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Gl98QA&#10;AADeAAAADwAAAGRycy9kb3ducmV2LnhtbESPQWsCMRSE7wX/Q3iCt5pVsV1Xo6hQ6EnQevD42Dx3&#10;g5uXNYm6/feNIPQ4zMw3zGLV2UbcyQfjWMFomIEgLp02XCk4/ny95yBCRNbYOCYFvxRgtey9LbDQ&#10;7sF7uh9iJRKEQ4EK6hjbQspQ1mQxDF1LnLyz8xZjkr6S2uMjwW0jx1n2IS0aTgs1trStqbwcblYB&#10;n867mfMdHZHYmPV0k1+zvVKDfreeg4jUxf/wq/2tFUw+8/EMnnfSFZ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4xpffEAAAA3gAAAA8AAAAAAAAAAAAAAAAAmAIAAGRycy9k&#10;b3ducmV2LnhtbFBLBQYAAAAABAAEAPUAAACJAwAAAAA=&#10;" path="m,l3,r,2l5,2r,3l8,5r,4l5,12,3,14,,14e" filled="f" strokeweight=".12pt">
                <v:path arrowok="t" o:connecttype="custom" o:connectlocs="0,0;3,0;3,2;4,2;4,5;7,5;7,8;4,11;3,13;0,13" o:connectangles="0,0,0,0,0,0,0,0,0,0"/>
                <o:lock v:ext="edit" aspectratio="t"/>
              </v:shape>
              <v:shape id="Freeform 6202" o:spid="_x0000_s8248" style="position:absolute;left:3591;top:5755;width:132;height:0;rotation:90;visibility:visible;mso-wrap-style:square;v-text-anchor:top" coordsize="1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QnDscA&#10;AADeAAAADwAAAGRycy9kb3ducmV2LnhtbESPzWrCQBSF94LvMFyhG6kTjWiIjiJioYtuqtbS3SVz&#10;TYKZO3FmqunbdxaCy8P541uuO9OIGzlfW1YwHiUgiAuray4VHA9vrxkIH5A1NpZJwR95WK/6vSXm&#10;2t75k277UIo4wj5HBVUIbS6lLyoy6Ee2JY7e2TqDIUpXSu3wHsdNIydJMpMGa44PFba0rai47H+N&#10;gi83vbqfcpeeuu/0Y34618NLtlXqZdBtFiACdeEZfrTftYJ0nqURIOJEFJC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EJw7HAAAA3gAAAA8AAAAAAAAAAAAAAAAAmAIAAGRy&#10;cy9kb3ducmV2LnhtbFBLBQYAAAAABAAEAPUAAACMAwAAAAA=&#10;" path="m,l139,e" filled="f" strokeweight=".12pt">
                <v:path arrowok="t" o:connecttype="custom" o:connectlocs="0,0;132,0" o:connectangles="0,0"/>
                <o:lock v:ext="edit" aspectratio="t"/>
              </v:shape>
              <v:shape id="Freeform 6203" o:spid="_x0000_s8249" style="position:absolute;left:3669;top:5742;width:0;height:25;rotation:90;visibility:visible;mso-wrap-style:square;v-text-anchor:top" coordsize="0,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tYX8MA&#10;AADeAAAADwAAAGRycy9kb3ducmV2LnhtbESP0YrCMBRE34X9h3AXfNNUBS1doxRR0Set+gGX5tqW&#10;bW5KE7X+vREEH4eZOcPMl52pxZ1aV1lWMBpGIIhzqysuFFzOm0EMwnlkjbVlUvAkB8vFT2+OibYP&#10;zuh+8oUIEHYJKii9bxIpXV6SQTe0DXHwrrY16INsC6lbfAS4qeU4iqbSYMVhocSGViXl/6ebUZCl&#10;0dbHm+v28HTrhszumMp9oVT/t0v/QHjq/Df8ae+0gsksnozgfSd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tYX8MAAADeAAAADwAAAAAAAAAAAAAAAACYAgAAZHJzL2Rv&#10;d25yZXYueG1sUEsFBgAAAAAEAAQA9QAAAIgDAAAAAA==&#10;" path="m,l,27e" filled="f" strokecolor="#871800" strokeweight=".12pt">
                <v:path arrowok="t" o:connecttype="custom" o:connectlocs="0,0;0,25" o:connectangles="0,0"/>
                <o:lock v:ext="edit" aspectratio="t"/>
              </v:shape>
              <v:shape id="Freeform 6204" o:spid="_x0000_s8250" style="position:absolute;left:3592;top:5756;width:180;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Te7cgA&#10;AADeAAAADwAAAGRycy9kb3ducmV2LnhtbESPT2vCQBTE74V+h+UVequbuuCf6Cql1OJBD1VRj8/s&#10;MwnNvg3ZrYnf3hWEHoeZ+Q0znXe2EhdqfOlYw3svAUGcOVNyrmG3XbyNQPiAbLByTBqu5GE+e36a&#10;Ympcyz902YRcRAj7FDUUIdSplD4ryKLvuZo4emfXWAxRNrk0DbYRbivZT5KBtFhyXCiwps+Cst/N&#10;n9UwpqVyX+1wEQanw1qpo/te7Y9av750HxMQgbrwH360l0aDGo5UH+534hWQs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ZN7tyAAAAN4AAAAPAAAAAAAAAAAAAAAAAJgCAABk&#10;cnMvZG93bnJldi54bWxQSwUGAAAAAAQABAD1AAAAjQMAAAAA&#10;" path="m,l190,e" filled="f" strokeweight=".12pt">
                <v:path arrowok="t" o:connecttype="custom" o:connectlocs="0,0;180,0" o:connectangles="0,0"/>
                <o:lock v:ext="edit" aspectratio="t"/>
              </v:shape>
              <v:shape id="Freeform 6205" o:spid="_x0000_s8251" style="position:absolute;left:3702;top:5734;width:0;height:41;rotation:90;visibility:visible;mso-wrap-style:square;v-text-anchor:top" coordsize="0,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EzscA&#10;AADeAAAADwAAAGRycy9kb3ducmV2LnhtbESP3WoCMRSE7wu+QzhC72rWLqisRhFBWmrB+gdenm5O&#10;s4ubkyVJdfv2TUHo5TAz3zCzRWcbcSUfascKhoMMBHHpdM1GwfGwfpqACBFZY+OYFPxQgMW89zDD&#10;Qrsb7+i6j0YkCIcCFVQxtoWUoazIYhi4ljh5X85bjEl6I7XHW4LbRj5n2UharDktVNjSqqLysv+2&#10;Cs711rzF0+fGjz9eDpd361Cas1KP/W45BRGpi//he/tVK8jHkzyHvzvpCsj5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hM7HAAAA3gAAAA8AAAAAAAAAAAAAAAAAmAIAAGRy&#10;cy9kb3ducmV2LnhtbFBLBQYAAAAABAAEAPUAAACMAwAAAAA=&#10;" path="m,l,43e" filled="f" strokecolor="#871800" strokeweight=".12pt">
                <v:path arrowok="t" o:connecttype="custom" o:connectlocs="0,0;0,41" o:connectangles="0,0"/>
                <o:lock v:ext="edit" aspectratio="t"/>
              </v:shape>
              <v:shape id="Freeform 6206" o:spid="_x0000_s8252" style="position:absolute;left:3723;top:5721;width:68;height:68;rotation:90;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dpasYA&#10;AADeAAAADwAAAGRycy9kb3ducmV2LnhtbESPQWvCQBSE7wX/w/KE3urGRoykrlIK0l4bxdbbM/ua&#10;BHffhuw2Rn+9KxR6HGbmG2a5HqwRPXW+caxgOklAEJdON1wp2G03TwsQPiBrNI5JwYU8rFejhyXm&#10;2p35k/oiVCJC2OeooA6hzaX0ZU0W/cS1xNH7cZ3FEGVXSd3hOcKtkc9JMpcWG44LNbb0VlN5Kn6t&#10;Avv+vTGX9is7DHvHzbU/poXJlHocD68vIAIN4T/81/7QCtJskc7gfide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sdpasYAAADeAAAADwAAAAAAAAAAAAAAAACYAgAAZHJz&#10;L2Rvd25yZXYueG1sUEsFBgAAAAAEAAQA9QAAAIsDAAAAAA==&#10;" path="m36,72r-5,l23,70,19,67,14,65,9,62,7,58,4,53,2,48,,41,,29,2,24,4,19,7,14,9,10,14,7,19,2,23,,48,r4,2l57,7r5,3l64,14r3,5l69,24r3,5l72,41r-3,7l67,53r-3,5l62,62r-5,3l52,67r-4,3l40,72r-4,e" filled="f" strokeweight=".12pt">
                <v:path arrowok="t" o:connecttype="custom" o:connectlocs="34,68;29,68;22,66;18,63;13,61;9,59;7,55;4,50;2,45;0,39;0,27;2,23;4,18;7,13;9,9;13,7;18,2;22,0;45,0;49,2;54,7;59,9;60,13;63,18;65,23;68,27;68,39;65,45;63,50;60,55;59,59;54,61;49,63;45,66;38,68;34,68" o:connectangles="0,0,0,0,0,0,0,0,0,0,0,0,0,0,0,0,0,0,0,0,0,0,0,0,0,0,0,0,0,0,0,0,0,0,0,0"/>
                <o:lock v:ext="edit" aspectratio="t"/>
              </v:shape>
              <v:shape id="Freeform 6207" o:spid="_x0000_s8253" style="position:absolute;left:3757;top:5721;width:0;height:68;rotation:90;visibility:visible;mso-wrap-style:square;v-text-anchor:top" coordsize="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P3cYA&#10;AADeAAAADwAAAGRycy9kb3ducmV2LnhtbESPQWvCQBSE70L/w/IKvUjd1GiV6CqtUPAkGEU8Pnaf&#10;SWj2bchuY/rvXUHwOMzMN8xy3dtadNT6yrGCj1ECglg7U3Gh4Hj4eZ+D8AHZYO2YFPyTh/XqZbDE&#10;zLgr76nLQyEihH2GCsoQmkxKr0uy6EeuIY7exbUWQ5RtIU2L1wi3tRwnyae0WHFcKLGhTUn6N/+z&#10;CrSd4Hmz7/QpPY+/WR+GdOx2Sr299l8LEIH68Aw/2lujIJ3N0ync78QrIF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zP3cYAAADeAAAADwAAAAAAAAAAAAAAAACYAgAAZHJz&#10;L2Rvd25yZXYueG1sUEsFBgAAAAAEAAQA9QAAAIsDAAAAAA==&#10;" path="m,l,72e" filled="f" strokecolor="#871800" strokeweight=".12pt">
                <v:path arrowok="t" o:connecttype="custom" o:connectlocs="0,0;0,68" o:connectangles="0,0"/>
                <o:lock v:ext="edit" aspectratio="t"/>
              </v:shape>
              <v:shape id="Freeform 6208" o:spid="_x0000_s8254" style="position:absolute;left:3794;top:5751;width:0;height:7;rotation:90;visibility:visible;mso-wrap-style:square;v-text-anchor:top" coordsize="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syNcYA&#10;AADeAAAADwAAAGRycy9kb3ducmV2LnhtbESPQWsCMRSE7wX/Q3hCL6VmW0Fla5QiFHoQca3Q6yN5&#10;7i5uXpbkVbf++qZQ6HGYmW+Y5XrwnbpQTG1gA0+TAhSxDa7l2sDx4+1xASoJssMuMBn4pgTr1ehu&#10;iaULV67ocpBaZQinEg00In2pdbINeUyT0BNn7xSiR8ky1tpFvGa47/RzUcy0x5bzQoM9bRqy58OX&#10;N7D/fLCVuO1x4y1Wt73dzSXujLkfD68voIQG+Q//td+dgel8MZ3B7518Bf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HsyNcYAAADeAAAADwAAAAAAAAAAAAAAAACYAgAAZHJz&#10;L2Rvd25yZXYueG1sUEsFBgAAAAAEAAQA9QAAAIsDAAAAAA==&#10;" path="m,l,7e" filled="f" strokecolor="#871800" strokeweight=".12pt">
                <v:path arrowok="t" o:connecttype="custom" o:connectlocs="0,0;0,7" o:connectangles="0,0"/>
                <o:lock v:ext="edit" aspectratio="t"/>
              </v:shape>
              <v:shape id="Freeform 6209" o:spid="_x0000_s8255" style="position:absolute;left:3707;top:5755;width:182;height:0;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OujMcA&#10;AADeAAAADwAAAGRycy9kb3ducmV2LnhtbESPQUsDMRSE7wX/Q3hCbzbbFuyyNi1SEFpFS1sRvD02&#10;z81i8rJs0m7890YQehxm5htmuU7Oigv1ofWsYDopQBDXXrfcKHg/Pd2VIEJE1mg9k4IfCrBe3YyW&#10;WGk/8IEux9iIDOFQoQITY1dJGWpDDsPEd8TZ+/K9w5hl30jd45DhzspZUdxLhy3nBYMdbQzV38ez&#10;U7BLz8nEz/2HxWk5K+3b8LJ5HZQa36bHBxCRUryG/9tbrWC+KOcL+LuTr4Bc/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ZzrozHAAAA3gAAAA8AAAAAAAAAAAAAAAAAmAIAAGRy&#10;cy9kb3ducmV2LnhtbFBLBQYAAAAABAAEAPUAAACMAwAAAAA=&#10;" path="m,l192,e" filled="f" strokeweight=".12pt">
                <v:path arrowok="t" o:connecttype="custom" o:connectlocs="0,0;182,0" o:connectangles="0,0"/>
                <o:lock v:ext="edit" aspectratio="t"/>
              </v:shape>
              <v:shape id="Freeform 6210" o:spid="_x0000_s8256" style="position:absolute;left:3814;top:5739;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13IcIA&#10;AADeAAAADwAAAGRycy9kb3ducmV2LnhtbERPy4rCMBTdD/gP4QruxlTFmVKbiswguq26md2lubbF&#10;5qY06cO/NwthlofzTveTacRAnastK1gtIxDEhdU1lwpu1+NnDMJ5ZI2NZVLwJAf7bPaRYqLtyDkN&#10;F1+KEMIuQQWV920ipSsqMuiWtiUO3N12Bn2AXSl1h2MIN41cR9GXNFhzaKiwpZ+KiselNwrW8Wp0&#10;f89735/ygyvK3zYftlulFvPpsAPhafL/4rf7rBVsvuNN2BvuhCsgs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TXchwgAAAN4AAAAPAAAAAAAAAAAAAAAAAJgCAABkcnMvZG93&#10;bnJldi54bWxQSwUGAAAAAAQABAD1AAAAhwMAAAAA&#10;" path="m,l,34e" filled="f" strokecolor="#871800" strokeweight=".12pt">
                <v:path arrowok="t" o:connecttype="custom" o:connectlocs="0,0;0,32" o:connectangles="0,0"/>
                <o:lock v:ext="edit" aspectratio="t"/>
              </v:shape>
              <v:shape id="Freeform 6211" o:spid="_x0000_s8257" style="position:absolute;left:3739;top:5846;width:182;height:0;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CfZcgA&#10;AADeAAAADwAAAGRycy9kb3ducmV2LnhtbESPW0sDMRSE3wX/QziCbzbbFnS7bVqkIHjBSi8U+nbY&#10;nG4Wk5NlE7vx3xtB8HGYmW+YxSo5Ky7Uh9azgvGoAEFce91yo+Cwf7orQYSIrNF6JgXfFGC1vL5a&#10;YKX9wFu67GIjMoRDhQpMjF0lZagNOQwj3xFn7+x7hzHLvpG6xyHDnZWToriXDlvOCwY7WhuqP3df&#10;TsFLek0mnj6OFsflpLSb4W39Pih1e5Me5yAipfgf/ms/awXTh3I6g987+QrI5Q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4oJ9lyAAAAN4AAAAPAAAAAAAAAAAAAAAAAJgCAABk&#10;cnMvZG93bnJldi54bWxQSwUGAAAAAAQABAD1AAAAjQMAAAAA&#10;" path="m192,l,e" filled="f" strokeweight=".12pt">
                <v:path arrowok="t" o:connecttype="custom" o:connectlocs="182,0;0,0" o:connectangles="0,0"/>
                <o:lock v:ext="edit" aspectratio="t"/>
              </v:shape>
              <v:shape id="Freeform 6212" o:spid="_x0000_s8258" style="position:absolute;left:3841;top:5743;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XTwysYA&#10;AADeAAAADwAAAGRycy9kb3ducmV2LnhtbESPy2rCQBSG9wXfYTiCuzpRi5foKFIQCl0liujukDkm&#10;wcyZODONaZ++syh0+fPf+Da73jSiI+drywom4wQEcWF1zaWC0/HwugThA7LGxjIp+CYPu+3gZYOp&#10;tk/OqMtDKeII+xQVVCG0qZS+qMigH9uWOHo36wyGKF0ptcNnHDeNnCbJXBqsOT5U2NJ7RcU9/zIK&#10;zkU25+56/fl0h1W+vzwSyvq7UqNhv1+DCNSH//Bf+0MrmC2WbxEg4kQU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XTwysYAAADeAAAADwAAAAAAAAAAAAAAAACYAgAAZHJz&#10;L2Rvd25yZXYueG1sUEsFBgAAAAAEAAQA9QAAAIsDAAAAAA==&#10;" path="m,l,24e" filled="f" strokecolor="#871800" strokeweight=".12pt">
                <v:path arrowok="t" o:connecttype="custom" o:connectlocs="0,0;0,23" o:connectangles="0,0"/>
                <o:lock v:ext="edit" aspectratio="t"/>
              </v:shape>
              <v:shape id="Freeform 6213" o:spid="_x0000_s8259" style="position:absolute;left:3773;top:5835;width:159;height:0;rotation:90;visibility:visible;mso-wrap-style:square;v-text-anchor:top" coordsize="1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1m8gA&#10;AADeAAAADwAAAGRycy9kb3ducmV2LnhtbESPQWsCMRSE74X+h/AK3mp2tahsjdIKghQKdt0eents&#10;npulm5clibr21zcFocdhZr5hluvBduJMPrSOFeTjDARx7XTLjYLqsH1cgAgRWWPnmBRcKcB6dX+3&#10;xEK7C3/QuYyNSBAOBSowMfaFlKE2ZDGMXU+cvKPzFmOSvpHa4yXBbScnWTaTFltOCwZ72hiqv8uT&#10;VeBf338mXDbzQ2eq6hj3+dv261Op0cPw8gwi0hD/w7f2TiuYzhdPOfzdSVd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H9TWbyAAAAN4AAAAPAAAAAAAAAAAAAAAAAJgCAABk&#10;cnMvZG93bnJldi54bWxQSwUGAAAAAAQABAD1AAAAjQMAAAAA&#10;" path="m167,l,e" filled="f" strokeweight=".12pt">
                <v:path arrowok="t" o:connecttype="custom" o:connectlocs="159,0;0,0" o:connectangles="0,0"/>
                <o:lock v:ext="edit" aspectratio="t"/>
              </v:shape>
              <v:shape id="Freeform 6214" o:spid="_x0000_s8260" style="position:absolute;left:3859;top:5748;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rrFckA&#10;AADeAAAADwAAAGRycy9kb3ducmV2LnhtbESPT2sCMRTE74V+h/AKXkrNqqXdbo0i/gEPHlotFG+P&#10;zWt2NXlZNlG3fvqmUOhxmJnfMONp56w4UxtqzwoG/QwEcel1zUbBx271kIMIEVmj9UwKvinAdHJ7&#10;M8ZC+wu/03kbjUgQDgUqqGJsCilDWZHD0PcNcfK+fOswJtkaqVu8JLizcphlT9JhzWmhwobmFZXH&#10;7ckpMGj5xc6Xn2TcJr/f7Rdv++tBqd5dN3sFEamL/+G/9lorGD3nj0P4vZOugJz8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rrFckAAADeAAAADwAAAAAAAAAAAAAAAACYAgAA&#10;ZHJzL2Rvd25yZXYueG1sUEsFBgAAAAAEAAQA9QAAAI4DAAAAAA==&#10;" path="m,l,14e" filled="f" strokecolor="#871800" strokeweight=".12pt">
                <v:path arrowok="t" o:connecttype="custom" o:connectlocs="0,0;0,13" o:connectangles="0,0"/>
                <o:lock v:ext="edit" aspectratio="t"/>
              </v:shape>
              <v:shape id="Freeform 6215" o:spid="_x0000_s8261" style="position:absolute;left:3786;top:5835;width:159;height:0;rotation:90;visibility:visible;mso-wrap-style:square;v-text-anchor:top" coordsize="1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sOd8gA&#10;AADeAAAADwAAAGRycy9kb3ducmV2LnhtbESPQWsCMRSE70L/Q3iF3jSrliqrUdqCUApCXdeDt8fm&#10;uVm6eVmSVLf99Y0geBxm5htmue5tK87kQ+NYwXiUgSCunG64VlDuN8M5iBCRNbaOScEvBVivHgZL&#10;zLW78I7ORaxFgnDIUYGJsculDJUhi2HkOuLknZy3GJP0tdQeLwluWznJshdpseG0YLCjd0PVd/Fj&#10;Ffi37d+Ei3q2b01ZnuLX+HNzPCj19Ni/LkBE6uM9fGt/aAXT2fx5Ctc76QrI1T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aw53yAAAAN4AAAAPAAAAAAAAAAAAAAAAAJgCAABk&#10;cnMvZG93bnJldi54bWxQSwUGAAAAAAQABAD1AAAAjQMAAAAA&#10;" path="m,l167,e" filled="f" strokeweight=".12pt">
                <v:path arrowok="t" o:connecttype="custom" o:connectlocs="0,0;159,0" o:connectangles="0,0"/>
                <o:lock v:ext="edit" aspectratio="t"/>
              </v:shape>
              <v:shape id="Freeform 6216" o:spid="_x0000_s8262" style="position:absolute;left:3877;top:5743;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2yccA&#10;AADeAAAADwAAAGRycy9kb3ducmV2LnhtbESPT2vCQBTE74V+h+UVequbWvFP6ioiCIWeEkX09sg+&#10;k2D2bdxdY9pP7wqFHoeZ+Q0zX/amER05X1tW8D5IQBAXVtdcKthtN29TED4ga2wsk4If8rBcPD/N&#10;MdX2xhl1eShFhLBPUUEVQptK6YuKDPqBbYmjd7LOYIjSlVI7vEW4aeQwScbSYM1xocKW1hUV5/xq&#10;FOyLbMzd8fj77TazfHW4JJT1Z6VeX/rVJ4hAffgP/7W/tIKPyXQ0gsedeAXk4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ZP9snHAAAA3gAAAA8AAAAAAAAAAAAAAAAAmAIAAGRy&#10;cy9kb3ducmV2LnhtbFBLBQYAAAAABAAEAPUAAACMAwAAAAA=&#10;" path="m,l,24e" filled="f" strokecolor="#871800" strokeweight=".12pt">
                <v:path arrowok="t" o:connecttype="custom" o:connectlocs="0,0;0,23" o:connectangles="0,0"/>
                <o:lock v:ext="edit" aspectratio="t"/>
              </v:shape>
              <v:shape id="Freeform 6217" o:spid="_x0000_s8263" style="position:absolute;left:3798;top:5846;width:182;height:0;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vmHcgA&#10;AADeAAAADwAAAGRycy9kb3ducmV2LnhtbESP3UoDMRSE7wXfIRzBO5tt/emyNi1SEGqlim0peHfY&#10;HDeLycmySbvp2xtB8HKYmW+Y2SI5K07Uh9azgvGoAEFce91yo2C/e74pQYSIrNF6JgVnCrCYX17M&#10;sNJ+4A86bWMjMoRDhQpMjF0lZagNOQwj3xFn78v3DmOWfSN1j0OGOysnRfEgHbacFwx2tDRUf2+P&#10;TsFLWicTP98PFsflpLRvw+tyMyh1fZWeHkFESvE//NdeaQW30/LuHn7v5Csg5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6+YdyAAAAN4AAAAPAAAAAAAAAAAAAAAAAJgCAABk&#10;cnMvZG93bnJldi54bWxQSwUGAAAAAAQABAD1AAAAjQMAAAAA&#10;" path="m,l192,e" filled="f" strokeweight=".12pt">
                <v:path arrowok="t" o:connecttype="custom" o:connectlocs="0,0;182,0" o:connectangles="0,0"/>
                <o:lock v:ext="edit" aspectratio="t"/>
              </v:shape>
              <v:shape id="Freeform 6218" o:spid="_x0000_s8264" style="position:absolute;left:3960;top:5712;width:0;height:85;rotation:90;visibility:visible;mso-wrap-style:square;v-text-anchor:top" coordsize="0,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YF8YA&#10;AADeAAAADwAAAGRycy9kb3ducmV2LnhtbESP0WrCQBRE3wv+w3IF3+qmRqykriJiQHyQNvYDLtnb&#10;bEj2bsiuGvv1XUHo4zAzZ5jVZrCtuFLva8cK3qYJCOLS6ZorBd/n/HUJwgdkja1jUnAnD5v16GWF&#10;mXY3/qJrESoRIewzVGBC6DIpfWnIop+6jjh6P663GKLsK6l7vEW4beUsSRbSYs1xwWBHO0NlU1ys&#10;Alf8Dp/7U97YdLtv5sfU5HQ2Sk3Gw/YDRKAh/Ief7YNWkL4v5wt43IlX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PYF8YAAADeAAAADwAAAAAAAAAAAAAAAACYAgAAZHJz&#10;L2Rvd25yZXYueG1sUEsFBgAAAAAEAAQA9QAAAIsDAAAAAA==&#10;" path="m,l,89e" filled="f" strokecolor="#871800" strokeweight=".12pt">
                <v:path arrowok="t" o:connecttype="custom" o:connectlocs="0,0;0,85" o:connectangles="0,0"/>
                <o:lock v:ext="edit" aspectratio="t"/>
              </v:shape>
              <v:shape id="Freeform 6219" o:spid="_x0000_s8265" style="position:absolute;left:3903;top:5740;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Cqr8cA&#10;AADeAAAADwAAAGRycy9kb3ducmV2LnhtbESPQWvCQBSE7wX/w/IEb3WjtRpSV5FCxIMFtb14e2Sf&#10;SWz2bdhdTfrvu0Khx2FmvmGW69404k7O15YVTMYJCOLC6ppLBV+f+XMKwgdkjY1lUvBDHtarwdMS&#10;M207PtL9FEoRIewzVFCF0GZS+qIig35sW+LoXawzGKJ0pdQOuwg3jZwmyVwarDkuVNjSe0XF9+lm&#10;FOzP1+t5lx/yqftItv6VO31JO6VGw37zBiJQH/7Df+2dVvCySGcLeNy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gqq/HAAAA3gAAAA8AAAAAAAAAAAAAAAAAmAIAAGRy&#10;cy9kb3ducmV2LnhtbFBLBQYAAAAABAAEAPUAAACMAwAAAAA=&#10;" path="m,l,31e" filled="f" strokecolor="#871800" strokeweight=".12pt">
                <v:path arrowok="t" o:connecttype="custom" o:connectlocs="0,0;0,29" o:connectangles="0,0"/>
                <o:lock v:ext="edit" aspectratio="t"/>
              </v:shape>
              <v:shape id="Freeform 6220" o:spid="_x0000_s8266" style="position:absolute;left:3827;top:5755;width:182;height:0;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Jg8QA&#10;AADeAAAADwAAAGRycy9kb3ducmV2LnhtbERPy0oDMRTdC/5DuAV3NtNadBibFikIarHSBwV3l8nt&#10;ZDC5GSaxk/59sxBcHs57vkzOijP1ofWsYDIuQBDXXrfcKDjsX+9LECEia7SeScGFAiwXtzdzrLQf&#10;eEvnXWxEDuFQoQITY1dJGWpDDsPYd8SZO/neYcywb6TuccjhzsppUTxKhy3nBoMdrQzVP7tfp+A9&#10;fSQTv7+OFifltLSbYb36HJS6G6WXZxCRUvwX/7nftIKHp3KW9+Y7+QrIx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SYPEAAAA3gAAAA8AAAAAAAAAAAAAAAAAmAIAAGRycy9k&#10;b3ducmV2LnhtbFBLBQYAAAAABAAEAPUAAACJAwAAAAA=&#10;" path="m,l192,e" filled="f" strokeweight=".12pt">
                <v:path arrowok="t" o:connecttype="custom" o:connectlocs="0,0;182,0" o:connectangles="0,0"/>
                <o:lock v:ext="edit" aspectratio="t"/>
              </v:shape>
              <v:shape id="Freeform 6221" o:spid="_x0000_s8267" style="position:absolute;left:3914;top:5660;width:8;height:0;rotation:90;visibility:visible;mso-wrap-style:square;v-text-anchor:top" coordsize="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Ebj0MUA&#10;AADeAAAADwAAAGRycy9kb3ducmV2LnhtbESPwW7CMBBE75X4B2uRuBUHqFoIGEQqUeXSQ4EPWOIl&#10;jojXIXZD+HuMVKnH0cy80aw2va1FR62vHCuYjBMQxIXTFZcKjofd6xyED8gaa8ek4E4eNuvBywpT&#10;7W78Q90+lCJC2KeowITQpFL6wpBFP3YNcfTOrrUYomxLqVu8Rbit5TRJ3qXFiuOCwYY+DRWX/a9V&#10;8HU/+SrLJrucu/w65W2G8tsoNRr22yWIQH34D/+1c61g9jF/W8DzTrwC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RuPQxQAAAN4AAAAPAAAAAAAAAAAAAAAAAJgCAABkcnMv&#10;ZG93bnJldi54bWxQSwUGAAAAAAQABAD1AAAAigMAAAAA&#10;" path="m,l8,e" filled="f" strokeweight=".12pt">
                <v:path arrowok="t" o:connecttype="custom" o:connectlocs="0,0;8,0" o:connectangles="0,0"/>
                <o:lock v:ext="edit" aspectratio="t"/>
              </v:shape>
              <v:shape id="Freeform 6222" o:spid="_x0000_s8268" style="position:absolute;left:3870;top:5674;width:99;height:63;rotation:90;visibility:visible;mso-wrap-style:square;v-text-anchor:top" coordsize="104,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mTQcYA&#10;AADeAAAADwAAAGRycy9kb3ducmV2LnhtbESPy0rDQBSG94LvMBzBjbSTGmpr7LQUL9CFLmzr/pA5&#10;ueDMmZAZm7RP71kILn/+G99qM3qnTtTHNrCB2TQDRVwG23Jt4Hh4myxBxYRs0QUmA2eKsFlfX62w&#10;sGHgTzrtU61khGOBBpqUukLrWDbkMU5DRyxeFXqPSWRfa9vjIOPe6fsse9AeW5aHBjt6bqj83v94&#10;+b2418HdvWtXPX5Vs/xlyD/c1pjbm3H7BCrRmP7Df+2dNZAvlnMBEBxBAb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ZmTQcYAAADeAAAADwAAAAAAAAAAAAAAAACYAgAAZHJz&#10;L2Rvd25yZXYueG1sUEsFBgAAAAAEAAQA9QAAAIsDAAAAAA==&#10;" path="m,l,67r104,e" filled="f" strokeweight=".12pt">
                <v:path arrowok="t" o:connecttype="custom" o:connectlocs="0,0;0,63;99,63" o:connectangles="0,0,0"/>
                <o:lock v:ext="edit" aspectratio="t"/>
              </v:shape>
              <v:shape id="Freeform 6223" o:spid="_x0000_s8269" style="position:absolute;left:3827;top:5694;width:99;height:23;rotation:90;visibility:visible;mso-wrap-style:square;v-text-anchor:top" coordsize="10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O8LMgA&#10;AADeAAAADwAAAGRycy9kb3ducmV2LnhtbESPQWvCQBSE74L/YXlCb7pZi1ZSVxEhNHgoNG1pe3tk&#10;X5PU7NuQ3Wr8992C4HGYmW+Y9XawrThR7xvHGtQsAUFcOtNwpeHtNZuuQPiAbLB1TBou5GG7GY/W&#10;mBp35hc6FaESEcI+RQ11CF0qpS9rsuhnriOO3rfrLYYo+0qaHs8Rbls5T5KltNhwXKixo31N5bH4&#10;tRowqMV78dklXyr7ec4P/JSp/EPru8mwewQRaAi38LWdGw33D6uFgv878QrIz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c7wsyAAAAN4AAAAPAAAAAAAAAAAAAAAAAJgCAABk&#10;cnMvZG93bnJldi54bWxQSwUGAAAAAAQABAD1AAAAjQMAAAAA&#10;" path="m,l,24r104,e" filled="f" strokeweight=".12pt">
                <v:path arrowok="t" o:connecttype="custom" o:connectlocs="0,0;0,23;99,23" o:connectangles="0,0,0"/>
                <o:lock v:ext="edit" aspectratio="t"/>
              </v:shape>
              <v:shape id="Freeform 6224" o:spid="_x0000_s8270" style="position:absolute;left:3859;top:5649;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h+kMcA&#10;AADeAAAADwAAAGRycy9kb3ducmV2LnhtbESPW2vCQBSE3wv9D8sp+FY3NWhj6kaKIragD97eT7Mn&#10;lzZ7NmRXjf++WxD6OMzMN8xs3ptGXKhztWUFL8MIBHFudc2lguNh9ZyAcB5ZY2OZFNzIwTx7fJhh&#10;qu2Vd3TZ+1IECLsUFVTet6mULq/IoBvaljh4he0M+iC7UuoOrwFuGjmKook0WHNYqLClRUX5z/5s&#10;FNBtuo036774Oh3x85tdvFpuWanBU//+BsJT7//D9/aHVhC/JuMR/N0JV0B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SIfpDHAAAA3gAAAA8AAAAAAAAAAAAAAAAAmAIAAGRy&#10;cy9kb3ducmV2LnhtbFBLBQYAAAAABAAEAPUAAACMAwAAAAA=&#10;" path="m,l,14e" filled="f" strokeweight=".12pt">
                <v:path arrowok="t" o:connecttype="custom" o:connectlocs="0,0;0,13" o:connectangles="0,0"/>
                <o:lock v:ext="edit" aspectratio="t"/>
              </v:shape>
              <v:shape id="Freeform 6225" o:spid="_x0000_s8271" style="position:absolute;left:3760;top:5663;width:99;height:86;rotation:90;visibility:visible;mso-wrap-style:square;v-text-anchor:top" coordsize="104,9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YFQQscA&#10;AADeAAAADwAAAGRycy9kb3ducmV2LnhtbESPQWvCQBSE74X+h+UVequbqtWQugliEUSKtOrB4zP7&#10;moTuvg3ZVeO/7xYEj8PMfMPMit4acabON44VvA4SEMSl0w1XCva75UsKwgdkjcYxKbiShyJ/fJhh&#10;pt2Fv+m8DZWIEPYZKqhDaDMpfVmTRT9wLXH0flxnMUTZVVJ3eIlwa+QwSSbSYsNxocaWFjWVv9uT&#10;VZCeFpPDMXzJD2OuY/m5cbvN2in1/NTP30EE6sM9fGuvtILRNH0bwf+deAV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GBUELHAAAA3gAAAA8AAAAAAAAAAAAAAAAAmAIAAGRy&#10;cy9kb3ducmV2LnhtbFBLBQYAAAAABAAEAPUAAACMAwAAAAA=&#10;" path="m104,l,,,91e" filled="f" strokeweight=".12pt">
                <v:path arrowok="t" o:connecttype="custom" o:connectlocs="99,0;0,0;0,86" o:connectangles="0,0,0"/>
                <o:lock v:ext="edit" aspectratio="t"/>
              </v:shape>
              <v:shape id="Freeform 6226" o:spid="_x0000_s8272" style="position:absolute;left:3780;top:5706;width:99;height:0;rotation:90;visibility:visible;mso-wrap-style:square;v-text-anchor:top" coordsize="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gF98kA&#10;AADeAAAADwAAAGRycy9kb3ducmV2LnhtbESPT0sDMRTE74LfITzBm83W/rGsTUsRitVDYVfF6+vm&#10;ubs1eVmStF2/fVMQehxm5jfMfNlbI47kQ+tYwXCQgSCunG65VvD5sX6YgQgRWaNxTAr+KMBycXsz&#10;x1y7Exd0LGMtEoRDjgqaGLtcylA1ZDEMXEecvB/nLcYkfS21x1OCWyMfs2wqLbacFhrs6KWh6rc8&#10;WAW77df7PiveJmZVlP41fJvdeD9U6v6uXz2DiNTHa/i/vdEKRk+zyRgud9IVkIsz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ygF98kAAADeAAAADwAAAAAAAAAAAAAAAACYAgAA&#10;ZHJzL2Rvd25yZXYueG1sUEsFBgAAAAAEAAQA9QAAAI4DAAAAAA==&#10;" path="m104,l,e" filled="f" strokeweight=".12pt">
                <v:path arrowok="t" o:connecttype="custom" o:connectlocs="99,0;0,0" o:connectangles="0,0"/>
                <o:lock v:ext="edit" aspectratio="t"/>
              </v:shape>
              <v:shape id="Freeform 6227" o:spid="_x0000_s8273" style="position:absolute;left:3656;top:4516;width:26;height:25;rotation:90;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P4VMcA&#10;AADeAAAADwAAAGRycy9kb3ducmV2LnhtbESPQWvCQBSE70L/w/IKvenGFq3EbKQVA4Knxop4e2Sf&#10;SWz2bciuJv77bqHgcZiZb5hkNZhG3KhztWUF00kEgriwuuZSwfc+Gy9AOI+ssbFMCu7kYJU+jRKM&#10;te35i265L0WAsItRQeV9G0vpiooMuoltiYN3tp1BH2RXSt1hH+Cmka9RNJcGaw4LFba0rqj4ya9G&#10;QbbDYfd5zQ/HaHPp5+4ky2kmlXp5Hj6WIDwN/hH+b2+1grf3xWwGf3fCFZDp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Fj+FTHAAAA3gAAAA8AAAAAAAAAAAAAAAAAmAIAAGRy&#10;cy9kb3ducmV2LnhtbFBLBQYAAAAABAAEAPUAAACMAwAAAAA=&#10;" path="m,l27,27e" filled="f" strokeweight=".12pt">
                <v:path arrowok="t" o:connecttype="custom" o:connectlocs="0,0;26,25" o:connectangles="0,0"/>
                <o:lock v:ext="edit" aspectratio="t"/>
              </v:shape>
              <v:shape id="Freeform 6228" o:spid="_x0000_s8274" style="position:absolute;left:3656;top:4672;width:25;height:25;rotation:90;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rEcYA&#10;AADeAAAADwAAAGRycy9kb3ducmV2LnhtbESP3WoCMRSE7wXfIRyhdzVrS+26GkVaSnuzUn8e4Jic&#10;/cHNybKJur69KRS8HGbmG2ax6m0jLtT52rGCyTgBQaydqblUcNh/PacgfEA22DgmBTfysFoOBwvM&#10;jLvyli67UIoIYZ+hgiqENpPS64os+rFriaNXuM5iiLIrpenwGuG2kS9JMpUWa44LFbb0UZE+7c5W&#10;gVmf9ez3mOtPm6bue1MYW+S5Uk+jfj0HEagPj/B/+8coeH1P36bwdydeAbm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E/rEcYAAADeAAAADwAAAAAAAAAAAAAAAACYAgAAZHJz&#10;L2Rvd25yZXYueG1sUEsFBgAAAAAEAAQA9QAAAIsDAAAAAA==&#10;" path="m,27l26,e" filled="f" strokeweight=".12pt">
                <v:path arrowok="t" o:connecttype="custom" o:connectlocs="0,25;25,0" o:connectangles="0,0"/>
                <o:lock v:ext="edit" aspectratio="t"/>
              </v:shape>
              <v:shape id="Freeform 6229" o:spid="_x0000_s8275" style="position:absolute;left:3814;top:4772;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W78YA&#10;AADeAAAADwAAAGRycy9kb3ducmV2LnhtbESP0WrCQBRE3wv+w3IF3+pGgzVEV1FBkFJaGv2AS/aa&#10;BLN3Q3ZN4t93C4KPw8ycYdbbwdSio9ZVlhXMphEI4tzqigsFl/PxPQHhPLLG2jIpeJCD7Wb0tsZU&#10;255/qct8IQKEXYoKSu+bVEqXl2TQTW1DHLyrbQ36INtC6hb7ADe1nEfRhzRYcVgosaFDSfktuxsF&#10;t6zSP3Hv4yhZfH3vPx/FvLvulJqMh90KhKfBv8LP9kkriJfJYgn/d8IV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yW78YAAADeAAAADwAAAAAAAAAAAAAAAACYAgAAZHJz&#10;L2Rvd25yZXYueG1sUEsFBgAAAAAEAAQA9QAAAIsDAAAAAA==&#10;" path="m,l,34e" filled="f" strokeweight=".12pt">
                <v:path arrowok="t" o:connecttype="custom" o:connectlocs="0,0;0,32" o:connectangles="0,0"/>
                <o:lock v:ext="edit" aspectratio="t"/>
              </v:shape>
              <v:shape id="Freeform 6230" o:spid="_x0000_s8276" style="position:absolute;left:3903;top:4773;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i+YMMA&#10;AADeAAAADwAAAGRycy9kb3ducmV2LnhtbERPS2vCQBC+F/wPywheim5qqYboKhKQPg6Cj4u3ITsm&#10;wexsyE5j+u+7h0KPH997vR1co3rqQu3ZwMssAUVceFtzaeBy3k9TUEGQLTaeycAPBdhuRk9rzKx/&#10;8JH6k5QqhnDI0EAl0mZah6Iih2HmW+LI3XznUCLsSm07fMRw1+h5kiy0w5pjQ4Ut5RUV99O3M5A/&#10;L3p8v+79BZPPkObOytdBjJmMh90KlNAg/+I/94c18LpM3+LeeCdeAb35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Ji+YMMAAADeAAAADwAAAAAAAAAAAAAAAACYAgAAZHJzL2Rv&#10;d25yZXYueG1sUEsFBgAAAAAEAAQA9QAAAIgDAAAAAA==&#10;" path="m,31l,e" filled="f" strokeweight=".12pt">
                <v:path arrowok="t" o:connecttype="custom" o:connectlocs="0,29;0,0" o:connectangles="0,0"/>
                <o:lock v:ext="edit" aspectratio="t"/>
              </v:shape>
              <v:shape id="Freeform 6231" o:spid="_x0000_s8277" style="position:absolute;left:3814;top:4409;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nBscA&#10;AADeAAAADwAAAGRycy9kb3ducmV2LnhtbESP0WrCQBRE34X+w3ILvummBm2MWcUWBCmlpWk/4JK9&#10;JiHZuyG7TeLfu4WCj8PMnGGyw2RaMVDvassKnpYRCOLC6ppLBT/fp0UCwnlkja1lUnAlB4f9wyzD&#10;VNuRv2jIfSkChF2KCirvu1RKV1Rk0C1tRxy8i+0N+iD7UuoexwA3rVxF0UYarDksVNjRa0VFk/8a&#10;BU1e68949HGUrN8/Xt6u5Wq4HJWaP07HHQhPk7+H/9tnrSB+TtZb+LsTroDc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K/pwbHAAAA3gAAAA8AAAAAAAAAAAAAAAAAmAIAAGRy&#10;cy9kb3ducmV2LnhtbFBLBQYAAAAABAAEAPUAAACMAwAAAAA=&#10;" path="m,34l,e" filled="f" strokeweight=".12pt">
                <v:path arrowok="t" o:connecttype="custom" o:connectlocs="0,32;0,0" o:connectangles="0,0"/>
                <o:lock v:ext="edit" aspectratio="t"/>
              </v:shape>
              <v:shape id="Freeform 6232" o:spid="_x0000_s8278" style="position:absolute;left:3903;top:4410;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J428UA&#10;AADeAAAADwAAAGRycy9kb3ducmV2LnhtbESPTWvCQBCG74X+h2UKvRTdtEIM0VVKQFp7EPy4eBuy&#10;YxKanQ3ZaYz/3j0UPL68XzzL9ehaNVAfGs8G3qcJKOLS24YrA6fjZpKBCoJssfVMBm4UYL16flpi&#10;bv2V9zQcpFJxhEOOBmqRLtc6lDU5DFPfEUfv4nuHEmVfadvjNY67Vn8kSaodNhwfauyoqKn8Pfw5&#10;A8VbOuDXeeNPmGxDVjgrPzsx5vVl/FyAEhrlEf5vf1sDs3mWRoCIE1FA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gnjbxQAAAN4AAAAPAAAAAAAAAAAAAAAAAJgCAABkcnMv&#10;ZG93bnJldi54bWxQSwUGAAAAAAQABAD1AAAAigMAAAAA&#10;" path="m,31l,e" filled="f" strokeweight=".12pt">
                <v:path arrowok="t" o:connecttype="custom" o:connectlocs="0,29;0,0" o:connectangles="0,0"/>
                <o:lock v:ext="edit" aspectratio="t"/>
              </v:shape>
              <v:shape id="Freeform 6233" o:spid="_x0000_s8279" style="position:absolute;left:3694;top:4413;width:91;height:116;rotation:90;visibility:visible;mso-wrap-style:square;v-text-anchor:top" coordsize="9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UKMYA&#10;AADeAAAADwAAAGRycy9kb3ducmV2LnhtbESPT2sCMRTE7wW/Q3hCb5q1BZWtUUQoeigUbdEeH8nr&#10;ZunmZd1k//TbN4LQ4zAzv2FWm8FVoqMmlJ4VzKYZCGLtTcmFgs+P18kSRIjIBivPpOCXAmzWo4cV&#10;5sb3fKTuFAuRIBxyVGBjrHMpg7bkMEx9TZy8b984jEk2hTQN9gnuKvmUZXPpsOS0YLGmnSX9c2qd&#10;gl7S1+7NXtruuueFjK0+47tW6nE8bF9ARBrif/jePhgFz4vlfAa3O+kK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rUKMYAAADeAAAADwAAAAAAAAAAAAAAAACYAgAAZHJz&#10;L2Rvd25yZXYueG1sUEsFBgAAAAAEAAQA9QAAAIsDAAAAAA==&#10;" path="m,l96,r,122e" filled="f" strokeweight=".12pt">
                <v:path arrowok="t" o:connecttype="custom" o:connectlocs="0,0;91,0;91,116" o:connectangles="0,0,0"/>
                <o:lock v:ext="edit" aspectratio="t"/>
              </v:shape>
              <v:shape id="Freeform 6234" o:spid="_x0000_s8280" style="position:absolute;left:3872;top:4471;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WPcccA&#10;AADeAAAADwAAAGRycy9kb3ducmV2LnhtbESPT2vCQBTE74V+h+UVepG6UYuV1FXEInhp8E/r+bH7&#10;TFKzb0N2NfHbdwXB4zAzv2Gm885W4kKNLx0rGPQTEMTamZJzBT/71dsEhA/IBivHpOBKHuaz56cp&#10;psa1vKXLLuQiQtinqKAIoU6l9Logi77vauLoHV1jMUTZ5NI02Ea4reQwScbSYslxocCalgXp0+5s&#10;FfSy968Nav3d+zvKzfb3QFl7yJR6fekWnyACdeERvrfXRsHoYzIewu1OvAJy9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6lj3HHAAAA3gAAAA8AAAAAAAAAAAAAAAAAmAIAAGRy&#10;cy9kb3ducmV2LnhtbFBLBQYAAAAABAAEAPUAAACMAwAAAAA=&#10;" path="m,l96,e" filled="f" strokeweight=".12pt">
                <v:path arrowok="t" o:connecttype="custom" o:connectlocs="0,0;91,0" o:connectangles="0,0"/>
                <o:lock v:ext="edit" aspectratio="t"/>
              </v:shape>
              <v:shape id="Freeform 6235" o:spid="_x0000_s8281" style="position:absolute;left:3872;top:4743;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kq6sgA&#10;AADeAAAADwAAAGRycy9kb3ducmV2LnhtbESPT2vCQBTE74LfYXlCL1I3rZJK6irSUuilwT+t58fu&#10;M0nNvg3ZrYnfvisIHoeZ+Q2zWPW2FmdqfeVYwdMkAUGsnam4UPC9/3icg/AB2WDtmBRcyMNqORws&#10;MDOu4y2dd6EQEcI+QwVlCE0mpdclWfQT1xBH7+haiyHKtpCmxS7CbS2fkySVFiuOCyU29FaSPu3+&#10;rIJxPnvfoNZf49+j3Gx/DpR3h1yph1G/fgURqA/38K39aRRMX+bpFK534hWQy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6SrqyAAAAN4AAAAPAAAAAAAAAAAAAAAAAJgCAABk&#10;cnMvZG93bnJldi54bWxQSwUGAAAAAAQABAD1AAAAjQMAAAAA&#10;" path="m,l96,e" filled="f" strokeweight=".12pt">
                <v:path arrowok="t" o:connecttype="custom" o:connectlocs="0,0;91,0" o:connectangles="0,0"/>
                <o:lock v:ext="edit" aspectratio="t"/>
              </v:shape>
              <v:shape id="Freeform 6236" o:spid="_x0000_s8282" style="position:absolute;left:3694;top:4685;width:91;height:116;rotation:90;visibility:visible;mso-wrap-style:square;v-text-anchor:top" coordsize="96,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13sMYA&#10;AADeAAAADwAAAGRycy9kb3ducmV2LnhtbESPT2sCMRTE7wW/Q3hCbzWrFpXVKCIUeyiUWrE9PpLn&#10;ZnHzst1k//TbN4VCj8PM/IbZ7AZXiY6aUHpWMJ1kIIi1NyUXCs7vTw8rECEiG6w8k4JvCrDbju42&#10;mBvf8xt1p1iIBOGQowIbY51LGbQlh2Hia+LkXX3jMCbZFNI02Ce4q+QsyxbSYclpwWJNB0v6dmqd&#10;gl7S5+HFfrTd15GXMrb6gq9aqfvxsF+DiDTE//Bf+9komC9Xi0f4vZOu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N13sMYAAADeAAAADwAAAAAAAAAAAAAAAACYAgAAZHJz&#10;L2Rvd25yZXYueG1sUEsFBgAAAAAEAAQA9QAAAIsDAAAAAA==&#10;" path="m,122l,,96,e" filled="f" strokeweight=".12pt">
                <v:path arrowok="t" o:connecttype="custom" o:connectlocs="0,116;0,0;91,0" o:connectangles="0,0,0"/>
                <o:lock v:ext="edit" aspectratio="t"/>
              </v:shape>
              <v:shape id="Freeform 6237" o:spid="_x0000_s8283" style="position:absolute;left:3826;top:4428;width:30;height:23;rotation:90;visibility:visible;mso-wrap-style:square;v-text-anchor:top" coordsize="3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Hu8gA&#10;AADeAAAADwAAAGRycy9kb3ducmV2LnhtbESPT2sCMRTE74V+h/AK3mrWSjVsjSIVoUUF/x08vm6e&#10;u4ubl3WT6vbbN4LgcZiZ3zCjSWsrcaHGl4419LoJCOLMmZJzDfvd/FWB8AHZYOWYNPyRh8n4+WmE&#10;qXFX3tBlG3IRIexT1FCEUKdS+qwgi77rauLoHV1jMUTZ5NI0eI1wW8m3JBlIiyXHhQJr+iwoO21/&#10;rYb1YbWYZfV6OT2df76HS6fOKldad17a6QeIQG14hO/tL6OhP1SDd7jdiVdAjv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w4e7yAAAAN4AAAAPAAAAAAAAAAAAAAAAAJgCAABk&#10;cnMvZG93bnJldi54bWxQSwUGAAAAAAQABAD1AAAAjQMAAAAA&#10;" path="m32,r,3l29,7r-2,3l27,12r-3,3l20,17r-3,2l15,22r-5,2l,24e" filled="f" strokeweight=".12pt">
                <v:path arrowok="t" o:connecttype="custom" o:connectlocs="30,0;30,3;27,7;25,10;25,12;23,14;19,16;16,18;14,21;9,23;0,23" o:connectangles="0,0,0,0,0,0,0,0,0,0,0"/>
                <o:lock v:ext="edit" aspectratio="t"/>
              </v:shape>
              <v:shape id="Freeform 6238" o:spid="_x0000_s8284" style="position:absolute;left:3862;top:4428;width:30;height:23;rotation:90;visibility:visible;mso-wrap-style:square;v-text-anchor:top" coordsize="3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ZzMgA&#10;AADeAAAADwAAAGRycy9kb3ducmV2LnhtbESPT2vCQBTE7wW/w/KE3upGhbhEV5EWwVIL/umhx2f2&#10;mQSzb2N2q+m37xYEj8PM/IaZLTpbiyu1vnKsYThIQBDnzlRcaPg6rF4UCB+QDdaOScMveVjMe08z&#10;zIy78Y6u+1CICGGfoYYyhCaT0uclWfQD1xBH7+RaiyHKtpCmxVuE21qOkiSVFiuOCyU29FpSft7/&#10;WA3b78+Pt7zZbpbny/F9snHqogql9XO/W05BBOrCI3xvr42G8USlKfzfiVdAz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8ERnMyAAAAN4AAAAPAAAAAAAAAAAAAAAAAJgCAABk&#10;cnMvZG93bnJldi54bWxQSwUGAAAAAAQABAD1AAAAjQMAAAAA&#10;" path="m,l8,r2,2l15,2,27,14r2,3l29,21r3,3e" filled="f" strokeweight=".12pt">
                <v:path arrowok="t" o:connecttype="custom" o:connectlocs="0,0;8,0;9,2;14,2;25,13;27,16;27,20;30,23" o:connectangles="0,0,0,0,0,0,0,0"/>
                <o:lock v:ext="edit" aspectratio="t"/>
              </v:shape>
              <v:shape id="Freeform 6239" o:spid="_x0000_s8285" style="position:absolute;left:3826;top:4761;width:30;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StgsYA&#10;AADeAAAADwAAAGRycy9kb3ducmV2LnhtbESPQWvCQBSE74L/YXlCb7qpCYmkrtIWLC2eTHvp7ZF9&#10;JqHZt+nuqvHfdwuCx2Hmm2HW29H04kzOd5YVPC4SEMS11R03Cr4+d/MVCB+QNfaWScGVPGw308ka&#10;S20vfKBzFRoRS9iXqKANYSil9HVLBv3CDsTRO1pnMETpGqkdXmK56eUySXJpsOO40OJAry3VP9XJ&#10;KEiXb+kL/qZdfvwo3DXLijH73iv1MBufn0AEGsM9fKPfdeSKVV7A/514Be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6StgsYAAADeAAAADwAAAAAAAAAAAAAAAACYAgAAZHJz&#10;L2Rvd25yZXYueG1sUEsFBgAAAAAEAAQA9QAAAIsDAAAAAA==&#10;" path="m31,24r-12,l17,22,14,19,9,17,7,15,5,12r,-2l2,7,,3,,e" filled="f" strokeweight=".12pt">
                <v:path arrowok="t" o:connecttype="custom" o:connectlocs="30,23;18,23;16,21;14,18;9,16;7,14;5,12;5,10;2,7;0,3;0,0" o:connectangles="0,0,0,0,0,0,0,0,0,0,0"/>
                <o:lock v:ext="edit" aspectratio="t"/>
              </v:shape>
              <v:shape id="Freeform 6240" o:spid="_x0000_s8286" style="position:absolute;left:3862;top:4761;width:30;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s58MQA&#10;AADeAAAADwAAAGRycy9kb3ducmV2LnhtbERPTUvDQBC9C/0PyxS82Y1NSErstlRBUTy1evE2ZKdJ&#10;MDub7q5t+u+dg+Dx8b7X28kN6kwh9p4N3C8yUMSNtz23Bj4/nu9WoGJCtjh4JgNXirDdzG7WWFt/&#10;4T2dD6lVEsKxRgNdSmOtdWw6chgXfiQW7uiDwyQwtNoGvEi4G/Qyy0rtsGdp6HCkp46a78OPM5Av&#10;X/JHPOV9eXyrwrUoqqn4ejfmdj7tHkAlmtK/+M/9asVXrUrZK3fkCujN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7OfDEAAAA3gAAAA8AAAAAAAAAAAAAAAAAmAIAAGRycy9k&#10;b3ducmV2LnhtbFBLBQYAAAAABAAEAPUAAACJAwAAAAA=&#10;" path="m,24l,21,2,17,5,14,7,12,9,9,12,7,14,5,17,2r2,l24,r7,e" filled="f" strokeweight=".12pt">
                <v:path arrowok="t" o:connecttype="custom" o:connectlocs="0,23;0,20;2,16;5,13;7,12;9,9;12,7;14,5;16,2;18,2;23,0;30,0" o:connectangles="0,0,0,0,0,0,0,0,0,0,0,0"/>
                <o:lock v:ext="edit" aspectratio="t"/>
              </v:shape>
              <v:shape id="Freeform 6241" o:spid="_x0000_s8287" style="position:absolute;left:3980;top:4407;width:0;height:124;rotation:90;visibility:visible;mso-wrap-style:square;v-text-anchor:top" coordsize="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EqIsQA&#10;AADeAAAADwAAAGRycy9kb3ducmV2LnhtbESPX2vCQBDE34V+h2OFvumdLfgn9ZRSkPpaI9rHJbcm&#10;wdxeyF41fvueIPg4zMxvmOW69426UCd1YAuTsQFFXARXc2lhn29Gc1ASkR02gcnCjQTWq5fBEjMX&#10;rvxDl10sVYKwZGihirHNtJaiIo8yDi1x8k6h8xiT7ErtOrwmuG/0mzFT7bHmtFBhS18VFefdn7dw&#10;FPN9utXnLW4OIm7xm5tDkVv7Ouw/P0BF6uMz/GhvnYX32Xy6gPuddAX06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KBKiLEAAAA3gAAAA8AAAAAAAAAAAAAAAAAmAIAAGRycy9k&#10;b3ducmV2LnhtbFBLBQYAAAAABAAEAPUAAACJAwAAAAA=&#10;" path="m,l,130e" filled="f" strokeweight=".12pt">
                <v:path arrowok="t" o:connecttype="custom" o:connectlocs="0,0;0,124" o:connectangles="0,0"/>
                <o:lock v:ext="edit" aspectratio="t"/>
              </v:shape>
              <v:shape id="Freeform 6242" o:spid="_x0000_s8288" style="position:absolute;left:3980;top:4682;width:0;height:124;rotation:90;visibility:visible;mso-wrap-style:square;v-text-anchor:top" coordsize="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IVYsIA&#10;AADeAAAADwAAAGRycy9kb3ducmV2LnhtbESPTWvCQBCG70L/wzKF3nS3CtWmriKC6LVGtMchOybB&#10;7GzIrBr/ffcgeHx5v3jmy9436kad1IEtfI4MKOIiuJpLC4d8M5yBkojssAlMFh4ksFy8DeaYuXDn&#10;X7rtY6nSCEuGFqoY20xrKSryKKPQEifvHDqPMcmu1K7Dexr3jR4b86U91pweKmxpXVFx2V+9hZOY&#10;7flRX3a4OYq477/cHIvc2o/3fvUDKlIfX+Fne+csTKazaQJIOAkF9O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YhViwgAAAN4AAAAPAAAAAAAAAAAAAAAAAJgCAABkcnMvZG93&#10;bnJldi54bWxQSwUGAAAAAAQABAD1AAAAhwMAAAAA&#10;" path="m,130l,e" filled="f" strokeweight=".12pt">
                <v:path arrowok="t" o:connecttype="custom" o:connectlocs="0,124;0,0" o:connectangles="0,0"/>
                <o:lock v:ext="edit" aspectratio="t"/>
              </v:shape>
              <v:shape id="Freeform 6243" o:spid="_x0000_s8289" style="position:absolute;left:3592;top:4607;width:130;height:0;rotation:90;visibility:visible;mso-wrap-style:square;v-text-anchor:top" coordsize="1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rUDccA&#10;AADeAAAADwAAAGRycy9kb3ducmV2LnhtbESP0WrCQBRE3wv9h+UKfZG6sS0xRFeREtG+tTEfcJu9&#10;JsHs3TS7jfHvu4LQx2FmzjCrzWhaMVDvGssK5rMIBHFpdcOVguK4e05AOI+ssbVMCq7kYLN+fFhh&#10;qu2Fv2jIfSUChF2KCmrvu1RKV9Zk0M1sRxy8k+0N+iD7SuoeLwFuWvkSRbE02HBYqLGj95rKc/5r&#10;FGTb759s30xlQf4zvo7HjzeSnVJPk3G7BOFp9P/he/ugFbwuksUcbnfCFZDr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ba1A3HAAAA3gAAAA8AAAAAAAAAAAAAAAAAmAIAAGRy&#10;cy9kb3ducmV2LnhtbFBLBQYAAAAABAAEAPUAAACMAwAAAAA=&#10;" path="m,l137,e" filled="f" strokeweight=".12pt">
                <v:path arrowok="t" o:connecttype="custom" o:connectlocs="0,0;130,0" o:connectangles="0,0"/>
                <o:lock v:ext="edit" aspectratio="t"/>
              </v:shape>
              <v:shape id="Freeform 6244" o:spid="_x0000_s8290" style="position:absolute;left:3669;top:4592;width:0;height:25;rotation:90;visibility:visible;mso-wrap-style:square;v-text-anchor:top" coordsize="0,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N/6MMA&#10;AADeAAAADwAAAGRycy9kb3ducmV2LnhtbESP0YrCMBRE3wX/IdwF3zRdBS1doxRR0Set+gGX5tqW&#10;bW5KE7X+vREEH4eZOcPMl52pxZ1aV1lW8DuKQBDnVldcKLicN8MYhPPIGmvLpOBJDpaLfm+OibYP&#10;zuh+8oUIEHYJKii9bxIpXV6SQTeyDXHwrrY16INsC6lbfAS4qeU4iqbSYMVhocSGViXl/6ebUZCl&#10;0dbHm+v28HTrhszumMp9odTgp0v/QHjq/Df8ae+0gsksno3hfSdcAbl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N/6MMAAADeAAAADwAAAAAAAAAAAAAAAACYAgAAZHJzL2Rv&#10;d25yZXYueG1sUEsFBgAAAAAEAAQA9QAAAIgDAAAAAA==&#10;" path="m,l,27e" filled="f" strokecolor="#871800" strokeweight=".12pt">
                <v:path arrowok="t" o:connecttype="custom" o:connectlocs="0,0;0,25" o:connectangles="0,0"/>
                <o:lock v:ext="edit" aspectratio="t"/>
              </v:shape>
              <v:shape id="Freeform 6245" o:spid="_x0000_s8291" style="position:absolute;left:3591;top:4607;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LCtscA&#10;AADeAAAADwAAAGRycy9kb3ducmV2LnhtbESPQWvCQBSE7wX/w/KE3upGF4yNrlKkiof2oC3q8Zl9&#10;JqHZtyG7mvTfdwuFHoeZ+YZZrHpbizu1vnKsYTxKQBDnzlRcaPj82DzNQPiAbLB2TBq+ycNqOXhY&#10;YGZcx3u6H0IhIoR9hhrKEJpMSp+XZNGPXEMcvatrLYYo20KaFrsIt7WcJMlUWqw4LpTY0Lqk/Otw&#10;sxqeaafca5duwvRyelfq7LZvx7PWj8P+ZQ4iUB/+w3/tndGg0lmq4PdOvAJy+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1CwrbHAAAA3gAAAA8AAAAAAAAAAAAAAAAAmAIAAGRy&#10;cy9kb3ducmV2LnhtbFBLBQYAAAAABAAEAPUAAACMAwAAAAA=&#10;" path="m,l190,e" filled="f" strokeweight=".12pt">
                <v:path arrowok="t" o:connecttype="custom" o:connectlocs="0,0;181,0" o:connectangles="0,0"/>
                <o:lock v:ext="edit" aspectratio="t"/>
              </v:shape>
              <v:shape id="Freeform 6246" o:spid="_x0000_s8292" style="position:absolute;left:3702;top:4584;width:0;height:41;rotation:90;visibility:visible;mso-wrap-style:square;v-text-anchor:top" coordsize="0,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ylescA&#10;AADeAAAADwAAAGRycy9kb3ducmV2LnhtbESP3WoCMRSE7wt9h3AK3tWsVbqyGqUUilIL9Re8PG6O&#10;2cXNyZKkun37plDo5TAz3zDTeWcbcSUfascKBv0MBHHpdM1GwX739jgGESKyxsYxKfimAPPZ/d0U&#10;C+1uvKHrNhqRIBwKVFDF2BZShrIii6HvWuLknZ23GJP0RmqPtwS3jXzKsmdpsea0UGFLrxWVl+2X&#10;VXCsP817PJxWPl8vdpcP61Cao1K9h+5lAiJSF//Df+2lVjDMx/kIfu+kKyB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98pXrHAAAA3gAAAA8AAAAAAAAAAAAAAAAAmAIAAGRy&#10;cy9kb3ducmV2LnhtbFBLBQYAAAAABAAEAPUAAACMAwAAAAA=&#10;" path="m,l,43e" filled="f" strokecolor="#871800" strokeweight=".12pt">
                <v:path arrowok="t" o:connecttype="custom" o:connectlocs="0,0;0,41" o:connectangles="0,0"/>
                <o:lock v:ext="edit" aspectratio="t"/>
              </v:shape>
              <v:shape id="Freeform 6247" o:spid="_x0000_s8293" style="position:absolute;left:3722;top:4572;width:69;height:68;rotation:90;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1McYA&#10;AADeAAAADwAAAGRycy9kb3ducmV2LnhtbESPQWvCQBSE7wX/w/IEb3WjYiOpq4ggejUt1d5es69J&#10;cPdtyK4x+uu7hUKPw8x8wyzXvTWio9bXjhVMxgkI4sLpmksF72+75wUIH5A1Gsek4E4e1qvB0xIz&#10;7W58pC4PpYgQ9hkqqEJoMil9UZFFP3YNcfS+XWsxRNmWUrd4i3Br5DRJXqTFmuNChQ1tKyou+dUq&#10;sPvzztybU/rZfziuH93XLDepUqNhv3kFEagP/+G/9kErmKWLdA6/d+IVkKs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F1McYAAADeAAAADwAAAAAAAAAAAAAAAACYAgAAZHJz&#10;L2Rvd25yZXYueG1sUEsFBgAAAAAEAAQA9QAAAIsDAAAAAA==&#10;" path="m36,72r-5,l26,70,19,67,14,65,12,60,7,58,5,53,2,46,,41,,29,2,24,5,19,7,14r5,-4l14,7,19,2,26,,48,r5,2l58,7r4,3l65,14r5,5l72,24r,22l70,53r-5,5l62,60r-4,5l53,67r-5,3l43,72r-7,e" filled="f" strokeweight=".12pt">
                <v:path arrowok="t" o:connecttype="custom" o:connectlocs="35,68;30,68;25,66;18,63;13,61;12,57;7,55;5,50;2,43;0,39;0,27;2,23;5,18;7,13;12,9;13,7;18,2;25,0;46,0;51,2;56,7;59,9;62,13;67,18;69,23;69,43;67,50;62,55;59,57;56,61;51,63;46,66;41,68;35,68" o:connectangles="0,0,0,0,0,0,0,0,0,0,0,0,0,0,0,0,0,0,0,0,0,0,0,0,0,0,0,0,0,0,0,0,0,0"/>
                <o:lock v:ext="edit" aspectratio="t"/>
              </v:shape>
              <v:shape id="Freeform 6248" o:spid="_x0000_s8294" style="position:absolute;left:3757;top:4571;width:0;height:68;rotation:90;visibility:visible;mso-wrap-style:square;v-text-anchor:top" coordsize="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ToasUA&#10;AADeAAAADwAAAGRycy9kb3ducmV2LnhtbESPT4vCMBTE7wt+h/AEL4um6qJSjaKC4GnBP4jHR/Js&#10;i81LaWKt394IC3scZuY3zGLV2lI0VPvCsYLhIAFBrJ0pOFNwPu36MxA+IBssHZOCF3lYLTtfC0yN&#10;e/KBmmPIRISwT1FBHkKVSul1Thb9wFXE0bu52mKIss6kqfEZ4baUoySZSIsFx4UcK9rmpO/Hh1Wg&#10;7Q9et4dGX8bX0Yb16ZvOza9SvW67noMI1Ib/8F97bxSMp7PpBD534hWQy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tOhqxQAAAN4AAAAPAAAAAAAAAAAAAAAAAJgCAABkcnMv&#10;ZG93bnJldi54bWxQSwUGAAAAAAQABAD1AAAAigMAAAAA&#10;" path="m,l,72e" filled="f" strokecolor="#871800" strokeweight=".12pt">
                <v:path arrowok="t" o:connecttype="custom" o:connectlocs="0,0;0,68" o:connectangles="0,0"/>
                <o:lock v:ext="edit" aspectratio="t"/>
              </v:shape>
              <v:shape id="Freeform 6249" o:spid="_x0000_s8295" style="position:absolute;left:3794;top:4601;width:0;height:7;rotation:90;visibility:visible;mso-wrap-style:square;v-text-anchor:top" coordsize="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V0ubsYA&#10;AADeAAAADwAAAGRycy9kb3ducmV2LnhtbESPQUsDMRSE70L/Q3gFL2KzVXDL2rSUguBBSrcWvD6S&#10;192lm5clebarv94IgsdhZr5hluvR9+pCMXWBDcxnBShiG1zHjYHj+8v9AlQSZId9YDLwRQnWq8nN&#10;EisXrlzT5SCNyhBOFRpoRYZK62Rb8phmYSDO3ilEj5JlbLSLeM1w3+uHonjSHjvOCy0OtG3Jng+f&#10;3sD+487W4t6OW2+x/t7bXSlxZ8ztdNw8gxIa5T/81351Bh7LRVnC7518BfTq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V0ubsYAAADeAAAADwAAAAAAAAAAAAAAAACYAgAAZHJz&#10;L2Rvd25yZXYueG1sUEsFBgAAAAAEAAQA9QAAAIsDAAAAAA==&#10;" path="m,l,7e" filled="f" strokecolor="#871800" strokeweight=".12pt">
                <v:path arrowok="t" o:connecttype="custom" o:connectlocs="0,0;0,7" o:connectangles="0,0"/>
                <o:lock v:ext="edit" aspectratio="t"/>
              </v:shape>
              <v:shape id="Freeform 6250" o:spid="_x0000_s8296" style="position:absolute;left:3707;top:4607;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Qx8UA&#10;AADeAAAADwAAAGRycy9kb3ducmV2LnhtbERPTWvCQBC9F/wPywi91Y0NGE2zkVJq8aCHRrEep9lp&#10;EszOhuzWpP/ePQg9Pt53th5NK67Uu8aygvksAkFcWt1wpeB42DwtQTiPrLG1TAr+yME6nzxkmGo7&#10;8CddC1+JEMIuRQW1910qpStrMuhmtiMO3I/tDfoA+0rqHocQblr5HEULabDh0FBjR281lZfi1yhY&#10;0Ta270Oy8Yvvr30cn+3H7nRW6nE6vr6A8DT6f/HdvdUK4mSZhL3hTrgCMr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5lDHxQAAAN4AAAAPAAAAAAAAAAAAAAAAAJgCAABkcnMv&#10;ZG93bnJldi54bWxQSwUGAAAAAAQABAD1AAAAigMAAAAA&#10;" path="m,l190,e" filled="f" strokeweight=".12pt">
                <v:path arrowok="t" o:connecttype="custom" o:connectlocs="0,0;181,0" o:connectangles="0,0"/>
                <o:lock v:ext="edit" aspectratio="t"/>
              </v:shape>
              <v:shape id="Freeform 6251" o:spid="_x0000_s8297" style="position:absolute;left:3814;top:4589;width:0;height:32;rotation:90;visibility:visible;mso-wrap-style:square;v-text-anchor:top" coordsize="0,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tresUA&#10;AADeAAAADwAAAGRycy9kb3ducmV2LnhtbESPT4vCMBTE74LfITzBm6YqrrUaRZTFvdbdi7dH82yL&#10;zUtp0j9++42wsMdhZn7D7I+DqURHjSstK1jMIxDEmdUl5wp+vj9nMQjnkTVWlknBixwcD+PRHhNt&#10;e06pu/lcBAi7BBUU3teJlC4ryKCb25o4eA/bGPRBNrnUDfYBbiq5jKIPabDksFBgTeeCsuetNQqW&#10;8aJ399ejba/pyWX5pU679Vqp6WQ47UB4Gvx/+K/9pRWsNvFmC+874QrIw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a2t6xQAAAN4AAAAPAAAAAAAAAAAAAAAAAJgCAABkcnMv&#10;ZG93bnJldi54bWxQSwUGAAAAAAQABAD1AAAAigMAAAAA&#10;" path="m,l,34e" filled="f" strokecolor="#871800" strokeweight=".12pt">
                <v:path arrowok="t" o:connecttype="custom" o:connectlocs="0,0;0,32" o:connectangles="0,0"/>
                <o:lock v:ext="edit" aspectratio="t"/>
              </v:shape>
              <v:shape id="Freeform 6252" o:spid="_x0000_s8298" style="position:absolute;left:3648;top:4607;width:363;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CA+8UA&#10;AADeAAAADwAAAGRycy9kb3ducmV2LnhtbESPXU/CMBSG70n4D80h8Q66YYJjUgiYmBiCF6LeH9fj&#10;NteejrVC+ff2woTLN+9XntUmWiPONPjWsYJ8loEgrpxuuVbw8f48LUD4gKzROCYFV/KwWY9HKyy1&#10;u/AbnY+hFmmEfYkKmhD6UkpfNWTRz1xPnLxvN1gMSQ611ANe0rg1cp5lC2mx5fTQYE9PDVXd8dcq&#10;MJ/8U39FGXPTdfvd4bRc5tWrUneTuH0EESiGW/i//aIV3D8URQJIOAkF5P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9kID7xQAAAN4AAAAPAAAAAAAAAAAAAAAAAJgCAABkcnMv&#10;ZG93bnJldi54bWxQSwUGAAAAAAQABAD1AAAAigMAAAAA&#10;" path="m382,l,e" filled="f" strokeweight=".12pt">
                <v:path arrowok="t" o:connecttype="custom" o:connectlocs="363,0;0,0" o:connectangles="0,0"/>
                <o:lock v:ext="edit" aspectratio="t"/>
              </v:shape>
              <v:shape id="Freeform 6253" o:spid="_x0000_s8299" style="position:absolute;left:3841;top:4593;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Hvy8cA&#10;AADeAAAADwAAAGRycy9kb3ducmV2LnhtbESPQWvCQBSE7wX/w/KE3pqNFWwaXUUKgtBToki9PbLP&#10;JJh9m+5uY9pf3y0IPQ4z8w2z2oymEwM531pWMEtSEMSV1S3XCo6H3VMGwgdkjZ1lUvBNHjbrycMK&#10;c21vXNBQhlpECPscFTQh9LmUvmrIoE9sTxy9i3UGQ5SultrhLcJNJ5/TdCENthwXGuzpraHqWn4Z&#10;BaeqWPBwPv+8u91ruf34TKkYr0o9TsftEkSgMfyH7+29VjB/ybIZ/N2JV0C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2B78vHAAAA3gAAAA8AAAAAAAAAAAAAAAAAmAIAAGRy&#10;cy9kb3ducmV2LnhtbFBLBQYAAAAABAAEAPUAAACMAwAAAAA=&#10;" path="m,l,24e" filled="f" strokecolor="#871800" strokeweight=".12pt">
                <v:path arrowok="t" o:connecttype="custom" o:connectlocs="0,0;0,23" o:connectangles="0,0"/>
                <o:lock v:ext="edit" aspectratio="t"/>
              </v:shape>
              <v:shape id="Freeform 6254" o:spid="_x0000_s8300" style="position:absolute;left:3859;top:4598;width:0;height:13;rotation:90;visibility:visible;mso-wrap-style:square;v-text-anchor:top" coordsize="0,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ENRj8gA&#10;AADeAAAADwAAAGRycy9kb3ducmV2LnhtbESPT2sCMRTE70K/Q3gFL6VmtdCuq1GKf6CHHloVxNtj&#10;88yuTV6WTdRtP31TKHgcZuY3zHTeOSsu1Ibas4LhIANBXHpds1Gw264fcxAhImu0nknBNwWYz+56&#10;Uyy0v/InXTbRiAThUKCCKsamkDKUFTkMA98QJ+/oW4cxydZI3eI1wZ2Voyx7lg5rTgsVNrSoqPza&#10;nJ0Cg5bHdrHak3Hv+cP2sPw4/JyU6t93rxMQkbp4C/+337SCp5c8H8HfnXQF5Ow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UQ1GPyAAAAN4AAAAPAAAAAAAAAAAAAAAAAJgCAABk&#10;cnMvZG93bnJldi54bWxQSwUGAAAAAAQABAD1AAAAjQMAAAAA&#10;" path="m,l,14e" filled="f" strokecolor="#871800" strokeweight=".12pt">
                <v:path arrowok="t" o:connecttype="custom" o:connectlocs="0,0;0,13" o:connectangles="0,0"/>
                <o:lock v:ext="edit" aspectratio="t"/>
              </v:shape>
              <v:shape id="Freeform 6255" o:spid="_x0000_s8301" style="position:absolute;left:3877;top:4593;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UJ8cA&#10;AADeAAAADwAAAGRycy9kb3ducmV2LnhtbESPQWvCQBSE7wX/w/IK3uqmCjamriKCIHhKWoreHtnX&#10;JJh9G3fXmPbXu0Khx2FmvmGW68G0oifnG8sKXicJCOLS6oYrBZ8fu5cUhA/IGlvLpOCHPKxXo6cl&#10;ZtreOKe+CJWIEPYZKqhD6DIpfVmTQT+xHXH0vq0zGKJ0ldQObxFuWjlNkrk02HBcqLGjbU3lubga&#10;BV9lPuf+dPo9uN2i2BwvCeXDWanx87B5BxFoCP/hv/ZeK5i9pekMHnfiFZCrO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f1CfHAAAA3gAAAA8AAAAAAAAAAAAAAAAAmAIAAGRy&#10;cy9kb3ducmV2LnhtbFBLBQYAAAAABAAEAPUAAACMAwAAAAA=&#10;" path="m,l,24e" filled="f" strokecolor="#871800" strokeweight=".12pt">
                <v:path arrowok="t" o:connecttype="custom" o:connectlocs="0,0;0,23" o:connectangles="0,0"/>
                <o:lock v:ext="edit" aspectratio="t"/>
              </v:shape>
              <v:shape id="Freeform 6256" o:spid="_x0000_s8302" style="position:absolute;left:3707;top:4607;width:363;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quG+McA&#10;AADeAAAADwAAAGRycy9kb3ducmV2LnhtbESPzU7DMBCE70h9B2uRuFEngGia1q0KEhJC9NC/+zbe&#10;JiH2OsSmNW+PkZA4jmbmG818Ga0RZxp861hBPs5AEFdOt1wr2O9ebgsQPiBrNI5JwTd5WC5GV3Ms&#10;tbvwhs7bUIsEYV+igiaEvpTSVw1Z9GPXEyfv5AaLIcmhlnrAS4JbI++y7FFabDktNNjTc0NVt/2y&#10;CsyBP+pjlDE3Xff29P45nebVWqmb67iagQgUw3/4r/2qFdxPiuIBfu+kKyA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KrhvjHAAAA3gAAAA8AAAAAAAAAAAAAAAAAmAIAAGRy&#10;cy9kb3ducmV2LnhtbFBLBQYAAAAABAAEAPUAAACMAwAAAAA=&#10;" path="m,l382,e" filled="f" strokeweight=".12pt">
                <v:path arrowok="t" o:connecttype="custom" o:connectlocs="0,0;363,0" o:connectangles="0,0"/>
                <o:lock v:ext="edit" aspectratio="t"/>
              </v:shape>
              <v:shape id="Freeform 6257" o:spid="_x0000_s8303" style="position:absolute;left:3960;top:4562;width:0;height:85;rotation:90;visibility:visible;mso-wrap-style:square;v-text-anchor:top" coordsize="0,8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j8+scA&#10;AADeAAAADwAAAGRycy9kb3ducmV2LnhtbESP0WrCQBRE3wv9h+UWfKubNrYN0VWkGBAfio39gEv2&#10;mg3J3g3ZrUa/3hUKfRxm5gyzWI22EycafONYwcs0AUFcOd1wreDnUDxnIHxA1tg5JgUX8rBaPj4s&#10;MNfuzN90KkMtIoR9jgpMCH0upa8MWfRT1xNH7+gGiyHKoZZ6wHOE206+Jsm7tNhwXDDY06ehqi1/&#10;rQJXXsf95qtobbretLNdago6GKUmT+N6DiLQGP7Df+2tVpB+ZNkb3O/EK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Y/PrHAAAA3gAAAA8AAAAAAAAAAAAAAAAAmAIAAGRy&#10;cy9kb3ducmV2LnhtbFBLBQYAAAAABAAEAPUAAACMAwAAAAA=&#10;" path="m,l,89e" filled="f" strokecolor="#871800" strokeweight=".12pt">
                <v:path arrowok="t" o:connecttype="custom" o:connectlocs="0,0;0,85" o:connectangles="0,0"/>
                <o:lock v:ext="edit" aspectratio="t"/>
              </v:shape>
              <v:shape id="Freeform 6258" o:spid="_x0000_s8304" style="position:absolute;left:3903;top:4590;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W1rsYA&#10;AADeAAAADwAAAGRycy9kb3ducmV2LnhtbESPQWvCQBSE7wX/w/KE3upGRRuiq0gh4kGhVS/eHtln&#10;Es2+Dbtbk/57t1DocZiZb5jlujeNeJDztWUF41ECgriwuuZSwfmUv6UgfEDW2FgmBT/kYb0avCwx&#10;07bjL3ocQykihH2GCqoQ2kxKX1Rk0I9sSxy9q3UGQ5SulNphF+GmkZMkmUuDNceFClv6qKi4H7+N&#10;gv3ldrvs8s984g7J1s+409e0U+p12G8WIAL14T/8195pBdP3NJ3D7514BeTqC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pW1rsYAAADeAAAADwAAAAAAAAAAAAAAAACYAgAAZHJz&#10;L2Rvd25yZXYueG1sUEsFBgAAAAAEAAQA9QAAAIsDAAAAAA==&#10;" path="m,l,31e" filled="f" strokecolor="#871800" strokeweight=".12pt">
                <v:path arrowok="t" o:connecttype="custom" o:connectlocs="0,0;0,29" o:connectangles="0,0"/>
                <o:lock v:ext="edit" aspectratio="t"/>
              </v:shape>
              <v:shape id="Freeform 6259" o:spid="_x0000_s8305" style="position:absolute;left:3827;top:4607;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6y0kscA&#10;AADeAAAADwAAAGRycy9kb3ducmV2LnhtbESPQWvCQBSE74L/YXlCb7rRgElTVylSiwd70Bb1+Jp9&#10;JqHZtyG7NfHfu0Khx2FmvmEWq97U4kqtqywrmE4iEMS51RUXCr4+N+MUhPPIGmvLpOBGDlbL4WCB&#10;mbYd7+l68IUIEHYZKii9bzIpXV6SQTexDXHwLrY16INsC6lb7ALc1HIWRXNpsOKwUGJD65Lyn8Ov&#10;UfBM29i+dcnGz79PH3F8tu+741mpp1H/+gLCU+//w3/trVYQJ2mawONOuAJye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estJLHAAAA3gAAAA8AAAAAAAAAAAAAAAAAmAIAAGRy&#10;cy9kb3ducmV2LnhtbFBLBQYAAAAABAAEAPUAAACMAwAAAAA=&#10;" path="m,l190,e" filled="f" strokeweight=".12pt">
                <v:path arrowok="t" o:connecttype="custom" o:connectlocs="0,0;181,0" o:connectangles="0,0"/>
                <o:lock v:ext="edit" aspectratio="t"/>
              </v:shape>
              <v:shape id="Freeform 6260" o:spid="_x0000_s8306" style="position:absolute;left:3905;top:4914;width:0;height:94;rotation:90;visibility:visible;mso-wrap-style:square;v-text-anchor:top" coordsize="0,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4TosMA&#10;AADeAAAADwAAAGRycy9kb3ducmV2LnhtbERPz2vCMBS+D/Y/hCd4EU2dQ0s1ypAJ3cCDVe+P5tkW&#10;m5eSRK3/vTkMdvz4fq82vWnFnZxvLCuYThIQxKXVDVcKTsfdOAXhA7LG1jIpeJKHzfr9bYWZtg8+&#10;0L0IlYgh7DNUUIfQZVL6siaDfmI74shdrDMYInSV1A4fMdy08iNJ5tJgw7Ghxo62NZXX4mYUnH9P&#10;2+YwDfnnt9vvn7d8VPzIkVLDQf+1BBGoD//iP3euFcwWaRr3xjvxCs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S4TosMAAADeAAAADwAAAAAAAAAAAAAAAACYAgAAZHJzL2Rv&#10;d25yZXYueG1sUEsFBgAAAAAEAAQA9QAAAIgDAAAAAA==&#10;" path="m,100l,e" filled="f" strokeweight=".12pt">
                <v:path arrowok="t" o:connecttype="custom" o:connectlocs="0,94;0,0" o:connectangles="0,0"/>
                <o:lock v:ext="edit" aspectratio="t"/>
              </v:shape>
              <v:shape id="Freeform 6261" o:spid="_x0000_s8307" style="position:absolute;left:3812;top:4915;width:0;height:91;rotation:90;visibility:visible;mso-wrap-style:square;v-text-anchor:top" coordsize="0,9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A7lMYA&#10;AADeAAAADwAAAGRycy9kb3ducmV2LnhtbESPS2sCMRSF94X+h3AL3dWMltZxNMogCEI39bFweZlc&#10;Z6KTmyGJzvjvm0Khy8N5fJzFarCtuJMPxrGC8SgDQVw5bbhWcDxs3nIQISJrbB2TggcFWC2fnxZY&#10;aNfzju77WIs0wqFABU2MXSFlqBqyGEauI07e2XmLMUlfS+2xT+O2lZMs+5QWDSdCgx2tG6qu+5tN&#10;XDOcTDtb7+Qlr25l+dV7+fGt1OvLUM5BRBrif/ivvdUK3qd5PoPfO+kKyOU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eA7lMYAAADeAAAADwAAAAAAAAAAAAAAAACYAgAAZHJz&#10;L2Rvd25yZXYueG1sUEsFBgAAAAAEAAQA9QAAAIsDAAAAAA==&#10;" path="m,96l,e" filled="f" strokeweight=".12pt">
                <v:path arrowok="t" o:connecttype="custom" o:connectlocs="0,91;0,0" o:connectangles="0,0"/>
                <o:lock v:ext="edit" aspectratio="t"/>
              </v:shape>
              <v:shape id="Freeform 6262" o:spid="_x0000_s8308" style="position:absolute;left:5326;top:5665;width:23;height:25;rotation:90;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7YQccA&#10;AADeAAAADwAAAGRycy9kb3ducmV2LnhtbESPy2rDMBBF94X+g5hANiWRWzcvx3JICgVDG8hrkewG&#10;a2KbWiNjqYn799Wi0OXlvjjpqjeNuFHnassKnscRCOLC6ppLBafj+2gOwnlkjY1lUvBDDlbZ40OK&#10;ibZ33tPt4EsRRtglqKDyvk2kdEVFBt3YtsTBu9rOoA+yK6Xu8B7GTSNfomgqDdYcHips6a2i4uvw&#10;bRRMdh+vx3NsYt7q/HNzsfn6Kc6VGg769RKEp97/h//auVYQz+aLABBwAgrI7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7e2EHHAAAA3gAAAA8AAAAAAAAAAAAAAAAAmAIAAGRy&#10;cy9kb3ducmV2LnhtbFBLBQYAAAAABAAEAPUAAACMAwAAAAA=&#10;" path="m,26l24,e" filled="f" strokeweight=".12pt">
                <v:path arrowok="t" o:connecttype="custom" o:connectlocs="0,25;23,0" o:connectangles="0,0"/>
                <o:lock v:ext="edit" aspectratio="t"/>
              </v:shape>
              <v:shape id="Freeform 6263" o:spid="_x0000_s8309" style="position:absolute;left:5325;top:5821;width:25;height:25;rotation:90;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m4pWMcA&#10;AADeAAAADwAAAGRycy9kb3ducmV2LnhtbESPQWvCQBSE74L/YXmCN92o0NrUVbQg9iLV1IPH1+xr&#10;kjb7NuyuMf57Vyj0OMzMN8xi1ZlatOR8ZVnBZJyAIM6trrhQcPrcjuYgfEDWWFsmBTfysFr2ewtM&#10;tb3ykdosFCJC2KeooAyhSaX0eUkG/dg2xNH7ts5giNIVUju8Rrip5TRJnqTBiuNCiQ29lZT/Zhej&#10;4Gf7cTa76f7wtcmkc5vjIbTJWqnhoFu/ggjUhf/wX/tdK5g9z18m8LgTr4Bc3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JuKVjHAAAA3gAAAA8AAAAAAAAAAAAAAAAAmAIAAGRy&#10;cy9kb3ducmV2LnhtbFBLBQYAAAAABAAEAPUAAACMAwAAAAA=&#10;" path="m,l27,26e" filled="f" strokeweight=".12pt">
                <v:path arrowok="t" o:connecttype="custom" o:connectlocs="0,0;25,25" o:connectangles="0,0"/>
                <o:lock v:ext="edit" aspectratio="t"/>
              </v:shape>
              <v:shape id="Freeform 6264" o:spid="_x0000_s8310" style="position:absolute;left:5194;top:5922;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kzEMYA&#10;AADeAAAADwAAAGRycy9kb3ducmV2LnhtbESPQWvCQBSE7wX/w/IEL6VutKBp6ioSENseClUvvT2y&#10;zySYfRuyzxj/fbdQ6HGYmW+Y1WZwjeqpC7VnA7NpAoq48Lbm0sDpuHtKQQVBtth4JgN3CrBZjx5W&#10;mFl/4y/qD1KqCOGQoYFKpM20DkVFDsPUt8TRO/vOoUTZldp2eItw1+h5kiy0w5rjQoUt5RUVl8PV&#10;GcgfFz3uv3f+hMl7SHNn5eNTjJmMh+0rKKFB/sN/7Tdr4HmZvszh9068Anr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skzEMYAAADeAAAADwAAAAAAAAAAAAAAAACYAgAAZHJz&#10;L2Rvd25yZXYueG1sUEsFBgAAAAAEAAQA9QAAAIsDAAAAAA==&#10;" path="m,31l,e" filled="f" strokeweight=".12pt">
                <v:path arrowok="t" o:connecttype="custom" o:connectlocs="0,29;0,0" o:connectangles="0,0"/>
                <o:lock v:ext="edit" aspectratio="t"/>
              </v:shape>
              <v:shape id="Freeform 6265" o:spid="_x0000_s8311" style="position:absolute;left:5103;top:5922;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WWi8YA&#10;AADeAAAADwAAAGRycy9kb3ducmV2LnhtbESPQWvCQBSE7wX/w/KEXopurGBjdBUJSGsPgtaLt0f2&#10;NQnNvg3Z15j+e7dQ6HGYmW+Y9XZwjeqpC7VnA7NpAoq48Lbm0sDlYz9JQQVBtth4JgM/FGC7GT2s&#10;MbP+xifqz1KqCOGQoYFKpM20DkVFDsPUt8TR+/SdQ4myK7Xt8BbhrtHPSbLQDmuOCxW2lFdUfJ2/&#10;nYH8adHj63XvL5gcQpo7K+9HMeZxPOxWoIQG+Q//td+sgflLupzD7514BfTm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YWWi8YAAADeAAAADwAAAAAAAAAAAAAAAACYAgAAZHJz&#10;L2Rvd25yZXYueG1sUEsFBgAAAAAEAAQA9QAAAIsDAAAAAA==&#10;" path="m,l,31e" filled="f" strokeweight=".12pt">
                <v:path arrowok="t" o:connecttype="custom" o:connectlocs="0,0;0,29" o:connectangles="0,0"/>
                <o:lock v:ext="edit" aspectratio="t"/>
              </v:shape>
              <v:shape id="Freeform 6266" o:spid="_x0000_s8312" style="position:absolute;left:5266;top:5606;width:2;height:117;rotation:90;visibility:visible;mso-wrap-style:square;v-text-anchor:top" coordsize="2,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vp8McA&#10;AADeAAAADwAAAGRycy9kb3ducmV2LnhtbESPQWsCMRSE74L/ITzBm2atpdqtUYqgFYpCtdDr6+aZ&#10;3Xbzsm6iu/33piB4HGbmG2a2aG0pLlT7wrGC0TABQZw5XbBR8HlYDaYgfEDWWDomBX/kYTHvdmaY&#10;atfwB132wYgIYZ+igjyEKpXSZzlZ9ENXEUfv6GqLIcraSF1jE+G2lA9J8iQtFhwXcqxomVP2uz9b&#10;BeWPaQ5vuNxtTvRtgl1Pvtbbd6X6vfb1BUSgNtzDt/ZGKxhPps+P8H8nXgE5v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WL6fDHAAAA3gAAAA8AAAAAAAAAAAAAAAAAmAIAAGRy&#10;cy9kb3ducmV2LnhtbFBLBQYAAAAABAAEAPUAAACMAwAAAAA=&#10;" path="m,123l2,e" filled="f" strokeweight=".12pt">
                <v:path arrowok="t" o:connecttype="custom" o:connectlocs="0,117;2,0" o:connectangles="0,0"/>
                <o:lock v:ext="edit" aspectratio="t"/>
              </v:shape>
              <v:shape id="Freeform 6267" o:spid="_x0000_s8313" style="position:absolute;left:5043;top:5892;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lnIsgA&#10;AADeAAAADwAAAGRycy9kb3ducmV2LnhtbESPQWvCQBSE7wX/w/IKvUjdWGurqauUSsGLQW31/Nh9&#10;JtHs25DdmvjvuwWhx2FmvmFmi85W4kKNLx0rGA4SEMTamZJzBd9fn48TED4gG6wck4IreVjMe3cz&#10;TI1reUuXXchFhLBPUUERQp1K6XVBFv3A1cTRO7rGYoiyyaVpsI1wW8mnJHmRFkuOCwXW9FGQPu9+&#10;rIJ+9rzcoNbr/ukoN9v9gbL2kCn1cN+9v4EI1IX/8K29MgpGr5PpGP7uxCsg5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0mWciyAAAAN4AAAAPAAAAAAAAAAAAAAAAAJgCAABk&#10;cnMvZG93bnJldi54bWxQSwUGAAAAAAQABAD1AAAAjQMAAAAA&#10;" path="m,l96,e" filled="f" strokeweight=".12pt">
                <v:path arrowok="t" o:connecttype="custom" o:connectlocs="0,0;91,0" o:connectangles="0,0"/>
                <o:lock v:ext="edit" aspectratio="t"/>
              </v:shape>
              <v:shape id="Freeform 6268" o:spid="_x0000_s8314" style="position:absolute;left:5221;top:5833;width:91;height:117;rotation:90;visibility:visible;mso-wrap-style:square;v-text-anchor:top" coordsize="9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vCVMcA&#10;AADeAAAADwAAAGRycy9kb3ducmV2LnhtbESP0WrCQBRE3wv+w3ILvtVdLWqMriIWpaUPYtoPuGZv&#10;k5Ds3ZBdNfbru4VCH4eZOcOsNr1txJU6XznWMB4pEMS5MxUXGj4/9k8JCB+QDTaOScOdPGzWg4cV&#10;psbd+ETXLBQiQtinqKEMoU2l9HlJFv3ItcTR+3KdxRBlV0jT4S3CbSMnSs2kxYrjQokt7UrK6+xi&#10;NczV27kP0+/z4YUzta8vsn4fH7UePvbbJYhAffgP/7VfjYbnebKYwe+deAX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LwlTHAAAA3gAAAA8AAAAAAAAAAAAAAAAAmAIAAGRy&#10;cy9kb3ducmV2LnhtbFBLBQYAAAAABAAEAPUAAACMAwAAAAA=&#10;" path="m,l,123r96,e" filled="f" strokeweight=".12pt">
                <v:path arrowok="t" o:connecttype="custom" o:connectlocs="0,0;0,117;91,117" o:connectangles="0,0,0"/>
                <o:lock v:ext="edit" aspectratio="t"/>
              </v:shape>
              <v:shape id="Freeform 6269" o:spid="_x0000_s8315" style="position:absolute;left:5152;top:5909;width:30;height:25;rotation:90;visibility:visible;mso-wrap-style:square;v-text-anchor:top" coordsize="3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D1Z8kA&#10;AADeAAAADwAAAGRycy9kb3ducmV2LnhtbESPW2vCQBSE3wv9D8sp+FJ0o4KX1I0UQZRChWpefDtk&#10;T3Np9mzMbjTtr+8WhD4OM/MNs1r3phZXal1pWcF4FIEgzqwuOVeQnrbDBQjnkTXWlknBNzlYJ48P&#10;K4y1vfEHXY8+FwHCLkYFhfdNLKXLCjLoRrYhDt6nbQ36INtc6hZvAW5qOYmimTRYclgosKFNQdnX&#10;sTMK3s7PRm8Ou+ZnK9P3qhqnXXeJlBo89a8vIDz1/j98b++1gul8sZzD351wBWTyC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eD1Z8kAAADeAAAADwAAAAAAAAAAAAAAAACYAgAA&#10;ZHJzL2Rvd25yZXYueG1sUEsFBgAAAAAEAAQA9QAAAI4DAAAAAA==&#10;" path="m32,l27,,24,2r-4,l17,5r-5,l10,7,7,10,5,12,3,17r,2l,22r,4e" filled="f" strokeweight=".12pt">
                <v:path arrowok="t" o:connecttype="custom" o:connectlocs="30,0;25,0;23,2;19,2;16,5;11,5;9,7;7,10;5,12;3,16;3,18;0,21;0,25" o:connectangles="0,0,0,0,0,0,0,0,0,0,0,0,0"/>
                <o:lock v:ext="edit" aspectratio="t"/>
              </v:shape>
              <v:shape id="Freeform 6270" o:spid="_x0000_s8316" style="position:absolute;left:5116;top:5909;width:30;height:26;rotation:90;visibility:visible;mso-wrap-style:square;v-text-anchor:top" coordsize="3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ySr8MA&#10;AADeAAAADwAAAGRycy9kb3ducmV2LnhtbERPPW/CMBDdK/EfrENiKw6glhAwCJCQKFuhC9spPuIo&#10;8TnEJoR/Xw+VOj6979Wmt7XoqPWlYwWTcQKCOHe65ELBz+XwnoLwAVlj7ZgUvMjDZj14W2Gm3ZO/&#10;qTuHQsQQ9hkqMCE0mZQ+N2TRj11DHLmbay2GCNtC6hafMdzWcpokn9JiybHBYEN7Q3l1flgF911n&#10;muvpMPf7dPZxqr4qd7skSo2G/XYJIlAf/sV/7qNWMJuni7g33olXQK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EySr8MAAADeAAAADwAAAAAAAAAAAAAAAACYAgAAZHJzL2Rv&#10;d25yZXYueG1sUEsFBgAAAAAEAAQA9QAAAIgDAAAAAA==&#10;" path="m,l,5,3,8r2,2l5,15r2,2l10,20r5,2l17,22r3,2l27,24r5,3e" filled="f" strokeweight=".12pt">
                <v:path arrowok="t" o:connecttype="custom" o:connectlocs="0,0;0,5;3,8;5,10;5,14;7,16;9,19;14,21;16,21;19,23;25,23;30,26" o:connectangles="0,0,0,0,0,0,0,0,0,0,0,0"/>
                <o:lock v:ext="edit" aspectratio="t"/>
              </v:shape>
              <v:shape id="Freeform 6271" o:spid="_x0000_s8317" style="position:absolute;left:5145;top:5912;width:7;height:11;rotation:90;visibility:visible;mso-wrap-style:square;v-text-anchor:top" coordsize="8,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IyccA&#10;AADeAAAADwAAAGRycy9kb3ducmV2LnhtbESPQWvCQBSE70L/w/IKvenGFlqNriKC4KWFRA96e2af&#10;STT7dptdNe2v7xYEj8PMfMNM551pxJVaX1tWMBwkIIgLq2suFWw3q/4IhA/IGhvLpOCHPMxnT70p&#10;ptreOKNrHkoRIexTVFCF4FIpfVGRQT+wjjh6R9saDFG2pdQt3iLcNPI1Sd6lwZrjQoWOlhUV5/xi&#10;FJzzw7e7yPL4u8Gvz+y021udOaVenrvFBESgLjzC9/ZaK3j7GI3H8H8nX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iMnHAAAA3gAAAA8AAAAAAAAAAAAAAAAAmAIAAGRy&#10;cy9kb3ducmV2LnhtbFBLBQYAAAAABAAEAPUAAACMAwAAAAA=&#10;" path="m,12r5,l5,10,8,8,8,5,5,3,5,,,e" filled="f" strokeweight=".12pt">
                <v:path arrowok="t" o:connecttype="custom" o:connectlocs="0,11;4,11;4,9;7,7;7,5;4,3;4,0;0,0" o:connectangles="0,0,0,0,0,0,0,0"/>
                <o:lock v:ext="edit" aspectratio="t"/>
              </v:shape>
              <v:shape id="Freeform 6272" o:spid="_x0000_s8318" style="position:absolute;left:5285;top:5755;width:132;height:0;rotation:90;visibility:visible;mso-wrap-style:square;v-text-anchor:top" coordsize="139,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niLsYA&#10;AADeAAAADwAAAGRycy9kb3ducmV2LnhtbESPy2rCQBSG94W+w3AKbopOaqTa1FGKKLjoxjvuDplj&#10;EsyciTOjxrfvLIQuf/4b33jamlrcyPnKsoKPXgKCOLe64kLBdrPojkD4gKyxtkwKHuRhOnl9GWOm&#10;7Z1XdFuHQsQR9hkqKENoMil9XpJB37MNcfRO1hkMUbpCaof3OG5q2U+ST2mw4vhQYkOzkvLz+moU&#10;7Nzg4o7FPN23h/R3uD9V7+fRTKnOW/vzDSJQG/7Dz/ZSK0iHX0kEiDgRBeTk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MniLsYAAADeAAAADwAAAAAAAAAAAAAAAACYAgAAZHJz&#10;L2Rvd25yZXYueG1sUEsFBgAAAAAEAAQA9QAAAIsDAAAAAA==&#10;" path="m,l139,e" filled="f" strokeweight=".12pt">
                <v:path arrowok="t" o:connecttype="custom" o:connectlocs="0,0;132,0" o:connectangles="0,0"/>
                <o:lock v:ext="edit" aspectratio="t"/>
              </v:shape>
              <v:shape id="Freeform 6273" o:spid="_x0000_s8319" style="position:absolute;left:5236;top:5756;width:180;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DuFusgA&#10;AADeAAAADwAAAGRycy9kb3ducmV2LnhtbESPQWvCQBSE74X+h+UVems2GtAas5EiVTzoQVuqx9fs&#10;axKafRuyq4n/vlsQPA4z8w2TLQbTiAt1rrasYBTFIIgLq2suFXx+rF5eQTiPrLGxTAqu5GCRPz5k&#10;mGrb854uB1+KAGGXooLK+zaV0hUVGXSRbYmD92M7gz7IrpS6wz7ATSPHcTyRBmsOCxW2tKyo+D2c&#10;jYIZbRL73k9XfvJ93CXJya63Xyelnp+GtzkIT4O/h2/tjVaQTGfxCP7vhCsg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O4W6yAAAAN4AAAAPAAAAAAAAAAAAAAAAAJgCAABk&#10;cnMvZG93bnJldi54bWxQSwUGAAAAAAQABAD1AAAAjQMAAAAA&#10;" path="m,l190,e" filled="f" strokeweight=".12pt">
                <v:path arrowok="t" o:connecttype="custom" o:connectlocs="0,0;180,0" o:connectangles="0,0"/>
                <o:lock v:ext="edit" aspectratio="t"/>
              </v:shape>
              <v:shape id="Freeform 6274" o:spid="_x0000_s8320" style="position:absolute;left:5216;top:5721;width:68;height:68;rotation:90;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RpcYA&#10;AADeAAAADwAAAGRycy9kb3ducmV2LnhtbESPQWvCQBSE70L/w/IKvZlNFZqaukopiL02itXbM/ua&#10;hO6+Ddk1xv76riB4HGbmG2a+HKwRPXW+cazgOUlBEJdON1wp2G5W41cQPiBrNI5JwYU8LBcPoznm&#10;2p35i/oiVCJC2OeooA6hzaX0ZU0WfeJa4uj9uM5iiLKrpO7wHOHWyEmavkiLDceFGlv6qKn8LU5W&#10;gV3vV+bSfmeHYee4+euP08JkSj09Du9vIAIN4R6+tT+1gmk2SydwvROvgF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RpcYAAADeAAAADwAAAAAAAAAAAAAAAACYAgAAZHJz&#10;L2Rvd25yZXYueG1sUEsFBgAAAAAEAAQA9QAAAIsDAAAAAA==&#10;" path="m36,l23,,19,2,14,7,9,9,7,14,4,19,2,24,,28,,40r2,5l4,52r3,5l9,62r5,2l19,67r4,2l31,72r9,l48,69r4,-2l57,64r5,-2l64,57r3,-5l69,45r3,-5l72,28,69,24,67,19,64,14,62,9,57,7,52,2,48,,36,e" filled="f" strokeweight=".12pt">
                <v:path arrowok="t" o:connecttype="custom" o:connectlocs="34,0;22,0;18,2;13,7;9,9;7,13;4,18;2,23;0,26;0,38;2,43;4,49;7,54;9,59;13,60;18,63;22,65;29,68;38,68;45,65;49,63;54,60;59,59;60,54;63,49;65,43;68,38;68,26;65,23;63,18;60,13;59,9;54,7;49,2;45,0;34,0" o:connectangles="0,0,0,0,0,0,0,0,0,0,0,0,0,0,0,0,0,0,0,0,0,0,0,0,0,0,0,0,0,0,0,0,0,0,0,0"/>
                <o:lock v:ext="edit" aspectratio="t"/>
              </v:shape>
              <v:shape id="Freeform 6275" o:spid="_x0000_s8321" style="position:absolute;left:5118;top:5755;width:182;height:0;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cVtr8cA&#10;AADeAAAADwAAAGRycy9kb3ducmV2LnhtbESPQUsDMRSE74L/ITzBm822hbpumxYpCGqxYpVCb4/N&#10;62YxeVk2sZv++0YQPA4z8w2zWCVnxYn60HpWMB4VIIhrr1tuFHx9Pt2VIEJE1mg9k4IzBVgtr68W&#10;WGk/8AeddrERGcKhQgUmxq6SMtSGHIaR74izd/S9w5hl30jd45DhzspJUcykw5bzgsGO1obq792P&#10;U/CSXpOJh/e9xXE5Ke122KzfBqVub9LjHESkFP/Df+1nrWB6/1BM4fdOvgJy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HFba/HAAAA3gAAAA8AAAAAAAAAAAAAAAAAmAIAAGRy&#10;cy9kb3ducmV2LnhtbFBLBQYAAAAABAAEAPUAAACMAwAAAAA=&#10;" path="m,l192,e" filled="f" strokeweight=".12pt">
                <v:path arrowok="t" o:connecttype="custom" o:connectlocs="0,0;182,0" o:connectangles="0,0"/>
                <o:lock v:ext="edit" aspectratio="t"/>
              </v:shape>
              <v:shape id="Freeform 6276" o:spid="_x0000_s8322" style="position:absolute;left:5089;top:5846;width:182;height:0;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z128cA&#10;AADeAAAADwAAAGRycy9kb3ducmV2LnhtbESPQUsDMRSE74L/ITzBm822im7XpkUKQq1UsS0Fb4/N&#10;c7OYvCybtJv+eyMIHoeZ+YaZLZKz4kR9aD0rGI8KEMS11y03Cva755sSRIjIGq1nUnCmAIv55cUM&#10;K+0H/qDTNjYiQzhUqMDE2FVShtqQwzDyHXH2vnzvMGbZN1L3OGS4s3JSFPfSYct5wWBHS0P19/bo&#10;FLykdTLx8/1gcVxOSvs2vC43g1LXV+npEUSkFP/Df+2VVnD7MC3u4PdOvgJy/g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4s9dvHAAAA3gAAAA8AAAAAAAAAAAAAAAAAmAIAAGRy&#10;cy9kb3ducmV2LnhtbFBLBQYAAAAABAAEAPUAAACMAwAAAAA=&#10;" path="m192,l,e" filled="f" strokeweight=".12pt">
                <v:path arrowok="t" o:connecttype="custom" o:connectlocs="182,0;0,0" o:connectangles="0,0"/>
                <o:lock v:ext="edit" aspectratio="t"/>
              </v:shape>
              <v:shape id="Freeform 6277" o:spid="_x0000_s8323" style="position:absolute;left:5075;top:5835;width:159;height:0;rotation:90;visibility:visible;mso-wrap-style:square;v-text-anchor:top" coordsize="1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WFxcgA&#10;AADeAAAADwAAAGRycy9kb3ducmV2LnhtbESPT2sCMRTE74V+h/AKvdWsSv2zNUorCEUo2HU9eHts&#10;npulm5clSXXbT28KQo/DzPyGWax624oz+dA4VjAcZCCIK6cbrhWU+83TDESIyBpbx6TghwKslvd3&#10;C8y1u/AnnYtYiwThkKMCE2OXSxkqQxbDwHXEyTs5bzEm6WupPV4S3LZylGUTabHhtGCwo7Wh6qv4&#10;tgr828fviIt6um9NWZ7ibrjdHA9KPT70ry8gIvXxP3xrv2sF4+k8e4a/O+kKyOUV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YRYXFyAAAAN4AAAAPAAAAAAAAAAAAAAAAAJgCAABk&#10;cnMvZG93bnJldi54bWxQSwUGAAAAAAQABAD1AAAAjQMAAAAA&#10;" path="m167,l,e" filled="f" strokeweight=".12pt">
                <v:path arrowok="t" o:connecttype="custom" o:connectlocs="159,0;0,0" o:connectangles="0,0"/>
                <o:lock v:ext="edit" aspectratio="t"/>
              </v:shape>
              <v:shape id="Freeform 6278" o:spid="_x0000_s8324" style="position:absolute;left:5062;top:5833;width:159;height:3;rotation:90;visibility:visible;mso-wrap-style:square;v-text-anchor:top" coordsize="16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LvcgA&#10;AADeAAAADwAAAGRycy9kb3ducmV2LnhtbESPQWvCQBSE74L/YXlCb7pRibWpq1RLaD30UFtKj4/s&#10;a5KafbtktzH+e7cgeBxm5htmtelNIzpqfW1ZwXSSgCAurK65VPD5kY+XIHxA1thYJgVn8rBZDwcr&#10;zLQ98Tt1h1CKCGGfoYIqBJdJ6YuKDPqJdcTR+7GtwRBlW0rd4inCTSNnSbKQBmuOCxU62lVUHA9/&#10;RoH/fpZu+7JPj3n+labT32Xn3gql7kb90yOIQH24ha/tV61gfv+QLOD/TrwCcn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6LQu9yAAAAN4AAAAPAAAAAAAAAAAAAAAAAJgCAABk&#10;cnMvZG93bnJldi54bWxQSwUGAAAAAAQABAD1AAAAjQMAAAAA&#10;" path="m,3l167,e" filled="f" strokeweight=".12pt">
                <v:path arrowok="t" o:connecttype="custom" o:connectlocs="0,3;159,0" o:connectangles="0,0"/>
                <o:lock v:ext="edit" aspectratio="t"/>
              </v:shape>
              <v:shape id="Freeform 6279" o:spid="_x0000_s8325" style="position:absolute;left:5027;top:5846;width:182;height:0;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5rrMcA&#10;AADeAAAADwAAAGRycy9kb3ducmV2LnhtbESPQUsDMRSE74L/ITzBm822gl23TYsUBLVYsUqht8fm&#10;dbOYvCyb2E3/fVMQPA4z8w0zXyZnxZH60HpWMB4VIIhrr1tuFHx/Pd+VIEJE1mg9k4ITBVgurq/m&#10;WGk/8Ccdt7ERGcKhQgUmxq6SMtSGHIaR74izd/C9w5hl30jd45DhzspJUTxIhy3nBYMdrQzVP9tf&#10;p+A1vSUT9x87i+NyUtrNsF69D0rd3qSnGYhIKf6H/9ovWsH99LGYwuVOvgJycQY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a6zHAAAA3gAAAA8AAAAAAAAAAAAAAAAAmAIAAGRy&#10;cy9kb3ducmV2LnhtbFBLBQYAAAAABAAEAPUAAACMAwAAAAA=&#10;" path="m,l192,e" filled="f" strokeweight=".12pt">
                <v:path arrowok="t" o:connecttype="custom" o:connectlocs="0,0;182,0" o:connectangles="0,0"/>
                <o:lock v:ext="edit" aspectratio="t"/>
              </v:shape>
              <v:shape id="Freeform 6280" o:spid="_x0000_s8326" style="position:absolute;left:4998;top:5755;width:182;height:0;rotation:90;visibility:visible;mso-wrap-style:square;v-text-anchor:top" coordsize="19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2H/3sUA&#10;AADeAAAADwAAAGRycy9kb3ducmV2LnhtbERPTUsDMRC9C/6HMAVvNtsKdbs2LVIQ1GLFthS8DZvp&#10;ZjGZLJvYTf99cxA8Pt73YpWcFWfqQ+tZwWRcgCCuvW65UXDYv9yXIEJE1mg9k4ILBVgtb28WWGk/&#10;8Bedd7EROYRDhQpMjF0lZagNOQxj3xFn7uR7hzHDvpG6xyGHOyunRTGTDlvODQY7Whuqf3a/TsFb&#10;ek8mfn8eLU7KaWm3w2b9MSh1N0rPTyAipfgv/nO/agUPj/Mi78138hWQyy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vYf/exQAAAN4AAAAPAAAAAAAAAAAAAAAAAJgCAABkcnMv&#10;ZG93bnJldi54bWxQSwUGAAAAAAQABAD1AAAAigMAAAAA&#10;" path="m,l192,e" filled="f" strokeweight=".12pt">
                <v:path arrowok="t" o:connecttype="custom" o:connectlocs="0,0;182,0" o:connectangles="0,0"/>
                <o:lock v:ext="edit" aspectratio="t"/>
              </v:shape>
              <v:shape id="Freeform 6281" o:spid="_x0000_s8327" style="position:absolute;left:5068;top:5706;width:99;height:0;rotation:90;visibility:visible;mso-wrap-style:square;v-text-anchor:top" coordsize="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uK6ckA&#10;AADeAAAADwAAAGRycy9kb3ducmV2LnhtbESPW0sDMRSE3wX/QziCbzapl9quTUsRxMuDsGtLX083&#10;x92tycmSxHb990YQ+jjMzDfMfDk4Kw4UYudZw3ikQBDX3nTcaFh/PF1NQcSEbNB6Jg0/FGG5OD+b&#10;Y2H8kUs6VKkRGcKxQA1tSn0hZaxbchhHvifO3qcPDlOWoZEm4DHDnZXXSk2kw47zQos9PbZUf1Xf&#10;TsPuffO2V+XrnV2VVXiOW7u73Y+1vrwYVg8gEg3pFP5vvxgNN/czNYO/O/kKyM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HHuK6ckAAADeAAAADwAAAAAAAAAAAAAAAACYAgAA&#10;ZHJzL2Rvd25yZXYueG1sUEsFBgAAAAAEAAQA9QAAAI4DAAAAAA==&#10;" path="m,l104,e" filled="f" strokeweight=".12pt">
                <v:path arrowok="t" o:connecttype="custom" o:connectlocs="0,0;99,0" o:connectangles="0,0"/>
                <o:lock v:ext="edit" aspectratio="t"/>
              </v:shape>
              <v:shape id="Freeform 6282" o:spid="_x0000_s8328" style="position:absolute;left:5091;top:5706;width:99;height:0;rotation:90;visibility:visible;mso-wrap-style:square;v-text-anchor:top" coordsize="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Ji1qccA&#10;AADeAAAADwAAAGRycy9kb3ducmV2LnhtbESPXUvDMBSG7wf+h3AE72xadTrrsjEE0e1i0Orw9qw5&#10;tp3JSUniVv+9uRB2+fJ+8cyXozXiSD70jhUUWQ6CuHG651bBx/vL9QxEiMgajWNS8EsBlouLyRxL&#10;7U5c0bGOrUgjHEpU0MU4lFKGpiOLIXMDcfK+nLcYk/St1B5PadwaeZPn99Jiz+mhw4GeO2q+6x+r&#10;YL/dbQ55tZ6aVVX71/Bp9neHQqmry3H1BCLSGM/h//abVnD78FgkgISTUEAu/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YtanHAAAA3gAAAA8AAAAAAAAAAAAAAAAAmAIAAGRy&#10;cy9kb3ducmV2LnhtbFBLBQYAAAAABAAEAPUAAACMAwAAAAA=&#10;" path="m,l104,e" filled="f" strokeweight=".12pt">
                <v:path arrowok="t" o:connecttype="custom" o:connectlocs="0,0;99,0" o:connectangles="0,0"/>
                <o:lock v:ext="edit" aspectratio="t"/>
              </v:shape>
              <v:shape id="Freeform 6283" o:spid="_x0000_s8329" style="position:absolute;left:5105;top:5706;width:99;height:0;rotation:90;visibility:visible;mso-wrap-style:square;v-text-anchor:top" coordsize="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QQMsgA&#10;AADeAAAADwAAAGRycy9kb3ducmV2LnhtbESPT0sDMRTE70K/Q3gFbza79V9dm5YiiNqDsNsWr6+b&#10;5+62ycuSxHb99kYQPA4z8xtmvhysESfyoXOsIJ9kIIhrpztuFGw3z1czECEiazSOScE3BVguRhdz&#10;LLQ7c0mnKjYiQTgUqKCNsS+kDHVLFsPE9cTJ+3TeYkzSN1J7PCe4NXKaZXfSYsdpocWenlqqj9WX&#10;VbB/360PWfl2a1Zl5V/Ch9nfHHKlLsfD6hFEpCH+h//ar1rB9f1DnsPvnXQF5OI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n1BAyyAAAAN4AAAAPAAAAAAAAAAAAAAAAAJgCAABk&#10;cnMvZG93bnJldi54bWxQSwUGAAAAAAQABAD1AAAAjQMAAAAA&#10;" path="m104,l,e" filled="f" strokeweight=".12pt">
                <v:path arrowok="t" o:connecttype="custom" o:connectlocs="99,0;0,0" o:connectangles="0,0"/>
                <o:lock v:ext="edit" aspectratio="t"/>
              </v:shape>
              <v:shape id="Freeform 6284" o:spid="_x0000_s8330" style="position:absolute;left:5130;top:5706;width:99;height:0;rotation:90;visibility:visible;mso-wrap-style:square;v-text-anchor:top" coordsize="10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aORckA&#10;AADeAAAADwAAAGRycy9kb3ducmV2LnhtbESPT0sDMRTE74LfITzBm81u/dO6Ni1FEFsPwm4rXl83&#10;z92tycuSxHb77U1B8DjMzG+Y2WKwRhzIh86xgnyUgSCune64UbDdvNxMQYSIrNE4JgUnCrCYX17M&#10;sNDuyCUdqtiIBOFQoII2xr6QMtQtWQwj1xMn78t5izFJ30jt8Zjg1shxlj1Iix2nhRZ7em6p/q5+&#10;rILd+8fbPivX92ZZVv41fJrd3T5X6vpqWD6BiDTE//Bfe6UV3E4e8zGc76QrI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waORckAAADeAAAADwAAAAAAAAAAAAAAAACYAgAA&#10;ZHJzL2Rvd25yZXYueG1sUEsFBgAAAAAEAAQA9QAAAI4DAAAAAA==&#10;" path="m104,l,e" filled="f" strokeweight=".12pt">
                <v:path arrowok="t" o:connecttype="custom" o:connectlocs="99,0;0,0" o:connectangles="0,0"/>
                <o:lock v:ext="edit" aspectratio="t"/>
              </v:shape>
              <v:shape id="Freeform 6285" o:spid="_x0000_s8331" style="position:absolute;left:5325;top:4516;width:26;height:25;rotation:90;visibility:visible;mso-wrap-style:square;v-text-anchor:top" coordsize="27,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Iec8cA&#10;AADeAAAADwAAAGRycy9kb3ducmV2LnhtbESPQWvCQBSE7wX/w/IKvdWNCtqmrqIF0UtR0x48PrOv&#10;SWr2bdhdY/rvXUHwOMzMN8x03platOR8ZVnBoJ+AIM6trrhQ8PO9en0D4QOyxtoyKfgnD/NZ72mK&#10;qbYX3lObhUJECPsUFZQhNKmUPi/JoO/bhjh6v9YZDFG6QmqHlwg3tRwmyVgarDgulNjQZ0n5KTsb&#10;BX+r7cGsh1+74zKTzi33u9AmC6VenrvFB4hAXXiE7+2NVjCavA9GcLsTr4CcX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bCHnPHAAAA3gAAAA8AAAAAAAAAAAAAAAAAmAIAAGRy&#10;cy9kb3ducmV2LnhtbFBLBQYAAAAABAAEAPUAAACMAwAAAAA=&#10;" path="m,26l27,e" filled="f" strokeweight=".12pt">
                <v:path arrowok="t" o:connecttype="custom" o:connectlocs="0,25;26,0" o:connectangles="0,0"/>
                <o:lock v:ext="edit" aspectratio="t"/>
              </v:shape>
              <v:shape id="Freeform 6286" o:spid="_x0000_s8332" style="position:absolute;left:5325;top:4672;width:25;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72FMMA&#10;AADeAAAADwAAAGRycy9kb3ducmV2LnhtbESPT4vCMBTE7wt+h/CEva2pu7LVapRFELz6B/H4aJ5N&#10;sXmpSdT67Y0g7HGYmd8ws0VnG3EjH2rHCoaDDARx6XTNlYL9bvU1BhEissbGMSl4UIDFvPcxw0K7&#10;O2/oto2VSBAOBSowMbaFlKE0ZDEMXEucvJPzFmOSvpLa4z3BbSO/s+xXWqw5LRhsaWmoPG+vVsG1&#10;udDxNDnQKPqcH/nOhANvlPrsd39TEJG6+B9+t9dawU8+GY7gdSddATl/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e72FMMAAADeAAAADwAAAAAAAAAAAAAAAACYAgAAZHJzL2Rv&#10;d25yZXYueG1sUEsFBgAAAAAEAAQA9QAAAIgDAAAAAA==&#10;" path="m,l26,26e" filled="f" strokeweight=".12pt">
                <v:path arrowok="t" o:connecttype="custom" o:connectlocs="0,0;25,25" o:connectangles="0,0"/>
                <o:lock v:ext="edit" aspectratio="t"/>
              </v:shape>
              <v:shape id="Freeform 6287" o:spid="_x0000_s8333" style="position:absolute;left:5194;top:4773;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Kno8cA&#10;AADeAAAADwAAAGRycy9kb3ducmV2LnhtbESPQWvCQBSE7wX/w/IEL0U3Wqo2uooEpK0HQeult0f2&#10;NQlm34bsM6b/vlso9DjMzDfMetu7WnXUhsqzgekkAUWce1txYeDysR8vQQVBtlh7JgPfFGC7GTys&#10;MbX+zifqzlKoCOGQooFSpEm1DnlJDsPEN8TR+/KtQ4myLbRt8R7hrtazJJlrhxXHhRIbykrKr+eb&#10;M5A9zjt8/dz7CybvYZk5K4ejGDMa9rsVKKFe/sN/7Tdr4GnxMn2G3zvxCuj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oSp6PHAAAA3gAAAA8AAAAAAAAAAAAAAAAAmAIAAGRy&#10;cy9kb3ducmV2LnhtbFBLBQYAAAAABAAEAPUAAACMAwAAAAA=&#10;" path="m,31l,e" filled="f" strokeweight=".12pt">
                <v:path arrowok="t" o:connecttype="custom" o:connectlocs="0,29;0,0" o:connectangles="0,0"/>
                <o:lock v:ext="edit" aspectratio="t"/>
              </v:shape>
              <v:shape id="Freeform 6288" o:spid="_x0000_s8334" style="position:absolute;left:5103;top:4773;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A51McA&#10;AADeAAAADwAAAGRycy9kb3ducmV2LnhtbESPT2vCQBTE7wW/w/KEXkrd2EK0qatIQGx7EPxz6e2R&#10;fSbB7NuQfcb47buFQo/DzPyGWawG16ieulB7NjCdJKCIC29rLg2cjpvnOaggyBYbz2TgTgFWy9HD&#10;AjPrb7yn/iClihAOGRqoRNpM61BU5DBMfEscvbPvHEqUXalth7cId41+SZJUO6w5LlTYUl5RcTlc&#10;nYH8Ke1x+73xJ0w+wzx3Vr52YszjeFi/gxIa5D/81/6wBl5nb9MUfu/EK6C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rAOdTHAAAA3gAAAA8AAAAAAAAAAAAAAAAAmAIAAGRy&#10;cy9kb3ducmV2LnhtbFBLBQYAAAAABAAEAPUAAACMAwAAAAA=&#10;" path="m,l,31e" filled="f" strokeweight=".12pt">
                <v:path arrowok="t" o:connecttype="custom" o:connectlocs="0,0;0,29" o:connectangles="0,0"/>
                <o:lock v:ext="edit" aspectratio="t"/>
              </v:shape>
              <v:shape id="Freeform 6289" o:spid="_x0000_s8335" style="position:absolute;left:5194;top:4410;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ycT8cA&#10;AADeAAAADwAAAGRycy9kb3ducmV2LnhtbESPT2vCQBTE7wW/w/IEL6VutKA2dRUJiG0Pgn8uvT2y&#10;zySYfRuyzxi/fbdQ6HGYmd8wy3XvatVRGyrPBibjBBRx7m3FhYHzafuyABUE2WLtmQw8KMB6NXha&#10;Ymr9nQ/UHaVQEcIhRQOlSJNqHfKSHIaxb4ijd/GtQ4myLbRt8R7hrtbTJJlphxXHhRIbykrKr8eb&#10;M5A9zzrcfW/9GZPPsMicla+9GDMa9pt3UEK9/If/2h/WwOv8bTKH3zvxCujV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WMnE/HAAAA3gAAAA8AAAAAAAAAAAAAAAAAmAIAAGRy&#10;cy9kb3ducmV2LnhtbFBLBQYAAAAABAAEAPUAAACMAwAAAAA=&#10;" path="m,l,31e" filled="f" strokeweight=".12pt">
                <v:path arrowok="t" o:connecttype="custom" o:connectlocs="0,0;0,29" o:connectangles="0,0"/>
                <o:lock v:ext="edit" aspectratio="t"/>
              </v:shape>
              <v:shape id="Freeform 6290" o:spid="_x0000_s8336" style="position:absolute;left:5103;top:4410;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BMIPcMA&#10;AADeAAAADwAAAGRycy9kb3ducmV2LnhtbERPS2vCQBC+F/wPywheim5swUd0FQmIbQ+Cj4u3ITsm&#10;wexsyE5j+u+7h0KPH997ve1drTpqQ+XZwHSSgCLOva24MHC97McLUEGQLdaeycAPBdhuBi9rTK1/&#10;8om6sxQqhnBI0UAp0qRah7wkh2HiG+LI3X3rUCJsC21bfMZwV+u3JJlphxXHhhIbykrKH+dvZyB7&#10;nXV4uO39FZPPsMicla+jGDMa9rsVKKFe/sV/7g9r4H2+nMa98U68Anr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BMIPcMAAADeAAAADwAAAAAAAAAAAAAAAACYAgAAZHJzL2Rv&#10;d25yZXYueG1sUEsFBgAAAAAEAAQA9QAAAIgDAAAAAA==&#10;" path="m,l,31e" filled="f" strokeweight=".12pt">
                <v:path arrowok="t" o:connecttype="custom" o:connectlocs="0,0;0,29" o:connectangles="0,0"/>
                <o:lock v:ext="edit" aspectratio="t"/>
              </v:shape>
              <v:shape id="Freeform 6291" o:spid="_x0000_s8337" style="position:absolute;left:5221;top:4412;width:91;height:117;rotation:90;visibility:visible;mso-wrap-style:square;v-text-anchor:top" coordsize="9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Za4ccA&#10;AADeAAAADwAAAGRycy9kb3ducmV2LnhtbESP0WrCQBRE3wv+w3IF3+puKtWaukpRLBYfpGk/4Jq9&#10;TUKyd0N21bRf7xYEH4eZOcMsVr1txJk6XznWkIwVCOLcmYoLDd9f28cXED4gG2wck4Zf8rBaDh4W&#10;mBp34U86Z6EQEcI+RQ1lCG0qpc9LsujHriWO3o/rLIYou0KaDi8Rbhv5pNRUWqw4LpTY0rqkvM5O&#10;VsNMfRz78Px3fN9wprb1Sdb75KD1aNi/vYII1Id7+NbeGQ2T2TyZw/+deAXk8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lmWuHHAAAA3gAAAA8AAAAAAAAAAAAAAAAAmAIAAGRy&#10;cy9kb3ducmV2LnhtbFBLBQYAAAAABAAEAPUAAACMAwAAAAA=&#10;" path="m,123r96,l96,e" filled="f" strokeweight=".12pt">
                <v:path arrowok="t" o:connecttype="custom" o:connectlocs="0,117;91,117;91,0" o:connectangles="0,0,0"/>
                <o:lock v:ext="edit" aspectratio="t"/>
              </v:shape>
              <v:shape id="Freeform 6292" o:spid="_x0000_s8338" style="position:absolute;left:5043;top:4471;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bACwMUA&#10;AADeAAAADwAAAGRycy9kb3ducmV2LnhtbESPy2rCQBSG94LvMByhG9FJrVSNjlJaCt0YvK8PM8ck&#10;beZMyExN+vbOQujy57/xrTadrcSNGl86VvA8TkAQa2dKzhWcjp+jOQgfkA1WjknBH3nYrPu9FabG&#10;tbyn2yHkIo6wT1FBEUKdSul1QRb92NXE0bu6xmKIssmlabCN47aSkyR5lRZLjg8F1vRekP45/FoF&#10;w2z6sUOtt8Pvq9ztzxfK2kum1NOge1uCCNSF//Cj/WUUvMwWkwgQcSIKy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sALAxQAAAN4AAAAPAAAAAAAAAAAAAAAAAJgCAABkcnMv&#10;ZG93bnJldi54bWxQSwUGAAAAAAQABAD1AAAAigMAAAAA&#10;" path="m,l96,e" filled="f" strokeweight=".12pt">
                <v:path arrowok="t" o:connecttype="custom" o:connectlocs="0,0;91,0" o:connectangles="0,0"/>
                <o:lock v:ext="edit" aspectratio="t"/>
              </v:shape>
              <v:shape id="Freeform 6293" o:spid="_x0000_s8339" style="position:absolute;left:5043;top:4743;width:91;height:0;rotation:90;visibility:visible;mso-wrap-style:square;v-text-anchor:top" coordsize="9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ynW8cA&#10;AADeAAAADwAAAGRycy9kb3ducmV2LnhtbESPQWvCQBSE74X+h+UVvEjdqKWt0VVEEbw0qG09P3af&#10;STT7NmRXk/77rlDocZiZb5jZorOVuFHjS8cKhoMEBLF2puRcwdfn5vkdhA/IBivHpOCHPCzmjw8z&#10;TI1reU+3Q8hFhLBPUUERQp1K6XVBFv3A1cTRO7nGYoiyyaVpsI1wW8lRkrxKiyXHhQJrWhWkL4er&#10;VdDPXtY71Pqjfz7J3f77SFl7zJTqPXXLKYhAXfgP/7W3RsH4bTIawv1OvAJy/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78p1vHAAAA3gAAAA8AAAAAAAAAAAAAAAAAmAIAAGRy&#10;cy9kb3ducmV2LnhtbFBLBQYAAAAABAAEAPUAAACMAwAAAAA=&#10;" path="m,l96,e" filled="f" strokeweight=".12pt">
                <v:path arrowok="t" o:connecttype="custom" o:connectlocs="0,0;91,0" o:connectangles="0,0"/>
                <o:lock v:ext="edit" aspectratio="t"/>
              </v:shape>
              <v:shape id="Freeform 6294" o:spid="_x0000_s8340" style="position:absolute;left:5221;top:4684;width:91;height:117;rotation:90;visibility:visible;mso-wrap-style:square;v-text-anchor:top" coordsize="9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4CLccA&#10;AADeAAAADwAAAGRycy9kb3ducmV2LnhtbESP0WrCQBRE3wX/YblC33TXFKtNXUUUpcWHYtoPuGav&#10;SUj2bsiumvbru4VCH4eZOcMs171txI06XznWMJ0oEMS5MxUXGj4/9uMFCB+QDTaOScMXeVivhoMl&#10;psbd+US3LBQiQtinqKEMoU2l9HlJFv3EtcTRu7jOYoiyK6Tp8B7htpGJUk/SYsVxocSWtiXldXa1&#10;Gubq7dyH2ff5sONM7eurrI/Td60fRv3mBUSgPvyH/9qvRsPj/DlJ4PdOvAJy9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muAi3HAAAA3gAAAA8AAAAAAAAAAAAAAAAAmAIAAGRy&#10;cy9kb3ducmV2LnhtbFBLBQYAAAAABAAEAPUAAACMAwAAAAA=&#10;" path="m,l,123r96,e" filled="f" strokeweight=".12pt">
                <v:path arrowok="t" o:connecttype="custom" o:connectlocs="0,0;0,117;91,117" o:connectangles="0,0,0"/>
                <o:lock v:ext="edit" aspectratio="t"/>
              </v:shape>
              <v:shape id="Freeform 6295" o:spid="_x0000_s8341" style="position:absolute;left:5152;top:4427;width:30;height:25;rotation:90;visibility:visible;mso-wrap-style:square;v-text-anchor:top" coordsize="3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4U1HsgA&#10;AADeAAAADwAAAGRycy9kb3ducmV2LnhtbESPQWvCQBSE7wX/w/KEXkQ3KrQ1uooIUhEUanPx9si+&#10;JrHZtzG70eivdwtCj8PMfMPMFq0pxYVqV1hWMBxEIIhTqwvOFCTf6/4HCOeRNZaWScGNHCzmnZcZ&#10;xtpe+YsuB5+JAGEXo4Lc+yqW0qU5GXQDWxEH78fWBn2QdSZ1jdcAN6UcRdGbNFhwWMixolVO6e+h&#10;MQq2x57Rq/1ndV/LZHc6DZOmOUdKvXbb5RSEp9b/h5/tjVYwfp+MxvB3J1wBO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TUeyAAAAN4AAAAPAAAAAAAAAAAAAAAAAJgCAABk&#10;cnMvZG93bnJldi54bWxQSwUGAAAAAAQABAD1AAAAjQMAAAAA&#10;" path="m32,26r,-4l29,19,27,17r,-5l24,10,20,7,17,5r-2,l10,2,8,2,5,,,e" filled="f" strokeweight=".12pt">
                <v:path arrowok="t" o:connecttype="custom" o:connectlocs="30,25;30,21;27,18;25,16;25,12;23,10;19,7;16,5;14,5;9,2;8,2;5,0;0,0" o:connectangles="0,0,0,0,0,0,0,0,0,0,0,0,0"/>
                <o:lock v:ext="edit" aspectratio="t"/>
              </v:shape>
              <v:shape id="Freeform 6296" o:spid="_x0000_s8342" style="position:absolute;left:5114;top:4428;width:30;height:23;rotation:90;visibility:visible;mso-wrap-style:square;v-text-anchor:top" coordsize="32,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SUfcgA&#10;AADeAAAADwAAAGRycy9kb3ducmV2LnhtbESPT2vCQBTE70K/w/IEb7rRSo3RVaRFUGrBf4ceX7PP&#10;JJh9G7Orxm/fFQo9DjPzG2Y6b0wpblS7wrKCfi8CQZxaXXCm4HhYdmMQziNrLC2Tggc5mM9eWlNM&#10;tL3zjm57n4kAYZeggtz7KpHSpTkZdD1bEQfvZGuDPsg6k7rGe4CbUg6i6E0aLDgs5FjRe07peX81&#10;CrbfX58fabXdLM6Xn/VoY+NLnMVKddrNYgLCU+P/w3/tlVbwOhoPhvC8E66AnP0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BJR9yAAAAN4AAAAPAAAAAAAAAAAAAAAAAJgCAABk&#10;cnMvZG93bnJldi54bWxQSwUGAAAAAAQABAD1AAAAjQMAAAAA&#10;" path="m,24r3,l8,21r2,l15,19r2,l20,17r2,-3l24,12,27,9,29,5r,-3l32,e" filled="f" strokeweight=".12pt">
                <v:path arrowok="t" o:connecttype="custom" o:connectlocs="0,23;3,23;8,20;9,20;14,18;16,18;19,16;21,13;23,12;25,9;27,5;27,2;30,0" o:connectangles="0,0,0,0,0,0,0,0,0,0,0,0,0"/>
                <o:lock v:ext="edit" aspectratio="t"/>
              </v:shape>
              <v:shape id="Freeform 6297" o:spid="_x0000_s8343" style="position:absolute;left:5152;top:4760;width:30;height:25;rotation:90;visibility:visible;mso-wrap-style:square;v-text-anchor:top" coordsize="31,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OI1MgA&#10;AADeAAAADwAAAGRycy9kb3ducmV2LnhtbESPQWvCQBSE70L/w/IKvemmqVUbXaWtFNRboxa9PbLP&#10;JDT7NuxuNf33rlDocZiZb5jZojONOJPztWUFj4MEBHFhdc2lgt32oz8B4QOyxsYyKfglD4v5XW+G&#10;mbYX/qRzHkoRIewzVFCF0GZS+qIig35gW+LonawzGKJ0pdQOLxFuGpkmyUgarDkuVNjSe0XFd/5j&#10;FHzlm71bL/fhkI6HuT/a7VvbLZV6uO9epyACdeE//NdeaQVP45f0GW534hW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6o4jUyAAAAN4AAAAPAAAAAAAAAAAAAAAAAJgCAABk&#10;cnMvZG93bnJldi54bWxQSwUGAAAAAAQABAD1AAAAjQMAAAAA&#10;" path="m31,l26,,24,2r-5,l17,5r-3,l9,7,7,10,5,12r,5l2,19,,22r,4e" filled="f" strokeweight=".12pt">
                <v:path arrowok="t" o:connecttype="custom" o:connectlocs="30,0;25,0;23,2;18,2;16,5;14,5;9,7;7,10;5,12;5,16;2,18;0,21;0,25" o:connectangles="0,0,0,0,0,0,0,0,0,0,0,0,0"/>
                <o:lock v:ext="edit" aspectratio="t"/>
              </v:shape>
              <v:shape id="Freeform 6298" o:spid="_x0000_s8344" style="position:absolute;left:5114;top:4761;width:30;height:23;rotation:90;visibility:visible;mso-wrap-style:square;v-text-anchor:top" coordsize="3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O+RMcA&#10;AADeAAAADwAAAGRycy9kb3ducmV2LnhtbESPQWvCQBSE74X+h+UVequbJiHR6CptoUXpqerF2yP7&#10;TEKzb9PdrcZ/7wqFHoeZb4ZZrEbTixM531lW8DxJQBDXVnfcKNjv3p+mIHxA1thbJgUX8rBa3t8t&#10;sNL2zF902oZGxBL2FSpoQxgqKX3dkkE/sQNx9I7WGQxRukZqh+dYbnqZJkkhDXYcF1oc6K2l+nv7&#10;axRk6Uf2ij9ZVxw3pbvkeTnmh0+lHh/GlzmIQGP4D//Rax25cpYWcLsTr4BcX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jvkTHAAAA3gAAAA8AAAAAAAAAAAAAAAAAmAIAAGRy&#10;cy9kb3ducmV2LnhtbFBLBQYAAAAABAAEAPUAAACMAwAAAAA=&#10;" path="m,l,2,2,5,5,9r2,3l9,14r3,3l14,19r3,l19,21r5,l26,24r5,e" filled="f" strokeweight=".12pt">
                <v:path arrowok="t" o:connecttype="custom" o:connectlocs="0,0;0,2;2,5;5,9;7,12;9,13;12,16;14,18;16,18;18,20;23,20;25,23;30,23" o:connectangles="0,0,0,0,0,0,0,0,0,0,0,0,0"/>
                <o:lock v:ext="edit" aspectratio="t"/>
              </v:shape>
              <v:shape id="Freeform 6299" o:spid="_x0000_s8345" style="position:absolute;left:5028;top:4408;width:0;height:121;rotation:90;visibility:visible;mso-wrap-style:square;v-text-anchor:top" coordsize="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HOHMgA&#10;AADeAAAADwAAAGRycy9kb3ducmV2LnhtbESPQWvCQBSE74L/YXlCL1I3RjA2dRVtKfTiQdtDj6/Z&#10;1ySYfRt31yT++26h4HGYmW+Y9XYwjejI+dqygvksAUFcWF1zqeDz4+1xBcIHZI2NZVJwIw/bzXi0&#10;xlzbno/UnUIpIoR9jgqqENpcSl9UZNDPbEscvR/rDIYoXSm1wz7CTSPTJFlKgzXHhQpbeqmoOJ+u&#10;RsFXl632de8u8+/++jptDlOdHkiph8mwewYRaAj38H/7XStYZE9pBn934hWQm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hMc4cyAAAAN4AAAAPAAAAAAAAAAAAAAAAAJgCAABk&#10;cnMvZG93bnJldi54bWxQSwUGAAAAAAQABAD1AAAAjQMAAAAA&#10;" path="m,127l,e" filled="f" strokeweight=".12pt">
                <v:path arrowok="t" o:connecttype="custom" o:connectlocs="0,121;0,0" o:connectangles="0,0"/>
                <o:lock v:ext="edit" aspectratio="t"/>
              </v:shape>
              <v:shape id="Freeform 6300" o:spid="_x0000_s8346" style="position:absolute;left:5028;top:4683;width:0;height:121;rotation:90;visibility:visible;mso-wrap-style:square;v-text-anchor:top" coordsize="0,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5absQA&#10;AADeAAAADwAAAGRycy9kb3ducmV2LnhtbERPPW/CMBDdK/U/WFepCyoOQSqQYhBQIbEwlHZgvMZH&#10;EhGfg22S8O/xgMT49L7ny97UoiXnK8sKRsMEBHFudcWFgr/f7ccUhA/IGmvLpOBGHpaL15c5Ztp2&#10;/EPtIRQihrDPUEEZQpNJ6fOSDPqhbYgjd7LOYIjQFVI77GK4qWWaJJ/SYMWxocSGNiXl58PVKDi2&#10;k+m66txl9N9dvwf1fqDTPSn1/tavvkAE6sNT/HDvtILxZJbGvfFOvAJy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CuWm7EAAAA3gAAAA8AAAAAAAAAAAAAAAAAmAIAAGRycy9k&#10;b3ducmV2LnhtbFBLBQYAAAAABAAEAPUAAACJAwAAAAA=&#10;" path="m,l,127e" filled="f" strokeweight=".12pt">
                <v:path arrowok="t" o:connecttype="custom" o:connectlocs="0,0;0,121" o:connectangles="0,0"/>
                <o:lock v:ext="edit" aspectratio="t"/>
              </v:shape>
              <v:shape id="Freeform 6301" o:spid="_x0000_s8347" style="position:absolute;left:5286;top:4607;width:130;height:0;rotation:90;visibility:visible;mso-wrap-style:square;v-text-anchor:top" coordsize="1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74i8cA&#10;AADeAAAADwAAAGRycy9kb3ducmV2LnhtbESP3WrCQBSE7wu+w3IEb4puTIs/0VWkpLS9U5MHOGaP&#10;STB7Ns2uGt++Wyj0cpiZb5j1tjeNuFHnassKppMIBHFhdc2lgjx7Hy9AOI+ssbFMCh7kYLsZPK0x&#10;0fbOB7odfSkChF2CCirv20RKV1Rk0E1sSxy8s+0M+iC7UuoO7wFuGhlH0UwarDksVNjSW0XF5Xg1&#10;CtLd6Tv9qJ9lTn4/e/TZ1yvJVqnRsN+tQHjq/X/4r/2pFbzMl/ESfu+EKyA3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3++IvHAAAA3gAAAA8AAAAAAAAAAAAAAAAAmAIAAGRy&#10;cy9kb3ducmV2LnhtbFBLBQYAAAAABAAEAPUAAACMAwAAAAA=&#10;" path="m,l137,e" filled="f" strokeweight=".12pt">
                <v:path arrowok="t" o:connecttype="custom" o:connectlocs="0,0;130,0" o:connectangles="0,0"/>
                <o:lock v:ext="edit" aspectratio="t"/>
              </v:shape>
              <v:shape id="Freeform 6302" o:spid="_x0000_s8348" style="position:absolute;left:5338;top:4592;width:0;height:25;rotation:90;visibility:visible;mso-wrap-style:square;v-text-anchor:top" coordsize="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phmasYA&#10;AADeAAAADwAAAGRycy9kb3ducmV2LnhtbESPzWrCQBSF94LvMFzBnU5U0DZ1FNEGXBSKacHtNXOb&#10;BDN3QmYaR5++syi4PJw/vvU2mEb01LnasoLZNAFBXFhdc6ng+yubvIBwHlljY5kU3MnBdjMcrDHV&#10;9sYn6nNfijjCLkUFlfdtKqUrKjLoprYljt6P7Qz6KLtS6g5vcdw0cp4kS2mw5vhQYUv7iopr/msU&#10;+Cyzh+Xj0d/z84cJ1/fPyz70So1HYfcGwlPwz/B/+6gVLFaviwgQcSIKyM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phmasYAAADeAAAADwAAAAAAAAAAAAAAAACYAgAAZHJz&#10;L2Rvd25yZXYueG1sUEsFBgAAAAAEAAQA9QAAAIsDAAAAAA==&#10;" path="m,26l,e" filled="f" strokecolor="#871800" strokeweight=".12pt">
                <v:path arrowok="t" o:connecttype="custom" o:connectlocs="0,25;0,0" o:connectangles="0,0"/>
                <o:lock v:ext="edit" aspectratio="t"/>
              </v:shape>
              <v:shape id="Freeform 6303" o:spid="_x0000_s8349" style="position:absolute;left:5235;top:4607;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dPB8gA&#10;AADeAAAADwAAAGRycy9kb3ducmV2LnhtbESPzWvCQBTE74L/w/KE3nRjF/yIrlJKLR7swQ/U42v2&#10;NQnNvg3ZrYn/fbdQ8DjMzG+Y5bqzlbhR40vHGsajBARx5kzJuYbTcTOcgfAB2WDlmDTcycN61e8t&#10;MTWu5T3dDiEXEcI+RQ1FCHUqpc8KsuhHriaO3pdrLIYom1yaBtsIt5V8TpKJtFhyXCiwpteCsu/D&#10;j9Uwp61yb+10Eyaflw+lru59d75q/TToXhYgAnXhEf5vb40GNZ2rMfzdiVdAr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CV08HyAAAAN4AAAAPAAAAAAAAAAAAAAAAAJgCAABk&#10;cnMvZG93bnJldi54bWxQSwUGAAAAAAQABAD1AAAAjQMAAAAA&#10;" path="m,l190,e" filled="f" strokeweight=".12pt">
                <v:path arrowok="t" o:connecttype="custom" o:connectlocs="0,0;181,0" o:connectangles="0,0"/>
                <o:lock v:ext="edit" aspectratio="t"/>
              </v:shape>
              <v:shape id="Freeform 6304" o:spid="_x0000_s8350" style="position:absolute;left:5305;top:4584;width:0;height:42;rotation:90;visibility:visible;mso-wrap-style:square;v-text-anchor:top" coordsize="0,4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WEpccA&#10;AADeAAAADwAAAGRycy9kb3ducmV2LnhtbESPQWvCQBSE74L/YXmF3nRTBdNGV5FKobUgGPXg7ZF9&#10;ZoPZtyG71fjv3YLgcZiZb5jZorO1uFDrK8cK3oYJCOLC6YpLBfvd1+AdhA/IGmvHpOBGHhbzfm+G&#10;mXZX3tIlD6WIEPYZKjAhNJmUvjBk0Q9dQxy9k2sthijbUuoWrxFuazlKkom0WHFcMNjQp6HinP9Z&#10;BZsfs1/xbuVvabHOt8fT76Q5pEq9vnTLKYhAXXiGH+1vrWCcfoxH8H8nXgE5v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j1hKXHAAAA3gAAAA8AAAAAAAAAAAAAAAAAmAIAAGRy&#10;cy9kb3ducmV2LnhtbFBLBQYAAAAABAAEAPUAAACMAwAAAAA=&#10;" path="m,44l,e" filled="f" strokecolor="#871800" strokeweight=".12pt">
                <v:path arrowok="t" o:connecttype="custom" o:connectlocs="0,42;0,0" o:connectangles="0,0"/>
                <o:lock v:ext="edit" aspectratio="t"/>
              </v:shape>
              <v:shape id="Freeform 6305" o:spid="_x0000_s8351" style="position:absolute;left:5215;top:4572;width:69;height:68;rotation:90;visibility:visible;mso-wrap-style:square;v-text-anchor:top" coordsize="7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g8YA&#10;AADeAAAADwAAAGRycy9kb3ducmV2LnhtbESPQWvCQBSE70L/w/KE3nRjA6amrlIKYq+m0tbba/aZ&#10;BHffhuwaY399tyB4HGbmG2a5HqwRPXW+caxgNk1AEJdON1wp2H9sJs8gfEDWaByTgit5WK8eRkvM&#10;tbvwjvoiVCJC2OeooA6hzaX0ZU0W/dS1xNE7us5iiLKrpO7wEuHWyKckmUuLDceFGlt6q6k8FWer&#10;wG6/N+bafmWH4dNx89v/pIXJlHocD68vIAIN4R6+td+1gjRbpCn834lXQK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8/+g8YAAADeAAAADwAAAAAAAAAAAAAAAACYAgAAZHJz&#10;L2Rvd25yZXYueG1sUEsFBgAAAAAEAAQA9QAAAIsDAAAAAA==&#10;" path="m36,l26,,19,2,14,7,12,9,7,14,5,19,2,24,,28,,40r2,8l5,52r2,5l12,62r2,2l19,67r7,2l31,72r12,l48,69r5,-2l58,64r4,-2l65,57r5,-5l72,48r,-24l70,19,65,14,62,9,58,7,53,2,48,,36,e" filled="f" strokeweight=".12pt">
                <v:path arrowok="t" o:connecttype="custom" o:connectlocs="35,0;25,0;18,2;13,7;12,9;7,13;5,18;2,23;0,26;0,38;2,45;5,49;7,54;12,59;13,60;18,63;25,65;30,68;41,68;46,65;51,63;56,60;59,59;62,54;67,49;69,45;69,23;67,18;62,13;59,9;56,7;51,2;46,0;35,0" o:connectangles="0,0,0,0,0,0,0,0,0,0,0,0,0,0,0,0,0,0,0,0,0,0,0,0,0,0,0,0,0,0,0,0,0,0"/>
                <o:lock v:ext="edit" aspectratio="t"/>
              </v:shape>
              <v:shape id="Freeform 6306" o:spid="_x0000_s8352" style="position:absolute;left:5250;top:4571;width:0;height:68;rotation:90;visibility:visible;mso-wrap-style:square;v-text-anchor:top" coordsize="0,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qFl28YA&#10;AADeAAAADwAAAGRycy9kb3ducmV2LnhtbESPT4vCMBTE74LfITzBi6ypVlztGkWFhT0t+Afx+Eie&#10;bdnmpTSx1m+/WVjwOMzMb5jVprOVaKnxpWMFk3ECglg7U3Ku4Hz6fFuA8AHZYOWYFDzJw2bd760w&#10;M+7BB2qPIRcRwj5DBUUIdSal1wVZ9GNXE0fv5hqLIcoml6bBR4TbSk6TZC4tlhwXCqxpX5D+Od6t&#10;Am1neN0fWn1Jr9Md69OIzu23UsNBt/0AEagLr/B/+8soSN+X6Qz+7sQr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qFl28YAAADeAAAADwAAAAAAAAAAAAAAAACYAgAAZHJz&#10;L2Rvd25yZXYueG1sUEsFBgAAAAAEAAQA9QAAAIsDAAAAAA==&#10;" path="m,72l,e" filled="f" strokecolor="#871800" strokeweight=".12pt">
                <v:path arrowok="t" o:connecttype="custom" o:connectlocs="0,68;0,0" o:connectangles="0,0"/>
                <o:lock v:ext="edit" aspectratio="t"/>
              </v:shape>
              <v:shape id="Freeform 6307" o:spid="_x0000_s8353" style="position:absolute;left:5212;top:4601;width:0;height:7;rotation:90;visibility:visible;mso-wrap-style:square;v-text-anchor:top" coordsize="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ij38cA&#10;AADeAAAADwAAAGRycy9kb3ducmV2LnhtbESPQUsDMRSE74L/ITzBi7RZLdq6Ni1SEHqQ0m0LvT6S&#10;5+7i5mVJnu3WX28EweMwM98w8+XgO3WimNrABu7HBShiG1zLtYHD/m00A5UE2WEXmAxcKMFycX01&#10;x9KFM1d02kmtMoRTiQYakb7UOtmGPKZx6Imz9xGiR8ky1tpFPGe47/RDUTxpjy3nhQZ7WjVkP3df&#10;3sD2eGcrce+HlbdYfW/tZipxY8ztzfD6AkpokP/wX3vtDEymz5NH+L2Tr4Be/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ZIo9/HAAAA3gAAAA8AAAAAAAAAAAAAAAAAmAIAAGRy&#10;cy9kb3ducmV2LnhtbFBLBQYAAAAABAAEAPUAAACMAwAAAAA=&#10;" path="m,7l,e" filled="f" strokecolor="#871800" strokeweight=".12pt">
                <v:path arrowok="t" o:connecttype="custom" o:connectlocs="0,7;0,0" o:connectangles="0,0"/>
                <o:lock v:ext="edit" aspectratio="t"/>
              </v:shape>
              <v:shape id="Freeform 6308" o:spid="_x0000_s8354" style="position:absolute;left:5118;top:4607;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7Xc8cA&#10;AADeAAAADwAAAGRycy9kb3ducmV2LnhtbESPQWvCQBSE7wX/w/KE3upGF2JNXaVILR70oC2tx9fs&#10;MwnNvg3ZrYn/3hWEHoeZ+YaZL3tbizO1vnKsYTxKQBDnzlRcaPj8WD89g/AB2WDtmDRcyMNyMXiY&#10;Y2Zcx3s6H0IhIoR9hhrKEJpMSp+XZNGPXEMcvZNrLYYo20KaFrsIt7WcJEkqLVYcF0psaFVS/nv4&#10;sxpmtFHurZuuQ/rzvVPq6N63X0etH4f96wuIQH34D9/bG6NBTWcqhdudeAX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2+13PHAAAA3gAAAA8AAAAAAAAAAAAAAAAAmAIAAGRy&#10;cy9kb3ducmV2LnhtbFBLBQYAAAAABAAEAPUAAACMAwAAAAA=&#10;" path="m,l190,e" filled="f" strokeweight=".12pt">
                <v:path arrowok="t" o:connecttype="custom" o:connectlocs="0,0;181,0" o:connectangles="0,0"/>
                <o:lock v:ext="edit" aspectratio="t"/>
              </v:shape>
              <v:shape id="Freeform 6309" o:spid="_x0000_s8355" style="position:absolute;left:5194;top:4590;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fWT8cA&#10;AADeAAAADwAAAGRycy9kb3ducmV2LnhtbESPT2vCQBTE7wW/w/IEb7qpUv9EVxEhxUOF1vbi7ZF9&#10;JrHZt2F3NfHbuwWhx2FmfsOsNp2pxY2crywreB0lIIhzqysuFPx8Z8M5CB+QNdaWScGdPGzWvZcV&#10;ptq2/EW3YyhEhLBPUUEZQpNK6fOSDPqRbYijd7bOYIjSFVI7bCPc1HKcJFNpsOK4UGJDu5Ly3+PV&#10;KPg4XS6nffaZjd0hefdv3OrzvFVq0O+2SxCBuvAffrb3WsFktpjM4O9OvAJy/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yH1k/HAAAA3gAAAA8AAAAAAAAAAAAAAAAAmAIAAGRy&#10;cy9kb3ducmV2LnhtbFBLBQYAAAAABAAEAPUAAACMAwAAAAA=&#10;" path="m,31l,e" filled="f" strokecolor="#871800" strokeweight=".12pt">
                <v:path arrowok="t" o:connecttype="custom" o:connectlocs="0,29;0,0" o:connectangles="0,0"/>
                <o:lock v:ext="edit" aspectratio="t"/>
              </v:shape>
              <v:shape id="Freeform 6310" o:spid="_x0000_s8356" style="position:absolute;left:4998;top:4607;width:363;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hKh8QA&#10;AADeAAAADwAAAGRycy9kb3ducmV2LnhtbERPz0vDMBS+D/wfwhO8bWkd6FqXlk0QRPSwTe/P5tnW&#10;Ji+1iVv8781hsOPH93tdR2vEkSbfO1aQLzIQxI3TPbcK3g9P8xUIH5A1Gsek4I881NXVbI2ldife&#10;0XEfWpFC2JeooAthLKX0TUcW/cKNxIn7cpPFkODUSj3hKYVbI2+z7E5a7Dk1dDjSY0fNsP+1CswH&#10;f7efUcbcDMPL9vWnKPLmTamb67h5ABEohov47H7WCpb3xTLtTXfSFZDV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a4SofEAAAA3gAAAA8AAAAAAAAAAAAAAAAAmAIAAGRycy9k&#10;b3ducmV2LnhtbFBLBQYAAAAABAAEAPUAAACJAwAAAAA=&#10;" path="m382,l,e" filled="f" strokeweight=".12pt">
                <v:path arrowok="t" o:connecttype="custom" o:connectlocs="363,0;0,0" o:connectangles="0,0"/>
                <o:lock v:ext="edit" aspectratio="t"/>
              </v:shape>
              <v:shape id="Freeform 6311" o:spid="_x0000_s8357" style="position:absolute;left:5167;top:4592;width:0;height:25;rotation:90;visibility:visible;mso-wrap-style:square;v-text-anchor:top" coordsize="0,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6LP98cA&#10;AADeAAAADwAAAGRycy9kb3ducmV2LnhtbESPQWvCQBSE7wX/w/IEb3WjgtXUVcQa8FAoxkKvr9ln&#10;Esy+DdltXP31bqHQ4zAz3zCrTTCN6KlztWUFk3ECgriwuuZSwecpe16AcB5ZY2OZFNzIwWY9eFph&#10;qu2Vj9TnvhQRwi5FBZX3bSqlKyoy6Ma2JY7e2XYGfZRdKXWH1wg3jZwmyVwarDkuVNjSrqLikv8Y&#10;BT7L7Nv8fu9v+de7CZf9x/cu9EqNhmH7CsJT8P/hv/ZBK5i9LGdL+L0Tr4Bc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eiz/fHAAAA3gAAAA8AAAAAAAAAAAAAAAAAmAIAAGRy&#10;cy9kb3ducmV2LnhtbFBLBQYAAAAABAAEAPUAAACMAwAAAAA=&#10;" path="m,26l,e" filled="f" strokecolor="#871800" strokeweight=".12pt">
                <v:path arrowok="t" o:connecttype="custom" o:connectlocs="0,25;0,0" o:connectangles="0,0"/>
                <o:lock v:ext="edit" aspectratio="t"/>
              </v:shape>
              <v:shape id="Freeform 6312" o:spid="_x0000_s8358" style="position:absolute;left:5129;top:4593;width:0;height:23;rotation:90;visibility:visible;mso-wrap-style:square;v-text-anchor:top" coordsize="0,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X/V8YA&#10;AADeAAAADwAAAGRycy9kb3ducmV2LnhtbESPzWrCQBSF94LvMFyhuzqpFWvSjCIFoeAqsZS6u2Su&#10;STBzJ85MY9qn7ywKLg/njy/fjqYTAznfWlbwNE9AEFdWt1wr+DjuH9cgfEDW2FkmBT/kYbuZTnLM&#10;tL1xQUMZahFH2GeooAmhz6T0VUMG/dz2xNE7W2cwROlqqR3e4rjp5CJJVtJgy/GhwZ7eGqou5bdR&#10;8FkVKx5Op9+D26fl7uuaUDFelHqYjbtXEIHGcA//t9+1gueXdBkBIk5EAbn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5X/V8YAAADeAAAADwAAAAAAAAAAAAAAAACYAgAAZHJz&#10;L2Rvd25yZXYueG1sUEsFBgAAAAAEAAQA9QAAAIsDAAAAAA==&#10;" path="m,24l,e" filled="f" strokecolor="#871800" strokeweight=".12pt">
                <v:path arrowok="t" o:connecttype="custom" o:connectlocs="0,23;0,0" o:connectangles="0,0"/>
                <o:lock v:ext="edit" aspectratio="t"/>
              </v:shape>
              <v:shape id="Freeform 6313" o:spid="_x0000_s8359" style="position:absolute;left:4936;top:4607;width:363;height:0;rotation:90;visibility:visible;mso-wrap-style:square;v-text-anchor:top" coordsize="38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SQZ8cA&#10;AADeAAAADwAAAGRycy9kb3ducmV2LnhtbESPQUsDMRSE70L/Q3gFbza7KtbdNi21IIjUg63en5vX&#10;3e0mL9tNbOO/bwTB4zAz3zDzZbRGnGjwrWMF+SQDQVw53XKt4GP3fPMIwgdkjcYxKfghD8vF6GqO&#10;pXZnfqfTNtQiQdiXqKAJoS+l9FVDFv3E9cTJ27vBYkhyqKUe8Jzg1sjbLHuQFltOCw32tG6o6rbf&#10;VoH55EP9FWXMTde9Pm2ORZFXb0pdj+NqBiJQDP/hv/aLVnA3Le5z+L2TroBcXA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EkGfHAAAA3gAAAA8AAAAAAAAAAAAAAAAAmAIAAGRy&#10;cy9kb3ducmV2LnhtbFBLBQYAAAAABAAEAPUAAACMAwAAAAA=&#10;" path="m,l382,e" filled="f" strokeweight=".12pt">
                <v:path arrowok="t" o:connecttype="custom" o:connectlocs="0,0;363,0" o:connectangles="0,0"/>
                <o:lock v:ext="edit" aspectratio="t"/>
              </v:shape>
              <v:shape id="Freeform 6314" o:spid="_x0000_s8360" style="position:absolute;left:5048;top:4564;width:0;height:82;rotation:90;visibility:visible;mso-wrap-style:square;v-text-anchor:top" coordsize="0,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UyP8cA&#10;AADeAAAADwAAAGRycy9kb3ducmV2LnhtbESP3UrDQBSE7wXfYTkF7+ymsahNuy1F8QfFi9Y+wGn2&#10;NBvMORuyaxJ9elcQvBxm5htmtRm5UT11ofZiYDbNQJGU3tZSGTi8P1zeggoRxWLjhQx8UYDN+vxs&#10;hYX1g+yo38dKJYiEAg24GNtC61A6YgxT35Ik7+Q7xphkV2nb4ZDg3Og8y641Yy1pwWFLd47Kj/0n&#10;G3jcvn3nL68Dy2Hun1x/z253ZGMuJuN2CSrSGP/Df+1na+DqZjHP4fdOugJ6/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nVMj/HAAAA3gAAAA8AAAAAAAAAAAAAAAAAmAIAAGRy&#10;cy9kb3ducmV2LnhtbFBLBQYAAAAABAAEAPUAAACMAwAAAAA=&#10;" path="m,86l,e" filled="f" strokecolor="#871800" strokeweight=".12pt">
                <v:path arrowok="t" o:connecttype="custom" o:connectlocs="0,82;0,0" o:connectangles="0,0"/>
                <o:lock v:ext="edit" aspectratio="t"/>
              </v:shape>
              <v:shape id="Freeform 6315" o:spid="_x0000_s8361" style="position:absolute;left:5103;top:4590;width:0;height:29;rotation:90;visibility:visible;mso-wrap-style:square;v-text-anchor:top" coordsize="0,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7qjMcgA&#10;AADeAAAADwAAAGRycy9kb3ducmV2LnhtbESPzWvCQBTE7wX/h+UJvelGbf2IriKFFA8t1I+Lt0f2&#10;mUSzb8Pu1qT/fbcg9DjMzG+Y1aYztbiT85VlBaNhAoI4t7riQsHpmA3mIHxA1lhbJgU/5GGz7j2t&#10;MNW25T3dD6EQEcI+RQVlCE0qpc9LMuiHtiGO3sU6gyFKV0jtsI1wU8txkkylwYrjQokNvZWU3w7f&#10;RsHH+Xo977KvbOw+k3f/yq2+zFulnvvddgkiUBf+w4/2TiuYzBYvE/i7E6+AX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ruqMxyAAAAN4AAAAPAAAAAAAAAAAAAAAAAJgCAABk&#10;cnMvZG93bnJldi54bWxQSwUGAAAAAAQABAD1AAAAjQMAAAAA&#10;" path="m,31l,e" filled="f" strokecolor="#871800" strokeweight=".12pt">
                <v:path arrowok="t" o:connecttype="custom" o:connectlocs="0,29;0,0" o:connectangles="0,0"/>
                <o:lock v:ext="edit" aspectratio="t"/>
              </v:shape>
              <v:shape id="Freeform 6316" o:spid="_x0000_s8362" style="position:absolute;left:4998;top:4607;width:181;height:0;rotation:90;visibility:visible;mso-wrap-style:square;v-text-anchor:top" coordsize="19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af4sgA&#10;AADeAAAADwAAAGRycy9kb3ducmV2LnhtbESPQWvCQBSE70L/w/IK3nRTI1rTbERExUM91JbW42v2&#10;NQnNvg3Z1cR/7wqFHoeZ+YZJl72pxYVaV1lW8DSOQBDnVldcKPh4346eQTiPrLG2TAqu5GCZPQxS&#10;TLTt+I0uR1+IAGGXoILS+yaR0uUlGXRj2xAH78e2Bn2QbSF1i12Am1pOomgmDVYcFkpsaF1S/ns8&#10;GwUL2sd20823fvb9dYjjk929fp6UGj72qxcQnnr/H/5r77WCeL6YTuF+J1wBmd0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KJp/iyAAAAN4AAAAPAAAAAAAAAAAAAAAAAJgCAABk&#10;cnMvZG93bnJldi54bWxQSwUGAAAAAAQABAD1AAAAjQMAAAAA&#10;" path="m,l190,e" filled="f" strokeweight=".12pt">
                <v:path arrowok="t" o:connecttype="custom" o:connectlocs="0,0;181,0" o:connectangles="0,0"/>
                <o:lock v:ext="edit" aspectratio="t"/>
              </v:shape>
              <v:shape id="Freeform 6317" o:spid="_x0000_s8363" style="position:absolute;left:5043;top:5892;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jrGccA&#10;AADeAAAADwAAAGRycy9kb3ducmV2LnhtbESPzW7CMBCE75V4B2uReitOaQs0xaCCVKjKiZ8HWMVL&#10;nCZeR7YbwtvjSpV6HM3MN5r5sreN6MiHyrGCx1EGgrhwuuJSwen48TADESKyxsYxKbhSgOVicDfH&#10;XLsL76k7xFIkCIccFZgY21zKUBiyGEauJU7e2XmLMUlfSu3xkuC2keMsm0iLFacFgy2tDRX14ccq&#10;+Jbdevfl5Gpljpnz2/O4rvuNUvfD/v0NRKQ+/of/2p9awdP09fkFfu+kKyA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J46xnHAAAA3gAAAA8AAAAAAAAAAAAAAAAAmAIAAGRy&#10;cy9kb3ducmV2LnhtbFBLBQYAAAAABAAEAPUAAACMAwAAAAA=&#10;" path="m2,2l,e" filled="f" strokeweight=".12pt">
                <v:path arrowok="t" o:connecttype="custom" o:connectlocs="2,2;0,0" o:connectangles="0,0"/>
                <o:lock v:ext="edit" aspectratio="t"/>
              </v:shape>
              <v:shape id="Freeform 6318" o:spid="_x0000_s8364" style="position:absolute;left:5066;top:5871;width:0;height:46;rotation:90;visibility:visible;mso-wrap-style:square;v-text-anchor:top" coordsize="0,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wwBMYA&#10;AADeAAAADwAAAGRycy9kb3ducmV2LnhtbESPQWvCQBSE70L/w/IKvelLo6aauoqUCr140JaeH9ln&#10;Esy+Ddk1pv/eLQgeh5n5hlltBtuonjtfO9HwOklAsRTO1FJq+PnejRegfCAx1DhhDX/sYbN+Gq0o&#10;N+4qB+6PoVQRIj4nDVUIbY7oi4ot+YlrWaJ3cp2lEGVXounoGuG2wTRJMrRUS1yoqOWPiovz8WI1&#10;pOnhgqfdYjnvf7fZp0E876e91i/Pw/YdVOAhPML39pfRMH1bzjL4vxOvAK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hwwBMYAAADeAAAADwAAAAAAAAAAAAAAAACYAgAAZHJz&#10;L2Rvd25yZXYueG1sUEsFBgAAAAAEAAQA9QAAAIsDAAAAAA==&#10;" path="m,l,48e" filled="f" strokeweight=".12pt">
                <v:path arrowok="t" o:connecttype="custom" o:connectlocs="0,0;0,46" o:connectangles="0,0"/>
                <o:lock v:ext="edit" aspectratio="t"/>
              </v:shape>
              <v:shape id="Freeform 6319" o:spid="_x0000_s8365" style="position:absolute;left:4754;top:6178;width:43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C/ccA&#10;AADeAAAADwAAAGRycy9kb3ducmV2LnhtbESPQUsDMRSE74L/ITzBm81axbXbpqWIBSle2hV6fd28&#10;bkI3L8smttFf3whCj8PMfMPMFsl14kRDsJ4VPI4KEMSN15ZbBV/16uEVRIjIGjvPpOCHAizmtzcz&#10;rLQ/84ZO29iKDOFQoQITY19JGRpDDsPI98TZO/jBYcxyaKUe8JzhrpPjoniRDi3nBYM9vRlqjttv&#10;p8CPlxO7r+377rNOHa3K9LtfG6Xu79JyCiJSitfwf/tDK3gqJ88l/N3JV0DO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zEQv3HAAAA3gAAAA8AAAAAAAAAAAAAAAAAmAIAAGRy&#10;cy9kb3ducmV2LnhtbFBLBQYAAAAABAAEAPUAAACMAwAAAAA=&#10;" path="m,l454,e" filled="f" strokeweight=".12pt">
                <v:path arrowok="t" o:connecttype="custom" o:connectlocs="0,0;431,0" o:connectangles="0,0"/>
                <o:lock v:ext="edit" aspectratio="t"/>
              </v:shape>
              <v:shape id="Freeform 6320" o:spid="_x0000_s8366" style="position:absolute;left:4970;top:5891;width:70;height:75;rotation:90;visibility:visible;mso-wrap-style:square;v-text-anchor:top" coordsize="74,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5h4cMA&#10;AADeAAAADwAAAGRycy9kb3ducmV2LnhtbERPz2vCMBS+D/Y/hDfwNtOp6NoZRQRFUESdB4+P5tl2&#10;a15KEmv9781hsOPH93s670wtWnK+sqzgo5+AIM6trrhQcP5evX+C8AFZY22ZFDzIw3z2+jLFTNs7&#10;H6k9hULEEPYZKihDaDIpfV6SQd+3DXHkrtYZDBG6QmqH9xhuajlIkrE0WHFsKLGhZUn57+lmFFSH&#10;3dFs9mnr6LJNfw66XXu+KtV76xZfIAJ14V/8595oBcNJOop74514BeTs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45h4cMAAADeAAAADwAAAAAAAAAAAAAAAACYAgAAZHJzL2Rv&#10;d25yZXYueG1sUEsFBgAAAAAEAAQA9QAAAIgDAAAAAA==&#10;" path="m74,79l72,77,,e" filled="f" strokeweight=".12pt">
                <v:path arrowok="t" o:connecttype="custom" o:connectlocs="70,75;68,73;0,0" o:connectangles="0,0,0"/>
                <o:lock v:ext="edit" aspectratio="t"/>
              </v:shape>
              <v:shape id="Freeform 6321" o:spid="_x0000_s8367" style="position:absolute;left:4754;top:6178;width:43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dzFMcA&#10;AADeAAAADwAAAGRycy9kb3ducmV2LnhtbESPQUsDMRSE7wX/Q3hCb23WVqy7Ni1FLEjx0q7g9XXz&#10;3AQ3L8smttFf3whCj8PMfMMs18l14kRDsJ4V3E0LEMSN15ZbBe/1dvIIIkRkjZ1nUvBDAdarm9ES&#10;K+3PvKfTIbYiQzhUqMDE2FdShsaQwzD1PXH2Pv3gMGY5tFIPeM5w18lZUTxIh5bzgsGeng01X4dv&#10;p8DPNqU91vbl461OHW0X6fe4M0qNb9PmCUSkFK/h//arVjBflPcl/N3JV0CuL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IXcxTHAAAA3gAAAA8AAAAAAAAAAAAAAAAAmAIAAGRy&#10;cy9kb3ducmV2LnhtbFBLBQYAAAAABAAEAPUAAACMAwAAAAA=&#10;" path="m,l454,e" filled="f" strokeweight=".12pt">
                <v:path arrowok="t" o:connecttype="custom" o:connectlocs="0,0;431,0" o:connectangles="0,0"/>
                <o:lock v:ext="edit" aspectratio="t"/>
              </v:shape>
              <v:shape id="Freeform 6322" o:spid="_x0000_s8368" style="position:absolute;left:4754;top:6178;width:431;height:0;rotation:90;visibility:visible;mso-wrap-style:square;v-text-anchor:top" coordsize="45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vRMVMUA&#10;AADeAAAADwAAAGRycy9kb3ducmV2LnhtbESPzWoCMRSF9wXfIVzBXc1UadXRKFIUSummTsHtdXKd&#10;hE5uhkmqsU/fLAouD+ePb7VJrhUX6oP1rOBpXIAgrr223Cj4qvaPcxAhImtsPZOCGwXYrAcPKyy1&#10;v/InXQ6xEXmEQ4kKTIxdKWWoDTkMY98RZ+/se4cxy76RusdrHnetnBTFi3RoOT8Y7OjVUP19+HEK&#10;/GS7sKfK7o4fVWppP0u/p3ej1GiYtksQkVK8h//bb1rBdLZ4zgAZJ6O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9ExUxQAAAN4AAAAPAAAAAAAAAAAAAAAAAJgCAABkcnMv&#10;ZG93bnJldi54bWxQSwUGAAAAAAQABAD1AAAAigMAAAAA&#10;" path="m,l454,e" filled="f" strokeweight=".12pt">
                <v:path arrowok="t" o:connecttype="custom" o:connectlocs="0,0;431,0" o:connectangles="0,0"/>
                <o:lock v:ext="edit" aspectratio="t"/>
              </v:shape>
              <v:shape id="Freeform 6323" o:spid="_x0000_s8369" style="position:absolute;left:3825;top:6177;width:433;height:0;rotation:90;visibility:visible;mso-wrap-style:square;v-text-anchor:top" coordsize="45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TdU8gA&#10;AADeAAAADwAAAGRycy9kb3ducmV2LnhtbESPQWvCQBSE70L/w/IKvdVNLFqNbqRIC6WIYOrB4yP7&#10;zIZm34bsRlN/vVsoeBxm5htmtR5sI87U+dqxgnScgCAuna65UnD4/nieg/ABWWPjmBT8kod1/jBa&#10;Yabdhfd0LkIlIoR9hgpMCG0mpS8NWfRj1xJH7+Q6iyHKrpK6w0uE20ZOkmQmLdYcFwy2tDFU/hS9&#10;VdBUu+KrTaaTrb+GYnN8781x0Sv19Di8LUEEGsI9/N/+1ApeXhfTFP7uxCsg8x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NN1TyAAAAN4AAAAPAAAAAAAAAAAAAAAAAJgCAABk&#10;cnMvZG93bnJldi54bWxQSwUGAAAAAAQABAD1AAAAjQMAAAAA&#10;" path="m,l456,e" filled="f" strokeweight=".12pt">
                <v:path arrowok="t" o:connecttype="custom" o:connectlocs="0,0;433,0" o:connectangles="0,0"/>
                <o:lock v:ext="edit" aspectratio="t"/>
              </v:shape>
              <v:shape id="Freeform 6324" o:spid="_x0000_s8370" style="position:absolute;left:3976;top:5894;width:68;height:64;rotation:90;visibility:visible;mso-wrap-style:square;v-text-anchor:top" coordsize="72,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4ZJQccA&#10;AADeAAAADwAAAGRycy9kb3ducmV2LnhtbESPQWsCMRSE74X+h/AKvZSaVHGrq1GkVFBPrS16fSTP&#10;3aWbl2WTruu/bwqCx2FmvmHmy97VoqM2VJ41vAwUCGLjbcWFhu+v9fMERIjIFmvPpOFCAZaL+7s5&#10;5taf+ZO6fSxEgnDIUUMZY5NLGUxJDsPAN8TJO/nWYUyyLaRt8ZzgrpZDpTLpsOK0UGJDbyWZn/2v&#10;02AwM12ttqPNu9odwlO2OlbbD60fH/rVDESkPt7C1/bGahi9TsdD+L+TroBc/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OGSUHHAAAA3gAAAA8AAAAAAAAAAAAAAAAAmAIAAGRy&#10;cy9kb3ducmV2LnhtbFBLBQYAAAAABAAEAPUAAACMAwAAAAA=&#10;" path="m72,l2,67,,67e" filled="f" strokeweight=".12pt">
                <v:path arrowok="t" o:connecttype="custom" o:connectlocs="68,0;2,64;0,64" o:connectangles="0,0,0"/>
                <o:lock v:ext="edit" aspectratio="t"/>
              </v:shape>
              <v:shape id="Freeform 6325" o:spid="_x0000_s8371" style="position:absolute;left:3980;top:5832;width:0;height:124;rotation:90;visibility:visible;mso-wrap-style:square;v-text-anchor:top" coordsize="0,1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Y6MQA&#10;AADeAAAADwAAAGRycy9kb3ducmV2LnhtbESPQWvCQBSE74X+h+UVvNXdKq01ukoRpF41Yj0+ss8k&#10;mH0b8laN/75bEHocZuYbZr7sfaOu1Ekd2MLb0IAiLoKrubSwz9evn6AkIjtsApOFOwksF89Pc8xc&#10;uPGWrrtYqgRhydBCFWObaS1FRR5lGFri5J1C5zEm2ZXadXhLcN/okTEf2mPNaaHCllYVFefdxVv4&#10;EfN9utfnDa4PIm56zM2hyK0dvPRfM1CR+vgffrQ3zsJ4Mn0fw9+ddAX0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k2OjEAAAA3gAAAA8AAAAAAAAAAAAAAAAAmAIAAGRycy9k&#10;b3ducmV2LnhtbFBLBQYAAAAABAAEAPUAAACJAwAAAAA=&#10;" path="m,130l,e" filled="f" strokeweight=".12pt">
                <v:path arrowok="t" o:connecttype="custom" o:connectlocs="0,124;0,0" o:connectangles="0,0"/>
                <o:lock v:ext="edit" aspectratio="t"/>
              </v:shape>
              <v:shape id="Freeform 6326" o:spid="_x0000_s8372" style="position:absolute;left:3837;top:5755;width:410;height:0;rotation:90;visibility:visible;mso-wrap-style:square;v-text-anchor:top" coordsize="43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YvskA&#10;AADeAAAADwAAAGRycy9kb3ducmV2LnhtbESPS0/DMBCE70j8B2uRekGt0wJ9pHWrCkrFjb4E11W8&#10;iaPE6yg2Tfj3GAmJ42hmvtGsNr2txZVaXzpWMB4lIIgzp0suFFzOr8M5CB+QNdaOScE3edisb29W&#10;mGrX8ZGup1CICGGfogITQpNK6TNDFv3INcTRy11rMUTZFlK32EW4reUkSabSYslxwWBDz4ay6vRl&#10;FVQf+103zXf3k8PL59bs3XuVzXKlBnf9dgkiUB/+w3/tN63gYbZ4eoTfO/EKyP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vYvskAAADeAAAADwAAAAAAAAAAAAAAAACYAgAA&#10;ZHJzL2Rvd25yZXYueG1sUEsFBgAAAAAEAAQA9QAAAI4DAAAAAA==&#10;" path="m,l432,e" filled="f" strokeweight=".12pt">
                <v:path arrowok="t" o:connecttype="custom" o:connectlocs="0,0;410,0" o:connectangles="0,0"/>
                <o:lock v:ext="edit" aspectratio="t"/>
              </v:shape>
              <v:shape id="Freeform 6327" o:spid="_x0000_s8373" style="position:absolute;left:4720;top:6144;width:499;height:0;rotation:90;visibility:visible;mso-wrap-style:square;v-text-anchor:top" coordsize="5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p6McYA&#10;AADeAAAADwAAAGRycy9kb3ducmV2LnhtbESPQWvCQBSE74L/YXmCt7pRa2pTVxEhRU/StL0/ss8k&#10;NPs2ZlcT/70rFDwOM/MNs9r0phZXal1lWcF0EoEgzq2uuFDw852+LEE4j6yxtkwKbuRgsx4OVpho&#10;2/EXXTNfiABhl6CC0vsmkdLlJRl0E9sQB+9kW4M+yLaQusUuwE0tZ1EUS4MVh4USG9qVlP9lF6Pg&#10;9bIt/HHZ/e7OqT197uPzIc1ipcajfvsBwlPvn+H/9l4rmL+9LxbwuBOugFz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Gp6McYAAADeAAAADwAAAAAAAAAAAAAAAACYAgAAZHJz&#10;L2Rvd25yZXYueG1sUEsFBgAAAAAEAAQA9QAAAIsDAAAAAA==&#10;" path="m,l526,e" filled="f" strokeweight=".12pt">
                <v:path arrowok="t" o:connecttype="custom" o:connectlocs="0,0;499,0" o:connectangles="0,0"/>
                <o:lock v:ext="edit" aspectratio="t"/>
              </v:shape>
              <v:shape id="Freeform 6328" o:spid="_x0000_s8374" style="position:absolute;left:5005;top:5856;width:0;height:75;rotation:90;visibility:visible;mso-wrap-style:square;v-text-anchor:top" coordsize="0,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PglzMMA&#10;AADeAAAADwAAAGRycy9kb3ducmV2LnhtbESPT4vCMBTE7wt+h/AEb2uqslWrUUQQPOzFP+D10Tzb&#10;YvNSk9h2v/1mYcHjMDO/Ydbb3tSiJecrywom4wQEcW51xYWC6+XwuQDhA7LG2jIp+CEP283gY42Z&#10;th2fqD2HQkQI+wwVlCE0mZQ+L8mgH9uGOHp36wyGKF0htcMuwk0tp0mSSoMVx4USG9qXlD/OL6Pg&#10;lh+/F6+0dYTI+Hi2XS19odRo2O9WIAL14R3+bx+1gtl8+ZXC3514BeTm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PglzMMAAADeAAAADwAAAAAAAAAAAAAAAACYAgAAZHJzL2Rv&#10;d25yZXYueG1sUEsFBgAAAAAEAAQA9QAAAIgDAAAAAA==&#10;" path="m,l,79e" filled="f" strokeweight=".12pt">
                <v:path arrowok="t" o:connecttype="custom" o:connectlocs="0,0;0,75" o:connectangles="0,0"/>
                <o:lock v:ext="edit" aspectratio="t"/>
              </v:shape>
              <v:shape id="Freeform 6329" o:spid="_x0000_s8375" style="position:absolute;left:4034;top:5953;width:7;height:7;rotation:90;visibility:visible;mso-wrap-style:square;v-text-anchor:top" coordsize="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" path="m,7l8,e" filled="f" strokecolor="#00009b" strokeweight=".12pt">
                <v:path arrowok="t" o:connecttype="custom" o:connectlocs="0,7;7,0" o:connectangles="0,0"/>
                <o:lock v:ext="edit" aspectratio="t"/>
              </v:shape>
              <v:shape id="Freeform 6330" o:spid="_x0000_s8376" style="position:absolute;left:4021;top:5936;width:20;height:21;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ZIKsQA&#10;AADeAAAADwAAAGRycy9kb3ducmV2LnhtbERPPW/CMBDdK/EfrEPqgsBpES0EDEKV2rIhIAPjER9J&#10;ID5HtgPh39cDUsen971YdaYWN3K+sqzgbZSAIM6trrhQkB2+h1MQPiBrrC2Tggd5WC17LwtMtb3z&#10;jm77UIgYwj5FBWUITSqlz0sy6Ee2IY7c2TqDIUJXSO3wHsNNLd+T5EMarDg2lNjQV0n5dd8aBTu+&#10;rA/bxzG7Vu1P+zsYu6xrTkq99rv1HESgLvyLn+6NVjD+nE3i3ngnXgG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8GSCrEAAAA3gAAAA8AAAAAAAAAAAAAAAAAmAIAAGRycy9k&#10;b3ducmV2LnhtbFBLBQYAAAAABAAEAPUAAACJAwAAAAA=&#10;" path="m,22l21,e" filled="f" strokecolor="#00009b" strokeweight=".12pt">
                <v:path arrowok="t" o:connecttype="custom" o:connectlocs="0,21;20,0" o:connectangles="0,0"/>
                <o:lock v:ext="edit" aspectratio="t"/>
              </v:shape>
              <v:shape id="Freeform 6331" o:spid="_x0000_s8377" style="position:absolute;left:4007;top:5922;width:34;height:36;rotation:90;visibility:visible;mso-wrap-style:square;v-text-anchor:top" coordsize="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SJB+McA&#10;AADeAAAADwAAAGRycy9kb3ducmV2LnhtbESPQWvCQBSE74L/YXlCL6KbKq0aXaWUir1qW+rxmX1u&#10;YrJvQ3Zr4r/vCoUeh5n5hlltOluJKzW+cKzgcZyAIM6cLtgo+PzYjuYgfEDWWDkmBTfysFn3eytM&#10;tWt5T9dDMCJC2KeoIA+hTqX0WU4W/djVxNE7u8ZiiLIxUjfYRrit5CRJnqXFguNCjjW95pSVhx+r&#10;oLwds31Zfm+HkxMfL5cv82Z2rVIPg+5lCSJQF/7Df+13rWA6Wzwt4H4nXgG5/g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0iQfjHAAAA3gAAAA8AAAAAAAAAAAAAAAAAmAIAAGRy&#10;cy9kb3ducmV2LnhtbFBLBQYAAAAABAAEAPUAAACMAwAAAAA=&#10;" path="m,38l36,e" filled="f" strokecolor="#00009b" strokeweight=".12pt">
                <v:path arrowok="t" o:connecttype="custom" o:connectlocs="0,36;34,0" o:connectangles="0,0"/>
                <o:lock v:ext="edit" aspectratio="t"/>
              </v:shape>
              <v:shape id="Freeform 6332" o:spid="_x0000_s8378" style="position:absolute;left:3991;top:5906;width:50;height:51;rotation:90;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0L6MYA&#10;AADeAAAADwAAAGRycy9kb3ducmV2LnhtbESPXWvCMBSG74X9h3AG3mk6B35Uo4jgkMEGWgW9OzbH&#10;pq45KU2m9d8vFwMvX94vntmitZW4UeNLxwre+gkI4tzpkgsF+2zdG4PwAVlj5ZgUPMjDYv7SmWGq&#10;3Z23dNuFQsQR9ikqMCHUqZQ+N2TR911NHL2LayyGKJtC6gbvcdxWcpAkQ2mx5PhgsKaVofxn92sV&#10;1HQ8Z6eP6vtxPYyzkXXZ55e5KtV9bZdTEIHa8Az/tzdawftoMowAESeigJz/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0L6MYAAADeAAAADwAAAAAAAAAAAAAAAACYAgAAZHJz&#10;L2Rvd25yZXYueG1sUEsFBgAAAAAEAAQA9QAAAIsDAAAAAA==&#10;" path="m,53l53,e" filled="f" strokecolor="#00009b" strokeweight=".12pt">
                <v:path arrowok="t" o:connecttype="custom" o:connectlocs="0,51;50,0" o:connectangles="0,0"/>
                <o:lock v:ext="edit" aspectratio="t"/>
              </v:shape>
              <v:shape id="Freeform 6333" o:spid="_x0000_s8379" style="position:absolute;left:3979;top:5893;width:61;height:64;rotation:90;visibility:visible;mso-wrap-style:square;v-text-anchor:top" coordsize="65,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JxCccA&#10;AADeAAAADwAAAGRycy9kb3ducmV2LnhtbESPzW7CMBCE75V4B2uRegMHivhJMQhVLeXCAcIDLPE2&#10;jojXUeyGwNPjSkg9jmbmG81y3dlKtNT40rGC0TABQZw7XXKh4JR9DeYgfEDWWDkmBTfysF71XpaY&#10;anflA7XHUIgIYZ+iAhNCnUrpc0MW/dDVxNH7cY3FEGVTSN3gNcJtJcdJMpUWS44LBmv6MJRfjr9W&#10;QTH53l7w/lmV+1023rSZObeTTqnXfrd5BxGoC//hZ3unFbzNFtMR/N2JV0C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PScQnHAAAA3gAAAA8AAAAAAAAAAAAAAAAAmAIAAGRy&#10;cy9kb3ducmV2LnhtbFBLBQYAAAAABAAEAPUAAACMAwAAAAA=&#10;" path="m,67l65,e" filled="f" strokecolor="#00009b" strokeweight=".12pt">
                <v:path arrowok="t" o:connecttype="custom" o:connectlocs="0,64;61,0" o:connectangles="0,0"/>
                <o:lock v:ext="edit" aspectratio="t"/>
              </v:shape>
              <v:shape id="Freeform 6334" o:spid="_x0000_s8380" style="position:absolute;left:3980;top:5894;width:61;height:62;rotation:90;visibility:visible;mso-wrap-style:square;v-text-anchor:top" coordsize="6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8dpsYA&#10;AADeAAAADwAAAGRycy9kb3ducmV2LnhtbESP0WoCMRRE3wv+Q7hC32q2Cla3RqmFUl9a1q0fcNnc&#10;bsJubpYk1fXvTaHQx2FmzjCb3eh6caYQrWcFj7MCBHHjteVWwenr7WEFIiZkjb1nUnClCLvt5G6D&#10;pfYXPtK5Tq3IEI4lKjApDaWUsTHkMM78QJy9bx8cpixDK3XAS4a7Xs6LYikdWs4LBgd6NdR09Y9T&#10;UNkTrj+PFXXdInxU5v2639dWqfvp+PIMItGY/sN/7YNWsHhaL+fweydfAbm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j8dpsYAAADeAAAADwAAAAAAAAAAAAAAAACYAgAAZHJz&#10;L2Rvd25yZXYueG1sUEsFBgAAAAAEAAQA9QAAAIsDAAAAAA==&#10;" path="m,65l65,e" filled="f" strokecolor="#00009b" strokeweight=".12pt">
                <v:path arrowok="t" o:connecttype="custom" o:connectlocs="0,62;61,0" o:connectangles="0,0"/>
                <o:lock v:ext="edit" aspectratio="t"/>
              </v:shape>
              <v:shape id="Freeform 6335" o:spid="_x0000_s8381" style="position:absolute;left:3980;top:5894;width:61;height:62;rotation:90;visibility:visible;mso-wrap-style:square;v-text-anchor:top" coordsize="65,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O4PcYA&#10;AADeAAAADwAAAGRycy9kb3ducmV2LnhtbESPUUvDMBSF34X9h3AF31yqhenqsrEJQ1+Uru4HXJpr&#10;E9rclCTbun9vBMHHwznnO5zVZnKDOFOI1rOCh3kBgrj12nKn4Pi1v38GEROyxsEzKbhShM16drPC&#10;SvsLH+jcpE5kCMcKFZiUxkrK2BpyGOd+JM7etw8OU5ahkzrgJcPdIB+LYiEdWs4LBkd6NdT2zckp&#10;qO0Rl5+Hmvq+DB+1ebvudo1V6u522r6ASDSl//Bf+10rKJ+WixJ+7+QrINc/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XO4PcYAAADeAAAADwAAAAAAAAAAAAAAAACYAgAAZHJz&#10;L2Rvd25yZXYueG1sUEsFBgAAAAAEAAQA9QAAAIsDAAAAAA==&#10;" path="m,65l65,e" filled="f" strokecolor="#00009b" strokeweight=".12pt">
                <v:path arrowok="t" o:connecttype="custom" o:connectlocs="0,62;61,0" o:connectangles="0,0"/>
                <o:lock v:ext="edit" aspectratio="t"/>
              </v:shape>
              <v:shape id="Freeform 6336" o:spid="_x0000_s8382" style="position:absolute;left:3981;top:5893;width:59;height:62;rotation:90;visibility:visible;mso-wrap-style:square;v-text-anchor:top" coordsize="62,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II8MA&#10;AADeAAAADwAAAGRycy9kb3ducmV2LnhtbESPQYvCMBSE7wv+h/AEb2uqLlWrUUQQCnvaKnh9Ns+m&#10;2LyUJmr992ZhYY/DzHzDrLe9bcSDOl87VjAZJyCIS6drrhScjofPBQgfkDU2jknBizxsN4OPNWba&#10;PfmHHkWoRISwz1CBCaHNpPSlIYt+7Fri6F1dZzFE2VVSd/iMcNvIaZKk0mLNccFgS3tD5a2420iZ&#10;YnFNXb4zuTRmUbrvs0kuSo2G/W4FIlAf/sN/7VwrmM2X6Rf83olXQG7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DII8MAAADeAAAADwAAAAAAAAAAAAAAAACYAgAAZHJzL2Rv&#10;d25yZXYueG1sUEsFBgAAAAAEAAQA9QAAAIgDAAAAAA==&#10;" path="m,65l62,e" filled="f" strokecolor="#00009b" strokeweight=".12pt">
                <v:path arrowok="t" o:connecttype="custom" o:connectlocs="0,62;59,0" o:connectangles="0,0"/>
                <o:lock v:ext="edit" aspectratio="t"/>
              </v:shape>
              <v:shape id="Freeform 6337" o:spid="_x0000_s8383" style="position:absolute;left:3982;top:5894;width:59;height:59;rotation:90;visibility:visible;mso-wrap-style:square;v-text-anchor:top" coordsize="6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neBscA&#10;AADeAAAADwAAAGRycy9kb3ducmV2LnhtbESPQWvCQBSE7wX/w/KE3upGU22aukoQCtVbbcHrS/Y1&#10;CWbfhuxqkv76riD0OMzMN8x6O5hGXKlztWUF81kEgriwuuZSwffX+1MCwnlkjY1lUjCSg+1m8rDG&#10;VNueP+l69KUIEHYpKqi8b1MpXVGRQTezLXHwfmxn0AfZlVJ32Ae4aeQiilbSYM1hocKWdhUV5+PF&#10;KCjzxZjv9212Sn7Ph1OMzfBs50o9TofsDYSnwf+H7+0PrSB+eV0t4XYnXAG5+Q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jp3gbHAAAA3gAAAA8AAAAAAAAAAAAAAAAAmAIAAGRy&#10;cy9kb3ducmV2LnhtbFBLBQYAAAAABAAEAPUAAACMAwAAAAA=&#10;" path="m,62l62,e" filled="f" strokecolor="#00009b" strokeweight=".12pt">
                <v:path arrowok="t" o:connecttype="custom" o:connectlocs="0,59;59,0" o:connectangles="0,0"/>
                <o:lock v:ext="edit" aspectratio="t"/>
              </v:shape>
              <v:shape id="Freeform 6338" o:spid="_x0000_s8384" style="position:absolute;left:3982;top:5894;width:59;height:59;rotation:90;visibility:visible;mso-wrap-style:square;v-text-anchor:top" coordsize="6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tAcccA&#10;AADeAAAADwAAAGRycy9kb3ducmV2LnhtbESPQWvCQBSE70L/w/IK3szGpKQ2uooUhKa32oLXl+wz&#10;CWbfhuxWk/76bqHgcZiZb5jNbjSduNLgWssKllEMgriyuuVawdfnYbEC4Tyyxs4yKZjIwW77MNtg&#10;ru2NP+h69LUIEHY5Kmi873MpXdWQQRfZnjh4ZzsY9EEOtdQD3gLcdDKJ40wabDksNNjTa0PV5fht&#10;FNRlMpVF0e9Pq5/L+ynFbnyyS6Xmj+N+DcLT6O/h//abVpA+v2QZ/N0JV0Buf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g7QHHHAAAA3gAAAA8AAAAAAAAAAAAAAAAAmAIAAGRy&#10;cy9kb3ducmV2LnhtbFBLBQYAAAAABAAEAPUAAACMAwAAAAA=&#10;" path="m,62l62,e" filled="f" strokecolor="#00009b" strokeweight=".12pt">
                <v:path arrowok="t" o:connecttype="custom" o:connectlocs="0,59;59,0" o:connectangles="0,0"/>
                <o:lock v:ext="edit" aspectratio="t"/>
              </v:shape>
              <v:shape id="Freeform 6339" o:spid="_x0000_s8385" style="position:absolute;left:3983;top:5893;width:57;height:59;rotation:90;visibility:visible;mso-wrap-style:square;v-text-anchor:top" coordsize="60,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Y1+MgA&#10;AADeAAAADwAAAGRycy9kb3ducmV2LnhtbESPwW7CMBBE70j8g7VIvSDitEWQBAwqVYt6gAO0H7DE&#10;SxIar6PYDenf10hIPY5m5o1mue5NLTpqXWVZwWMUgyDOra64UPD1+T5JQDiPrLG2TAp+ycF6NRws&#10;MdP2ygfqjr4QAcIuQwWl900mpctLMugi2xAH72xbgz7ItpC6xWuAm1o+xfFMGqw4LJTY0GtJ+ffx&#10;xyhI92/xfmx5121OKW6rZFNcpgelHkb9ywKEp97/h+/tD63geZ7O5nC7E66AXP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zBjX4yAAAAN4AAAAPAAAAAAAAAAAAAAAAAJgCAABk&#10;cnMvZG93bnJldi54bWxQSwUGAAAAAAQABAD1AAAAjQMAAAAA&#10;" path="m,62l60,e" filled="f" strokecolor="#00009b" strokeweight=".12pt">
                <v:path arrowok="t" o:connecttype="custom" o:connectlocs="0,59;57,0" o:connectangles="0,0"/>
                <o:lock v:ext="edit" aspectratio="t"/>
              </v:shape>
              <v:shape id="Freeform 6340" o:spid="_x0000_s8386" style="position:absolute;left:3984;top:5894;width:57;height:57;rotation:9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hbH8YA&#10;AADeAAAADwAAAGRycy9kb3ducmV2LnhtbERPPW/CMBDdK/U/WFepW3EAiaYhBlVIVFRMTRia7YiP&#10;JDQ+h9iQ8O/roVLHp/edrkfTihv1rrGsYDqJQBCXVjdcKTjk25cYhPPIGlvLpOBODtarx4cUE20H&#10;/qJb5isRQtglqKD2vkukdGVNBt3EdsSBO9neoA+wr6TucQjhppWzKFpIgw2Hhho72tRU/mRXo6DI&#10;P4/Dvjjso/h+brKPqb3E82+lnp/G9yUIT6P/F/+5d1rB/PVtEfaGO+EKy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BhbH8YAAADeAAAADwAAAAAAAAAAAAAAAACYAgAAZHJz&#10;L2Rvd25yZXYueG1sUEsFBgAAAAAEAAQA9QAAAIsDAAAAAA==&#10;" path="m,60l60,e" filled="f" strokecolor="#00009b" strokeweight=".12pt">
                <v:path arrowok="t" o:connecttype="custom" o:connectlocs="0,57;57,0" o:connectangles="0,0"/>
                <o:lock v:ext="edit" aspectratio="t"/>
              </v:shape>
              <v:shape id="Freeform 6341" o:spid="_x0000_s8387" style="position:absolute;left:3984;top:5894;width:57;height:57;rotation:90;visibility:visible;mso-wrap-style:square;v-text-anchor:top" coordsize="60,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1T+hMgA&#10;AADeAAAADwAAAGRycy9kb3ducmV2LnhtbESPQWvCQBSE7wX/w/KE3urGCjbGrFIKLS2eGj2Y2zP7&#10;TKLZt2l2a+K/d4VCj8PMfMOk68E04kKdqy0rmE4iEMSF1TWXCnbb96cYhPPIGhvLpOBKDtar0UOK&#10;ibY9f9Ml86UIEHYJKqi8bxMpXVGRQTexLXHwjrYz6IPsSqk77APcNPI5iubSYM1hocKW3ioqztmv&#10;UZBvvw79Jt9tovh6qrOPqf2JZ3ulHsfD6xKEp8H/h//an1rB7GUxX8D9TrgCcn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7VP6EyAAAAN4AAAAPAAAAAAAAAAAAAAAAAJgCAABk&#10;cnMvZG93bnJldi54bWxQSwUGAAAAAAQABAD1AAAAjQMAAAAA&#10;" path="m,60l60,e" filled="f" strokecolor="#00009b" strokeweight=".12pt">
                <v:path arrowok="t" o:connecttype="custom" o:connectlocs="0,57;57,0" o:connectangles="0,0"/>
                <o:lock v:ext="edit" aspectratio="t"/>
              </v:shape>
              <v:shape id="Freeform 6342" o:spid="_x0000_s8388" style="position:absolute;left:3985;top:5893;width:55;height:57;rotation:90;visibility:visible;mso-wrap-style:square;v-text-anchor:top" coordsize="58,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8+J8UA&#10;AADeAAAADwAAAGRycy9kb3ducmV2LnhtbESPQWvCQBCF7wX/wzJCb3WjgrbRVUSopL2U2tLzmB2T&#10;YHY27G5N/PfOodDj8OZ9j2+9HVyrrhRi49nAdJKBIi69bbgy8P31+vQMKiZki61nMnCjCNvN6GGN&#10;ufU9f9L1mColEI45GqhT6nKtY1mTwzjxHbFkZx8cJjlDpW3AXuCu1bMsW2iHDctCjR3tayovx18n&#10;lNv55JrDNH5kP64Ib6HQ77035nE87FagEg3p//mvXVgD8+XLUgRER1RAb+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Hz4nxQAAAN4AAAAPAAAAAAAAAAAAAAAAAJgCAABkcnMv&#10;ZG93bnJldi54bWxQSwUGAAAAAAQABAD1AAAAigMAAAAA&#10;" path="m,60l58,e" filled="f" strokecolor="#00009b" strokeweight=".12pt">
                <v:path arrowok="t" o:connecttype="custom" o:connectlocs="0,57;55,0" o:connectangles="0,0"/>
                <o:lock v:ext="edit" aspectratio="t"/>
              </v:shape>
              <v:shape id="Freeform 6343" o:spid="_x0000_s8389" style="position:absolute;left:3986;top:5894;width:55;height:55;rotation:90;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78FVMcA&#10;AADeAAAADwAAAGRycy9kb3ducmV2LnhtbESPQWvCQBSE74L/YXkFb7qJxWpTVxFpoRcJpqXQ22v2&#10;mQ1m34bsqvHfu0LB4zAz3zDLdW8bcabO144VpJMEBHHpdM2Vgu+vj/EChA/IGhvHpOBKHtar4WCJ&#10;mXYX3tO5CJWIEPYZKjAhtJmUvjRk0U9cSxy9g+sshii7SuoOLxFuGzlNkhdpsea4YLClraHyWJys&#10;gsT+FbvF5vj+c/id+utM5ybNc6VGT/3mDUSgPjzC/+1PreB5/jpP4X4nX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O/BVTHAAAA3gAAAA8AAAAAAAAAAAAAAAAAmAIAAGRy&#10;cy9kb3ducmV2LnhtbFBLBQYAAAAABAAEAPUAAACMAwAAAAA=&#10;" path="m,58l58,e" filled="f" strokecolor="#00009b" strokeweight=".12pt">
                <v:path arrowok="t" o:connecttype="custom" o:connectlocs="0,55;55,0" o:connectangles="0,0"/>
                <o:lock v:ext="edit" aspectratio="t"/>
              </v:shape>
              <v:shape id="Freeform 6344" o:spid="_x0000_s8390" style="position:absolute;left:3986;top:5894;width:55;height:55;rotation:90;visibility:visible;mso-wrap-style:square;v-text-anchor:top" coordsize="58,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2bI8cA&#10;AADeAAAADwAAAGRycy9kb3ducmV2LnhtbESPQWvCQBSE74L/YXkFb7oxxWpTVxFpoRcJpqXQ22v2&#10;mQ1m34bsqvHfu0LB4zAz3zDLdW8bcabO144VTCcJCOLS6ZorBd9fH+MFCB+QNTaOScGVPKxXw8ES&#10;M+0uvKdzESoRIewzVGBCaDMpfWnIop+4ljh6B9dZDFF2ldQdXiLcNjJNkhdpsea4YLClraHyWJys&#10;gsT+FbvF5vj+c/hN/XWmczPNc6VGT/3mDUSgPjzC/+1PreB5/jpP4X4nXgG5u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NtmyPHAAAA3gAAAA8AAAAAAAAAAAAAAAAAmAIAAGRy&#10;cy9kb3ducmV2LnhtbFBLBQYAAAAABAAEAPUAAACMAwAAAAA=&#10;" path="m,58l58,e" filled="f" strokecolor="#00009b" strokeweight=".12pt">
                <v:path arrowok="t" o:connecttype="custom" o:connectlocs="0,55;55,0" o:connectangles="0,0"/>
                <o:lock v:ext="edit" aspectratio="t"/>
              </v:shape>
              <v:shape id="Freeform 6345" o:spid="_x0000_s8391" style="position:absolute;left:3988;top:5892;width:52;height:55;rotation:90;visibility:visible;mso-wrap-style:square;v-text-anchor:top" coordsize="55,5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BK2sQA&#10;AADeAAAADwAAAGRycy9kb3ducmV2LnhtbESPQWsCMRSE70L/Q3iF3jRbhbXdGkWUSj0ai70+Nq+7&#10;Szcvyyau8d+bguBxmJlvmMUq2lYM1PvGsYLXSQaCuHSm4UrB9/Fz/AbCB2SDrWNScCUPq+XTaIGF&#10;cRc+0KBDJRKEfYEK6hC6Qkpf1mTRT1xHnLxf11sMSfaVND1eEty2cpplubTYcFqosaNNTeWfPlsF&#10;ehdP2Z5Rl7uYn3Crach/zkq9PMf1B4hAMTzC9/aXUTCbv89n8H8nXQG5v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QStrEAAAA3gAAAA8AAAAAAAAAAAAAAAAAmAIAAGRycy9k&#10;b3ducmV2LnhtbFBLBQYAAAAABAAEAPUAAACJAwAAAAA=&#10;" path="m,58l55,e" filled="f" strokecolor="#00009b" strokeweight=".12pt">
                <v:path arrowok="t" o:connecttype="custom" o:connectlocs="0,55;52,0" o:connectangles="0,0"/>
                <o:lock v:ext="edit" aspectratio="t"/>
              </v:shape>
              <v:shape id="Freeform 6346" o:spid="_x0000_s8392" style="position:absolute;left:3989;top:5893;width:52;height:53;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0eIccA&#10;AADeAAAADwAAAGRycy9kb3ducmV2LnhtbESPQWvCQBSE70L/w/KEXqRuYrVqdCOltOhNNKXnZ/aZ&#10;pM2+DdltjP++WxA8DjPzDbPe9KYWHbWusqwgHkcgiHOrKy4UfGYfTwsQziNrrC2Tgis52KQPgzUm&#10;2l74QN3RFyJA2CWooPS+SaR0eUkG3dg2xME729agD7ItpG7xEuCmlpMoepEGKw4LJTb0VlL+c/w1&#10;CuT52r1P4+/TSJuv/WyWTbbZ0ij1OOxfVyA89f4evrV3WsHzfDmfwv+dcAVk+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2tHiHHAAAA3gAAAA8AAAAAAAAAAAAAAAAAmAIAAGRy&#10;cy9kb3ducmV2LnhtbFBLBQYAAAAABAAEAPUAAACMAwAAAAA=&#10;" path="m,55l55,e" filled="f" strokecolor="#00009b" strokeweight=".12pt">
                <v:path arrowok="t" o:connecttype="custom" o:connectlocs="0,53;52,0" o:connectangles="0,0"/>
                <o:lock v:ext="edit" aspectratio="t"/>
              </v:shape>
              <v:shape id="Freeform 6347" o:spid="_x0000_s8393" style="position:absolute;left:3989;top:5893;width:52;height:53;rotation:90;visibility:visible;mso-wrap-style:square;v-text-anchor:top" coordsize="55,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G7uscA&#10;AADeAAAADwAAAGRycy9kb3ducmV2LnhtbESPT2vCQBTE7wW/w/KEXoputI1/oquUUtFb0YjnZ/aZ&#10;pM2+DdltjN/eFQo9DjPzG2a57kwlWmpcaVnBaBiBIM6sLjlXcEw3gxkI55E1VpZJwY0crFe9pyUm&#10;2l55T+3B5yJA2CWooPC+TqR0WUEG3dDWxMG72MagD7LJpW7wGuCmkuMomkiDJYeFAmv6KCj7Ofwa&#10;BfJyaz/fRt/nF21OX3Gcjrfp3Cj13O/eFyA8df4//NfeaQWv0/k0hsedcAXk6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Lhu7rHAAAA3gAAAA8AAAAAAAAAAAAAAAAAmAIAAGRy&#10;cy9kb3ducmV2LnhtbFBLBQYAAAAABAAEAPUAAACMAwAAAAA=&#10;" path="m,55l55,e" filled="f" strokecolor="#00009b" strokeweight=".12pt">
                <v:path arrowok="t" o:connecttype="custom" o:connectlocs="0,53;52,0" o:connectangles="0,0"/>
                <o:lock v:ext="edit" aspectratio="t"/>
              </v:shape>
              <v:shape id="Freeform 6348" o:spid="_x0000_s8394" style="position:absolute;left:3990;top:5892;width:50;height:53;rotation:90;visibility:visible;mso-wrap-style:square;v-text-anchor:top" coordsize="53,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jKiMcA&#10;AADeAAAADwAAAGRycy9kb3ducmV2LnhtbESP0WrCQBRE34X+w3ILfdONFZIaXUOoihJfrO0HXLLX&#10;JG32bshuTfr33ULBx2FmzjDrbDStuFHvGssK5rMIBHFpdcOVgo/3/fQFhPPIGlvLpOCHHGSbh8ka&#10;U20HfqPbxVciQNilqKD2vkuldGVNBt3MdsTBu9reoA+yr6TucQhw08rnKIqlwYbDQo0dvdZUfl2+&#10;jYLz9lAUp2Xi8uP2tGvnnzopKq/U0+OYr0B4Gv09/N8+agWLZJnE8HcnXA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5IyojHAAAA3gAAAA8AAAAAAAAAAAAAAAAAmAIAAGRy&#10;cy9kb3ducmV2LnhtbFBLBQYAAAAABAAEAPUAAACMAwAAAAA=&#10;" path="m,55l53,e" filled="f" strokecolor="#00009b" strokeweight=".12pt">
                <v:path arrowok="t" o:connecttype="custom" o:connectlocs="0,53;50,0" o:connectangles="0,0"/>
                <o:lock v:ext="edit" aspectratio="t"/>
              </v:shape>
              <v:shape id="Freeform 6349" o:spid="_x0000_s8395" style="position:absolute;left:3991;top:5893;width:50;height:51;rotation:90;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0FQccA&#10;AADeAAAADwAAAGRycy9kb3ducmV2LnhtbESPQWvCQBSE74L/YXmCN920gtHoKqXQUoQWNBX09sy+&#10;ZmOzb0N2q/HfdwtCj8PMfMMs152txYVaXzlW8DBOQBAXTldcKvjMX0YzED4ga6wdk4IbeViv+r0l&#10;ZtpdeUuXXShFhLDPUIEJocmk9IUhi37sGuLofbnWYoiyLaVu8RrhtpaPSTKVFiuOCwYbejZUfO9+&#10;rIKGDqf8+Fp/3M77WZ5al2/ezVmp4aB7WoAI1IX/8L39phVM0nmawt+deAXk6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dNBUHHAAAA3gAAAA8AAAAAAAAAAAAAAAAAmAIAAGRy&#10;cy9kb3ducmV2LnhtbFBLBQYAAAAABAAEAPUAAACMAwAAAAA=&#10;" path="m,53l53,e" filled="f" strokecolor="#00009b" strokeweight=".12pt">
                <v:path arrowok="t" o:connecttype="custom" o:connectlocs="0,51;50,0" o:connectangles="0,0"/>
                <o:lock v:ext="edit" aspectratio="t"/>
              </v:shape>
              <v:shape id="Freeform 6350" o:spid="_x0000_s8396" style="position:absolute;left:3991;top:5893;width:50;height:51;rotation:90;visibility:visible;mso-wrap-style:square;v-text-anchor:top" coordsize="53,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KRM8UA&#10;AADeAAAADwAAAGRycy9kb3ducmV2LnhtbERPXWvCMBR9F/Yfwh3sTdM5WGtnlCFsyEBBO0Hf7pq7&#10;pq65KU3U+u/Ng7DHw/meznvbiDN1vnas4HmUgCAuna65UvBdfAwzED4ga2wck4IreZjPHgZTzLW7&#10;8IbO21CJGMI+RwUmhDaX0peGLPqRa4kj9+s6iyHCrpK6w0sMt40cJ8mrtFhzbDDY0sJQ+bc9WQUt&#10;7X+Kw2ezvh53WZFaV3ytzFGpp8f+/Q1EoD78i+/upVbwkk7SuDfeiVdAz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m0pEzxQAAAN4AAAAPAAAAAAAAAAAAAAAAAJgCAABkcnMv&#10;ZG93bnJldi54bWxQSwUGAAAAAAQABAD1AAAAigMAAAAA&#10;" path="m,53l53,e" filled="f" strokecolor="#00009b" strokeweight=".12pt">
                <v:path arrowok="t" o:connecttype="custom" o:connectlocs="0,51;50,0" o:connectangles="0,0"/>
                <o:lock v:ext="edit" aspectratio="t"/>
              </v:shape>
              <v:shape id="Freeform 6351" o:spid="_x0000_s8397" style="position:absolute;left:3992;top:5892;width:47;height:51;rotation:90;visibility:visible;mso-wrap-style:square;v-text-anchor:top" coordsize="5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LT4MgA&#10;AADeAAAADwAAAGRycy9kb3ducmV2LnhtbESPT2vCQBTE7wW/w/IEb3VjtdGkriKGgpdC/YN4fGRf&#10;k2D2bZpdNfXTu4VCj8PM/IaZLztTiyu1rrKsYDSMQBDnVldcKDjs359nIJxH1lhbJgU/5GC56D3N&#10;MdX2xlu67nwhAoRdigpK75tUSpeXZNANbUMcvC/bGvRBtoXULd4C3NTyJYpiabDisFBiQ+uS8vPu&#10;YhR8YPY9yZLj62k0cfHnOc42cn1XatDvVm8gPHX+P/zX3mgF42kyTeD3TrgCcvE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UgtPgyAAAAN4AAAAPAAAAAAAAAAAAAAAAAJgCAABk&#10;cnMvZG93bnJldi54bWxQSwUGAAAAAAQABAD1AAAAjQMAAAAA&#10;" path="m,53l50,e" filled="f" strokecolor="#00009b" strokeweight=".12pt">
                <v:path arrowok="t" o:connecttype="custom" o:connectlocs="0,51;47,0" o:connectangles="0,0"/>
                <o:lock v:ext="edit" aspectratio="t"/>
              </v:shape>
              <v:shape id="Freeform 6352" o:spid="_x0000_s8398" style="position:absolute;left:3994;top:5894;width:47;height:48;rotation:9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95E8QA&#10;AADeAAAADwAAAGRycy9kb3ducmV2LnhtbESPQUsDMRCF70L/QxjBm822gq3bpqVIC4J4cBXPw2a6&#10;CW4mSxK323/vHASPw5v3Pb7tfgq9GillH9nAYl6BIm6j9dwZ+Pw43a9B5YJssY9MBq6UYb+b3Wyx&#10;tvHC7zQ2pVMC4VyjAVfKUGudW0cB8zwOxJKdYwpY5EydtgkvAg+9XlbVow7oWRYcDvTsqP1ufoJQ&#10;Vt7lQNfU+OXX66I5vmk9WmPubqfDBlShqfw//7VfrIGH1dNaBERHVED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PeRPEAAAA3gAAAA8AAAAAAAAAAAAAAAAAmAIAAGRycy9k&#10;b3ducmV2LnhtbFBLBQYAAAAABAAEAPUAAACJAwAAAAA=&#10;" path="m,50l50,e" filled="f" strokecolor="#00009b" strokeweight=".12pt">
                <v:path arrowok="t" o:connecttype="custom" o:connectlocs="0,48;47,0" o:connectangles="0,0"/>
                <o:lock v:ext="edit" aspectratio="t"/>
              </v:shape>
              <v:shape id="Freeform 6353" o:spid="_x0000_s8399" style="position:absolute;left:3994;top:5894;width:47;height:48;rotation:90;visibility:visible;mso-wrap-style:square;v-text-anchor:top" coordsize="5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PciMQA&#10;AADeAAAADwAAAGRycy9kb3ducmV2LnhtbESPQWsCMRSE74X+h/AK3mp2FardGqUUBUF66Fp6fmye&#10;m+DmZUniuv57Uyj0OMzMN8xqM7pODBSi9aygnBYgiBuvLbcKvo+75yWImJA1dp5JwY0ibNaPDyus&#10;tL/yFw11akWGcKxQgUmpr6SMjSGHcep74uydfHCYsgyt1AGvGe46OSuKF+nQcl4w2NOHoeZcX1ym&#10;LKyJjm6htrOfQ1lvP6UctFKTp/H9DUSiMf2H/9p7rWC+eF2W8HsnXwG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D3IjEAAAA3gAAAA8AAAAAAAAAAAAAAAAAmAIAAGRycy9k&#10;b3ducmV2LnhtbFBLBQYAAAAABAAEAPUAAACJAwAAAAA=&#10;" path="m,50l50,e" filled="f" strokecolor="#00009b" strokeweight=".12pt">
                <v:path arrowok="t" o:connecttype="custom" o:connectlocs="0,48;47,0" o:connectangles="0,0"/>
                <o:lock v:ext="edit" aspectratio="t"/>
              </v:shape>
              <v:shape id="Freeform 6354" o:spid="_x0000_s8400" style="position:absolute;left:3995;top:5893;width:45;height:48;rotation:90;visibility:visible;mso-wrap-style:square;v-text-anchor:top" coordsize="48,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fEMMUA&#10;AADeAAAADwAAAGRycy9kb3ducmV2LnhtbESPX2vCQBDE3wt+h2OFvtWNFjSNniJCoU8t9U+fl9ya&#10;C+b2Yu6qaT99ryD4OMzMb5jFqneNunAXai8axqMMFEvpTS2Vhv3u9SkHFSKJocYLa/jhAKvl4GFB&#10;hfFX+eTLNlYqQSQUpMHG2BaIobTsKIx8y5K8o+8cxSS7Ck1H1wR3DU6ybIqOakkLllreWC5P22+n&#10;4eDP08O+CbbHr7CT+IvvuPnQ+nHYr+egIvfxHr6134yG59lLPoH/O+kK4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F8QwxQAAAN4AAAAPAAAAAAAAAAAAAAAAAJgCAABkcnMv&#10;ZG93bnJldi54bWxQSwUGAAAAAAQABAD1AAAAigMAAAAA&#10;" path="m,50l48,e" filled="f" strokecolor="#00009b" strokeweight=".12pt">
                <v:path arrowok="t" o:connecttype="custom" o:connectlocs="0,48;45,0" o:connectangles="0,0"/>
                <o:lock v:ext="edit" aspectratio="t"/>
              </v:shape>
              <v:shape id="Freeform 6355" o:spid="_x0000_s8401" style="position:absolute;left:3996;top:5894;width:45;height:46;rotation:90;visibility:visible;mso-wrap-style:square;v-text-anchor:top" coordsize="4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h3j8gA&#10;AADeAAAADwAAAGRycy9kb3ducmV2LnhtbESPQWvCQBSE7wX/w/IKvZlNq2iauoooBT30oPUHvGRf&#10;NqHZtyG7xrS/visUehxm5htmtRltKwbqfeNYwXOSgiAunW7YKLh8vk8zED4ga2wdk4Jv8rBZTx5W&#10;mGt34xMN52BEhLDPUUEdQpdL6cuaLPrEdcTRq1xvMUTZG6l7vEW4beVLmi6kxYbjQo0d7Woqv85X&#10;qyAb2o/jfm7mV1Ncdnv946qiOCj19Dhu30AEGsN/+K990Apmy9dsBvc78QrI9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WWHePyAAAAN4AAAAPAAAAAAAAAAAAAAAAAJgCAABk&#10;cnMvZG93bnJldi54bWxQSwUGAAAAAAQABAD1AAAAjQMAAAAA&#10;" path="m,48l48,e" filled="f" strokecolor="#00009b" strokeweight=".12pt">
                <v:path arrowok="t" o:connecttype="custom" o:connectlocs="0,46;45,0" o:connectangles="0,0"/>
                <o:lock v:ext="edit" aspectratio="t"/>
              </v:shape>
              <v:shape id="Freeform 6356" o:spid="_x0000_s8402" style="position:absolute;left:3996;top:5894;width:45;height:46;rotation:90;visibility:visible;mso-wrap-style:square;v-text-anchor:top" coordsize="48,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Hv+8cA&#10;AADeAAAADwAAAGRycy9kb3ducmV2LnhtbESPQWvCQBSE7wX/w/IEb3WjhjZNXUUUwR560PoDXrLP&#10;TTD7NmTXGPvru4VCj8PMfMMs14NtRE+drx0rmE0TEMSl0zUbBeev/XMGwgdkjY1jUvAgD+vV6GmJ&#10;uXZ3PlJ/CkZECPscFVQhtLmUvqzIop+6ljh6F9dZDFF2RuoO7xFuGzlPkhdpsea4UGFL24rK6+lm&#10;FWR98/mxS016M8V5u9Pf7lIUB6Um42HzDiLQEP7Df+2DVrB4fctS+L0Tr4Bc/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mx7/vHAAAA3gAAAA8AAAAAAAAAAAAAAAAAmAIAAGRy&#10;cy9kb3ducmV2LnhtbFBLBQYAAAAABAAEAPUAAACMAwAAAAA=&#10;" path="m,48l48,e" filled="f" strokecolor="#00009b" strokeweight=".12pt">
                <v:path arrowok="t" o:connecttype="custom" o:connectlocs="0,46;45,0" o:connectangles="0,0"/>
                <o:lock v:ext="edit" aspectratio="t"/>
              </v:shape>
              <v:shape id="Freeform 6357" o:spid="_x0000_s8403" style="position:absolute;left:3997;top:5893;width:43;height:46;rotation:90;visibility:visible;mso-wrap-style:square;v-text-anchor:top" coordsize="4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CRUsUA&#10;AADeAAAADwAAAGRycy9kb3ducmV2LnhtbESPQWvCQBSE7wX/w/KE3uomSlKNrhKEgtBTrRdvz+wz&#10;CWbfht01xn/fLRR6HGbmG2azG00nBnK+tawgnSUgiCurW64VnL4/3pYgfEDW2FkmBU/ysNtOXjZY&#10;aPvgLxqOoRYRwr5ABU0IfSGlrxoy6Ge2J47e1TqDIUpXS+3wEeGmk/MkyaXBluNCgz3tG6pux7tR&#10;cJmngxsXmOlznpry85SnWZkr9TodyzWIQGP4D/+1D1rB4n21zOD3TrwCcvs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kJFSxQAAAN4AAAAPAAAAAAAAAAAAAAAAAJgCAABkcnMv&#10;ZG93bnJldi54bWxQSwUGAAAAAAQABAD1AAAAigMAAAAA&#10;" path="m,48l46,e" filled="f" strokecolor="#00009b" strokeweight=".12pt">
                <v:path arrowok="t" o:connecttype="custom" o:connectlocs="0,46;43,0" o:connectangles="0,0"/>
                <o:lock v:ext="edit" aspectratio="t"/>
              </v:shape>
              <v:shape id="Freeform 6358" o:spid="_x0000_s8404" style="position:absolute;left:3998;top:5894;width:43;height:44;rotation:90;visibility:visible;mso-wrap-style:square;v-text-anchor:top" coordsize="4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qvjsUA&#10;AADeAAAADwAAAGRycy9kb3ducmV2LnhtbESP3YrCMBSE74V9h3AW9k4Td7VqNcoiLAgK4t/9oTm2&#10;ZZuT0kStb28EwcthZr5hZovWVuJKjS8da+j3FAjizJmScw3Hw193DMIHZIOVY9JwJw+L+Udnhqlx&#10;N97RdR9yESHsU9RQhFCnUvqsIIu+52ri6J1dYzFE2eTSNHiLcFvJb6USabHkuFBgTcuCsv/9xWpI&#10;LmptpewfT2GZbFs1GG6G91rrr8/2dwoiUBve4Vd7ZTT8jCbjBJ534hWQ8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Oq+OxQAAAN4AAAAPAAAAAAAAAAAAAAAAAJgCAABkcnMv&#10;ZG93bnJldi54bWxQSwUGAAAAAAQABAD1AAAAigMAAAAA&#10;" path="m,46l46,e" filled="f" strokecolor="#00009b" strokeweight=".12pt">
                <v:path arrowok="t" o:connecttype="custom" o:connectlocs="0,44;43,0" o:connectangles="0,0"/>
                <o:lock v:ext="edit" aspectratio="t"/>
              </v:shape>
              <v:shape id="Freeform 6359" o:spid="_x0000_s8405" style="position:absolute;left:3998;top:5894;width:43;height:44;rotation:90;visibility:visible;mso-wrap-style:square;v-text-anchor:top" coordsize="46,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YKFcUA&#10;AADeAAAADwAAAGRycy9kb3ducmV2LnhtbESP3YrCMBSE74V9h3CEvdPE3bVqNcoiLCwoiH/3h+bY&#10;FpuT0kStb28EwcthZr5hZovWVuJKjS8daxj0FQjizJmScw2H/V9vDMIHZIOVY9JwJw+L+Udnhqlx&#10;N97SdRdyESHsU9RQhFCnUvqsIIu+72ri6J1cYzFE2eTSNHiLcFvJL6USabHkuFBgTcuCsvPuYjUk&#10;F7WyUg4Ox7BMNq36Ga6H91rrz277OwURqA3v8Kv9bzR8jybjETzvxCsg5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dgoVxQAAAN4AAAAPAAAAAAAAAAAAAAAAAJgCAABkcnMv&#10;ZG93bnJldi54bWxQSwUGAAAAAAQABAD1AAAAigMAAAAA&#10;" path="m,46l46,e" filled="f" strokecolor="#00009b" strokeweight=".12pt">
                <v:path arrowok="t" o:connecttype="custom" o:connectlocs="0,44;43,0" o:connectangles="0,0"/>
                <o:lock v:ext="edit" aspectratio="t"/>
              </v:shape>
              <v:shape id="Freeform 6360" o:spid="_x0000_s8406" style="position:absolute;left:3999;top:5893;width:41;height:44;rotation:90;visibility:visible;mso-wrap-style:square;v-text-anchor:top" coordsize="43,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zbsQA&#10;AADeAAAADwAAAGRycy9kb3ducmV2LnhtbERPXUvDMBR9F/Yfwh34IltaBTfrsiGKoqvgnPp+ae6S&#10;suamJHGt/948CD4ezvdqM7pOnCjE1rOCcl6AIG68btko+Px4nC1BxISssfNMCn4owmY9OVthpf3A&#10;73TaJyNyCMcKFdiU+krK2FhyGOe+J87cwQeHKcNgpA445HDXycuiuJYOW84NFnu6t9Qc999OwdPr&#10;QxguXso3U9uSvky92NG2Vup8Ot7dgkg0pn/xn/tZK7ha3Czz3nwnXwG5/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M27EAAAA3gAAAA8AAAAAAAAAAAAAAAAAmAIAAGRycy9k&#10;b3ducmV2LnhtbFBLBQYAAAAABAAEAPUAAACJAwAAAAA=&#10;" path="m,46l43,e" filled="f" strokecolor="#00009b" strokeweight=".12pt">
                <v:path arrowok="t" o:connecttype="custom" o:connectlocs="0,44;41,0" o:connectangles="0,0"/>
                <o:lock v:ext="edit" aspectratio="t"/>
              </v:shape>
              <v:shape id="Freeform 6361" o:spid="_x0000_s8407" style="position:absolute;left:4000;top:5894;width:41;height:41;rotation:90;visibility:visible;mso-wrap-style:square;v-text-anchor:top" coordsize="4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XAFsYA&#10;AADeAAAADwAAAGRycy9kb3ducmV2LnhtbESPT2vCQBTE7wW/w/IEb3VjBf+kriKWihcFU6HXR/aZ&#10;jc2+DdltjP30XUHwOMzMb5jFqrOVaKnxpWMFo2ECgjh3uuRCwenr83UGwgdkjZVjUnAjD6tl72WB&#10;qXZXPlKbhUJECPsUFZgQ6lRKnxuy6IeuJo7e2TUWQ5RNIXWD1wi3lXxLkom0WHJcMFjTxlD+k/1a&#10;BYc/fbid7AXb9Xlr9peMP7b0rdSg363fQQTqwjP8aO+0gvF0PpvD/U68AnL5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VXAFsYAAADeAAAADwAAAAAAAAAAAAAAAACYAgAAZHJz&#10;L2Rvd25yZXYueG1sUEsFBgAAAAAEAAQA9QAAAIsDAAAAAA==&#10;" path="m,43l43,e" filled="f" strokecolor="#00009b" strokeweight=".12pt">
                <v:path arrowok="t" o:connecttype="custom" o:connectlocs="0,41;41,0" o:connectangles="0,0"/>
                <o:lock v:ext="edit" aspectratio="t"/>
              </v:shape>
              <v:shape id="Freeform 6362" o:spid="_x0000_s8408" style="position:absolute;left:4000;top:5894;width:41;height:41;rotation:90;visibility:visible;mso-wrap-style:square;v-text-anchor:top" coordsize="43,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b/VsUA&#10;AADeAAAADwAAAGRycy9kb3ducmV2LnhtbESPzWrCQBSF94LvMFyhuzrRQtukjiKK0o1CU6HbS+aa&#10;ic3cCZkxRp/eWQguD+ePb7bobS06an3lWMFknIAgLpyuuFRw+N28foLwAVlj7ZgUXMnDYj4czDDT&#10;7sI/1OWhFHGEfYYKTAhNJqUvDFn0Y9cQR+/oWoshyraUusVLHLe1nCbJu7RYcXww2NDKUPGfn62C&#10;/U3vrwd7wm553JrdKef1lv6Uehn1yy8QgfrwDD/a31rB20eaRoCIE1FAz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tv9WxQAAAN4AAAAPAAAAAAAAAAAAAAAAAJgCAABkcnMv&#10;ZG93bnJldi54bWxQSwUGAAAAAAQABAD1AAAAigMAAAAA&#10;" path="m,43l43,e" filled="f" strokecolor="#00009b" strokeweight=".12pt">
                <v:path arrowok="t" o:connecttype="custom" o:connectlocs="0,41;41,0" o:connectangles="0,0"/>
                <o:lock v:ext="edit" aspectratio="t"/>
              </v:shape>
              <v:shape id="Freeform 6363" o:spid="_x0000_s8409" style="position:absolute;left:4001;top:5893;width:39;height:41;rotation:90;visibility:visible;mso-wrap-style:square;v-text-anchor:top" coordsize="41,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yVuMcA&#10;AADeAAAADwAAAGRycy9kb3ducmV2LnhtbESPQWvCQBSE7wX/w/KEXkrdJEVtohuR0kIPopgW8fjI&#10;PpNg9m3IbjX++65Q6HGYmW+Y5WowrbhQ7xrLCuJJBIK4tLrhSsH318fzKwjnkTW2lknBjRys8tHD&#10;EjNtr7ynS+ErESDsMlRQe99lUrqyJoNuYjvi4J1sb9AH2VdS93gNcNPKJIpm0mDDYaHGjt5qKs/F&#10;j1HAx6f3ZjuVlbG7NN1MD4m+YaLU43hYL0B4Gvx/+K/9qRW8zNM0hvudcAVk/g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7clbjHAAAA3gAAAA8AAAAAAAAAAAAAAAAAmAIAAGRy&#10;cy9kb3ducmV2LnhtbFBLBQYAAAAABAAEAPUAAACMAwAAAAA=&#10;" path="m,43l41,e" filled="f" strokecolor="#00009b" strokeweight=".12pt">
                <v:path arrowok="t" o:connecttype="custom" o:connectlocs="0,41;39,0" o:connectangles="0,0"/>
                <o:lock v:ext="edit" aspectratio="t"/>
              </v:shape>
              <v:shape id="Freeform 6364" o:spid="_x0000_s8410" style="position:absolute;left:4002;top:5894;width:39;height:39;rotation:90;visibility:visible;mso-wrap-style:square;v-text-anchor:top" coordsize="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bv1EMYA&#10;AADeAAAADwAAAGRycy9kb3ducmV2LnhtbESPQWvCQBSE70L/w/IK3nSjQm1SVylSQXpr9NLbI/vM&#10;ps2+XbLbJPbXdwuCx2FmvmE2u9G2oqcuNI4VLOYZCOLK6YZrBefTYfYMIkRkja1jUnClALvtw2SD&#10;hXYDf1BfxlokCIcCFZgYfSFlqAxZDHPniZN3cZ3FmGRXS93hkOC2lcsse5IWG04LBj3tDVXf5Y9V&#10;4MNinQ20Lz/N2/h18Ufs339Rqenj+PoCItIY7+Fb+6gVrNZ5voT/O+kK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bv1EMYAAADeAAAADwAAAAAAAAAAAAAAAACYAgAAZHJz&#10;L2Rvd25yZXYueG1sUEsFBgAAAAAEAAQA9QAAAIsDAAAAAA==&#10;" path="m,41l41,e" filled="f" strokecolor="#00009b" strokeweight=".12pt">
                <v:path arrowok="t" o:connecttype="custom" o:connectlocs="0,39;39,0" o:connectangles="0,0"/>
                <o:lock v:ext="edit" aspectratio="t"/>
              </v:shape>
              <v:shape id="Freeform 6365" o:spid="_x0000_s8411" style="position:absolute;left:4002;top:5894;width:39;height:39;rotation:90;visibility:visible;mso-wrap-style:square;v-text-anchor:top" coordsize="4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dQi8YA&#10;AADeAAAADwAAAGRycy9kb3ducmV2LnhtbESPT2sCMRTE7wW/Q3gFbzVrBf9sjSKiIN667cXbY/Pc&#10;bLt5CZt0d/XTm0Khx2FmfsOst4NtREdtqB0rmE4yEMSl0zVXCj4/ji9LECEia2wck4IbBdhuRk9r&#10;zLXr+Z26IlYiQTjkqMDE6HMpQ2nIYpg4T5y8q2stxiTbSuoW+wS3jXzNsrm0WHNaMOhpb6j8Ln6s&#10;Ah+mi6ynfXExh+Hr6k/Yne+o1Ph52L2BiDTE//Bf+6QVzBar1Qx+76QrID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vdQi8YAAADeAAAADwAAAAAAAAAAAAAAAACYAgAAZHJz&#10;L2Rvd25yZXYueG1sUEsFBgAAAAAEAAQA9QAAAIsDAAAAAA==&#10;" path="m,41l41,e" filled="f" strokecolor="#00009b" strokeweight=".12pt">
                <v:path arrowok="t" o:connecttype="custom" o:connectlocs="0,39;39,0" o:connectangles="0,0"/>
                <o:lock v:ext="edit" aspectratio="t"/>
              </v:shape>
              <v:shape id="Freeform 6366" o:spid="_x0000_s8412" style="position:absolute;left:4004;top:5892;width:36;height:39;rotation:90;visibility:visible;mso-wrap-style:square;v-text-anchor:top" coordsize="38,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WebcYA&#10;AADeAAAADwAAAGRycy9kb3ducmV2LnhtbESPUUvDQBCE3wX/w7GCb/ZSLWpir0UqLRVEMC19XnLb&#10;JJjbC7fXNv33vYLg4zAz3zDT+eA6daQgrWcD41EGirjytuXawHazfHgFJRHZYueZDJxJYD67vZli&#10;Yf2Jf+hYxlolCEuBBpoY+0JrqRpyKCPfEydv74PDmGSotQ14SnDX6ccse9YOW04LDfa0aKj6LQ/O&#10;gOTl13a8yxffG7FhZz+r1f5DjLm/G97fQEUa4n/4r722Bp5e8nwC1zvpCujZ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KWebcYAAADeAAAADwAAAAAAAAAAAAAAAACYAgAAZHJz&#10;L2Rvd25yZXYueG1sUEsFBgAAAAAEAAQA9QAAAIsDAAAAAA==&#10;" path="m,41l38,e" filled="f" strokecolor="#00009b" strokeweight=".12pt">
                <v:path arrowok="t" o:connecttype="custom" o:connectlocs="0,39;36,0" o:connectangles="0,0"/>
                <o:lock v:ext="edit" aspectratio="t"/>
              </v:shape>
              <v:shape id="Freeform 6367" o:spid="_x0000_s8413" style="position:absolute;left:4006;top:5894;width:36;height:36;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CToBccA&#10;AADeAAAADwAAAGRycy9kb3ducmV2LnhtbESPQWvCQBSE70L/w/IK3nTTWq2mrmJLhV48NBXs8ZF9&#10;TYLZtyH7qtv+ercg9DjMzDfMch1dq07Uh8azgbtxBoq49LbhysD+YzuagwqCbLH1TAZ+KMB6dTNY&#10;Ym79md/pVEilEoRDjgZqkS7XOpQ1OQxj3xEn78v3DiXJvtK2x3OCu1bfZ9lMO2w4LdTY0UtN5bH4&#10;dgZ+Jc4OBe93+BwfNvR51M2raGOGt3HzBEooyn/42n6zBiaPi8UU/u6kK6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Ak6AXHAAAA3gAAAA8AAAAAAAAAAAAAAAAAmAIAAGRy&#10;cy9kb3ducmV2LnhtbFBLBQYAAAAABAAEAPUAAACMAwAAAAA=&#10;" path="m,38l38,e" filled="f" strokecolor="#00009b" strokeweight=".12pt">
                <v:path arrowok="t" o:connecttype="custom" o:connectlocs="0,36;36,0" o:connectangles="0,0"/>
                <o:lock v:ext="edit" aspectratio="t"/>
              </v:shape>
              <v:shape id="Freeform 6368" o:spid="_x0000_s8414" style="position:absolute;left:4006;top:5894;width:36;height:36;rotation:90;visibility:visible;mso-wrap-style:square;v-text-anchor:top" coordsize="38,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Z2csYA&#10;AADeAAAADwAAAGRycy9kb3ducmV2LnhtbESPQUvDQBSE74L/YXkFb+2mVqKN3ZZaFHrxYCy0x0f2&#10;mYRm34bss1399V2h4HGYmW+YxSq6Tp1oCK1nA9NJBoq48rbl2sDu8238BCoIssXOMxn4oQCr5e3N&#10;Agvrz/xBp1JqlSAcCjTQiPSF1qFqyGGY+J44eV9+cChJDrW2A54T3HX6Psty7bDltNBgT5uGqmP5&#10;7Qz8Ssz3Je/e8SU+rOlw1O2raGPuRnH9DEooyn/42t5aA7PH+TyHvzvpCujl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Z2csYAAADeAAAADwAAAAAAAAAAAAAAAACYAgAAZHJz&#10;L2Rvd25yZXYueG1sUEsFBgAAAAAEAAQA9QAAAIsDAAAAAA==&#10;" path="m,38l38,e" filled="f" strokecolor="#00009b" strokeweight=".12pt">
                <v:path arrowok="t" o:connecttype="custom" o:connectlocs="0,36;36,0" o:connectangles="0,0"/>
                <o:lock v:ext="edit" aspectratio="t"/>
              </v:shape>
              <v:shape id="Freeform 6369" o:spid="_x0000_s8415" style="position:absolute;left:4007;top:5893;width:34;height:36;rotation:90;visibility:visible;mso-wrap-style:square;v-text-anchor:top" coordsize="36,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jKi8cA&#10;AADeAAAADwAAAGRycy9kb3ducmV2LnhtbESPT2vCQBTE70K/w/IKXqRuaqE2qauUUqlX/1GPr9nX&#10;TUz2bciuJn77riB4HGbmN8xs0dtanKn1pWMFz+MEBHHudMlGwW67fHoD4QOyxtoxKbiQh8X8YTDD&#10;TLuO13TeBCMihH2GCooQmkxKnxdk0Y9dQxy9P9daDFG2RuoWuwi3tZwkyau0WHJcKLChz4LyanOy&#10;CqrLIV9X1c9yNPnlw/G4N1/mu1Nq+Nh/vIMI1Id7+NZeaQUv0zSdwvVOvAJy/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hIyovHAAAA3gAAAA8AAAAAAAAAAAAAAAAAmAIAAGRy&#10;cy9kb3ducmV2LnhtbFBLBQYAAAAABAAEAPUAAACMAwAAAAA=&#10;" path="m,38l36,e" filled="f" strokecolor="#00009b" strokeweight=".12pt">
                <v:path arrowok="t" o:connecttype="custom" o:connectlocs="0,36;34,0" o:connectangles="0,0"/>
                <o:lock v:ext="edit" aspectratio="t"/>
              </v:shape>
              <v:shape id="Freeform 6370" o:spid="_x0000_s8416" style="position:absolute;left:4007;top:5893;width:34;height:35;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uvtsMA&#10;AADeAAAADwAAAGRycy9kb3ducmV2LnhtbERPy2oCMRTdC/5DuII7zVih1dEoYhHswoVjS+nuOrnz&#10;wMnNkKTO9O/NouDycN7rbW8acSfna8sKZtMEBHFudc2lgs/LYbIA4QOyxsYyKfgjD9vNcLDGVNuO&#10;z3TPQiliCPsUFVQhtKmUPq/IoJ/aljhyhXUGQ4SulNphF8NNI1+S5FUarDk2VNjSvqL8lv0aBVnP&#10;h+/jV8FFdn7/KMyP6+TpqtR41O9WIAL14Sn+dx+1gvnbchn3xjvxCs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uvtsMAAADeAAAADwAAAAAAAAAAAAAAAACYAgAAZHJzL2Rv&#10;d25yZXYueG1sUEsFBgAAAAAEAAQA9QAAAIgDAAAAAA==&#10;" path="m,36l36,e" filled="f" strokecolor="#00009b" strokeweight=".12pt">
                <v:path arrowok="t" o:connecttype="custom" o:connectlocs="0,35;34,0" o:connectangles="0,0"/>
                <o:lock v:ext="edit" aspectratio="t"/>
              </v:shape>
              <v:shape id="Freeform 6371" o:spid="_x0000_s8417" style="position:absolute;left:4007;top:5893;width:34;height:35;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cKLccA&#10;AADeAAAADwAAAGRycy9kb3ducmV2LnhtbESPT2sCMRTE7wW/Q3iF3mq2LbTu1ijSItiDB1dFvD03&#10;b//QzcuSpO767Y1Q8DjMzG+Y6XwwrTiT841lBS/jBARxYXXDlYLddvk8AeEDssbWMim4kIf5bPQw&#10;xUzbnjd0zkMlIoR9hgrqELpMSl/UZNCPbUccvdI6gyFKV0ntsI9w08rXJHmXBhuOCzV29FVT8Zv/&#10;GQX5wMvDal9ymW++f0pzdL1cn5R6ehwWnyACDeEe/m+vtIK3jzRN4XYnXgE5u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nnCi3HAAAA3gAAAA8AAAAAAAAAAAAAAAAAmAIAAGRy&#10;cy9kb3ducmV2LnhtbFBLBQYAAAAABAAEAPUAAACMAwAAAAA=&#10;" path="m,36l36,e" filled="f" strokecolor="#00009b" strokeweight=".12pt">
                <v:path arrowok="t" o:connecttype="custom" o:connectlocs="0,35;34,0" o:connectangles="0,0"/>
                <o:lock v:ext="edit" aspectratio="t"/>
              </v:shape>
              <v:shape id="Freeform 6372" o:spid="_x0000_s8418" style="position:absolute;left:4008;top:5892;width:32;height:35;rotation:90;visibility:visible;mso-wrap-style:square;v-text-anchor:top" coordsize="3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ccn8YA&#10;AADeAAAADwAAAGRycy9kb3ducmV2LnhtbESPy2oCMRSG94W+QzgFdzWZCsWORmmLWnFh8YLrw+Q4&#10;Mzg5CZM4jm/fLAouf/4b33Te20Z01IbasYZsqEAQF87UXGo4HpavYxAhIhtsHJOGOwWYz56fppgb&#10;d+MddftYijTCIUcNVYw+lzIUFVkMQ+eJk3d2rcWYZFtK0+ItjdtGvin1Li3WnB4q9PRdUXHZX62G&#10;TfbjF9lq97G9n7b+a7Tu3Gb1q/Xgpf+cgIjUx0f4v702GkZjpRJAwkkoIG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Bccn8YAAADeAAAADwAAAAAAAAAAAAAAAACYAgAAZHJz&#10;L2Rvd25yZXYueG1sUEsFBgAAAAAEAAQA9QAAAIsDAAAAAA==&#10;" path="m,36l34,e" filled="f" strokecolor="#00009b" strokeweight=".12pt">
                <v:path arrowok="t" o:connecttype="custom" o:connectlocs="0,35;32,0" o:connectangles="0,0"/>
                <o:lock v:ext="edit" aspectratio="t"/>
              </v:shape>
              <v:shape id="Freeform 6373" o:spid="_x0000_s8419" style="position:absolute;left:4009;top:5893;width:32;height:33;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7hvMUA&#10;AADeAAAADwAAAGRycy9kb3ducmV2LnhtbESPQWsCMRSE70L/Q3iF3jRRwcrWKCIqheJh10Kvr5vX&#10;3a2blyWJuv33Rih4HGbmG2ax6m0rLuRD41jDeKRAEJfONFxp+DzuhnMQISIbbB2Thj8KsFo+DRaY&#10;GXflnC5FrESCcMhQQx1jl0kZyposhpHriJP347zFmKSvpPF4TXDbyolSM2mx4bRQY0ebmspTcbYa&#10;Xg827vn4sd/+FmFK/jvfuK9c65fnfv0GIlIfH+H/9rvRMJ0rNYb7nXQF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LuG8xQAAAN4AAAAPAAAAAAAAAAAAAAAAAJgCAABkcnMv&#10;ZG93bnJldi54bWxQSwUGAAAAAAQABAD1AAAAigMAAAAA&#10;" path="m,34l34,e" filled="f" strokecolor="#00009b" strokeweight=".12pt">
                <v:path arrowok="t" o:connecttype="custom" o:connectlocs="0,33;32,0" o:connectangles="0,0"/>
                <o:lock v:ext="edit" aspectratio="t"/>
              </v:shape>
              <v:shape id="Freeform 6374" o:spid="_x0000_s8420" style="position:absolute;left:4009;top:5893;width:32;height:33;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x/y8UA&#10;AADeAAAADwAAAGRycy9kb3ducmV2LnhtbESPQWsCMRSE70L/Q3hCb5qo0MpqlCJVCqWHXQWvz81z&#10;d+3mZUmibv99Uyh4HGbmG2a57m0rbuRD41jDZKxAEJfONFxpOOy3ozmIEJENto5Jww8FWK+eBkvM&#10;jLtzTrciViJBOGSooY6xy6QMZU0Ww9h1xMk7O28xJukraTzeE9y2cqrUi7TYcFqosaNNTeV3cbUa&#10;Xr9s3PH+c/d+KcKM/CnfuGOu9fOwf1uAiNTHR/i//WE0zOZKTeHvTroCcvU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H/LxQAAAN4AAAAPAAAAAAAAAAAAAAAAAJgCAABkcnMv&#10;ZG93bnJldi54bWxQSwUGAAAAAAQABAD1AAAAigMAAAAA&#10;" path="m,34l34,e" filled="f" strokecolor="#00009b" strokeweight=".12pt">
                <v:path arrowok="t" o:connecttype="custom" o:connectlocs="0,33;32,0" o:connectangles="0,0"/>
                <o:lock v:ext="edit" aspectratio="t"/>
              </v:shape>
              <v:shape id="Freeform 6375" o:spid="_x0000_s8421" style="position:absolute;left:4010;top:5892;width:29;height:33;rotation:90;visibility:visible;mso-wrap-style:square;v-text-anchor:top" coordsize="31,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NTQ8gA&#10;AADeAAAADwAAAGRycy9kb3ducmV2LnhtbESPQUsDMRSE74L/ITzBm01s6VLXpqUWLB5aimuLeHts&#10;XjeLm5dlE7vbf2+EgsdhZr5h5svBNeJMXag9a3gcKRDEpTc1VxoOH68PMxAhIhtsPJOGCwVYLm5v&#10;5pgb3/M7nYtYiQThkKMGG2ObSxlKSw7DyLfEyTv5zmFMsquk6bBPcNfIsVKZdFhzWrDY0tpS+V38&#10;OA0v0xVtafeZ7Z+yzeZyisPXsbda398Nq2cQkYb4H76234yGyUypCfzdS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1NDyAAAAN4AAAAPAAAAAAAAAAAAAAAAAJgCAABk&#10;cnMvZG93bnJldi54bWxQSwUGAAAAAAQABAD1AAAAjQMAAAAA&#10;" path="m,34l31,e" filled="f" strokecolor="#00009b" strokeweight=".12pt">
                <v:path arrowok="t" o:connecttype="custom" o:connectlocs="0,33;29,0" o:connectangles="0,0"/>
                <o:lock v:ext="edit" aspectratio="t"/>
              </v:shape>
              <v:shape id="Freeform 6376" o:spid="_x0000_s8422" style="position:absolute;left:4012;top:5894;width:29;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DYhckA&#10;AADeAAAADwAAAGRycy9kb3ducmV2LnhtbESPQWsCMRSE7wX/Q3hCL6UmahFZjaKFUilY0fZQb8/N&#10;c7O6eVk2qW7/fVMoeBxm5htmOm9dJS7UhNKzhn5PgSDOvSm50PD58fI4BhEissHKM2n4oQDzWedu&#10;ipnxV97SZRcLkSAcMtRgY6wzKUNuyWHo+Zo4eUffOIxJNoU0DV4T3FVyoNRIOiw5LVis6dlSft59&#10;Ow1bb9eb/fnr1KrF6XXzNng4rJfvWt9328UERKQ23sL/7ZXRMBwr9Q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QDYhckAAADeAAAADwAAAAAAAAAAAAAAAACYAgAA&#10;ZHJzL2Rvd25yZXYueG1sUEsFBgAAAAAEAAQA9QAAAI4DAAAAAA==&#10;" path="m,31l31,e" filled="f" strokecolor="#00009b" strokeweight=".12pt">
                <v:path arrowok="t" o:connecttype="custom" o:connectlocs="0,30;29,0" o:connectangles="0,0"/>
                <o:lock v:ext="edit" aspectratio="t"/>
              </v:shape>
              <v:shape id="Freeform 6377" o:spid="_x0000_s8423" style="position:absolute;left:4012;top:5894;width:29;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x9HskA&#10;AADeAAAADwAAAGRycy9kb3ducmV2LnhtbESPQWsCMRSE7wX/Q3hCL6UmKhVZjaKFUilY0fZQb8/N&#10;c7O6eVk2qW7/fVMoeBxm5htmOm9dJS7UhNKzhn5PgSDOvSm50PD58fI4BhEissHKM2n4oQDzWedu&#10;ipnxV97SZRcLkSAcMtRgY6wzKUNuyWHo+Zo4eUffOIxJNoU0DV4T3FVyoNRIOiw5LVis6dlSft59&#10;Ow1bb9eb/fnr1KrF6XXzNng4rJfvWt9328UERKQ23sL/7ZXRMBwr9QR/d9IVkL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kx9HskAAADeAAAADwAAAAAAAAAAAAAAAACYAgAA&#10;ZHJzL2Rvd25yZXYueG1sUEsFBgAAAAAEAAQA9QAAAI4DAAAAAA==&#10;" path="m,31l31,e" filled="f" strokecolor="#00009b" strokeweight=".12pt">
                <v:path arrowok="t" o:connecttype="custom" o:connectlocs="0,30;29,0" o:connectangles="0,0"/>
                <o:lock v:ext="edit" aspectratio="t"/>
              </v:shape>
              <v:shape id="Freeform 6378" o:spid="_x0000_s8424" style="position:absolute;left:4013;top:5893;width:27;height:30;rotation:90;visibility:visible;mso-wrap-style:square;v-text-anchor:top" coordsize="2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fe8cA&#10;AADeAAAADwAAAGRycy9kb3ducmV2LnhtbESPT2vCQBTE7wW/w/IEL6VuTEVC6hqsYCl4KP4BPT6y&#10;zyQk+zZktyZ++65Q8DjMzG+YZTaYRtyoc5VlBbNpBII4t7riQsHpuH1LQDiPrLGxTAru5CBbjV6W&#10;mGrb855uB1+IAGGXooLS+zaV0uUlGXRT2xIH72o7gz7IrpC6wz7ATSPjKFpIgxWHhRJb2pSU14df&#10;o+BzdznP68umOJ9me5v8zOPh/vql1GQ8rD9AeBr8M/zf/tYK3pOAhMedcAXk6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nsH3vHAAAA3gAAAA8AAAAAAAAAAAAAAAAAmAIAAGRy&#10;cy9kb3ducmV2LnhtbFBLBQYAAAAABAAEAPUAAACMAwAAAAA=&#10;" path="m,31l29,e" filled="f" strokecolor="#00009b" strokeweight=".12pt">
                <v:path arrowok="t" o:connecttype="custom" o:connectlocs="0,30;27,0" o:connectangles="0,0"/>
                <o:lock v:ext="edit" aspectratio="t"/>
              </v:shape>
              <v:shape id="Freeform 6379" o:spid="_x0000_s8425" style="position:absolute;left:4014;top:5894;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U1AMYA&#10;AADeAAAADwAAAGRycy9kb3ducmV2LnhtbESP3WoCMRCF7wt9hzCF3khNtGplNUopFCqIqLX342bc&#10;XdxMliTVrU9vBKGXh/Pzcabz1tbiRD5UjjX0ugoEce5MxYWG3ffnyxhEiMgGa8ek4Y8CzGePD1PM&#10;jDvzhk7bWIg0wiFDDWWMTSZlyEuyGLquIU7ewXmLMUlfSOPxnMZtLftKjaTFihOhxIY+SsqP21+b&#10;uJdhHdY/1W7g+5t2cdh3KCxXWj8/te8TEJHa+B++t7+MhtexUm9wu5OugJx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XU1AMYAAADeAAAADwAAAAAAAAAAAAAAAACYAgAAZHJz&#10;L2Rvd25yZXYueG1sUEsFBgAAAAAEAAQA9QAAAIsDAAAAAA==&#10;" path="m,29l29,e" filled="f" strokecolor="#00009b" strokeweight=".12pt">
                <v:path arrowok="t" o:connecttype="custom" o:connectlocs="0,28;27,0" o:connectangles="0,0"/>
                <o:lock v:ext="edit" aspectratio="t"/>
              </v:shape>
              <v:shape id="Freeform 6380" o:spid="_x0000_s8426" style="position:absolute;left:4014;top:5894;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hcsQA&#10;AADeAAAADwAAAGRycy9kb3ducmV2LnhtbERPS0sDMRC+C/6HMIIXaRNbLWXbtIggWChiX/fpZrq7&#10;uJksSWxXf33nIHj8+N7zZe9bdaaYmsAWHocGFHEZXMOVhf3ubTAFlTKywzYwWfihBMvF7c0cCxcu&#10;vKHzNldKQjgVaKHOuSu0TmVNHtMwdMTCnUL0mAXGSruIFwn3rR4ZM9EeG5aGGjt6ran82n576f19&#10;btPnodk/xdGmX52OD5TWH9be3/UvM1CZ+vwv/nO/OwvjqTGyV+7IFdCL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qoXLEAAAA3gAAAA8AAAAAAAAAAAAAAAAAmAIAAGRycy9k&#10;b3ducmV2LnhtbFBLBQYAAAAABAAEAPUAAACJAwAAAAA=&#10;" path="m,29l29,e" filled="f" strokecolor="#00009b" strokeweight=".12pt">
                <v:path arrowok="t" o:connecttype="custom" o:connectlocs="0,28;27,0" o:connectangles="0,0"/>
                <o:lock v:ext="edit" aspectratio="t"/>
              </v:shape>
              <v:shape id="Freeform 6381" o:spid="_x0000_s8427" style="position:absolute;left:4016;top:5892;width:24;height:28;rotation:90;visibility:visible;mso-wrap-style:square;v-text-anchor:top" coordsize="26,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BzP8QA&#10;AADeAAAADwAAAGRycy9kb3ducmV2LnhtbESPzYrCMBSF94LvEK7gThN/GLRjFCkIupiF1Qe4NHfa&#10;zjQ3tYm2vv1EEGZ5OD8fZ7PrbS0e1PrKsYbZVIEgzp2puNBwvRwmKxA+IBusHZOGJ3nYbYeDDSbG&#10;dXymRxYKEUfYJ6ihDKFJpPR5SRb91DXE0ft2rcUQZVtI02IXx20t50p9SIsVR0KJDaUl5b/Z3UbI&#10;vcl5flucjpkxP18Hl2bLLtV6POr3nyAC9eE//G4fjYbFSqk1vO7EKyC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8Qcz/EAAAA3gAAAA8AAAAAAAAAAAAAAAAAmAIAAGRycy9k&#10;b3ducmV2LnhtbFBLBQYAAAAABAAEAPUAAACJAwAAAAA=&#10;" path="m,29l26,e" filled="f" strokecolor="#00009b" strokeweight=".12pt">
                <v:path arrowok="t" o:connecttype="custom" o:connectlocs="0,28;24,0" o:connectangles="0,0"/>
                <o:lock v:ext="edit" aspectratio="t"/>
              </v:shape>
              <v:shape id="Freeform 6382" o:spid="_x0000_s8428" style="position:absolute;left:4017;top:5893;width:24;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f5MUA&#10;AADeAAAADwAAAGRycy9kb3ducmV2LnhtbESPvWrDMBSF90DfQdxCl1DLbiAYN0ooxTXBU2tn6Xax&#10;bm1T60pYSuK8fTQUOh7OH9/usJhJXGj2o2UFWZKCIO6sHrlXcGo/nnMQPiBrnCyTght5OOwfVjss&#10;tL3yF12a0Is4wr5ABUMIrpDSdwMZ9Il1xNH7sbPBEOXcSz3jNY6bSb6k6VYaHDk+DOjofaDutzkb&#10;BTqs69JkrqpL7b63n9W5LRtS6ulxeXsFEWgJ/+G/9lEr2ORpFgEiTkQBub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UB/kxQAAAN4AAAAPAAAAAAAAAAAAAAAAAJgCAABkcnMv&#10;ZG93bnJldi54bWxQSwUGAAAAAAQABAD1AAAAigMAAAAA&#10;" path="m,26l26,e" filled="f" strokecolor="#00009b" strokeweight=".12pt">
                <v:path arrowok="t" o:connecttype="custom" o:connectlocs="0,25;24,0" o:connectangles="0,0"/>
                <o:lock v:ext="edit" aspectratio="t"/>
              </v:shape>
              <v:shape id="Freeform 6383" o:spid="_x0000_s8429" style="position:absolute;left:4017;top:5893;width:24;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y6f8UA&#10;AADeAAAADwAAAGRycy9kb3ducmV2LnhtbESPQYvCMBSE7wv+h/AEL4umXUGkGkWkK+LJrXvZ26N5&#10;tsXmJTRR6783grDHYWa+YZbr3rTiRp1vLCtIJwkI4tLqhisFv6fv8RyED8gaW8uk4EEe1qvBxxIz&#10;be/8Q7ciVCJC2GeooA7BZVL6siaDfmIdcfTOtjMYouwqqTu8R7hp5VeSzKTBhuNCjY62NZWX4moU&#10;6PB5yE3qdodcu7/ZcXc95QUpNRr2mwWIQH34D7/be61gOk/SFF534hW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HLp/xQAAAN4AAAAPAAAAAAAAAAAAAAAAAJgCAABkcnMv&#10;ZG93bnJldi54bWxQSwUGAAAAAAQABAD1AAAAigMAAAAA&#10;" path="m,26l26,e" filled="f" strokecolor="#00009b" strokeweight=".12pt">
                <v:path arrowok="t" o:connecttype="custom" o:connectlocs="0,25;24,0" o:connectangles="0,0"/>
                <o:lock v:ext="edit" aspectratio="t"/>
              </v:shape>
              <v:shape id="Freeform 6384" o:spid="_x0000_s8430" style="position:absolute;left:4017;top:5893;width:23;height:25;rotation:90;visibility:visible;mso-wrap-style:square;v-text-anchor:top" coordsize="24,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bpzcgA&#10;AADeAAAADwAAAGRycy9kb3ducmV2LnhtbESPQWvCQBSE74X+h+UVeilmYwQNqau0gsGDCI2CeHvN&#10;viah2bchu9W0v94VhB6HmfmGmS8H04oz9a6xrGAcxSCIS6sbrhQc9utRCsJ5ZI2tZVLwSw6Wi8eH&#10;OWbaXviDzoWvRICwy1BB7X2XSenKmgy6yHbEwfuyvUEfZF9J3eMlwE0rkzieSoMNh4UaO1rVVH4X&#10;P0YBd+shL7efNn2Z7d6L1ckc+S9X6vlpeHsF4Wnw/+F7e6MVTNJ4nMDtTrgCcnE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4NunNyAAAAN4AAAAPAAAAAAAAAAAAAAAAAJgCAABk&#10;cnMvZG93bnJldi54bWxQSwUGAAAAAAQABAD1AAAAjQMAAAAA&#10;" path="m,26l24,e" filled="f" strokecolor="#00009b" strokeweight=".12pt">
                <v:path arrowok="t" o:connecttype="custom" o:connectlocs="0,25;23,0" o:connectangles="0,0"/>
                <o:lock v:ext="edit" aspectratio="t"/>
              </v:shape>
              <v:shape id="Freeform 6385" o:spid="_x0000_s8431" style="position:absolute;left:4018;top:5894;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gFScQA&#10;AADeAAAADwAAAGRycy9kb3ducmV2LnhtbESP3YrCMBSE74V9h3AW9k4Tf5DSNYoIgldKdR/g0Bzb&#10;anNSmtjWfXojLOzlMDPfMKvNYGvRUesrxxqmEwWCOHem4kLDz2U/TkD4gGywdkwanuRhs/4YrTA1&#10;rueMunMoRISwT1FDGUKTSunzkiz6iWuIo3d1rcUQZVtI02If4baWM6WW0mLFcaHEhnYl5ffzw2p4&#10;3LJmscu22emI7oq/inrTHbX++hy23yACDeE//Nc+GA3zRE3n8L4Tr4Bc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BIBUnEAAAA3gAAAA8AAAAAAAAAAAAAAAAAmAIAAGRycy9k&#10;b3ducmV2LnhtbFBLBQYAAAAABAAEAPUAAACJAwAAAAA=&#10;" path="m,24l24,e" filled="f" strokecolor="#00009b" strokeweight=".12pt">
                <v:path arrowok="t" o:connecttype="custom" o:connectlocs="0,23;23,0" o:connectangles="0,0"/>
                <o:lock v:ext="edit" aspectratio="t"/>
              </v:shape>
              <v:shape id="Freeform 6386" o:spid="_x0000_s8432" style="position:absolute;left:4018;top:5894;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GdPcQA&#10;AADeAAAADwAAAGRycy9kb3ducmV2LnhtbESP0YrCMBRE34X9h3AX9k0TXZFSjSKCsE9K1Q+4NNe2&#10;2tyUJrZdv94IC/s4zMwZZrUZbC06an3lWMN0okAQ585UXGi4nPfjBIQPyAZrx6Thlzxs1h+jFabG&#10;9ZxRdwqFiBD2KWooQ2hSKX1ekkU/cQ1x9K6utRiibAtpWuwj3NZyptRCWqw4LpTY0K6k/H56WA2P&#10;W9bMd9k2Ox7QXfGpqDfdQeuvz2G7BBFoCP/hv/aP0fCdqOkc3nfiFZ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nT3EAAAA3gAAAA8AAAAAAAAAAAAAAAAAmAIAAGRycy9k&#10;b3ducmV2LnhtbFBLBQYAAAAABAAEAPUAAACJAwAAAAA=&#10;" path="m,24l24,e" filled="f" strokecolor="#00009b" strokeweight=".12pt">
                <v:path arrowok="t" o:connecttype="custom" o:connectlocs="0,23;23,0" o:connectangles="0,0"/>
                <o:lock v:ext="edit" aspectratio="t"/>
              </v:shape>
              <v:shape id="Freeform 6387" o:spid="_x0000_s8433" style="position:absolute;left:4020;top:5892;width:20;height:23;rotation:90;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P2ZsYA&#10;AADeAAAADwAAAGRycy9kb3ducmV2LnhtbESPzYvCMBTE78L+D+Et7E1T1w+kNooI4oInPw4eX5tn&#10;W21eShK1+98bYWGPw8z8hsmWnWnEg5yvLSsYDhIQxIXVNZcKTsdNfwbCB2SNjWVS8EselouPXoap&#10;tk/e0+MQShEh7FNUUIXQplL6oiKDfmBb4uhdrDMYonSl1A6fEW4a+Z0kU2mw5rhQYUvriorb4W4U&#10;5PdpsdmezW1/HE+upRvl2/q6U+rrs1vNQQTqwn/4r/2jFYxmyXAC7zvxCsjF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P2ZsYAAADeAAAADwAAAAAAAAAAAAAAAACYAgAAZHJz&#10;L2Rvd25yZXYueG1sUEsFBgAAAAAEAAQA9QAAAIsDAAAAAA==&#10;" path="m,24l21,e" filled="f" strokecolor="#00009b" strokeweight=".12pt">
                <v:path arrowok="t" o:connecttype="custom" o:connectlocs="0,23;20,0" o:connectangles="0,0"/>
                <o:lock v:ext="edit" aspectratio="t"/>
              </v:shape>
              <v:shape id="Freeform 6388" o:spid="_x0000_s8434" style="position:absolute;left:4021;top:5893;width:20;height:21;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Me+cUA&#10;AADeAAAADwAAAGRycy9kb3ducmV2LnhtbESPQYvCMBSE7wv+h/AEL8uaqiBSjSKCu94WtYc9Pptn&#10;W21eSpJq/fdmQfA4zMw3zGLVmVrcyPnKsoLRMAFBnFtdcaEgO26/ZiB8QNZYWyYFD/KwWvY+Fphq&#10;e+c93Q6hEBHCPkUFZQhNKqXPSzLoh7Yhjt7ZOoMhSldI7fAe4aaW4ySZSoMVx4USG9qUlF8PrVGw&#10;58v6+Pv4y65V+93+fE5c1jUnpQb9bj0HEagL7/CrvdMKJrNkNIX/O/EK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gx75xQAAAN4AAAAPAAAAAAAAAAAAAAAAAJgCAABkcnMv&#10;ZG93bnJldi54bWxQSwUGAAAAAAQABAD1AAAAigMAAAAA&#10;" path="m,22l21,e" filled="f" strokecolor="#00009b" strokeweight=".12pt">
                <v:path arrowok="t" o:connecttype="custom" o:connectlocs="0,21;20,0" o:connectangles="0,0"/>
                <o:lock v:ext="edit" aspectratio="t"/>
              </v:shape>
              <v:shape id="Freeform 6389" o:spid="_x0000_s8435" style="position:absolute;left:4021;top:5893;width:20;height:21;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7YsYA&#10;AADeAAAADwAAAGRycy9kb3ducmV2LnhtbESPQWvCQBSE74L/YXmCF6kbK1SJriKC1VtRc+jxmX1N&#10;UrNvw+5G4793CwWPw8x8wyzXnanFjZyvLCuYjBMQxLnVFRcKsvPubQ7CB2SNtWVS8CAP61W/t8RU&#10;2zsf6XYKhYgQ9ikqKENoUil9XpJBP7YNcfR+rDMYonSF1A7vEW5q+Z4kH9JgxXGhxIa2JeXXU2sU&#10;HPl3c/56fGfXqv1s96Opy7rmotRw0G0WIAJ14RX+bx+0guk8mczg7068AnL1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c+7YsYAAADeAAAADwAAAAAAAAAAAAAAAACYAgAAZHJz&#10;L2Rvd25yZXYueG1sUEsFBgAAAAAEAAQA9QAAAIsDAAAAAA==&#10;" path="m,22l21,e" filled="f" strokecolor="#00009b" strokeweight=".12pt">
                <v:path arrowok="t" o:connecttype="custom" o:connectlocs="0,21;20,0" o:connectangles="0,0"/>
                <o:lock v:ext="edit" aspectratio="t"/>
              </v:shape>
              <v:shape id="Freeform 6390" o:spid="_x0000_s8436" style="position:absolute;left:4022;top:5892;width:18;height:21;rotation:90;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t6dsIA&#10;AADeAAAADwAAAGRycy9kb3ducmV2LnhtbERPy4rCMBTdD8w/hDvgbkxVEK3G4gNxFkNBrftLc21L&#10;m5vSRG3/frIQZnk473XSm0Y8qXOVZQWTcQSCOLe64kJBdj1+L0A4j6yxsUwKBnKQbD4/1hhr++Iz&#10;PS++ECGEXYwKSu/bWEqXl2TQjW1LHLi77Qz6ALtC6g5fIdw0chpFc2mw4tBQYkv7kvL68jAKPO+W&#10;h+tw/h1ONs3kLa0xPWRKjb767QqEp97/i9/uH61gtogmYW+4E66A3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K3p2wgAAAN4AAAAPAAAAAAAAAAAAAAAAAJgCAABkcnMvZG93&#10;bnJldi54bWxQSwUGAAAAAAQABAD1AAAAhwMAAAAA&#10;" path="m,22l19,e" filled="f" strokecolor="#00009b" strokeweight=".12pt">
                <v:path arrowok="t" o:connecttype="custom" o:connectlocs="0,21;18,0" o:connectangles="0,0"/>
                <o:lock v:ext="edit" aspectratio="t"/>
              </v:shape>
              <v:shape id="Freeform 6391" o:spid="_x0000_s8437" style="position:absolute;left:4024;top:5894;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g82cYA&#10;AADeAAAADwAAAGRycy9kb3ducmV2LnhtbESPT2vCQBTE7wW/w/KE3uquFqxJXaUUhKIn/yDN7ZF9&#10;JtHs25jdxvjt3UKhx2FmfsPMl72tRUetrxxrGI8UCOLcmYoLDYf96mUGwgdkg7Vj0nAnD8vF4GmO&#10;qXE33lK3C4WIEPYpaihDaFIpfV6SRT9yDXH0Tq61GKJsC2lavEW4reVEqam0WHFcKLGhz5Lyy+7H&#10;athcszUfs+6kTHK+Ir8l3yYzWj8P+493EIH68B/+a38ZDa8zNU7g9068AnL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Zg82cYAAADeAAAADwAAAAAAAAAAAAAAAACYAgAAZHJz&#10;L2Rvd25yZXYueG1sUEsFBgAAAAAEAAQA9QAAAIsDAAAAAA==&#10;" path="m,19l19,e" filled="f" strokecolor="#00009b" strokeweight=".12pt">
                <v:path arrowok="t" o:connecttype="custom" o:connectlocs="0,18;18,0" o:connectangles="0,0"/>
                <o:lock v:ext="edit" aspectratio="t"/>
              </v:shape>
              <v:shape id="Freeform 6392" o:spid="_x0000_s8438" style="position:absolute;left:4024;top:5894;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5f+cUA&#10;AADeAAAADwAAAGRycy9kb3ducmV2LnhtbESPy2rCQBSG94LvMBzBXZ2pQhujo4hQKHblhdLsDplj&#10;Eps5EzNjTN++sxBc/vw3vuW6t7XoqPWVYw2vEwWCOHem4kLD6fjxkoDwAdlg7Zg0/JGH9Wo4WGJq&#10;3J331B1CIeII+xQ1lCE0qZQ+L8min7iGOHpn11oMUbaFNC3e47it5VSpN2mx4vhQYkPbkvLfw81q&#10;+LpmO/7OurMy88sV+X3+YzKj9XjUbxYgAvXhGX60P42GWaKmESDiRBSQq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zl/5xQAAAN4AAAAPAAAAAAAAAAAAAAAAAJgCAABkcnMv&#10;ZG93bnJldi54bWxQSwUGAAAAAAQABAD1AAAAigMAAAAA&#10;" path="m,19l19,e" filled="f" strokecolor="#00009b" strokeweight=".12pt">
                <v:path arrowok="t" o:connecttype="custom" o:connectlocs="0,18;18,0" o:connectangles="0,0"/>
                <o:lock v:ext="edit" aspectratio="t"/>
              </v:shape>
              <v:shape id="Freeform 6393" o:spid="_x0000_s8439" style="position:absolute;left:4025;top:5893;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9XbK8UA&#10;AADeAAAADwAAAGRycy9kb3ducmV2LnhtbESPQYvCMBSE74L/ITxhb5qq7CLVKCJ18aRWRa/P5tkW&#10;m5fSRO3+e7OwsMdhZr5hZovWVOJJjSstKxgOIhDEmdUl5wpOx3V/AsJ5ZI2VZVLwQw4W825nhrG2&#10;L07pefC5CBB2MSoovK9jKV1WkEE3sDVx8G62MeiDbHKpG3wFuKnkKIq+pMGSw0KBNa0Kyu6Hh1GQ&#10;JPv1Od0k1z1ts0+582P5nV6U+ui1yykIT63/D/+1N1rBeBKNhvB7J1wBOX8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1dsrxQAAAN4AAAAPAAAAAAAAAAAAAAAAAJgCAABkcnMv&#10;ZG93bnJldi54bWxQSwUGAAAAAAQABAD1AAAAigMAAAAA&#10;" path="m,19l17,e" filled="f" strokecolor="#00009b" strokeweight=".12pt">
                <v:path arrowok="t" o:connecttype="custom" o:connectlocs="0,18;16,0" o:connectangles="0,0"/>
                <o:lock v:ext="edit" aspectratio="t"/>
              </v:shape>
              <v:shape id="Freeform 6394" o:spid="_x0000_s8440" style="position:absolute;left:4025;top:5893;width:16;height:17;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u0ScgA&#10;AADeAAAADwAAAGRycy9kb3ducmV2LnhtbESPQWvCQBSE74X+h+UVehHdGKVKdJVaEKyeTL14e2af&#10;SWz2bciuGvvrXUHocZiZb5jpvDWVuFDjSssK+r0IBHFmdcm5gt3PsjsG4TyyxsoyKbiRg/ns9WWK&#10;ibZX3tIl9bkIEHYJKii8rxMpXVaQQdezNXHwjrYx6INscqkbvAa4qWQcRR/SYMlhocCavgrKftOz&#10;UbDYp4dRp7MeLqv8+7Q/Hv7izfCk1Ptb+zkB4an1/+Fne6UVDMZRHMPjTrgCcnY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km7RJyAAAAN4AAAAPAAAAAAAAAAAAAAAAAJgCAABk&#10;cnMvZG93bnJldi54bWxQSwUGAAAAAAQABAD1AAAAjQMAAAAA&#10;" path="m,17l17,e" filled="f" strokecolor="#00009b" strokeweight=".12pt">
                <v:path arrowok="t" o:connecttype="custom" o:connectlocs="0,17;16,0" o:connectangles="0,0"/>
                <o:lock v:ext="edit" aspectratio="t"/>
              </v:shape>
              <v:shape id="Freeform 6395" o:spid="_x0000_s8441" style="position:absolute;left:4025;top:5893;width:16;height:17;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9cR0sgA&#10;AADeAAAADwAAAGRycy9kb3ducmV2LnhtbESPQWvCQBSE74L/YXmFXkQ3RrGSuootCLWeTL14e2af&#10;STT7NmS3mvrrXaHgcZiZb5jZojWVuFDjSssKhoMIBHFmdcm5gt3Pqj8F4TyyxsoyKfgjB4t5tzPD&#10;RNsrb+mS+lwECLsEFRTe14mULivIoBvYmjh4R9sY9EE2udQNXgPcVDKOook0WHJYKLCmz4Kyc/pr&#10;FHzs08Nbr/c9XlX5+rQ/Hm7xZnxS6vWlXb6D8NT6Z/i//aUVjKZRPILHnXAF5PwO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L1xHSyAAAAN4AAAAPAAAAAAAAAAAAAAAAAJgCAABk&#10;cnMvZG93bnJldi54bWxQSwUGAAAAAAQABAD1AAAAjQMAAAAA&#10;" path="m,17l17,e" filled="f" strokecolor="#00009b" strokeweight=".12pt">
                <v:path arrowok="t" o:connecttype="custom" o:connectlocs="0,17;16,0" o:connectangles="0,0"/>
                <o:lock v:ext="edit" aspectratio="t"/>
              </v:shape>
              <v:shape id="Freeform 6396" o:spid="_x0000_s8442" style="position:absolute;left:4026;top:5892;width:13;height:17;rotation:90;visibility:visible;mso-wrap-style:square;v-text-anchor:top" coordsize="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LeUcgA&#10;AADeAAAADwAAAGRycy9kb3ducmV2LnhtbESPQWvCQBSE7wX/w/KEXopuGkUkukopGAo9SKN4fmaf&#10;STT7Ns1uY/TXdwtCj8PMfMMs172pRUetqywreB1HIIhzqysuFOx3m9EchPPIGmvLpOBGDtarwdMS&#10;E22v/EVd5gsRIOwSVFB63yRSurwkg25sG+LgnWxr0AfZFlK3eA1wU8s4imbSYMVhocSG3kvKL9mP&#10;URBvN9mp/kzT9OKm33Ro7i/H7qzU87B/W4Dw1Pv/8KP9oRVM5lE8hb874QrI1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Wwt5RyAAAAN4AAAAPAAAAAAAAAAAAAAAAAJgCAABk&#10;cnMvZG93bnJldi54bWxQSwUGAAAAAAQABAD1AAAAjQMAAAAA&#10;" path="m,17l14,e" filled="f" strokecolor="#00009b" strokeweight=".12pt">
                <v:path arrowok="t" o:connecttype="custom" o:connectlocs="0,17;13,0" o:connectangles="0,0"/>
                <o:lock v:ext="edit" aspectratio="t"/>
              </v:shape>
              <v:shape id="Freeform 6397" o:spid="_x0000_s8443" style="position:absolute;left:4028;top:5894;width:13;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8Y88cA&#10;AADeAAAADwAAAGRycy9kb3ducmV2LnhtbESPX0sDMRDE3wW/Q1jBN5tr/dNybVpsQRHfbEvp43LZ&#10;Xq5eNuGy9s5vbwTBx2FmfsMsVoNv1YW61AQ2MB4VoIirYBuuDex3L3czUEmQLbaBycA3JVgtr68W&#10;WNrQ8wddtlKrDOFUogEnEkutU+XIYxqFSJy9U+g8SpZdrW2HfYb7Vk+K4kl7bDgvOIy0cVR9br+8&#10;gYNL8jqd9qd1PMb1uZf3h/EGjbm9GZ7noIQG+Q//td+sgftZMXmE3zv5Cujl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W/GPPHAAAA3gAAAA8AAAAAAAAAAAAAAAAAmAIAAGRy&#10;cy9kb3ducmV2LnhtbFBLBQYAAAAABAAEAPUAAACMAwAAAAA=&#10;" path="m,14l14,e" filled="f" strokecolor="#00009b" strokeweight=".12pt">
                <v:path arrowok="t" o:connecttype="custom" o:connectlocs="0,14;13,0" o:connectangles="0,0"/>
                <o:lock v:ext="edit" aspectratio="t"/>
              </v:shape>
              <v:shape id="Freeform 6398" o:spid="_x0000_s8444" style="position:absolute;left:4028;top:5894;width:13;height:14;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2GhMYA&#10;AADeAAAADwAAAGRycy9kb3ducmV2LnhtbESPQUsDMRSE70L/Q3gFbzbbKm3ZNi1tQRFvVpEeH5vX&#10;zermJWxeu+u/N4LgcZiZb5j1dvCtulKXmsAGppMCFHEVbMO1gfe3x7slqCTIFtvAZOCbEmw3o5s1&#10;ljb0/ErXo9QqQziVaMCJxFLrVDnymCYhEmfvHDqPkmVXa9thn+G+1bOimGuPDecFh5EOjqqv48Ub&#10;+HBJnhaL/ryPp7j/7OXlYXpAY27Hw24FSmiQ//Bf+9kauF8Wszn83slXQG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W2GhMYAAADeAAAADwAAAAAAAAAAAAAAAACYAgAAZHJz&#10;L2Rvd25yZXYueG1sUEsFBgAAAAAEAAQA9QAAAIsDAAAAAA==&#10;" path="m,14l14,e" filled="f" strokecolor="#00009b" strokeweight=".12pt">
                <v:path arrowok="t" o:connecttype="custom" o:connectlocs="0,14;13,0" o:connectangles="0,0"/>
                <o:lock v:ext="edit" aspectratio="t"/>
              </v:shape>
              <v:shape id="Freeform 6399" o:spid="_x0000_s8445" style="position:absolute;left:4029;top:5893;width:11;height:14;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DfwMkA&#10;AADeAAAADwAAAGRycy9kb3ducmV2LnhtbESPQUsDMRSE74L/ITzBi7SJleqybVqKrLaHerC1eH1s&#10;XndXk5dlk23Xf28KgsdhZr5h5svBWXGiLjSeNdyPFQji0puGKw0f+5dRBiJEZIPWM2n4oQDLxfXV&#10;HHPjz/xOp12sRIJwyFFDHWObSxnKmhyGsW+Jk3f0ncOYZFdJ0+E5wZ2VE6UepcOG00KNLT3XVH7v&#10;eqdhui6yz6JXh7evafG6Xds7e1j1Wt/eDKsZiEhD/A//tTdGw0OmJk9wuZOugFz8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eDfwMkAAADeAAAADwAAAAAAAAAAAAAAAACYAgAA&#10;ZHJzL2Rvd25yZXYueG1sUEsFBgAAAAAEAAQA9QAAAI4DAAAAAA==&#10;" path="m,14l12,e" filled="f" strokecolor="#00009b" strokeweight=".12pt">
                <v:path arrowok="t" o:connecttype="custom" o:connectlocs="0,14;11,0" o:connectangles="0,0"/>
                <o:lock v:ext="edit" aspectratio="t"/>
              </v:shape>
              <v:shape id="Freeform 6400" o:spid="_x0000_s8446" style="position:absolute;left:4030;top:5894;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VH68UA&#10;AADeAAAADwAAAGRycy9kb3ducmV2LnhtbERPXWvCMBR9H/gfwhV8m6kKW1dNi2zI5gRBp+DjXXPX&#10;FJub0kTt/v3yMPDxcL4XRW8bcaXO144VTMYJCOLS6ZorBYev1WMKwgdkjY1jUvBLHop88LDATLsb&#10;7+i6D5WIIewzVGBCaDMpfWnIoh+7ljhyP66zGCLsKqk7vMVw28hpkjxJizXHBoMtvRoqz/uLVXD6&#10;3IQ32a74ebk+7r7X5vLyvt0qNRr2yzmIQH24i//dH1rBLE2mcW+8E6+AzP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9UfrxQAAAN4AAAAPAAAAAAAAAAAAAAAAAJgCAABkcnMv&#10;ZG93bnJldi54bWxQSwUGAAAAAAQABAD1AAAAigMAAAAA&#10;" path="m,12l12,e" filled="f" strokecolor="#00009b" strokeweight=".12pt">
                <v:path arrowok="t" o:connecttype="custom" o:connectlocs="0,12;11,0" o:connectangles="0,0"/>
                <o:lock v:ext="edit" aspectratio="t"/>
              </v:shape>
              <v:shape id="Freeform 6401" o:spid="_x0000_s8447" style="position:absolute;left:4030;top:5894;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nicMgA&#10;AADeAAAADwAAAGRycy9kb3ducmV2LnhtbESP3WrCQBSE7wXfYTmCd7pRodU0G5EWaW1B8A96eZo9&#10;zQazZ0N21fTtu4WCl8PMfMNky87W4kqtrxwrmIwTEMSF0xWXCo6H9WgOwgdkjbVjUvBDHpZ5v5dh&#10;qt2Nd3Tdh1JECPsUFZgQmlRKXxiy6MeuIY7et2sthijbUuoWbxFuazlNkgdpseK4YLChZ0PFeX+x&#10;Cj7fP8KLbNb8uNqcdl8bc1m8brdKDQfd6glEoC7cw//tN61gNk+mC/i7E6+AzH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1ueJwyAAAAN4AAAAPAAAAAAAAAAAAAAAAAJgCAABk&#10;cnMvZG93bnJldi54bWxQSwUGAAAAAAQABAD1AAAAjQMAAAAA&#10;" path="m,12l12,e" filled="f" strokecolor="#00009b" strokeweight=".12pt">
                <v:path arrowok="t" o:connecttype="custom" o:connectlocs="0,12;11,0" o:connectangles="0,0"/>
                <o:lock v:ext="edit" aspectratio="t"/>
              </v:shape>
              <v:shape id="Freeform 6402" o:spid="_x0000_s8448" style="position:absolute;left:4031;top:5893;width:9;height:12;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AqysUA&#10;AADeAAAADwAAAGRycy9kb3ducmV2LnhtbESPy2rDMBBF94X8g5hAdo3cOLTBjRKCwTSLgrEbsh6s&#10;qWVqjRxLddy/rxaFLi/3xdkfZ9uLiUbfOVbwtE5AEDdOd9wquHwUjzsQPiBr7B2Tgh/ycDwsHvaY&#10;aXfniqY6tCKOsM9QgQlhyKT0jSGLfu0G4uh9utFiiHJspR7xHsdtLzdJ8iwtdhwfDA6UG2q+6m+r&#10;4KWs8/K2bW3+zm9+G07mmhaVUqvlfHoFEWgO/+G/9lkrSHdJGgEiTkQBefg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CrKxQAAAN4AAAAPAAAAAAAAAAAAAAAAAJgCAABkcnMv&#10;ZG93bnJldi54bWxQSwUGAAAAAAQABAD1AAAAigMAAAAA&#10;" path="m,12l10,e" filled="f" strokecolor="#00009b" strokeweight=".12pt">
                <v:path arrowok="t" o:connecttype="custom" o:connectlocs="0,12;9,0" o:connectangles="0,0"/>
                <o:lock v:ext="edit" aspectratio="t"/>
              </v:shape>
              <v:shape id="Freeform 6403" o:spid="_x0000_s8449" style="position:absolute;left:4032;top:5894;width:9;height:10;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ef8QA&#10;AADeAAAADwAAAGRycy9kb3ducmV2LnhtbESPUWvCQBCE3wv+h2MF3/RiBdHUU0SxrUKh2v6AbW5N&#10;grm9kFs1/ntPEPo4zMw3zGzRukpdqAmlZwPDQQKKOPO25NzA78+mPwEVBNli5ZkM3CjAYt55mWFq&#10;/ZX3dDlIriKEQ4oGCpE61TpkBTkMA18TR+/oG4cSZZNr2+A1wl2lX5NkrB2WHBcKrGlVUHY6nJ2B&#10;9frrm4TfkXb4N958bOVWtVNjet12+QZKqJX/8LP9aQ2MJsloCI878Qro+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KP3n/EAAAA3gAAAA8AAAAAAAAAAAAAAAAAmAIAAGRycy9k&#10;b3ducmV2LnhtbFBLBQYAAAAABAAEAPUAAACJAwAAAAA=&#10;" path="m,10l10,e" filled="f" strokecolor="#00009b" strokeweight=".12pt">
                <v:path arrowok="t" o:connecttype="custom" o:connectlocs="0,10;9,0" o:connectangles="0,0"/>
                <o:lock v:ext="edit" aspectratio="t"/>
              </v:shape>
              <v:shape id="Freeform 6404" o:spid="_x0000_s8450" style="position:absolute;left:4032;top:5894;width:9;height:10;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1ACMYA&#10;AADeAAAADwAAAGRycy9kb3ducmV2LnhtbESP3WrCQBSE7wu+w3KE3tVNI4hG11Aq9kco1J8HOGaP&#10;STB7NmRPNb59Vyj0cpiZb5hF3rtGXagLtWcDz6MEFHHhbc2lgcN+/TQFFQTZYuOZDNwoQL4cPCww&#10;s/7KW7rspFQRwiFDA5VIm2kdioochpFviaN38p1DibIrte3wGuGu0WmSTLTDmuNChS29VlScdz/O&#10;wGr19U3Cb0gbPE7W759ya/qZMY/D/mUOSqiX//Bf+8MaGE+TcQr3O/EK6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l1ACMYAAADeAAAADwAAAAAAAAAAAAAAAACYAgAAZHJz&#10;L2Rvd25yZXYueG1sUEsFBgAAAAAEAAQA9QAAAIsDAAAAAA==&#10;" path="m,10l10,e" filled="f" strokecolor="#00009b" strokeweight=".12pt">
                <v:path arrowok="t" o:connecttype="custom" o:connectlocs="0,10;9,0" o:connectangles="0,0"/>
                <o:lock v:ext="edit" aspectratio="t"/>
              </v:shape>
              <v:shape id="Freeform 6405" o:spid="_x0000_s8451" style="position:absolute;left:4034;top:5892;width:6;height:10;rotation:90;visibility:visible;mso-wrap-style:square;v-text-anchor:top" coordsize="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a2EsQA&#10;AADeAAAADwAAAGRycy9kb3ducmV2LnhtbESPQUvDQBSE74L/YXmCN7upgVJit8WWKj22jd4f2Wd2&#10;Mfs2zT7T+O9dQfA4zMw3zGozhU6NNCQf2cB8VoAibqL13Bp4q18elqCSIFvsIpOBb0qwWd/erLCy&#10;8conGs/SqgzhVKEBJ9JXWqfGUcA0iz1x9j7iEFCyHFptB7xmeOj0Y1EsdEDPecFhTztHzef5Kxg4&#10;+tbtD6cw7hb18X3rL2JfazHm/m56fgIlNMl/+K99sAbKZVGW8HsnXwG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GthLEAAAA3gAAAA8AAAAAAAAAAAAAAAAAmAIAAGRycy9k&#10;b3ducmV2LnhtbFBLBQYAAAAABAAEAPUAAACJAwAAAAA=&#10;" path="m,10l7,e" filled="f" strokecolor="#00009b" strokeweight=".12pt">
                <v:path arrowok="t" o:connecttype="custom" o:connectlocs="0,10;6,0" o:connectangles="0,0"/>
                <o:lock v:ext="edit" aspectratio="t"/>
              </v:shape>
              <v:shape id="Freeform 6406" o:spid="_x0000_s8452" style="position:absolute;left:4035;top:5893;width:6;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cGPcQA&#10;AADeAAAADwAAAGRycy9kb3ducmV2LnhtbESPQWsCMRSE7wX/Q3iCt5pUi8jWKItQKHiQai+9PTav&#10;u0uTlyWJu+u/N4LgcZiZb5jNbnRW9BRi61nD21yBIK68abnW8HP+fF2DiAnZoPVMGq4UYbedvGyw&#10;MH7gb+pPqRYZwrFADU1KXSFlrBpyGOe+I87enw8OU5ahlibgkOHOyoVSK+mw5bzQYEf7hqr/08Vp&#10;CAav/e/BqcXB9mUZ7dEOXmo9m47lB4hEY3qGH+0vo2G5Vst3uN/JV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nBj3EAAAA3gAAAA8AAAAAAAAAAAAAAAAAmAIAAGRycy9k&#10;b3ducmV2LnhtbFBLBQYAAAAABAAEAPUAAACJAwAAAAA=&#10;" path="m,7l7,e" filled="f" strokecolor="#00009b" strokeweight=".12pt">
                <v:path arrowok="t" o:connecttype="custom" o:connectlocs="0,7;6,0" o:connectangles="0,0"/>
                <o:lock v:ext="edit" aspectratio="t"/>
              </v:shape>
              <v:shape id="Freeform 6407" o:spid="_x0000_s8453" style="position:absolute;left:4035;top:5893;width:6;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jpsQA&#10;AADeAAAADwAAAGRycy9kb3ducmV2LnhtbESPQWsCMRSE7wX/Q3iCt5pUqcjWKItQKHiQai+9PTav&#10;u0uTlyWJu+u/N4LgcZiZb5jNbnRW9BRi61nD21yBIK68abnW8HP+fF2DiAnZoPVMGq4UYbedvGyw&#10;MH7gb+pPqRYZwrFADU1KXSFlrBpyGOe+I87enw8OU5ahlibgkOHOyoVSK+mw5bzQYEf7hqr/08Vp&#10;CAav/e/BqcXB9mUZ7dEOXmo9m47lB4hEY3qGH+0vo2G5Vst3uN/JV0B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ro6bEAAAA3gAAAA8AAAAAAAAAAAAAAAAAmAIAAGRycy9k&#10;b3ducmV2LnhtbFBLBQYAAAAABAAEAPUAAACJAwAAAAA=&#10;" path="m,7l7,e" filled="f" strokecolor="#00009b" strokeweight=".12pt">
                <v:path arrowok="t" o:connecttype="custom" o:connectlocs="0,7;6,0" o:connectangles="0,0"/>
                <o:lock v:ext="edit" aspectratio="t"/>
              </v:shape>
              <v:shape id="Freeform 6408" o:spid="_x0000_s8454" style="position:absolute;left:4036;top:5892;width:4;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tKlzccA&#10;AADeAAAADwAAAGRycy9kb3ducmV2LnhtbESPT2sCMRTE70K/Q3gFL6LZKiyyGsVWhP45dav3x+a5&#10;Wd28bJOo22/fFAoeh5n5DbNc97YVV/KhcazgaZKBIK6cbrhWsP/ajecgQkTW2DomBT8UYL16GCyx&#10;0O7Gn3QtYy0ShEOBCkyMXSFlqAxZDBPXESfv6LzFmKSvpfZ4S3DbymmW5dJiw2nBYEcvhqpzebEK&#10;usPzND/U7+XZbEuvLx+nt9H3VqnhY79ZgIjUx3v4v/2qFczm2SyHvzvpCsj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rSpc3HAAAA3gAAAA8AAAAAAAAAAAAAAAAAmAIAAGRy&#10;cy9kb3ducmV2LnhtbFBLBQYAAAAABAAEAPUAAACMAwAAAAA=&#10;" path="m,7l5,e" filled="f" strokecolor="#00009b" strokeweight=".12pt">
                <v:path arrowok="t" o:connecttype="custom" o:connectlocs="0,7;4,0" o:connectangles="0,0"/>
                <o:lock v:ext="edit" aspectratio="t"/>
              </v:shape>
              <v:shape id="Freeform 6409" o:spid="_x0000_s8455" style="position:absolute;left:4037;top:5893;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KPcgA&#10;AADeAAAADwAAAGRycy9kb3ducmV2LnhtbESPQWvCQBSE7wX/w/IK3nTTqm1IXWVRxF6KrQq9vmZf&#10;k2D2bZpdY/rvu4LQ4zAz3zDzZW9r0VHrK8cKHsYJCOLcmYoLBcfDZpSC8AHZYO2YFPySh+VicDfH&#10;zLgLf1C3D4WIEPYZKihDaDIpfV6SRT92DXH0vl1rMUTZFtK0eIlwW8vHJHmSFiuOCyU2tCopP+3P&#10;VsFPt3rffu3W29l5+qZnu1R/6lorNbzv9QuIQH34D9/ar0bBJE0mz3C9E6+AXP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E34o9yAAAAN4AAAAPAAAAAAAAAAAAAAAAAJgCAABk&#10;cnMvZG93bnJldi54bWxQSwUGAAAAAAQABAD1AAAAjQMAAAAA&#10;" path="m,5l5,e" filled="f" strokecolor="#00009b" strokeweight=".12pt">
                <v:path arrowok="t" o:connecttype="custom" o:connectlocs="0,5;4,0" o:connectangles="0,0"/>
                <o:lock v:ext="edit" aspectratio="t"/>
              </v:shape>
              <v:shape id="Freeform 6410" o:spid="_x0000_s8456" style="position:absolute;left:4037;top:5893;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AeT8QA&#10;AADeAAAADwAAAGRycy9kb3ducmV2LnhtbERPy2rCQBTdC/7DcIXu6qS1SkgdZbAUuxGf4PaauU1C&#10;M3fSzBjTv3cWBZeH854ve1uLjlpfOVbwMk5AEOfOVFwoOB0/n1MQPiAbrB2Tgj/ysFwMB3PMjLvx&#10;nrpDKEQMYZ+hgjKEJpPS5yVZ9GPXEEfu27UWQ4RtIU2Ltxhua/maJDNpseLYUGJDq5Lyn8PVKvjt&#10;Vrv1Zfuxnl7fNnq6TfVZ11qpp1Gv30EE6sND/O/+MgomaTKJe+OdeAXk4g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VAHk/EAAAA3gAAAA8AAAAAAAAAAAAAAAAAmAIAAGRycy9k&#10;b3ducmV2LnhtbFBLBQYAAAAABAAEAPUAAACJAwAAAAA=&#10;" path="m,5l5,e" filled="f" strokecolor="#00009b" strokeweight=".12pt">
                <v:path arrowok="t" o:connecttype="custom" o:connectlocs="0,5;4,0" o:connectangles="0,0"/>
                <o:lock v:ext="edit" aspectratio="t"/>
              </v:shape>
              <v:shape id="Freeform 6411" o:spid="_x0000_s8457" style="position:absolute;left:4038;top:5892;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IsYA&#10;AADeAAAADwAAAGRycy9kb3ducmV2LnhtbESP0WoCMRRE34X+Q7gF3zSrol23RpGKUIoItf2Ay+a6&#10;Wbq5WZJ0Xf36piD4OMzMGWa16W0jOvKhdqxgMs5AEJdO11wp+P7aj3IQISJrbByTgisF2KyfBiss&#10;tLvwJ3WnWIkE4VCgAhNjW0gZSkMWw9i1xMk7O28xJukrqT1eEtw2cpplC2mx5rRgsKU3Q+XP6dcq&#10;wIO/5vuP3WGyMy/NsYvz462fKzV87revICL18RG+t9+1glmezZbwfyddAbn+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IsYAAADeAAAADwAAAAAAAAAAAAAAAACYAgAAZHJz&#10;L2Rvd25yZXYueG1sUEsFBgAAAAAEAAQA9QAAAIsDAAAAAA==&#10;" path="m,5l2,e" filled="f" strokecolor="#00009b" strokeweight=".12pt">
                <v:path arrowok="t" o:connecttype="custom" o:connectlocs="0,5;2,0" o:connectangles="0,0"/>
                <o:lock v:ext="edit" aspectratio="t"/>
              </v:shape>
              <v:shape id="Freeform 6412" o:spid="_x0000_s8458" style="position:absolute;left:4040;top:5894;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AB/sQA&#10;AADeAAAADwAAAGRycy9kb3ducmV2LnhtbESPy4rCMBSG98K8QzgDs9PUGZVSjTKIDm69oLg7JMe2&#10;2JyUJtaOT28Wgsuf/8Y3W3S2Ei01vnSsYDhIQBBrZ0rOFRz2634Kwgdkg5VjUvBPHhbzj94MM+Pu&#10;vKV2F3IRR9hnqKAIoc6k9Logi37gauLoXVxjMUTZ5NI0eI/jtpLfSTKRFkuODwXWtCxIX3c3q8Dj&#10;+a8Oy1S3D6+Pp/X1MB5tVkp9fXa/UxCBuvAOv9obo+AnTUYRIOJEFJD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kgAf7EAAAA3gAAAA8AAAAAAAAAAAAAAAAAmAIAAGRycy9k&#10;b3ducmV2LnhtbFBLBQYAAAAABAAEAPUAAACJAwAAAAA=&#10;" path="m,2l2,e" filled="f" strokecolor="#00009b" strokeweight=".12pt">
                <v:path arrowok="t" o:connecttype="custom" o:connectlocs="0,2;2,0" o:connectangles="0,0"/>
                <o:lock v:ext="edit" aspectratio="t"/>
              </v:shape>
              <v:shape id="Freeform 6413" o:spid="_x0000_s8459" style="position:absolute;left:4040;top:5894;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ykZcYA&#10;AADeAAAADwAAAGRycy9kb3ducmV2LnhtbESPQWvCQBSE70L/w/IK3urG1kqIbqRIFa/VoHh77L4m&#10;Idm3IbuNaX99t1DwOMzMN8x6M9pWDNT72rGC+SwBQaydqblUUJx2TykIH5ANto5JwTd52OQPkzVm&#10;xt34g4ZjKEWEsM9QQRVCl0npdUUW/cx1xNH7dL3FEGVfStPjLcJtK5+TZCkt1hwXKuxoW5Fujl9W&#10;gcfrvgvbVA8/Xp8vu6Z4XRzelZo+jm8rEIHGcA//tw9GwUuaLObwdydeAZn/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mykZcYAAADeAAAADwAAAAAAAAAAAAAAAACYAgAAZHJz&#10;L2Rvd25yZXYueG1sUEsFBgAAAAAEAAQA9QAAAIsDAAAAAA==&#10;" path="m,2l2,e" filled="f" strokecolor="#00009b" strokeweight=".12pt">
                <v:path arrowok="t" o:connecttype="custom" o:connectlocs="0,2;2,0" o:connectangles="0,0"/>
                <o:lock v:ext="edit" aspectratio="t"/>
              </v:shape>
              <v:shape id="Freeform 6414" o:spid="_x0000_s8460" style="position:absolute;left:4041;top:5893;width:0;height:2;rotation:90;visibility:visible;mso-wrap-style:square;v-text-anchor:top" coordsize="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sP9MYA&#10;AADeAAAADwAAAGRycy9kb3ducmV2LnhtbESPUUsDMRCE3wX/Q9iCbzbXKqWeTYuKgiAWrIXi2/ay&#10;vRxeNmc2vZ7/3giCj8PMfMMsVoNvVU9RmsAGJuMCFHEVbMO1ge370+UclCRki21gMvBNAqvl+dkC&#10;SxtO/Eb9JtUqQ1hKNOBS6kqtpXLkUcahI87eIUSPKctYaxvxlOG+1dOimGmPDecFhx09OKo+N0dv&#10;YPYq7uhl3T+K273cfPH+416iMRej4e4WVKIh/Yf/2s/WwNW8uJ7C7518BfTy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8sP9MYAAADeAAAADwAAAAAAAAAAAAAAAACYAgAAZHJz&#10;L2Rvd25yZXYueG1sUEsFBgAAAAAEAAQA9QAAAIsDAAAAAA==&#10;" path="m,2l,e" filled="f" strokecolor="#00009b" strokeweight=".12pt">
                <v:path arrowok="t" o:connecttype="custom" o:connectlocs="0,2;0,0" o:connectangles="0,0"/>
                <o:lock v:ext="edit" aspectratio="t"/>
              </v:shape>
              <v:shape id="Freeform 6415" o:spid="_x0000_s8461" style="position:absolute;left:4764;top:5756;width:412;height:0;rotation:90;visibility:visible;mso-wrap-style:square;v-text-anchor:top" coordsize="43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pwiscA&#10;AADeAAAADwAAAGRycy9kb3ducmV2LnhtbESPQWsCMRSE74L/ITyhF6nZqrSyNYoVCj0IRS2Ct0fy&#10;3N26eVmSuG7765uC4HGYmW+Y+bKztWjJh8qxgqdRBoJYO1NxoeBr//44AxEissHaMSn4oQDLRb83&#10;x9y4K2+p3cVCJAiHHBWUMTa5lEGXZDGMXEOcvJPzFmOSvpDG4zXBbS3HWfYsLVacFkpsaF2SPu8u&#10;NlFO/vD5fXyxb7xpf6vhXuuL3Cj1MOhWryAidfEevrU/jILJLJtO4P9OugJy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m6cIrHAAAA3gAAAA8AAAAAAAAAAAAAAAAAmAIAAGRy&#10;cy9kb3ducmV2LnhtbFBLBQYAAAAABAAEAPUAAACMAwAAAAA=&#10;" path="m,l434,e" filled="f" strokeweight=".12pt">
                <v:path arrowok="t" o:connecttype="custom" o:connectlocs="0,0;412,0" o:connectangles="0,0"/>
                <o:lock v:ext="edit" aspectratio="t"/>
              </v:shape>
              <v:shape id="Freeform 6416" o:spid="_x0000_s8462" style="position:absolute;left:4969;top:5961;width:2;height:0;rotation:90;visibility:visible;mso-wrap-style:square;v-text-anchor:top" coordsize="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p0XMEA&#10;AADeAAAADwAAAGRycy9kb3ducmV2LnhtbESPzYrCMBSF94LvEK7gRjTVEZFqFBWF2Y6K3V6aa1ps&#10;bkoTtb69EYRZHs7Px1muW1uJBzW+dKxgPEpAEOdOl2wUnE+H4RyED8gaK8ek4EUe1qtuZ4mpdk/+&#10;o8cxGBFH2KeooAihTqX0eUEW/cjVxNG7usZiiLIxUjf4jOO2kpMkmUmLJUdCgTXtCspvx7uNkNLI&#10;nMx+e6FsUO/vMstuzEr1e+1mASJQG/7D3/avVvAzT6ZT+NyJV0Cu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adFzBAAAA3gAAAA8AAAAAAAAAAAAAAAAAmAIAAGRycy9kb3du&#10;cmV2LnhtbFBLBQYAAAAABAAEAPUAAACGAwAAAAA=&#10;" path="m,l2,e" filled="f" strokecolor="#00009b" strokeweight=".12pt">
                <v:path arrowok="t" o:connecttype="custom" o:connectlocs="0,0;2,0" o:connectangles="0,0"/>
                <o:lock v:ext="edit" aspectratio="t"/>
              </v:shape>
              <v:shape id="Freeform 6417" o:spid="_x0000_s8463" style="position:absolute;left:4969;top:5957;width:3;height:3;rotation: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lM8YA&#10;AADeAAAADwAAAGRycy9kb3ducmV2LnhtbESPQWvCQBSE7wX/w/IKvYhuolYkdQ1WELzWevH2uvtM&#10;QrNvk+w2if++KxR6HGbmG2abj7YWPXW+cqwgnScgiLUzFRcKLp/H2QaED8gGa8ek4E4e8t3kaYuZ&#10;cQN/UH8OhYgQ9hkqKENoMim9Lsmin7uGOHo311kMUXaFNB0OEW5ruUiStbRYcVwosaFDSfr7/GMV&#10;nC7umGrS93YdrvXX+2raDrepUi/P4/4NRKAx/If/2iejYLlJVq/wuBOvgN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lM8YAAADeAAAADwAAAAAAAAAAAAAAAACYAgAAZHJz&#10;L2Rvd25yZXYueG1sUEsFBgAAAAAEAAQA9QAAAIsDAAAAAA==&#10;" path="m,3l3,e" filled="f" strokecolor="#00009b" strokeweight=".12pt">
                <v:path arrowok="t" o:connecttype="custom" o:connectlocs="0,3;3,0" o:connectangles="0,0"/>
                <o:lock v:ext="edit" aspectratio="t"/>
              </v:shape>
              <v:shape id="Freeform 6418" o:spid="_x0000_s8464" style="position:absolute;left:4969;top:5957;width:3;height:3;rotation: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Q7RMQA&#10;AADeAAAADwAAAGRycy9kb3ducmV2LnhtbESPT4vCMBTE7wt+h/AEL6KpfyhSjaILgtd1vXh7Js+2&#10;2LzUJmvrt98IgsdhZn7DrDadrcSDGl86VjAZJyCItTMl5wpOv/vRAoQPyAYrx6TgSR42697XCjPj&#10;Wv6hxzHkIkLYZ6igCKHOpPS6IIt+7Gri6F1dYzFE2eTSNNhGuK3kNElSabHkuFBgTd8F6dvxzyo4&#10;nNx+okk/72k4V5fdfHhvr0OlBv1uuwQRqAuf8Lt9MApmi2SewutOvAJy/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0O0TEAAAA3gAAAA8AAAAAAAAAAAAAAAAAmAIAAGRycy9k&#10;b3ducmV2LnhtbFBLBQYAAAAABAAEAPUAAACJAwAAAAA=&#10;" path="m,3l3,e" filled="f" strokecolor="#00009b" strokeweight=".12pt">
                <v:path arrowok="t" o:connecttype="custom" o:connectlocs="0,3;3,0" o:connectangles="0,0"/>
                <o:lock v:ext="edit" aspectratio="t"/>
              </v:shape>
              <v:shape id="Freeform 6419" o:spid="_x0000_s8465" style="position:absolute;left:4969;top:5957;width:3;height:3;rotation:90;visibility:visible;mso-wrap-style:square;v-text-anchor:top" coordsize="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ie38YA&#10;AADeAAAADwAAAGRycy9kb3ducmV2LnhtbESPQWvCQBSE7wX/w/KEXkQ3saKSugYrCF5rvfT2uvtM&#10;gtm3SXabxH/fLRR6HGbmG2aXj7YWPXW+cqwgXSQgiLUzFRcKrh+n+RaED8gGa8ek4EEe8v3kaYeZ&#10;cQO/U38JhYgQ9hkqKENoMim9LsmiX7iGOHo311kMUXaFNB0OEW5ruUyStbRYcVwosaFjSfp++bYK&#10;zld3SjXpR7sOn/XX22rWDreZUs/T8fAKItAY/sN/7bNR8LJNVhv4vROvgN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Hie38YAAADeAAAADwAAAAAAAAAAAAAAAACYAgAAZHJz&#10;L2Rvd25yZXYueG1sUEsFBgAAAAAEAAQA9QAAAIsDAAAAAA==&#10;" path="m,3l3,e" filled="f" strokecolor="#00009b" strokeweight=".12pt">
                <v:path arrowok="t" o:connecttype="custom" o:connectlocs="0,3;3,0" o:connectangles="0,0"/>
                <o:lock v:ext="edit" aspectratio="t"/>
              </v:shape>
              <v:shape id="Freeform 6420" o:spid="_x0000_s8466" style="position:absolute;left:4968;top:5956;width:5;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ISMxsMA&#10;AADeAAAADwAAAGRycy9kb3ducmV2LnhtbERPW2vCMBR+H/gfwhH2IpqqQ2pnFBEHe/XCYG+H5qwt&#10;NichSW23X788CD5+fPfNbjCtuJMPjWUF81kGgri0uuFKwfXyMc1BhIissbVMCn4pwG47etlgoW3P&#10;J7qfYyVSCIcCFdQxukLKUNZkMMysI07cj/UGY4K+ktpjn8JNKxdZtpIGG04NNTo61FTezp1R8HVs&#10;XLdwvudush/W36uJ/stJqdfxsH8HEWmIT/HD/akVLPPsLe1Nd9IV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ISMxsMAAADeAAAADwAAAAAAAAAAAAAAAACYAgAAZHJzL2Rv&#10;d25yZXYueG1sUEsFBgAAAAAEAAQA9QAAAIgDAAAAAA==&#10;" path="m,3l5,e" filled="f" strokecolor="#00009b" strokeweight=".12pt">
                <v:path arrowok="t" o:connecttype="custom" o:connectlocs="0,3;5,0" o:connectangles="0,0"/>
                <o:lock v:ext="edit" aspectratio="t"/>
              </v:shape>
              <v:shape id="Freeform 6421" o:spid="_x0000_s8467" style="position:absolute;left:4968;top:5956;width:5;height:3;rotation:90;visibility:visible;mso-wrap-style:square;v-text-anchor:top" coordsize="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gpXcYA&#10;AADeAAAADwAAAGRycy9kb3ducmV2LnhtbESPzWrDMBCE74W+g9hCL6GRkxbjuFFCCA30mh8KvS3W&#10;1ja1VkKSY6dPXwUCOQ4z8w2zXI+mE2fyobWsYDbNQBBXVrdcKzgddy8FiBCRNXaWScGFAqxXjw9L&#10;LLUdeE/nQ6xFgnAoUUEToyulDFVDBsPUOuLk/VhvMCbpa6k9DgluOjnPslwabDktNOho21D1e+iN&#10;gq+P1vVz5wfuJ5tx8Z1P9F9BSj0/jZt3EJHGeA/f2p9awWuRvS3geiddAbn6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8gpXcYAAADeAAAADwAAAAAAAAAAAAAAAACYAgAAZHJz&#10;L2Rvd25yZXYueG1sUEsFBgAAAAAEAAQA9QAAAIsDAAAAAA==&#10;" path="m,3l5,e" filled="f" strokecolor="#00009b" strokeweight=".12pt">
                <v:path arrowok="t" o:connecttype="custom" o:connectlocs="0,3;5,0" o:connectangles="0,0"/>
                <o:lock v:ext="edit" aspectratio="t"/>
              </v:shape>
              <v:shape id="Freeform 6422" o:spid="_x0000_s8468" style="position:absolute;left:4971;top:5953;width:2;height:5;rotation:90;visibility:visible;mso-wrap-style:square;v-text-anchor:top" coordsize="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6yH8UA&#10;AADeAAAADwAAAGRycy9kb3ducmV2LnhtbESPXWvCMBSG7wf+h3AE72bqRrV0RpGJIEMEP37AoTlr&#10;is1JSbJa9+uXi4GXL+8Xz3I92Fb05EPjWMFsmoEgrpxuuFZwvexeCxAhImtsHZOCBwVYr0YvSyy1&#10;u/OJ+nOsRRrhUKICE2NXShkqQxbD1HXEyft23mJM0tdSe7yncdvKtyybS4sNpweDHX0aqm7nH6sA&#10;D/5R7L62h9nWLNpjH/Pj75ArNRkPmw8QkYb4DP+391rBe5HlCSDhJBS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brIfxQAAAN4AAAAPAAAAAAAAAAAAAAAAAJgCAABkcnMv&#10;ZG93bnJldi54bWxQSwUGAAAAAAQABAD1AAAAigMAAAAA&#10;" path="m,5l2,e" filled="f" strokecolor="#00009b" strokeweight=".12pt">
                <v:path arrowok="t" o:connecttype="custom" o:connectlocs="0,5;2,0" o:connectangles="0,0"/>
                <o:lock v:ext="edit" aspectratio="t"/>
              </v:shape>
              <v:shape id="Freeform 6423" o:spid="_x0000_s8469" style="position:absolute;left:4970;top:5952;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aVScsgA&#10;AADeAAAADwAAAGRycy9kb3ducmV2LnhtbESPzWrDMBCE74W+g9hCb42ctg7GiRJESkkvJb+Q68ba&#10;2qbWyrUUx337KFDocZiZb5jZYrCN6KnztWMF41ECgrhwpuZSwWH//pSB8AHZYOOYFPySh8X8/m6G&#10;uXEX3lK/C6WIEPY5KqhCaHMpfVGRRT9yLXH0vlxnMUTZldJ0eIlw28jnJJlIizXHhQpbWlZUfO/O&#10;VsFPv9ysTuu3VXp+/dTpOtNH3WilHh8GPQURaAj/4b/2h1HwkiXpGG534hWQ8ys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5pVJyyAAAAN4AAAAPAAAAAAAAAAAAAAAAAJgCAABk&#10;cnMvZG93bnJldi54bWxQSwUGAAAAAAQABAD1AAAAjQMAAAAA&#10;" path="m,5l5,e" filled="f" strokecolor="#00009b" strokeweight=".12pt">
                <v:path arrowok="t" o:connecttype="custom" o:connectlocs="0,5;4,0" o:connectangles="0,0"/>
                <o:lock v:ext="edit" aspectratio="t"/>
              </v:shape>
              <v:shape id="Freeform 6424" o:spid="_x0000_s8470" style="position:absolute;left:4970;top:5952;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XfMBcgA&#10;AADeAAAADwAAAGRycy9kb3ducmV2LnhtbESPQWvCQBSE74X+h+UVvNVN1UiIrrJYil6KrQpen9nX&#10;JDT7Ns2uMf333UKhx2FmvmGW68E2oqfO144VPI0TEMSFMzWXCk7Hl8cMhA/IBhvHpOCbPKxX93dL&#10;zI278Tv1h1CKCGGfo4IqhDaX0hcVWfRj1xJH78N1FkOUXSlNh7cIt42cJMlcWqw5LlTY0qai4vNw&#10;tQq++s3b9rJ/3qbX2atO95k+60YrNXoY9AJEoCH8h//aO6NgmiXpBH7vxCs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Jd8wFyAAAAN4AAAAPAAAAAAAAAAAAAAAAAJgCAABk&#10;cnMvZG93bnJldi54bWxQSwUGAAAAAAQABAD1AAAAjQMAAAAA&#10;" path="m,5l5,e" filled="f" strokecolor="#00009b" strokeweight=".12pt">
                <v:path arrowok="t" o:connecttype="custom" o:connectlocs="0,5;4,0" o:connectangles="0,0"/>
                <o:lock v:ext="edit" aspectratio="t"/>
              </v:shape>
              <v:shape id="Freeform 6425" o:spid="_x0000_s8471" style="position:absolute;left:4970;top:5952;width:4;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tpnsgA&#10;AADeAAAADwAAAGRycy9kb3ducmV2LnhtbESPQWvCQBSE7wX/w/KE3upGbUqIrrIoxV6KrS30+sw+&#10;k2D2bcyuMf333UKhx2FmvmGW68E2oqfO144VTCcJCOLCmZpLBZ8fzw8ZCB+QDTaOScE3eVivRndL&#10;zI278Tv1h1CKCGGfo4IqhDaX0hcVWfQT1xJH7+Q6iyHKrpSmw1uE20bOkuRJWqw5LlTY0qai4ny4&#10;WgWXfvO2O+63u/T6+KrTfaa/dKOVuh8PegEi0BD+w3/tF6NgniXpHH7vxCsgV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mO2meyAAAAN4AAAAPAAAAAAAAAAAAAAAAAJgCAABk&#10;cnMvZG93bnJldi54bWxQSwUGAAAAAAQABAD1AAAAjQMAAAAA&#10;" path="m,5l5,e" filled="f" strokecolor="#00009b" strokeweight=".12pt">
                <v:path arrowok="t" o:connecttype="custom" o:connectlocs="0,5;4,0" o:connectangles="0,0"/>
                <o:lock v:ext="edit" aspectratio="t"/>
              </v:shape>
              <v:shape id="Freeform 6426" o:spid="_x0000_s8472" style="position:absolute;left:4969;top:5951;width:6;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KxCscA&#10;AADeAAAADwAAAGRycy9kb3ducmV2LnhtbESP3WrCQBSE7wu+w3IEb6Ru1Cqauoo/FHqpsQ9wyB6T&#10;1OzZsLtqzNN3C4VeDjPzDbPatKYWd3K+sqxgPEpAEOdWV1wo+Dp/vC5A+ICssbZMCp7kYbPuvaww&#10;1fbBJ7pnoRARwj5FBWUITSqlz0sy6Ee2IY7exTqDIUpXSO3wEeGmlpMkmUuDFceFEhval5Rfs5tR&#10;MCymWdedDzvXHLPJt1zuutmwVWrQb7fvIAK14T/81/7UCqaLZPYGv3fiFZDr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jSsQrHAAAA3gAAAA8AAAAAAAAAAAAAAAAAmAIAAGRy&#10;cy9kb3ducmV2LnhtbFBLBQYAAAAABAAEAPUAAACMAwAAAAA=&#10;" path="m,5l7,e" filled="f" strokecolor="#00009b" strokeweight=".12pt">
                <v:path arrowok="t" o:connecttype="custom" o:connectlocs="0,5;6,0" o:connectangles="0,0"/>
                <o:lock v:ext="edit" aspectratio="t"/>
              </v:shape>
              <v:shape id="Freeform 6427" o:spid="_x0000_s8473" style="position:absolute;left:4969;top:5951;width:6;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4UkcYA&#10;AADeAAAADwAAAGRycy9kb3ducmV2LnhtbESP0WrCQBRE34X+w3KFvkjdVIlo6iq1RfBRYz/gkr0m&#10;qdm7YXerab7eFQQfh5k5wyzXnWnEhZyvLSt4HycgiAuray4V/By3b3MQPiBrbCyTgn/ysF69DJaY&#10;aXvlA13yUIoIYZ+hgiqENpPSFxUZ9GPbEkfvZJ3BEKUrpXZ4jXDTyEmSzKTBmuNChS19VVSc8z+j&#10;YFRO874/fm9cu88nv3Kx6dNRp9TrsPv8ABGoC8/wo73TCqbzJE3hfideAbm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54UkcYAAADeAAAADwAAAAAAAAAAAAAAAACYAgAAZHJz&#10;L2Rvd25yZXYueG1sUEsFBgAAAAAEAAQA9QAAAIsDAAAAAA==&#10;" path="m,5l7,e" filled="f" strokecolor="#00009b" strokeweight=".12pt">
                <v:path arrowok="t" o:connecttype="custom" o:connectlocs="0,5;6,0" o:connectangles="0,0"/>
                <o:lock v:ext="edit" aspectratio="t"/>
              </v:shape>
              <v:shape id="Freeform 6428" o:spid="_x0000_s8474" style="position:absolute;left:4971;top:5949;width:4;height:7;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1AbccA&#10;AADeAAAADwAAAGRycy9kb3ducmV2LnhtbESPQWsCMRSE74X+h/AKXopmtXSR1SitUmjrqaveH5vn&#10;ZnXzsiZRt/++KRR6HGbmG2a+7G0rruRD41jBeJSBIK6cbrhWsNu+DacgQkTW2DomBd8UYLm4v5tj&#10;od2Nv+haxlokCIcCFZgYu0LKUBmyGEauI07ewXmLMUlfS+3xluC2lZMsy6XFhtOCwY5WhqpTebEK&#10;uv3rJN/Xn+XJrEuvL5vjx+N5rdTgoX+ZgYjUx//wX/tdK3iaZs85/N5JV0Auf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cNQG3HAAAA3gAAAA8AAAAAAAAAAAAAAAAAmAIAAGRy&#10;cy9kb3ducmV2LnhtbFBLBQYAAAAABAAEAPUAAACMAwAAAAA=&#10;" path="m,7l5,e" filled="f" strokecolor="#00009b" strokeweight=".12pt">
                <v:path arrowok="t" o:connecttype="custom" o:connectlocs="0,7;4,0" o:connectangles="0,0"/>
                <o:lock v:ext="edit" aspectratio="t"/>
              </v:shape>
              <v:shape id="Freeform 6429" o:spid="_x0000_s8475" style="position:absolute;left:4970;top:5948;width:6;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p96sQA&#10;AADeAAAADwAAAGRycy9kb3ducmV2LnhtbESPQWsCMRSE7wX/Q3iCt5pUqcrWKIsgCB6Kthdvj83r&#10;7tLkZUni7vrvm0Khx2FmvmG2+9FZ0VOIrWcNL3MFgrjypuVaw+fH8XkDIiZkg9YzaXhQhP1u8rTF&#10;wviBL9RfUy0yhGOBGpqUukLKWDXkMM59R5y9Lx8cpixDLU3AIcOdlQulVtJhy3mhwY4ODVXf17vT&#10;EAw++tvZqcXZ9mUZ7bsdvNR6Nh3LNxCJxvQf/mufjIblRr2u4fdOvg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2qferEAAAA3gAAAA8AAAAAAAAAAAAAAAAAmAIAAGRycy9k&#10;b3ducmV2LnhtbFBLBQYAAAAABAAEAPUAAACJAwAAAAA=&#10;" path="m,7l7,e" filled="f" strokecolor="#00009b" strokeweight=".12pt">
                <v:path arrowok="t" o:connecttype="custom" o:connectlocs="0,7;6,0" o:connectangles="0,0"/>
                <o:lock v:ext="edit" aspectratio="t"/>
              </v:shape>
              <v:shape id="Freeform 6430" o:spid="_x0000_s8476" style="position:absolute;left:4970;top:5948;width:6;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XpmMEA&#10;AADeAAAADwAAAGRycy9kb3ducmV2LnhtbERPz2vCMBS+D/wfwhO8zURlQ6pRiiAIHmRul90ezbMt&#10;Ji8liW39781hsOPH93u7H50VPYXYetawmCsQxJU3Ldcafr6P72sQMSEbtJ5Jw5Mi7HeTty0Wxg/8&#10;Rf011SKHcCxQQ5NSV0gZq4YcxrnviDN388FhyjDU0gQccrizcqnUp3TYcm5osKNDQ9X9+nAagsFn&#10;/3t2anm2fVlGe7GDl1rPpmO5AZFoTP/iP/fJaFit1Ufem+/kKyB3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w16ZjBAAAA3gAAAA8AAAAAAAAAAAAAAAAAmAIAAGRycy9kb3du&#10;cmV2LnhtbFBLBQYAAAAABAAEAPUAAACGAwAAAAA=&#10;" path="m,7l7,e" filled="f" strokecolor="#00009b" strokeweight=".12pt">
                <v:path arrowok="t" o:connecttype="custom" o:connectlocs="0,7;6,0" o:connectangles="0,0"/>
                <o:lock v:ext="edit" aspectratio="t"/>
              </v:shape>
              <v:shape id="Freeform 6431" o:spid="_x0000_s8477" style="position:absolute;left:4970;top:5948;width:6;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lMA8QA&#10;AADeAAAADwAAAGRycy9kb3ducmV2LnhtbESPQWsCMRSE7wX/Q3iCt5qoVOzWKIsgCB6KtpfeHpvX&#10;3cXkZUni7vrvm0Khx2FmvmG2+9FZ0VOIrWcNi7kCQVx503Kt4fPj+LwBEROyQeuZNDwown43edpi&#10;YfzAF+qvqRYZwrFADU1KXSFlrBpyGOe+I87etw8OU5ahlibgkOHOyqVSa+mw5bzQYEeHhqrb9e40&#10;BIOP/uvs1PJs+7KM9t0OXmo9m47lG4hEY/oP/7VPRsNqo15e4fdOvgJy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5TAPEAAAA3gAAAA8AAAAAAAAAAAAAAAAAmAIAAGRycy9k&#10;b3ducmV2LnhtbFBLBQYAAAAABAAEAPUAAACJAwAAAAA=&#10;" path="m,7l7,e" filled="f" strokecolor="#00009b" strokeweight=".12pt">
                <v:path arrowok="t" o:connecttype="custom" o:connectlocs="0,7;6,0" o:connectangles="0,0"/>
                <o:lock v:ext="edit" aspectratio="t"/>
              </v:shape>
              <v:shape id="Freeform 6432" o:spid="_x0000_s8478" style="position:absolute;left:4968;top:5947;width:9;height:7;rotation:90;visibility:visible;mso-wrap-style:square;v-text-anchor:top" coordsize="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Ybh08UA&#10;AADeAAAADwAAAGRycy9kb3ducmV2LnhtbESPy2rDMBBF94X8g5hCd41chybGiRJKIVBKN3lsuhuk&#10;qW1ijRxJSZy/7ywKXV7ui7PajL5XV4qpC2zgZVqAIrbBddwYOB62zxWolJEd9oHJwJ0SbNaThxXW&#10;Ltx4R9d9bpSMcKrRQJvzUGudbEse0zQMxOL9hOgxi4yNdhFvMu57XRbFXHvsWB5aHOi9JXvaX7yB&#10;md/NzrHcfpbOXl7v9vurrxbWmKfH8W0JKtOY/8N/7Q8nvaqYC4DgCAro9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huHTxQAAAN4AAAAPAAAAAAAAAAAAAAAAAJgCAABkcnMv&#10;ZG93bnJldi54bWxQSwUGAAAAAAQABAD1AAAAigMAAAAA&#10;" path="m,7l10,e" filled="f" strokecolor="#00009b" strokeweight=".12pt">
                <v:path arrowok="t" o:connecttype="custom" o:connectlocs="0,7;9,0" o:connectangles="0,0"/>
                <o:lock v:ext="edit" aspectratio="t"/>
              </v:shape>
              <v:shape id="Freeform 6433" o:spid="_x0000_s8479" style="position:absolute;left:4968;top:5947;width:9;height:7;rotation:90;visibility:visible;mso-wrap-style:square;v-text-anchor:top" coordsize="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spESMYA&#10;AADeAAAADwAAAGRycy9kb3ducmV2LnhtbESPzWrDMBCE74W+g9hCb40chybGjWxCIVBKLvm59LZI&#10;W9vUWjmSkjhvHxUCOQ4z3wyzrEfbizP50DlWMJ1kIIi1Mx03Cg779VsBIkRkg71jUnClAHX1/LTE&#10;0rgLb+m8i41IJRxKVNDGOJRSBt2SxTBxA3Hyfp23GJP0jTQeL6nc9jLPsrm02HFaaHGgz5b03+5k&#10;Fczsdnb0+fo7N/r0ftU/m75YaKVeX8bVB4hIY3yE7/SXSVyRzafwfyddAV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spESMYAAADeAAAADwAAAAAAAAAAAAAAAACYAgAAZHJz&#10;L2Rvd25yZXYueG1sUEsFBgAAAAAEAAQA9QAAAIsDAAAAAA==&#10;" path="m,7l10,e" filled="f" strokecolor="#00009b" strokeweight=".12pt">
                <v:path arrowok="t" o:connecttype="custom" o:connectlocs="0,7;9,0" o:connectangles="0,0"/>
                <o:lock v:ext="edit" aspectratio="t"/>
              </v:shape>
              <v:shape id="Freeform 6434" o:spid="_x0000_s8480" style="position:absolute;left:4971;top:5945;width:7;height:10;rotation:90;visibility:visible;mso-wrap-style:square;v-text-anchor:top" coordsize="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k8lMQA&#10;AADeAAAADwAAAGRycy9kb3ducmV2LnhtbESPQUvDQBSE74L/YXmCN7tphVBit8WWKj22jd4f2Wd2&#10;Mfs2zT7T+O9dQfA4zMw3zGozhU6NNCQf2cB8VoAibqL13Bp4q18elqCSIFvsIpOBb0qwWd/erLCy&#10;8conGs/SqgzhVKEBJ9JXWqfGUcA0iz1x9j7iEFCyHFptB7xmeOj0oihKHdBzXnDY085R83n+CgaO&#10;vnX7wymMu7I+vm/9RexrLcbc303PT6CEJvkP/7UP1sDjsigX8HsnXwG9/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05PJTEAAAA3gAAAA8AAAAAAAAAAAAAAAAAmAIAAGRycy9k&#10;b3ducmV2LnhtbFBLBQYAAAAABAAEAPUAAACJAwAAAAA=&#10;" path="m,10l7,e" filled="f" strokecolor="#00009b" strokeweight=".12pt">
                <v:path arrowok="t" o:connecttype="custom" o:connectlocs="0,10;7,0" o:connectangles="0,0"/>
                <o:lock v:ext="edit" aspectratio="t"/>
              </v:shape>
              <v:shape id="Freeform 6435" o:spid="_x0000_s8481" style="position:absolute;left:4970;top:5944;width:9;height:10;rotation:90;visibility:visible;mso-wrap-style:square;v-text-anchor:top" coordsize="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Z0uTMYA&#10;AADeAAAADwAAAGRycy9kb3ducmV2LnhtbESPX2vCMBTF3wd+h3CFvc3EiU6qUcrYoA+DMRVG3y7N&#10;tS02NyXJNPv2y2Cwx8P58+Ns98kO4ko+9I41zGcKBHHjTM+thtPx9WENIkRkg4Nj0vBNAfa7yd0W&#10;C+Nu/EHXQ2xFHuFQoIYuxrGQMjQdWQwzNxJn7+y8xZilb6XxeMvjdpCPSq2kxZ4zocORnjtqLocv&#10;myHLVPfVsvxMb+8v6uSbunoqa63vp6ncgIiU4n/4r10ZDYu1Wi3g906+An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Z0uTMYAAADeAAAADwAAAAAAAAAAAAAAAACYAgAAZHJz&#10;L2Rvd25yZXYueG1sUEsFBgAAAAAEAAQA9QAAAIsDAAAAAA==&#10;" path="m,10l9,e" filled="f" strokecolor="#00009b" strokeweight=".12pt">
                <v:path arrowok="t" o:connecttype="custom" o:connectlocs="0,10;9,0" o:connectangles="0,0"/>
                <o:lock v:ext="edit" aspectratio="t"/>
              </v:shape>
              <v:shape id="Freeform 6436" o:spid="_x0000_s8482" style="position:absolute;left:4970;top:5944;width:9;height:10;rotation:90;visibility:visible;mso-wrap-style:square;v-text-anchor:top" coordsize="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S2OMcA&#10;AADeAAAADwAAAGRycy9kb3ducmV2LnhtbESPy2rDMBBF94H+g5hCd4nUR9LgRAmmtOBFoeQBxbvB&#10;mtim1shIaqL+fVUoZHm5j8Ndb5MdxJl86B1ruJ8pEMSNMz23Go6Ht+kSRIjIBgfHpOGHAmw3N5M1&#10;FsZdeEfnfWxFHuFQoIYuxrGQMjQdWQwzNxJn7+S8xZilb6XxeMnjdpAPSi2kxZ4zocORXjpqvvbf&#10;NkPmqe6refmZ3j9e1dE3dfVc1lrf3aZyBSJSitfwf7syGh6XavEEf3fyFZCb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50tjjHAAAA3gAAAA8AAAAAAAAAAAAAAAAAmAIAAGRy&#10;cy9kb3ducmV2LnhtbFBLBQYAAAAABAAEAPUAAACMAwAAAAA=&#10;" path="m,10l9,e" filled="f" strokecolor="#00009b" strokeweight=".12pt">
                <v:path arrowok="t" o:connecttype="custom" o:connectlocs="0,10;9,0" o:connectangles="0,0"/>
                <o:lock v:ext="edit" aspectratio="t"/>
              </v:shape>
              <v:shape id="Freeform 6437" o:spid="_x0000_s8483" style="position:absolute;left:4970;top:5944;width:9;height:10;rotation:90;visibility:visible;mso-wrap-style:square;v-text-anchor:top" coordsize="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gTo8YA&#10;AADeAAAADwAAAGRycy9kb3ducmV2LnhtbESPX0vDMBTF34V9h3AF31yi0jnqslGGgz4I4hxI3y7N&#10;XVvW3JQk2+K3N4Lg4+H8+XFWm2RHcSEfBscaHuYKBHHrzMCdhsPn7n4JIkRkg6Nj0vBNATbr2c0K&#10;S+Ou/EGXfexEHuFQooY+xqmUMrQ9WQxzNxFn7+i8xZil76TxeM3jdpSPSi2kxYEzoceJtj21p/3Z&#10;ZkiRmqEuqq/09v6qDr5t6ueq0fruNlUvICKl+B/+a9dGw9NSLQr4vZOvgF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TgTo8YAAADeAAAADwAAAAAAAAAAAAAAAACYAgAAZHJz&#10;L2Rvd25yZXYueG1sUEsFBgAAAAAEAAQA9QAAAIsDAAAAAA==&#10;" path="m,10l9,e" filled="f" strokecolor="#00009b" strokeweight=".12pt">
                <v:path arrowok="t" o:connecttype="custom" o:connectlocs="0,10;9,0" o:connectangles="0,0"/>
                <o:lock v:ext="edit" aspectratio="t"/>
              </v:shape>
              <v:shape id="Freeform 6438" o:spid="_x0000_s8484" style="position:absolute;left:4969;top:5942;width:12;height:10;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F0gsQA&#10;AADeAAAADwAAAGRycy9kb3ducmV2LnhtbESP0WrCQBRE3wv+w3IFX4puqhAkuooIrXkrRj/gkr0m&#10;0ezdkN3Gbb++Kwg+DjNzhllvg2nFQL1rLCv4mCUgiEurG64UnE+f0yUI55E1tpZJwS852G5Gb2vM&#10;tL3zkYbCVyJC2GWooPa+y6R0ZU0G3cx2xNG72N6gj7KvpO7xHuGmlfMkSaXBhuNCjR3taypvxY+J&#10;lPwc3jn8DfnhupCHr93wXTip1GQcdisQnoJ/hZ/tXCtYLJM0hcedeAXk5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BdILEAAAA3gAAAA8AAAAAAAAAAAAAAAAAmAIAAGRycy9k&#10;b3ducmV2LnhtbFBLBQYAAAAABAAEAPUAAACJAwAAAAA=&#10;" path="m,10l12,e" filled="f" strokecolor="#00009b" strokeweight=".12pt">
                <v:path arrowok="t" o:connecttype="custom" o:connectlocs="0,10;12,0" o:connectangles="0,0"/>
                <o:lock v:ext="edit" aspectratio="t"/>
              </v:shape>
              <v:shape id="Freeform 6439" o:spid="_x0000_s8485" style="position:absolute;left:4969;top:5942;width:12;height:10;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3RGcUA&#10;AADeAAAADwAAAGRycy9kb3ducmV2LnhtbESP0WrCQBRE3wv+w3KFvhTdtIKV6CoiqHmTpvmAS/aa&#10;RLN3Q3Ybt/16VxD6OMzMGWa1CaYVA/WusazgfZqAIC6tbrhSUHzvJwsQziNrbC2Tgl9ysFmPXlaY&#10;anvjLxpyX4kIYZeigtr7LpXSlTUZdFPbEUfvbHuDPsq+krrHW4SbVn4kyVwabDgu1NjRrqbymv+Y&#10;SMmK8Mbhb8iOl5k8HrbDKXdSqddx2C5BeAr+P/xsZ1rBbJHMP+FxJ14Bub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TdEZxQAAAN4AAAAPAAAAAAAAAAAAAAAAAJgCAABkcnMv&#10;ZG93bnJldi54bWxQSwUGAAAAAAQABAD1AAAAigMAAAAA&#10;" path="m,10l12,e" filled="f" strokecolor="#00009b" strokeweight=".12pt">
                <v:path arrowok="t" o:connecttype="custom" o:connectlocs="0,10;12,0" o:connectangles="0,0"/>
                <o:lock v:ext="edit" aspectratio="t"/>
              </v:shape>
              <v:shape id="Freeform 6440" o:spid="_x0000_s8486" style="position:absolute;left:4971;top:5940;width:10;height:12;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gUJ0cQA&#10;AADeAAAADwAAAGRycy9kb3ducmV2LnhtbERPz2vCMBS+C/sfwhvsZtPZ4qQzihRkOwhiHTs/mrem&#10;rHnpmth2/705DHb8+H5v97PtxEiDbx0reE5SEMS10y03Cj6ux+UGhA/IGjvHpOCXPOx3D4stFtpN&#10;fKGxCo2IIewLVGBC6AspfW3Iok9cTxy5LzdYDBEOjdQDTjHcdnKVpmtpseXYYLCn0lD9Xd2sgpdz&#10;VZ5/8saWJ37zeTiYz+x4UerpcT68ggg0h3/xn/tdK8g26TrujXfiFZC7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FCdHEAAAA3gAAAA8AAAAAAAAAAAAAAAAAmAIAAGRycy9k&#10;b3ducmV2LnhtbFBLBQYAAAAABAAEAPUAAACJAwAAAAA=&#10;" path="m,12l10,e" filled="f" strokecolor="#00009b" strokeweight=".12pt">
                <v:path arrowok="t" o:connecttype="custom" o:connectlocs="0,12;10,0" o:connectangles="0,0"/>
                <o:lock v:ext="edit" aspectratio="t"/>
              </v:shape>
              <v:shape id="Freeform 6441" o:spid="_x0000_s8487" style="position:absolute;left:4970;top:5939;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NbsMgA&#10;AADeAAAADwAAAGRycy9kb3ducmV2LnhtbESPW2vCQBSE34X+h+UU+qabtuAlzSrSIvUCglahj8fs&#10;MRuaPRuyG43/vlsQ+jjMzDdMNutsJS7U+NKxgudBAoI4d7rkQsHha9Efg/ABWWPlmBTcyMNs+tDL&#10;MNXuyju67EMhIoR9igpMCHUqpc8NWfQDVxNH7+waiyHKppC6wWuE20q+JMlQWiw5Lhis6d1Q/rNv&#10;rYLv9SZ8yHrBo/nquDutTDv53G6Venrs5m8gAnXhP3xvL7WC13EynMDfnXgF5PQ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01uwyAAAAN4AAAAPAAAAAAAAAAAAAAAAAJgCAABk&#10;cnMvZG93bnJldi54bWxQSwUGAAAAAAQABAD1AAAAjQMAAAAA&#10;" path="m,12l12,e" filled="f" strokecolor="#00009b" strokeweight=".12pt">
                <v:path arrowok="t" o:connecttype="custom" o:connectlocs="0,12;12,0" o:connectangles="0,0"/>
                <o:lock v:ext="edit" aspectratio="t"/>
              </v:shape>
              <v:shape id="Freeform 6442" o:spid="_x0000_s8488" style="position:absolute;left:4970;top:5939;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zBk8MYA&#10;AADeAAAADwAAAGRycy9kb3ducmV2LnhtbESPXWvCMBSG7wf+h3AE72bqBHWdaZGJ+DEQdAq7PGvO&#10;mmJzUpqo3b9fLoRdvrxfPPO8s7W4UesrxwpGwwQEceF0xaWC0+fqeQbCB2SNtWNS8Ese8qz3NMdU&#10;uzsf6HYMpYgj7FNUYEJoUil9YciiH7qGOHo/rrUYomxLqVu8x3Fby5ckmUiLFccHgw29Gyoux6tV&#10;8LX7CEvZrHi62J4P31tzfV3v90oN+t3iDUSgLvyHH+2NVjCeJdMIEHEiCsjs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zBk8MYAAADeAAAADwAAAAAAAAAAAAAAAACYAgAAZHJz&#10;L2Rvd25yZXYueG1sUEsFBgAAAAAEAAQA9QAAAIsDAAAAAA==&#10;" path="m,12l12,e" filled="f" strokecolor="#00009b" strokeweight=".12pt">
                <v:path arrowok="t" o:connecttype="custom" o:connectlocs="0,12;12,0" o:connectangles="0,0"/>
                <o:lock v:ext="edit" aspectratio="t"/>
              </v:shape>
              <v:shape id="Freeform 6443" o:spid="_x0000_s8489" style="position:absolute;left:4970;top:5939;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zBa8gA&#10;AADeAAAADwAAAGRycy9kb3ducmV2LnhtbESP3WrCQBSE7wu+w3IKvasbLfiTZiNikaoFQdtCL0+z&#10;p9lg9mzIrhrf3hUKXg4z8w2TzTpbixO1vnKsYNBPQBAXTldcKvj6XD5PQPiArLF2TAou5GGW9x4y&#10;TLU7845O+1CKCGGfogITQpNK6QtDFn3fNcTR+3OtxRBlW0rd4jnCbS2HSTKSFiuOCwYbWhgqDvuj&#10;VfCz+QhvslnyeL7+3v2uzXH6vt0q9fTYzV9BBOrCPfzfXmkFL5NkPIDbnXgFZH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fMFryAAAAN4AAAAPAAAAAAAAAAAAAAAAAJgCAABk&#10;cnMvZG93bnJldi54bWxQSwUGAAAAAAQABAD1AAAAjQMAAAAA&#10;" path="m,12l12,e" filled="f" strokecolor="#00009b" strokeweight=".12pt">
                <v:path arrowok="t" o:connecttype="custom" o:connectlocs="0,12;12,0" o:connectangles="0,0"/>
                <o:lock v:ext="edit" aspectratio="t"/>
              </v:shape>
              <v:shape id="Freeform 6444" o:spid="_x0000_s8490" style="position:absolute;left:4969;top:5938;width:14;height:12;rotation:90;visibility:visible;mso-wrap-style:square;v-text-anchor:top" coordsize="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n4MYA&#10;AADeAAAADwAAAGRycy9kb3ducmV2LnhtbESPwWrDMBBE74X+g9hCb43UBBrjRjahUKhDL01yyHFr&#10;bWwTa2UkOXH/PgoEehxm5g2zKifbizP50DnW8DpTIIhrZzpuNOx3ny8ZiBCRDfaOScMfBSiLx4cV&#10;5sZd+IfO29iIBOGQo4Y2xiGXMtQtWQwzNxAn7+i8xZikb6TxeElw28u5Um/SYsdpocWBPlqqT9vR&#10;auBDNXSx2lSjWv/uF375PcpDpvXz07R+BxFpiv/he/vLaFhkajmH2510BWRx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En4MYAAADeAAAADwAAAAAAAAAAAAAAAACYAgAAZHJz&#10;L2Rvd25yZXYueG1sUEsFBgAAAAAEAAQA9QAAAIsDAAAAAA==&#10;" path="m,12l14,e" filled="f" strokecolor="#00009b" strokeweight=".12pt">
                <v:path arrowok="t" o:connecttype="custom" o:connectlocs="0,12;14,0" o:connectangles="0,0"/>
                <o:lock v:ext="edit" aspectratio="t"/>
              </v:shape>
              <v:shape id="Freeform 6445" o:spid="_x0000_s8491" style="position:absolute;left:4969;top:5938;width:14;height:12;rotation:90;visibility:visible;mso-wrap-style:square;v-text-anchor:top" coordsize="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2Ce8YA&#10;AADeAAAADwAAAGRycy9kb3ducmV2LnhtbESPQWvCQBSE74L/YXlCb7prAzVEV5FCoSm91Hrw+Jp9&#10;JsHs27C70fTfdwWhx2FmvmE2u9F24ko+tI41LBcKBHHlTMu1huP32zwHESKywc4xafilALvtdLLB&#10;wrgbf9H1EGuRIBwK1NDE2BdShqohi2HheuLknZ23GJP0tTQebwluO/ms1Iu02HJaaLCn14aqy2Gw&#10;GvhU9m0sP8pB7X+OmV99DvKUa/00G/drEJHG+B9+tN+NhixXqwzud9IVkN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F2Ce8YAAADeAAAADwAAAAAAAAAAAAAAAACYAgAAZHJz&#10;L2Rvd25yZXYueG1sUEsFBgAAAAAEAAQA9QAAAIsDAAAAAA==&#10;" path="m,12l14,e" filled="f" strokecolor="#00009b" strokeweight=".12pt">
                <v:path arrowok="t" o:connecttype="custom" o:connectlocs="0,12;14,0" o:connectangles="0,0"/>
                <o:lock v:ext="edit" aspectratio="t"/>
              </v:shape>
              <v:shape id="Freeform 6446" o:spid="_x0000_s8492" style="position:absolute;left:4970;top:5937;width:14;height:14;rotation:90;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cqvMcA&#10;AADeAAAADwAAAGRycy9kb3ducmV2LnhtbESPQWsCMRSE7wX/Q3hCbzWpWle2RimCoILQag/19tw8&#10;d5cmL8sm1fXfm0Khx2FmvmFmi85ZcaE21J41PA8UCOLCm5pLDZ+H1dMURIjIBq1n0nCjAIt572GG&#10;ufFX/qDLPpYiQTjkqKGKscmlDEVFDsPAN8TJO/vWYUyyLaVp8ZrgzsqhUhPpsOa0UGFDy4qK7/2P&#10;03A8ZdlqaV/etxv15bHbnS3fpNaP/e7tFUSkLv6H/9pro2E0VdkYfu+kK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nKrzHAAAA3gAAAA8AAAAAAAAAAAAAAAAAmAIAAGRy&#10;cy9kb3ducmV2LnhtbFBLBQYAAAAABAAEAPUAAACMAwAAAAA=&#10;" path="m,15l14,e" filled="f" strokecolor="#00009b" strokeweight=".12pt">
                <v:path arrowok="t" o:connecttype="custom" o:connectlocs="0,14;14,0" o:connectangles="0,0"/>
                <o:lock v:ext="edit" aspectratio="t"/>
              </v:shape>
              <v:shape id="Freeform 6447" o:spid="_x0000_s8493" style="position:absolute;left:4970;top:5935;width:14;height:14;rotation:90;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QM3cgA&#10;AADeAAAADwAAAGRycy9kb3ducmV2LnhtbESP3WoCMRSE74W+QzgFb0SzVlp1axQpCpWWij+FXh42&#10;p5vFzcmyibr69E1B8HKYmW+YyayxpThR7QvHCvq9BARx5nTBuYL9btkdgfABWWPpmBRcyMNs+tCa&#10;YKrdmTd02oZcRAj7FBWYEKpUSp8Zsuh7riKO3q+rLYYo61zqGs8Rbkv5lCQv0mLBccFgRW+GssP2&#10;aBXIhduMB6srG2p+Ov3v9dfHpzwq1X5s5q8gAjXhHr6137WCwSgZPsP/nXgF5PQP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VNAzdyAAAAN4AAAAPAAAAAAAAAAAAAAAAAJgCAABk&#10;cnMvZG93bnJldi54bWxQSwUGAAAAAAQABAD1AAAAjQMAAAAA&#10;" path="m,15l15,e" filled="f" strokecolor="#00009b" strokeweight=".12pt">
                <v:path arrowok="t" o:connecttype="custom" o:connectlocs="0,14;14,0" o:connectangles="0,0"/>
                <o:lock v:ext="edit" aspectratio="t"/>
              </v:shape>
              <v:shape id="Freeform 6448" o:spid="_x0000_s8494" style="position:absolute;left:4970;top:5935;width:14;height:14;rotation:90;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aSqsgA&#10;AADeAAAADwAAAGRycy9kb3ducmV2LnhtbESP3WoCMRSE7wXfIZxCb6RmreDPahSRFioVy2oLXh42&#10;p5vFzcmyibr26ZtCwcthZr5h5svWVuJCjS8dKxj0ExDEudMlFwo+D69PExA+IGusHJOCG3lYLrqd&#10;OabaXTmjyz4UIkLYp6jAhFCnUvrckEXfdzVx9L5dYzFE2RRSN3iNcFvJ5yQZSYslxwWDNa0N5af9&#10;2SqQLy6bDjc/bKg99gZfH7v3rTwr9fjQrmYgArXhHv5vv2kFw0kyHsHfnXgF5O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l5pKqyAAAAN4AAAAPAAAAAAAAAAAAAAAAAJgCAABk&#10;cnMvZG93bnJldi54bWxQSwUGAAAAAAQABAD1AAAAjQMAAAAA&#10;" path="m,15l15,e" filled="f" strokecolor="#00009b" strokeweight=".12pt">
                <v:path arrowok="t" o:connecttype="custom" o:connectlocs="0,14;14,0" o:connectangles="0,0"/>
                <o:lock v:ext="edit" aspectratio="t"/>
              </v:shape>
              <v:shape id="Freeform 6449" o:spid="_x0000_s8495" style="position:absolute;left:4970;top:5935;width:14;height:14;rotation:90;visibility:visible;mso-wrap-style:square;v-text-anchor:top" coordsize="1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qo3McgA&#10;AADeAAAADwAAAGRycy9kb3ducmV2LnhtbESP3WoCMRSE7wu+QzgFb0rNWsGf1SgiFSoWi9qCl4fN&#10;6WZxc7Jsoq4+fSMUvBxm5htmMmtsKc5U+8Kxgm4nAUGcOV1wruB7v3wdgvABWWPpmBRcycNs2nqa&#10;YKrdhbd03oVcRAj7FBWYEKpUSp8Zsug7riKO3q+rLYYo61zqGi8Rbkv5liR9abHguGCwooWh7Lg7&#10;WQXy3W1HvdWNDTWHl+7P12b9KU9KtZ+b+RhEoCY8wv/tD62gN0wGA7jf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KqjcxyAAAAN4AAAAPAAAAAAAAAAAAAAAAAJgCAABk&#10;cnMvZG93bnJldi54bWxQSwUGAAAAAAQABAD1AAAAjQMAAAAA&#10;" path="m,15l15,e" filled="f" strokecolor="#00009b" strokeweight=".12pt">
                <v:path arrowok="t" o:connecttype="custom" o:connectlocs="0,14;14,0" o:connectangles="0,0"/>
                <o:lock v:ext="edit" aspectratio="t"/>
              </v:shape>
              <v:shape id="Freeform 6450" o:spid="_x0000_s8496" style="position:absolute;left:4969;top:5934;width:16;height:14;rotation:90;visibility:visible;mso-wrap-style:square;v-text-anchor:top" coordsize="17,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M3dsQA&#10;AADeAAAADwAAAGRycy9kb3ducmV2LnhtbERPz2vCMBS+C/sfwht4GZrMsVm6pjIGggMP6sTzI3lr&#10;q81LaTKt/vXLYeDx4/tdLAbXijP1ofGs4XmqQBAbbxuuNOy/l5MMRIjIFlvPpOFKARblw6jA3PoL&#10;b+m8i5VIIRxy1FDH2OVSBlOTwzD1HXHifnzvMCbYV9L2eEnhrpUzpd6kw4ZTQ40dfdZkTrtfp2F9&#10;MNmT2TR+fWtVnB35a0O3V63Hj8PHO4hIQ7yL/90rq+ElU/O0N91JV0CW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jN3bEAAAA3gAAAA8AAAAAAAAAAAAAAAAAmAIAAGRycy9k&#10;b3ducmV2LnhtbFBLBQYAAAAABAAEAPUAAACJAwAAAAA=&#10;" path="m,15l17,e" filled="f" strokecolor="#00009b" strokeweight=".12pt">
                <v:path arrowok="t" o:connecttype="custom" o:connectlocs="0,14;16,0" o:connectangles="0,0"/>
                <o:lock v:ext="edit" aspectratio="t"/>
              </v:shape>
              <v:shape id="Freeform 6451" o:spid="_x0000_s8497" style="position:absolute;left:4970;top:5933;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wJJckA&#10;AADeAAAADwAAAGRycy9kb3ducmV2LnhtbESPzWvCQBTE74L/w/KEXqRuquJHdJW2IPhxatqLt2f2&#10;mcRm34bsqql/vVsQPA4z8xtmvmxMKS5Uu8KygrdeBII4tbrgTMHP9+p1AsJ5ZI2lZVLwRw6Wi3Zr&#10;jrG2V/6iS+IzESDsYlSQe1/FUro0J4OuZyvi4B1tbdAHWWdS13gNcFPKfhSNpMGCw0KOFX3mlP4m&#10;Z6PgY58cxt3udrgqs81pfzzc+rvhSamXTvM+A+Gp8c/wo73WCgaTaDyF/zvhCsjFH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YwJJckAAADeAAAADwAAAAAAAAAAAAAAAACYAgAA&#10;ZHJzL2Rvd25yZXYueG1sUEsFBgAAAAAEAAQA9QAAAI4DAAAAAA==&#10;" path="m,17l17,e" filled="f" strokecolor="#00009b" strokeweight=".12pt">
                <v:path arrowok="t" o:connecttype="custom" o:connectlocs="0,16;16,0" o:connectangles="0,0"/>
                <o:lock v:ext="edit" aspectratio="t"/>
              </v:shape>
              <v:shape id="Freeform 6452" o:spid="_x0000_s8498" style="position:absolute;left:4970;top:5933;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WPQn8gA&#10;AADeAAAADwAAAGRycy9kb3ducmV2LnhtbESPy2rCQBSG94LvMJxCN1InXtCQOootCFpXxm6yO2aO&#10;STRzJmSmGvv0nUXB5c9/41usOlOLG7WusqxgNIxAEOdWV1wo+D5u3mIQziNrrC2Tggc5WC37vQUm&#10;2t75QLfUFyKMsEtQQel9k0jp8pIMuqFtiIN3tq1BH2RbSN3iPYybWo6jaCYNVhweSmzos6T8mv4Y&#10;BR9ZepoPBl/TTV3sLtn59DveTy9Kvb5063cQnjr/DP+3t1rBJI7iABBwAgr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Y9CfyAAAAN4AAAAPAAAAAAAAAAAAAAAAAJgCAABk&#10;cnMvZG93bnJldi54bWxQSwUGAAAAAAQABAD1AAAAjQMAAAAA&#10;" path="m,17l17,e" filled="f" strokecolor="#00009b" strokeweight=".12pt">
                <v:path arrowok="t" o:connecttype="custom" o:connectlocs="0,16;16,0" o:connectangles="0,0"/>
                <o:lock v:ext="edit" aspectratio="t"/>
              </v:shape>
              <v:shape id="Freeform 6453" o:spid="_x0000_s8499" style="position:absolute;left:4970;top:5930;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91BMkA&#10;AADeAAAADwAAAGRycy9kb3ducmV2LnhtbESPT2vCQBTE70K/w/IKvYhu/IMNqatoQbB6MvXi7Zl9&#10;JrHZtyG7auyn7xYEj8PM/IaZzltTiSs1rrSsYNCPQBBnVpecK9h/r3oxCOeRNVaWScGdHMxnL50p&#10;JtreeEfX1OciQNglqKDwvk6kdFlBBl3f1sTBO9nGoA+yyaVu8BbgppLDKJpIgyWHhQJr+iwo+0kv&#10;RsHykB7fu93NeFXlX+fD6fg73I7PSr29tosPEJ5a/ww/2mutYBRH8QD+74QrIG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8i91BMkAAADeAAAADwAAAAAAAAAAAAAAAACYAgAA&#10;ZHJzL2Rvd25yZXYueG1sUEsFBgAAAAAEAAQA9QAAAI4DAAAAAA==&#10;" path="m,17l17,e" filled="f" strokecolor="#00009b" strokeweight=".12pt">
                <v:path arrowok="t" o:connecttype="custom" o:connectlocs="0,16;16,0" o:connectangles="0,0"/>
                <o:lock v:ext="edit" aspectratio="t"/>
              </v:shape>
              <v:shape id="Freeform 6454" o:spid="_x0000_s8500" style="position:absolute;left:4970;top:5930;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3rc8kA&#10;AADeAAAADwAAAGRycy9kb3ducmV2LnhtbESPQWvCQBSE7wX/w/IEL6KbpqIhuooVhNqeGr14e2af&#10;STT7NmS3mvrru4VCj8PMfMMsVp2pxY1aV1lW8DyOQBDnVldcKDjst6MEhPPIGmvLpOCbHKyWvacF&#10;ptre+ZNumS9EgLBLUUHpfZNK6fKSDLqxbYiDd7atQR9kW0jd4j3ATS3jKJpKgxWHhRIb2pSUX7Mv&#10;o+D1mJ1mw+H7ZFsXu8vxfHrEH5OLUoN+t56D8NT5//Bf+00reEmiJIbfO+EK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v3rc8kAAADeAAAADwAAAAAAAAAAAAAAAACYAgAA&#10;ZHJzL2Rvd25yZXYueG1sUEsFBgAAAAAEAAQA9QAAAI4DAAAAAA==&#10;" path="m,17l17,e" filled="f" strokecolor="#00009b" strokeweight=".12pt">
                <v:path arrowok="t" o:connecttype="custom" o:connectlocs="0,16;16,0" o:connectangles="0,0"/>
                <o:lock v:ext="edit" aspectratio="t"/>
              </v:shape>
              <v:shape id="Freeform 6455" o:spid="_x0000_s8501" style="position:absolute;left:4970;top:5930;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FO6MgA&#10;AADeAAAADwAAAGRycy9kb3ducmV2LnhtbESPQWvCQBSE70L/w/IEL6KbqtQQXaUKQq2nRi/entln&#10;Ept9G7Krpv76bqHgcZiZb5j5sjWVuFHjSssKXocRCOLM6pJzBYf9ZhCDcB5ZY2WZFPyQg+XipTPH&#10;RNs7f9Et9bkIEHYJKii8rxMpXVaQQTe0NXHwzrYx6INscqkbvAe4qeQoit6kwZLDQoE1rQvKvtOr&#10;UbA6pqdpv/852VT59nI8nx6j3eSiVK/bvs9AeGr9M/zf/tAKxnEUj+HvTrg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tsU7oyAAAAN4AAAAPAAAAAAAAAAAAAAAAAJgCAABk&#10;cnMvZG93bnJldi54bWxQSwUGAAAAAAQABAD1AAAAjQMAAAAA&#10;" path="m,17l17,e" filled="f" strokecolor="#00009b" strokeweight=".12pt">
                <v:path arrowok="t" o:connecttype="custom" o:connectlocs="0,16;16,0" o:connectangles="0,0"/>
                <o:lock v:ext="edit" aspectratio="t"/>
              </v:shape>
              <v:shape id="Freeform 6456" o:spid="_x0000_s8502" style="position:absolute;left:4969;top:5929;width:18;height:16;rotation:90;visibility:visible;mso-wrap-style:square;v-text-anchor:top" coordsize="1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48UscA&#10;AADeAAAADwAAAGRycy9kb3ducmV2LnhtbESPUWvCMBSF3wf7D+EOfJvptIxSjTI2REEYzG34em2u&#10;TbG5KU001V+/DAZ7PJxzvsOZLwfbigv1vnGs4GmcgSCunG64VvD1uXosQPiArLF1TAqu5GG5uL+b&#10;Y6ld5A+67EItEoR9iQpMCF0ppa8MWfRj1xEn7+h6iyHJvpa6x5jgtpWTLHuWFhtOCwY7ejVUnXZn&#10;q4By854fitXb7RCvk2383sd1N1Vq9DC8zEAEGsJ/+K+90QqmRVbk8HsnXQG5+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OPFLHAAAA3gAAAA8AAAAAAAAAAAAAAAAAmAIAAGRy&#10;cy9kb3ducmV2LnhtbFBLBQYAAAAABAAEAPUAAACMAwAAAAA=&#10;" path="m,17l19,e" filled="f" strokecolor="#00009b" strokeweight=".12pt">
                <v:path arrowok="t" o:connecttype="custom" o:connectlocs="0,16;18,0" o:connectangles="0,0"/>
                <o:lock v:ext="edit" aspectratio="t"/>
              </v:shape>
              <v:shape id="Freeform 6457" o:spid="_x0000_s8503" style="position:absolute;left:4970;top:5928;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jW8YA&#10;AADeAAAADwAAAGRycy9kb3ducmV2LnhtbESPQWvCQBSE7wX/w/KE3uquldYYXUUKQmlPVRFze2Sf&#10;STT7Nma3Mf333YLQ4zAz3zCLVW9r0VHrK8caxiMFgjh3puJCw363eUpA+IBssHZMGn7Iw2o5eFhg&#10;atyNv6jbhkJECPsUNZQhNKmUPi/Joh+5hjh6J9daDFG2hTQt3iLc1vJZqVdpseK4UGJDbyXll+23&#10;1fB5zT74kHUnZWbnK/J0djSZ0fpx2K/nIAL14T98b78bDZNEJS/wdydeAbn8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N+jW8YAAADeAAAADwAAAAAAAAAAAAAAAACYAgAAZHJz&#10;L2Rvd25yZXYueG1sUEsFBgAAAAAEAAQA9QAAAIsDAAAAAA==&#10;" path="m,19l19,e" filled="f" strokecolor="#00009b" strokeweight=".12pt">
                <v:path arrowok="t" o:connecttype="custom" o:connectlocs="0,18;18,0" o:connectangles="0,0"/>
                <o:lock v:ext="edit" aspectratio="t"/>
              </v:shape>
              <v:shape id="Freeform 6458" o:spid="_x0000_s8504" style="position:absolute;left:4970;top:5928;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9LMYA&#10;AADeAAAADwAAAGRycy9kb3ducmV2LnhtbESPT2vCQBTE74V+h+UJvemuFmxMXaUIhWJP/kGa2yP7&#10;TKLZtzG7xvTbuwWhx2FmfsPMl72tRUetrxxrGI8UCOLcmYoLDfvd5zAB4QOywdoxafglD8vF89Mc&#10;U+NuvKFuGwoRIexT1FCG0KRS+rwki37kGuLoHV1rMUTZFtK0eItwW8uJUlNpseK4UGJDq5Ly8/Zq&#10;NXxfsjUfsu6ozOx0QX6b/ZjMaP0y6D/eQQTqw3/40f4yGl4TlUzh7068AnJx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09LMYAAADeAAAADwAAAAAAAAAAAAAAAACYAgAAZHJz&#10;L2Rvd25yZXYueG1sUEsFBgAAAAAEAAQA9QAAAIsDAAAAAA==&#10;" path="m,19l19,e" filled="f" strokecolor="#00009b" strokeweight=".12pt">
                <v:path arrowok="t" o:connecttype="custom" o:connectlocs="0,18;18,0" o:connectangles="0,0"/>
                <o:lock v:ext="edit" aspectratio="t"/>
              </v:shape>
              <v:shape id="Freeform 6459" o:spid="_x0000_s8505" style="position:absolute;left:4970;top:5926;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GYt8YA&#10;AADeAAAADwAAAGRycy9kb3ducmV2LnhtbESPT2vCQBTE70K/w/KE3uquLdSYukopFIo9+Qdpbo/s&#10;M4lm38bsGuO3d4WCx2FmfsPMFr2tRUetrxxrGI8UCOLcmYoLDdvN90sCwgdkg7Vj0nAlD4v502CG&#10;qXEXXlG3DoWIEPYpaihDaFIpfV6SRT9yDXH09q61GKJsC2lavES4reWrUu/SYsVxocSGvkrKj+uz&#10;1fB7ypa8y7q9MtPDCXky/TOZ0fp52H9+gAjUh0f4v/1jNLwlKpnA/U68AnJ+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0GYt8YAAADeAAAADwAAAAAAAAAAAAAAAACYAgAAZHJz&#10;L2Rvd25yZXYueG1sUEsFBgAAAAAEAAQA9QAAAIsDAAAAAA==&#10;" path="m,19l19,e" filled="f" strokecolor="#00009b" strokeweight=".12pt">
                <v:path arrowok="t" o:connecttype="custom" o:connectlocs="0,18;18,0" o:connectangles="0,0"/>
                <o:lock v:ext="edit" aspectratio="t"/>
              </v:shape>
              <v:shape id="Freeform 6460" o:spid="_x0000_s8506" style="position:absolute;left:4970;top:5926;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t4MxcMA&#10;AADeAAAADwAAAGRycy9kb3ducmV2LnhtbERPz2vCMBS+C/4P4QneZuKErXZGkYEg7jQVWW+P5tl2&#10;a15qE2v9781h4PHj+71Y9bYWHbW+cqxhOlEgiHNnKi40HA+blwSED8gGa8ek4U4eVsvhYIGpcTf+&#10;pm4fChFD2KeooQyhSaX0eUkW/cQ1xJE7u9ZiiLAtpGnxFsNtLV+VepMWK44NJTb0WVL+t79aDV+X&#10;bMenrDsrM/+9IL/Pf0xmtB6P+vUHiEB9eIr/3VujYZaoJO6Nd+IVkM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t4MxcMAAADeAAAADwAAAAAAAAAAAAAAAACYAgAAZHJzL2Rv&#10;d25yZXYueG1sUEsFBgAAAAAEAAQA9QAAAIgDAAAAAA==&#10;" path="m,19l19,e" filled="f" strokecolor="#00009b" strokeweight=".12pt">
                <v:path arrowok="t" o:connecttype="custom" o:connectlocs="0,18;18,0" o:connectangles="0,0"/>
                <o:lock v:ext="edit" aspectratio="t"/>
              </v:shape>
              <v:shape id="Freeform 6461" o:spid="_x0000_s8507" style="position:absolute;left:4970;top:5926;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ZKpXsYA&#10;AADeAAAADwAAAGRycy9kb3ducmV2LnhtbESPQWvCQBSE7wX/w/KE3upuLdgkuooIQtGTtpTm9sg+&#10;k9js25jdxvjv3UKhx2FmvmEWq8E2oqfO1441PE8UCOLCmZpLDR/v26cEhA/IBhvHpOFGHlbL0cMC&#10;M+OufKD+GEoRIewz1FCF0GZS+qIii37iWuLonVxnMUTZldJ0eI1w28ipUjNpsea4UGFLm4qK7+OP&#10;1bC/5Dv+zPuTMun5gvyafpncaP04HtZzEIGG8B/+a78ZDS+JSlL4vROvgFze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ZKpXsYAAADeAAAADwAAAAAAAAAAAAAAAACYAgAAZHJz&#10;L2Rvd25yZXYueG1sUEsFBgAAAAAEAAQA9QAAAIsDAAAAAA==&#10;" path="m,19l19,e" filled="f" strokecolor="#00009b" strokeweight=".12pt">
                <v:path arrowok="t" o:connecttype="custom" o:connectlocs="0,18;18,0" o:connectangles="0,0"/>
                <o:lock v:ext="edit" aspectratio="t"/>
              </v:shape>
              <v:shape id="Freeform 6462" o:spid="_x0000_s8508" style="position:absolute;left:4968;top:5925;width:21;height:18;rotation:90;visibility:visible;mso-wrap-style:square;v-text-anchor:top" coordsize="22,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DSHsYA&#10;AADeAAAADwAAAGRycy9kb3ducmV2LnhtbESPy2rCQBSG9wXfYThCdzrxQtTUUcRicSdGKXR3yBwn&#10;qZkzITON8e07i0KXP/+Nb73tbS06an3lWMFknIAgLpyu2Ci4Xg6jJQgfkDXWjknBkzxsN4OXNWba&#10;PfhMXR6MiCPsM1RQhtBkUvqiJIt+7Bri6N1cazFE2RqpW3zEcVvLaZKk0mLF8aHEhvYlFff8xypI&#10;v/zH6jt9L07d56K5HXbHmTFzpV6H/e4NRKA+/If/2ketYLZMVhEg4kQUkJ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IDSHsYAAADeAAAADwAAAAAAAAAAAAAAAACYAgAAZHJz&#10;L2Rvd25yZXYueG1sUEsFBgAAAAAEAAQA9QAAAIsDAAAAAA==&#10;" path="m,19l22,e" filled="f" strokecolor="#00009b" strokeweight=".12pt">
                <v:path arrowok="t" o:connecttype="custom" o:connectlocs="0,18;21,0" o:connectangles="0,0"/>
                <o:lock v:ext="edit" aspectratio="t"/>
              </v:shape>
              <v:shape id="Freeform 6463" o:spid="_x0000_s8509" style="position:absolute;left:4969;top:5923;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VnzRsgA&#10;AADeAAAADwAAAGRycy9kb3ducmV2LnhtbESPT2sCMRTE74LfITyhF9GslRa7GsUKgqfiP9Dj6+bt&#10;ZnHzst1E3fbTN0Khx2FmfsPMFq2txI0aXzpWMBomIIgzp0suFBwP68EEhA/IGivHpOCbPCzm3c4M&#10;U+3uvKPbPhQiQtinqMCEUKdS+syQRT90NXH0ctdYDFE2hdQN3iPcVvI5SV6lxZLjgsGaVoayy/5q&#10;FZyWuTn/nNrP7eo9/9pk5ccLr/tKPfXa5RREoDb8h//aG61gPEneRvC4E6+AnP8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WfNGyAAAAN4AAAAPAAAAAAAAAAAAAAAAAJgCAABk&#10;cnMvZG93bnJldi54bWxQSwUGAAAAAAQABAD1AAAAjQMAAAAA&#10;" path="m,22l22,e" filled="f" strokecolor="#00009b" strokeweight=".12pt">
                <v:path arrowok="t" o:connecttype="custom" o:connectlocs="0,21;21,0" o:connectangles="0,0"/>
                <o:lock v:ext="edit" aspectratio="t"/>
              </v:shape>
              <v:shape id="Freeform 6464" o:spid="_x0000_s8510" style="position:absolute;left:4969;top:5923;width:21;height:21;rotation:90;visibility:visible;mso-wrap-style:square;v-text-anchor:top" coordsize="22,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ttMcgA&#10;AADeAAAADwAAAGRycy9kb3ducmV2LnhtbESPT2sCMRTE74LfITyhF9FsLRa7GsUKgqfiP9Dj6+bt&#10;ZnHzst2kuu2nbwShx2FmfsPMFq2txJUaXzpW8DxMQBBnTpdcKDge1oMJCB+QNVaOScEPeVjMu50Z&#10;ptrdeEfXfShEhLBPUYEJoU6l9Jkhi37oauLo5a6xGKJsCqkbvEW4reQoSV6lxZLjgsGaVoayy/7b&#10;Kjgtc3P+PbWf29V7/rXJyo8xr/tKPfXa5RREoDb8hx/tjVbwMkneRnC/E6+AnP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1i20xyAAAAN4AAAAPAAAAAAAAAAAAAAAAAJgCAABk&#10;cnMvZG93bnJldi54bWxQSwUGAAAAAAQABAD1AAAAjQMAAAAA&#10;" path="m,22l22,e" filled="f" strokecolor="#00009b" strokeweight=".12pt">
                <v:path arrowok="t" o:connecttype="custom" o:connectlocs="0,21;21,0" o:connectangles="0,0"/>
                <o:lock v:ext="edit" aspectratio="t"/>
              </v:shape>
              <v:shape id="Freeform 6465" o:spid="_x0000_s8511" style="position:absolute;left:4968;top:5922;width:23;height:21;rotation:90;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qXd8QA&#10;AADeAAAADwAAAGRycy9kb3ducmV2LnhtbESPQWvCQBSE74X+h+UVequ7NSAaXUUKguBFE3t/zT6T&#10;YPZt2F1N+u9dodDjMDPfMKvNaDtxJx9axxo+JwoEceVMy7WGc7n7mIMIEdlg55g0/FKAzfr1ZYW5&#10;cQOf6F7EWiQIhxw1NDH2uZShashimLieOHkX5y3GJH0tjcchwW0np0rNpMWW00KDPX01VF2Lm9Wg&#10;wvBd7dusHBZF/XM05WE23Xmt39/G7RJEpDH+h//ae6Mhm6tFBs876QrI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4Kl3fEAAAA3gAAAA8AAAAAAAAAAAAAAAAAmAIAAGRycy9k&#10;b3ducmV2LnhtbFBLBQYAAAAABAAEAPUAAACJAwAAAAA=&#10;" path="m,22l24,e" filled="f" strokecolor="#00009b" strokeweight=".12pt">
                <v:path arrowok="t" o:connecttype="custom" o:connectlocs="0,21;23,0" o:connectangles="0,0"/>
                <o:lock v:ext="edit" aspectratio="t"/>
              </v:shape>
              <v:shape id="Freeform 6466" o:spid="_x0000_s8512" style="position:absolute;left:4970;top:5920;width:20;height:21;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4mT8cA&#10;AADeAAAADwAAAGRycy9kb3ducmV2LnhtbESPQWvCQBSE7wX/w/IKvZS6sYpo6ioi2HoTNYcen9nX&#10;JDX7NuxuNP57VxA8DjPzDTNbdKYWZ3K+sqxg0E9AEOdWV1woyA7rjwkIH5A11pZJwZU8LOa9lxmm&#10;2l54R+d9KESEsE9RQRlCk0rp85IM+r5tiKP3Z53BEKUrpHZ4iXBTy88kGUuDFceFEhtalZSf9q1R&#10;sOP/5WF7/c1OVfvd/rwPXdY1R6XeXrvlF4hAXXiGH+2NVjCcJNMR3O/EK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OJk/HAAAA3gAAAA8AAAAAAAAAAAAAAAAAmAIAAGRy&#10;cy9kb3ducmV2LnhtbFBLBQYAAAAABAAEAPUAAACMAwAAAAA=&#10;" path="m,22l21,e" filled="f" strokecolor="#00009b" strokeweight=".12pt">
                <v:path arrowok="t" o:connecttype="custom" o:connectlocs="0,21;20,0" o:connectangles="0,0"/>
                <o:lock v:ext="edit" aspectratio="t"/>
              </v:shape>
              <v:shape id="Freeform 6467" o:spid="_x0000_s8513" style="position:absolute;left:4970;top:5920;width:20;height:21;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KD1McA&#10;AADeAAAADwAAAGRycy9kb3ducmV2LnhtbESPQWvCQBSE7wX/w/IKvZS6saJo6ioi2HoTNYcen9nX&#10;JDX7NuxuNP57VxA8DjPzDTNbdKYWZ3K+sqxg0E9AEOdWV1woyA7rjwkIH5A11pZJwZU8LOa9lxmm&#10;2l54R+d9KESEsE9RQRlCk0rp85IM+r5tiKP3Z53BEKUrpHZ4iXBTy88kGUuDFceFEhtalZSf9q1R&#10;sOP/5WF7/c1OVfvd/rwPXdY1R6XeXrvlF4hAXXiGH+2NVjCcJNMR3O/EKyDn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eCg9THAAAA3gAAAA8AAAAAAAAAAAAAAAAAmAIAAGRy&#10;cy9kb3ducmV2LnhtbFBLBQYAAAAABAAEAPUAAACMAwAAAAA=&#10;" path="m,22l21,e" filled="f" strokecolor="#00009b" strokeweight=".12pt">
                <v:path arrowok="t" o:connecttype="custom" o:connectlocs="0,21;20,0" o:connectangles="0,0"/>
                <o:lock v:ext="edit" aspectratio="t"/>
              </v:shape>
              <v:shape id="Freeform 6468" o:spid="_x0000_s8514" style="position:absolute;left:4968;top:5919;width:23;height:21;rotation:90;visibility:visible;mso-wrap-style:square;v-text-anchor:top" coordsize="24,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n0078QA&#10;AADeAAAADwAAAGRycy9kb3ducmV2LnhtbESPQWvCQBSE74X+h+UJ3uquCkFTV5GCIHipib2/Zl+T&#10;YPZt2F1N/PddodDjMDPfMJvdaDtxJx9axxrmMwWCuHKm5VrDpTy8rUCEiGywc0waHhRgt3192WBu&#10;3MBnuhexFgnCIUcNTYx9LmWoGrIYZq4nTt6P8xZjkr6WxuOQ4LaTC6UyabHltNBgTx8NVdfiZjWo&#10;MHxVx3ZZDuui/v405SlbHLzW08m4fwcRaYz/4b/20WhYrtQ6g+eddAX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59NO/EAAAA3gAAAA8AAAAAAAAAAAAAAAAAmAIAAGRycy9k&#10;b3ducmV2LnhtbFBLBQYAAAAABAAEAPUAAACJAwAAAAA=&#10;" path="m,22l24,e" filled="f" strokecolor="#00009b" strokeweight=".12pt">
                <v:path arrowok="t" o:connecttype="custom" o:connectlocs="0,21;23,0" o:connectangles="0,0"/>
                <o:lock v:ext="edit" aspectratio="t"/>
              </v:shape>
              <v:shape id="Freeform 6469" o:spid="_x0000_s8515" style="position:absolute;left:4969;top:5918;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AAEMUA&#10;AADeAAAADwAAAGRycy9kb3ducmV2LnhtbESP3WrCQBSE7wu+w3IE7+quP1RNXUUEoVdK1Ac4ZI9J&#10;avZsyK5J2qfvCkIvh5n5hllve1uJlhpfOtYwGSsQxJkzJecarpfD+xKED8gGK8ek4Yc8bDeDtzUm&#10;xnWcUnsOuYgQ9glqKEKoEyl9VpBFP3Y1cfRurrEYomxyaRrsItxWcqrUh7RYclwosKZ9Qdn9/LAa&#10;Ht9pPd+nu/R0RHfDX0WdaY9aj4b97hNEoD78h1/tL6NhtlSrBTzvxCsgN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oAAQxQAAAN4AAAAPAAAAAAAAAAAAAAAAAJgCAABkcnMv&#10;ZG93bnJldi54bWxQSwUGAAAAAAQABAD1AAAAigMAAAAA&#10;" path="m,24l24,e" filled="f" strokecolor="#00009b" strokeweight=".12pt">
                <v:path arrowok="t" o:connecttype="custom" o:connectlocs="0,23;23,0" o:connectangles="0,0"/>
                <o:lock v:ext="edit" aspectratio="t"/>
              </v:shape>
              <v:shape id="Freeform 6470" o:spid="_x0000_s8516" style="position:absolute;left:4969;top:5918;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UYsIA&#10;AADeAAAADwAAAGRycy9kb3ducmV2LnhtbERP3WrCMBS+H/gO4QjezUQdQ6uxFGGwq452e4BDc2yr&#10;zUlpYtvt6ZeLwS4/vv9TOttOjDT41rGGzVqBIK6cabnW8PX59rwH4QOywc4xafgmD+l58XTCxLiJ&#10;CxrLUIsYwj5BDU0IfSKlrxqy6NeuJ47c1Q0WQ4RDLc2AUwy3ndwq9SotthwbGuzp0lB1Lx9Ww+NW&#10;9C+XIis+cnRX/FE0mTHXerWcsyOIQHP4F/+5342G3V4d4t54J14Bef4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P5RiwgAAAN4AAAAPAAAAAAAAAAAAAAAAAJgCAABkcnMvZG93&#10;bnJldi54bWxQSwUGAAAAAAQABAD1AAAAhwMAAAAA&#10;" path="m,24l24,e" filled="f" strokecolor="#00009b" strokeweight=".12pt">
                <v:path arrowok="t" o:connecttype="custom" o:connectlocs="0,23;23,0" o:connectangles="0,0"/>
                <o:lock v:ext="edit" aspectratio="t"/>
              </v:shape>
              <v:shape id="Freeform 6471" o:spid="_x0000_s8517" style="position:absolute;left:4969;top:5917;width:24;height:23;rotation:90;visibility:visible;mso-wrap-style:square;v-text-anchor:top" coordsize="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ivLscA&#10;AADeAAAADwAAAGRycy9kb3ducmV2LnhtbESP3WoCMRSE7wu+QziF3tWsFqxujdIKBRGh+Id4d7o5&#10;3QQ3J8sm1fXtjSB4OczMN8x42rpKnKgJ1rOCXjcDQVx4bblUsN18vw5BhIissfJMCi4UYDrpPI0x&#10;1/7MKzqtYykShEOOCkyMdS5lKAw5DF1fEyfvzzcOY5JNKXWD5wR3lexn2UA6tJwWDNY0M1Qc1/9O&#10;wb7+CbNdb/VuF/brsF8u2v5vNEq9PLefHyAitfERvrfnWsHbMBuN4HYnXQE5uQ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Iory7HAAAA3gAAAA8AAAAAAAAAAAAAAAAAmAIAAGRy&#10;cy9kb3ducmV2LnhtbFBLBQYAAAAABAAEAPUAAACMAwAAAAA=&#10;" path="m,24l26,e" filled="f" strokecolor="#00009b" strokeweight=".12pt">
                <v:path arrowok="t" o:connecttype="custom" o:connectlocs="0,23;24,0" o:connectangles="0,0"/>
                <o:lock v:ext="edit" aspectratio="t"/>
              </v:shape>
              <v:shape id="Freeform 6472" o:spid="_x0000_s8518" style="position:absolute;left:4970;top:5916;width:22;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ICfsIA&#10;AADeAAAADwAAAGRycy9kb3ducmV2LnhtbESPzYrCMBSF98K8Q7gDs9PEGRHpmBYRBlwp1XmAS3Nt&#10;q81NaWJbfXqzEFwezh/fOhttI3rqfO1Yw3ymQBAXztRcavg//U1XIHxANtg4Jg138pClH5M1JsYN&#10;nFN/DKWII+wT1FCF0CZS+qIii37mWuLonV1nMUTZldJ0OMRx28hvpZbSYs3xocKWthUV1+PNarhd&#10;8naxzTf5YY/ujA9Fg+n3Wn99jptfEIHG8A6/2juj4Wc1VxEg4kQUkOk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ogJ+wgAAAN4AAAAPAAAAAAAAAAAAAAAAAJgCAABkcnMvZG93&#10;bnJldi54bWxQSwUGAAAAAAQABAD1AAAAhwMAAAAA&#10;" path="m,24l24,e" filled="f" strokecolor="#00009b" strokeweight=".12pt">
                <v:path arrowok="t" o:connecttype="custom" o:connectlocs="0,23;22,0" o:connectangles="0,0"/>
                <o:lock v:ext="edit" aspectratio="t"/>
              </v:shape>
              <v:shape id="Freeform 6473" o:spid="_x0000_s8519" style="position:absolute;left:4970;top:5916;width:22;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6n5cMA&#10;AADeAAAADwAAAGRycy9kb3ducmV2LnhtbESP0YrCMBRE3xf8h3CFfVuTriJSjSKCsE9K1Q+4NNe2&#10;2tyUJrZ1v94IC/s4zMwZZrUZbC06an3lWEMyUSCIc2cqLjRczvuvBQgfkA3WjknDkzxs1qOPFabG&#10;9ZxRdwqFiBD2KWooQ2hSKX1ekkU/cQ1x9K6utRiibAtpWuwj3NbyW6m5tFhxXCixoV1J+f30sBoe&#10;t6yZ7bJtdjygu+Kvot50B60/x8N2CSLQEP7Df+0fo2G6SFQC7zvxCsj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6n5cMAAADeAAAADwAAAAAAAAAAAAAAAACYAgAAZHJzL2Rv&#10;d25yZXYueG1sUEsFBgAAAAAEAAQA9QAAAIgDAAAAAA==&#10;" path="m,24l24,e" filled="f" strokecolor="#00009b" strokeweight=".12pt">
                <v:path arrowok="t" o:connecttype="custom" o:connectlocs="0,23;22,0" o:connectangles="0,0"/>
                <o:lock v:ext="edit" aspectratio="t"/>
              </v:shape>
              <v:shape id="Freeform 6474" o:spid="_x0000_s8520" style="position:absolute;left:4970;top:5914;width:25;height:26;rotation:90;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GXgsQA&#10;AADeAAAADwAAAGRycy9kb3ducmV2LnhtbESP3YrCMBSE7xd8h3AE79ZUBVeqUURRRHYv/HmAY3Ns&#10;is1JaWKtb28WBC+HmfmGmS1aW4qGal84VjDoJyCIM6cLzhWcT5vvCQgfkDWWjknBkzws5p2vGaba&#10;PfhAzTHkIkLYp6jAhFClUvrMkEXfdxVx9K6uthiirHOpa3xEuC3lMEnG0mLBccFgRStD2e14twrW&#10;l831b+V/TPPckW15j/p3i0r1uu1yCiJQGz7hd3unFYwmg2QI/3fiFZ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MRl4LEAAAA3gAAAA8AAAAAAAAAAAAAAAAAmAIAAGRycy9k&#10;b3ducmV2LnhtbFBLBQYAAAAABAAEAPUAAACJAwAAAAA=&#10;" path="m,27l27,e" filled="f" strokecolor="#00009b" strokeweight=".12pt">
                <v:path arrowok="t" o:connecttype="custom" o:connectlocs="0,26;25,0" o:connectangles="0,0"/>
                <o:lock v:ext="edit" aspectratio="t"/>
              </v:shape>
              <v:shape id="Freeform 6475" o:spid="_x0000_s8521" style="position:absolute;left:4970;top:5914;width:25;height:26;rotation:90;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F0yGcQA&#10;AADeAAAADwAAAGRycy9kb3ducmV2LnhtbESP3YrCMBSE7xd8h3AE79ZUhVWqUURRZNELfx7g2Byb&#10;YnNSmljr2xthYS+HmfmGmS1aW4qGal84VjDoJyCIM6cLzhVczpvvCQgfkDWWjknBizws5p2vGaba&#10;PflIzSnkIkLYp6jAhFClUvrMkEXfdxVx9G6uthiirHOpa3xGuC3lMEl+pMWC44LBilaGsvvpYRWs&#10;r5vbYeXHpnntyLb8i3q/RaV63XY5BRGoDf/hv/ZOKxhNBskIPnfiFZ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dMhnEAAAA3gAAAA8AAAAAAAAAAAAAAAAAmAIAAGRycy9k&#10;b3ducmV2LnhtbFBLBQYAAAAABAAEAPUAAACJAwAAAAA=&#10;" path="m,27l27,e" filled="f" strokecolor="#00009b" strokeweight=".12pt">
                <v:path arrowok="t" o:connecttype="custom" o:connectlocs="0,26;25,0" o:connectangles="0,0"/>
                <o:lock v:ext="edit" aspectratio="t"/>
              </v:shape>
              <v:shape id="Freeform 6476" o:spid="_x0000_s8522" style="position:absolute;left:4970;top:5914;width:25;height:26;rotation:90;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SqbcYA&#10;AADeAAAADwAAAGRycy9kb3ducmV2LnhtbESP3WrCQBSE74W+w3IK3tWNtrQSXaVEIlL0orYPcMwe&#10;s6HZsyG7zc/bdwuCl8PMfMOst4OtRUetrxwrmM8SEMSF0xWXCr6/8qclCB+QNdaOScFIHrabh8ka&#10;U+16/qTuHEoRIexTVGBCaFIpfWHIop+5hjh6V9daDFG2pdQt9hFua7lIkldpseK4YLChzFDxc/61&#10;CnaX/HrK/JvpxgPZgT9QH/eo1PRxeF+BCDSEe/jWPmgFz8t58gL/d+IV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7SqbcYAAADeAAAADwAAAAAAAAAAAAAAAACYAgAAZHJz&#10;L2Rvd25yZXYueG1sUEsFBgAAAAAEAAQA9QAAAIsDAAAAAA==&#10;" path="m,27l27,e" filled="f" strokecolor="#00009b" strokeweight=".12pt">
                <v:path arrowok="t" o:connecttype="custom" o:connectlocs="0,26;25,0" o:connectangles="0,0"/>
                <o:lock v:ext="edit" aspectratio="t"/>
              </v:shape>
              <v:shape id="Freeform 6477" o:spid="_x0000_s8523" style="position:absolute;left:4969;top:5913;width:27;height:26;rotation:90;visibility:visible;mso-wrap-style:square;v-text-anchor:top" coordsize="29,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1FQFsQA&#10;AADeAAAADwAAAGRycy9kb3ducmV2LnhtbESPT4vCMBTE74LfITxhb5rqomhtFBEX9uafXQ/eHs0z&#10;LW1eShO1fnsjLOxxmJnfMNm6s7W4U+tLxwrGowQEce50yUbB78/XcA7CB2SNtWNS8CQP61W/l2Gq&#10;3YOPdD8FIyKEfYoKihCaVEqfF2TRj1xDHL2ray2GKFsjdYuPCLe1nCTJTFosOS4U2NC2oLw63awC&#10;6y9ysnfnhWmm1e5qyOT7cFDqY9BtliACdeE//Nf+1go+5+NkCu878QrI1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RUBbEAAAA3gAAAA8AAAAAAAAAAAAAAAAAmAIAAGRycy9k&#10;b3ducmV2LnhtbFBLBQYAAAAABAAEAPUAAACJAwAAAAA=&#10;" path="m,27l29,e" filled="f" strokecolor="#00009b" strokeweight=".12pt">
                <v:path arrowok="t" o:connecttype="custom" o:connectlocs="0,26;27,0" o:connectangles="0,0"/>
                <o:lock v:ext="edit" aspectratio="t"/>
              </v:shape>
              <v:shape id="Freeform 6478" o:spid="_x0000_s8524" style="position:absolute;left:4970;top:5912;width:25;height:26;rotation:90;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qRgcYA&#10;AADeAAAADwAAAGRycy9kb3ducmV2LnhtbESPzWrDMBCE74W8g9hAbo3sBNzgRgnBISWU9pCfB9ha&#10;G8vEWhlLdey3rwqFHoeZ+YZZbwfbiJ46XztWkM4TEMSl0zVXCq6Xw/MKhA/IGhvHpGAkD9vN5GmN&#10;uXYPPlF/DpWIEPY5KjAhtLmUvjRk0c9dSxy9m+sshii7SuoOHxFuG7lIkkxarDkuGGypMFTez99W&#10;wf7rcPss/IvpxyPZgd9Rf7yhUrPpsHsFEWgI/+G/9lErWK7SJIPfO/EKyM0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CqRgcYAAADeAAAADwAAAAAAAAAAAAAAAACYAgAAZHJz&#10;L2Rvd25yZXYueG1sUEsFBgAAAAAEAAQA9QAAAIsDAAAAAA==&#10;" path="m,27l27,e" filled="f" strokecolor="#00009b" strokeweight=".12pt">
                <v:path arrowok="t" o:connecttype="custom" o:connectlocs="0,26;25,0" o:connectangles="0,0"/>
                <o:lock v:ext="edit" aspectratio="t"/>
              </v:shape>
              <v:shape id="Freeform 6479" o:spid="_x0000_s8525" style="position:absolute;left:4970;top:5912;width:25;height:26;rotation:90;visibility:visible;mso-wrap-style:square;v-text-anchor:top" coordsize="27,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Y0GsQA&#10;AADeAAAADwAAAGRycy9kb3ducmV2LnhtbESP3YrCMBSE7xd8h3AE79ZUhVWqUURRRNwLfx7g2Byb&#10;YnNSmljr25sFYS+HmfmGmS1aW4qGal84VjDoJyCIM6cLzhVczpvvCQgfkDWWjknBizws5p2vGaba&#10;PflIzSnkIkLYp6jAhFClUvrMkEXfdxVx9G6uthiirHOpa3xGuC3lMEl+pMWC44LBilaGsvvpYRWs&#10;r5vb78qPTfPakW15j/qwRaV63XY5BRGoDf/hT3unFYwmg2QMf3fiFZDz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mNBrEAAAA3gAAAA8AAAAAAAAAAAAAAAAAmAIAAGRycy9k&#10;b3ducmV2LnhtbFBLBQYAAAAABAAEAPUAAACJAwAAAAA=&#10;" path="m,27l27,e" filled="f" strokecolor="#00009b" strokeweight=".12pt">
                <v:path arrowok="t" o:connecttype="custom" o:connectlocs="0,26;25,0" o:connectangles="0,0"/>
                <o:lock v:ext="edit" aspectratio="t"/>
              </v:shape>
              <v:shape id="Freeform 6480" o:spid="_x0000_s8526" style="position:absolute;left:4970;top:5910;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guu78MA&#10;AADeAAAADwAAAGRycy9kb3ducmV2LnhtbERPS2sCMRC+F/ofwhS8lJpVa5HVKCIIFUrxeR834+7i&#10;ZrIkqW776zuHQo8f33u26FyjbhRi7dnAoJ+BIi68rbk0cDysXyagYkK22HgmA98UYTF/fJhhbv2d&#10;d3Tbp1JJCMccDVQptbnWsajIYez7lli4iw8Ok8BQahvwLuGu0cMse9MOa5aGCltaVVRc919Oen/G&#10;Tdye6uNrGO66zeX8TPHj05jeU7ecgkrUpX/xn/vdGhhNBpnslTtyBfT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guu78MAAADeAAAADwAAAAAAAAAAAAAAAACYAgAAZHJzL2Rv&#10;d25yZXYueG1sUEsFBgAAAAAEAAQA9QAAAIgDAAAAAA==&#10;" path="m,29l29,e" filled="f" strokecolor="#00009b" strokeweight=".12pt">
                <v:path arrowok="t" o:connecttype="custom" o:connectlocs="0,28;27,0" o:connectangles="0,0"/>
                <o:lock v:ext="edit" aspectratio="t"/>
              </v:shape>
              <v:shape id="Freeform 6481" o:spid="_x0000_s8527" style="position:absolute;left:4970;top:5910;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cLdMYA&#10;AADeAAAADwAAAGRycy9kb3ducmV2LnhtbESPW2sCMRCF3wv9D2EKfSluVquiW6OIUKhQxOv7uJm9&#10;0M1kSVLd+usbodDHw7l8nNmiM424kPO1ZQX9JAVBnFtdc6ngeHjvTUD4gKyxsUwKfsjDYv74MMNM&#10;2yvv6LIPpYgj7DNUUIXQZlL6vCKDPrEtcfQK6wyGKF0ptcNrHDeNHKTpWBqsORIqbGlVUf61/zaR&#10;exs1fnuqj0M32HXr4vxC/nOj1PNTt3wDEagL/+G/9odW8Drpp1O434lX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UcLdMYAAADeAAAADwAAAAAAAAAAAAAAAACYAgAAZHJz&#10;L2Rvd25yZXYueG1sUEsFBgAAAAAEAAQA9QAAAIsDAAAAAA==&#10;" path="m,29l29,e" filled="f" strokecolor="#00009b" strokeweight=".12pt">
                <v:path arrowok="t" o:connecttype="custom" o:connectlocs="0,28;27,0" o:connectangles="0,0"/>
                <o:lock v:ext="edit" aspectratio="t"/>
              </v:shape>
              <v:shape id="Freeform 6482" o:spid="_x0000_s8528" style="position:absolute;left:4970;top:5910;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aQ0NMYA&#10;AADeAAAADwAAAGRycy9kb3ducmV2LnhtbESPTWvCQBCG7wX/wzJCL0U3sa1IdBURCi2UolbvY3ZM&#10;gtnZsLvVtL++cyj0+PJ+8SxWvWvVlUJsPBvIxxko4tLbhisDh8+X0QxUTMgWW89k4JsirJaDuwUW&#10;1t94R9d9qpSMcCzQQJ1SV2gdy5ocxrHviMU7++AwiQyVtgFvMu5aPcmyqXbYsDzU2NGmpvKy/3Ly&#10;+/Pcxu2xOTyFya5/O58eKL5/GHM/7NdzUIn69B/+a79aA4+zPBcAwREU0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aQ0NMYAAADeAAAADwAAAAAAAAAAAAAAAACYAgAAZHJz&#10;L2Rvd25yZXYueG1sUEsFBgAAAAAEAAQA9QAAAIsDAAAAAA==&#10;" path="m,29l29,e" filled="f" strokecolor="#00009b" strokeweight=".12pt">
                <v:path arrowok="t" o:connecttype="custom" o:connectlocs="0,28;27,0" o:connectangles="0,0"/>
                <o:lock v:ext="edit" aspectratio="t"/>
              </v:shape>
              <v:shape id="Freeform 6483" o:spid="_x0000_s8529" style="position:absolute;left:4969;top:5908;width:30;height:28;rotation:90;visibility:visible;mso-wrap-style:square;v-text-anchor:top" coordsize="3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mXm8MA&#10;AADeAAAADwAAAGRycy9kb3ducmV2LnhtbESPQYvCMBSE78L+h/CEvdm0XVmkGkWFBfGmFbw+mmdT&#10;bF5Kk2r992ZhYY/DzHzDrDajbcWDet84VpAlKQjiyumGawWX8me2AOEDssbWMSl4kYfN+mOywkK7&#10;J5/ocQ61iBD2BSowIXSFlL4yZNEnriOO3s31FkOUfS11j88It63M0/RbWmw4LhjsaG+oup8Hq2Ce&#10;7+iau9Icb2m5HwY5dlveKfU5HbdLEIHG8B/+ax+0gq9FlmXweydeAb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TmXm8MAAADeAAAADwAAAAAAAAAAAAAAAACYAgAAZHJzL2Rv&#10;d25yZXYueG1sUEsFBgAAAAAEAAQA9QAAAIgDAAAAAA==&#10;" path="m,29l32,e" filled="f" strokecolor="#00009b" strokeweight=".12pt">
                <v:path arrowok="t" o:connecttype="custom" o:connectlocs="0,28;30,0" o:connectangles="0,0"/>
                <o:lock v:ext="edit" aspectratio="t"/>
              </v:shape>
              <v:shape id="Freeform 6484" o:spid="_x0000_s8530" style="position:absolute;left:4969;top:5908;width:30;height:28;rotation:90;visibility:visible;mso-wrap-style:square;v-text-anchor:top" coordsize="32,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J7MIA&#10;AADeAAAADwAAAGRycy9kb3ducmV2LnhtbESPQYvCMBSE74L/ITzBm6ati0g1igrCsre1gtdH82yK&#10;zUtpUu3++40geBxm5htmsxtsIx7U+dqxgnSegCAuna65UnApTrMVCB+QNTaOScEfedhtx6MN5to9&#10;+Zce51CJCGGfowITQptL6UtDFv3ctcTRu7nOYoiyq6Tu8BnhtpFZkiylxZrjgsGWjobK+7m3Cr6y&#10;A10zV5ifW1Ic+14O7Z4PSk0nw34NItAQPuF3+1srWKzSNIPXnXgF5PY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wnswgAAAN4AAAAPAAAAAAAAAAAAAAAAAJgCAABkcnMvZG93&#10;bnJldi54bWxQSwUGAAAAAAQABAD1AAAAhwMAAAAA&#10;" path="m,29l32,e" filled="f" strokecolor="#00009b" strokeweight=".12pt">
                <v:path arrowok="t" o:connecttype="custom" o:connectlocs="0,28;30,0" o:connectangles="0,0"/>
                <o:lock v:ext="edit" aspectratio="t"/>
              </v:shape>
              <v:shape id="Freeform 6485" o:spid="_x0000_s8531" style="position:absolute;left:4970;top:5907;width:28;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aqQ8YA&#10;AADeAAAADwAAAGRycy9kb3ducmV2LnhtbESPXWvCMBSG74X9h3AG3shMq06kM8oQBAURv3Z/1hzb&#10;suakJFG7/XojCLt8eT8e3um8NbW4kvOVZQVpPwFBnFtdcaHgdFy+TUD4gKyxtkwKfsnDfPbSmWKm&#10;7Y33dD2EQsQR9hkqKENoMil9XpJB37cNcfTO1hkMUbpCaoe3OG5qOUiSsTRYcSSU2NCipPzncDGR&#10;+/de+91XdRq5wb5dn7975Ddbpbqv7ecHiEBt+A8/2yutYDhJ0yE87sQrIG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XaqQ8YAAADeAAAADwAAAAAAAAAAAAAAAACYAgAAZHJz&#10;L2Rvd25yZXYueG1sUEsFBgAAAAAEAAQA9QAAAIsDAAAAAA==&#10;" path="m,29l29,e" filled="f" strokecolor="#00009b" strokeweight=".12pt">
                <v:path arrowok="t" o:connecttype="custom" o:connectlocs="0,28;28,0" o:connectangles="0,0"/>
                <o:lock v:ext="edit" aspectratio="t"/>
              </v:shape>
              <v:shape id="Freeform 6486" o:spid="_x0000_s8532" style="position:absolute;left:4970;top:5905;width:30;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jhBxcoA&#10;AADeAAAADwAAAGRycy9kb3ducmV2LnhtbESPT2sCMRTE74LfITyhF9HsWimyNYoWSktBxT+H9va6&#10;eW5WNy/LJtX12zeFgsdhZn7DTOetrcSFGl86VpAOExDEudMlFwoO+9fBBIQPyBorx6TgRh7ms25n&#10;ipl2V97SZRcKESHsM1RgQqgzKX1uyKIfupo4ekfXWAxRNoXUDV4j3FZylCRP0mLJccFgTS+G8vPu&#10;xyrYOrPafJ0/T22yOL1tPkb979VyrdRDr108gwjUhnv4v/2uFTxO0nQMf3fiFZCz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F44QcXKAAAA3gAAAA8AAAAAAAAAAAAAAAAAmAIA&#10;AGRycy9kb3ducmV2LnhtbFBLBQYAAAAABAAEAPUAAACPAwAAAAA=&#10;" path="m,31l31,e" filled="f" strokecolor="#00009b" strokeweight=".12pt">
                <v:path arrowok="t" o:connecttype="custom" o:connectlocs="0,30;30,0" o:connectangles="0,0"/>
                <o:lock v:ext="edit" aspectratio="t"/>
              </v:shape>
              <v:shape id="Freeform 6487" o:spid="_x0000_s8533" style="position:absolute;left:4970;top:5905;width:30;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TkXsoA&#10;AADeAAAADwAAAGRycy9kb3ducmV2LnhtbESPT2sCMRTE74LfITyhF9HsWiyyNYoWSktBxT+H9va6&#10;eW5WNy/LJtX12zeFgsdhZn7DTOetrcSFGl86VpAOExDEudMlFwoO+9fBBIQPyBorx6TgRh7ms25n&#10;ipl2V97SZRcKESHsM1RgQqgzKX1uyKIfupo4ekfXWAxRNoXUDV4j3FZylCRP0mLJccFgTS+G8vPu&#10;xyrYOrPafJ0/T22yOL1tPkb979VyrdRDr108gwjUhnv4v/2uFTxO0nQMf3fiFZCz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DF05F7KAAAA3gAAAA8AAAAAAAAAAAAAAAAAmAIA&#10;AGRycy9kb3ducmV2LnhtbFBLBQYAAAAABAAEAPUAAACPAwAAAAA=&#10;" path="m,31l31,e" filled="f" strokecolor="#00009b" strokeweight=".12pt">
                <v:path arrowok="t" o:connecttype="custom" o:connectlocs="0,30;30,0" o:connectangles="0,0"/>
                <o:lock v:ext="edit" aspectratio="t"/>
              </v:shape>
              <v:shape id="Freeform 6488" o:spid="_x0000_s8534" style="position:absolute;left:4970;top:5905;width:30;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Z6KckA&#10;AADeAAAADwAAAGRycy9kb3ducmV2LnhtbESPQWsCMRSE74X+h/AKXkrNroLIahRbKJWCFa0HvT03&#10;z83q5mXZpLr++0YQPA4z8w0znra2EmdqfOlYQdpNQBDnTpdcKNj8fr4NQfiArLFyTAqu5GE6eX4a&#10;Y6bdhVd0XodCRAj7DBWYEOpMSp8bsui7riaO3sE1FkOUTSF1g5cIt5XsJclAWiw5Lhis6cNQflr/&#10;WQUrZxbL3Wl7bJPZ8Wv53XvdL95/lOq8tLMRiEBteITv7blW0B+m6QBud+IVkJN/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aZ6KckAAADeAAAADwAAAAAAAAAAAAAAAACYAgAA&#10;ZHJzL2Rvd25yZXYueG1sUEsFBgAAAAAEAAQA9QAAAI4DAAAAAA==&#10;" path="m,31l31,e" filled="f" strokecolor="#00009b" strokeweight=".12pt">
                <v:path arrowok="t" o:connecttype="custom" o:connectlocs="0,30;30,0" o:connectangles="0,0"/>
                <o:lock v:ext="edit" aspectratio="t"/>
              </v:shape>
              <v:shape id="Freeform 6489" o:spid="_x0000_s8535" style="position:absolute;left:4969;top:5904;width:32;height:30;rotation:90;visibility:visible;mso-wrap-style:square;v-text-anchor:top" coordsize="3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5OeIsMA&#10;AADeAAAADwAAAGRycy9kb3ducmV2LnhtbESPQWsCMRSE74L/ITyhN81uhSqrUbRg8dCLq96fm+dm&#10;cfOyJFG3/74pFDwOM/MNs1z3thUP8qFxrCCfZCCIK6cbrhWcjrvxHESIyBpbx6TghwKsV8PBEgvt&#10;nnygRxlrkSAcClRgYuwKKUNlyGKYuI44eVfnLcYkfS21x2eC21a+Z9mHtNhwWjDY0aeh6lberYLd&#10;Fv33bT8z8v6FFzzztOQtK/U26jcLEJH6+Ar/t/dawXSe5zP4u5Ou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5OeIsMAAADeAAAADwAAAAAAAAAAAAAAAACYAgAAZHJzL2Rv&#10;d25yZXYueG1sUEsFBgAAAAAEAAQA9QAAAIgDAAAAAA==&#10;" path="m,31l33,e" filled="f" strokecolor="#00009b" strokeweight=".12pt">
                <v:path arrowok="t" o:connecttype="custom" o:connectlocs="0,30;32,0" o:connectangles="0,0"/>
                <o:lock v:ext="edit" aspectratio="t"/>
              </v:shape>
              <v:shape id="Freeform 6490" o:spid="_x0000_s8536" style="position:absolute;left:4969;top:5904;width:32;height:30;rotation:90;visibility:visible;mso-wrap-style:square;v-text-anchor:top" coordsize="33,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KUMAA&#10;AADeAAAADwAAAGRycy9kb3ducmV2LnhtbERPTYvCMBC9C/6HMMLeNK2CStcoKrh48GLdvc82Y1Ns&#10;JiWJ2v33m4Pg8fG+V5vetuJBPjSOFeSTDARx5XTDtYLvy2G8BBEissbWMSn4owCb9XCwwkK7J5/p&#10;UcZapBAOBSowMXaFlKEyZDFMXEecuKvzFmOCvpba4zOF21ZOs2wuLTacGgx2tDdU3cq7VXDYoT/d&#10;jgsj71/4iz88K3nHSn2M+u0niEh9fItf7qNWMFvmedqb7qQrIN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wKUMAAAADeAAAADwAAAAAAAAAAAAAAAACYAgAAZHJzL2Rvd25y&#10;ZXYueG1sUEsFBgAAAAAEAAQA9QAAAIUDAAAAAA==&#10;" path="m,31l33,e" filled="f" strokecolor="#00009b" strokeweight=".12pt">
                <v:path arrowok="t" o:connecttype="custom" o:connectlocs="0,30;32,0" o:connectangles="0,0"/>
                <o:lock v:ext="edit" aspectratio="t"/>
              </v:shape>
              <v:shape id="Freeform 6491" o:spid="_x0000_s8537" style="position:absolute;left:4970;top:5903;width:30;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uW8oA&#10;AADeAAAADwAAAGRycy9kb3ducmV2LnhtbESPT2sCMRTE74V+h/AKXopm14LY1Si2IJaCin8Oenvd&#10;vG5WNy/LJtX125tCocdhZn7DjKetrcSFGl86VpD2EhDEudMlFwr2u3l3CMIHZI2VY1JwIw/TyePD&#10;GDPtrryhyzYUIkLYZ6jAhFBnUvrckEXfczVx9L5dYzFE2RRSN3iNcFvJfpIMpMWS44LBmt4N5eft&#10;j1WwcWa5Pp4PpzaZnRbrz/7z1/JtpVTnqZ2NQARqw3/4r/2hFbwM0/QVfu/EKyAnd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A57lvKAAAA3gAAAA8AAAAAAAAAAAAAAAAAmAIA&#10;AGRycy9kb3ducmV2LnhtbFBLBQYAAAAABAAEAPUAAACPAwAAAAA=&#10;" path="m,31l31,e" filled="f" strokecolor="#00009b" strokeweight=".12pt">
                <v:path arrowok="t" o:connecttype="custom" o:connectlocs="0,30;30,0" o:connectangles="0,0"/>
                <o:lock v:ext="edit" aspectratio="t"/>
              </v:shape>
              <v:shape id="Freeform 6492" o:spid="_x0000_s8538" style="position:absolute;left:4969;top:5901;width:33;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YX2sQA&#10;AADeAAAADwAAAGRycy9kb3ducmV2LnhtbESPzYrCMBSF98K8Q7gDs9NUBZVqlEFGGRAXrcJs7zTX&#10;ttrclCRqfXuzEFwezh/fYtWZRtzI+dqyguEgAUFcWF1zqeB42PRnIHxA1thYJgUP8rBafvQWmGp7&#10;54xueShFHGGfooIqhDaV0hcVGfQD2xJH72SdwRClK6V2eI/jppGjJJlIgzXHhwpbWldUXPKrUTDd&#10;m7Dlw277c879mNx/trZ/mVJfn933HESgLrzDr/avVjCeDUcRIOJEFJD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2F9rEAAAA3gAAAA8AAAAAAAAAAAAAAAAAmAIAAGRycy9k&#10;b3ducmV2LnhtbFBLBQYAAAAABAAEAPUAAACJAwAAAAA=&#10;" path="m,34l34,e" filled="f" strokecolor="#00009b" strokeweight=".12pt">
                <v:path arrowok="t" o:connecttype="custom" o:connectlocs="0,32;33,0" o:connectangles="0,0"/>
                <o:lock v:ext="edit" aspectratio="t"/>
              </v:shape>
              <v:shape id="Freeform 6493" o:spid="_x0000_s8539" style="position:absolute;left:4969;top:5901;width:33;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qyQcUA&#10;AADeAAAADwAAAGRycy9kb3ducmV2LnhtbESPQWvCQBSE7wX/w/IEb3UThVaiq4hYEaSHxILXZ/aZ&#10;RLNvw+5W47/vFgo9DjPzDbNY9aYVd3K+sawgHScgiEurG64UfB0/XmcgfEDW2FomBU/ysFoOXhaY&#10;afvgnO5FqESEsM9QQR1Cl0npy5oM+rHtiKN3sc5giNJVUjt8RLhp5SRJ3qTBhuNCjR1taipvxbdR&#10;8P5pwo6Ph932WvgpuXO+sadcqdGwX89BBOrDf/ivvdcKprN0ksLvnXgF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erJBxQAAAN4AAAAPAAAAAAAAAAAAAAAAAJgCAABkcnMv&#10;ZG93bnJldi54bWxQSwUGAAAAAAQABAD1AAAAigMAAAAA&#10;" path="m,34l34,e" filled="f" strokecolor="#00009b" strokeweight=".12pt">
                <v:path arrowok="t" o:connecttype="custom" o:connectlocs="0,32;33,0" o:connectangles="0,0"/>
                <o:lock v:ext="edit" aspectratio="t"/>
              </v:shape>
              <v:shape id="Freeform 6494" o:spid="_x0000_s8540" style="position:absolute;left:4969;top:5901;width:33;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gsNsUA&#10;AADeAAAADwAAAGRycy9kb3ducmV2LnhtbESPQWvCQBSE7wX/w/IEb3VjhFaiq4hYEaSHxILXZ/aZ&#10;RLNvw+5W47/vFgo9DjPzDbNY9aYVd3K+saxgMk5AEJdWN1wp+Dp+vM5A+ICssbVMCp7kYbUcvCww&#10;0/bBOd2LUIkIYZ+hgjqELpPSlzUZ9GPbEUfvYp3BEKWrpHb4iHDTyjRJ3qTBhuNCjR1taipvxbdR&#10;8P5pwo6Ph932WvgpuXO+sadcqdGwX89BBOrDf/ivvdcKprNJmsLvnXgF5PI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qCw2xQAAAN4AAAAPAAAAAAAAAAAAAAAAAJgCAABkcnMv&#10;ZG93bnJldi54bWxQSwUGAAAAAAQABAD1AAAAigMAAAAA&#10;" path="m,34l34,e" filled="f" strokecolor="#00009b" strokeweight=".12pt">
                <v:path arrowok="t" o:connecttype="custom" o:connectlocs="0,32;33,0" o:connectangles="0,0"/>
                <o:lock v:ext="edit" aspectratio="t"/>
              </v:shape>
              <v:shape id="Freeform 6495" o:spid="_x0000_s8541" style="position:absolute;left:4968;top:5900;width:35;height:32;rotation:90;visibility:visible;mso-wrap-style:square;v-text-anchor:top" coordsize="3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4o3sUA&#10;AADeAAAADwAAAGRycy9kb3ducmV2LnhtbESP0YrCMBRE3xf8h3CFfVtTLYhU0yKCrC+y2t0PuDTX&#10;ttrclCbW6tdvBMHHYWbOMKtsMI3oqXO1ZQXTSQSCuLC65lLB3+/2awHCeWSNjWVScCcHWTr6WGGi&#10;7Y2P1Oe+FAHCLkEFlfdtIqUrKjLoJrYlDt7JdgZ9kF0pdYe3ADeNnEXRXBqsOSxU2NKmouKSX42C&#10;8udc7I9XN+/3hzhfm0f/vYulUp/jYb0E4Wnw7/CrvdMK4sV0FsPzTrgCM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zijexQAAAN4AAAAPAAAAAAAAAAAAAAAAAJgCAABkcnMv&#10;ZG93bnJldi54bWxQSwUGAAAAAAQABAD1AAAAigMAAAAA&#10;" path="m,34l36,e" filled="f" strokecolor="#00009b" strokeweight=".12pt">
                <v:path arrowok="t" o:connecttype="custom" o:connectlocs="0,32;35,0" o:connectangles="0,0"/>
                <o:lock v:ext="edit" aspectratio="t"/>
              </v:shape>
              <v:shape id="Freeform 6496" o:spid="_x0000_s8542" style="position:absolute;left:4968;top:5900;width:35;height:32;rotation:90;visibility:visible;mso-wrap-style:square;v-text-anchor:top" coordsize="3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ewqsUA&#10;AADeAAAADwAAAGRycy9kb3ducmV2LnhtbESP0YrCMBRE34X9h3CFfdNUK1K6RpEF0RdR637Apbm2&#10;1eamNLF29+s3guDjMDNnmMWqN7XoqHWVZQWTcQSCOLe64kLBz3kzSkA4j6yxtkwKfsnBavkxWGCq&#10;7YNP1GW+EAHCLkUFpfdNKqXLSzLoxrYhDt7FtgZ9kG0hdYuPADe1nEbRXBqsOCyU2NB3SfktuxsF&#10;xeGa7093N+/2xzhbm79uu4ulUp/Dfv0FwlPv3+FXe6cVxMlkOoPnnXAF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J7CqxQAAAN4AAAAPAAAAAAAAAAAAAAAAAJgCAABkcnMv&#10;ZG93bnJldi54bWxQSwUGAAAAAAQABAD1AAAAigMAAAAA&#10;" path="m,34l36,e" filled="f" strokecolor="#00009b" strokeweight=".12pt">
                <v:path arrowok="t" o:connecttype="custom" o:connectlocs="0,32;35,0" o:connectangles="0,0"/>
                <o:lock v:ext="edit" aspectratio="t"/>
              </v:shape>
              <v:shape id="Freeform 6497" o:spid="_x0000_s8543" style="position:absolute;left:4971;top:5897;width:32;height:34;rotation:90;visibility:visible;mso-wrap-style:square;v-text-anchor:top" coordsize="33,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oIGcMA&#10;AADeAAAADwAAAGRycy9kb3ducmV2LnhtbESPQYvCMBSE7wv+h/AEb2tiZUWqUUQQPexF3R/waN62&#10;1ealNtHGf79ZEDwOM/MNs1xH24gHdb52rGEyViCIC2dqLjX8nHefcxA+IBtsHJOGJ3lYrwYfS8yN&#10;6/lIj1MoRYKwz1FDFUKbS+mLiiz6sWuJk/frOoshya6UpsM+wW0jM6Vm0mLNaaHClrYVFdfT3Wq4&#10;RpXx4fL8jv0F1W0vi/sRvdajYdwsQASK4R1+tQ9Gw3Q+yb7g/066AnL1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noIGcMAAADeAAAADwAAAAAAAAAAAAAAAACYAgAAZHJzL2Rv&#10;d25yZXYueG1sUEsFBgAAAAAEAAQA9QAAAIgDAAAAAA==&#10;" path="m,36l33,e" filled="f" strokecolor="#00009b" strokeweight=".12pt">
                <v:path arrowok="t" o:connecttype="custom" o:connectlocs="0,34;32,0" o:connectangles="0,0"/>
                <o:lock v:ext="edit" aspectratio="t"/>
              </v:shape>
              <v:shape id="Freeform 6498" o:spid="_x0000_s8544" style="position:absolute;left:4970;top:5896;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qG38YA&#10;AADeAAAADwAAAGRycy9kb3ducmV2LnhtbESPT2sCMRTE70K/Q3iF3tysFkRWo4hFsIce3Cri7bl5&#10;+wc3L0uSuuu3N4VCj8PM/IZZrgfTijs531hWMElSEMSF1Q1XCo7fu/EchA/IGlvLpOBBHtarl9ES&#10;M217PtA9D5WIEPYZKqhD6DIpfVGTQZ/Yjjh6pXUGQ5SuktphH+GmldM0nUmDDceFGjva1lTc8h+j&#10;IB94d96fSi7zw8dnaS6ul19Xpd5eh80CRKAh/If/2nut4H0+mc7g9068AnL1B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BqG38YAAADeAAAADwAAAAAAAAAAAAAAAACYAgAAZHJz&#10;L2Rvd25yZXYueG1sUEsFBgAAAAAEAAQA9QAAAIsDAAAAAA==&#10;" path="m,36l36,e" filled="f" strokecolor="#00009b" strokeweight=".12pt">
                <v:path arrowok="t" o:connecttype="custom" o:connectlocs="0,34;34,0" o:connectangles="0,0"/>
                <o:lock v:ext="edit" aspectratio="t"/>
              </v:shape>
              <v:shape id="Freeform 6499" o:spid="_x0000_s8545" style="position:absolute;left:4968;top:5894;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dzt8YA&#10;AADeAAAADwAAAGRycy9kb3ducmV2LnhtbESPQWvCQBSE7wX/w/KE3upGqzWkrlKkiletKN4eu69J&#10;MPs2ZLcx9de7guBxmJlvmNmis5VoqfGlYwXDQQKCWDtTcq5g/7N6S0H4gGywckwK/snDYt57mWFm&#10;3IW31O5CLiKEfYYKihDqTEqvC7LoB64mjt6vayyGKJtcmgYvEW4rOUqSD2mx5LhQYE3LgvR592cV&#10;eDyt67BMdXv1+nBcnfeT8eZbqdd+9/UJIlAXnuFHe2MUvKfD0RTud+IVkP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fdzt8YAAADeAAAADwAAAAAAAAAAAAAAAACYAgAAZHJz&#10;L2Rvd25yZXYueG1sUEsFBgAAAAAEAAQA9QAAAIsDAAAAAA==&#10;" path="m,2l2,e" filled="f" strokecolor="#00009b" strokeweight=".12pt">
                <v:path arrowok="t" o:connecttype="custom" o:connectlocs="0,2;2,0" o:connectangles="0,0"/>
                <o:lock v:ext="edit" aspectratio="t"/>
              </v:shape>
              <v:shape id="Freeform 6500" o:spid="_x0000_s8546" style="position:absolute;left:4968;top:5894;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jnxcQA&#10;AADeAAAADwAAAGRycy9kb3ducmV2LnhtbERPyWrDMBC9F/oPYgq9NXLSphjHsimhKblmoaW3QZrY&#10;xtbIWKrj5OurQyDHx9vzcrKdGGnwjWMF81kCglg703Cl4HjYvKQgfEA22DkmBRfyUBaPDzlmxp15&#10;R+M+VCKGsM9QQR1Cn0npdU0W/cz1xJE7ucFiiHCopBnwHMNtJxdJ8i4tNhwbauxpXZNu939Wgcff&#10;rz6sUz1evf7+2bTH5dv2U6nnp+ljBSLQFO7im3trFLym80XcG+/EKy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o58XEAAAA3gAAAA8AAAAAAAAAAAAAAAAAmAIAAGRycy9k&#10;b3ducmV2LnhtbFBLBQYAAAAABAAEAPUAAACJAwAAAAA=&#10;" path="m,2l2,e" filled="f" strokecolor="#00009b" strokeweight=".12pt">
                <v:path arrowok="t" o:connecttype="custom" o:connectlocs="0,2;2,0" o:connectangles="0,0"/>
                <o:lock v:ext="edit" aspectratio="t"/>
              </v:shape>
              <v:shape id="Freeform 6501" o:spid="_x0000_s8547" style="position:absolute;left:4970;top:5891;width:34;height:39;rotation:90;visibility:visible;mso-wrap-style:square;v-text-anchor:top" coordsize="36,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YFsUA&#10;AADeAAAADwAAAGRycy9kb3ducmV2LnhtbESP0WrCQBRE3wv+w3KFvtVNFCWmrmIVoS+C2n7ANXub&#10;LGbvxuxW49+7guDjMDNnmNmis7W4UOuNYwXpIAFBXDhtuFTw+7P5yED4gKyxdkwKbuRhMe+9zTDX&#10;7sp7uhxCKSKEfY4KqhCaXEpfVGTRD1xDHL0/11oMUbal1C1eI9zWcpgkE2nRcFyosKFVRcXp8G8V&#10;UObP4y+dbtzouDXr23a1Pu+MUu/9bvkJIlAXXuFn+1srGGXpcAqPO/EKyP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j9gWxQAAAN4AAAAPAAAAAAAAAAAAAAAAAJgCAABkcnMv&#10;ZG93bnJldi54bWxQSwUGAAAAAAQABAD1AAAAigMAAAAA&#10;" path="m,41l,39,36,e" filled="f" strokecolor="#00009b" strokeweight=".12pt">
                <v:path arrowok="t" o:connecttype="custom" o:connectlocs="0,39;0,37;34,0" o:connectangles="0,0,0"/>
                <o:lock v:ext="edit" aspectratio="t"/>
              </v:shape>
              <v:shape id="Freeform 6502" o:spid="_x0000_s8548" style="position:absolute;left:4971;top:5892;width:34;height:37;rotation:90;visibility:visible;mso-wrap-style:square;v-text-anchor:top" coordsize="36,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Zl1sIA&#10;AADeAAAADwAAAGRycy9kb3ducmV2LnhtbESPzYrCMBSF94LvEK7gTlMVBqlGEUFwdGWnC5eX5tpU&#10;m5vSZNr69mYxMMvD+ePb7gdbi45aXzlWsJgnIIgLpysuFeQ/p9kahA/IGmvHpOBNHva78WiLqXY9&#10;36jLQiniCPsUFZgQmlRKXxiy6OeuIY7ew7UWQ5RtKXWLfRy3tVwmyZe0WHF8MNjQ0VDxyn6tgjtm&#10;eLnl3Xdh++c57/hoHte3UtPJcNiACDSE//Bf+6wVrNaLVQSIOBEF5O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JmXWwgAAAN4AAAAPAAAAAAAAAAAAAAAAAJgCAABkcnMvZG93&#10;bnJldi54bWxQSwUGAAAAAAQABAD1AAAAhwMAAAAA&#10;" path="m,39l36,e" filled="f" strokecolor="#00009b" strokeweight=".12pt">
                <v:path arrowok="t" o:connecttype="custom" o:connectlocs="0,37;34,0" o:connectangles="0,0"/>
                <o:lock v:ext="edit" aspectratio="t"/>
              </v:shape>
              <v:shape id="Freeform 6503" o:spid="_x0000_s8549" style="position:absolute;left:4973;top:5894;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qIdsYA&#10;AADeAAAADwAAAGRycy9kb3ducmV2LnhtbESPT2sCMRTE7wW/Q3iCt5rdCkVWo4gi6MGD2xbx9ty8&#10;/YOblyVJ3fXbN4VCj8PM/IZZrgfTigc531hWkE4TEMSF1Q1XCj4/9q9zED4ga2wtk4IneVivRi9L&#10;zLTt+UyPPFQiQthnqKAOocuk9EVNBv3UdsTRK60zGKJ0ldQO+wg3rXxLkndpsOG4UGNH25qKe/5t&#10;FOQD7y+Hr5LL/Lw7lubqenm6KTUZD5sFiEBD+A//tQ9awWyezlL4vROv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iqIdsYAAADeAAAADwAAAAAAAAAAAAAAAACYAgAAZHJz&#10;L2Rvd25yZXYueG1sUEsFBgAAAAAEAAQA9QAAAIsDAAAAAA==&#10;" path="m,36l36,e" filled="f" strokecolor="#00009b" strokeweight=".12pt">
                <v:path arrowok="t" o:connecttype="custom" o:connectlocs="0,34;34,0" o:connectangles="0,0"/>
                <o:lock v:ext="edit" aspectratio="t"/>
              </v:shape>
              <v:shape id="Freeform 6504" o:spid="_x0000_s8550" style="position:absolute;left:4973;top:5894;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gWAcYA&#10;AADeAAAADwAAAGRycy9kb3ducmV2LnhtbESPT2sCMRTE70K/Q3iF3jSrQpHVKGIR7MGDqyLenpu3&#10;f3DzsiSpu377plDwOMzMb5jFqjeNeJDztWUF41ECgji3uuZSwem4Hc5A+ICssbFMCp7kYbV8Gyww&#10;1bbjAz2yUIoIYZ+igiqENpXS5xUZ9CPbEkevsM5giNKVUjvsItw0cpIkn9JgzXGhwpY2FeX37Mco&#10;yHreXnbngovs8PVdmKvr5P6m1Md7v56DCNSHV/i/vdMKprPxdAJ/d+IVkM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vgWAcYAAADeAAAADwAAAAAAAAAAAAAAAACYAgAAZHJz&#10;L2Rvd25yZXYueG1sUEsFBgAAAAAEAAQA9QAAAIsDAAAAAA==&#10;" path="m,36l36,e" filled="f" strokecolor="#00009b" strokeweight=".12pt">
                <v:path arrowok="t" o:connecttype="custom" o:connectlocs="0,34;34,0" o:connectangles="0,0"/>
                <o:lock v:ext="edit" aspectratio="t"/>
              </v:shape>
              <v:shape id="Freeform 6505" o:spid="_x0000_s8551" style="position:absolute;left:4973;top:5894;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SzmsYA&#10;AADeAAAADwAAAGRycy9kb3ducmV2LnhtbESPT2sCMRTE7wW/Q3iCt5q1C0VWo4gi6MGD2xbx9ty8&#10;/YOblyVJ3fXbN4VCj8PM/IZZrgfTigc531hWMJsmIIgLqxuuFHx+7F/nIHxA1thaJgVP8rBejV6W&#10;mGnb85keeahEhLDPUEEdQpdJ6YuaDPqp7YijV1pnMETpKqkd9hFuWvmWJO/SYMNxocaOtjUV9/zb&#10;KMgH3l8OXyWX+Xl3LM3V9fJ0U2oyHjYLEIGG8B/+ax+0gnQ+S1P4vROvgFz9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bSzmsYAAADeAAAADwAAAAAAAAAAAAAAAACYAgAAZHJz&#10;L2Rvd25yZXYueG1sUEsFBgAAAAAEAAQA9QAAAIsDAAAAAA==&#10;" path="m,36l36,e" filled="f" strokecolor="#00009b" strokeweight=".12pt">
                <v:path arrowok="t" o:connecttype="custom" o:connectlocs="0,34;34,0" o:connectangles="0,0"/>
                <o:lock v:ext="edit" aspectratio="t"/>
              </v:shape>
              <v:shape id="Freeform 6506" o:spid="_x0000_s8552" style="position:absolute;left:4974;top:5895;width:34;height:32;rotation:90;visibility:visible;mso-wrap-style:square;v-text-anchor:top" coordsize="36,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4md8UA&#10;AADeAAAADwAAAGRycy9kb3ducmV2LnhtbESP0YrCMBRE34X9h3AXfNNUK1K6RpGFRV9ErX7Apbnb&#10;Vpub0sRa9+s3guDjMDNnmMWqN7XoqHWVZQWTcQSCOLe64kLB+fQzSkA4j6yxtkwKHuRgtfwYLDDV&#10;9s5H6jJfiABhl6KC0vsmldLlJRl0Y9sQB+/XtgZ9kG0hdYv3ADe1nEbRXBqsOCyU2NB3Sfk1uxkF&#10;xf6S7443N+92hzhbm79us42lUsPPfv0FwlPv3+FXe6sVxMkknsHzTrgCc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iZ3xQAAAN4AAAAPAAAAAAAAAAAAAAAAAJgCAABkcnMv&#10;ZG93bnJldi54bWxQSwUGAAAAAAQABAD1AAAAigMAAAAA&#10;" path="m,34l36,e" filled="f" strokecolor="#00009b" strokeweight=".12pt">
                <v:path arrowok="t" o:connecttype="custom" o:connectlocs="0,32;34,0" o:connectangles="0,0"/>
                <o:lock v:ext="edit" aspectratio="t"/>
              </v:shape>
              <v:shape id="Freeform 6507" o:spid="_x0000_s8553" style="position:absolute;left:4975;top:5894;width:34;height:34;rotation:90;visibility:visible;mso-wrap-style:square;v-text-anchor:top" coordsize="36,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GOdcYA&#10;AADeAAAADwAAAGRycy9kb3ducmV2LnhtbESPT2sCMRTE7wW/Q3iCt5pVschqFGkR9NCDa0vp7bl5&#10;+wc3L0sS3e23N4LQ4zAzv2FWm9404kbO15YVTMYJCOLc6ppLBV+n3esChA/IGhvLpOCPPGzWg5cV&#10;ptp2fKRbFkoRIexTVFCF0KZS+rwig35sW+LoFdYZDFG6UmqHXYSbRk6T5E0arDkuVNjSe0X5Jbsa&#10;BVnPu5/9d8FFdvw4FObXdfLzrNRo2G+XIAL14T/8bO+1gtliMpvD4068AnJ9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RGOdcYAAADeAAAADwAAAAAAAAAAAAAAAACYAgAAZHJz&#10;L2Rvd25yZXYueG1sUEsFBgAAAAAEAAQA9QAAAIsDAAAAAA==&#10;" path="m,36l36,e" filled="f" strokecolor="#00009b" strokeweight=".12pt">
                <v:path arrowok="t" o:connecttype="custom" o:connectlocs="0,34;34,0" o:connectangles="0,0"/>
                <o:lock v:ext="edit" aspectratio="t"/>
              </v:shape>
              <v:shape id="Freeform 6508" o:spid="_x0000_s8554" style="position:absolute;left:4976;top:5893;width:32;height:34;rotation:90;visibility:visible;mso-wrap-style:square;v-text-anchor:top" coordsize="34,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D/kUMcA&#10;AADeAAAADwAAAGRycy9kb3ducmV2LnhtbESPT2vCQBTE74V+h+UJ3uomDYiNrmJLa8WDxT94fmSf&#10;STD7dsmuMX77bqHgcZiZ3zCzRW8a0VHra8sK0lECgriwuuZSwfHw9TIB4QOyxsYyKbiTh8X8+WmG&#10;ubY33lG3D6WIEPY5KqhCcLmUvqjIoB9ZRxy9s20NhijbUuoWbxFuGvmaJGNpsOa4UKGjj4qKy/5q&#10;FGzSb/eZrnZv2/tp696zdWc3qx+lhoN+OQURqA+P8H97rRVkkzQbw9+deAXk/B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A/5FDHAAAA3gAAAA8AAAAAAAAAAAAAAAAAmAIAAGRy&#10;cy9kb3ducmV2LnhtbFBLBQYAAAAABAAEAPUAAACMAwAAAAA=&#10;" path="m,36l34,e" filled="f" strokecolor="#00009b" strokeweight=".12pt">
                <v:path arrowok="t" o:connecttype="custom" o:connectlocs="0,34;32,0" o:connectangles="0,0"/>
                <o:lock v:ext="edit" aspectratio="t"/>
              </v:shape>
              <v:shape id="Freeform 6509" o:spid="_x0000_s8555" style="position:absolute;left:4977;top:5894;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YZc8UA&#10;AADeAAAADwAAAGRycy9kb3ducmV2LnhtbESPQWvCQBSE7wX/w/IEb3VjA1Wiq4hYKRQPiQWvz+wz&#10;iWbfht1V03/vFgo9DjPzDbNY9aYVd3K+saxgMk5AEJdWN1wp+D58vM5A+ICssbVMCn7Iw2o5eFlg&#10;pu2Dc7oXoRIRwj5DBXUIXSalL2sy6Me2I47e2TqDIUpXSe3wEeGmlW9J8i4NNhwXauxoU1N5LW5G&#10;wXRvwo4PX7vtpfApuVO+scdcqdGwX89BBOrDf/iv/akVpLNJOoXfO/EKyOUT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BhlzxQAAAN4AAAAPAAAAAAAAAAAAAAAAAJgCAABkcnMv&#10;ZG93bnJldi54bWxQSwUGAAAAAAQABAD1AAAAigMAAAAA&#10;" path="m,34l34,e" filled="f" strokecolor="#00009b" strokeweight=".12pt">
                <v:path arrowok="t" o:connecttype="custom" o:connectlocs="0,32;32,0" o:connectangles="0,0"/>
                <o:lock v:ext="edit" aspectratio="t"/>
              </v:shape>
              <v:shape id="Freeform 6510" o:spid="_x0000_s8556" style="position:absolute;left:4977;top:5894;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mNAcMA&#10;AADeAAAADwAAAGRycy9kb3ducmV2LnhtbERPz2vCMBS+D/wfwhO8zbQWNqnGIuJEGDu0DnZ9Ns+2&#10;2ryUJNPuv18Ogx0/vt/rYjS9uJPznWUF6TwBQVxb3XGj4PP09rwE4QOyxt4yKfghD8Vm8rTGXNsH&#10;l3SvQiNiCPscFbQhDLmUvm7JoJ/bgThyF+sMhghdI7XDRww3vVwkyYs02HFsaHGgXUv1rfo2Cl4/&#10;TDjw6f2wv1Y+I3cud/arVGo2HbcrEIHG8C/+cx+1gmyZZnFvvBOvgN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mNAcMAAADeAAAADwAAAAAAAAAAAAAAAACYAgAAZHJzL2Rv&#10;d25yZXYueG1sUEsFBgAAAAAEAAQA9QAAAIgDAAAAAA==&#10;" path="m,34l34,e" filled="f" strokecolor="#00009b" strokeweight=".12pt">
                <v:path arrowok="t" o:connecttype="custom" o:connectlocs="0,32;32,0" o:connectangles="0,0"/>
                <o:lock v:ext="edit" aspectratio="t"/>
              </v:shape>
              <v:shape id="Freeform 6511" o:spid="_x0000_s8557" style="position:absolute;left:4977;top:5894;width:32;height:32;rotation:90;visibility:visible;mso-wrap-style:square;v-text-anchor:top" coordsize="34,3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UomsYA&#10;AADeAAAADwAAAGRycy9kb3ducmV2LnhtbESPQWvCQBSE7wX/w/IEb3WjgdamriKiUpAeEgten9nX&#10;JJp9G3ZXTf99Vyj0OMzMN8x82ZtW3Mj5xrKCyTgBQVxa3XCl4OuwfZ6B8AFZY2uZFPyQh+Vi8DTH&#10;TNs753QrQiUihH2GCuoQukxKX9Zk0I9tRxy9b+sMhihdJbXDe4SbVk6T5EUabDgu1NjRuqbyUlyN&#10;gtdPE3Z82O8258Kn5E752h5zpUbDfvUOIlAf/sN/7Q+tIJ1N0jd43IlX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NUomsYAAADeAAAADwAAAAAAAAAAAAAAAACYAgAAZHJz&#10;L2Rvd25yZXYueG1sUEsFBgAAAAAEAAQA9QAAAIsDAAAAAA==&#10;" path="m,34l34,e" filled="f" strokecolor="#00009b" strokeweight=".12pt">
                <v:path arrowok="t" o:connecttype="custom" o:connectlocs="0,32;32,0" o:connectangles="0,0"/>
                <o:lock v:ext="edit" aspectratio="t"/>
              </v:shape>
              <v:shape id="Freeform 6512" o:spid="_x0000_s8558" style="position:absolute;left:4978;top:5895;width:32;height:29;rotation:90;visibility:visible;mso-wrap-style:square;v-text-anchor:top" coordsize="34,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lOkMQA&#10;AADeAAAADwAAAGRycy9kb3ducmV2LnhtbESPzYrCMBSF9wO+Q7iCuzGtDlWqqaigzMYZpvoAl+ba&#10;Vpub0kStb28WwiwP549vuepNI+7UudqygngcgSAurK65VHA67j7nIJxH1thYJgVPcrDKBh9LTLV9&#10;8B/dc1+KMMIuRQWV920qpSsqMujGtiUO3tl2Bn2QXSl1h48wbho5iaJEGqw5PFTY0rai4prfjIL8&#10;93KwyXVT/CTky0M7mfVmP1NqNOzXCxCeev8ffre/tYLpPP4KAAEnoIDMX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pTpDEAAAA3gAAAA8AAAAAAAAAAAAAAAAAmAIAAGRycy9k&#10;b3ducmV2LnhtbFBLBQYAAAAABAAEAPUAAACJAwAAAAA=&#10;" path="m,31l34,e" filled="f" strokecolor="#00009b" strokeweight=".12pt">
                <v:path arrowok="t" o:connecttype="custom" o:connectlocs="0,29;32,0" o:connectangles="0,0"/>
                <o:lock v:ext="edit" aspectratio="t"/>
              </v:shape>
              <v:shape id="Freeform 6513" o:spid="_x0000_s8559" style="position:absolute;left:4979;top:5894;width:32;height:31;rotation:90;visibility:visible;mso-wrap-style:square;v-text-anchor:top" coordsize="34,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VRrscA&#10;AADeAAAADwAAAGRycy9kb3ducmV2LnhtbESPUUvDMBSF3wX/Q7iCby7tdLJ1TccYG0wQ0ekPuDTX&#10;pNjcdE22Vn+9GQg+Hs453+GUq9G14kx9aDwryCcZCOLa64aNgo/33d0cRIjIGlvPpOCbAqyq66sS&#10;C+0HfqPzIRqRIBwKVGBj7AopQ23JYZj4jjh5n753GJPsjdQ9DgnuWjnNskfpsOG0YLGjjaX663By&#10;CpzZaTl7OfJreFrY521ufpr1oNTtzbhegog0xv/wX3uvFdzP84ccLnfSFZDV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FUa7HAAAA3gAAAA8AAAAAAAAAAAAAAAAAmAIAAGRy&#10;cy9kb3ducmV2LnhtbFBLBQYAAAAABAAEAPUAAACMAwAAAAA=&#10;" path="m,33l34,e" filled="f" strokecolor="#00009b" strokeweight=".12pt">
                <v:path arrowok="t" o:connecttype="custom" o:connectlocs="0,31;32,0" o:connectangles="0,0"/>
                <o:lock v:ext="edit" aspectratio="t"/>
              </v:shape>
              <v:shape id="Freeform 6514" o:spid="_x0000_s8560" style="position:absolute;left:4980;top:5893;width:29;height:31;rotation:90;visibility:visible;mso-wrap-style:square;v-text-anchor:top" coordsize="31,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5xJ8cA&#10;AADeAAAADwAAAGRycy9kb3ducmV2LnhtbESPQWvCQBSE74X+h+UVvJS6UYuE1FVsweJhEYz1/sy+&#10;JqHZtyG7Nam/3hUKHoeZ+YZZrAbbiDN1vnasYDJOQBAXztRcKvg6bF5SED4gG2wck4I/8rBaPj4s&#10;MDOu5z2d81CKCGGfoYIqhDaT0hcVWfRj1xJH79t1FkOUXSlNh32E20ZOk2QuLdYcFyps6aOi4if/&#10;tQp2a/28P1Kfvmv9eUm1wUGfUKnR07B+AxFoCPfwf3trFMzSyesUbnfiFZDL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p+cSfHAAAA3gAAAA8AAAAAAAAAAAAAAAAAmAIAAGRy&#10;cy9kb3ducmV2LnhtbFBLBQYAAAAABAAEAPUAAACMAwAAAAA=&#10;" path="m,33l31,e" filled="f" strokecolor="#00009b" strokeweight=".12pt">
                <v:path arrowok="t" o:connecttype="custom" o:connectlocs="0,31;29,0" o:connectangles="0,0"/>
                <o:lock v:ext="edit" aspectratio="t"/>
              </v:shape>
              <v:shape id="Freeform 6515" o:spid="_x0000_s8561" style="position:absolute;left:4981;top:5894;width:29;height:29;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L2rMkA&#10;AADeAAAADwAAAGRycy9kb3ducmV2LnhtbESPT2sCMRTE74V+h/AKXopm1VJkNYotiEWw4p+D3p6b&#10;52Z187JsUt1+eyMUehxm5jfMaNLYUlyp9oVjBd1OAoI4c7rgXMFuO2sPQPiArLF0TAp+ycNk/Pw0&#10;wlS7G6/pugm5iBD2KSowIVSplD4zZNF3XEUcvZOrLYYo61zqGm8RbkvZS5J3abHguGCwok9D2WXz&#10;YxWsnVmuDpf9uUmm5/lq0Xs9Lj++lWq9NNMhiEBN+A//tb+0gv6g+9aHx514BeT4D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wmL2rMkAAADeAAAADwAAAAAAAAAAAAAAAACYAgAA&#10;ZHJzL2Rvd25yZXYueG1sUEsFBgAAAAAEAAQA9QAAAI4DAAAAAA==&#10;" path="m,31l31,e" filled="f" strokecolor="#00009b" strokeweight=".12pt">
                <v:path arrowok="t" o:connecttype="custom" o:connectlocs="0,29;29,0" o:connectangles="0,0"/>
                <o:lock v:ext="edit" aspectratio="t"/>
              </v:shape>
              <v:shape id="Freeform 6516" o:spid="_x0000_s8562" style="position:absolute;left:4981;top:5894;width:29;height:29;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tu2MkA&#10;AADeAAAADwAAAGRycy9kb3ducmV2LnhtbESPT2sCMRTE70K/Q3gFL1Kz/qHIahRbEItgRetBb6+b&#10;183q5mXZpLp+eyMUehxm5jfMZNbYUlyo9oVjBb1uAoI4c7rgXMH+a/EyAuEDssbSMSm4kYfZ9Kk1&#10;wVS7K2/psgu5iBD2KSowIVSplD4zZNF3XUUcvR9XWwxR1rnUNV4j3JaynySv0mLBccFgRe+GsvPu&#10;1yrYOrPeHM+HU5PMT8vNqt/5Xr99KtV+buZjEIGa8B/+a39oBYNRbziEx514BeT0D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TYtu2MkAAADeAAAADwAAAAAAAAAAAAAAAACYAgAA&#10;ZHJzL2Rvd25yZXYueG1sUEsFBgAAAAAEAAQA9QAAAI4DAAAAAA==&#10;" path="m,31l31,e" filled="f" strokecolor="#00009b" strokeweight=".12pt">
                <v:path arrowok="t" o:connecttype="custom" o:connectlocs="0,29;29,0" o:connectangles="0,0"/>
                <o:lock v:ext="edit" aspectratio="t"/>
              </v:shape>
              <v:shape id="Freeform 6517" o:spid="_x0000_s8563" style="position:absolute;left:4981;top:5894;width:29;height:29;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sfLQ8oA&#10;AADeAAAADwAAAGRycy9kb3ducmV2LnhtbESPT2sCMRTE74LfITzBi2hW24psjaJCaSlY8c9Bb6+b&#10;52Z187JsUt1++6ZQ6HGYmd8w03ljS3Gj2heOFQwHCQjizOmCcwWH/Ut/AsIHZI2lY1LwTR7ms3Zr&#10;iql2d97SbRdyESHsU1RgQqhSKX1myKIfuIo4emdXWwxR1rnUNd4j3JZylCRjabHguGCwopWh7Lr7&#10;sgq2zqw3p+vx0iSLy+vmfdT7XC8/lOp2msUziEBN+A//td+0gofJ8PEJfu/EKyBn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CLHy0PKAAAA3gAAAA8AAAAAAAAAAAAAAAAAmAIA&#10;AGRycy9kb3ducmV2LnhtbFBLBQYAAAAABAAEAPUAAACPAwAAAAA=&#10;" path="m,31l31,e" filled="f" strokecolor="#00009b" strokeweight=".12pt">
                <v:path arrowok="t" o:connecttype="custom" o:connectlocs="0,29;29,0" o:connectangles="0,0"/>
                <o:lock v:ext="edit" aspectratio="t"/>
              </v:shape>
              <v:shape id="Freeform 6518" o:spid="_x0000_s8564" style="position:absolute;left:4984;top:5894;width:29;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VVNMkA&#10;AADeAAAADwAAAGRycy9kb3ducmV2LnhtbESPT2sCMRTE74V+h/AKXopmtSKyGsUWxFKw4p+D3p6b&#10;52Z187JsUl2/vSkUehxm5jfMeNrYUlyp9oVjBd1OAoI4c7rgXMFuO28PQfiArLF0TAru5GE6eX4a&#10;Y6rdjdd03YRcRAj7FBWYEKpUSp8Zsug7riKO3snVFkOUdS51jbcIt6XsJclAWiw4Lhis6MNQdtn8&#10;WAVrZ5arw2V/bpLZebH66r0el+/fSrVemtkIRKAm/If/2p9awduw2x/A7514BeTk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0hVVNMkAAADeAAAADwAAAAAAAAAAAAAAAACYAgAA&#10;ZHJzL2Rvd25yZXYueG1sUEsFBgAAAAAEAAQA9QAAAI4DAAAAAA==&#10;" path="m,31l31,e" filled="f" strokecolor="#00009b" strokeweight=".12pt">
                <v:path arrowok="t" o:connecttype="custom" o:connectlocs="0,30;29,0" o:connectangles="0,0"/>
                <o:lock v:ext="edit" aspectratio="t"/>
              </v:shape>
              <v:shape id="Freeform 6519" o:spid="_x0000_s8565" style="position:absolute;left:4984;top:5894;width:29;height:30;rotation:90;visibility:visible;mso-wrap-style:square;v-text-anchor:top" coordsize="31,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Vnwr8oA&#10;AADeAAAADwAAAGRycy9kb3ducmV2LnhtbESPT2sCMRTE74LfITzBi2hWW6psjaJCaSlY8c9Bb6+b&#10;52Z187JsUt1++6ZQ6HGYmd8w03ljS3Gj2heOFQwHCQjizOmCcwWH/Ut/AsIHZI2lY1LwTR7ms3Zr&#10;iql2d97SbRdyESHsU1RgQqhSKX1myKIfuIo4emdXWwxR1rnUNd4j3JZylCRP0mLBccFgRStD2XX3&#10;ZRVsnVlvTtfjpUkWl9fN+6j3uV5+KNXtNItnEIGa8B/+a79pBQ+T4eMYfu/EKyBnP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L1Z8K/KAAAA3gAAAA8AAAAAAAAAAAAAAAAAmAIA&#10;AGRycy9kb3ducmV2LnhtbFBLBQYAAAAABAAEAPUAAACPAwAAAAA=&#10;" path="m,31l31,e" filled="f" strokecolor="#00009b" strokeweight=".12pt">
                <v:path arrowok="t" o:connecttype="custom" o:connectlocs="0,30;29,0" o:connectangles="0,0"/>
                <o:lock v:ext="edit" aspectratio="t"/>
              </v:shape>
              <v:shape id="Freeform 6520" o:spid="_x0000_s8566" style="position:absolute;left:4985;top:5893;width:27;height:30;rotation:90;visibility:visible;mso-wrap-style:square;v-text-anchor:top" coordsize="29,3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7SYz8QA&#10;AADeAAAADwAAAGRycy9kb3ducmV2LnhtbERPTYvCMBC9C/sfwgh7EU3rFinVKKuwIuxBqoIeh2Zs&#10;i82kNFHrv98cFjw+3vdi1ZtGPKhztWUF8SQCQVxYXXOp4HT8GacgnEfW2FgmBS9ysFp+DBaYafvk&#10;nB4HX4oQwi5DBZX3bSalKyoy6Ca2JQ7c1XYGfYBdKXWHzxBuGjmNopk0WHNoqLClTUXF7XA3Cta/&#10;l3Nyu2zK8ynObbpPpv1rtFXqc9h/z0F46v1b/O/eaQVfaZyEveFOu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e0mM/EAAAA3gAAAA8AAAAAAAAAAAAAAAAAmAIAAGRycy9k&#10;b3ducmV2LnhtbFBLBQYAAAAABAAEAPUAAACJAwAAAAA=&#10;" path="m,31l29,e" filled="f" strokecolor="#00009b" strokeweight=".12pt">
                <v:path arrowok="t" o:connecttype="custom" o:connectlocs="0,30;27,0" o:connectangles="0,0"/>
                <o:lock v:ext="edit" aspectratio="t"/>
              </v:shape>
              <v:shape id="Freeform 6521" o:spid="_x0000_s8567" style="position:absolute;left:4986;top:5894;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2ytMUA&#10;AADeAAAADwAAAGRycy9kb3ducmV2LnhtbESPW2sCMRCF34X+hzCFvhTNekW3RimFgoKI1/fpZtxd&#10;upksSaqrv94IBR8P5/JxpvPGVOJMzpeWFXQ7CQjizOqScwWH/Xd7DMIHZI2VZVJwJQ/z2Utriqm2&#10;F97SeRdyEUfYp6igCKFOpfRZQQZ9x9bE0TtZZzBE6XKpHV7iuKlkL0lG0mDJkVBgTV8FZb+7PxO5&#10;t2HlN8fyMHC9bbM8/byTX62VenttPj9ABGrCM/zfXmgF/XF3MIHHnXgF5OwO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LbK0xQAAAN4AAAAPAAAAAAAAAAAAAAAAAJgCAABkcnMv&#10;ZG93bnJldi54bWxQSwUGAAAAAAQABAD1AAAAigMAAAAA&#10;" path="m,29l29,e" filled="f" strokecolor="#00009b" strokeweight=".12pt">
                <v:path arrowok="t" o:connecttype="custom" o:connectlocs="0,28;27,0" o:connectangles="0,0"/>
                <o:lock v:ext="edit" aspectratio="t"/>
              </v:shape>
              <v:shape id="Freeform 6522" o:spid="_x0000_s8568" style="position:absolute;left:4986;top:5894;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86N9MUA&#10;AADeAAAADwAAAGRycy9kb3ducmV2LnhtbESPTWvCQBCG74X+h2UEL0U32ioSXaUUCgql1K/7mB2T&#10;YHY27K6a9td3DoUeX94vnsWqc426UYi1ZwOjYQaKuPC25tLAYf8+mIGKCdli45kMfFOE1fLxYYG5&#10;9Xfe0m2XSiUjHHM0UKXU5lrHoiKHcehbYvHOPjhMIkOpbcC7jLtGj7Nsqh3WLA8VtvRWUXHZXZ38&#10;/kya+HWsDy9hvO0259MTxY9PY/q97nUOKlGX/sN/7bU18DwbTQRAcAQF9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zo30xQAAAN4AAAAPAAAAAAAAAAAAAAAAAJgCAABkcnMv&#10;ZG93bnJldi54bWxQSwUGAAAAAAQABAD1AAAAigMAAAAA&#10;" path="m,29l29,e" filled="f" strokecolor="#00009b" strokeweight=".12pt">
                <v:path arrowok="t" o:connecttype="custom" o:connectlocs="0,28;27,0" o:connectangles="0,0"/>
                <o:lock v:ext="edit" aspectratio="t"/>
              </v:shape>
              <v:shape id="Freeform 6523" o:spid="_x0000_s8569" style="position:absolute;left:4986;top:5894;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Iob8YA&#10;AADeAAAADwAAAGRycy9kb3ducmV2LnhtbESPW2sCMRCF3wv+hzCCL6WbXatFVqOUgmChFLX6Pm5m&#10;L7iZLEnUbX99UxD6eDiXj7NY9aYVV3K+sawgS1IQxIXVDVcKDl/rpxkIH5A1tpZJwTd5WC0HDwvM&#10;tb3xjq77UIk4wj5HBXUIXS6lL2oy6BPbEUevtM5giNJVUju8xXHTynGavkiDDUdCjR291VSc9xcT&#10;uT/T1m+PzWHixrv+vTw9kv/4VGo07F/nIAL14T98b2+0gudZNs3g7068AnL5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IIob8YAAADeAAAADwAAAAAAAAAAAAAAAACYAgAAZHJz&#10;L2Rvd25yZXYueG1sUEsFBgAAAAAEAAQA9QAAAIsDAAAAAA==&#10;" path="m,29l29,e" filled="f" strokecolor="#00009b" strokeweight=".12pt">
                <v:path arrowok="t" o:connecttype="custom" o:connectlocs="0,28;27,0" o:connectangles="0,0"/>
                <o:lock v:ext="edit" aspectratio="t"/>
              </v:shape>
              <v:shape id="Freeform 6524" o:spid="_x0000_s8570" style="position:absolute;left:4988;top:5894;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C2GMYA&#10;AADeAAAADwAAAGRycy9kb3ducmV2LnhtbESPW2sCMRCF34X+hzCFvkg366pFtkYphYKCiFr7Pt3M&#10;XuhmsiRRt/31RhD6eDiXjzNf9qYVZ3K+saxglKQgiAurG64UHD8/nmcgfEDW2FomBb/kYbl4GMwx&#10;1/bCezofQiXiCPscFdQhdLmUvqjJoE9sRxy90jqDIUpXSe3wEsdNK7M0fZEGG46EGjt6r6n4OZxM&#10;5P5NW7/7ao4Tl+37dfk9JL/ZKvX02L+9ggjUh//wvb3SCsaz0TSD2514BeTiC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FC2GMYAAADeAAAADwAAAAAAAAAAAAAAAACYAgAAZHJz&#10;L2Rvd25yZXYueG1sUEsFBgAAAAAEAAQA9QAAAIsDAAAAAA==&#10;" path="m,29l29,e" filled="f" strokecolor="#00009b" strokeweight=".12pt">
                <v:path arrowok="t" o:connecttype="custom" o:connectlocs="0,28;27,0" o:connectangles="0,0"/>
                <o:lock v:ext="edit" aspectratio="t"/>
              </v:shape>
              <v:shape id="Freeform 6525" o:spid="_x0000_s8571" style="position:absolute;left:4988;top:5894;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wTg8YA&#10;AADeAAAADwAAAGRycy9kb3ducmV2LnhtbESPX2vCMBTF3wW/Q7iDvYhN1XWUahQZDDaQMZ2+X5tr&#10;W9bclCTT6qc3g8EeD+fPj7NY9aYVZ3K+saxgkqQgiEurG64U7L9exzkIH5A1tpZJwZU8rJbDwQIL&#10;bS+8pfMuVCKOsC9QQR1CV0jpy5oM+sR2xNE7WWcwROkqqR1e4rhp5TRNn6XBhiOhxo5eaiq/dz8m&#10;cm9Z6z8Pzf7JTbf9++k4Ir/5UOrxoV/PQQTqw3/4r/2mFczySTaD3zvxCsjlH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xwTg8YAAADeAAAADwAAAAAAAAAAAAAAAACYAgAAZHJz&#10;L2Rvd25yZXYueG1sUEsFBgAAAAAEAAQA9QAAAIsDAAAAAA==&#10;" path="m,29l29,e" filled="f" strokecolor="#00009b" strokeweight=".12pt">
                <v:path arrowok="t" o:connecttype="custom" o:connectlocs="0,28;27,0" o:connectangles="0,0"/>
                <o:lock v:ext="edit" aspectratio="t"/>
              </v:shape>
              <v:shape id="Freeform 6526" o:spid="_x0000_s8572" style="position:absolute;left:4988;top:5894;width:27;height:28;rotation:90;visibility:visible;mso-wrap-style:square;v-text-anchor:top" coordsize="29,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WL98YA&#10;AADeAAAADwAAAGRycy9kb3ducmV2LnhtbESPXWvCMBSG7wf+h3AG3gxN/eiQzigiCBsMUaf3Z82x&#10;LWtOShK17tcbQfDy5f14eKfz1tTiTM5XlhUM+gkI4tzqigsF+59VbwLCB2SNtWVScCUP81nnZYqZ&#10;thfe0nkXChFH2GeooAyhyaT0eUkGfd82xNE7WmcwROkKqR1e4rip5TBJ3qXBiiOhxIaWJeV/u5OJ&#10;3P+09ptDtR+74bb9Ov6+kf9eK9V9bRcfIAK14Rl+tD+1gtFkkI7hfideATm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PWL98YAAADeAAAADwAAAAAAAAAAAAAAAACYAgAAZHJz&#10;L2Rvd25yZXYueG1sUEsFBgAAAAAEAAQA9QAAAIsDAAAAAA==&#10;" path="m,29l29,e" filled="f" strokecolor="#00009b" strokeweight=".12pt">
                <v:path arrowok="t" o:connecttype="custom" o:connectlocs="0,28;27,0" o:connectangles="0,0"/>
                <o:lock v:ext="edit" aspectratio="t"/>
              </v:shape>
              <v:shape id="Freeform 6527" o:spid="_x0000_s8573" style="position:absolute;left:4991;top:5893;width:24;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wKIcYA&#10;AADeAAAADwAAAGRycy9kb3ducmV2LnhtbESPQWvCQBSE74L/YXmCF9FNLIpEV5GSSvHUxl68PbLP&#10;JJh9u2RXjf/eLRR6HGbmG2az600r7tT5xrKCdJaAIC6tbrhS8HP6mK5A+ICssbVMCp7kYbcdDjaY&#10;afvgb7oXoRIRwj5DBXUILpPSlzUZ9DPriKN3sZ3BEGVXSd3hI8JNK+dJspQGG44LNTp6r6m8Fjej&#10;QIfJMTepOxxz7c7Lr8PtlBek1HjU79cgAvXhP/zX/tQK3lbpYgG/d+IVkNs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wKIcYAAADeAAAADwAAAAAAAAAAAAAAAACYAgAAZHJz&#10;L2Rvd25yZXYueG1sUEsFBgAAAAAEAAQA9QAAAIsDAAAAAA==&#10;" path="m,26l26,e" filled="f" strokecolor="#00009b" strokeweight=".12pt">
                <v:path arrowok="t" o:connecttype="custom" o:connectlocs="0,25;24,0" o:connectangles="0,0"/>
                <o:lock v:ext="edit" aspectratio="t"/>
              </v:shape>
              <v:shape id="Freeform 6528" o:spid="_x0000_s8574" style="position:absolute;left:4991;top:5893;width:24;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UVsYA&#10;AADeAAAADwAAAGRycy9kb3ducmV2LnhtbESPQWvCQBSE7wX/w/IEL0U3sTRI6ioiUcRTjV56e2Rf&#10;k9Ds2yW7avz3bqHQ4zAz3zDL9WA6caPet5YVpLMEBHFldcu1gst5N12A8AFZY2eZFDzIw3o1elli&#10;ru2dT3QrQy0ihH2OCpoQXC6lrxoy6GfWEUfv2/YGQ5R9LXWP9wg3nZwnSSYNthwXGnS0baj6Ka9G&#10;gQ6vx8Kkbn8stPvKPvfXc1GSUpPxsPkAEWgI/+G/9kEreFuk7xn83olXQK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6UVsYAAADeAAAADwAAAAAAAAAAAAAAAACYAgAAZHJz&#10;L2Rvd25yZXYueG1sUEsFBgAAAAAEAAQA9QAAAIsDAAAAAA==&#10;" path="m,26l26,e" filled="f" strokecolor="#00009b" strokeweight=".12pt">
                <v:path arrowok="t" o:connecttype="custom" o:connectlocs="0,25;24,0" o:connectangles="0,0"/>
                <o:lock v:ext="edit" aspectratio="t"/>
              </v:shape>
              <v:shape id="Freeform 6529" o:spid="_x0000_s8575" style="position:absolute;left:4991;top:5893;width:24;height:25;rotation:90;visibility:visible;mso-wrap-style:square;v-text-anchor:top" coordsize="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IxzcYA&#10;AADeAAAADwAAAGRycy9kb3ducmV2LnhtbESPQWvCQBSE7wX/w/IKvZS6iVIrqauIpCKeNHrx9si+&#10;JqHZt0t21fjvXUHocZiZb5jZojetuFDnG8sK0mECgri0uuFKwfHw8zEF4QOyxtYyKbiRh8V88DLD&#10;TNsr7+lShEpECPsMFdQhuExKX9Zk0A+tI47er+0Mhii7SuoOrxFuWjlKkok02HBcqNHRqqbyrzgb&#10;BTq8b3OTuvU21+402a3Ph7wgpd5e++U3iEB9+A8/2xutYDxNP7/gcSde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zIxzcYAAADeAAAADwAAAAAAAAAAAAAAAACYAgAAZHJz&#10;L2Rvd25yZXYueG1sUEsFBgAAAAAEAAQA9QAAAIsDAAAAAA==&#10;" path="m,26l26,e" filled="f" strokecolor="#00009b" strokeweight=".12pt">
                <v:path arrowok="t" o:connecttype="custom" o:connectlocs="0,25;24,0" o:connectangles="0,0"/>
                <o:lock v:ext="edit" aspectratio="t"/>
              </v:shape>
              <v:shape id="Freeform 6530" o:spid="_x0000_s8576" style="position:absolute;left:4994;top:5893;width:24;height:26;rotation:90;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5XHMQA&#10;AADeAAAADwAAAGRycy9kb3ducmV2LnhtbERPz2vCMBS+D/wfwht4EU11bJbOVERWGKKHqez8aN6a&#10;YvNSmqyt/705DHb8+H5vtqNtRE+drx0rWC4SEMSl0zVXCq6XYp6C8AFZY+OYFNzJwzafPG0w027g&#10;L+rPoRIxhH2GCkwIbSalLw1Z9AvXEkfux3UWQ4RdJXWHQwy3jVwlyZu0WHNsMNjS3lB5O/9aBd/H&#10;9GPU5fF2OK1PswJXe+NntVLT53H3DiLQGP7Ff+5PreAlXb7GvfFOvAIy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oeVxzEAAAA3gAAAA8AAAAAAAAAAAAAAAAAmAIAAGRycy9k&#10;b3ducmV2LnhtbFBLBQYAAAAABAAEAPUAAACJAwAAAAA=&#10;" path="m,27l26,e" filled="f" strokecolor="#00009b" strokeweight=".12pt">
                <v:path arrowok="t" o:connecttype="custom" o:connectlocs="0,26;24,0" o:connectangles="0,0"/>
                <o:lock v:ext="edit" aspectratio="t"/>
              </v:shape>
              <v:shape id="Freeform 6531" o:spid="_x0000_s8577" style="position:absolute;left:4994;top:5893;width:24;height:26;rotation:90;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Lyh8cA&#10;AADeAAAADwAAAGRycy9kb3ducmV2LnhtbESPQWvCQBSE7wX/w/IKXqRutLTGNKuIVCjFHLSl50f2&#10;mQ3Jvg3ZVeO/dwuFHoeZ+YbJ14NtxYV6XztWMJsmIIhLp2uuFHx/7Z5SED4ga2wdk4IbeVivRg85&#10;Ztpd+UCXY6hEhLDPUIEJocuk9KUhi37qOuLonVxvMUTZV1L3eI1w28p5krxKizXHBYMdbQ2VzfFs&#10;Ffzs0/dBl/vms1gUkx3Ot8ZPaqXGj8PmDUSgIfyH/9ofWsFzOntZwu+deAXk6g4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VS8ofHAAAA3gAAAA8AAAAAAAAAAAAAAAAAmAIAAGRy&#10;cy9kb3ducmV2LnhtbFBLBQYAAAAABAAEAPUAAACMAwAAAAA=&#10;" path="m,27l26,e" filled="f" strokecolor="#00009b" strokeweight=".12pt">
                <v:path arrowok="t" o:connecttype="custom" o:connectlocs="0,26;24,0" o:connectangles="0,0"/>
                <o:lock v:ext="edit" aspectratio="t"/>
              </v:shape>
              <v:shape id="Freeform 6532" o:spid="_x0000_s8578" style="position:absolute;left:4994;top:5893;width:24;height:26;rotation:90;visibility:visible;mso-wrap-style:square;v-text-anchor:top" coordsize="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SRp8UA&#10;AADeAAAADwAAAGRycy9kb3ducmV2LnhtbESPzWrCQBSF9wXfYbiCG6mTWLAhOgkSFErRRVW6vmSu&#10;mWDmTsiMmr59Z1Ho8nD++DblaDvxoMG3jhWkiwQEce10y42Cy3n/moHwAVlj55gU/JCHspi8bDDX&#10;7slf9DiFRsQR9jkqMCH0uZS+NmTRL1xPHL2rGyyGKIdG6gGfcdx2cpkkK2mx5fhgsKfKUH073a2C&#10;70O2G3V9uH0e34/zPS4r4+etUrPpuF2DCDSG//Bf+0MreMvSVQSIOBEFZPE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BJGnxQAAAN4AAAAPAAAAAAAAAAAAAAAAAJgCAABkcnMv&#10;ZG93bnJldi54bWxQSwUGAAAAAAQABAD1AAAAigMAAAAA&#10;" path="m,27l26,e" filled="f" strokecolor="#00009b" strokeweight=".12pt">
                <v:path arrowok="t" o:connecttype="custom" o:connectlocs="0,26;24,0" o:connectangles="0,0"/>
                <o:lock v:ext="edit" aspectratio="t"/>
              </v:shape>
              <v:shape id="Freeform 6533" o:spid="_x0000_s8579" style="position:absolute;left:4995;top:5894;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FCRcQA&#10;AADeAAAADwAAAGRycy9kb3ducmV2LnhtbESP0YrCMBRE34X9h3AX9k3T7opINS0iLPikVP2AS3Nt&#10;q81NaWJb9+s3guDjMDNnmHU2mkb01LnasoJ4FoEgLqyuuVRwPv1OlyCcR9bYWCYFD3KQpR+TNSba&#10;DpxTf/SlCBB2CSqovG8TKV1RkUE3sy1x8C62M+iD7EqpOxwC3DTyO4oW0mDNYaHClrYVFbfj3Si4&#10;X/N2vs03+WGP9oJ/EQ263yv19TluViA8jf4dfrV3WsHPMl7E8LwTroBM/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ExQkXEAAAA3gAAAA8AAAAAAAAAAAAAAAAAmAIAAGRycy9k&#10;b3ducmV2LnhtbFBLBQYAAAAABAAEAPUAAACJAwAAAAA=&#10;" path="m,24l24,e" filled="f" strokecolor="#00009b" strokeweight=".12pt">
                <v:path arrowok="t" o:connecttype="custom" o:connectlocs="0,23;23,0" o:connectangles="0,0"/>
                <o:lock v:ext="edit" aspectratio="t"/>
              </v:shape>
              <v:shape id="Freeform 6534" o:spid="_x0000_s8580" style="position:absolute;left:4995;top:5894;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PcMsUA&#10;AADeAAAADwAAAGRycy9kb3ducmV2LnhtbESP3WrCQBSE7wu+w3KE3jWb2CISXUUCQq8sUR/gkD35&#10;0ezZkF2T1Kd3CwUvh5n5htnsJtOKgXrXWFaQRDEI4sLqhisFl/PhYwXCeWSNrWVS8EsOdtvZ2wZT&#10;bUfOaTj5SgQIuxQV1N53qZSuqMmgi2xHHLzS9gZ9kH0ldY9jgJtWLuJ4KQ02HBZq7Cirqbid7kbB&#10;/Zp3X1m+z3+OaEt8xDTq4ajU+3zar0F4mvwr/N/+1go+V8lyAX93whWQ2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49wyxQAAAN4AAAAPAAAAAAAAAAAAAAAAAJgCAABkcnMv&#10;ZG93bnJldi54bWxQSwUGAAAAAAQABAD1AAAAigMAAAAA&#10;" path="m,24l24,e" filled="f" strokecolor="#00009b" strokeweight=".12pt">
                <v:path arrowok="t" o:connecttype="custom" o:connectlocs="0,23;23,0" o:connectangles="0,0"/>
                <o:lock v:ext="edit" aspectratio="t"/>
              </v:shape>
              <v:shape id="Freeform 6535" o:spid="_x0000_s8581" style="position:absolute;left:4995;top:5894;width:23;height:23;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95qcUA&#10;AADeAAAADwAAAGRycy9kb3ducmV2LnhtbESP3WrCQBSE7wu+w3IE75qNTRGJriKC0CtLUh/gkD35&#10;0ezZkF2T6NO7hUIvh5n5htnuJ9OKgXrXWFawjGIQxIXVDVcKLj+n9zUI55E1tpZJwYMc7Hezty2m&#10;2o6c0ZD7SgQIuxQV1N53qZSuqMmgi2xHHLzS9gZ9kH0ldY9jgJtWfsTxShpsOCzU2NGxpuKW342C&#10;+zXrPo/ZIfs+oy3xGdOoh7NSi/l02IDwNPn/8F/7SytI1stVAr93whWQux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r3mpxQAAAN4AAAAPAAAAAAAAAAAAAAAAAJgCAABkcnMv&#10;ZG93bnJldi54bWxQSwUGAAAAAAQABAD1AAAAigMAAAAA&#10;" path="m,24l24,e" filled="f" strokecolor="#00009b" strokeweight=".12pt">
                <v:path arrowok="t" o:connecttype="custom" o:connectlocs="0,23;23,0" o:connectangles="0,0"/>
                <o:lock v:ext="edit" aspectratio="t"/>
              </v:shape>
              <v:shape id="Freeform 6536" o:spid="_x0000_s8582" style="position:absolute;left:4997;top:5895;width:23;height:22;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bh3cUA&#10;AADeAAAADwAAAGRycy9kb3ducmV2LnhtbESPzWrDMBCE74W+g9hAb42cNATjWjYmUMjJxWkeYLE2&#10;thtrZSz5p336qlDocZiZb5g0X00vZhpdZ1nBbhuBIK6t7rhRcP14e45BOI+ssbdMCr7IQZ49PqSY&#10;aLtwRfPFNyJA2CWooPV+SKR0dUsG3dYOxMG72dGgD3JspB5xCXDTy30UHaXBjsNCiwOdWqrvl8ko&#10;mD6r4XCqiuq9RHvD74gWPZdKPW3W4hWEp9X/h//aZ63gJd4dD/B7J1wBmf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RuHdxQAAAN4AAAAPAAAAAAAAAAAAAAAAAJgCAABkcnMv&#10;ZG93bnJldi54bWxQSwUGAAAAAAQABAD1AAAAigMAAAAA&#10;" path="m,24l24,e" filled="f" strokecolor="#00009b" strokeweight=".12pt">
                <v:path arrowok="t" o:connecttype="custom" o:connectlocs="0,22;23,0" o:connectangles="0,0"/>
                <o:lock v:ext="edit" aspectratio="t"/>
              </v:shape>
              <v:shape id="Freeform 6537" o:spid="_x0000_s8583" style="position:absolute;left:4997;top:5895;width:23;height:22;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pERsUA&#10;AADeAAAADwAAAGRycy9kb3ducmV2LnhtbESPzWrDMBCE74G+g9hCb4mc5ofgRgnGUMjJwUkfYLE2&#10;thNrZSz5p336qlDIcZiZb5j9cTKNGKhztWUFy0UEgriwuuZSwdf1c74D4TyyxsYyKfgmB8fDy2yP&#10;sbYj5zRcfCkChF2MCirv21hKV1Rk0C1sSxy8m+0M+iC7UuoOxwA3jXyPoq00WHNYqLCltKLicemN&#10;gv6et+s0T/JzhvaGPxGNesiUenudkg8Qnib/DP+3T1rBarfcbuDvTrgC8vA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CkRGxQAAAN4AAAAPAAAAAAAAAAAAAAAAAJgCAABkcnMv&#10;ZG93bnJldi54bWxQSwUGAAAAAAQABAD1AAAAigMAAAAA&#10;" path="m,24l24,e" filled="f" strokecolor="#00009b" strokeweight=".12pt">
                <v:path arrowok="t" o:connecttype="custom" o:connectlocs="0,22;23,0" o:connectangles="0,0"/>
                <o:lock v:ext="edit" aspectratio="t"/>
              </v:shape>
              <v:shape id="Freeform 6538" o:spid="_x0000_s8584" style="position:absolute;left:4997;top:5895;width:23;height:22;rotation:90;visibility:visible;mso-wrap-style:square;v-text-anchor:top" coordsize="24,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tjaMcUA&#10;AADeAAAADwAAAGRycy9kb3ducmV2LnhtbESP3WrCQBSE7wu+w3IE7+pGLUFiVhFB6FVKUh/gkD35&#10;0ezZkF2TtE/fLRR6OczMN0x6mk0nRhpca1nBZh2BIC6tbrlWcPu8vu5BOI+ssbNMCr7Iwem4eEkx&#10;0XbinMbC1yJA2CWooPG+T6R0ZUMG3dr2xMGr7GDQBznUUg84Bbjp5DaKYmmw5bDQYE+XhspH8TQK&#10;nve8f7vk5/wjQ1vhd0STHjOlVsv5fADhafb/4b/2u1aw22/iGH7vhCsgj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2NoxxQAAAN4AAAAPAAAAAAAAAAAAAAAAAJgCAABkcnMv&#10;ZG93bnJldi54bWxQSwUGAAAAAAQABAD1AAAAigMAAAAA&#10;" path="m,24l24,e" filled="f" strokecolor="#00009b" strokeweight=".12pt">
                <v:path arrowok="t" o:connecttype="custom" o:connectlocs="0,22;23,0" o:connectangles="0,0"/>
                <o:lock v:ext="edit" aspectratio="t"/>
              </v:shape>
              <v:shape id="Freeform 6539" o:spid="_x0000_s8585" style="position:absolute;left:5000;top:5894;width:20;height:20;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yjHgscA&#10;AADeAAAADwAAAGRycy9kb3ducmV2LnhtbESPQWvCQBSE70L/w/IKvUjdWEEldRUpaHsTTQ4eX7Ov&#10;SWr2bdjdaPz3riB4HGbmG2ax6k0jzuR8bVnBeJSAIC6srrlUkGeb9zkIH5A1NpZJwZU8rJYvgwWm&#10;2l54T+dDKEWEsE9RQRVCm0rpi4oM+pFtiaP3Z53BEKUrpXZ4iXDTyI8kmUqDNceFClv6qqg4HTqj&#10;YM//62x3Peanutt238OJy/v2V6m31379CSJQH57hR/tHK5jMx9MZ3O/EKyC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ox4LHAAAA3gAAAA8AAAAAAAAAAAAAAAAAmAIAAGRy&#10;cy9kb3ducmV2LnhtbFBLBQYAAAAABAAEAPUAAACMAwAAAAA=&#10;" path="m,22l21,e" filled="f" strokecolor="#00009b" strokeweight=".12pt">
                <v:path arrowok="t" o:connecttype="custom" o:connectlocs="0,20;20,0" o:connectangles="0,0"/>
                <o:lock v:ext="edit" aspectratio="t"/>
              </v:shape>
              <v:shape id="Freeform 6540" o:spid="_x0000_s8586" style="position:absolute;left:5000;top:5894;width:20;height:20;rotation:90;visibility:visible;mso-wrap-style:square;v-text-anchor:top" coordsize="2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dT8MIA&#10;AADeAAAADwAAAGRycy9kb3ducmV2LnhtbERPTYvCMBC9L/gfwgheFk1dQaQaRYTd9SZqDx7HZmyr&#10;zaQkqdZ/bw6Cx8f7Xqw6U4s7OV9ZVjAeJSCIc6srLhRkx9/hDIQPyBpry6TgSR5Wy97XAlNtH7yn&#10;+yEUIoawT1FBGUKTSunzkgz6kW2II3exzmCI0BVSO3zEcFPLnySZSoMVx4YSG9qUlN8OrVGw5+v6&#10;uHueslvV/rX/3xOXdc1ZqUG/W89BBOrCR/x2b7WCyWw8jXvjnXgF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PwwgAAAN4AAAAPAAAAAAAAAAAAAAAAAJgCAABkcnMvZG93&#10;bnJldi54bWxQSwUGAAAAAAQABAD1AAAAhwMAAAAA&#10;" path="m,22l21,e" filled="f" strokecolor="#00009b" strokeweight=".12pt">
                <v:path arrowok="t" o:connecttype="custom" o:connectlocs="0,20;20,0" o:connectangles="0,0"/>
                <o:lock v:ext="edit" aspectratio="t"/>
              </v:shape>
              <v:shape id="Freeform 6541" o:spid="_x0000_s8587" style="position:absolute;left:5001;top:5893;width:20;height:22;rotation:90;visibility:visible;mso-wrap-style:square;v-text-anchor:top" coordsize="2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mAg8YA&#10;AADeAAAADwAAAGRycy9kb3ducmV2LnhtbESPQYvCMBSE74L/ITxhb5qqu0WrUWRBFDype/D4bJ5t&#10;tXkpSdT67zfCwh6HmfmGmS9bU4sHOV9ZVjAcJCCIc6srLhT8HNf9CQgfkDXWlknBizwsF93OHDNt&#10;n7ynxyEUIkLYZ6igDKHJpPR5SQb9wDbE0btYZzBE6QqpHT4j3NRylCSpNFhxXCixoe+S8tvhbhSc&#10;72m+3pzMbX/8/LoWbnzeVNedUh+9djUDEagN/+G/9lYrGE+G6RTed+IVkI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EmAg8YAAADeAAAADwAAAAAAAAAAAAAAAACYAgAAZHJz&#10;L2Rvd25yZXYueG1sUEsFBgAAAAAEAAQA9QAAAIsDAAAAAA==&#10;" path="m,24l21,e" filled="f" strokecolor="#00009b" strokeweight=".12pt">
                <v:path arrowok="t" o:connecttype="custom" o:connectlocs="0,22;20,0" o:connectangles="0,0"/>
                <o:lock v:ext="edit" aspectratio="t"/>
              </v:shape>
              <v:shape id="Freeform 6542" o:spid="_x0000_s8588" style="position:absolute;left:5002;top:5894;width:20;height:20;rotation:90;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vK7I8YA&#10;AADeAAAADwAAAGRycy9kb3ducmV2LnhtbESPy4rCMBSG9wO+QziCuzH1MirVKCoICrNwVBB3h+bY&#10;FpuTkkRt336yGJjlz3/jW6waU4kXOV9aVjDoJyCIM6tLzhVczrvPGQgfkDVWlklBSx5Wy87HAlNt&#10;3/xDr1PIRRxhn6KCIoQ6ldJnBRn0fVsTR+9uncEQpculdviO46aSwySZSIMlx4cCa9oWlD1OT6Pg&#10;Ov5+7M6u9Yf2WG0m99vhdlx/KdXrNus5iEBN+A//tfdawWg2mEaAiBNRQC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vK7I8YAAADeAAAADwAAAAAAAAAAAAAAAACYAgAAZHJz&#10;L2Rvd25yZXYueG1sUEsFBgAAAAAEAAQA9QAAAIsDAAAAAA==&#10;" path="m,21l21,e" filled="f" strokecolor="#00009b" strokeweight=".12pt">
                <v:path arrowok="t" o:connecttype="custom" o:connectlocs="0,20;20,0" o:connectangles="0,0"/>
                <o:lock v:ext="edit" aspectratio="t"/>
              </v:shape>
              <v:shape id="Freeform 6543" o:spid="_x0000_s8589" style="position:absolute;left:5002;top:5894;width:20;height:20;rotation:90;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4euMgA&#10;AADeAAAADwAAAGRycy9kb3ducmV2LnhtbESPQWvCQBSE70L/w/IEb7pJtVaiq9iCoNCD1ULx9sg+&#10;k2D2bdhdNfn3bqHgcZiZb5jFqjW1uJHzlWUF6SgBQZxbXXGh4Oe4Gc5A+ICssbZMCjrysFq+9BaY&#10;aXvnb7odQiEihH2GCsoQmkxKn5dk0I9sQxy9s3UGQ5SukNrhPcJNLV+TZCoNVhwXSmzos6T8crga&#10;Bb+Tr8vm6Dq/6/b1x/R82p326zelBv12PQcRqA3P8H97qxWMZ+l7Cn934hWQy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vh64yAAAAN4AAAAPAAAAAAAAAAAAAAAAAJgCAABk&#10;cnMvZG93bnJldi54bWxQSwUGAAAAAAQABAD1AAAAjQMAAAAA&#10;" path="m,21l21,e" filled="f" strokecolor="#00009b" strokeweight=".12pt">
                <v:path arrowok="t" o:connecttype="custom" o:connectlocs="0,20;20,0" o:connectangles="0,0"/>
                <o:lock v:ext="edit" aspectratio="t"/>
              </v:shape>
              <v:shape id="Freeform 6544" o:spid="_x0000_s8590" style="position:absolute;left:5002;top:5894;width:20;height:20;rotation:90;visibility:visible;mso-wrap-style:square;v-text-anchor:top" coordsize="21,2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WyAz8gA&#10;AADeAAAADwAAAGRycy9kb3ducmV2LnhtbESPQWvCQBSE74X+h+UVvNWNWlOJrqKCUMGD1YJ4e2Sf&#10;STD7NuxuNfn3XUHocZiZb5jZojW1uJHzlWUFg34Cgji3uuJCwc9x8z4B4QOyxtoyKejIw2L++jLD&#10;TNs7f9PtEAoRIewzVFCG0GRS+rwkg75vG+LoXawzGKJ0hdQO7xFuajlMklQarDgulNjQuqT8evg1&#10;Ck4fu+vm6Dq/7fb1Kr2ct+f9cqxU761dTkEEasN/+Nn+0gpGk8HnEB534hWQ8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dbIDPyAAAAN4AAAAPAAAAAAAAAAAAAAAAAJgCAABk&#10;cnMvZG93bnJldi54bWxQSwUGAAAAAAQABAD1AAAAjQMAAAAA&#10;" path="m,21l21,e" filled="f" strokecolor="#00009b" strokeweight=".12pt">
                <v:path arrowok="t" o:connecttype="custom" o:connectlocs="0,20;20,0" o:connectangles="0,0"/>
                <o:lock v:ext="edit" aspectratio="t"/>
              </v:shape>
              <v:shape id="Freeform 6545" o:spid="_x0000_s8591" style="position:absolute;left:5004;top:5894;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7hDsUA&#10;AADeAAAADwAAAGRycy9kb3ducmV2LnhtbESPQYvCMBSE7wv+h/AEb2uqwqrVKCII4p5WRezt0Tzb&#10;avNSm1jrvzcLC3scZuYbZr5sTSkaql1hWcGgH4EgTq0uOFNwPGw+JyCcR9ZYWiYFL3KwXHQ+5hhr&#10;++QfavY+EwHCLkYFufdVLKVLczLo+rYiDt7F1gZ9kHUmdY3PADelHEbRlzRYcFjIsaJ1Tult/zAK&#10;vu/Jjk9Jc4n09HpHHk/POtFK9brtagbCU+v/w3/trVYwmgzGI/i9E66AXL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TuEOxQAAAN4AAAAPAAAAAAAAAAAAAAAAAJgCAABkcnMv&#10;ZG93bnJldi54bWxQSwUGAAAAAAQABAD1AAAAigMAAAAA&#10;" path="m,19l19,e" filled="f" strokecolor="#00009b" strokeweight=".12pt">
                <v:path arrowok="t" o:connecttype="custom" o:connectlocs="0,18;18,0" o:connectangles="0,0"/>
                <o:lock v:ext="edit" aspectratio="t"/>
              </v:shape>
              <v:shape id="Freeform 6546" o:spid="_x0000_s8592" style="position:absolute;left:5004;top:5894;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d5escA&#10;AADeAAAADwAAAGRycy9kb3ducmV2LnhtbESPW2vCQBSE34X+h+UU+mY2tuIlZpVSKIh90pZi3g7Z&#10;k0ubPRuza0z/vSsIfRxm5hsm3QymET11rrasYBLFIIhzq2suFXx9vo8XIJxH1thYJgV/5GCzfhil&#10;mGh74T31B1+KAGGXoILK+zaR0uUVGXSRbYmDV9jOoA+yK6Xu8BLgppHPcTyTBmsOCxW29FZR/ns4&#10;GwUfp2zH31lfxHr5c0KeL48600o9PQ6vKxCeBv8fvre3WsHLYjKfwu1OuAJyf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neXrHAAAA3gAAAA8AAAAAAAAAAAAAAAAAmAIAAGRy&#10;cy9kb3ducmV2LnhtbFBLBQYAAAAABAAEAPUAAACMAwAAAAA=&#10;" path="m,19l19,e" filled="f" strokecolor="#00009b" strokeweight=".12pt">
                <v:path arrowok="t" o:connecttype="custom" o:connectlocs="0,18;18,0" o:connectangles="0,0"/>
                <o:lock v:ext="edit" aspectratio="t"/>
              </v:shape>
              <v:shape id="Freeform 6547" o:spid="_x0000_s8593" style="position:absolute;left:5005;top:5892;width:18;height:21;rotation:90;visibility:visible;mso-wrap-style:square;v-text-anchor:top" coordsize="19,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Q/1ccA&#10;AADeAAAADwAAAGRycy9kb3ducmV2LnhtbESPT2vCQBTE7wW/w/IKvdWNilXTrOIfpB5KQJPeH9nX&#10;JJh9G7JbTb59Vyj0OMzMb5hk05tG3KhztWUFk3EEgriwuuZSQZ4dX5cgnEfW2FgmBQM52KxHTwnG&#10;2t75TLeLL0WAsItRQeV9G0vpiooMurFtiYP3bTuDPsiulLrDe4CbRk6j6E0arDksVNjSvqLievkx&#10;CjzvVodsOH8OHzbN5Vd6xfSQK/Xy3G/fQXjq/X/4r33SCmbLyWIOjzvhCs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4UP9XHAAAA3gAAAA8AAAAAAAAAAAAAAAAAmAIAAGRy&#10;cy9kb3ducmV2LnhtbFBLBQYAAAAABAAEAPUAAACMAwAAAAA=&#10;" path="m,22l19,e" filled="f" strokecolor="#00009b" strokeweight=".12pt">
                <v:path arrowok="t" o:connecttype="custom" o:connectlocs="0,21;18,0" o:connectangles="0,0"/>
                <o:lock v:ext="edit" aspectratio="t"/>
              </v:shape>
              <v:shape id="Freeform 6548" o:spid="_x0000_s8594" style="position:absolute;left:5007;top:5894;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lClsYA&#10;AADeAAAADwAAAGRycy9kb3ducmV2LnhtbESPS4vCQBCE7wv+h6GFva0TFXxERxFBkN2TD8Tcmkyb&#10;RDM9MTMb4793hIU9FlX1FTVftqYUDdWusKyg34tAEKdWF5wpOB42XxMQziNrLC2Tgic5WC46H3OM&#10;tX3wjpq9z0SAsItRQe59FUvp0pwMup6tiIN3sbVBH2SdSV3jI8BNKQdRNJIGCw4LOVa0zim97X+N&#10;gp978s2npLlEenq9I4+nZ51opT677WoGwlPr/8N/7a1WMJz0xyN43wlXQC5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zlClsYAAADeAAAADwAAAAAAAAAAAAAAAACYAgAAZHJz&#10;L2Rvd25yZXYueG1sUEsFBgAAAAAEAAQA9QAAAIsDAAAAAA==&#10;" path="m,19l19,e" filled="f" strokecolor="#00009b" strokeweight=".12pt">
                <v:path arrowok="t" o:connecttype="custom" o:connectlocs="0,18;18,0" o:connectangles="0,0"/>
                <o:lock v:ext="edit" aspectratio="t"/>
              </v:shape>
              <v:shape id="Freeform 6549" o:spid="_x0000_s8595" style="position:absolute;left:5007;top:5894;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HXnDcYA&#10;AADeAAAADwAAAGRycy9kb3ducmV2LnhtbESPQWvCQBSE70L/w/IKvdVNLDQaXaUIgtiTtpTm9sg+&#10;k9js2yS7xvjvXaHgcZiZb5jFajC16KlzlWUF8TgCQZxbXXGh4Ptr8zoF4TyyxtoyKbiSg9XyabTA&#10;VNsL76k/+EIECLsUFZTeN6mULi/JoBvbhjh4R9sZ9EF2hdQdXgLc1HISRe/SYMVhocSG1iXlf4ez&#10;UfDZZjv+yfpjpGenFjmZ/epMK/XyPHzMQXga/CP8395qBW/TOEngfidcAbm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HXnDcYAAADeAAAADwAAAAAAAAAAAAAAAACYAgAAZHJz&#10;L2Rvd25yZXYueG1sUEsFBgAAAAAEAAQA9QAAAIsDAAAAAA==&#10;" path="m,19l19,e" filled="f" strokecolor="#00009b" strokeweight=".12pt">
                <v:path arrowok="t" o:connecttype="custom" o:connectlocs="0,18;18,0" o:connectangles="0,0"/>
                <o:lock v:ext="edit" aspectratio="t"/>
              </v:shape>
              <v:shape id="Freeform 6550" o:spid="_x0000_s8596" style="position:absolute;left:5007;top:5894;width:18;height:18;rotation:90;visibility:visible;mso-wrap-style:square;v-text-anchor:top" coordsize="19,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pzf8QA&#10;AADeAAAADwAAAGRycy9kb3ducmV2LnhtbERPy2rCQBTdC/2H4Rbc1Ula8JFmFBEKRVdVkWZ3ydw8&#10;2sydJDPG+PedRcHl4bzTzWgaMVDvassK4lkEgji3uuZSwfn08bIE4TyyxsYyKbiTg836aZJiou2N&#10;v2g4+lKEEHYJKqi8bxMpXV6RQTezLXHgCtsb9AH2pdQ93kK4aeRrFM2lwZpDQ4Ut7SrKf49Xo+DQ&#10;ZXu+ZEMR6dVPh7xYfetMKzV9HrfvIDyN/iH+d39qBW/LeBH2hjvhCs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qc3/EAAAA3gAAAA8AAAAAAAAAAAAAAAAAmAIAAGRycy9k&#10;b3ducmV2LnhtbFBLBQYAAAAABAAEAPUAAACJAwAAAAA=&#10;" path="m,19l19,e" filled="f" strokecolor="#00009b" strokeweight=".12pt">
                <v:path arrowok="t" o:connecttype="custom" o:connectlocs="0,18;18,0" o:connectangles="0,0"/>
                <o:lock v:ext="edit" aspectratio="t"/>
              </v:shape>
              <v:shape id="Freeform 6551" o:spid="_x0000_s8597" style="position:absolute;left:5008;top:5895;width:18;height:16;rotation:90;visibility:visible;mso-wrap-style:square;v-text-anchor:top" coordsize="19,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HvsdskA&#10;AADeAAAADwAAAGRycy9kb3ducmV2LnhtbESP3UoDMRSE74W+QzgF72y2P+i6bVpEKQqFglXp7enm&#10;dLN0c7JsYrP16RtB8HKYmW+Yxaq3jThT52vHCsajDARx6XTNlYLPj/VdDsIHZI2NY1JwIQ+r5eBm&#10;gYV2kd/pvAuVSBD2BSowIbSFlL40ZNGPXEucvKPrLIYku0rqDmOC20ZOsuxeWqw5LRhs6dlQedp9&#10;WwU0M9vZIV+//BziZbKJX/v42k6Vuh32T3MQgfrwH/5rv2kF03z88Ai/d9IVkMsr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aHvsdskAAADeAAAADwAAAAAAAAAAAAAAAACYAgAA&#10;ZHJzL2Rvd25yZXYueG1sUEsFBgAAAAAEAAQA9QAAAI4DAAAAAA==&#10;" path="m,17l19,e" filled="f" strokecolor="#00009b" strokeweight=".12pt">
                <v:path arrowok="t" o:connecttype="custom" o:connectlocs="0,16;18,0" o:connectangles="0,0"/>
                <o:lock v:ext="edit" aspectratio="t"/>
              </v:shape>
              <v:shape id="Freeform 6552" o:spid="_x0000_s8598" style="position:absolute;left:5009;top:5894;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4LfAsgA&#10;AADeAAAADwAAAGRycy9kb3ducmV2LnhtbESPy2rCQBSG94W+w3AKbkQnXqghZpS2INh21dRNdsfM&#10;ycVmzoTMqKlP7ywKXf78N750O5hWXKh3jWUFs2kEgriwuuFKweF7N4lBOI+ssbVMCn7JwXbz+JBi&#10;ou2Vv+iS+UqEEXYJKqi97xIpXVGTQTe1HXHwStsb9EH2ldQ9XsO4aeU8ip6lwYbDQ40dvdVU/GRn&#10;o+A1z46r8fhjuWur91NeHm/zz+VJqdHT8LIG4Wnw/+G/9l4rWMSzOAAEnIACcnM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rgt8CyAAAAN4AAAAPAAAAAAAAAAAAAAAAAJgCAABk&#10;cnMvZG93bnJldi54bWxQSwUGAAAAAAQABAD1AAAAjQMAAAAA&#10;" path="m,17l17,e" filled="f" strokecolor="#00009b" strokeweight=".12pt">
                <v:path arrowok="t" o:connecttype="custom" o:connectlocs="0,16;16,0" o:connectangles="0,0"/>
                <o:lock v:ext="edit" aspectratio="t"/>
              </v:shape>
              <v:shape id="Freeform 6553" o:spid="_x0000_s8599" style="position:absolute;left:5010;top:5893;width:16;height:18;rotation:90;visibility:visible;mso-wrap-style:square;v-text-anchor:top" coordsize="17,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KLjMYA&#10;AADeAAAADwAAAGRycy9kb3ducmV2LnhtbESPQWvCQBSE7wX/w/KE3uomFSVEV5ESi6fWWNHrM/tM&#10;gtm3IbvV+O+7gtDjMDPfMPNlbxpxpc7VlhXEowgEcWF1zaWC/c/6LQHhPLLGxjIpuJOD5WLwMsdU&#10;2xvndN35UgQIuxQVVN63qZSuqMigG9mWOHhn2xn0QXal1B3eAtw08j2KptJgzWGhwpY+Kiouu1+j&#10;IMu260O+yU5b+iom8tuP5Wd+VOp12K9mIDz1/j/8bG+0gnESJzE87oQrIB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1KLjMYAAADeAAAADwAAAAAAAAAAAAAAAACYAgAAZHJz&#10;L2Rvd25yZXYueG1sUEsFBgAAAAAEAAQA9QAAAIsDAAAAAA==&#10;" path="m,19l17,e" filled="f" strokecolor="#00009b" strokeweight=".12pt">
                <v:path arrowok="t" o:connecttype="custom" o:connectlocs="0,18;16,0" o:connectangles="0,0"/>
                <o:lock v:ext="edit" aspectratio="t"/>
              </v:shape>
              <v:shape id="Freeform 6554" o:spid="_x0000_s8600" style="position:absolute;left:5011;top:5894;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zk7skA&#10;AADeAAAADwAAAGRycy9kb3ducmV2LnhtbESPQWvCQBSE7wX/w/IKvYhujGJD6iptQah6MvXi7Zl9&#10;JtHs25DdavTXdwtCj8PMfMPMFp2pxYVaV1lWMBpGIIhzqysuFOy+l4MEhPPIGmvLpOBGDhbz3tMM&#10;U22vvKVL5gsRIOxSVFB636RSurwkg25oG+LgHW1r0AfZFlK3eA1wU8s4iqbSYMVhocSGPkvKz9mP&#10;UfCxzw6v/f56sqyL1Wl/PNzjzeSk1Mtz9/4GwlPn/8OP9pdWME5GSQx/d8IVkPN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Bzk7skAAADeAAAADwAAAAAAAAAAAAAAAACYAgAA&#10;ZHJzL2Rvd25yZXYueG1sUEsFBgAAAAAEAAQA9QAAAI4DAAAAAA==&#10;" path="m,17l17,e" filled="f" strokecolor="#00009b" strokeweight=".12pt">
                <v:path arrowok="t" o:connecttype="custom" o:connectlocs="0,16;16,0" o:connectangles="0,0"/>
                <o:lock v:ext="edit" aspectratio="t"/>
              </v:shape>
              <v:shape id="Freeform 6555" o:spid="_x0000_s8601" style="position:absolute;left:5011;top:5894;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BBdckA&#10;AADeAAAADwAAAGRycy9kb3ducmV2LnhtbESPT2vCQBTE74V+h+UVvEjd+Ic2RFepglD1ZOrF2zP7&#10;TGKzb0N21dRP7wpCj8PM/IaZzFpTiQs1rrSsoN+LQBBnVpecK9j9LN9jEM4ja6wsk4I/cjCbvr5M&#10;MNH2ylu6pD4XAcIuQQWF93UipcsKMuh6tiYO3tE2Bn2QTS51g9cAN5UcRNGHNFhyWCiwpkVB2W96&#10;Ngrm+/Tw2e2uR8sqX532x8NtsBmdlOq8tV9jEJ5a/x9+tr+1gmHcj4fwuBOugJze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G1BBdckAAADeAAAADwAAAAAAAAAAAAAAAACYAgAA&#10;ZHJzL2Rvd25yZXYueG1sUEsFBgAAAAAEAAQA9QAAAI4DAAAAAA==&#10;" path="m,17l17,e" filled="f" strokecolor="#00009b" strokeweight=".12pt">
                <v:path arrowok="t" o:connecttype="custom" o:connectlocs="0,16;16,0" o:connectangles="0,0"/>
                <o:lock v:ext="edit" aspectratio="t"/>
              </v:shape>
              <v:shape id="Freeform 6556" o:spid="_x0000_s8602" style="position:absolute;left:5011;top:5894;width:16;height:16;rotation:90;visibility:visible;mso-wrap-style:square;v-text-anchor:top" coordsize="17,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nZAckA&#10;AADeAAAADwAAAGRycy9kb3ducmV2LnhtbESPQWvCQBSE7wX/w/IKvUjdaIMNqatoQbB6Mu3F2zP7&#10;TKLZtyG7atpf7wpCj8PMfMNMZp2pxYVaV1lWMBxEIIhzqysuFPx8L18TEM4ja6wtk4JfcjCb9p4m&#10;mGp75S1dMl+IAGGXooLS+yaV0uUlGXQD2xAH72Bbgz7ItpC6xWuAm1qOomgsDVYcFkps6LOk/JSd&#10;jYLFLtu/9/vreFkXX8fdYf832sRHpV6eu/kHCE+d/w8/2iut4C0ZJjHc74QrIK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lLnZAckAAADeAAAADwAAAAAAAAAAAAAAAACYAgAA&#10;ZHJzL2Rvd25yZXYueG1sUEsFBgAAAAAEAAQA9QAAAI4DAAAAAA==&#10;" path="m,17l17,e" filled="f" strokecolor="#00009b" strokeweight=".12pt">
                <v:path arrowok="t" o:connecttype="custom" o:connectlocs="0,16;16,0" o:connectangles="0,0"/>
                <o:lock v:ext="edit" aspectratio="t"/>
              </v:shape>
              <v:shape id="Freeform 6557" o:spid="_x0000_s8603" style="position:absolute;left:5012;top:5895;width:16;height:13;rotation:90;visibility:visible;mso-wrap-style:square;v-text-anchor:top" coordsize="1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SwG8gA&#10;AADeAAAADwAAAGRycy9kb3ducmV2LnhtbESPQWsCMRSE74X+h/AKXkSzKi3rapRSWfAghdoePD43&#10;z92lycs2ibr+e1Mo9DjMzDfMct1bIy7kQ+tYwWScgSCunG65VvD1WY5yECEiazSOScGNAqxXjw9L&#10;LLS78gdd9rEWCcKhQAVNjF0hZagashjGriNO3sl5izFJX0vt8Zrg1shplr1Iiy2nhQY7emuo+t6f&#10;rYKh3Ux3s/J9t6mH5cFI42/zn6NSg6f+dQEiUh//w3/trVYwyyf5M/zeSVdAru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J1LAbyAAAAN4AAAAPAAAAAAAAAAAAAAAAAJgCAABk&#10;cnMvZG93bnJldi54bWxQSwUGAAAAAAQABAD1AAAAjQMAAAAA&#10;" path="m,14l17,e" filled="f" strokecolor="#00009b" strokeweight=".12pt">
                <v:path arrowok="t" o:connecttype="custom" o:connectlocs="0,13;16,0" o:connectangles="0,0"/>
                <o:lock v:ext="edit" aspectratio="t"/>
              </v:shape>
              <v:shape id="Freeform 6558" o:spid="_x0000_s8604" style="position:absolute;left:5013;top:5894;width:13;height:13;rotation:90;visibility:visible;mso-wrap-style:square;v-text-anchor:top" coordsize="14,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WI8UA&#10;AADeAAAADwAAAGRycy9kb3ducmV2LnhtbESPQUvDQBSE74L/YXmCN7uJShvSbostKOLNKuLxkX3N&#10;pmbfLtlnE/+9Kwg9DjPzDbPaTL5XJxpSF9hAOStAETfBdtwaeH97vKlAJUG22AcmAz+UYLO+vFhh&#10;bcPIr3TaS6syhFONBpxIrLVOjSOPaRYicfYOYfAoWQ6ttgOOGe57fVsUc+2x47zgMNLOUfO1//YG&#10;PlySp8ViPGzjZ9weR3m5L3dozPXV9LAEJTTJOfzffrYG7qqymsPfnXwF9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6tYjxQAAAN4AAAAPAAAAAAAAAAAAAAAAAJgCAABkcnMv&#10;ZG93bnJldi54bWxQSwUGAAAAAAQABAD1AAAAigMAAAAA&#10;" path="m,14l14,e" filled="f" strokecolor="#00009b" strokeweight=".12pt">
                <v:path arrowok="t" o:connecttype="custom" o:connectlocs="0,13;13,0" o:connectangles="0,0"/>
                <o:lock v:ext="edit" aspectratio="t"/>
              </v:shape>
              <v:shape id="Freeform 6559" o:spid="_x0000_s8605" style="position:absolute;left:5015;top:5893;width:13;height:16;rotation:90;visibility:visible;mso-wrap-style:square;v-text-anchor:top" coordsize="14,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cQgcgA&#10;AADeAAAADwAAAGRycy9kb3ducmV2LnhtbESPQWvCQBSE7wX/w/IKXoputKUNqatIwVDwIKbF82v2&#10;maRm36bZNUZ/vSsUPA4z8w0zW/SmFh21rrKsYDKOQBDnVldcKPj+Wo1iEM4ja6wtk4IzOVjMBw8z&#10;TLQ98Za6zBciQNglqKD0vkmkdHlJBt3YNsTB29vWoA+yLaRu8RTgppbTKHqVBisOCyU29FFSfsiO&#10;RsF0s8r29TpN04N7+aNdc3n66X6VGj72y3cQnnp/D/+3P7WC53gSv8HtTrgCcn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2lxCByAAAAN4AAAAPAAAAAAAAAAAAAAAAAJgCAABk&#10;cnMvZG93bnJldi54bWxQSwUGAAAAAAQABAD1AAAAjQMAAAAA&#10;" path="m,17l14,e" filled="f" strokecolor="#00009b" strokeweight=".12pt">
                <v:path arrowok="t" o:connecttype="custom" o:connectlocs="0,16;13,0" o:connectangles="0,0"/>
                <o:lock v:ext="edit" aspectratio="t"/>
              </v:shape>
              <v:shape id="Freeform 6560" o:spid="_x0000_s8606" style="position:absolute;left:5016;top:5894;width:13;height:14;rotation:90;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5fA8MA&#10;AADeAAAADwAAAGRycy9kb3ducmV2LnhtbERPy4rCMBTdC/5DuMLsNHVELdUogyA4AwO+Frq7Nte2&#10;mNyUJqP1781iwOXhvOfL1hpxp8ZXjhUMBwkI4tzpigsFx8O6n4LwAVmjcUwKnuRhueh25php9+Ad&#10;3fehEDGEfYYKyhDqTEqfl2TRD1xNHLmrayyGCJtC6gYfMdwa+ZkkE2mx4thQYk2rkvLb/s8qOF+m&#10;0/XKjLc/38nJYft7NfyUSn302q8ZiEBteIv/3RutYJQO07g33olXQC5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5fA8MAAADeAAAADwAAAAAAAAAAAAAAAACYAgAAZHJzL2Rv&#10;d25yZXYueG1sUEsFBgAAAAAEAAQA9QAAAIgDAAAAAA==&#10;" path="m,15l14,e" filled="f" strokecolor="#00009b" strokeweight=".12pt">
                <v:path arrowok="t" o:connecttype="custom" o:connectlocs="0,14;13,0" o:connectangles="0,0"/>
                <o:lock v:ext="edit" aspectratio="t"/>
              </v:shape>
              <v:shape id="Freeform 6561" o:spid="_x0000_s8607" style="position:absolute;left:5016;top:5894;width:13;height:14;rotation:90;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L6mMcA&#10;AADeAAAADwAAAGRycy9kb3ducmV2LnhtbESPQWvCQBSE7wX/w/KE3uomlmoa3YgIQlsoqO2h3p7Z&#10;ZxLcfRuyW43/vlsQPA4z8w0zX/TWiDN1vnGsIB0lIIhLpxuuFHx/rZ8yED4gazSOScGVPCyKwcMc&#10;c+0uvKXzLlQiQtjnqKAOoc2l9GVNFv3ItcTRO7rOYoiyq6Tu8BLh1shxkkykxYbjQo0trWoqT7tf&#10;q2B/mE7XK/Oy+XhPfhz2n0fDV6nU47BfzkAE6sM9fGu/aQXPWZq9wv+deAVk8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eS+pjHAAAA3gAAAA8AAAAAAAAAAAAAAAAAmAIAAGRy&#10;cy9kb3ducmV2LnhtbFBLBQYAAAAABAAEAPUAAACMAwAAAAA=&#10;" path="m,15l14,e" filled="f" strokecolor="#00009b" strokeweight=".12pt">
                <v:path arrowok="t" o:connecttype="custom" o:connectlocs="0,14;13,0" o:connectangles="0,0"/>
                <o:lock v:ext="edit" aspectratio="t"/>
              </v:shape>
              <v:shape id="Freeform 6562" o:spid="_x0000_s8608" style="position:absolute;left:5016;top:5894;width:13;height:14;rotation:90;visibility:visible;mso-wrap-style:square;v-text-anchor:top" coordsize="14,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3HF2MUA&#10;AADeAAAADwAAAGRycy9kb3ducmV2LnhtbESPy4rCMBSG94LvEI4wO0118DLVKCIIoyCoM4txd2yO&#10;bTE5KU1G69ubheDy57/xzRaNNeJGtS8dK+j3EhDEmdMl5wp+f9bdCQgfkDUax6TgQR4W83Zrhql2&#10;dz7Q7RhyEUfYp6igCKFKpfRZQRZ9z1XE0bu42mKIss6lrvEex62RgyQZSYslx4cCK1oVlF2P/1bB&#10;6Twer1dmuN9ukj+Hze5i+CGV+ug0yymIQE14h1/tb63gc9L/igARJ6KAnD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ccXYxQAAAN4AAAAPAAAAAAAAAAAAAAAAAJgCAABkcnMv&#10;ZG93bnJldi54bWxQSwUGAAAAAAQABAD1AAAAigMAAAAA&#10;" path="m,15l14,e" filled="f" strokecolor="#00009b" strokeweight=".12pt">
                <v:path arrowok="t" o:connecttype="custom" o:connectlocs="0,14;13,0" o:connectangles="0,0"/>
                <o:lock v:ext="edit" aspectratio="t"/>
              </v:shape>
              <v:shape id="Freeform 6563" o:spid="_x0000_s8609" style="position:absolute;left:5017;top:5895;width:13;height:11;rotation:90;visibility:visible;mso-wrap-style:square;v-text-anchor:top" coordsize="14,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S5Q8MYA&#10;AADeAAAADwAAAGRycy9kb3ducmV2LnhtbESPQWvCQBSE7wX/w/IK3uomFdqYuooIBVO8VD14fGZf&#10;k9Ds27C70fjvXUHwOMzMN8x8OZhWnMn5xrKCdJKAIC6tbrhScNh/v2UgfEDW2FomBVfysFyMXuaY&#10;a3vhXzrvQiUihH2OCuoQulxKX9Zk0E9sRxy9P+sMhihdJbXDS4SbVr4nyYc02HBcqLGjdU3l/643&#10;CvhYdE0ofoo+WZ0OU/e57eUxU2r8Oqy+QAQawjP8aG+0gmmWzlK434lXQC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S5Q8MYAAADeAAAADwAAAAAAAAAAAAAAAACYAgAAZHJz&#10;L2Rvd25yZXYueG1sUEsFBgAAAAAEAAQA9QAAAIsDAAAAAA==&#10;" path="m,12l14,e" filled="f" strokecolor="#00009b" strokeweight=".12pt">
                <v:path arrowok="t" o:connecttype="custom" o:connectlocs="0,11;13,0" o:connectangles="0,0"/>
                <o:lock v:ext="edit" aspectratio="t"/>
              </v:shape>
              <v:shape id="Freeform 6564" o:spid="_x0000_s8610" style="position:absolute;left:5019;top:5893;width:11;height:13;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m6IskA&#10;AADeAAAADwAAAGRycy9kb3ducmV2LnhtbESPQWvCQBSE74L/YXmFXkrdaFFidBUpae2hPWgVr4/s&#10;axK7+zZkN5r++26h4HGYmW+Y5bq3Rlyo9bVjBeNRAoK4cLrmUsHh8+UxBeEDskbjmBT8kIf1ajhY&#10;YqbdlXd02YdSRAj7DBVUITSZlL6oyKIfuYY4el+utRiibEupW7xGuDVykiQzabHmuFBhQ88VFd/7&#10;ziqYbvP0lHfJ8eM8zV/ft+bBHDedUvd3/WYBIlAfbuH/9ptW8JSO5xP4uxOvgFz9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YMm6IskAAADeAAAADwAAAAAAAAAAAAAAAACYAgAA&#10;ZHJzL2Rvd25yZXYueG1sUEsFBgAAAAAEAAQA9QAAAI4DAAAAAA==&#10;" path="m,14l12,e" filled="f" strokecolor="#00009b" strokeweight=".12pt">
                <v:path arrowok="t" o:connecttype="custom" o:connectlocs="0,13;11,0" o:connectangles="0,0"/>
                <o:lock v:ext="edit" aspectratio="t"/>
              </v:shape>
              <v:shape id="Freeform 6565" o:spid="_x0000_s8611" style="position:absolute;left:5019;top:5893;width:11;height:13;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4UfucoA&#10;AADeAAAADwAAAGRycy9kb3ducmV2LnhtbESPT2vCQBTE70K/w/IEL0U3KpaYuoqUtPbQHuofen1k&#10;n0na3bchu9H023cLBY/DzPyGWW16a8SFWl87VjCdJCCIC6drLhUcD8/jFIQPyBqNY1LwQx4267vB&#10;CjPtrvxBl30oRYSwz1BBFUKTSemLiiz6iWuIo3d2rcUQZVtK3eI1wq2RsyR5kBZrjgsVNvRUUfG9&#10;76yCxS5PP/MuOb1/LfKXt525N6dtp9Ro2G8fQQTqwy38337VCubpdDmHvzvxCsj1L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A+FH7nKAAAA3gAAAA8AAAAAAAAAAAAAAAAAmAIA&#10;AGRycy9kb3ducmV2LnhtbFBLBQYAAAAABAAEAPUAAACPAwAAAAA=&#10;" path="m,14l12,e" filled="f" strokecolor="#00009b" strokeweight=".12pt">
                <v:path arrowok="t" o:connecttype="custom" o:connectlocs="0,13;11,0" o:connectangles="0,0"/>
                <o:lock v:ext="edit" aspectratio="t"/>
              </v:shape>
              <v:shape id="Freeform 6566" o:spid="_x0000_s8612" style="position:absolute;left:5020;top:5894;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aLlMgA&#10;AADeAAAADwAAAGRycy9kb3ducmV2LnhtbESPW2sCMRSE3wv+h3CEvtWsbfGyGkUUaVUQvIGPp5vT&#10;zdLNybKJuv33TUHwcZiZb5jxtLGluFLtC8cKup0EBHHmdMG5guNh+TIA4QOyxtIxKfglD9NJ62mM&#10;qXY33tF1H3IRIexTVGBCqFIpfWbIou+4ijh63662GKKsc6lrvEW4LeVrkvSkxYLjgsGK5oayn/3F&#10;KjivN2EhqyX3Z6vT7mtlLsOP7Vap53YzG4EI1IRH+N7+1AreBt3hO/zfiVdAT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O5ouUyAAAAN4AAAAPAAAAAAAAAAAAAAAAAJgCAABk&#10;cnMvZG93bnJldi54bWxQSwUGAAAAAAQABAD1AAAAjQMAAAAA&#10;" path="m,12l12,e" filled="f" strokecolor="#00009b" strokeweight=".12pt">
                <v:path arrowok="t" o:connecttype="custom" o:connectlocs="0,12;11,0" o:connectangles="0,0"/>
                <o:lock v:ext="edit" aspectratio="t"/>
              </v:shape>
              <v:shape id="Freeform 6567" o:spid="_x0000_s8613" style="position:absolute;left:5020;top:5894;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ouD8gA&#10;AADeAAAADwAAAGRycy9kb3ducmV2LnhtbESPW2sCMRSE3wv+h3CEvtWsLfWyGkUUaVUQvIGPp5vT&#10;zdLNybKJuv33TUHwcZiZb5jxtLGluFLtC8cKup0EBHHmdMG5guNh+TIA4QOyxtIxKfglD9NJ62mM&#10;qXY33tF1H3IRIexTVGBCqFIpfWbIou+4ijh63662GKKsc6lrvEW4LeVrkvSkxYLjgsGK5oayn/3F&#10;KjivN2EhqyX3Z6vT7mtlLsOP7Vap53YzG4EI1IRH+N7+1AreBt3hO/zfiVdATv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qi4PyAAAAN4AAAAPAAAAAAAAAAAAAAAAAJgCAABk&#10;cnMvZG93bnJldi54bWxQSwUGAAAAAAQABAD1AAAAjQMAAAAA&#10;" path="m,12l12,e" filled="f" strokecolor="#00009b" strokeweight=".12pt">
                <v:path arrowok="t" o:connecttype="custom" o:connectlocs="0,12;11,0" o:connectangles="0,0"/>
                <o:lock v:ext="edit" aspectratio="t"/>
              </v:shape>
              <v:shape id="Freeform 6568" o:spid="_x0000_s8614" style="position:absolute;left:5020;top:5894;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iweMcA&#10;AADeAAAADwAAAGRycy9kb3ducmV2LnhtbESP3WoCMRSE7wu+QzhC72rWFqyuRpEWaa0g+AdeHjfH&#10;zeLmZNlE3b69EQQvh5n5hhlNGluKC9W+cKyg20lAEGdOF5wr2G5mb30QPiBrLB2Tgn/yMBm3XkaY&#10;anflFV3WIRcRwj5FBSaEKpXSZ4Ys+o6riKN3dLXFEGWdS13jNcJtKd+TpCctFhwXDFb0ZSg7rc9W&#10;wf5vEb5lNePP6Xy3OszNefCzXCr12m6mQxCBmvAMP9q/WsFHvzvowf1OvAJyfA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F4sHjHAAAA3gAAAA8AAAAAAAAAAAAAAAAAmAIAAGRy&#10;cy9kb3ducmV2LnhtbFBLBQYAAAAABAAEAPUAAACMAwAAAAA=&#10;" path="m,12l12,e" filled="f" strokecolor="#00009b" strokeweight=".12pt">
                <v:path arrowok="t" o:connecttype="custom" o:connectlocs="0,12;11,0" o:connectangles="0,0"/>
                <o:lock v:ext="edit" aspectratio="t"/>
              </v:shape>
              <v:shape id="Freeform 6569" o:spid="_x0000_s8615" style="position:absolute;left:5021;top:5895;width:11;height:10;rotation:90;visibility:visible;mso-wrap-style:square;v-text-anchor:top" coordsize="12,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muo8UA&#10;AADeAAAADwAAAGRycy9kb3ducmV2LnhtbESP0WrCQBRE3wv+w3KFvhTdqFA1uooI1rwVox9wyV6T&#10;aPZuyK5x26/vFgp9HGbmDLPeBtOInjpXW1YwGScgiAuray4VXM6H0QKE88gaG8uk4IscbDeDlzWm&#10;2j75RH3uSxEh7FJUUHnfplK6oiKDbmxb4uhdbWfQR9mVUnf4jHDTyGmSvEuDNceFClvaV1Tc84eJ&#10;lOwS3jh899nxNpPHj13/mTup1Osw7FYgPAX/H/5rZ1rBbDFZzuH3Tr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ea6jxQAAAN4AAAAPAAAAAAAAAAAAAAAAAJgCAABkcnMv&#10;ZG93bnJldi54bWxQSwUGAAAAAAQABAD1AAAAigMAAAAA&#10;" path="m,10l12,e" filled="f" strokecolor="#00009b" strokeweight=".12pt">
                <v:path arrowok="t" o:connecttype="custom" o:connectlocs="0,10;11,0" o:connectangles="0,0"/>
                <o:lock v:ext="edit" aspectratio="t"/>
              </v:shape>
              <v:shape id="Freeform 6570" o:spid="_x0000_s8616" style="position:absolute;left:5022;top:5894;width:11;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6uBkcUA&#10;AADeAAAADwAAAGRycy9kb3ducmV2LnhtbERPW2vCMBR+H/gfwhnsbaZuMG3XKLIhmwqCN/DxrDlr&#10;is1JaaLWf28eBB8/vns+6WwtztT6yrGCQT8BQVw4XXGpYLedvY5A+ICssXZMCq7kYTLuPeWYaXfh&#10;NZ03oRQxhH2GCkwITSalLwxZ9H3XEEfu37UWQ4RtKXWLlxhua/mWJB/SYsWxwWBDX4aK4+ZkFRwW&#10;y/AtmxkPp/P9+m9uTunPaqXUy3M3/QQRqAsP8d39qxW8jwZp3BvvxCsgxz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Pq4GRxQAAAN4AAAAPAAAAAAAAAAAAAAAAAJgCAABkcnMv&#10;ZG93bnJldi54bWxQSwUGAAAAAAQABAD1AAAAigMAAAAA&#10;" path="m,12l12,e" filled="f" strokecolor="#00009b" strokeweight=".12pt">
                <v:path arrowok="t" o:connecttype="custom" o:connectlocs="0,12;11,0" o:connectangles="0,0"/>
                <o:lock v:ext="edit" aspectratio="t"/>
              </v:shape>
              <v:shape id="Freeform 6571" o:spid="_x0000_s8617" style="position:absolute;left:5023;top:5893;width:9;height:12;rotation:90;visibility:visible;mso-wrap-style:square;v-text-anchor:top" coordsize="1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3T8MYA&#10;AADeAAAADwAAAGRycy9kb3ducmV2LnhtbESPT4vCMBTE74LfITxhb5r6h12tRpGC7B4EsYrnR/Ns&#10;is1LbbLa/fYbYWGPw8z8hlltOluLB7W+cqxgPEpAEBdOV1wqOJ92wzkIH5A11o5JwQ952Kz7vRWm&#10;2j35SI88lCJC2KeowITQpFL6wpBFP3INcfSurrUYomxLqVt8Rrit5SRJ3qXFiuOCwYYyQ8Ut/7YK&#10;Pg55drjPSpvt+dPPwtZcprujUm+DbrsEEagL/+G/9pdWMJ2PFwt43YlXQK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n3T8MYAAADeAAAADwAAAAAAAAAAAAAAAACYAgAAZHJz&#10;L2Rvd25yZXYueG1sUEsFBgAAAAAEAAQA9QAAAIsDAAAAAA==&#10;" path="m,12l10,e" filled="f" strokecolor="#00009b" strokeweight=".12pt">
                <v:path arrowok="t" o:connecttype="custom" o:connectlocs="0,12;9,0" o:connectangles="0,0"/>
                <o:lock v:ext="edit" aspectratio="t"/>
              </v:shape>
              <v:shape id="Freeform 6572" o:spid="_x0000_s8618" style="position:absolute;left:5024;top:5894;width:9;height:9;rotation:90;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kfrMQA&#10;AADeAAAADwAAAGRycy9kb3ducmV2LnhtbESPQWsCMRSE7wX/Q3gFbzVbK7JsjVICghUvai+9PTbP&#10;3W03L2sSdf33RhA8DjPzDTNb9LYVZ/KhcazgfZSBIC6dabhS8LNfvuUgQkQ22DomBVcKsJgPXmZY&#10;GHfhLZ13sRIJwqFABXWMXSFlKGuyGEauI07ewXmLMUlfSePxkuC2leMsm0qLDaeFGjvSNZX/u5NV&#10;gMe/9e8Jlxuv6VsfJrrZBtJKDV/7r08Qkfr4DD/aK6PgI09MuN9JV0DO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JH6zEAAAA3gAAAA8AAAAAAAAAAAAAAAAAmAIAAGRycy9k&#10;b3ducmV2LnhtbFBLBQYAAAAABAAEAPUAAACJAwAAAAA=&#10;" path="m,9l10,e" filled="f" strokecolor="#00009b" strokeweight=".12pt">
                <v:path arrowok="t" o:connecttype="custom" o:connectlocs="0,9;9,0" o:connectangles="0,0"/>
                <o:lock v:ext="edit" aspectratio="t"/>
              </v:shape>
              <v:shape id="Freeform 6573" o:spid="_x0000_s8619" style="position:absolute;left:5024;top:5894;width:9;height:9;rotation:90;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W6N8UA&#10;AADeAAAADwAAAGRycy9kb3ducmV2LnhtbESPT2sCMRTE70K/Q3gFb5pVS5GtUSQgqPTin4u3x+a5&#10;u3XzsiZR129vCoUeh5n5DTNbdLYRd/KhdqxgNMxAEBfO1FwqOB5WgymIEJENNo5JwZMCLOZvvRnm&#10;xj14R/d9LEWCcMhRQRVjm0sZiooshqFriZN3dt5iTNKX0nh8JLht5DjLPqXFmtNChS3piorL/mYV&#10;4PVne7rh6ttr2ujzh653gbRS/fdu+QUiUhf/w3/ttVEwmY6zEfzeSVdAzl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bo3xQAAAN4AAAAPAAAAAAAAAAAAAAAAAJgCAABkcnMv&#10;ZG93bnJldi54bWxQSwUGAAAAAAQABAD1AAAAigMAAAAA&#10;" path="m,9l10,e" filled="f" strokecolor="#00009b" strokeweight=".12pt">
                <v:path arrowok="t" o:connecttype="custom" o:connectlocs="0,9;9,0" o:connectangles="0,0"/>
                <o:lock v:ext="edit" aspectratio="t"/>
              </v:shape>
              <v:shape id="Freeform 6574" o:spid="_x0000_s8620" style="position:absolute;left:5024;top:5894;width:9;height:9;rotation:90;visibility:visible;mso-wrap-style:square;v-text-anchor:top" coordsize="10,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ckQMUA&#10;AADeAAAADwAAAGRycy9kb3ducmV2LnhtbESPQWsCMRSE74L/ITyhN826liJbo0hA0NKLtpfeHpvn&#10;7urmZU2irv/eFAo9DjPzDbNY9bYVN/KhcaxgOslAEJfONFwp+P7ajOcgQkQ22DomBQ8KsFoOBwss&#10;jLvznm6HWIkE4VCggjrGrpAylDVZDBPXESfv6LzFmKSvpPF4T3DbyjzL3qTFhtNCjR3pmsrz4WoV&#10;4OX08XPFzafXtNPHV93sA2mlXkb9+h1EpD7+h//aW6NgNs+zHH7vpCsgl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VyRAxQAAAN4AAAAPAAAAAAAAAAAAAAAAAJgCAABkcnMv&#10;ZG93bnJldi54bWxQSwUGAAAAAAQABAD1AAAAigMAAAAA&#10;" path="m,9l10,e" filled="f" strokecolor="#00009b" strokeweight=".12pt">
                <v:path arrowok="t" o:connecttype="custom" o:connectlocs="0,9;9,0" o:connectangles="0,0"/>
                <o:lock v:ext="edit" aspectratio="t"/>
              </v:shape>
              <v:shape id="Freeform 6575" o:spid="_x0000_s8621" style="position:absolute;left:5025;top:5895;width:9;height:7;rotation:90;visibility:visible;mso-wrap-style:square;v-text-anchor:top" coordsize="10,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05cYA&#10;AADeAAAADwAAAGRycy9kb3ducmV2LnhtbESPzWrDMBCE74G+g9hCb4lcmzbGtRxCIFBCL/m59LZI&#10;W9vUWrmSkjhvHxUKPQ4z3wxTryY7iAv50DtW8LzIQBBrZ3puFZyO23kJIkRkg4NjUnCjAKvmYVZj&#10;ZdyV93Q5xFakEg4VKuhiHCspg+7IYli4kTh5X85bjEn6VhqP11RuB5ln2au02HNa6HCkTUf6+3C2&#10;Cgq7L358vt3lRp9fbvrzYyiXWqmnx2n9BiLSFP/Df/S7SVyZZwX83klXQDZ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U/05cYAAADeAAAADwAAAAAAAAAAAAAAAACYAgAAZHJz&#10;L2Rvd25yZXYueG1sUEsFBgAAAAAEAAQA9QAAAIsDAAAAAA==&#10;" path="m,7l10,e" filled="f" strokecolor="#00009b" strokeweight=".12pt">
                <v:path arrowok="t" o:connecttype="custom" o:connectlocs="0,7;9,0" o:connectangles="0,0"/>
                <o:lock v:ext="edit" aspectratio="t"/>
              </v:shape>
              <v:shape id="Freeform 6576" o:spid="_x0000_s8622" style="position:absolute;left:5027;top:5894;width:9;height:10;rotation:90;visibility:visible;mso-wrap-style:square;v-text-anchor:top" coordsize="10,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DZu8YA&#10;AADeAAAADwAAAGRycy9kb3ducmV2LnhtbESP3WrCQBSE7wt9h+UUelc3WhGNriIVf1oo1J8HOGaP&#10;STB7NmRPNb69KxR6OczMN8xk1rpKXagJpWcD3U4CijjztuTcwGG/fBuCCoJssfJMBm4UYDZ9fppg&#10;av2Vt3TZSa4ihEOKBgqROtU6ZAU5DB1fE0fv5BuHEmWTa9vgNcJdpXtJMtAOS44LBdb0UVB23v06&#10;A4vF9w8Jr5C+8DhYrj/lVrUjY15f2vkYlFAr/+G/9sYaeB/2kj487sQroK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VDZu8YAAADeAAAADwAAAAAAAAAAAAAAAACYAgAAZHJz&#10;L2Rvd25yZXYueG1sUEsFBgAAAAAEAAQA9QAAAIsDAAAAAA==&#10;" path="m,10l10,e" filled="f" strokecolor="#00009b" strokeweight=".12pt">
                <v:path arrowok="t" o:connecttype="custom" o:connectlocs="0,10;9,0" o:connectangles="0,0"/>
                <o:lock v:ext="edit" aspectratio="t"/>
              </v:shape>
              <v:shape id="Freeform 6577" o:spid="_x0000_s8623" style="position:absolute;left:5029;top:5892;width:6;height:10;rotation:90;visibility:visible;mso-wrap-style:square;v-text-anchor:top" coordsize="7,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svocUA&#10;AADeAAAADwAAAGRycy9kb3ducmV2LnhtbESPQUsDMRSE70L/Q3gFbzZrxVK2TYsWlR7bbnt/bJ6b&#10;4OZl3Ty36783guBxmJlvmPV2DK0aqE8+soH7WQGKuI7Wc2PgXL3eLUElQbbYRiYD35Rgu5ncrLG0&#10;8cpHGk7SqAzhVKIBJ9KVWqfaUcA0ix1x9t5jH1Cy7Btte7xmeGj1vCgWOqDnvOCwo52j+uP0FQwc&#10;fONe9scw7BbV4fLsP8W+VWLM7XR8WoESGuU//NfeWwMPy3nxCL938hXQ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Syy+hxQAAAN4AAAAPAAAAAAAAAAAAAAAAAJgCAABkcnMv&#10;ZG93bnJldi54bWxQSwUGAAAAAAQABAD1AAAAigMAAAAA&#10;" path="m,10l7,e" filled="f" strokecolor="#00009b" strokeweight=".12pt">
                <v:path arrowok="t" o:connecttype="custom" o:connectlocs="0,10;6,0" o:connectangles="0,0"/>
                <o:lock v:ext="edit" aspectratio="t"/>
              </v:shape>
              <v:shape id="Freeform 6578" o:spid="_x0000_s8624" style="position:absolute;left:5030;top:5893;width:6;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ZjcQA&#10;AADeAAAADwAAAGRycy9kb3ducmV2LnhtbESPQWsCMRSE7wX/Q3iCt5q4gshqlEUQCh5KbS/eHpvn&#10;7mLysiTp7vrvm0Khx2FmvmH2x8lZMVCInWcNq6UCQVx703Gj4evz/LoFEROyQeuZNDwpwvEwe9lj&#10;afzIHzRcUyMyhGOJGtqU+lLKWLfkMC59T5y9uw8OU5ahkSbgmOHOykKpjXTYcV5osadTS/Xj+u00&#10;BIPP4XZxqrjYoaqifbejl1ov5lO1A5FoSv/hv/ab0bDeFmoDv3fyFZCH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RmY3EAAAA3gAAAA8AAAAAAAAAAAAAAAAAmAIAAGRycy9k&#10;b3ducmV2LnhtbFBLBQYAAAAABAAEAPUAAACJAwAAAAA=&#10;" path="m,7l7,e" filled="f" strokecolor="#00009b" strokeweight=".12pt">
                <v:path arrowok="t" o:connecttype="custom" o:connectlocs="0,7;6,0" o:connectangles="0,0"/>
                <o:lock v:ext="edit" aspectratio="t"/>
              </v:shape>
              <v:shape id="Freeform 6579" o:spid="_x0000_s8625" style="position:absolute;left:5030;top:5893;width:6;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908FsQA&#10;AADeAAAADwAAAGRycy9kb3ducmV2LnhtbESPwWrDMBBE74X+g9hCb7VUF5rgRgmmECjkUJrk0tti&#10;bWwTaWUkxXb+vioEchxm5g2z2szOipFC7D1reC0UCOLGm55bDcfD9mUJIiZkg9YzabhShM368WGF&#10;lfET/9C4T63IEI4VauhSGiopY9ORw1j4gTh7Jx8cpixDK03AKcOdlaVS79Jhz3mhw4E+O2rO+4vT&#10;EAxex9+dU+XOjnUd7bedvNT6+WmuP0AkmtM9fGt/GQ1vy1It4P9Ovg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PdPBbEAAAA3gAAAA8AAAAAAAAAAAAAAAAAmAIAAGRycy9k&#10;b3ducmV2LnhtbFBLBQYAAAAABAAEAPUAAACJAwAAAAA=&#10;" path="m,7l7,e" filled="f" strokecolor="#00009b" strokeweight=".12pt">
                <v:path arrowok="t" o:connecttype="custom" o:connectlocs="0,7;6,0" o:connectangles="0,0"/>
                <o:lock v:ext="edit" aspectratio="t"/>
              </v:shape>
              <v:shape id="Freeform 6580" o:spid="_x0000_s8626" style="position:absolute;left:5030;top:5893;width:6;height:7;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kKoZMAA&#10;AADeAAAADwAAAGRycy9kb3ducmV2LnhtbERPz2vCMBS+C/4P4Q28abIKItUoZSAMPIi6i7dH82zL&#10;kpeSZG3975fDYMeP7/f+ODkrBgqx86zhfaVAENfedNxo+LqfllsQMSEbtJ5Jw4siHA/z2R5L40e+&#10;0nBLjcghHEvU0KbUl1LGuiWHceV74sw9fXCYMgyNNAHHHO6sLJTaSIcd54YWe/poqf6+/TgNweBr&#10;eJydKs52qKpoL3b0UuvF21TtQCSa0r/4z/1pNKy3hcp78518BeTh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4kKoZMAAAADeAAAADwAAAAAAAAAAAAAAAACYAgAAZHJzL2Rvd25y&#10;ZXYueG1sUEsFBgAAAAAEAAQA9QAAAIUDAAAAAA==&#10;" path="m,7l7,e" filled="f" strokecolor="#00009b" strokeweight=".12pt">
                <v:path arrowok="t" o:connecttype="custom" o:connectlocs="0,7;6,0" o:connectangles="0,0"/>
                <o:lock v:ext="edit" aspectratio="t"/>
              </v:shape>
              <v:shape id="Freeform 6581" o:spid="_x0000_s8627" style="position:absolute;left:5031;top:5894;width:6;height:5;rotation:90;visibility:visible;mso-wrap-style:square;v-text-anchor:top" coordsize="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RfaMYA&#10;AADeAAAADwAAAGRycy9kb3ducmV2LnhtbESP0WrCQBRE3wv+w3IFX0Q3Rlo0uopWCn1sox9wyV6T&#10;aPZu2N1qmq/vCkIfh5k5w6y3nWnEjZyvLSuYTRMQxIXVNZcKTsePyQKED8gaG8uk4Jc8bDeDlzVm&#10;2t75m255KEWEsM9QQRVCm0npi4oM+qltiaN3ts5giNKVUju8R7hpZJokb9JgzXGhwpbeKyqu+Y9R&#10;MC7ned8fD3vXfuXpRS73/eu4U2o07HYrEIG68B9+tj+1gvkiTZbwuBOvgNz8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KRfaMYAAADeAAAADwAAAAAAAAAAAAAAAACYAgAAZHJz&#10;L2Rvd25yZXYueG1sUEsFBgAAAAAEAAQA9QAAAIsDAAAAAA==&#10;" path="m,5l7,e" filled="f" strokecolor="#00009b" strokeweight=".12pt">
                <v:path arrowok="t" o:connecttype="custom" o:connectlocs="0,5;6,0" o:connectangles="0,0"/>
                <o:lock v:ext="edit" aspectratio="t"/>
              </v:shape>
              <v:shape id="Freeform 6582" o:spid="_x0000_s8628" style="position:absolute;left:5032;top:5894;width:6;height:6;rotation:90;visibility:visible;mso-wrap-style:square;v-text-anchor:top" coordsize="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0yv8IA&#10;AADeAAAADwAAAGRycy9kb3ducmV2LnhtbESPzYrCMBSF9wPzDuEKs5umVhCpRinCgOBCRmfj7tJc&#10;22JyU5LY1rc3iwGXh/PHt9lN1oiBfOgcK5hnOQji2umOGwV/l5/vFYgQkTUax6TgSQF228+PDZba&#10;jfxLwzk2Io1wKFFBG2NfShnqliyGzPXEybs5bzEm6RupPY5p3BpZ5PlSWuw4PbTY076l+n5+WAVe&#10;43O4Hm1eHM1QVcGczOikUl+zqVqDiDTFd/i/fdAKFqtingASTkIBuX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Z7TK/wgAAAN4AAAAPAAAAAAAAAAAAAAAAAJgCAABkcnMvZG93&#10;bnJldi54bWxQSwUGAAAAAAQABAD1AAAAhwMAAAAA&#10;" path="m,7l7,e" filled="f" strokecolor="#00009b" strokeweight=".12pt">
                <v:path arrowok="t" o:connecttype="custom" o:connectlocs="0,6;6,0" o:connectangles="0,0"/>
                <o:lock v:ext="edit" aspectratio="t"/>
              </v:shape>
              <v:shape id="Freeform 6583" o:spid="_x0000_s8629" style="position:absolute;left:5033;top:5893;width:4;height:6;rotation:90;visibility:visible;mso-wrap-style:square;v-text-anchor:top" coordsize="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oPOMcA&#10;AADeAAAADwAAAGRycy9kb3ducmV2LnhtbESPQWsCMRSE70L/Q3gFL1KzuwWR1Si2UrDtqdt6f2ye&#10;m9XNyzaJuv33TaHgcZiZb5jlerCduJAPrWMF+TQDQVw73XKj4Ovz5WEOIkRkjZ1jUvBDAdaru9ES&#10;S+2u/EGXKjYiQTiUqMDE2JdShtqQxTB1PXHyDs5bjEn6RmqP1wS3nSyybCYttpwWDPb0bKg+VWer&#10;oN8/FbN981adzLby+vx+fJ18b5Ua3w+bBYhIQ7yF/9s7reBxXuQ5/N1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NKDzjHAAAA3gAAAA8AAAAAAAAAAAAAAAAAmAIAAGRy&#10;cy9kb3ducmV2LnhtbFBLBQYAAAAABAAEAPUAAACMAwAAAAA=&#10;" path="m,7l5,e" filled="f" strokecolor="#00009b" strokeweight=".12pt">
                <v:path arrowok="t" o:connecttype="custom" o:connectlocs="0,6;4,0" o:connectangles="0,0"/>
                <o:lock v:ext="edit" aspectratio="t"/>
              </v:shape>
              <v:shape id="Freeform 6584" o:spid="_x0000_s8630" style="position:absolute;left:5034;top:5894;width:4;height:4;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kbJMgA&#10;AADeAAAADwAAAGRycy9kb3ducmV2LnhtbESPQWvCQBSE74X+h+UVetONqZaQuspiKXopWhW8PrOv&#10;SWj2bZpdY/rvuwWhx2FmvmHmy8E2oqfO144VTMYJCOLCmZpLBcfD2ygD4QOywcYxKfghD8vF/d0c&#10;c+Ou/EH9PpQiQtjnqKAKoc2l9EVFFv3YtcTR+3SdxRBlV0rT4TXCbSPTJHmWFmuOCxW2tKqo+Npf&#10;rILvfrVbn7ev69ll+q5n20yfdKOVenwY9AuIQEP4D9/aG6PgKUsnKfzdi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2RskyAAAAN4AAAAPAAAAAAAAAAAAAAAAAJgCAABk&#10;cnMvZG93bnJldi54bWxQSwUGAAAAAAQABAD1AAAAjQMAAAAA&#10;" path="m,5l5,e" filled="f" strokecolor="#00009b" strokeweight=".12pt">
                <v:path arrowok="t" o:connecttype="custom" o:connectlocs="0,4;4,0" o:connectangles="0,0"/>
                <o:lock v:ext="edit" aspectratio="t"/>
              </v:shape>
              <v:shape id="Freeform 6585" o:spid="_x0000_s8631" style="position:absolute;left:5034;top:5894;width:4;height:4;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ZW+v8gA&#10;AADeAAAADwAAAGRycy9kb3ducmV2LnhtbESPQWvCQBSE74X+h+UVetONWkuIrrJYir0UWyt4fWaf&#10;STD7Ns2uMf33riD0OMzMN8x82dtadNT6yrGC0TABQZw7U3GhYPfzPkhB+IBssHZMCv7Iw3Lx+DDH&#10;zLgLf1O3DYWIEPYZKihDaDIpfV6SRT90DXH0jq61GKJsC2lavES4reU4SV6lxYrjQokNrUrKT9uz&#10;VfDbrb7Wh83benp++dTTTar3utZKPT/1egYiUB/+w/f2h1EwScejCdzuxCsgF1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lb6/yAAAAN4AAAAPAAAAAAAAAAAAAAAAAJgCAABk&#10;cnMvZG93bnJldi54bWxQSwUGAAAAAAQABAD1AAAAjQMAAAAA&#10;" path="m,5l5,e" filled="f" strokecolor="#00009b" strokeweight=".12pt">
                <v:path arrowok="t" o:connecttype="custom" o:connectlocs="0,4;4,0" o:connectangles="0,0"/>
                <o:lock v:ext="edit" aspectratio="t"/>
              </v:shape>
              <v:shape id="Freeform 6586" o:spid="_x0000_s8632" style="position:absolute;left:5034;top:5894;width:4;height:4;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wmy8gA&#10;AADeAAAADwAAAGRycy9kb3ducmV2LnhtbESPT2vCQBTE74V+h+UVvNWN/0qIrrJYRC/F1gpen9ln&#10;Esy+TbNrTL99t1DocZiZ3zCLVW9r0VHrK8cKRsMEBHHuTMWFguPn5jkF4QOywdoxKfgmD6vl48MC&#10;M+Pu/EHdIRQiQthnqKAMocmk9HlJFv3QNcTRu7jWYoiyLaRp8R7htpbjJHmRFiuOCyU2tC4pvx5u&#10;VsFXt37fnvev29lt+qZn+1SfdK2VGjz1eg4iUB/+w3/tnVEwScejKfzeiVdALn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SfCbLyAAAAN4AAAAPAAAAAAAAAAAAAAAAAJgCAABk&#10;cnMvZG93bnJldi54bWxQSwUGAAAAAAQABAD1AAAAjQMAAAAA&#10;" path="m,5l5,e" filled="f" strokecolor="#00009b" strokeweight=".12pt">
                <v:path arrowok="t" o:connecttype="custom" o:connectlocs="0,4;4,0" o:connectangles="0,0"/>
                <o:lock v:ext="edit" aspectratio="t"/>
              </v:shape>
              <v:shape id="Freeform 6587" o:spid="_x0000_s8633" style="position:absolute;left:5035;top:5895;width:4;height:1;rotation:90;visibility:visible;mso-wrap-style:square;v-text-anchor:top" coordsize="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1HtcYA&#10;AADeAAAADwAAAGRycy9kb3ducmV2LnhtbESPQWvCQBSE7wX/w/IEb3WjqUWiq5SCoAehtT14fGaf&#10;STT7NmSfJv77bqHQ4zAz3zDLde9qdac2VJ4NTMYJKOLc24oLA99fm+c5qCDIFmvPZOBBAdarwdMS&#10;M+s7/qT7QQoVIRwyNFCKNJnWIS/JYRj7hjh6Z986lCjbQtsWuwh3tZ4myat2WHFcKLGh95Ly6+Hm&#10;DDTHy9597KqX0G1np/SWiktkb8xo2L8tQAn18h/+a2+tgXQ+nczg9068Anr1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41HtcYAAADeAAAADwAAAAAAAAAAAAAAAACYAgAAZHJz&#10;L2Rvd25yZXYueG1sUEsFBgAAAAAEAAQA9QAAAIsDAAAAAA==&#10;" path="m,2l5,e" filled="f" strokecolor="#00009b" strokeweight=".12pt">
                <v:path arrowok="t" o:connecttype="custom" o:connectlocs="0,1;4,0" o:connectangles="0,0"/>
                <o:lock v:ext="edit" aspectratio="t"/>
              </v:shape>
              <v:shape id="Freeform 6588" o:spid="_x0000_s8634" style="position:absolute;left:5037;top:5894;width:4;height:4;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eIdJ8gA&#10;AADeAAAADwAAAGRycy9kb3ducmV2LnhtbESPQWvCQBSE74X+h+UVvNWNWiVEV1ksopdiawWvz+wz&#10;CWbfptk1pv++Wyj0OMzMN8xi1dtadNT6yrGC0TABQZw7U3Gh4Pi5eU5B+IBssHZMCr7Jw2r5+LDA&#10;zLg7f1B3CIWIEPYZKihDaDIpfV6SRT90DXH0Lq61GKJsC2lavEe4reU4SWbSYsVxocSG1iXl18PN&#10;Kvjq1u/b8/51O729vOnpPtUnXWulBk+9noMI1If/8F97ZxRM0vFoBr934hWQy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4h0nyAAAAN4AAAAPAAAAAAAAAAAAAAAAAJgCAABk&#10;cnMvZG93bnJldi54bWxQSwUGAAAAAAQABAD1AAAAjQMAAAAA&#10;" path="m,5l5,e" filled="f" strokecolor="#00009b" strokeweight=".12pt">
                <v:path arrowok="t" o:connecttype="custom" o:connectlocs="0,4;4,0" o:connectangles="0,0"/>
                <o:lock v:ext="edit" aspectratio="t"/>
              </v:shape>
              <v:shape id="Freeform 6589" o:spid="_x0000_s8635" style="position:absolute;left:5037;top:5894;width:4;height:4;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64vMkA&#10;AADeAAAADwAAAGRycy9kb3ducmV2LnhtbESPT2vCQBTE70K/w/IK3upGrRpSV1ksxV6K9Q94fc2+&#10;JqHZt2l2jem37xYKHoeZ+Q2zXPe2Fh21vnKsYDxKQBDnzlRcKDgdXx5SED4gG6wdk4If8rBe3Q2W&#10;mBl35T11h1CICGGfoYIyhCaT0uclWfQj1xBH79O1FkOUbSFNi9cIt7WcJMlcWqw4LpTY0Kak/Otw&#10;sQq+u8379mP3vJ1dHt/0bJfqs661UsP7Xj+BCNSHW/i//WoUTNPJeAF/d+IVkKtf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q64vMkAAADeAAAADwAAAAAAAAAAAAAAAACYAgAA&#10;ZHJzL2Rvd25yZXYueG1sUEsFBgAAAAAEAAQA9QAAAI4DAAAAAA==&#10;" path="m,5l5,e" filled="f" strokecolor="#00009b" strokeweight=".12pt">
                <v:path arrowok="t" o:connecttype="custom" o:connectlocs="0,4;4,0" o:connectangles="0,0"/>
                <o:lock v:ext="edit" aspectratio="t"/>
              </v:shape>
              <v:shape id="Freeform 6590" o:spid="_x0000_s8636" style="position:absolute;left:5038;top:5893;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JGsMA&#10;AADeAAAADwAAAGRycy9kb3ducmV2LnhtbERPu2rDMBTdC/kHcQPZaskxCa5rJYRAS6ZCHou3i3Vr&#10;m1pXxlIc5++rodDxcN7lfra9mGj0nWMNaaJAENfOdNxouF0/XnMQPiAb7B2Thid52O8WLyUWxj34&#10;TNMlNCKGsC9QQxvCUEjp65Ys+sQNxJH7dqPFEOHYSDPiI4bbXq6V2kqLHceGFgc6tlT/XO5Wg8re&#10;Mgxfh+ttak5qkw4b+VlVWq+W8+EdRKA5/Iv/3CejIcvXadwb78Qr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DJGsMAAADeAAAADwAAAAAAAAAAAAAAAACYAgAAZHJzL2Rv&#10;d25yZXYueG1sUEsFBgAAAAAEAAQA9QAAAIgDAAAAAA==&#10;" path="m,3l2,e" filled="f" strokecolor="#00009b" strokeweight=".12pt">
                <v:path arrowok="t" o:connecttype="custom" o:connectlocs="0,3;2,0" o:connectangles="0,0"/>
                <o:lock v:ext="edit" aspectratio="t"/>
              </v:shape>
              <v:shape id="Freeform 6591" o:spid="_x0000_s8637" style="position:absolute;left:5038;top:5893;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KxsgcQA&#10;AADeAAAADwAAAGRycy9kb3ducmV2LnhtbESPT4vCMBTE7wt+h/AEb2tSi6Jdo4igeFrwz8Xbo3nb&#10;FpuX0sRav71ZEDwOM/MbZrnubS06an3lWEMyViCIc2cqLjRczrvvOQgfkA3WjknDkzysV4OvJWbG&#10;PfhI3SkUIkLYZ6ihDKHJpPR5SRb92DXE0ftzrcUQZVtI0+Ijwm0tJ0rNpMWK40KJDW1Lym+nu9Wg&#10;0kWK4XdzvnTFQU2TZir316vWo2G/+QERqA+f8Lt9MBrS+SRZwP+deAXk6g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CsbIHEAAAA3gAAAA8AAAAAAAAAAAAAAAAAmAIAAGRycy9k&#10;b3ducmV2LnhtbFBLBQYAAAAABAAEAPUAAACJAwAAAAA=&#10;" path="m,3l2,e" filled="f" strokecolor="#00009b" strokeweight=".12pt">
                <v:path arrowok="t" o:connecttype="custom" o:connectlocs="0,3;2,0" o:connectangles="0,0"/>
                <o:lock v:ext="edit" aspectratio="t"/>
              </v:shape>
              <v:shape id="Freeform 6592" o:spid="_x0000_s8638" style="position:absolute;left:5038;top:5893;width:2;height:3;rotation:90;visibility:visible;mso-wrap-style:square;v-text-anchor:top" coordsize="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oPocQA&#10;AADeAAAADwAAAGRycy9kb3ducmV2LnhtbESPy2rDMBBF94X8g5hAdrUUmwTXtRJCoCWrQh4b7wZr&#10;aptaI2MpjvP31aLQ5eW+OOV+tr2YaPSdYw3rRIEgrp3puNFwu3685iB8QDbYOyYNT/Kw3y1eSiyM&#10;e/CZpktoRBxhX6CGNoShkNLXLVn0iRuIo/ftRoshyrGRZsRHHLe9TJXaSosdx4cWBzq2VP9c7laD&#10;yt4yDF+H621qTmqzHjbys6q0Xi3nwzuIQHP4D/+1T0ZDlqdpBIg4EQXk7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6D6HEAAAA3gAAAA8AAAAAAAAAAAAAAAAAmAIAAGRycy9k&#10;b3ducmV2LnhtbFBLBQYAAAAABAAEAPUAAACJAwAAAAA=&#10;" path="m,3l2,e" filled="f" strokecolor="#00009b" strokeweight=".12pt">
                <v:path arrowok="t" o:connecttype="custom" o:connectlocs="0,3;2,0" o:connectangles="0,0"/>
                <o:lock v:ext="edit" aspectratio="t"/>
              </v:shape>
              <v:shape id="Freeform 6593" o:spid="_x0000_s8639" style="position:absolute;left:5041;top:5894;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cvJMYA&#10;AADeAAAADwAAAGRycy9kb3ducmV2LnhtbESPT2vCQBTE74LfYXmF3urGtJUQXUVEi1f/0OLtsfua&#10;BLNvQ3aNaT+9Kwgeh5n5DTNb9LYWHbW+cqxgPEpAEGtnKi4UHA+btwyED8gGa8ek4I88LObDwQxz&#10;4668o24fChEh7HNUUIbQ5FJ6XZJFP3INcfR+XWsxRNkW0rR4jXBbyzRJJtJixXGhxIZWJenz/mIV&#10;eDx9NWGV6e7f6++fzfn4+bFdK/X60i+nIAL14Rl+tLdGwXuWpmO434lX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ncvJMYAAADeAAAADwAAAAAAAAAAAAAAAACYAgAAZHJz&#10;L2Rvd25yZXYueG1sUEsFBgAAAAAEAAQA9QAAAIsDAAAAAA==&#10;" path="m,2l2,e" filled="f" strokecolor="#00009b" strokeweight=".12pt">
                <v:path arrowok="t" o:connecttype="custom" o:connectlocs="0,2;2,0" o:connectangles="0,0"/>
                <o:lock v:ext="edit" aspectratio="t"/>
              </v:shape>
              <v:shape id="Freeform 6594" o:spid="_x0000_s8640" style="position:absolute;left:5041;top:5894;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qWxU8YA&#10;AADeAAAADwAAAGRycy9kb3ducmV2LnhtbESPQWvCQBSE7wX/w/IKvemmqUqIWUWkFq9VsfT22H0m&#10;Idm3IbuNqb++Wyj0OMzMN0yxGW0rBup97VjB8ywBQaydqblUcD7tpxkIH5ANto5JwTd52KwnDwXm&#10;xt34nYZjKEWEsM9RQRVCl0vpdUUW/cx1xNG7ut5iiLIvpenxFuG2lWmSLKXFmuNChR3tKtLN8csq&#10;8Pj51oVdpoe715ePfXNezA+vSj09jtsViEBj+A//tQ9GwUuWpin83olX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qWxU8YAAADeAAAADwAAAAAAAAAAAAAAAACYAgAAZHJz&#10;L2Rvd25yZXYueG1sUEsFBgAAAAAEAAQA9QAAAIsDAAAAAA==&#10;" path="m,2l2,e" filled="f" strokecolor="#00009b" strokeweight=".12pt">
                <v:path arrowok="t" o:connecttype="custom" o:connectlocs="0,2;2,0" o:connectangles="0,0"/>
                <o:lock v:ext="edit" aspectratio="t"/>
              </v:shape>
              <v:shape id="Freeform 6595" o:spid="_x0000_s8641" style="position:absolute;left:5041;top:5894;width:2;height:2;rotation:90;visibility:visible;mso-wrap-style:square;v-text-anchor:top" coordsize="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kUyMYA&#10;AADeAAAADwAAAGRycy9kb3ducmV2LnhtbESPT2vCQBTE70K/w/IK3uqmsZWQuoqIilf/0NLbY/c1&#10;CWbfhuwaYz+9Kwgeh5n5DTOd97YWHbW+cqzgfZSAINbOVFwoOB7WbxkIH5AN1o5JwZU8zGcvgynm&#10;xl14R90+FCJC2OeooAyhyaX0uiSLfuQa4uj9udZiiLItpGnxEuG2lmmSTKTFiuNCiQ0tS9Kn/dkq&#10;8Pi7acIy092/198/69Px82O7Umr42i++QATqwzP8aG+NgnGWpmO434lXQM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ekUyMYAAADeAAAADwAAAAAAAAAAAAAAAACYAgAAZHJz&#10;L2Rvd25yZXYueG1sUEsFBgAAAAAEAAQA9QAAAIsDAAAAAA==&#10;" path="m,2l2,e" filled="f" strokecolor="#00009b" strokeweight=".12pt">
                <v:path arrowok="t" o:connecttype="custom" o:connectlocs="0,2;2,0" o:connectangles="0,0"/>
                <o:lock v:ext="edit" aspectratio="t"/>
              </v:shape>
              <v:shape id="Freeform 6596" o:spid="_x0000_s8642" style="position:absolute;left:5804;top:5234;width:276;height:1317;rotation:90;visibility:visible;mso-wrap-style:square;v-text-anchor:top" coordsize="290,138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iH08cA&#10;AADeAAAADwAAAGRycy9kb3ducmV2LnhtbESPzWrDMBCE74W8g9hAb806bgjBiRJCaOnPJdQt9Lqx&#10;traptRKW4rhvXxUKOQ4z8w2z2Y22UwP3oXWiYT7LQLFUzrRSa/h4f7xbgQqRxFDnhDX8cIDddnKz&#10;ocK4i7zxUMZaJYiEgjQ0MfoCMVQNWwoz51mS9+V6SzHJvkbT0yXBbYd5li3RUitpoSHPh4ar7/Js&#10;NbwsXxEfTrH8DIvjkz/7Y4n7Qevb6bhfg4o8xmv4v/1sNNyv8nwBf3fSFcD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Ih9PHAAAA3gAAAA8AAAAAAAAAAAAAAAAAmAIAAGRy&#10;cy9kb3ducmV2LnhtbFBLBQYAAAAABAAEAPUAAACMAwAAAAA=&#10;" path="m,1388l290,507,290,e" filled="f" strokeweight=".12pt">
                <v:path arrowok="t" o:connecttype="custom" o:connectlocs="0,1317;276,481;276,0" o:connectangles="0,0,0"/>
                <o:lock v:ext="edit" aspectratio="t"/>
              </v:shape>
              <v:shape id="Freeform 6597" o:spid="_x0000_s8643" style="position:absolute;left:5362;top:5676;width:9;height:167;rotation:90;visibility:visible;mso-wrap-style:square;v-text-anchor:top" coordsize="9,17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EEc8YA&#10;AADeAAAADwAAAGRycy9kb3ducmV2LnhtbESPQWvCQBSE7wX/w/IEL0U3xlpC6ipSKnhq1Qq9PrLP&#10;JJp9G3Y3Mf333UKhx2FmvmFWm8E0oifna8sK5rMEBHFhdc2lgvPnbpqB8AFZY2OZFHyTh8169LDC&#10;XNs7H6k/hVJECPscFVQhtLmUvqjIoJ/Zljh6F+sMhihdKbXDe4SbRqZJ8iwN1hwXKmzptaLiduqM&#10;gsenLC20du/26zo/vGH30fuuV2oyHrYvIAIN4T/8195rBYssTZfweyde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OEEc8YAAADeAAAADwAAAAAAAAAAAAAAAACYAgAAZHJz&#10;L2Rvd25yZXYueG1sUEsFBgAAAAAEAAQA9QAAAIsDAAAAAA==&#10;" path="m,176l9,e" filled="f" strokeweight=".12pt">
                <v:path arrowok="t" o:connecttype="custom" o:connectlocs="0,167;9,0" o:connectangles="0,0"/>
                <o:lock v:ext="edit" aspectratio="t"/>
              </v:shape>
              <v:shape id="Freeform 6598" o:spid="_x0000_s8644" style="position:absolute;left:5308;top:5731;width:91;height:140;rotation:90;visibility:visible;mso-wrap-style:square;v-text-anchor:top" coordsize="96,1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ZmGcUA&#10;AADeAAAADwAAAGRycy9kb3ducmV2LnhtbESPT2sCMRTE7wW/Q3hCL0WzXUFkNYpIBVu8+O/+2Dw3&#10;i5uXNYm6/fZNQfA4zMxvmNmis424kw+1YwWfwwwEcel0zZWC42E9mIAIEVlj45gU/FKAxbz3NsNC&#10;uwfv6L6PlUgQDgUqMDG2hZShNGQxDF1LnLyz8xZjkr6S2uMjwW0j8ywbS4s1pwWDLa0MlZf9zSq4&#10;jradqU6nj5/vnfTb2mcbjF9Kvfe75RREpC6+ws/2RisYTfJ8DP930hWQ8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FmYZxQAAAN4AAAAPAAAAAAAAAAAAAAAAAJgCAABkcnMv&#10;ZG93bnJldi54bWxQSwUGAAAAAAQABAD1AAAAigMAAAAA&#10;" path="m,147l96,e" filled="f" strokeweight=".12pt">
                <v:path arrowok="t" o:connecttype="custom" o:connectlocs="0,140;91,0" o:connectangles="0,0"/>
                <o:lock v:ext="edit" aspectratio="t"/>
              </v:shape>
              <v:shape id="Freeform 6599" o:spid="_x0000_s8645" style="position:absolute;left:5582;top:5534;width:636;height:1441;rotation:90;visibility:visible;mso-wrap-style:square;v-text-anchor:top" coordsize="669,151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yVHJcMA&#10;AADeAAAADwAAAGRycy9kb3ducmV2LnhtbESPS4vCMBSF98L8h3AHZiOaTgXt1KYiAwN26Wt/ae60&#10;xeamNLHWf28EweXhPD5OthlNKwbqXWNZwfc8AkFcWt1wpeB0/JslIJxH1thaJgV3crDJPyYZptre&#10;eE/DwVcijLBLUUHtfZdK6cqaDLq57YiD9297gz7IvpK6x1sYN62Mo2gpDTYcCDV29FtTeTlcTeCO&#10;28INp2tx3OG5mEZx8pOsnFJfn+N2DcLT6N/hV3unFSySOF7B8064AjJ/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yVHJcMAAADeAAAADwAAAAAAAAAAAAAAAACYAgAAZHJzL2Rv&#10;d25yZXYueG1sUEsFBgAAAAAEAAQA9QAAAIgDAAAAAA==&#10;" path="m,1519l669,506,669,e" filled="f" strokeweight=".12pt">
                <v:path arrowok="t" o:connecttype="custom" o:connectlocs="0,1441;636,480;636,0" o:connectangles="0,0,0"/>
                <o:lock v:ext="edit" aspectratio="t"/>
              </v:shape>
              <v:shape id="Freeform 6600" o:spid="_x0000_s8646" style="position:absolute;left:5231;top:5885;width:53;height:157;rotation:90;visibility:visible;mso-wrap-style:square;v-text-anchor:top" coordsize="55,1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IgoMQA&#10;AADeAAAADwAAAGRycy9kb3ducmV2LnhtbERPTWvCQBC9F/oflil4azaNIBpdxVpaPCmmRTyO2TEJ&#10;Zmdjdhvjv3cPgsfH+54telOLjlpXWVbwEcUgiHOrKy4U/P1+v49BOI+ssbZMCm7kYDF/fZlhqu2V&#10;d9RlvhAhhF2KCkrvm1RKl5dk0EW2IQ7cybYGfYBtIXWL1xBuapnE8UgarDg0lNjQqqT8nP0bBcf1&#10;edP/+O2GJl+HY7f7zJb7y02pwVu/nILw1Pun+OFeawXDcZKEveFOuAJyf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SIKDEAAAA3gAAAA8AAAAAAAAAAAAAAAAAmAIAAGRycy9k&#10;b3ducmV2LnhtbFBLBQYAAAAABAAEAPUAAACJAwAAAAA=&#10;" path="m,166l55,e" filled="f" strokeweight=".12pt">
                <v:path arrowok="t" o:connecttype="custom" o:connectlocs="0,157;53,0" o:connectangles="0,0"/>
                <o:lock v:ext="edit" aspectratio="t"/>
              </v:shape>
              <v:shape id="Freeform 6601" o:spid="_x0000_s8647" style="position:absolute;left:5172;top:5944;width:123;height:109;rotation:90;visibility:visible;mso-wrap-style:square;v-text-anchor:top" coordsize="129,1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MBDsMA&#10;AADeAAAADwAAAGRycy9kb3ducmV2LnhtbESPQYvCMBSE74L/ITzBm6bWZaldoxRB8KruweOzebZl&#10;m5eaRK376zcLgsdhZr5hluvetOJOzjeWFcymCQji0uqGKwXfx+0kA+EDssbWMil4kof1ajhYYq7t&#10;g/d0P4RKRAj7HBXUIXS5lL6syaCf2o44ehfrDIYoXSW1w0eEm1amSfIpDTYcF2rsaFNT+XO4GQWb&#10;/lx9uB3tj+70LFBKzH6Lq1LjUV98gQjUh3f41d5pBfMsTRfwfydeAb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MBDsMAAADeAAAADwAAAAAAAAAAAAAAAACYAgAAZHJzL2Rv&#10;d25yZXYueG1sUEsFBgAAAAAEAAQA9QAAAIgDAAAAAA==&#10;" path="m,115l129,e" filled="f" strokeweight=".12pt">
                <v:path arrowok="t" o:connecttype="custom" o:connectlocs="0,109;123,0" o:connectangles="0,0"/>
                <o:lock v:ext="edit" aspectratio="t"/>
              </v:shape>
              <v:shape id="Freeform 6602" o:spid="_x0000_s8648" style="position:absolute;left:5675;top:3940;width:374;height:1421;rotation:90;visibility:visible;mso-wrap-style:square;v-text-anchor:top" coordsize="394,14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GMr8UA&#10;AADeAAAADwAAAGRycy9kb3ducmV2LnhtbESPzYrCMBSF98K8Q7gDs5ExHQWVapRBcHAhiFXG7bW5&#10;NsXmpjZR69ubheDycP74pvPWVuJGjS8dK/jpJSCIc6dLLhTsd8vvMQgfkDVWjknBgzzMZx+dKaba&#10;3XlLtywUIo6wT1GBCaFOpfS5IYu+52ri6J1cYzFE2RRSN3iP47aS/SQZSoslxweDNS0M5efsahW4&#10;9f+o0t3d5Txa7Cnr/m0O5iiV+vpsfycgArXhHX61V1rBYNwfRICIE1FAz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QYyvxQAAAN4AAAAPAAAAAAAAAAAAAAAAAJgCAABkcnMv&#10;ZG93bnJldi54bWxQSwUGAAAAAAQABAD1AAAAigMAAAAA&#10;" path="m394,1498l,509,,e" filled="f" strokeweight=".12pt">
                <v:path arrowok="t" o:connecttype="custom" o:connectlocs="374,1421;0,483;0,0" o:connectangles="0,0,0"/>
                <o:lock v:ext="edit" aspectratio="t"/>
              </v:shape>
              <v:shape id="Freeform 6603" o:spid="_x0000_s8649" style="position:absolute;left:5169;top:4720;width:100;height:135;rotation:90;visibility:visible;mso-wrap-style:square;v-text-anchor:top" coordsize="106,1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hnz8gA&#10;AADeAAAADwAAAGRycy9kb3ducmV2LnhtbESPQWvCQBSE7wX/w/IEb3VjbCVEV7GFgGg9aAt6fM2+&#10;JsHs25BdY+qv7xYKPQ4z8w2zWPWmFh21rrKsYDKOQBDnVldcKPh4zx4TEM4ja6wtk4JvcrBaDh4W&#10;mGp74wN1R1+IAGGXooLS+yaV0uUlGXRj2xAH78u2Bn2QbSF1i7cAN7WMo2gmDVYcFkps6LWk/HK8&#10;GgVxdtp1L5383D6fmxPd93n2lLwpNRr26zkIT73/D/+1N1rBNImnE/i9E66AXP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6eGfPyAAAAN4AAAAPAAAAAAAAAAAAAAAAAJgCAABk&#10;cnMvZG93bnJldi54bWxQSwUGAAAAAAQABAD1AAAAjQMAAAAA&#10;" path="m106,142l,e" filled="f" strokeweight=".12pt">
                <v:path arrowok="t" o:connecttype="custom" o:connectlocs="100,135;0,0" o:connectangles="0,0"/>
                <o:lock v:ext="edit" aspectratio="t"/>
              </v:shape>
              <v:shape id="Freeform 6604" o:spid="_x0000_s8650" style="position:absolute;left:5224;top:4745;width:21;height:166;rotation:90;visibility:visible;mso-wrap-style:square;v-text-anchor:top" coordsize="22,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hPW8cA&#10;AADeAAAADwAAAGRycy9kb3ducmV2LnhtbESPT2vCQBTE70K/w/IEb7oxgoTUVaTFP6dSrdDra/aZ&#10;xGbfht1VUz+9WxA8DjPzG2a26EwjLuR8bVnBeJSAIC6srrlUcPhaDTMQPiBrbCyTgj/ysJi/9GaY&#10;a3vlHV32oRQRwj5HBVUIbS6lLyoy6Ee2JY7e0TqDIUpXSu3wGuGmkWmSTKXBmuNChS29VVT87s9G&#10;gfvM6Fif1t00O9zeN9/J+WdbfCg16HfLVxCBuvAMP9pbrWCSpZMU/u/EKyDn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KoT1vHAAAA3gAAAA8AAAAAAAAAAAAAAAAAmAIAAGRy&#10;cy9kb3ducmV2LnhtbFBLBQYAAAAABAAEAPUAAACMAwAAAAA=&#10;" path="m22,175l,e" filled="f" strokeweight=".12pt">
                <v:path arrowok="t" o:connecttype="custom" o:connectlocs="21,166;0,0" o:connectangles="0,0"/>
                <o:lock v:ext="edit" aspectratio="t"/>
              </v:shape>
              <v:shape id="Freeform 6605" o:spid="_x0000_s8651" style="position:absolute;left:5634;top:1874;width:392;height:1518;rotation:90;visibility:visible;mso-wrap-style:square;v-text-anchor:top" coordsize="412,16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jXIscA&#10;AADeAAAADwAAAGRycy9kb3ducmV2LnhtbESPQWvCQBSE7wX/w/KEXopualAkukpbKNSCYNSLt0f2&#10;mQSzb0N2q6u/visIHoeZ+YaZL4NpxJk6V1tW8D5MQBAXVtdcKtjvvgdTEM4ja2wsk4IrOVguei9z&#10;zLS9cE7nrS9FhLDLUEHlfZtJ6YqKDLqhbYmjd7SdQR9lV0rd4SXCTSNHSTKRBmuOCxW29FVRcdr+&#10;GQUcrrcJ/Y5lOLwdQo6b9Xj1uVbqtR8+ZiA8Bf8MP9o/WkE6HaUp3O/EKyA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BY1yLHAAAA3gAAAA8AAAAAAAAAAAAAAAAAmAIAAGRy&#10;cy9kb3ducmV2LnhtbFBLBQYAAAAABAAEAPUAAACMAwAAAAA=&#10;" path="m412,1601l,509,,e" filled="f" strokeweight=".12pt">
                <v:path arrowok="t" o:connecttype="custom" o:connectlocs="392,1518;0,483;0,0" o:connectangles="0,0,0"/>
                <o:lock v:ext="edit" aspectratio="t"/>
              </v:shape>
              <v:shape id="Freeform 6606" o:spid="_x0000_s8652" style="position:absolute;left:6250;top:2322;width:0;height:47;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Ci4sgA&#10;AADeAAAADwAAAGRycy9kb3ducmV2LnhtbESPQWsCMRSE7wX/Q3iCt5pVi2y3RiktxS1FpOrB3l43&#10;r5vFzcuySTX9902h4HGYmW+YxSraVpyp941jBZNxBoK4crrhWsFh/3Kbg/ABWWPrmBT8kIfVcnCz&#10;wEK7C7/TeRdqkSDsC1RgQugKKX1lyKIfu444eV+utxiS7Gupe7wkuG3lNMvm0mLDacFgR0+GqtPu&#10;2yqYf27iWyjr54/7kvJXu43H49ooNRrGxwcQgWK4hv/bpVYwy6ezO/i7k66AXP4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pYKLiyAAAAN4AAAAPAAAAAAAAAAAAAAAAAJgCAABk&#10;cnMvZG93bnJldi54bWxQSwUGAAAAAAQABAD1AAAAjQMAAAAA&#10;" path="m,50l,e" filled="f" strokeweight=".12pt">
                <v:path arrowok="t" o:connecttype="custom" o:connectlocs="0,47;0,0" o:connectangles="0,0"/>
                <o:lock v:ext="edit" aspectratio="t"/>
              </v:shape>
              <v:shape id="Freeform 6607" o:spid="_x0000_s8653" style="position:absolute;left:6132;top:2226;width:214;height:25;rotation:90;visibility:visible;mso-wrap-style:square;v-text-anchor:top" coordsize="2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y/M8gA&#10;AADeAAAADwAAAGRycy9kb3ducmV2LnhtbESPQUsDMRSE74L/IbyCN5ttF6Vsm5ZSUKQHtdse9PbY&#10;vGZXk5clSdv13xtB6HGYmW+YxWpwVpwpxM6zgsm4AEHceN2xUXDYP93PQMSErNF6JgU/FGG1vL1Z&#10;YKX9hXd0rpMRGcKxQgVtSn0lZWxachjHvifO3tEHhynLYKQOeMlwZ+W0KB6lw47zQos9bVpqvuuT&#10;U7D9iubzeV1v3j+M2+7LYE9vr1apu9GwnoNINKRr+L/9ohWUs2n5AH938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2vL8zyAAAAN4AAAAPAAAAAAAAAAAAAAAAAJgCAABk&#10;cnMvZG93bnJldi54bWxQSwUGAAAAAAQABAD1AAAAjQMAAAAA&#10;" path="m226,l,,38,26e" filled="f" strokeweight=".12pt">
                <v:path arrowok="t" o:connecttype="custom" o:connectlocs="214,0;0,0;36,25" o:connectangles="0,0,0"/>
                <o:lock v:ext="edit" aspectratio="t"/>
              </v:shape>
              <v:shape id="Freeform 6608" o:spid="_x0000_s8654" style="position:absolute;left:6264;top:2178;width:214;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gB5MgA&#10;AADeAAAADwAAAGRycy9kb3ducmV2LnhtbESPT2vCQBTE7wW/w/KE3upGLRKjq4ik0kIv/gE9PrPP&#10;JJh9G7JrjP303ULB4zAzv2Hmy85UoqXGlZYVDAcRCOLM6pJzBYf9x1sMwnlkjZVlUvAgB8tF72WO&#10;ibZ33lK787kIEHYJKii8rxMpXVaQQTewNXHwLrYx6INscqkbvAe4qeQoiibSYMlhocCa1gVl193N&#10;KGgf0/3P6sun3+/n9DiMDrZONyelXvvdagbCU+ef4f/2p1YwjkfjCfzdCVdALn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g+AHkyAAAAN4AAAAPAAAAAAAAAAAAAAAAAJgCAABk&#10;cnMvZG93bnJldi54bWxQSwUGAAAAAAQABAD1AAAAjQMAAAAA&#10;" path="m151,127l113,101r,-75l151,r39,l226,26r,75l190,127r-152,l,101,,e" filled="f" strokeweight=".12pt">
                <v:path arrowok="t" o:connecttype="custom" o:connectlocs="143,121;107,96;107,25;143,0;180,0;214,25;214,96;180,121;36,121;0,96;0,0" o:connectangles="0,0,0,0,0,0,0,0,0,0,0"/>
                <o:lock v:ext="edit" aspectratio="t"/>
              </v:shape>
              <v:shape id="Freeform 6609" o:spid="_x0000_s8655" style="position:absolute;left:5088;top:2713;width:98;height:133;rotation:90;visibility:visible;mso-wrap-style:square;v-text-anchor:top" coordsize="103,1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8kYsgA&#10;AADeAAAADwAAAGRycy9kb3ducmV2LnhtbESPQWvCQBSE74L/YXmCl1I3VbBpdBWVKj1ZGnvp7TX7&#10;TEKzb8PuVqO/3i0UPA4z8w0zX3amESdyvras4GmUgCAurK65VPB52D6mIHxA1thYJgUX8rBc9Htz&#10;zLQ98wed8lCKCGGfoYIqhDaT0hcVGfQj2xJH72idwRClK6V2eI5w08hxkkylwZrjQoUtbSoqfvJf&#10;o4DWL6/rL5fvrna7n+6uq4fvwzspNRx0qxmIQF24h//bb1rBJB1PnuHvTrwCcnE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jyRiyAAAAN4AAAAPAAAAAAAAAAAAAAAAAJgCAABk&#10;cnMvZG93bnJldi54bWxQSwUGAAAAAAQABAD1AAAAjQMAAAAA&#10;" path="m103,141l,e" filled="f" strokeweight=".12pt">
                <v:path arrowok="t" o:connecttype="custom" o:connectlocs="98,133;0,0" o:connectangles="0,0"/>
                <o:lock v:ext="edit" aspectratio="t"/>
              </v:shape>
              <v:shape id="Freeform 6610" o:spid="_x0000_s8656" style="position:absolute;left:5145;top:2737;width:18;height:166;rotation:90;visibility:visible;mso-wrap-style:square;v-text-anchor:top" coordsize="19,1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M3askA&#10;AADeAAAADwAAAGRycy9kb3ducmV2LnhtbESPTWvDMAyG74P9B6PBLmV1lrJSsrpl6wfs0kM/YPSm&#10;xlocFssh9tqsv346FHYUr95Hj6bz3jfqTF2sAxt4HmagiMtga64MHPbrpwmomJAtNoHJwC9FmM/u&#10;76ZY2HDhLZ13qVIC4VigAZdSW2gdS0ce4zC0xJJ9hc5jkrGrtO3wInDf6DzLxtpjzXLBYUsLR+X3&#10;7seLxn6VvzfXgfuMp1yXy+Pm8HLdGPP40L+9gkrUp//lW/vDGhhN8pH4yjvCAD37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cqM3askAAADeAAAADwAAAAAAAAAAAAAAAACYAgAA&#10;ZHJzL2Rvd25yZXYueG1sUEsFBgAAAAAEAAQA9QAAAI4DAAAAAA==&#10;" path="m19,175l,e" filled="f" strokeweight=".12pt">
                <v:path arrowok="t" o:connecttype="custom" o:connectlocs="18,166;0,0" o:connectangles="0,0"/>
                <o:lock v:ext="edit" aspectratio="t"/>
              </v:shape>
              <v:shape id="Freeform 6611" o:spid="_x0000_s8657" style="position:absolute;left:8259;top:10505;width:143;height:120;rotation:90;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dhMUA&#10;AADeAAAADwAAAGRycy9kb3ducmV2LnhtbESPT2vCQBTE70K/w/IK3nTTGItGVyktET3WP/dH9pkE&#10;s2/T7NbEb+8KgsdhZn7DLNe9qcWVWldZVvAxjkAQ51ZXXCg4HrLRDITzyBpry6TgRg7Wq7fBElNt&#10;O/6l694XIkDYpaig9L5JpXR5SQbd2DbEwTvb1qAPsi2kbrELcFPLOIo+pcGKw0KJDX2XlF/2/0bB&#10;z+6YJadE53+XTdYlVZxNZXFSavjefy1AeOr9K/xsb7WCySyezOFxJ1wBubo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R2ExQAAAN4AAAAPAAAAAAAAAAAAAAAAAJgCAABkcnMv&#10;ZG93bnJldi54bWxQSwUGAAAAAAQABAD1AAAAigMAAAAA&#10;" path="m,26l151,127,151,e" filled="f" strokeweight=".12pt">
                <v:path arrowok="t" o:connecttype="custom" o:connectlocs="0,25;143,120;143,0" o:connectangles="0,0,0"/>
                <o:lock v:ext="edit" aspectratio="t"/>
              </v:shape>
              <v:shape id="Freeform 6612" o:spid="_x0000_s8658" style="position:absolute;left:8260;top:10600;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vkqcUA&#10;AADeAAAADwAAAGRycy9kb3ducmV2LnhtbESPXWvCMBSG7wf+h3AE79Z0TobUpjIUYQPBzQl6eWhO&#10;m2JzUpuo3b9fLgZevrxfPPlysK24Ue8bxwpekhQEcel0w7WCw8/meQ7CB2SNrWNS8EselsXoKcdM&#10;uzt/020fahFH2GeowITQZVL60pBFn7iOOHqV6y2GKPta6h7vcdy2cpqmb9Jiw/HBYEcrQ+V5f7UK&#10;qvPntlx7P5ivY3pyl+1upnGn1GQ8vC9ABBrCI/zf/tAKXufTWQSIOBEFZP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SpxQAAAN4AAAAPAAAAAAAAAAAAAAAAAJgCAABkcnMv&#10;ZG93bnJldi54bWxQSwUGAAAAAAQABAD1AAAAigMAAAAA&#10;" path="m,l225,e" filled="f" strokeweight=".12pt">
                <v:path arrowok="t" o:connecttype="custom" o:connectlocs="0,0;214,0" o:connectangles="0,0"/>
                <o:lock v:ext="edit" aspectratio="t"/>
              </v:shape>
              <v:shape id="Freeform 6613" o:spid="_x0000_s8659" style="position:absolute;left:8415;top:10505;width:143;height:119;rotation:90;visibility:visible;mso-wrap-style:square;v-text-anchor:top" coordsize="151,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WFG8gA&#10;AADeAAAADwAAAGRycy9kb3ducmV2LnhtbESP3WrCQBSE7wXfYTlC7+rG+NOQuooIlkoR1BavT7On&#10;2WD2bMhuNfbpu4WCl8PMfMPMl52txYVaXzlWMBomIIgLpysuFXy8bx4zED4ga6wdk4IbeVgu+r05&#10;5tpd+UCXYyhFhLDPUYEJocml9IUhi37oGuLofbnWYoiyLaVu8RrhtpZpksykxYrjgsGG1oaK8/Hb&#10;Kpi6t6eX8XR/2t1WG/OTbU9F9Zkq9TDoVs8gAnXhHv5vv2oF4yydjODvTrw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lYUbyAAAAN4AAAAPAAAAAAAAAAAAAAAAAJgCAABk&#10;cnMvZG93bnJldi54bWxQSwUGAAAAAAQABAD1AAAAjQMAAAAA&#10;" path="m,24l151,125,151,e" filled="f" strokeweight=".12pt">
                <v:path arrowok="t" o:connecttype="custom" o:connectlocs="0,23;143,119;143,0" o:connectangles="0,0,0"/>
                <o:lock v:ext="edit" aspectratio="t"/>
              </v:shape>
              <v:shape id="Freeform 6614" o:spid="_x0000_s8660" style="position:absolute;left:8417;top:10600;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XfRcYA&#10;AADeAAAADwAAAGRycy9kb3ducmV2LnhtbESPQWsCMRSE70L/Q3iCN826ishqFGkRLAhWW9DjY/Pc&#10;LG5etptU139vCoLHYWa+YebL1lbiSo0vHSsYDhIQxLnTJRcKfr7X/SkIH5A1Vo5JwZ08LBdvnTlm&#10;2t14T9dDKESEsM9QgQmhzqT0uSGLfuBq4uidXWMxRNkUUjd4i3BbyTRJJtJiyXHBYE3vhvLL4c8q&#10;OF8+t/mH9635OiYn97vdjTXulOp129UMRKA2vMLP9kYrGE3TcQr/d+IVkI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XfRcYAAADeAAAADwAAAAAAAAAAAAAAAACYAgAAZHJz&#10;L2Rvd25yZXYueG1sUEsFBgAAAAAEAAQA9QAAAIsDAAAAAA==&#10;" path="m,l225,e" filled="f" strokeweight=".12pt">
                <v:path arrowok="t" o:connecttype="custom" o:connectlocs="0,0;214,0" o:connectangles="0,0"/>
                <o:lock v:ext="edit" aspectratio="t"/>
              </v:shape>
              <v:shape id="Freeform 6615" o:spid="_x0000_s8661" style="position:absolute;left:9124;top:10505;width:143;height:120;rotation:90;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dZE8UA&#10;AADeAAAADwAAAGRycy9kb3ducmV2LnhtbESPQWvCQBSE74X+h+UVvDWbxlQkuoooKe2xUe+P3dck&#10;mH0bs6tJ/323UOhxmJlvmPV2sp240+BbxwpekhQEsXam5VrB6Vg+L0H4gGywc0wKvsnDdvP4sMbC&#10;uJE/6V6FWkQI+wIVNCH0hZReN2TRJ64njt6XGyyGKIdamgHHCLedzNJ0IS22HBca7GnfkL5UN6vg&#10;8HEq83Nu9PXyVo55m5Wvsj4rNXuadisQgabwH/5rvxsF82WWz+H3TrwCcvM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F1kTxQAAAN4AAAAPAAAAAAAAAAAAAAAAAJgCAABkcnMv&#10;ZG93bnJldi54bWxQSwUGAAAAAAQABAD1AAAAigMAAAAA&#10;" path="m,26l151,127,151,e" filled="f" strokeweight=".12pt">
                <v:path arrowok="t" o:connecttype="custom" o:connectlocs="0,25;143,120;143,0" o:connectangles="0,0,0"/>
                <o:lock v:ext="edit" aspectratio="t"/>
              </v:shape>
              <v:shape id="Freeform 6616" o:spid="_x0000_s8662" style="position:absolute;left:9125;top:10600;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DiqscA&#10;AADeAAAADwAAAGRycy9kb3ducmV2LnhtbESPQWvCQBSE70L/w/KE3nSjDUWiG5GKYEGwTQt6fGRf&#10;ssHs25jdavrvu4VCj8PMfMOs1oNtxY163zhWMJsmIIhLpxuuFXx+7CYLED4ga2wdk4Jv8rDOH0Yr&#10;zLS78zvdilCLCGGfoQITQpdJ6UtDFv3UdcTRq1xvMUTZ11L3eI9w28p5kjxLiw3HBYMdvRgqL8WX&#10;VVBdXg/l1vvBvJ2Ss7sejqnGo1KP42GzBBFoCP/hv/ZeK3hazNMUfu/EKyDz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Eg4qrHAAAA3gAAAA8AAAAAAAAAAAAAAAAAmAIAAGRy&#10;cy9kb3ducmV2LnhtbFBLBQYAAAAABAAEAPUAAACMAwAAAAA=&#10;" path="m,l225,e" filled="f" strokeweight=".12pt">
                <v:path arrowok="t" o:connecttype="custom" o:connectlocs="0,0;214,0" o:connectangles="0,0"/>
                <o:lock v:ext="edit" aspectratio="t"/>
              </v:shape>
              <v:shape id="Freeform 6617" o:spid="_x0000_s8663" style="position:absolute;left:9244;top:10539;width:214;height:121;rotation:90;visibility:visible;mso-wrap-style:square;v-text-anchor:top" coordsize="225,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HVUcgA&#10;AADeAAAADwAAAGRycy9kb3ducmV2LnhtbESPQWvCQBSE7wX/w/IKvdVNbaMSXaW0WIrgQSvi8ZF9&#10;JtHs27C70eTfdwtCj8PMfMPMl52pxZWcrywreBkmIIhzqysuFOx/Vs9TED4ga6wtk4KePCwXg4c5&#10;ZtreeEvXXShEhLDPUEEZQpNJ6fOSDPqhbYijd7LOYIjSFVI7vEW4qeUoScbSYMVxocSGPkrKL7vW&#10;KDhPTuOv9LNP2/W2PR6M07zqN0o9PXbvMxCBuvAfvre/tYLX6egthb878QrIx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4dVRyAAAAN4AAAAPAAAAAAAAAAAAAAAAAJgCAABk&#10;cnMvZG93bnJldi54bWxQSwUGAAAAAAQABAD1AAAAjQMAAAAA&#10;" path="m225,128r,-104l187,,151,,112,24r,104l,128,,e" filled="f" strokeweight=".12pt">
                <v:path arrowok="t" o:connecttype="custom" o:connectlocs="214,121;214,23;178,0;144,0;107,23;107,121;0,121;0,0" o:connectangles="0,0,0,0,0,0,0,0"/>
                <o:lock v:ext="edit" aspectratio="t"/>
              </v:shape>
              <v:shape id="Freeform 6618" o:spid="_x0000_s8664" style="position:absolute;left:14705;top:10517;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WoisYA&#10;AADeAAAADwAAAGRycy9kb3ducmV2LnhtbESPW4vCMBSE3wX/QziCbzb1gpVuoywLgrAgqIv7emhO&#10;L2xzUpqo7b/fCIKPw8x8w2S73jTiTp2rLSuYRzEI4tzqmksFP5f9bAPCeWSNjWVSMJCD3XY8yjDV&#10;9sEnup99KQKEXYoKKu/bVEqXV2TQRbYlDl5hO4M+yK6UusNHgJtGLuJ4LQ3WHBYqbOmrovzvfDMK&#10;9sl8GIbv621F19Ymx2Xxe8wLpaaT/vMDhKfev8Ov9kErWG4WqzU874QrIL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IWoisYAAADeAAAADwAAAAAAAAAAAAAAAACYAgAAZHJz&#10;L2Rvd25yZXYueG1sUEsFBgAAAAAEAAQA9QAAAIsDAAAAAA==&#10;" path="m225,127r,-101l187,,151,,113,26r,101l,127,,e" filled="f" strokeweight=".12pt">
                <v:path arrowok="t" o:connecttype="custom" o:connectlocs="214,120;214,25;178,0;144,0;107,25;107,120;0,120;0,0" o:connectangles="0,0,0,0,0,0,0,0"/>
                <o:lock v:ext="edit" aspectratio="t"/>
              </v:shape>
              <v:shape id="Freeform 6619" o:spid="_x0000_s8665" style="position:absolute;left:14860;top:10517;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8kNEccA&#10;AADeAAAADwAAAGRycy9kb3ducmV2LnhtbESPzWrDMBCE74G+g9hCb7Gc2MTBtRJKIVAoGOqW9LpY&#10;6x9qrYylJPbbV4VCjsPMfMMUx9kM4kqT6y0r2EQxCOLa6p5bBV+fp/UehPPIGgfLpGAhB8fDw6rA&#10;XNsbf9C18q0IEHY5Kui8H3MpXd2RQRfZkTh4jZ0M+iCnVuoJbwFuBrmN45002HNY6HCk147qn+pi&#10;FJyyzbIs7+dLSufRZmXSfJd1o9TT4/zyDMLT7O/h//abVpDst2kGf3fCFZCH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fJDRHHAAAA3gAAAA8AAAAAAAAAAAAAAAAAmAIAAGRy&#10;cy9kb3ducmV2LnhtbFBLBQYAAAAABAAEAPUAAACMAwAAAAA=&#10;" path="m113,100l74,127r-36,l,100,,24,38,,74,r39,24l113,100r38,27l187,127r38,-27l225,24,187,,151,,113,24e" filled="f" strokeweight=".12pt">
                <v:path arrowok="t" o:connecttype="custom" o:connectlocs="107,94;70,120;36,120;0,94;0,23;36,0;70,0;107,23;107,94;144,120;178,120;214,94;214,23;178,0;144,0;107,23" o:connectangles="0,0,0,0,0,0,0,0,0,0,0,0,0,0,0,0"/>
                <o:lock v:ext="edit" aspectratio="t"/>
              </v:shape>
              <v:shape id="Freeform 6620" o:spid="_x0000_s8666" style="position:absolute;left:14748;top:11368;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1DcMQA&#10;AADeAAAADwAAAGRycy9kb3ducmV2LnhtbERPy4rCMBTdC/MP4Qqz09QHoh2jyFDFATc+QJfX5k5b&#10;bG5Kk6l1vt4sBJeH854vW1OKhmpXWFYw6EcgiFOrC84UnI7r3hSE88gaS8uk4EEOlouPzhxjbe+8&#10;p+bgMxFC2MWoIPe+iqV0aU4GXd9WxIH7tbVBH2CdSV3jPYSbUg6jaCINFhwacqzoO6f0dvgzCprH&#10;7Pi/+vHJbnxNzoPoZKtkc1Hqs9uuvkB4av1b/HJvtYLRdDgOe8OdcAX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YtQ3DEAAAA3gAAAA8AAAAAAAAAAAAAAAAAmAIAAGRycy9k&#10;b3ducmV2LnhtbFBLBQYAAAAABAAEAPUAAACJAwAAAAA=&#10;" path="m226,127r,-100l187,,149,,113,27r,100l,127,,e" filled="f" strokeweight=".12pt">
                <v:path arrowok="t" o:connecttype="custom" o:connectlocs="215,120;215,26;178,0;142,0;108,26;108,120;0,120;0,0" o:connectangles="0,0,0,0,0,0,0,0"/>
                <o:lock v:ext="edit" aspectratio="t"/>
              </v:shape>
              <v:shape id="Freeform 6621" o:spid="_x0000_s8667" style="position:absolute;left:14902;top:11367;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Hm68gA&#10;AADeAAAADwAAAGRycy9kb3ducmV2LnhtbESPT2vCQBTE74LfYXlCb7rxD6LRVURiqeClKrTH1+wz&#10;CWbfhuw2Rj+9KxR6HGbmN8xy3ZpSNFS7wrKC4SACQZxaXXCm4Hza9WcgnEfWWFomBXdysF51O0uM&#10;tb3xJzVHn4kAYRejgtz7KpbSpTkZdANbEQfvYmuDPsg6k7rGW4CbUo6iaCoNFhwWcqxom1N6Pf4a&#10;Bc19fnps9j45TH6Sr2F0tlXy/q3UW6/dLEB4av1/+K/9oRWMZ6PJHF53whWQqy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JYebryAAAAN4AAAAPAAAAAAAAAAAAAAAAAJgCAABk&#10;cnMvZG93bnJldi54bWxQSwUGAAAAAAQABAD1AAAAjQMAAAAA&#10;" path="m226,127r,-103l187,,36,,,24e" filled="f" strokeweight=".12pt">
                <v:path arrowok="t" o:connecttype="custom" o:connectlocs="215,121;215,23;178,0;34,0;0,23" o:connectangles="0,0,0,0,0"/>
                <o:lock v:ext="edit" aspectratio="t"/>
              </v:shape>
              <v:shape id="Freeform 6622" o:spid="_x0000_s8668" style="position:absolute;left:14956;top:11313;width:108;height:121;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xUbcMA&#10;AADeAAAADwAAAGRycy9kb3ducmV2LnhtbESPzYrCMBSF9wO+Q7iCuzG1MkWqUVQYGF0MjApuL821&#10;KTY3JYm1vv1kMTDLw/njW20G24qefGgcK5hNMxDEldMN1wou58/3BYgQkTW2jknBiwJs1qO3FZba&#10;PfmH+lOsRRrhUKICE2NXShkqQxbD1HXEybs5bzEm6WupPT7TuG1lnmWFtNhwejDY0d5QdT89rIJ8&#10;d935ow7ffDgW5pL3iESFUpPxsF2CiDTE//Bf+0srmC/yjwSQcBIK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3xUbcMAAADeAAAADwAAAAAAAAAAAAAAAACYAgAAZHJzL2Rv&#10;d25yZXYueG1sUEsFBgAAAAAEAAQA9QAAAIgDAAAAAA==&#10;" path="m,24r,77l36,127r38,l113,101r,-77l74,e" filled="f" strokeweight=".12pt">
                <v:path arrowok="t" o:connecttype="custom" o:connectlocs="0,23;0,96;34,121;71,121;108,96;108,23;71,0" o:connectangles="0,0,0,0,0,0,0"/>
                <o:lock v:ext="edit" aspectratio="t"/>
              </v:shape>
              <v:shape id="Freeform 6623" o:spid="_x0000_s8669" style="position:absolute;left:17099;top:11359;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s58MMgA&#10;AADeAAAADwAAAGRycy9kb3ducmV2LnhtbESPT2vCQBTE7wW/w/IEb3UT24pGV5GSlha8+Af0+Mw+&#10;k2D2bciuMfbTdwsFj8PM/IaZLztTiZYaV1pWEA8jEMSZ1SXnCva7j+cJCOeRNVaWScGdHCwXvac5&#10;JtreeEPt1uciQNglqKDwvk6kdFlBBt3Q1sTBO9vGoA+yyaVu8BbgppKjKBpLgyWHhQJrei8ou2yv&#10;RkF7n+5+Vt8+Xb+e0kMc7W2dfh6VGvS71QyEp84/wv/tL63gZTJ6i+HvTrgCcvEL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yznwwyAAAAN4AAAAPAAAAAAAAAAAAAAAAAJgCAABk&#10;cnMvZG93bnJldi54bWxQSwUGAAAAAAQABAD1AAAAjQMAAAAA&#10;" path="m151,127l113,101r,-77l151,r37,l226,24r,77l188,127r-149,l,101,,e" filled="f" strokeweight=".12pt">
                <v:path arrowok="t" o:connecttype="custom" o:connectlocs="144,120;108,95;108,23;144,0;179,0;215,23;215,95;179,120;37,120;0,95;0,0" o:connectangles="0,0,0,0,0,0,0,0,0,0,0"/>
                <o:lock v:ext="edit" aspectratio="t"/>
              </v:shape>
              <v:shape id="Freeform 6624" o:spid="_x0000_s8670" style="position:absolute;left:17243;top:11371;width:215;height:96;rotation:90;visibility:visible;mso-wrap-style:square;v-text-anchor:top" coordsize="226,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167scA&#10;AADeAAAADwAAAGRycy9kb3ducmV2LnhtbESPQWvCQBSE7wX/w/IEb3Vj0kqIriJiaelNbRFvj+xr&#10;NjT7Ns2uMf77bqHgcZiZb5jlerCN6KnztWMFs2kCgrh0uuZKwcfx5TEH4QOyxsYxKbiRh/Vq9LDE&#10;Qrsr76k/hEpECPsCFZgQ2kJKXxqy6KeuJY7el+sshii7SuoOrxFuG5kmyVxarDkuGGxpa6j8Plys&#10;gt6f39Msy193p9Pu9tMa97nfPik1GQ+bBYhAQ7iH/9tvWkGWp88p/N2JV0Cufg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Tdeu7HAAAA3gAAAA8AAAAAAAAAAAAAAAAAmAIAAGRy&#10;cy9kb3ducmV2LnhtbFBLBQYAAAAABAAEAPUAAACMAwAAAAA=&#10;" path="m226,74r-38,27l39,101,,74,,24,39,,188,r38,24l226,74e" filled="f" strokeweight=".12pt">
                <v:path arrowok="t" o:connecttype="custom" o:connectlocs="215,70;179,96;37,96;0,70;0,23;37,0;179,0;215,23;215,70" o:connectangles="0,0,0,0,0,0,0,0,0"/>
                <o:lock v:ext="edit" aspectratio="t"/>
              </v:shape>
              <v:shape id="Freeform 6625" o:spid="_x0000_s8671" style="position:absolute;left:18515;top:11358;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VBH3MgA&#10;AADeAAAADwAAAGRycy9kb3ducmV2LnhtbESPW2vCQBSE3wv9D8sp+FY3XrHRVaREseCLF2gfT7PH&#10;JDR7NmTXGP31bkHwcZiZb5jZojWlaKh2hWUFvW4Egji1uuBMwfGwep+AcB5ZY2mZFFzJwWL++jLD&#10;WNsL76jZ+0wECLsYFeTeV7GULs3JoOvaijh4J1sb9EHWmdQ1XgLclLIfRWNpsOCwkGNFnzmlf/uz&#10;UdBcPw635ZdPtsPf5LsXHW2VrH+U6ry1yykIT61/hh/tjVYwmPRHA/i/E66AnN8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UEfcyAAAAN4AAAAPAAAAAAAAAAAAAAAAAJgCAABk&#10;cnMvZG93bnJldi54bWxQSwUGAAAAAAQABAD1AAAAjQMAAAAA&#10;" path="m151,127l113,101r,-77l151,r37,l226,24r,77l188,127r-149,l,101,,e" filled="f" strokeweight=".12pt">
                <v:path arrowok="t" o:connecttype="custom" o:connectlocs="144,121;108,96;108,23;144,0;179,0;215,23;215,96;179,121;37,121;0,96;0,0" o:connectangles="0,0,0,0,0,0,0,0,0,0,0"/>
                <o:lock v:ext="edit" aspectratio="t"/>
              </v:shape>
              <v:shape id="Freeform 6626" o:spid="_x0000_s8672" style="position:absolute;left:18744;top:11502;width:0;height:48;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" path="m,51l,e" filled="f" strokeweight=".12pt">
                <v:path arrowok="t" o:connecttype="custom" o:connectlocs="0,48;0,0" o:connectangles="0,0"/>
                <o:lock v:ext="edit" aspectratio="t"/>
              </v:shape>
              <v:shape id="Freeform 6627" o:spid="_x0000_s8673" style="position:absolute;left:18624;top:11406;width:215;height:25;rotation:90;visibility:visible;mso-wrap-style:square;v-text-anchor:top" coordsize="226,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UNy8YA&#10;AADeAAAADwAAAGRycy9kb3ducmV2LnhtbESPUWvCMBSF34X9h3AFX2SmVSrSGWWMDQfzwTl/wKW5&#10;NqXNTUkyrf9+EQY+Hs453+Gst4PtxIV8aBwryGcZCOLK6YZrBaefj+cViBCRNXaOScGNAmw3T6M1&#10;ltpd+Zsux1iLBOFQogITY19KGSpDFsPM9cTJOztvMSbpa6k9XhPcdnKeZUtpseG0YLCnN0NVe/y1&#10;Cvw0x/y2359isTzsunfTfrlpq9RkPLy+gIg0xEf4v/2pFSxW86KA+510BeTm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sUNy8YAAADeAAAADwAAAAAAAAAAAAAAAACYAgAAZHJz&#10;L2Rvd25yZXYueG1sUEsFBgAAAAAEAAQA9QAAAIsDAAAAAA==&#10;" path="m226,l,,39,27e" filled="f" strokeweight=".12pt">
                <v:path arrowok="t" o:connecttype="custom" o:connectlocs="215,0;0,0;37,25" o:connectangles="0,0,0"/>
                <o:lock v:ext="edit" aspectratio="t"/>
              </v:shape>
              <v:shape id="Freeform 6628" o:spid="_x0000_s8674" style="position:absolute;left:18179;top:8890;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sgscA&#10;AADeAAAADwAAAGRycy9kb3ducmV2LnhtbESPQWvCQBSE70L/w/IKvZlNLUlDdJVQKPSioPbS2+vu&#10;MwnNvk2z2xj/fVcQPA4z8w2z2ky2EyMNvnWs4DlJQRBrZ1quFXwe3+cFCB+QDXaOScGFPGzWD7MV&#10;lsadeU/jIdQiQtiXqKAJoS+l9Lohiz5xPXH0Tm6wGKIcamkGPEe47eQiTXNpseW40GBPbw3pn8Of&#10;VVCk46/+zvFL77evl6zSWbXbZko9PU7VEkSgKdzDt/aHUfBSLLIcrnfiFZDr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f87ILHAAAA3gAAAA8AAAAAAAAAAAAAAAAAmAIAAGRy&#10;cy9kb3ducmV2LnhtbFBLBQYAAAAABAAEAPUAAACMAwAAAAA=&#10;" path="m,113l,e" filled="f" strokeweight=".12pt">
                <v:path arrowok="t" o:connecttype="custom" o:connectlocs="0,107;0,0" o:connectangles="0,0"/>
                <o:lock v:ext="edit" aspectratio="t"/>
              </v:shape>
              <v:shape id="Freeform 6629" o:spid="_x0000_s8675" style="position:absolute;left:18179;top:8734;width:0;height:107;rotation:90;visibility:visible;mso-wrap-style:square;v-text-anchor:top" coordsize="0,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BJGcYA&#10;AADeAAAADwAAAGRycy9kb3ducmV2LnhtbESPQWvCQBSE74L/YXlCb7rREg2pqwSh0IuCtpfeXndf&#10;k2D2bcxuY/z3XUHwOMzMN8x6O9hG9NT52rGC+SwBQaydqblU8PX5Ps1A+IBssHFMCm7kYbsZj9aY&#10;G3flI/WnUIoIYZ+jgiqENpfS64os+plriaP36zqLIcqulKbDa4TbRi6SZCkt1hwXKmxpV5E+n/6s&#10;gizpL/pnid/6uF/d0kKnxWGfKvUyGYo3EIGG8Aw/2h9GwWu2SFdwvxOvgNz8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BJGcYAAADeAAAADwAAAAAAAAAAAAAAAACYAgAAZHJz&#10;L2Rvd25yZXYueG1sUEsFBgAAAAAEAAQA9QAAAIsDAAAAAA==&#10;" path="m,l,113e" filled="f" strokeweight=".12pt">
                <v:path arrowok="t" o:connecttype="custom" o:connectlocs="0,0;0,107" o:connectangles="0,0"/>
                <o:lock v:ext="edit" aspectratio="t"/>
              </v:shape>
              <v:shape id="Freeform 6630" o:spid="_x0000_s8676" style="position:absolute;left:18171;top:8898;width:15;height:107;rotation:90;visibility:visible;mso-wrap-style:square;v-text-anchor:top" coordsize="1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WB4sQA&#10;AADeAAAADwAAAGRycy9kb3ducmV2LnhtbERPu27CMBTdK/EP1kViQcXh0ZamGFQQkVibdOl2Fd8m&#10;FvF1GhsS/h4PSB2PznuzG2wjrtR541jBfJaAIC6dNlwp+C6y5zUIH5A1No5JwY087Lajpw2m2vX8&#10;Rdc8VCKGsE9RQR1Cm0rpy5os+plriSP36zqLIcKukrrDPobbRi6S5FVaNBwbamzpUFN5zi9WgZku&#10;i9Uty37ezHvujn95vz8UvVKT8fD5ASLQEP7FD/dJK1iuFy9xb7wTr4D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VgeLEAAAA3gAAAA8AAAAAAAAAAAAAAAAAmAIAAGRycy9k&#10;b3ducmV2LnhtbFBLBQYAAAAABAAEAPUAAACJAwAAAAA=&#10;" path="m,113r15,l15,,,e" filled="f" strokeweight=".12pt">
                <v:path arrowok="t" o:connecttype="custom" o:connectlocs="0,107;15,107;15,0;0,0" o:connectangles="0,0,0,0"/>
                <o:lock v:ext="edit" aspectratio="t"/>
              </v:shape>
              <v:shape id="Freeform 6631" o:spid="_x0000_s8677" style="position:absolute;left:18048;top:8866;width:156;height:0;rotation:90;visibility:visible;mso-wrap-style:square;v-text-anchor:top" coordsize="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IHXs8cA&#10;AADeAAAADwAAAGRycy9kb3ducmV2LnhtbESPQWvCQBSE7wX/w/IKvUh9Uam1qatIwSLFi7aHHh/Z&#10;1yQ0+zZk17j217uC0OMwM98wi1W0jeq587UTDeNRBoqlcKaWUsPX5+ZxDsoHEkONE9ZwZg+r5eBu&#10;QblxJ9lzfwilShDxOWmoQmhzRF9UbMmPXMuSvB/XWQpJdiWajk4JbhucZNkMLdWSFipq+a3i4vdw&#10;tBqe/8x3/x52w/jRbjEanM4citYP93H9CipwDP/hW3trNEznk6cXuN5JVw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B17PHAAAA3gAAAA8AAAAAAAAAAAAAAAAAmAIAAGRy&#10;cy9kb3ducmV2LnhtbFBLBQYAAAAABAAEAPUAAACMAwAAAAA=&#10;" path="m,l165,e" filled="f" strokeweight=".12pt">
                <v:path arrowok="t" o:connecttype="custom" o:connectlocs="0,0;156,0" o:connectangles="0,0"/>
                <o:lock v:ext="edit" aspectratio="t"/>
              </v:shape>
              <v:shape id="Freeform 6632" o:spid="_x0000_s8678" style="position:absolute;left:18155;top:8866;width:156;height:0;rotation:90;visibility:visible;mso-wrap-style:square;v-text-anchor:top" coordsize="16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9e0k8QA&#10;AADeAAAADwAAAGRycy9kb3ducmV2LnhtbESPTWvCQBCG7wX/wzIFL0UnVYiSuooUKiJeqh48Dtlp&#10;EpqdDdlt3PbXuwehx5f3i2e1ibZVA/e+caLhdZqBYimdaaTScDl/TJagfCAx1DphDb/sYbMePa2o&#10;MO4mnzycQqXSiPiCNNQhdAWiL2u25KeuY0nel+sthST7Ck1PtzRuW5xlWY6WGkkPNXX8XnP5ffqx&#10;GhZ/5jrswvElHro9RoPz3KFoPX6O2zdQgWP4Dz/ae6NhvpzlCSDhJBTA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XtJPEAAAA3gAAAA8AAAAAAAAAAAAAAAAAmAIAAGRycy9k&#10;b3ducmV2LnhtbFBLBQYAAAAABAAEAPUAAACJAwAAAAA=&#10;" path="m165,l,e" filled="f" strokeweight=".12pt">
                <v:path arrowok="t" o:connecttype="custom" o:connectlocs="156,0;0,0" o:connectangles="0,0"/>
                <o:lock v:ext="edit" aspectratio="t"/>
              </v:shape>
              <v:shape id="Freeform 6633" o:spid="_x0000_s8679" style="position:absolute;left:18134;top:8779;width:22;height:39;rotation:90;visibility:visible;mso-wrap-style:square;v-text-anchor:top" coordsize="24,4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jNvscA&#10;AADeAAAADwAAAGRycy9kb3ducmV2LnhtbESPQWvCQBSE70L/w/IKXqRukmLQNBsphYKHImqrXh/Z&#10;ZxKafZtmV03/fVcQehxm5hsmXw6mFRfqXWNZQTyNQBCXVjdcKfj6fH+ag3AeWWNrmRT8koNl8TDK&#10;MdP2ylu67HwlAoRdhgpq77tMSlfWZNBNbUccvJPtDfog+0rqHq8BblqZRFEqDTYcFmrs6K2m8nt3&#10;NgpI/xyS0wft7XrSpbP1cbHaxFqp8ePw+gLC0+D/w/f2Sit4nidpDLc74QrI4g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hozb7HAAAA3gAAAA8AAAAAAAAAAAAAAAAAmAIAAGRy&#10;cy9kb3ducmV2LnhtbFBLBQYAAAAABAAEAPUAAACMAwAAAAA=&#10;" path="m24,41l,e" filled="f" strokecolor="#00009b" strokeweight=".12pt">
                <v:path arrowok="t" o:connecttype="custom" o:connectlocs="22,39;0,0" o:connectangles="0,0"/>
                <o:lock v:ext="edit" aspectratio="t"/>
              </v:shape>
              <v:shape id="Freeform 6634" o:spid="_x0000_s8680" style="position:absolute;left:18148;top:8787;width:61;height:107;rotation:90;visibility:visible;mso-wrap-style:square;v-text-anchor:top" coordsize="64,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0wQjcUA&#10;AADeAAAADwAAAGRycy9kb3ducmV2LnhtbESPQWvCQBSE74X+h+UJvdWNEUSiq0iL1EMvxggeH9ln&#10;Epp9G7KvmvbXu4LgcZiZb5jlenCtulAfGs8GJuMEFHHpbcOVgeKwfZ+DCoJssfVMBv4owHr1+rLE&#10;zPor7+mSS6UihEOGBmqRLtM6lDU5DGPfEUfv7HuHEmVfadvjNcJdq9MkmWmHDceFGjv6qKn8yX+d&#10;gfPx/5jrr2ZTWfks8HQqt1q+jXkbDZsFKKFBnuFHe2cNTOfpLIX7nXgF9Oo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TBCNxQAAAN4AAAAPAAAAAAAAAAAAAAAAAJgCAABkcnMv&#10;ZG93bnJldi54bWxQSwUGAAAAAAQABAD1AAAAigMAAAAA&#10;" path="m64,113l,e" filled="f" strokecolor="#00009b" strokeweight=".12pt">
                <v:path arrowok="t" o:connecttype="custom" o:connectlocs="61,107;0,0" o:connectangles="0,0"/>
                <o:lock v:ext="edit" aspectratio="t"/>
              </v:shape>
              <v:shape id="Freeform 6635" o:spid="_x0000_s8681" style="position:absolute;left:18148;top:8848;width:62;height:107;rotation:90;visibility:visible;mso-wrap-style:square;v-text-anchor:top" coordsize="65,1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mOy7sYA&#10;AADeAAAADwAAAGRycy9kb3ducmV2LnhtbESPQUvDQBSE70L/w/IK3uzGBGpNuy1FqOhBoa3Q6yP7&#10;TKLZt2H3NY3/3hWEHoeZ+YZZbUbXqYFCbD0buJ9loIgrb1uuDXwcd3cLUFGQLXaeycAPRdisJzcr&#10;LK2/8J6Gg9QqQTiWaKAR6UutY9WQwzjzPXHyPn1wKEmGWtuAlwR3nc6zbK4dtpwWGuzpqaHq+3B2&#10;BrK4fSteHx/Cl7jn4US7d4n52Zjb6bhdghIa5Rr+b79YA8UinxfwdyddAb3+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6mOy7sYAAADeAAAADwAAAAAAAAAAAAAAAACYAgAAZHJz&#10;L2Rvd25yZXYueG1sUEsFBgAAAAAEAAQA9QAAAIsDAAAAAA==&#10;" path="m65,113l,e" filled="f" strokecolor="#00009b" strokeweight=".12pt">
                <v:path arrowok="t" o:connecttype="custom" o:connectlocs="62,107;0,0" o:connectangles="0,0"/>
                <o:lock v:ext="edit" aspectratio="t"/>
              </v:shape>
              <v:shape id="Freeform 6636" o:spid="_x0000_s8682" style="position:absolute;left:18217;top:8929;width:11;height:19;rotation:90;visibility:visible;mso-wrap-style:square;v-text-anchor:top" coordsize="12,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Yt3sUA&#10;AADeAAAADwAAAGRycy9kb3ducmV2LnhtbESPQWsCMRSE7wX/Q3iCt5pVi8hqdhFBaC091BbPz81z&#10;d3HzsmxijP++KRR6HGbmG2ZTRtOJQINrLSuYTTMQxJXVLdcKvr/2zysQziNr7CyTggc5KIvR0wZz&#10;be/8SeHoa5Eg7HJU0Hjf51K6qiGDbmp74uRd7GDQJznUUg94T3DTyXmWLaXBltNCgz3tGqqux5tR&#10;8HF5lz7GcNpSa98O51mwtywoNRnH7RqEp+j/w3/tV61gsZovX+D3TroCsv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0pi3exQAAAN4AAAAPAAAAAAAAAAAAAAAAAJgCAABkcnMv&#10;ZG93bnJldi54bWxQSwUGAAAAAAQABAD1AAAAigMAAAAA&#10;" path="m12,20l,e" filled="f" strokecolor="#00009b" strokeweight=".12pt">
                <v:path arrowok="t" o:connecttype="custom" o:connectlocs="11,19;0,0" o:connectangles="0,0"/>
                <o:lock v:ext="edit" aspectratio="t"/>
              </v:shape>
              <v:shape id="Freeform 6637" o:spid="_x0000_s8683" style="position:absolute;left:17696;top:8449;width:604;height:255;rotation:90;visibility:visible;mso-wrap-style:square;v-text-anchor:top" coordsize="636,2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XencUA&#10;AADeAAAADwAAAGRycy9kb3ducmV2LnhtbESPzWrCQBSF90LfYbhCdzrR2lSio4hScOOiKtTlJXPN&#10;BDN30syYpG/vFAouD+fn4yzXva1ES40vHSuYjBMQxLnTJRcKzqfP0RyED8gaK8ek4Jc8rFcvgyVm&#10;2nX8Re0xFCKOsM9QgQmhzqT0uSGLfuxq4uhdXWMxRNkUUjfYxXFbyWmSpNJiyZFgsKatofx2vNsI&#10;6Xa9PH3krelmoU0nh+/r5YeVeh32mwWIQH14hv/be63gbT5N3+HvTrwCcvU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xd6dxQAAAN4AAAAPAAAAAAAAAAAAAAAAAJgCAABkcnMv&#10;ZG93bnJldi54bWxQSwUGAAAAAAQABAD1AAAAigMAAAAA&#10;" path="m,l21,72r24,43l60,137r50,55l170,233r24,10l218,252r24,7l266,264r24,3l316,269r24,-2l367,264r24,-5l415,252r24,-9l463,233r21,-12l504,207r21,-15l576,137,614,72,631,24,636,e" filled="f" strokeweight=".12pt">
                <v:path arrowok="t" o:connecttype="custom" o:connectlocs="0,0;20,68;43,109;57,130;104,182;161,221;184,230;207,239;230,246;253,250;275,253;300,255;323,253;349,250;371,246;394,239;417,230;440,221;460,209;479,196;499,182;547,130;583,68;599,23;604,0" o:connectangles="0,0,0,0,0,0,0,0,0,0,0,0,0,0,0,0,0,0,0,0,0,0,0,0,0"/>
                <o:lock v:ext="edit" aspectratio="t"/>
              </v:shape>
              <v:shape id="Freeform 6638" o:spid="_x0000_s8684" style="position:absolute;left:18058;top:8450;width:604;height:254;rotation:90;visibility:visible;mso-wrap-style:square;v-text-anchor:top" coordsize="636,26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CssYA&#10;AADeAAAADwAAAGRycy9kb3ducmV2LnhtbESPQWvCQBSE7wX/w/KEXopujBA0uooKQi+hGEvPj+wz&#10;G8y+DdlV03/fFYQeh5n5hllvB9uKO/W+caxgNk1AEFdON1wr+D4fJwsQPiBrbB2Tgl/ysN2M3taY&#10;a/fgE93LUIsIYZ+jAhNCl0vpK0MW/dR1xNG7uN5iiLKvpe7xEeG2lWmSZNJiw3HBYEcHQ9W1vFkF&#10;t1SX7XU//zj9XIqmmJli/7UMSr2Ph90KRKAh/Idf7U+tYL5Iswyed+IVkJ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tACssYAAADeAAAADwAAAAAAAAAAAAAAAACYAgAAZHJz&#10;L2Rvd25yZXYueG1sUEsFBgAAAAAEAAQA9QAAAIsDAAAAAA==&#10;" path="m636,268l614,196,576,132,561,110,504,60,439,24,367,4,340,2,316,,290,2,266,4,242,9r-24,7l194,24,170,36,151,48,129,60,110,76,91,93,74,110,60,132,45,151,31,172,21,196r-9,24l4,244,,268e" filled="f" strokeweight=".12pt">
                <v:path arrowok="t" o:connecttype="custom" o:connectlocs="604,254;583,186;547,125;533,104;479,57;417,23;349,4;323,2;300,0;275,2;253,4;230,9;207,15;184,23;161,34;143,45;123,57;104,72;86,88;70,104;57,125;43,143;29,163;20,186;11,209;4,231;0,254" o:connectangles="0,0,0,0,0,0,0,0,0,0,0,0,0,0,0,0,0,0,0,0,0,0,0,0,0,0,0"/>
                <o:lock v:ext="edit" aspectratio="t"/>
              </v:shape>
              <v:shape id="Freeform 6639" o:spid="_x0000_s8685" style="position:absolute;left:20507;top:1315;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AeLYsgA&#10;AADeAAAADwAAAGRycy9kb3ducmV2LnhtbESPW2vCQBSE3wX/w3KEvulGW7xEV5ESSwt98QL6eMwe&#10;k9Ds2ZBdY+yvd4VCH4eZ+YZZrFpTioZqV1hWMBxEIIhTqwvOFBz2m/4UhPPIGkvLpOBODlbLbmeB&#10;sbY33lKz85kIEHYxKsi9r2IpXZqTQTewFXHwLrY26IOsM6lrvAW4KeUoisbSYMFhIceK3nNKf3ZX&#10;o6C5z/a/6y+ffL+dk+MwOtgq+Tgp9dJr13MQnlr/H/5rf2oFr9PReALPO+EKyO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cB4tiyAAAAN4AAAAPAAAAAAAAAAAAAAAAAJgCAABk&#10;cnMvZG93bnJldi54bWxQSwUGAAAAAAQABAD1AAAAjQMAAAAA&#10;" path="m113,101l77,127r-38,l,101,,27,39,,77,r36,27l113,101r39,26l190,127r36,-26l226,27,190,,152,,113,27e" filled="f" strokeweight=".12pt">
                <v:path arrowok="t" o:connecttype="custom" o:connectlocs="108,95;73,120;37,120;0,95;0,26;37,0;73,0;108,26;108,95;145,120;181,120;215,95;215,26;181,0;145,0;108,26" o:connectangles="0,0,0,0,0,0,0,0,0,0,0,0,0,0,0,0"/>
                <o:lock v:ext="edit" aspectratio="t"/>
              </v:shape>
              <v:shape id="Freeform 6640" o:spid="_x0000_s8686" style="position:absolute;left:20735;top:1457;width:0;height:49;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8sd8UA&#10;AADeAAAADwAAAGRycy9kb3ducmV2LnhtbERPz2vCMBS+D/Y/hDfwtqZWEOmMIuLGHLvoethuj+bZ&#10;VJuX0mRt3V+/HASPH9/v5Xq0jeip87VjBdMkBUFcOl1zpaD4en1egPABWWPjmBRcycN69fiwxFy7&#10;gQ/UH0MlYgj7HBWYENpcSl8asugT1xJH7uQ6iyHCrpK6wyGG20ZmaTqXFmuODQZb2hoqL8dfq+A0&#10;ZNXuY3femmL/9r3p+fzzWfwpNXkaNy8gAo3hLr6537WC2SKbx73xTrwCcvU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3yx3xQAAAN4AAAAPAAAAAAAAAAAAAAAAAJgCAABkcnMv&#10;ZG93bnJldi54bWxQSwUGAAAAAAQABAD1AAAAigMAAAAA&#10;" path="m,51l,e" filled="f" strokeweight=".12pt">
                <v:path arrowok="t" o:connecttype="custom" o:connectlocs="0,49;0,0" o:connectangles="0,0"/>
                <o:lock v:ext="edit" aspectratio="t"/>
              </v:shape>
              <v:shape id="Freeform 6641" o:spid="_x0000_s8687" style="position:absolute;left:20614;top:1363;width:215;height:23;rotation:90;visibility:visible;mso-wrap-style:square;v-text-anchor:top" coordsize="2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4yKsgA&#10;AADeAAAADwAAAGRycy9kb3ducmV2LnhtbESP0WrCQBRE3wX/YbmFvkjdVFFs6ipWlIjUh9p+wCV7&#10;mw1m74bsNka/3hWEPg4zc4aZLztbiZYaXzpW8DpMQBDnTpdcKPj53r7MQPiArLFyTAou5GG56Pfm&#10;mGp35i9qj6EQEcI+RQUmhDqV0ueGLPqhq4mj9+saiyHKppC6wXOE20qOkmQqLZYcFwzWtDaUn45/&#10;VsFha64H7dts/zHoislpne0+N5lSz0/d6h1EoC78hx/tnVYwno2mb3C/E6+AXN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IvjIqyAAAAN4AAAAPAAAAAAAAAAAAAAAAAJgCAABk&#10;cnMvZG93bnJldi54bWxQSwUGAAAAAAQABAD1AAAAjQMAAAAA&#10;" path="m226,l,,39,24e" filled="f" strokeweight=".12pt">
                <v:path arrowok="t" o:connecttype="custom" o:connectlocs="215,0;0,0;37,23" o:connectangles="0,0,0"/>
                <o:lock v:ext="edit" aspectratio="t"/>
              </v:shape>
              <v:shape id="Freeform 6642" o:spid="_x0000_s8688" style="position:absolute;left:18268;top:1493;width:213;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xf2MMA&#10;AADeAAAADwAAAGRycy9kb3ducmV2LnhtbESPy4rCMBSG94LvEI7gTlMvWKlGkQFhQBC8ULeH5vSC&#10;zUlporZvbxYDs/z5b3zbfWdq8abWVZYVzKYRCOLM6ooLBffbcbIG4TyyxtoyKejJwX43HGwx0fbD&#10;F3pffSHCCLsEFZTeN4mULivJoJvahjh4uW0N+iDbQuoWP2Hc1HIeRStpsOLwUGJDPyVlz+vLKDjG&#10;s77vT+lrSWlj4/Mif5yzXKnxqDtsQHjq/H/4r/2rFSzW8zgABJyAAnL3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kxf2MMAAADeAAAADwAAAAAAAAAAAAAAAACYAgAAZHJzL2Rv&#10;d25yZXYueG1sUEsFBgAAAAAEAAQA9QAAAIgDAAAAAA==&#10;" path="m112,101l74,127r-38,l,101,,26,36,,74,r38,26l112,101r36,26l187,127r38,-26l225,26,187,,148,,112,26e" filled="f" strokeweight=".12pt">
                <v:path arrowok="t" o:connecttype="custom" o:connectlocs="106,95;70,120;34,120;0,95;0,25;34,0;70,0;106,25;106,95;140,120;177,120;213,95;213,25;177,0;140,0;106,25" o:connectangles="0,0,0,0,0,0,0,0,0,0,0,0,0,0,0,0"/>
                <o:lock v:ext="edit" aspectratio="t"/>
              </v:shape>
              <v:shape id="Freeform 6643" o:spid="_x0000_s8689" style="position:absolute;left:18412;top:1505;width:213;height:95;rotation:90;visibility:visible;mso-wrap-style:square;v-text-anchor:top" coordsize="225,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w0EMQA&#10;AADeAAAADwAAAGRycy9kb3ducmV2LnhtbESPQWvCQBSE7wX/w/IEb3VjhFZSV7HaFq9NS8+P7DMJ&#10;7r5Nd7dJ/PddQfA4zMw3zHo7WiN68qF1rGAxz0AQV063XCv4/np/XIEIEVmjcUwKLhRgu5k8rLHQ&#10;buBP6stYiwThUKCCJsaukDJUDVkMc9cRJ+/kvMWYpK+l9jgkuDUyz7InabHltNBgR/uGqnP5ZxVk&#10;XH8c/NmU/eX1943o9DPsTK7UbDruXkBEGuM9fGsftYLlKn9ewPVOugJy8w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McNBDEAAAA3gAAAA8AAAAAAAAAAAAAAAAAmAIAAGRycy9k&#10;b3ducmV2LnhtbFBLBQYAAAAABAAEAPUAAACJAwAAAAA=&#10;" path="m225,76r-38,24l36,100,,76,,24,36,,187,r38,24l225,76e" filled="f" strokeweight=".12pt">
                <v:path arrowok="t" o:connecttype="custom" o:connectlocs="213,72;177,95;34,95;0,72;0,23;34,0;177,0;213,23;213,72" o:connectangles="0,0,0,0,0,0,0,0,0"/>
                <o:lock v:ext="edit" aspectratio="t"/>
              </v:shape>
              <v:shape id="Freeform 6644" o:spid="_x0000_s8690" style="position:absolute;left:18247;top:2832;width:214;height:121;rotation:90;visibility:visible;mso-wrap-style:square;v-text-anchor:top" coordsize="225,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2SHmMgA&#10;AADeAAAADwAAAGRycy9kb3ducmV2LnhtbESPT2vCQBTE70K/w/IK3nTTiH+IrlJaLKXgQSvi8ZF9&#10;Jmmzb8PuRpNv3xWEHoeZ+Q2z2nSmFldyvrKs4GWcgCDOra64UHD83o4WIHxA1lhbJgU9edisnwYr&#10;zLS98Z6uh1CICGGfoYIyhCaT0uclGfRj2xBH72KdwRClK6R2eItwU8s0SWbSYMVxocSG3krKfw+t&#10;UfAzv8w+pu/9tP3at+eTcZq3/U6p4XP3ugQRqAv/4Uf7UyuYLNJ5Cvc78QrI9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rZIeYyAAAAN4AAAAPAAAAAAAAAAAAAAAAAJgCAABk&#10;cnMvZG93bnJldi54bWxQSwUGAAAAAAQABAD1AAAAjQMAAAAA&#10;" path="m,128l,,189,75r36,e" filled="f" strokeweight=".12pt">
                <v:path arrowok="t" o:connecttype="custom" o:connectlocs="0,121;0,0;180,71;214,71" o:connectangles="0,0,0,0"/>
                <o:lock v:ext="edit" aspectratio="t"/>
              </v:shape>
              <v:shape id="Freeform 6645" o:spid="_x0000_s8691" style="position:absolute;left:18404;top:2832;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p7Br8UA&#10;AADeAAAADwAAAGRycy9kb3ducmV2LnhtbESP3YrCMBSE7wXfIRxh7zTVLlaqUUQQFgRhVfT20Jz+&#10;YHNSmqjt25uFBS+HmfmGWW06U4snta6yrGA6iUAQZ1ZXXCi4nPfjBQjnkTXWlklBTw426+Fgham2&#10;L/6l58kXIkDYpaig9L5JpXRZSQbdxDbEwctta9AH2RZSt/gKcFPLWRTNpcGKw0KJDe1Kyu6nh1Gw&#10;T6Z93x+uj2+6NjY5xvntmOVKfY267RKEp85/wv/tH60gXsySGP7uhCsg1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nsGvxQAAAN4AAAAPAAAAAAAAAAAAAAAAAJgCAABkcnMv&#10;ZG93bnJldi54bWxQSwUGAAAAAAQABAD1AAAAigMAAAAA&#10;" path="m225,127r,-101l189,,38,,,26r,75l38,127r39,l113,101r,-75l77,e" filled="f" strokeweight=".12pt">
                <v:path arrowok="t" o:connecttype="custom" o:connectlocs="214,121;214,25;180,0;36,0;0,25;0,96;36,121;73,121;107,96;107,25;73,0" o:connectangles="0,0,0,0,0,0,0,0,0,0,0"/>
                <o:lock v:ext="edit" aspectratio="t"/>
              </v:shape>
              <v:shape id="Freeform 6646" o:spid="_x0000_s8692" style="position:absolute;left:18233;top:3645;width:215;height:119;rotation:90;visibility:visible;mso-wrap-style:square;v-text-anchor:top" coordsize="22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0Prp8UA&#10;AADeAAAADwAAAGRycy9kb3ducmV2LnhtbESPS2sCMRSF94L/IVyhO81oS5XRKKJIpeDCB64vk2tm&#10;dHIzTqJO++sboeDycB4fZzJrbCnuVPvCsYJ+LwFBnDldsFFw2K+6IxA+IGssHZOCH/Iwm7ZbE0y1&#10;e/CW7rtgRBxhn6KCPIQqldJnOVn0PVcRR+/kaoshytpIXeMjjttSDpLkU1osOBJyrGiRU3bZ3Wzk&#10;3ux1WR2/56aRZu1//TlsvpZKvXWa+RhEoCa8wv/ttVbwPhoMP+B5J14BOf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unxQAAAN4AAAAPAAAAAAAAAAAAAAAAAJgCAABkcnMv&#10;ZG93bnJldi54bWxQSwUGAAAAAAQABAD1AAAAigMAAAAA&#10;" path="m,125l,,187,74r39,e" filled="f" strokeweight=".12pt">
                <v:path arrowok="t" o:connecttype="custom" o:connectlocs="0,119;0,0;178,70;215,70" o:connectangles="0,0,0,0"/>
                <o:lock v:ext="edit" aspectratio="t"/>
              </v:shape>
              <v:shape id="Freeform 6647" o:spid="_x0000_s8693" style="position:absolute;left:18390;top:3645;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AmU8kA&#10;AADeAAAADwAAAGRycy9kb3ducmV2LnhtbESPT2vCQBTE74LfYXmCN934p62NriIllgpeGoX2+Jp9&#10;JqHZtyG7xthP7xYKPQ4z8xtmtelMJVpqXGlZwWQcgSDOrC45V3A67kYLEM4ja6wsk4IbOdis+70V&#10;xtpe+Z3a1OciQNjFqKDwvo6ldFlBBt3Y1sTBO9vGoA+yyaVu8BrgppLTKHqUBksOCwXW9FJQ9p1e&#10;jIL29nz82e59cph/JR+T6GTr5PVTqeGg2y5BeOr8f/iv/aYVzBbTpwf4vROugFzf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RkAmU8kAAADeAAAADwAAAAAAAAAAAAAAAACYAgAA&#10;ZHJzL2Rvd25yZXYueG1sUEsFBgAAAAAEAAQA9QAAAI4DAAAAAA==&#10;" path="m113,101l75,127r-36,l,101,,24,39,,75,r38,24l113,101r38,26l187,127r39,-26l226,24,187,,151,,113,24e" filled="f" strokeweight=".12pt">
                <v:path arrowok="t" o:connecttype="custom" o:connectlocs="108,95;71,120;37,120;0,95;0,23;37,0;71,0;108,23;108,95;144,120;178,120;215,95;215,23;178,0;144,0;108,23" o:connectangles="0,0,0,0,0,0,0,0,0,0,0,0,0,0,0,0"/>
                <o:lock v:ext="edit" aspectratio="t"/>
              </v:shape>
              <v:shape id="Freeform 6648" o:spid="_x0000_s8694" style="position:absolute;left:18286;top:4240;width:108;height:121;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w14sQA&#10;AADeAAAADwAAAGRycy9kb3ducmV2LnhtbESPT2sCMRTE7wW/Q3gFbzXbFVbZGkWFgvVQ8A94fWxe&#10;N4ublyVJ1/XbN4LQ4zAzv2EWq8G2oicfGscK3icZCOLK6YZrBefT59scRIjIGlvHpOBOAVbL0csC&#10;S+1ufKD+GGuRIBxKVGBi7EopQ2XIYpi4jjh5P85bjEn6WmqPtwS3rcyzrJAWG04LBjvaGqqux1+r&#10;IN9cNn6vwzd/7QtzzntEokKp8euw/gARaYj/4Wd7pxVM5/msgMeddAX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sNeLEAAAA3gAAAA8AAAAAAAAAAAAAAAAAmAIAAGRycy9k&#10;b3ducmV2LnhtbFBLBQYAAAAABAAEAPUAAACJAwAAAAA=&#10;" path="m38,127l,103,,26,38,,77,r36,26l113,50e" filled="f" strokeweight=".12pt">
                <v:path arrowok="t" o:connecttype="custom" o:connectlocs="36,121;0,98;0,25;36,0;74,0;108,25;108,48" o:connectangles="0,0,0,0,0,0,0"/>
                <o:lock v:ext="edit" aspectratio="t"/>
              </v:shape>
              <v:shape id="Freeform 6649" o:spid="_x0000_s8695" style="position:absolute;left:18286;top:4348;width:107;height:121;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yCQecUA&#10;AADeAAAADwAAAGRycy9kb3ducmV2LnhtbESPT2sCMRTE7wW/Q3iCt5rtCqtsjVIFwXoo+Ad6fWxe&#10;N0s3L0sS1+23N0LB4zAzv2GW68G2oicfGscK3qYZCOLK6YZrBZfz7nUBIkRkja1jUvBHAdar0csS&#10;S+1ufKT+FGuRIBxKVGBi7EopQ2XIYpi6jjh5P85bjEn6WmqPtwS3rcyzrJAWG04LBjvaGqp+T1er&#10;IN98b/xBhy/+PBTmkveIRIVSk/Hw8Q4i0hCf4f/2XiuYLfL5HB530hW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IJB5xQAAAN4AAAAPAAAAAAAAAAAAAAAAAJgCAABkcnMv&#10;ZG93bnJldi54bWxQSwUGAAAAAAQABAD1AAAAigMAAAAA&#10;" path="m,26l38,,77,r36,26l113,103,77,127e" filled="f" strokeweight=".12pt">
                <v:path arrowok="t" o:connecttype="custom" o:connectlocs="0,25;36,0;73,0;107,25;107,98;73,121" o:connectangles="0,0,0,0,0,0"/>
                <o:lock v:ext="edit" aspectratio="t"/>
              </v:shape>
              <v:shape id="Freeform 6650" o:spid="_x0000_s8696" style="position:absolute;left:18389;top:4296;width:215;height:118;rotation:90;visibility:visible;mso-wrap-style:square;v-text-anchor:top" coordsize="226,1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RxCcAA&#10;AADeAAAADwAAAGRycy9kb3ducmV2LnhtbERPzYrCMBC+L/gOYQRv29QudqUaRZQVr+o+wNCMbbGZ&#10;lE609e3NYWGPH9//eju6Vj2pl8azgXmSgiIuvW24MvB7/flcgpKAbLH1TAZeJLDdTD7WWFg/8Jme&#10;l1CpGMJSoIE6hK7QWsqaHEriO+LI3XzvMETYV9r2OMRw1+osTXPtsOHYUGNH+5rK++XhDByzhxya&#10;e37sXgsreSpDdtKVMbPpuFuBCjSGf/Gf+2QNfC2z77g33olXQG/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lRxCcAAAADeAAAADwAAAAAAAAAAAAAAAACYAgAAZHJzL2Rvd25y&#10;ZXYueG1sUEsFBgAAAAAEAAQA9QAAAIUDAAAAAA==&#10;" path="m151,124l113,100r,-76l151,r39,l226,24r,76l190,124r-152,l,100,,e" filled="f" strokeweight=".12pt">
                <v:path arrowok="t" o:connecttype="custom" o:connectlocs="144,118;108,95;108,23;144,0;181,0;215,23;215,95;181,118;36,118;0,95;0,0" o:connectangles="0,0,0,0,0,0,0,0,0,0,0"/>
                <o:lock v:ext="edit" aspectratio="t"/>
              </v:shape>
              <v:shape id="Freeform 6651" o:spid="_x0000_s8697" style="position:absolute;left:16825;top:4253;width:107;height:120;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OhkMUA&#10;AADeAAAADwAAAGRycy9kb3ducmV2LnhtbESPT2sCMRTE7wW/Q3hCbzXrClvdGkULQvVQ8A/0+ti8&#10;bpZuXpYkXbffvhEEj8PM/IZZrgfbip58aBwrmE4yEMSV0w3XCi7n3cscRIjIGlvHpOCPAqxXo6cl&#10;ltpd+Uj9KdYiQTiUqMDE2JVShsqQxTBxHXHyvp23GJP0tdQerwluW5lnWSEtNpwWDHb0bqj6Of1a&#10;Bfn2a+sPOnzy/lCYS94jEhVKPY+HzRuISEN8hO/tD61gNs9fF3C7k66AXP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86GQxQAAAN4AAAAPAAAAAAAAAAAAAAAAAJgCAABkcnMv&#10;ZG93bnJldi54bWxQSwUGAAAAAAQABAD1AAAAigMAAAAA&#10;" path="m39,127l,103,,26,39,,77,r36,26l113,52e" filled="f" strokeweight=".12pt">
                <v:path arrowok="t" o:connecttype="custom" o:connectlocs="37,120;0,97;0,25;37,0;73,0;107,25;107,49" o:connectangles="0,0,0,0,0,0,0"/>
                <o:lock v:ext="edit" aspectratio="t"/>
              </v:shape>
              <v:shape id="Freeform 6652" o:spid="_x0000_s8698" style="position:absolute;left:16825;top:4360;width:107;height:120;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x4KsMA&#10;AADeAAAADwAAAGRycy9kb3ducmV2LnhtbESPXWvCMBSG7wf7D+EIu5upHZTSGUUHgnohTAveHpqz&#10;pticlCTW7t8vF8IuX94vnuV6sr0YyYfOsYLFPANB3DjdcaugvuzeSxAhImvsHZOCXwqwXr2+LLHS&#10;7sHfNJ5jK9IIhwoVmBiHSsrQGLIY5m4gTt6P8xZjkr6V2uMjjdte5llWSIsdpweDA30Zam7nu1WQ&#10;b69bf9ThxIdjYep8RCQqlHqbTZtPEJGm+B9+tvdawUeZlwkg4SQU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Rx4KsMAAADeAAAADwAAAAAAAAAAAAAAAACYAgAAZHJzL2Rv&#10;d25yZXYueG1sUEsFBgAAAAAEAAQA9QAAAIgDAAAAAA==&#10;" path="m,26l38,,77,r36,26l113,103,77,127e" filled="f" strokeweight=".12pt">
                <v:path arrowok="t" o:connecttype="custom" o:connectlocs="0,25;36,0;73,0;107,25;107,97;73,120" o:connectangles="0,0,0,0,0,0"/>
                <o:lock v:ext="edit" aspectratio="t"/>
              </v:shape>
              <v:shape id="Freeform 6653" o:spid="_x0000_s8699" style="position:absolute;left:16928;top:4306;width:214;height:119;rotation:90;visibility:visible;mso-wrap-style:square;v-text-anchor:top" coordsize="22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E4GMQA&#10;AADeAAAADwAAAGRycy9kb3ducmV2LnhtbESPS4vCMBSF9wP+h3AFd2OqgpRqFFGGEWEWPnB9aa5p&#10;tbmpTdQ6v94IA7M8nMfHmc5bW4k7Nb50rGDQT0AQ506XbBQc9l+fKQgfkDVWjknBkzzMZ52PKWba&#10;PXhL910wIo6wz1BBEUKdSenzgiz6vquJo3dyjcUQZWOkbvARx20lh0kylhZLjoQCa1oWlF92Nxu5&#10;N3td1cfNwrTSrP2vP4ef75VSvW67mIAI1Ib/8F97rRWM0mE6gPedeAXk7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rhOBjEAAAA3gAAAA8AAAAAAAAAAAAAAAAAmAIAAGRycy9k&#10;b3ducmV2LnhtbFBLBQYAAAAABAAEAPUAAACJAwAAAAA=&#10;" path="m,125l,,190,75r36,e" filled="f" strokeweight=".12pt">
                <v:path arrowok="t" o:connecttype="custom" o:connectlocs="0,119;0,0;180,71;214,71" o:connectangles="0,0,0,0"/>
                <o:lock v:ext="edit" aspectratio="t"/>
              </v:shape>
              <v:shape id="Freeform 6654" o:spid="_x0000_s8700" style="position:absolute;left:14955;top:4264;width:107;height:119;rotation:90;visibility:visible;mso-wrap-style:square;v-text-anchor:top" coordsize="113,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GhscA&#10;AADeAAAADwAAAGRycy9kb3ducmV2LnhtbESPQWvCQBSE7wX/w/KE3uqmsUiMrlJaC1LwYFS8PrKv&#10;STT7NmRXE/+9WxA8DjPzDTNf9qYWV2pdZVnB+ygCQZxbXXGhYL/7eUtAOI+ssbZMCm7kYLkYvMwx&#10;1bbjLV0zX4gAYZeigtL7JpXS5SUZdCPbEAfvz7YGfZBtIXWLXYCbWsZRNJEGKw4LJTb0VVJ+zi5G&#10;wff58Huc1uPVZX86HSarzUcXr61Sr8P+cwbCU++f4Ud7rRWMkziJ4f9OuAJycQ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oRRobHAAAA3gAAAA8AAAAAAAAAAAAAAAAAmAIAAGRy&#10;cy9kb3ducmV2LnhtbFBLBQYAAAAABAAEAPUAAACMAwAAAAA=&#10;" path="m39,125l,101,,24,39,,75,r38,24l113,51e" filled="f" strokeweight=".12pt">
                <v:path arrowok="t" o:connecttype="custom" o:connectlocs="37,119;0,96;0,23;37,0;71,0;107,23;107,49" o:connectangles="0,0,0,0,0,0,0"/>
                <o:lock v:ext="edit" aspectratio="t"/>
              </v:shape>
              <v:shape id="Freeform 6655" o:spid="_x0000_s8701" style="position:absolute;left:14955;top:4371;width:108;height:119;rotation:90;visibility:visible;mso-wrap-style:square;v-text-anchor:top" coordsize="113,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3jHcgA&#10;AADeAAAADwAAAGRycy9kb3ducmV2LnhtbESPT2vCQBTE74LfYXlCb7ppIhJTVxGrIEIP9Q+9PrKv&#10;STT7NmRXk377rlDocZiZ3zCLVW9q8aDWVZYVvE4iEMS51RUXCs6n3TgF4TyyxtoyKfghB6vlcLDA&#10;TNuOP+lx9IUIEHYZKii9bzIpXV6SQTexDXHwvm1r0AfZFlK32AW4qWUcRTNpsOKwUGJDm5Ly2/Fu&#10;FLzfLoeveZ1s7+fr9TLbfky7eG+Vehn16zcQnnr/H/5r77WCJI3TBJ53whWQy1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VXeMdyAAAAN4AAAAPAAAAAAAAAAAAAAAAAJgCAABk&#10;cnMvZG93bnJldi54bWxQSwUGAAAAAAQABAD1AAAAjQMAAAAA&#10;" path="m,24l38,,74,r39,24l113,101,74,125e" filled="f" strokeweight=".12pt">
                <v:path arrowok="t" o:connecttype="custom" o:connectlocs="0,23;36,0;71,0;108,23;108,96;71,119" o:connectangles="0,0,0,0,0,0"/>
                <o:lock v:ext="edit" aspectratio="t"/>
              </v:shape>
              <v:shape id="Freeform 6656" o:spid="_x0000_s8702" style="position:absolute;left:15057;top:4318;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nz78gA&#10;AADeAAAADwAAAGRycy9kb3ducmV2LnhtbESPW2vCQBSE3wv+h+UIvtWNF0qMriISSwt98QL6eMwe&#10;k2D2bMhuY+yv7xYKPg4z8w2zWHWmEi01rrSsYDSMQBBnVpecKzgetq8xCOeRNVaWScGDHKyWvZcF&#10;JtreeUft3uciQNglqKDwvk6kdFlBBt3Q1sTBu9rGoA+yyaVu8B7gppLjKHqTBksOCwXWtCkou+2/&#10;jYL2MTv8rD99+jW9pKdRdLR1+n5WatDv1nMQnjr/DP+3P7SCSTyOp/B3J1wBufw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2fPvyAAAAN4AAAAPAAAAAAAAAAAAAAAAAJgCAABk&#10;cnMvZG93bnJldi54bWxQSwUGAAAAAAQABAD1AAAAjQMAAAAA&#10;" path="m113,101l75,127r-36,l,101,,24,39,,75,r38,24l113,101r38,26l187,127r39,-26l226,24,187,,151,,113,24e" filled="f" strokeweight=".12pt">
                <v:path arrowok="t" o:connecttype="custom" o:connectlocs="108,95;71,120;37,120;0,95;0,23;37,0;71,0;108,23;108,95;144,120;178,120;215,95;215,23;178,0;144,0;108,23" o:connectangles="0,0,0,0,0,0,0,0,0,0,0,0,0,0,0,0"/>
                <o:lock v:ext="edit" aspectratio="t"/>
              </v:shape>
              <v:shape id="Freeform 6657" o:spid="_x0000_s8703" style="position:absolute;left:11631;top:4265;width:106;height:121;rotation:90;visibility:visible;mso-wrap-style:square;v-text-anchor:top" coordsize="112,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VH0MYA&#10;AADeAAAADwAAAGRycy9kb3ducmV2LnhtbESPQWsCMRSE74L/ITzBi2hW28q6NYoUhJ4E1168vW5e&#10;N0s3L0uSruu/N4VCj8PMN8Ns94NtRU8+NI4VLBcZCOLK6YZrBR+X4zwHESKyxtYxKbhTgP1uPNpi&#10;od2Nz9SXsRaphEOBCkyMXSFlqAxZDAvXESfvy3mLMUlfS+3xlsptK1dZtpYWG04LBjt6M1R9lz9W&#10;wSZBz5d+HTtz3ZS+bU6zz/NJqelkOLyCiDTE//Af/a4VPOWr/AV+76QrIH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qVH0MYAAADeAAAADwAAAAAAAAAAAAAAAACYAgAAZHJz&#10;L2Rvd25yZXYueG1sUEsFBgAAAAAEAAQA9QAAAIsDAAAAAA==&#10;" path="m38,128l,101,,27,38,,74,r38,27l112,51e" filled="f" strokeweight=".12pt">
                <v:path arrowok="t" o:connecttype="custom" o:connectlocs="36,121;0,95;0,26;36,0;70,0;106,26;106,48" o:connectangles="0,0,0,0,0,0,0"/>
                <o:lock v:ext="edit" aspectratio="t"/>
              </v:shape>
              <v:shape id="Freeform 6658" o:spid="_x0000_s8704" style="position:absolute;left:11630;top:4372;width:108;height:121;rotation:90;visibility:visible;mso-wrap-style:square;v-text-anchor:top" coordsize="113,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6xg8YA&#10;AADeAAAADwAAAGRycy9kb3ducmV2LnhtbESPW2vCQBSE3wv+h+UIfdONl9oQXUUsRfsgxdv7IXtM&#10;gtmzYXdr0n/fFYQ+DjPzDbNYdaYWd3K+sqxgNExAEOdWV1woOJ8+BykIH5A11pZJwS95WC17LwvM&#10;tG35QPdjKESEsM9QQRlCk0np85IM+qFtiKN3tc5giNIVUjtsI9zUcpwkM2mw4rhQYkObkvLb8cco&#10;aD8ubpt+u/fR9KCNm7B++2r2Sr32u/UcRKAu/Ief7Z1WMEnH6Qwed+IV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L6xg8YAAADeAAAADwAAAAAAAAAAAAAAAACYAgAAZHJz&#10;L2Rvd25yZXYueG1sUEsFBgAAAAAEAAQA9QAAAIsDAAAAAA==&#10;" path="m,27l39,,75,r38,27l113,101,75,128e" filled="f" strokeweight=".12pt">
                <v:path arrowok="t" o:connecttype="custom" o:connectlocs="0,26;37,0;72,0;108,26;108,95;72,121" o:connectangles="0,0,0,0,0,0"/>
                <o:lock v:ext="edit" aspectratio="t"/>
              </v:shape>
              <v:shape id="Freeform 6659" o:spid="_x0000_s8705" style="position:absolute;left:11734;top:4319;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HC3i8YA&#10;AADeAAAADwAAAGRycy9kb3ducmV2LnhtbESPW4vCMBSE3wX/QzjCvmnqBVu6RhFBWFgQVqW+HprT&#10;C9uclCZq++83woKPw8x8w2x2vWnEgzpXW1Ywn0UgiHOray4VXC/HaQLCeWSNjWVSMJCD3XY82mCq&#10;7ZN/6HH2pQgQdikqqLxvUyldXpFBN7MtcfAK2xn0QXal1B0+A9w0chFFa2mw5rBQYUuHivLf890o&#10;OMbzYRi+s/uKstbGp2VxO+WFUh+Tfv8JwlPv3+H/9pdWsEwWSQyvO+EKyO0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HC3i8YAAADeAAAADwAAAAAAAAAAAAAAAACYAgAAZHJz&#10;L2Rvd25yZXYueG1sUEsFBgAAAAAEAAQA9QAAAIsDAAAAAA==&#10;" path="m225,127r,-101l187,,38,,,26r,77l38,127r36,l112,103r,-77l74,e" filled="f" strokeweight=".12pt">
                <v:path arrowok="t" o:connecttype="custom" o:connectlocs="214,121;214,25;178,0;36,0;0,25;0,98;36,121;70,121;107,98;107,25;70,0" o:connectangles="0,0,0,0,0,0,0,0,0,0,0"/>
                <o:lock v:ext="edit" aspectratio="t"/>
              </v:shape>
              <v:shape id="Freeform 6660" o:spid="_x0000_s8706" style="position:absolute;left:10602;top:4285;width:143;height:120;rotation:90;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px+MEA&#10;AADeAAAADwAAAGRycy9kb3ducmV2LnhtbERPy4rCMBTdC/5DuII7Te3UoXSMMigVXfraX5prW2xu&#10;Ok3Gdv5+shBcHs57tRlMI57UudqygsU8AkFcWF1zqeB6yWcpCOeRNTaWScEfOdisx6MVZtr2fKLn&#10;2ZcihLDLUEHlfZtJ6YqKDLq5bYkDd7edQR9gV0rdYR/CTSPjKPqUBmsODRW2tK2oeJx/jYLd8Zon&#10;t0QXP4993id1nC9leVNqOhm+v0B4Gvxb/HIftIKPNE7D3nAnXAG5/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MKcfjBAAAA3gAAAA8AAAAAAAAAAAAAAAAAmAIAAGRycy9kb3du&#10;cmV2LnhtbFBLBQYAAAAABAAEAPUAAACGAwAAAAA=&#10;" path="m,26l151,127,151,e" filled="f" strokeweight=".12pt">
                <v:path arrowok="t" o:connecttype="custom" o:connectlocs="0,25;143,120;143,0" o:connectangles="0,0,0"/>
                <o:lock v:ext="edit" aspectratio="t"/>
              </v:shape>
              <v:shape id="Freeform 6661" o:spid="_x0000_s8707" style="position:absolute;left:10603;top:4380;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j3rscA&#10;AADeAAAADwAAAGRycy9kb3ducmV2LnhtbESPQWvCQBSE7wX/w/IEb3VjWkoaXUNpKSgIWlvQ4yP7&#10;zAazb9Psqum/d4WCx2FmvmFmRW8bcabO144VTMYJCOLS6ZorBT/fn48ZCB+QNTaOScEfeSjmg4cZ&#10;5tpd+IvO21CJCGGfowITQptL6UtDFv3YtcTRO7jOYoiyq6Tu8BLhtpFpkrxIizXHBYMtvRsqj9uT&#10;VXA4Llflh/e92eySvftdrZ81rpUaDfu3KYhAfbiH/9sLreApS7NXuN2JV0DOr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Y967HAAAA3gAAAA8AAAAAAAAAAAAAAAAAmAIAAGRy&#10;cy9kb3ducmV2LnhtbFBLBQYAAAAABAAEAPUAAACMAwAAAAA=&#10;" path="m,l225,e" filled="f" strokeweight=".12pt">
                <v:path arrowok="t" o:connecttype="custom" o:connectlocs="0,0;214,0" o:connectangles="0,0"/>
                <o:lock v:ext="edit" aspectratio="t"/>
              </v:shape>
              <v:shape id="Freeform 6662" o:spid="_x0000_s8708" style="position:absolute;left:10711;top:4332;width:214;height:96;rotation:90;visibility:visible;mso-wrap-style:square;v-text-anchor:top" coordsize="225,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buqcUA&#10;AADeAAAADwAAAGRycy9kb3ducmV2LnhtbESPXWvCMBSG7wf+h3CE3c10EUWrUcZAcFgGfuHtoTlr&#10;i81JbaLWf28uBl6+vF8882Vna3Gj1leONXwOEhDEuTMVFxoO+9XHBIQPyAZrx6ThQR6Wi97bHFPj&#10;7ryl2y4UIo6wT1FDGUKTSunzkiz6gWuIo/fnWoshyraQpsV7HLe1VEkylhYrjg8lNvRdUn7eXa2G&#10;X+VPx0uR5eMsU+fNtRmFWv1o/d7vvmYgAnXhFf5vr42G4URNI0DEiSggF0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Bu6pxQAAAN4AAAAPAAAAAAAAAAAAAAAAAJgCAABkcnMv&#10;ZG93bnJldi54bWxQSwUGAAAAAAQABAD1AAAAigMAAAAA&#10;" path="m225,77r-38,24l38,101,,77,,24,38,,187,r38,24l225,77e" filled="f" strokeweight=".12pt">
                <v:path arrowok="t" o:connecttype="custom" o:connectlocs="214,73;178,96;36,96;0,73;0,23;36,0;178,0;214,23;214,73" o:connectangles="0,0,0,0,0,0,0,0,0"/>
                <o:lock v:ext="edit" aspectratio="t"/>
              </v:shape>
              <v:shape id="Freeform 6663" o:spid="_x0000_s8709" style="position:absolute;left:9316;top:4285;width:143;height:120;rotation:90;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OuMUA&#10;AADeAAAADwAAAGRycy9kb3ducmV2LnhtbESPT2vCQBTE70K/w/IK3nRjGkWjq5SWiD367/7IPpNg&#10;9m2a3Zr47V2h4HGYmd8wq01vanGj1lWWFUzGEQji3OqKCwWnYzaag3AeWWNtmRTcycFm/TZYYapt&#10;x3u6HXwhAoRdigpK75tUSpeXZNCNbUMcvIttDfog20LqFrsAN7WMo2gmDVYcFkps6Kuk/Hr4Mwq+&#10;f05Zck50/nvdZl1SxdlUFmelhu/95xKEp96/wv/tnVbwMY8XE3jeCVd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6U64xQAAAN4AAAAPAAAAAAAAAAAAAAAAAJgCAABkcnMv&#10;ZG93bnJldi54bWxQSwUGAAAAAAQABAD1AAAAigMAAAAA&#10;" path="m,24l151,127,151,e" filled="f" strokeweight=".12pt">
                <v:path arrowok="t" o:connecttype="custom" o:connectlocs="0,23;143,120;143,0" o:connectangles="0,0,0"/>
                <o:lock v:ext="edit" aspectratio="t"/>
              </v:shape>
              <v:shape id="Freeform 6664" o:spid="_x0000_s8710" style="position:absolute;left:9318;top:4380;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zAscA&#10;AADeAAAADwAAAGRycy9kb3ducmV2LnhtbESPQWvCQBSE74L/YXmCN92YFrHRNZSWQguC1hb0+Mg+&#10;s8Hs2zS7xvTfdwuCx2FmvmFWeW9r0VHrK8cKZtMEBHHhdMWlgu+vt8kChA/IGmvHpOCXPOTr4WCF&#10;mXZX/qRuH0oRIewzVGBCaDIpfWHIop+6hjh6J9daDFG2pdQtXiPc1jJNkrm0WHFcMNjQi6HivL9Y&#10;Bafzx6Z49b43u0NydD+b7aPGrVLjUf+8BBGoD/fwrf2uFTws0qcU/u/EK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l8wLHAAAA3gAAAA8AAAAAAAAAAAAAAAAAmAIAAGRy&#10;cy9kb3ducmV2LnhtbFBLBQYAAAAABAAEAPUAAACMAwAAAAA=&#10;" path="m,l225,e" filled="f" strokeweight=".12pt">
                <v:path arrowok="t" o:connecttype="custom" o:connectlocs="0,0;214,0" o:connectangles="0,0"/>
                <o:lock v:ext="edit" aspectratio="t"/>
              </v:shape>
              <v:shape id="Freeform 6665" o:spid="_x0000_s8711" style="position:absolute;left:9508;top:4463;width:0;height:48;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K7OIckA&#10;AADeAAAADwAAAGRycy9kb3ducmV2LnhtbESPQWvCQBSE70L/w/IKvemmEYqNriJii5Ze1Bz09sg+&#10;s7HZtyG7TdL++m6h0OMwM98wi9Vga9FR6yvHCh4nCQjiwumKSwX56WU8A+EDssbaMSn4Ig+r5d1o&#10;gZl2PR+oO4ZSRAj7DBWYEJpMSl8YsugnriGO3tW1FkOUbSl1i32E21qmSfIkLVYcFww2tDFUfBw/&#10;rYJrn5bbt+1tY/L963nd8e3ynn8r9XA/rOcgAg3hP/zX3mkF01n6PIXfO/EKyOUP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6K7OIckAAADeAAAADwAAAAAAAAAAAAAAAACYAgAA&#10;ZHJzL2Rvd25yZXYueG1sUEsFBgAAAAAEAAQA9QAAAI4DAAAAAA==&#10;" path="m,51l,e" filled="f" strokeweight=".12pt">
                <v:path arrowok="t" o:connecttype="custom" o:connectlocs="0,48;0,0" o:connectangles="0,0"/>
                <o:lock v:ext="edit" aspectratio="t"/>
              </v:shape>
              <v:shape id="Freeform 6666" o:spid="_x0000_s8712" style="position:absolute;left:9390;top:4367;width:214;height:26;rotation:90;visibility:visible;mso-wrap-style:square;v-text-anchor:top" coordsize="225,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S6/8YA&#10;AADeAAAADwAAAGRycy9kb3ducmV2LnhtbESPQWvCQBSE70L/w/IKvenGVDRNXYNYAtKLNG3vj+xr&#10;Esy+TbPbmPx7tyB4HGbmG2abjaYVA/WusaxguYhAEJdWN1wp+PrM5wkI55E1tpZJwUQOst3DbIup&#10;thf+oKHwlQgQdikqqL3vUildWZNBt7AdcfB+bG/QB9lXUvd4CXDTyjiK1tJgw2Ghxo4ONZXn4s8o&#10;sJskP57W03I4j0XJSfe++X77Verpcdy/gvA0+nv41j5qBc9J/LKC/zvhCsjdF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S6/8YAAADeAAAADwAAAAAAAAAAAAAAAACYAgAAZHJz&#10;L2Rvd25yZXYueG1sUEsFBgAAAAAEAAQA9QAAAIsDAAAAAA==&#10;" path="m225,l,,38,27e" filled="f" strokeweight=".12pt">
                <v:path arrowok="t" o:connecttype="custom" o:connectlocs="214,0;0,0;36,26" o:connectangles="0,0,0"/>
                <o:lock v:ext="edit" aspectratio="t"/>
              </v:shape>
              <v:shape id="Freeform 6667" o:spid="_x0000_s8713" style="position:absolute;left:2145;top:11738;width:107;height:120;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JNb8UA&#10;AADeAAAADwAAAGRycy9kb3ducmV2LnhtbESPT2sCMRTE7wW/Q3hCbzXriotujaIFoXoo+Ad6fWxe&#10;N0s3L0uSrttv3whCj8PM/IZZbQbbip58aBwrmE4yEMSV0w3XCq6X/csCRIjIGlvHpOCXAmzWo6cV&#10;ltrd+ET9OdYiQTiUqMDE2JVShsqQxTBxHXHyvpy3GJP0tdQebwluW5lnWSEtNpwWDHb0Zqj6Pv9Y&#10;Bfnuc+ePOnzw4ViYa94jEhVKPY+H7SuISEP8Dz/a71rBbJEv53C/k66AXP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sk1vxQAAAN4AAAAPAAAAAAAAAAAAAAAAAJgCAABkcnMv&#10;ZG93bnJldi54bWxQSwUGAAAAAAQABAD1AAAAigMAAAAA&#10;" path="m36,127l,103,,27,36,,75,r38,27l113,53e" filled="f" strokeweight=".12pt">
                <v:path arrowok="t" o:connecttype="custom" o:connectlocs="34,120;0,97;0,26;34,0;71,0;107,26;107,50" o:connectangles="0,0,0,0,0,0,0"/>
                <o:lock v:ext="edit" aspectratio="t"/>
              </v:shape>
              <v:shape id="Freeform 6668" o:spid="_x0000_s8714" style="position:absolute;left:2145;top:11845;width:108;height:120;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DTGMQA&#10;AADeAAAADwAAAGRycy9kb3ducmV2LnhtbESPQWsCMRSE70L/Q3iF3jTrFha7NYoKgvUgaIVeH5vn&#10;ZnHzsiRx3f77piB4HGbmG2a+HGwrevKhcaxgOslAEFdON1wrOH9vxzMQISJrbB2Tgl8KsFy8jOZY&#10;anfnI/WnWIsE4VCiAhNjV0oZKkMWw8R1xMm7OG8xJulrqT3eE9y2Ms+yQlpsOC0Y7GhjqLqeblZB&#10;vv5Z+70OB/7aF+ac94hEhVJvr8PqE0SkIT7Dj/ZOK3if5R8F/N9JV0A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hg0xjEAAAA3gAAAA8AAAAAAAAAAAAAAAAAmAIAAGRycy9k&#10;b3ducmV2LnhtbFBLBQYAAAAABAAEAPUAAACJAwAAAAA=&#10;" path="m,27l36,,75,r38,27l113,103,75,127e" filled="f" strokeweight=".12pt">
                <v:path arrowok="t" o:connecttype="custom" o:connectlocs="0,26;34,0;72,0;108,26;108,97;72,120" o:connectangles="0,0,0,0,0,0"/>
                <o:lock v:ext="edit" aspectratio="t"/>
              </v:shape>
              <v:shape id="Freeform 6669" o:spid="_x0000_s8715" style="position:absolute;left:2246;top:11792;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L7RcgA&#10;AADeAAAADwAAAGRycy9kb3ducmV2LnhtbESPW2vCQBSE3wX/w3IKfdONF6qmriKSFgVfvED7eJo9&#10;TYLZsyG7jdFf7woFH4eZ+YaZL1tTioZqV1hWMOhHIIhTqwvOFJyOH70pCOeRNZaWScGVHCwX3c4c&#10;Y20vvKfm4DMRIOxiVJB7X8VSujQng65vK+Lg/draoA+yzqSu8RLgppTDKHqTBgsOCzlWtM4pPR/+&#10;jILmOjveVluf7MY/ydcgOtkq+fxW6vWlXb2D8NT6Z/i/vdEKRtPhbAKP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0vtFyAAAAN4AAAAPAAAAAAAAAAAAAAAAAJgCAABk&#10;cnMvZG93bnJldi54bWxQSwUGAAAAAAQABAD1AAAAjQMAAAAA&#10;" path="m36,127l,101,,24,36,,75,,188,127r38,l226,e" filled="f" strokeweight=".12pt">
                <v:path arrowok="t" o:connecttype="custom" o:connectlocs="34,120;0,95;0,23;34,0;71,0;179,120;215,120;215,0" o:connectangles="0,0,0,0,0,0,0,0"/>
                <o:lock v:ext="edit" aspectratio="t"/>
              </v:shape>
              <v:shape id="Freeform 6670" o:spid="_x0000_s8716" style="position:absolute;left:2165;top:12370;width:107;height:120;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Pi8cEA&#10;AADeAAAADwAAAGRycy9kb3ducmV2LnhtbERPz2vCMBS+D/wfwhO8zdQKRatRVBg4D4Op4PXRPJti&#10;81KSrNb/fjkMdvz4fq+3g21FTz40jhXMphkI4srphmsF18vH+wJEiMgaW8ek4EUBtpvR2xpL7Z78&#10;Tf051iKFcChRgYmxK6UMlSGLYeo64sTdnbcYE/S11B6fKdy2Ms+yQlpsODUY7OhgqHqcf6yCfH/b&#10;+5MOX/x5Ksw17xGJCqUm42G3AhFpiP/iP/dRK5gv8mXam+6kKyA3v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z4vHBAAAA3gAAAA8AAAAAAAAAAAAAAAAAmAIAAGRycy9kb3du&#10;cmV2LnhtbFBLBQYAAAAABAAEAPUAAACGAwAAAAA=&#10;" path="m39,127l,100,,26,39,,77,r36,26l113,50e" filled="f" strokeweight=".12pt">
                <v:path arrowok="t" o:connecttype="custom" o:connectlocs="37,120;0,94;0,25;37,0;73,0;107,25;107,47" o:connectangles="0,0,0,0,0,0,0"/>
                <o:lock v:ext="edit" aspectratio="t"/>
              </v:shape>
              <v:shape id="Freeform 6671" o:spid="_x0000_s8717" style="position:absolute;left:2165;top:12477;width:108;height:120;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9HasUA&#10;AADeAAAADwAAAGRycy9kb3ducmV2LnhtbESPT2sCMRTE7wW/Q3iCt5rtCotujVIFwXoo+Ad6fWxe&#10;N0s3L0sS1+23N0LB4zAzv2GW68G2oicfGscK3qYZCOLK6YZrBZfz7nUOIkRkja1jUvBHAdar0csS&#10;S+1ufKT+FGuRIBxKVGBi7EopQ2XIYpi6jjh5P85bjEn6WmqPtwS3rcyzrJAWG04LBjvaGqp+T1er&#10;IN98b/xBhy/+PBTmkveIRIVSk/Hw8Q4i0hCf4f/2XiuYzfPFAh530hWQq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0dqxQAAAN4AAAAPAAAAAAAAAAAAAAAAAJgCAABkcnMv&#10;ZG93bnJldi54bWxQSwUGAAAAAAQABAD1AAAAigMAAAAA&#10;" path="m,26l38,,77,r36,26l113,100,77,127e" filled="f" strokeweight=".12pt">
                <v:path arrowok="t" o:connecttype="custom" o:connectlocs="0,25;36,0;74,0;108,25;108,94;74,120" o:connectangles="0,0,0,0,0,0"/>
                <o:lock v:ext="edit" aspectratio="t"/>
              </v:shape>
              <v:shape id="Freeform 6672" o:spid="_x0000_s8718" style="position:absolute;left:2340;top:12567;width:0;height:48;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ZhwcYA&#10;AADeAAAADwAAAGRycy9kb3ducmV2LnhtbESPzWoCMRSF94W+Q7hCdzVjBRmnRilK6RQRUbvQ3XVy&#10;Oxk6uRkmqca3N4tCl4fzxzdbRNuKC/W+caxgNMxAEFdON1wr+Dq8P+cgfEDW2DomBTfysJg/Psyw&#10;0O7KO7rsQy3SCPsCFZgQukJKXxmy6IeuI07et+sthiT7Wuoer2nctvIlyybSYsPpwWBHS0PVz/7X&#10;KpicN3Edynp1mpaUf9ptPB4/jFJPg/j2CiJQDP/hv3apFYzzcZYAEk5CATm/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tZhwcYAAADeAAAADwAAAAAAAAAAAAAAAACYAgAAZHJz&#10;L2Rvd25yZXYueG1sUEsFBgAAAAAEAAQA9QAAAIsDAAAAAA==&#10;" path="m,50l,e" filled="f" strokeweight=".12pt">
                <v:path arrowok="t" o:connecttype="custom" o:connectlocs="0,48;0,0" o:connectangles="0,0"/>
                <o:lock v:ext="edit" aspectratio="t"/>
              </v:shape>
              <v:shape id="Freeform 6673" o:spid="_x0000_s8719" style="position:absolute;left:2219;top:12472;width:215;height:23;rotation:90;visibility:visible;mso-wrap-style:square;v-text-anchor:top" coordsize="2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bUEcgA&#10;AADeAAAADwAAAGRycy9kb3ducmV2LnhtbESP3WrCQBSE7wt9h+UUelN0Y0WR1FVUlIjohT8PcMie&#10;ZoPZsyG7xujTdwuFXg4z8w0znXe2Ei01vnSsYNBPQBDnTpdcKLicN70JCB+QNVaOScGDPMxnry9T&#10;TLW785HaUyhEhLBPUYEJoU6l9Lkhi77vauLofbvGYoiyKaRu8B7htpKfSTKWFkuOCwZrWhnKr6eb&#10;VXDYmOdB+zbbLT+6YnRdZdv9OlPq/a1bfIEI1IX/8F97qxUMJ8NkAL934hWQs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d9tQRyAAAAN4AAAAPAAAAAAAAAAAAAAAAAJgCAABk&#10;cnMvZG93bnJldi54bWxQSwUGAAAAAAQABAD1AAAAjQMAAAAA&#10;" path="m226,l,,39,24e" filled="f" strokeweight=".12pt">
                <v:path arrowok="t" o:connecttype="custom" o:connectlocs="215,0;0,0;37,23" o:connectangles="0,0,0"/>
                <o:lock v:ext="edit" aspectratio="t"/>
              </v:shape>
              <v:shape id="Freeform 6674" o:spid="_x0000_s8720" style="position:absolute;left:2134;top:13303;width:107;height:120;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BPAcMA&#10;AADeAAAADwAAAGRycy9kb3ducmV2LnhtbESPQYvCMBSE7wv+h/AEb2tqhSLVKCos7HoQdIW9Pppn&#10;U2xeSpKt9d9vFgSPw8x8w6w2g21FTz40jhXMphkI4srphmsFl++P9wWIEJE1to5JwYMCbNajtxWW&#10;2t35RP051iJBOJSowMTYlVKGypDFMHUdcfKuzluMSfpaao/3BLetzLOskBYbTgsGO9obqm7nX6sg&#10;3/3s/EGHI38dCnPJe0SiQqnJeNguQUQa4iv8bH9qBfPFPMvh/066AnL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BPAcMAAADeAAAADwAAAAAAAAAAAAAAAACYAgAAZHJzL2Rv&#10;d25yZXYueG1sUEsFBgAAAAAEAAQA9QAAAIgDAAAAAA==&#10;" path="m36,127l,101,,24,36,,74,r39,24l113,51e" filled="f" strokeweight=".12pt">
                <v:path arrowok="t" o:connecttype="custom" o:connectlocs="34,120;0,95;0,23;34,0;70,0;107,23;107,48" o:connectangles="0,0,0,0,0,0,0"/>
                <o:lock v:ext="edit" aspectratio="t"/>
              </v:shape>
              <v:shape id="Freeform 6675" o:spid="_x0000_s8721" style="position:absolute;left:2134;top:13410;width:107;height:120;rotation:90;visibility:visible;mso-wrap-style:square;v-text-anchor:top" coordsize="112,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m8fSMYA&#10;AADeAAAADwAAAGRycy9kb3ducmV2LnhtbESPUWvCMBSF3wf+h3AF3zR1HUM7o4gwEBxz07Hnu+a2&#10;KSY3pcls9++XgbDHwznnO5zVZnBWXKkLjWcF81kGgrj0uuFawcf5eboAESKyRuuZFPxQgM16dLfC&#10;Qvue3+l6irVIEA4FKjAxtoWUoTTkMMx8S5y8yncOY5JdLXWHfYI7K++z7FE6bDgtGGxpZ6i8nL6d&#10;guPrW/+Sf0n7YD+jWVZNVR8OR6Um42H7BCLSEP/Dt/ZeK8gXeZbD3510BeT6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m8fSMYAAADeAAAADwAAAAAAAAAAAAAAAACYAgAAZHJz&#10;L2Rvd25yZXYueG1sUEsFBgAAAAAEAAQA9QAAAIsDAAAAAA==&#10;" path="m,24l35,,74,r38,24l112,101,74,127e" filled="f" strokeweight=".12pt">
                <v:path arrowok="t" o:connecttype="custom" o:connectlocs="0,23;33,0;71,0;107,23;107,95;71,120" o:connectangles="0,0,0,0,0,0"/>
                <o:lock v:ext="edit" aspectratio="t"/>
              </v:shape>
              <v:shape id="Freeform 6676" o:spid="_x0000_s8722" style="position:absolute;left:2225;top:13368;width:214;height:96;rotation:90;visibility:visible;mso-wrap-style:square;v-text-anchor:top" coordsize="225,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ZysMcA&#10;AADeAAAADwAAAGRycy9kb3ducmV2LnhtbESPQWvCQBSE74L/YXmF3symSRWJrkGEQktDoWnF6yP7&#10;TILZtzG7avrvuwWhx2FmvmHW+Wg6caXBtZYVPEUxCOLK6pZrBd9fL7MlCOeRNXaWScEPOcg308ka&#10;M21v/EnX0tciQNhlqKDxvs+kdFVDBl1ke+LgHe1g0Ac51FIPeAtw08kkjhfSYMthocGedg1Vp/Ji&#10;FHwk7rA/10W1KIrk9H7p575L3pR6fBi3KxCeRv8fvrdftYJ0mcbP8HcnXA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bWcrDHAAAA3gAAAA8AAAAAAAAAAAAAAAAAmAIAAGRy&#10;cy9kb3ducmV2LnhtbFBLBQYAAAAABAAEAPUAAACMAwAAAAA=&#10;" path="m225,74r-38,27l36,101,,74,,24,36,,187,r38,24l225,74e" filled="f" strokeweight=".12pt">
                <v:path arrowok="t" o:connecttype="custom" o:connectlocs="214,70;178,96;34,96;0,70;0,23;34,0;178,0;214,23;214,70" o:connectangles="0,0,0,0,0,0,0,0,0"/>
                <o:lock v:ext="edit" aspectratio="t"/>
              </v:shape>
              <v:shape id="Freeform 6677" o:spid="_x0000_s8723" style="position:absolute;left:2065;top:14092;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das8gA&#10;AADeAAAADwAAAGRycy9kb3ducmV2LnhtbESPT2vCQBTE70K/w/KE3nTXakVTV5GSFgte/AN6fM0+&#10;k9Ds25DdxthP3y0UPA4z8xtmsepsJVpqfOlYw2ioQBBnzpScazge3gYzED4gG6wck4YbeVgtH3oL&#10;TIy78o7afchFhLBPUEMRQp1I6bOCLPqhq4mjd3GNxRBlk0vT4DXCbSWflJpKiyXHhQJrei0o+9p/&#10;Ww3tbX74WX+EdDv5TE8jdXR1+n7W+rHfrV9ABOrCPfzf3hgN49lYPcPfnXgF5PIX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op1qzyAAAAN4AAAAPAAAAAAAAAAAAAAAAAJgCAABk&#10;cnMvZG93bnJldi54bWxQSwUGAAAAAAQABAD1AAAAjQMAAAAA&#10;" path="m38,127l,100,,24,38,,77,,190,127r36,l226,e" filled="f" strokeweight=".12pt">
                <v:path arrowok="t" o:connecttype="custom" o:connectlocs="36,121;0,95;0,23;36,0;73,0;181,121;215,121;215,0" o:connectangles="0,0,0,0,0,0,0,0"/>
                <o:lock v:ext="edit" aspectratio="t"/>
              </v:shape>
              <v:shape id="Freeform 6678" o:spid="_x0000_s8724" style="position:absolute;left:2223;top:14093;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XExMgA&#10;AADeAAAADwAAAGRycy9kb3ducmV2LnhtbESPT2vCQBTE74LfYXmCN91Vi9jUVURiqdCLf6A9vmZf&#10;k9Ds25Ddxuind4VCj8PM/IZZrjtbiZYaXzrWMBkrEMSZMyXnGs6n3WgBwgdkg5Vj0nAlD+tVv7fE&#10;xLgLH6g9hlxECPsENRQh1ImUPivIoh+7mjh6366xGKJscmkavES4reRUqbm0WHJcKLCmbUHZz/HX&#10;amivz6fbZh/S96ev9GOizq5OXz+1Hg66zQuIQF34D/+134yG2WKm5vC4E6+AXN0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YdcTEyAAAAN4AAAAPAAAAAAAAAAAAAAAAAJgCAABk&#10;cnMvZG93bnJldi54bWxQSwUGAAAAAAQABAD1AAAAjQMAAAAA&#10;" path="m226,127r,-101l190,,38,,,26r,75l38,127r39,l113,101r,-75l77,e" filled="f" strokeweight=".12pt">
                <v:path arrowok="t" o:connecttype="custom" o:connectlocs="215,120;215,25;181,0;36,0;0,25;0,95;36,120;73,120;108,95;108,25;73,0" o:connectangles="0,0,0,0,0,0,0,0,0,0,0"/>
                <o:lock v:ext="edit" aspectratio="t"/>
              </v:shape>
              <v:shape id="Freeform 6679" o:spid="_x0000_s8725" style="position:absolute;left:2058;top:14660;width:214;height:120;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0K7TMYA&#10;AADeAAAADwAAAGRycy9kb3ducmV2LnhtbESPzWrDMBCE74G+g9hAb4nsuNTBsRxKIFAoBJqW5LpY&#10;6x9irYwlJ/bbV4VCj8PMfMPk+8l04k6Day0riNcRCOLS6pZrBd9fx9UWhPPIGjvLpGAmB/viaZFj&#10;pu2DP+l+9rUIEHYZKmi87zMpXdmQQbe2PXHwKjsY9EEOtdQDPgLcdHITRa/SYMthocGeDg2Vt/No&#10;FBzTeJ7nj8v4Qpfepqekup7KSqnn5fS2A+Fp8v/hv/a7VpBskyiF3zvhCsji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0K7TMYAAADeAAAADwAAAAAAAAAAAAAAAACYAgAAZHJz&#10;L2Rvd25yZXYueG1sUEsFBgAAAAAEAAQA9QAAAIsDAAAAAA==&#10;" path="m38,127l,101,,27,38,,74,,187,127r38,l225,e" filled="f" strokeweight=".12pt">
                <v:path arrowok="t" o:connecttype="custom" o:connectlocs="36,120;0,95;0,26;36,0;70,0;178,120;214,120;214,0" o:connectangles="0,0,0,0,0,0,0,0"/>
                <o:lock v:ext="edit" aspectratio="t"/>
              </v:shape>
              <v:shape id="Freeform 6680" o:spid="_x0000_s8726" style="position:absolute;left:2214;top:14659;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0vPsMA&#10;AADeAAAADwAAAGRycy9kb3ducmV2LnhtbERPyWrDMBC9F/IPYgK9NXLqEgfXcigFQ6FgSFLS62CN&#10;F2qNjKV4+fvqUOjx8fbstJheTDS6zrKC/S4CQVxZ3XGj4OtaPB1BOI+ssbdMClZycMo3Dxmm2s58&#10;puniGxFC2KWooPV+SKV0VUsG3c4OxIGr7WjQBzg2Uo84h3DTy+coOkiDHYeGFgd6b6n6udyNgiLZ&#10;r+v6ebu/0G2wSRnX32VVK/W4Xd5eQXha/L/4z/2hFcTHOAp7w51wBW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0vPsMAAADeAAAADwAAAAAAAAAAAAAAAACYAgAAZHJzL2Rv&#10;d25yZXYueG1sUEsFBgAAAAAEAAQA9QAAAIgDAAAAAA==&#10;" path="m112,100l74,127r-36,l,100,,26,38,,74,r38,26l112,100r39,27l187,127r38,-27l225,26,187,,151,,112,26e" filled="f" strokeweight=".12pt">
                <v:path arrowok="t" o:connecttype="custom" o:connectlocs="107,95;70,121;36,121;0,95;0,25;36,0;70,0;107,25;107,95;144,121;178,121;214,95;214,25;178,0;144,0;107,25" o:connectangles="0,0,0,0,0,0,0,0,0,0,0,0,0,0,0,0"/>
                <o:lock v:ext="edit" aspectratio="t"/>
              </v:shape>
              <v:shape id="Freeform 6681" o:spid="_x0000_s8727" style="position:absolute;left:4262;top:11075;width:107;height:120;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TdcMUA&#10;AADeAAAADwAAAGRycy9kb3ducmV2LnhtbESPwWrDMBBE74X+g9hAb40cB0ziRjZNodDkEGgSyHWx&#10;tpaptTKS6jh/XxUCPQ4z84bZ1JPtxUg+dI4VLOYZCOLG6Y5bBefT+/MKRIjIGnvHpOBGAerq8WGD&#10;pXZX/qTxGFuRIBxKVGBiHEopQ2PIYpi7gTh5X85bjEn6VmqP1wS3vcyzrJAWO04LBgd6M9R8H3+s&#10;gnx72fq9Dgfe7QtzzkdEokKpp9n0+gIi0hT/w/f2h1awXC2zNfzdSVdAV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FN1wxQAAAN4AAAAPAAAAAAAAAAAAAAAAAJgCAABkcnMv&#10;ZG93bnJldi54bWxQSwUGAAAAAAQABAD1AAAAigMAAAAA&#10;" path="m38,127l,101,,24,38,,77,r36,24l113,51e" filled="f" strokeweight=".12pt">
                <v:path arrowok="t" o:connecttype="custom" o:connectlocs="36,120;0,95;0,23;36,0;73,0;107,23;107,48" o:connectangles="0,0,0,0,0,0,0"/>
                <o:lock v:ext="edit" aspectratio="t"/>
              </v:shape>
              <v:shape id="Freeform 6682" o:spid="_x0000_s8728" style="position:absolute;left:4262;top:11182;width:108;height:120;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iMMIA&#10;AADeAAAADwAAAGRycy9kb3ducmV2LnhtbESPzYrCMBSF94LvEK7gTlMrFKlGUUEYXQzoCLO9NNem&#10;2NyUJFM7bz9ZDLg8nD++zW6wrejJh8axgsU8A0FcOd1wreD+dZqtQISIrLF1TAp+KcBuOx5tsNTu&#10;xVfqb7EWaYRDiQpMjF0pZagMWQxz1xEn7+G8xZikr6X2+ErjtpV5lhXSYsPpwWBHR0PV8/ZjFeSH&#10;74O/6PDJ50th7nmPSFQoNZ0M+zWISEN8h//bH1rBcrVcJICEk1B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9+IwwgAAAN4AAAAPAAAAAAAAAAAAAAAAAJgCAABkcnMvZG93&#10;bnJldi54bWxQSwUGAAAAAAQABAD1AAAAhwMAAAAA&#10;" path="m,24l38,,77,r36,24l113,101,77,127e" filled="f" strokeweight=".12pt">
                <v:path arrowok="t" o:connecttype="custom" o:connectlocs="0,23;36,0;74,0;108,23;108,95;74,120" o:connectangles="0,0,0,0,0,0"/>
                <o:lock v:ext="edit" aspectratio="t"/>
              </v:shape>
              <v:shape id="Freeform 6683" o:spid="_x0000_s8729" style="position:absolute;left:4418;top:11074;width:107;height:121;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tHq8QA&#10;AADeAAAADwAAAGRycy9kb3ducmV2LnhtbESPQWvCQBSE70L/w/IEb7pJhCCpq2hBaD0IVaHXR/Y1&#10;G5p9G3bXGP99tyD0OMzMN8x6O9pODORD61hBvshAENdOt9wouF4O8xWIEJE1do5JwYMCbDcvkzVW&#10;2t35k4ZzbESCcKhQgYmxr6QMtSGLYeF64uR9O28xJukbqT3eE9x2ssiyUlpsOS0Y7OnNUP1zvlkF&#10;xf5r7486nPjjWJprMSASlUrNpuPuFUSkMf6Hn+13rWC5WuY5/N1JV0B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y7R6vEAAAA3gAAAA8AAAAAAAAAAAAAAAAAmAIAAGRycy9k&#10;b3ducmV2LnhtbFBLBQYAAAAABAAEAPUAAACJAwAAAAA=&#10;" path="m38,127l,100,,26,38,,77,r36,26l113,50e" filled="f" strokeweight=".12pt">
                <v:path arrowok="t" o:connecttype="custom" o:connectlocs="36,121;0,95;0,25;36,0;73,0;107,25;107,48" o:connectangles="0,0,0,0,0,0,0"/>
                <o:lock v:ext="edit" aspectratio="t"/>
              </v:shape>
              <v:shape id="Freeform 6684" o:spid="_x0000_s8730" style="position:absolute;left:4418;top:11181;width:108;height:121;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nZ3MQA&#10;AADeAAAADwAAAGRycy9kb3ducmV2LnhtbESPT4vCMBTE74LfIbyFvWlqhSLVKKuwoB4E/4DXR/O2&#10;Kdu8lCRbu99+syB4HGbmN8xqM9hW9ORD41jBbJqBIK6cbrhWcLt+ThYgQkTW2DomBb8UYLMej1ZY&#10;avfgM/WXWIsE4VCiAhNjV0oZKkMWw9R1xMn7ct5iTNLXUnt8JLhtZZ5lhbTYcFow2NHOUPV9+bEK&#10;8u196486nPhwLMwt7xGJCqXe34aPJYhIQ3yFn+29VjBfzGc5/N9JV0C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xp2dzEAAAA3gAAAA8AAAAAAAAAAAAAAAAAmAIAAGRycy9k&#10;b3ducmV2LnhtbFBLBQYAAAAABAAEAPUAAACJAwAAAAA=&#10;" path="m,26l38,,77,r36,26l113,100,77,127e" filled="f" strokeweight=".12pt">
                <v:path arrowok="t" o:connecttype="custom" o:connectlocs="0,25;36,0;74,0;108,25;108,95;74,121" o:connectangles="0,0,0,0,0,0"/>
                <o:lock v:ext="edit" aspectratio="t"/>
              </v:shape>
              <v:shape id="Freeform 6685" o:spid="_x0000_s8731" style="position:absolute;left:7076;top:11071;width:106;height:121;rotation:90;visibility:visible;mso-wrap-style:square;v-text-anchor:top" coordsize="112,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aJlccA&#10;AADeAAAADwAAAGRycy9kb3ducmV2LnhtbESPUWvCMBSF3wf+h3CFvc1UO4Z2RhkDYeBQ58Tna3Pb&#10;lCU3pcls9+/NYLDHwznnO5zlenBWXKkLjWcF00kGgrj0uuFawelz8zAHESKyRuuZFPxQgPVqdLfE&#10;QvueP+h6jLVIEA4FKjAxtoWUoTTkMEx8S5y8yncOY5JdLXWHfYI7K2dZ9iQdNpwWDLb0aqj8On47&#10;BfvdoX/PL9I+2nM0i6qp6u12r9T9eHh5BhFpiP/hv/abVpDP82kOv3fSFZCr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u2iZXHAAAA3gAAAA8AAAAAAAAAAAAAAAAAmAIAAGRy&#10;cy9kb3ducmV2LnhtbFBLBQYAAAAABAAEAPUAAACMAwAAAAA=&#10;" path="m38,127l,101,,24,38,,74,r38,24l112,50e" filled="f" strokeweight=".12pt">
                <v:path arrowok="t" o:connecttype="custom" o:connectlocs="36,121;0,96;0,23;36,0;70,0;106,23;106,48" o:connectangles="0,0,0,0,0,0,0"/>
                <o:lock v:ext="edit" aspectratio="t"/>
              </v:shape>
              <v:shape id="Freeform 6686" o:spid="_x0000_s8732" style="position:absolute;left:7075;top:11178;width:108;height:121;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zkM8UA&#10;AADeAAAADwAAAGRycy9kb3ducmV2LnhtbESPwWrDMBBE74X8g9hAb40cp5jgWA5JoNDmUGga6HWx&#10;NpaJtTKS4rh/XxUKPQ4z84aptpPtxUg+dI4VLBcZCOLG6Y5bBefPl6c1iBCRNfaOScE3BdjWs4cK&#10;S+3u/EHjKbYiQTiUqMDEOJRShsaQxbBwA3HyLs5bjEn6VmqP9wS3vcyzrJAWO04LBgc6GGqup5tV&#10;kO+/9v6owzu/HQtzzkdEokKpx/m024CINMX/8F/7VStYrVfLZ/i9k66Ar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zOQzxQAAAN4AAAAPAAAAAAAAAAAAAAAAAJgCAABkcnMv&#10;ZG93bnJldi54bWxQSwUGAAAAAAQABAD1AAAAigMAAAAA&#10;" path="m,24l39,,75,r38,24l113,101,75,127e" filled="f" strokeweight=".12pt">
                <v:path arrowok="t" o:connecttype="custom" o:connectlocs="0,23;37,0;72,0;108,23;108,96;72,121" o:connectangles="0,0,0,0,0,0"/>
                <o:lock v:ext="edit" aspectratio="t"/>
              </v:shape>
              <v:shape id="Freeform 6687" o:spid="_x0000_s8733" style="position:absolute;left:7215;top:11091;width:144;height:120;rotation:90;visibility:visible;mso-wrap-style:square;v-text-anchor:top" coordsize="151,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EfMQA&#10;AADeAAAADwAAAGRycy9kb3ducmV2LnhtbESPQYvCMBSE7wv+h/AWvK2pWhfpGkWUih636v3RvG2L&#10;zUttoq3/3gjCHoeZ+YZZrHpTizu1rrKsYDyKQBDnVldcKDgd0685COeRNdaWScGDHKyWg48FJtp2&#10;/Ev3zBciQNglqKD0vkmkdHlJBt3INsTB+7OtQR9kW0jdYhfgppaTKPqWBisOCyU2tCkpv2Q3o2B7&#10;OKXxOdb59bJLu7iapDNZnJUafvbrHxCeev8ffrf3WsF0Ph3P4HUnXAG5f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gRHzEAAAA3gAAAA8AAAAAAAAAAAAAAAAAmAIAAGRycy9k&#10;b3ducmV2LnhtbFBLBQYAAAAABAAEAPUAAACJAwAAAAA=&#10;" path="m,27l151,127,151,e" filled="f" strokeweight=".12pt">
                <v:path arrowok="t" o:connecttype="custom" o:connectlocs="0,26;144,120;144,0" o:connectangles="0,0,0"/>
                <o:lock v:ext="edit" aspectratio="t"/>
              </v:shape>
              <v:shape id="Freeform 6688" o:spid="_x0000_s8734" style="position:absolute;left:7215;top:11186;width:214;height:0;rotation:90;visibility:visible;mso-wrap-style:square;v-text-anchor:top" coordsize="22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z5xsYA&#10;AADeAAAADwAAAGRycy9kb3ducmV2LnhtbESPW4vCMBSE34X9D+Es7JumXhCpRllWhBUEbwvr46E5&#10;NsXmpDZR6783guDjMDPfMJNZY0txpdoXjhV0OwkI4szpgnMFf/tFewTCB2SNpWNScCcPs+lHa4Kp&#10;djfe0nUXchEh7FNUYEKoUil9Zsii77iKOHpHV1sMUda51DXeItyWspckQ2mx4LhgsKIfQ9lpd7EK&#10;jqflKpt735jNf3Jw59V6oHGt1Ndn8z0GEagJ7/Cr/asV9Ef97hCed+IVkN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z5xsYAAADeAAAADwAAAAAAAAAAAAAAAACYAgAAZHJz&#10;L2Rvd25yZXYueG1sUEsFBgAAAAAEAAQA9QAAAIsDAAAAAA==&#10;" path="m,l225,e" filled="f" strokeweight=".12pt">
                <v:path arrowok="t" o:connecttype="custom" o:connectlocs="0,0;214,0" o:connectangles="0,0"/>
                <o:lock v:ext="edit" aspectratio="t"/>
              </v:shape>
              <v:shape id="Freeform 6689" o:spid="_x0000_s8735" style="position:absolute;left:7086;top:12110;width:106;height:120;rotation:90;visibility:visible;mso-wrap-style:square;v-text-anchor:top" coordsize="112,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2PlscA&#10;AADeAAAADwAAAGRycy9kb3ducmV2LnhtbESPX0vDMBTF3wW/Q7iCby6dFbfVZUMEYbDh3B/2fG1u&#10;m2JyU5psrd9+EQQfD+ec3+HMl4Oz4kJdaDwrGI8yEMSl1w3XCo6H94cpiBCRNVrPpOCHAiwXtzdz&#10;LLTveUeXfaxFgnAoUIGJsS2kDKUhh2HkW+LkVb5zGJPsaqk77BPcWfmYZc/SYcNpwWBLb4bK7/3Z&#10;Kdh+fPab/EvaJ3uKZlY1Vb1eb5W6vxteX0BEGuJ/+K+90gryaT6ewO+ddAXk4go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SNj5bHAAAA3gAAAA8AAAAAAAAAAAAAAAAAmAIAAGRy&#10;cy9kb3ducmV2LnhtbFBLBQYAAAAABAAEAPUAAACMAwAAAAA=&#10;" path="m36,127l,103,,27,36,,74,r38,27l112,51e" filled="f" strokeweight=".12pt">
                <v:path arrowok="t" o:connecttype="custom" o:connectlocs="34,120;0,97;0,26;34,0;70,0;106,26;106,48" o:connectangles="0,0,0,0,0,0,0"/>
                <o:lock v:ext="edit" aspectratio="t"/>
              </v:shape>
              <v:shape id="Freeform 6690" o:spid="_x0000_s8736" style="position:absolute;left:7085;top:12217;width:107;height:120;rotation:90;visibility:visible;mso-wrap-style:square;v-text-anchor:top" coordsize="113,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HuNsAA&#10;AADeAAAADwAAAGRycy9kb3ducmV2LnhtbERPTYvCMBC9C/6HMII3Ta1QpBpFBWH1sKAr7HVoxqbY&#10;TEqSrd1/vzkseHy8781usK3oyYfGsYLFPANBXDndcK3g/nWarUCEiKyxdUwKfinAbjsebbDU7sVX&#10;6m+xFimEQ4kKTIxdKWWoDFkMc9cRJ+7hvMWYoK+l9vhK4baVeZYV0mLDqcFgR0dD1fP2YxXkh++D&#10;v+jwyedLYe55j0hUKDWdDPs1iEhDfIv/3R9awXK1XKS96U66AnL7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YHuNsAAAADeAAAADwAAAAAAAAAAAAAAAACYAgAAZHJzL2Rvd25y&#10;ZXYueG1sUEsFBgAAAAAEAAQA9QAAAIUDAAAAAA==&#10;" path="m,27l36,,75,r38,27l113,103,75,127e" filled="f" strokeweight=".12pt">
                <v:path arrowok="t" o:connecttype="custom" o:connectlocs="0,26;34,0;71,0;107,26;107,97;71,120" o:connectangles="0,0,0,0,0,0"/>
                <o:lock v:ext="edit" aspectratio="t"/>
              </v:shape>
              <v:shape id="Freeform 6691" o:spid="_x0000_s8737" style="position:absolute;left:7188;top:12163;width:213;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ceMYA&#10;AADeAAAADwAAAGRycy9kb3ducmV2LnhtbESPW4vCMBSE34X9D+Es7JumtYuXapRFEBYEwQv6emhO&#10;L2xzUpqo7b83C4KPw8x8wyzXnanFnVpXWVYQjyIQxJnVFRcKzqftcAbCeWSNtWVS0JOD9epjsMRU&#10;2wcf6H70hQgQdikqKL1vUildVpJBN7INcfBy2xr0QbaF1C0+AtzUchxFE2mw4rBQYkObkrK/480o&#10;2E7jvu93l9s3XRo73Sf5dZ/lSn19dj8LEJ46/w6/2r9aQTJL4jn83wlXQK6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gceMYAAADeAAAADwAAAAAAAAAAAAAAAACYAgAAZHJz&#10;L2Rvd25yZXYueG1sUEsFBgAAAAAEAAQA9QAAAIsDAAAAAA==&#10;" path="m225,127r,-101l187,,148,,112,26r,101l,127,,e" filled="f" strokeweight=".12pt">
                <v:path arrowok="t" o:connecttype="custom" o:connectlocs="213,121;213,25;177,0;140,0;106,25;106,121;0,121;0,0" o:connectangles="0,0,0,0,0,0,0,0"/>
                <o:lock v:ext="edit" aspectratio="t"/>
              </v:shape>
              <v:shape id="Freeform 6692" o:spid="_x0000_s8738" style="position:absolute;left:5455;top:2991;width:578;height:1735;rotation:90;visibility:visible;mso-wrap-style:square;v-text-anchor:top" coordsize="608,18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nl5sYA&#10;AADeAAAADwAAAGRycy9kb3ducmV2LnhtbESPy2rCQBSG9wXfYTgFN6VOqlQkdRQR1EC68NIHOGSO&#10;mWDmTMhMTfTpnYXg8ue/8c2Xva3FlVpfOVbwNUpAEBdOV1wq+DttPmcgfEDWWDsmBTfysFwM3uaY&#10;atfxga7HUIo4wj5FBSaEJpXSF4Ys+pFriKN3dq3FEGVbSt1iF8dtLcdJMpUWK44PBhtaGyoux3+r&#10;4J5vpNnl5++P7JJna7/vttPfTqnhe7/6ARGoD6/ws51pBZPZZBwBIk5EAbl4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Snl5sYAAADeAAAADwAAAAAAAAAAAAAAAACYAgAAZHJz&#10;L2Rvd25yZXYueG1sUEsFBgAAAAAEAAQA9QAAAIsDAAAAAA==&#10;" path="m608,1829l,507,,e" filled="f" strokeweight=".12pt">
                <v:path arrowok="t" o:connecttype="custom" o:connectlocs="578,1735;0,481;0,0" o:connectangles="0,0,0"/>
                <o:lock v:ext="edit" aspectratio="t"/>
              </v:shape>
              <v:shape id="Freeform 6693" o:spid="_x0000_s8739" style="position:absolute;left:6276;top:3458;width:0;height:48;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4zt8gA&#10;AADeAAAADwAAAGRycy9kb3ducmV2LnhtbESPQWvCQBSE70L/w/KE3nRjhCLRVURsaUsvtTnU2yP7&#10;zEazb0N2m6T+erdQ8DjMzDfMajPYWnTU+sqxgtk0AUFcOF1xqSD/ep4sQPiArLF2TAp+ycNm/TBa&#10;YaZdz5/UHUIpIoR9hgpMCE0mpS8MWfRT1xBH7+RaiyHKtpS6xT7CbS3TJHmSFiuOCwYb2hkqLocf&#10;q+DUp+X+fX/emfzt5Xvb8fn4kV+VehwP2yWIQEO4h//br1rBfDFPZ/B3J14Bub4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ibjO3yAAAAN4AAAAPAAAAAAAAAAAAAAAAAJgCAABk&#10;cnMvZG93bnJldi54bWxQSwUGAAAAAAQABAD1AAAAjQMAAAAA&#10;" path="m,51l,e" filled="f" strokeweight=".12pt">
                <v:path arrowok="t" o:connecttype="custom" o:connectlocs="0,48;0,0" o:connectangles="0,0"/>
                <o:lock v:ext="edit" aspectratio="t"/>
              </v:shape>
              <v:shape id="Freeform 6694" o:spid="_x0000_s8740" style="position:absolute;left:6155;top:3364;width:215;height:22;rotation:90;visibility:visible;mso-wrap-style:square;v-text-anchor:top" coordsize="2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pEWBsgA&#10;AADeAAAADwAAAGRycy9kb3ducmV2LnhtbESP0WrCQBRE3wv+w3IFX4pujFQkdRUVJVL0QdsPuGRv&#10;s8Hs3ZBdY9qv7xYKfRxm5gyzXPe2Fh21vnKsYDpJQBAXTldcKvh4P4wXIHxA1lg7JgVf5GG9Gjwt&#10;MdPuwRfqrqEUEcI+QwUmhCaT0heGLPqJa4ij9+laiyHKtpS6xUeE21qmSTKXFiuOCwYb2hkqbte7&#10;VXA+mO+z9l3+tn3uy5fbLj+e9rlSo2G/eQURqA//4b/2USuYLWZpCr934hW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mkRYGyAAAAN4AAAAPAAAAAAAAAAAAAAAAAJgCAABk&#10;cnMvZG93bnJldi54bWxQSwUGAAAAAAQABAD1AAAAjQMAAAAA&#10;" path="m226,l,,36,24e" filled="f" strokeweight=".12pt">
                <v:path arrowok="t" o:connecttype="custom" o:connectlocs="215,0;0,0;34,22" o:connectangles="0,0,0"/>
                <o:lock v:ext="edit" aspectratio="t"/>
              </v:shape>
              <v:shape id="Freeform 6695" o:spid="_x0000_s8741" style="position:absolute;left:6288;top:3315;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c7PMgA&#10;AADeAAAADwAAAGRycy9kb3ducmV2LnhtbESPT2vCQBTE7wW/w/IEb3WjKUWjq4jE0kIv/gE9PrPP&#10;JJh9G7JrjP303ULB4zAzv2Hmy85UoqXGlZYVjIYRCOLM6pJzBYf95nUCwnlkjZVlUvAgB8tF72WO&#10;ibZ33lK787kIEHYJKii8rxMpXVaQQTe0NXHwLrYx6INscqkbvAe4qeQ4it6lwZLDQoE1rQvKrrub&#10;UdA+pvuf1ZdPv9/O6XEUHWydfpyUGvS71QyEp84/w//tT60gnsTjGP7uhCsgF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Dtzs8yAAAAN4AAAAPAAAAAAAAAAAAAAAAAJgCAABk&#10;cnMvZG93bnJldi54bWxQSwUGAAAAAAQABAD1AAAAjQMAAAAA&#10;" path="m,127l,,187,76r39,e" filled="f" strokeweight=".12pt">
                <v:path arrowok="t" o:connecttype="custom" o:connectlocs="0,120;0,0;178,72;215,72" o:connectangles="0,0,0,0"/>
                <o:lock v:ext="edit" aspectratio="t"/>
              </v:shape>
              <v:shape id="Freeform 6696" o:spid="_x0000_s8742" style="position:absolute;left:4849;top:4121;width:54;height:52;rotation:90;visibility:visible;mso-wrap-style:square;v-text-anchor:top" coordsize="57,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3MXMgA&#10;AADeAAAADwAAAGRycy9kb3ducmV2LnhtbESPT2vCQBTE74LfYXlCb7rRqEh0FWmxLfTiPxBvj+wz&#10;iWbfhuxG02/fLQgeh5n5DbNYtaYUd6pdYVnBcBCBIE6tLjhTcDxs+jMQziNrLC2Tgl9ysFp2OwtM&#10;tH3wju57n4kAYZeggtz7KpHSpTkZdANbEQfvYmuDPsg6k7rGR4CbUo6iaCoNFhwWcqzoPaf0tm+M&#10;gtvh+vOZfkw28Rdvz6fztBmvr41Sb712PQfhqfWv8LP9rRXEs3g0hv874QrI5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zcxcyAAAAN4AAAAPAAAAAAAAAAAAAAAAAJgCAABk&#10;cnMvZG93bnJldi54bWxQSwUGAAAAAAQABAD1AAAAjQMAAAAA&#10;" path="m41,53r4,-3l48,48r4,-5l55,38r,-5l57,29r,-5l55,19r,-5l52,12,48,7,45,5,41,2,36,,21,,17,2,12,5,9,7,5,12,2,14r,5l,24r,5l2,33r,5l5,43r4,5l12,50r5,3l21,55r15,l41,53e" filled="f" strokeweight=".12pt">
                <v:path arrowok="t" o:connecttype="custom" o:connectlocs="39,50;43,47;45,45;49,41;52,36;52,31;54,27;54,23;52,18;52,13;49,11;45,7;43,5;39,2;34,0;20,0;16,2;11,5;9,7;5,11;2,13;2,18;0,23;0,27;2,31;2,36;5,41;9,45;11,47;16,50;20,52;34,52;39,50" o:connectangles="0,0,0,0,0,0,0,0,0,0,0,0,0,0,0,0,0,0,0,0,0,0,0,0,0,0,0,0,0,0,0,0,0"/>
                <o:lock v:ext="edit" aspectratio="t"/>
              </v:shape>
              <v:shape id="Freeform 6697" o:spid="_x0000_s8743" style="position:absolute;left:6235;top:4352;width:0;height:48;rotation:90;visibility:visible;mso-wrap-style:square;v-text-anchor:top" coordsize="0,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U1tMkA&#10;AADeAAAADwAAAGRycy9kb3ducmV2LnhtbESPQWvCQBSE70L/w/IKvemmkRaJriJiSyu9aHPQ2yP7&#10;zEazb0N2m6T99W6h0OMwM98wi9Vga9FR6yvHCh4nCQjiwumKSwX558t4BsIHZI21Y1LwTR5Wy7vR&#10;AjPtet5TdwiliBD2GSowITSZlL4wZNFPXEMcvbNrLYYo21LqFvsIt7VMk+RZWqw4LhhsaGOouB6+&#10;rIJzn5bb3fayMfn763Hd8eX0kf8o9XA/rOcgAg3hP/zXftMKprNp+gS/d+IVkMsb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VU1tMkAAADeAAAADwAAAAAAAAAAAAAAAACYAgAA&#10;ZHJzL2Rvd25yZXYueG1sUEsFBgAAAAAEAAQA9QAAAI4DAAAAAA==&#10;" path="m,51l,e" filled="f" strokeweight=".12pt">
                <v:path arrowok="t" o:connecttype="custom" o:connectlocs="0,48;0,0" o:connectangles="0,0"/>
                <o:lock v:ext="edit" aspectratio="t"/>
              </v:shape>
              <v:shape id="Freeform 6698" o:spid="_x0000_s8744" style="position:absolute;left:6114;top:4257;width:215;height:23;rotation:90;visibility:visible;mso-wrap-style:square;v-text-anchor:top" coordsize="2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oQBcgA&#10;AADeAAAADwAAAGRycy9kb3ducmV2LnhtbESP0WrCQBRE3wX/YbmFvojZVKlIzCpWKpFSH6p+wCV7&#10;mw1m74bsNqb9+m6h4OMwM2eYfDPYRvTU+dqxgqckBUFcOl1zpeBy3k+XIHxA1tg4JgXf5GGzHo9y&#10;zLS78Qf1p1CJCGGfoQITQptJ6UtDFn3iWuLofbrOYoiyq6Tu8BbhtpGzNF1IizXHBYMt7QyV19OX&#10;VXDcm5+j9n3x9jIZqufrrji8vxZKPT4M2xWIQEO4h//bB61gvpzPFvB3J14Buf4F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ZqhAFyAAAAN4AAAAPAAAAAAAAAAAAAAAAAJgCAABk&#10;cnMvZG93bnJldi54bWxQSwUGAAAAAAQABAD1AAAAjQMAAAAA&#10;" path="m226,l,,38,24e" filled="f" strokeweight=".12pt">
                <v:path arrowok="t" o:connecttype="custom" o:connectlocs="215,0;0,0;36,23" o:connectangles="0,0,0"/>
                <o:lock v:ext="edit" aspectratio="t"/>
              </v:shape>
              <v:shape id="Freeform 6699" o:spid="_x0000_s8745" style="position:absolute;left:6247;top:4208;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w9P8gA&#10;AADeAAAADwAAAGRycy9kb3ducmV2LnhtbESPW2vCQBSE3wv9D8sp+FY3XlAbXUVKFAu+eIH28TR7&#10;TEKzZ0N2jdFf7xYEH4eZ+YaZLVpTioZqV1hW0OtGIIhTqwvOFBwPq/cJCOeRNZaWScGVHCzmry8z&#10;jLW98I6avc9EgLCLUUHufRVL6dKcDLqurYiDd7K1QR9knUld4yXATSn7UTSSBgsOCzlW9JlT+rc/&#10;GwXN9eNwW375ZDv8Tb570dFWyfpHqc5bu5yC8NT6Z/jR3mgFg8mgP4b/O+EKyPk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8jD0/yAAAAN4AAAAPAAAAAAAAAAAAAAAAAJgCAABk&#10;cnMvZG93bnJldi54bWxQSwUGAAAAAAQABAD1AAAAjQMAAAAA&#10;" path="m113,103l74,127r-36,l,103,,26,38,,74,r39,26l113,103r38,24l187,127r39,-24l226,26,187,,151,,113,26e" filled="f" strokeweight=".12pt">
                <v:path arrowok="t" o:connecttype="custom" o:connectlocs="108,98;70,121;36,121;0,98;0,25;36,0;70,0;108,25;108,98;144,121;178,121;215,98;215,25;178,0;144,0;108,25" o:connectangles="0,0,0,0,0,0,0,0,0,0,0,0,0,0,0,0"/>
                <o:lock v:ext="edit" aspectratio="t"/>
              </v:shape>
              <v:shape id="Freeform 6700" o:spid="_x0000_s8746" style="position:absolute;left:6237;top:4826;width:0;height:47;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Uxp8UA&#10;AADeAAAADwAAAGRycy9kb3ducmV2LnhtbERPy2oCMRTdF/yHcIXuaqYKMo5GKZbSKaWIj4XurpPr&#10;ZHByM0xSTf++WRS6PJz3YhVtK27U+8axgudRBoK4crrhWsFh//aUg/ABWWPrmBT8kIfVcvCwwEK7&#10;O2/ptgu1SCHsC1RgQugKKX1lyKIfuY44cRfXWwwJ9rXUPd5TuG3lOMum0mLDqcFgR2tD1XX3bRVM&#10;z1/xM5T162lWUv5hN/F4fDdKPQ7jyxxEoBj+xX/uUiuY5JNx2pvupCs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FTGnxQAAAN4AAAAPAAAAAAAAAAAAAAAAAJgCAABkcnMv&#10;ZG93bnJldi54bWxQSwUGAAAAAAQABAD1AAAAigMAAAAA&#10;" path="m,50l,e" filled="f" strokeweight=".12pt">
                <v:path arrowok="t" o:connecttype="custom" o:connectlocs="0,47;0,0" o:connectangles="0,0"/>
                <o:lock v:ext="edit" aspectratio="t"/>
              </v:shape>
              <v:shape id="Freeform 6701" o:spid="_x0000_s8747" style="position:absolute;left:6117;top:4732;width:215;height:22;rotation:90;visibility:visible;mso-wrap-style:square;v-text-anchor:top" coordsize="226,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WEd8gA&#10;AADeAAAADwAAAGRycy9kb3ducmV2LnhtbESP0WrCQBRE3wv+w3ILfRHdqLRo6ioqlYjUB7UfcMne&#10;ZoPZuyG7jalf7xaEPg4zc4aZLztbiZYaXzpWMBomIIhzp0suFHydt4MpCB+QNVaOScEveVguek9z&#10;TLW78pHaUyhEhLBPUYEJoU6l9Lkhi37oauLofbvGYoiyKaRu8BrhtpLjJHmTFkuOCwZr2hjKL6cf&#10;q+CwNbeD9m22X/e74vWyyXafH5lSL8/d6h1EoC78hx/tnVYwmU7GM/i7E6+AXNwB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oNYR3yAAAAN4AAAAPAAAAAAAAAAAAAAAAAJgCAABk&#10;cnMvZG93bnJldi54bWxQSwUGAAAAAAQABAD1AAAAjQMAAAAA&#10;" path="m226,l,,39,24e" filled="f" strokeweight=".12pt">
                <v:path arrowok="t" o:connecttype="custom" o:connectlocs="215,0;0,0;37,22" o:connectangles="0,0,0"/>
                <o:lock v:ext="edit" aspectratio="t"/>
              </v:shape>
              <v:shape id="Freeform 6702" o:spid="_x0000_s8748" style="position:absolute;left:6250;top:4682;width:215;height:122;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R3vsUA&#10;AADeAAAADwAAAGRycy9kb3ducmV2LnhtbESPzWrCQBSF9wXfYbiF7uqkDUqIjiJCIF0VNdC6u2au&#10;mWDmTsiMGt/eWRS6PJw/vuV6tJ240eBbxwo+pgkI4trplhsF1aF4z0D4gKyxc0wKHuRhvZq8LDHX&#10;7s47uu1DI+II+xwVmBD6XEpfG7Lop64njt7ZDRZDlEMj9YD3OG47+Zkkc2mx5fhgsKetofqyv1oF&#10;8jI70e+plEljrseq+Em/2y9W6u113CxABBrDf/ivXWoFaZamESDiRBSQq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wNHe+xQAAAN4AAAAPAAAAAAAAAAAAAAAAAJgCAABkcnMv&#10;ZG93bnJldi54bWxQSwUGAAAAAAQABAD1AAAAigMAAAAA&#10;" path="m226,128r,-101l187,,39,,,27r,77l39,128r36,l113,104r,-77l75,e" filled="f" strokeweight=".12pt">
                <v:path arrowok="t" o:connecttype="custom" o:connectlocs="215,122;215,26;178,0;37,0;0,26;0,99;37,122;71,122;108,99;108,26;71,0" o:connectangles="0,0,0,0,0,0,0,0,0,0,0"/>
                <o:lock v:ext="edit" aspectratio="t"/>
              </v:shape>
              <v:shape id="Freeform 6703" o:spid="_x0000_s8749" style="position:absolute;left:6157;top:5773;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YtMHsUA&#10;AADeAAAADwAAAGRycy9kb3ducmV2LnhtbESP3YrCMBSE7xd8h3CEvVvTbsVKNYosCAuCsCp6e2hO&#10;f7A5KU3U9u2NsODlMDPfMMt1bxpxp87VlhXEkwgEcW51zaWC03H7NQfhPLLGxjIpGMjBejX6WGKm&#10;7YP/6H7wpQgQdhkqqLxvMyldXpFBN7EtcfAK2xn0QXal1B0+Atw08juKZtJgzWGhwpZ+Ksqvh5tR&#10;sE3jYRh259uUzq1N90lx2eeFUp/jfrMA4an37/B/+1crSOZJEsPrTrgCcvU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i0wexQAAAN4AAAAPAAAAAAAAAAAAAAAAAJgCAABkcnMv&#10;ZG93bnJldi54bWxQSwUGAAAAAAQABAD1AAAAigMAAAAA&#10;" path="m38,127l,103,,26,38,,74,,187,127r38,l225,e" filled="f" strokeweight=".12pt">
                <v:path arrowok="t" o:connecttype="custom" o:connectlocs="36,121;0,98;0,25;36,0;70,0;178,121;214,121;214,0" o:connectangles="0,0,0,0,0,0,0,0"/>
                <o:lock v:ext="edit" aspectratio="t"/>
              </v:shape>
              <v:shape id="Freeform 6704" o:spid="_x0000_s8750" style="position:absolute;left:6300;top:5785;width:214;height:97;rotation:90;visibility:visible;mso-wrap-style:square;v-text-anchor:top" coordsize="225,1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vlxr8YA&#10;AADeAAAADwAAAGRycy9kb3ducmV2LnhtbESP3WrCQBSE7wXfYTkFb0rdaEBD6iqiFgre+PcAp9mT&#10;H8yejdlV0z69KxS8HGbmG2a26EwtbtS6yrKC0TACQZxZXXGh4HT8+khAOI+ssbZMCn7JwWLe780w&#10;1fbOe7odfCEChF2KCkrvm1RKl5Vk0A1tQxy83LYGfZBtIXWL9wA3tRxH0UQarDgslNjQqqTsfLga&#10;BX+Xd7M+7zb51l9Oud7yT5LHU6UGb93yE4Snzr/C/+1vrSBO4ngMzzvhCsj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vlxr8YAAADeAAAADwAAAAAAAAAAAAAAAACYAgAAZHJz&#10;L2Rvd25yZXYueG1sUEsFBgAAAAAEAAQA9QAAAIsDAAAAAA==&#10;" path="m225,76r-38,27l38,103,,76,,26,38,,187,r38,26l225,76e" filled="f" strokeweight=".12pt">
                <v:path arrowok="t" o:connecttype="custom" o:connectlocs="214,72;178,97;36,97;0,72;0,24;36,0;178,0;214,24;214,72" o:connectangles="0,0,0,0,0,0,0,0,0"/>
                <o:lock v:ext="edit" aspectratio="t"/>
              </v:shape>
              <v:shape id="Freeform 6705" o:spid="_x0000_s8751" style="position:absolute;left:6214;top:6316;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hV38sUA&#10;AADeAAAADwAAAGRycy9kb3ducmV2LnhtbESP3YrCMBSE7xd8h3AE79ZUs6xSjSKCIAiC7qK3h+b0&#10;B5uT0kRt394sCHs5zMw3zHLd2Vo8qPWVYw2TcQKCOHOm4kLD78/ucw7CB2SDtWPS0JOH9WrwscTU&#10;uCef6HEOhYgQ9ilqKENoUil9VpJFP3YNcfRy11oMUbaFNC0+I9zWcpok39JixXGhxIa2JWW3891q&#10;2M0mfd8fLvcvujRudlT59ZjlWo+G3WYBIlAX/sPv9t5oUHOlFPzdiVdArl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FXfyxQAAAN4AAAAPAAAAAAAAAAAAAAAAAJgCAABkcnMv&#10;ZG93bnJldi54bWxQSwUGAAAAAAQABAD1AAAAigMAAAAA&#10;" path="m36,127l,103,,26,36,,74,,187,127r38,l225,e" filled="f" strokeweight=".12pt">
                <v:path arrowok="t" o:connecttype="custom" o:connectlocs="34,121;0,98;0,25;34,0;70,0;178,121;214,121;214,0" o:connectangles="0,0,0,0,0,0,0,0"/>
                <o:lock v:ext="edit" aspectratio="t"/>
              </v:shape>
              <v:shape id="Freeform 6706" o:spid="_x0000_s8752" style="position:absolute;left:6442;top:6460;width:0;height:47;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4Gtf8gA&#10;AADeAAAADwAAAGRycy9kb3ducmV2LnhtbESPQUsDMRSE74L/ITyhN5utK2W7Ni1iKV0REdse2ttz&#10;87pZ3Lwsm9jGf28EweMwM98w82W0nTjT4FvHCibjDARx7XTLjYL9bn1bgPABWWPnmBR8k4fl4vpq&#10;jqV2F36n8zY0IkHYl6jAhNCXUvrakEU/dj1x8k5usBiSHBqpB7wkuO3kXZZNpcWW04LBnp4M1Z/b&#10;L6tg+vEaX0LVrI6ziopn+xYPh41RanQTHx9ABIrhP/zXrrSCvMjze/i9k66AXPw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fga1/yAAAAN4AAAAPAAAAAAAAAAAAAAAAAJgCAABk&#10;cnMvZG93bnJldi54bWxQSwUGAAAAAAQABAD1AAAAjQMAAAAA&#10;" path="m,50l,e" filled="f" strokeweight=".12pt">
                <v:path arrowok="t" o:connecttype="custom" o:connectlocs="0,47;0,0" o:connectangles="0,0"/>
                <o:lock v:ext="edit" aspectratio="t"/>
              </v:shape>
              <v:shape id="Freeform 6707" o:spid="_x0000_s8753" style="position:absolute;left:6323;top:6366;width:214;height:22;rotation:90;visibility:visible;mso-wrap-style:square;v-text-anchor:top" coordsize="225,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C6BD8YA&#10;AADeAAAADwAAAGRycy9kb3ducmV2LnhtbESPQWvCQBSE7wX/w/KE3uqmhoY0uopohYq9aAteH7vP&#10;JDT7NmRXjf/eFQSPw8x8w0znvW3EmTpfO1bwPkpAEGtnai4V/P2u33IQPiAbbByTgit5mM8GL1Ms&#10;jLvwjs77UIoIYV+ggiqEtpDS64os+pFriaN3dJ3FEGVXStPhJcJtI8dJkkmLNceFCltaVqT/9yer&#10;oP+ps8/0sP3aZJxpt9rpxXGTK/U67BcTEIH68Aw/2t9GQZqn6Qfc78Qr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C6BD8YAAADeAAAADwAAAAAAAAAAAAAAAACYAgAAZHJz&#10;L2Rvd25yZXYueG1sUEsFBgAAAAAEAAQA9QAAAIsDAAAAAA==&#10;" path="m225,l,,36,24e" filled="f" strokeweight=".12pt">
                <v:path arrowok="t" o:connecttype="custom" o:connectlocs="214,0;0,0;34,22" o:connectangles="0,0,0"/>
                <o:lock v:ext="edit" aspectratio="t"/>
              </v:shape>
              <v:shape id="Freeform 6708" o:spid="_x0000_s8754" style="position:absolute;left:6090;top:7133;width:215;height:121;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FKUcUA&#10;AADeAAAADwAAAGRycy9kb3ducmV2LnhtbESPQYvCMBSE7wv7H8Jb8Lama1GkaxRZEPQkakH39mye&#10;TbF5KU3U+u+NIHgcZuYbZjLrbC2u1PrKsYKffgKCuHC64lJBvlt8j0H4gKyxdkwK7uRhNv38mGCm&#10;3Y03dN2GUkQI+wwVmBCaTEpfGLLo+64hjt7JtRZDlG0pdYu3CLe1HCTJSFqsOC4YbOjPUHHeXqwC&#10;eR4e6XBcyqQ0l/98sU/X1YqV6n11818QgbrwDr/aS60gHafpCJ534hWQ0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kUpRxQAAAN4AAAAPAAAAAAAAAAAAAAAAAJgCAABkcnMv&#10;ZG93bnJldi54bWxQSwUGAAAAAAQABAD1AAAAigMAAAAA&#10;" path="m36,128l,104,,27,36,,75,,187,128r39,l226,e" filled="f" strokeweight=".12pt">
                <v:path arrowok="t" o:connecttype="custom" o:connectlocs="34,121;0,98;0,26;34,0;71,0;178,121;215,121;215,0" o:connectangles="0,0,0,0,0,0,0,0"/>
                <o:lock v:ext="edit" aspectratio="t"/>
              </v:shape>
              <v:shape id="Freeform 6709" o:spid="_x0000_s8755" style="position:absolute;left:6245;top:7133;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Wr4skA&#10;AADeAAAADwAAAGRycy9kb3ducmV2LnhtbESPW2vCQBSE3wv9D8sp9K1ubMRLdBUpabHgixfQx2P2&#10;NAnNng3ZbYz+ercg+DjMzDfMbNGZSrTUuNKygn4vAkGcWV1yrmC/+3wbg3AeWWNlmRRcyMFi/vw0&#10;w0TbM2+o3fpcBAi7BBUU3teJlC4ryKDr2Zo4eD+2MeiDbHKpGzwHuKnkexQNpcGSw0KBNX0UlP1u&#10;/4yC9jLZXZffPl0PTumhH+1tnX4dlXp96ZZTEJ46/wjf2yutIB7H8Qj+74QrIOc3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VWr4skAAADeAAAADwAAAAAAAAAAAAAAAACYAgAA&#10;ZHJzL2Rvd25yZXYueG1sUEsFBgAAAAAEAAQA9QAAAI4DAAAAAA==&#10;" path="m36,127l,101,,24,36,,75,,187,127r39,l226,e" filled="f" strokeweight=".12pt">
                <v:path arrowok="t" o:connecttype="custom" o:connectlocs="34,121;0,96;0,23;34,0;71,0;178,121;215,121;215,0" o:connectangles="0,0,0,0,0,0,0,0"/>
                <o:lock v:ext="edit" aspectratio="t"/>
              </v:shape>
              <v:shape id="Freeform 6710" o:spid="_x0000_s8756" style="position:absolute;left:6106;top:7699;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o/kMUA&#10;AADeAAAADwAAAGRycy9kb3ducmV2LnhtbERPTWvCQBC9F/oflil4azY2pdiYVaREacFLo6DHMTtN&#10;QrOzIbvG2F/vHgoeH+87W46mFQP1rrGsYBrFIIhLqxuuFOx36+cZCOeRNbaWScGVHCwXjw8Zptpe&#10;+JuGwlcihLBLUUHtfZdK6cqaDLrIdsSB+7G9QR9gX0nd4yWEm1a+xPGbNNhwaKixo4+ayt/ibBQM&#10;1/fd3+rL59vXU36Yxnvb5ZujUpOncTUH4Wn0d/G/+1MrSGZJEvaGO+EKyMU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yj+QxQAAAN4AAAAPAAAAAAAAAAAAAAAAAJgCAABkcnMv&#10;ZG93bnJldi54bWxQSwUGAAAAAAQABAD1AAAAigMAAAAA&#10;" path="m39,127l,103,,26,39,,77,,190,127r36,l226,e" filled="f" strokeweight=".12pt">
                <v:path arrowok="t" o:connecttype="custom" o:connectlocs="37,120;0,97;0,25;37,0;73,0;181,120;215,120;215,0" o:connectangles="0,0,0,0,0,0,0,0"/>
                <o:lock v:ext="edit" aspectratio="t"/>
              </v:shape>
              <v:shape id="Freeform 6711" o:spid="_x0000_s8757" style="position:absolute;left:6316;top:7645;width:108;height:119;rotation:90;visibility:visible;mso-wrap-style:square;v-text-anchor:top" coordsize="113,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sSjccA&#10;AADeAAAADwAAAGRycy9kb3ducmV2LnhtbESPT4vCMBTE7wt+h/CEva2pVkSrUcRVEGEP/sPro3m2&#10;1ealNNF2v/1GWPA4zMxvmNmiNaV4Uu0Kywr6vQgEcWp1wZmC03HzNQbhPLLG0jIp+CUHi3nnY4aJ&#10;tg3v6XnwmQgQdgkqyL2vEildmpNB17MVcfCutjbog6wzqWtsAtyUchBFI2mw4LCQY0WrnNL74WEU&#10;fN/Pu8ukjNeP0+12Hq1/hs1ga5X67LbLKQhPrX+H/9tbrSAex/EEXnfCFZD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HrEo3HAAAA3gAAAA8AAAAAAAAAAAAAAAAAmAIAAGRy&#10;cy9kb3ducmV2LnhtbFBLBQYAAAAABAAEAPUAAACMAwAAAAA=&#10;" path="m39,125l,101,,24,39,,77,r36,24l113,51e" filled="f" strokeweight=".12pt">
                <v:path arrowok="t" o:connecttype="custom" o:connectlocs="37,119;0,96;0,23;37,0;74,0;108,23;108,49" o:connectangles="0,0,0,0,0,0,0"/>
                <o:lock v:ext="edit" aspectratio="t"/>
              </v:shape>
              <v:shape id="Freeform 6712" o:spid="_x0000_s8758" style="position:absolute;left:6316;top:7753;width:107;height:119;rotation:90;visibility:visible;mso-wrap-style:square;v-text-anchor:top" coordsize="113,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fIbccA&#10;AADeAAAADwAAAGRycy9kb3ducmV2LnhtbESPy2rCQBSG9wXfYThCd82kRkRTJyJWQQpdNCrdHjKn&#10;uZg5EzKjiW/fWRS6/PlvfOvNaFpxp97VlhW8RjEI4sLqmksF59PhZQnCeWSNrWVS8CAHm2zytMZU&#10;24G/6J77UoQRdikqqLzvUildUZFBF9mOOHg/tjfog+xLqXscwrhp5SyOF9JgzeGhwo52FRXX/GYU&#10;vF8vH9+rNtnfzk1zWew/58PsaJV6no7bNxCeRv8f/msftYJkmcwDQMAJKCCz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XyG3HAAAA3gAAAA8AAAAAAAAAAAAAAAAAmAIAAGRy&#10;cy9kb3ducmV2LnhtbFBLBQYAAAAABAAEAPUAAACMAwAAAAA=&#10;" path="m,24l38,,77,r36,24l113,101,77,125e" filled="f" strokeweight=".12pt">
                <v:path arrowok="t" o:connecttype="custom" o:connectlocs="0,23;36,0;73,0;107,23;107,96;73,119" o:connectangles="0,0,0,0,0,0"/>
                <o:lock v:ext="edit" aspectratio="t"/>
              </v:shape>
              <v:shape id="Freeform 6713" o:spid="_x0000_s8759" style="position:absolute;left:6114;top:8324;width:213;height:121;rotation:90;visibility:visible;mso-wrap-style:square;v-text-anchor:top" coordsize="224,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4AMkA&#10;AADeAAAADwAAAGRycy9kb3ducmV2LnhtbESP3WrCQBSE7wt9h+UUvKsbtS0SXUUEpYXWaiJeH7In&#10;P232bMhuY+zTu4WCl8PMfMPMl72pRUetqywrGA0jEMSZ1RUXCo7p5nEKwnlkjbVlUnAhB8vF/d0c&#10;Y23PfKAu8YUIEHYxKii9b2IpXVaSQTe0DXHwctsa9EG2hdQtngPc1HIcRS/SYMVhocSG1iVl38mP&#10;UbD/3H7tZP5xeusu6fZ5N06T/P1XqcFDv5qB8NT7W/i//aoVTKaTpxH83QlXQC6u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K5+4AMkAAADeAAAADwAAAAAAAAAAAAAAAACYAgAA&#10;ZHJzL2Rvd25yZXYueG1sUEsFBgAAAAAEAAQA9QAAAI4DAAAAAA==&#10;" path="m36,128l,104,,27,36,,75,,185,128r39,l224,e" filled="f" strokeweight=".12pt">
                <v:path arrowok="t" o:connecttype="custom" o:connectlocs="34,121;0,98;0,26;34,0;71,0;176,121;213,121;213,0" o:connectangles="0,0,0,0,0,0,0,0"/>
                <o:lock v:ext="edit" aspectratio="t"/>
              </v:shape>
              <v:shape id="Freeform 6714" o:spid="_x0000_s8760" style="position:absolute;left:6305;top:8288;width:142;height:121;rotation:90;visibility:visible;mso-wrap-style:square;v-text-anchor:top" coordsize="149,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bDJMYA&#10;AADeAAAADwAAAGRycy9kb3ducmV2LnhtbESPT2sCMRTE70K/Q3gFb5r1DyqrUVpF6MVDXS+9vW6e&#10;u6GblyVJ3fXbN4LQ4zAzv2E2u9424kY+GMcKJuMMBHHptOFKwaU4jlYgQkTW2DgmBXcKsNu+DDaY&#10;a9fxJ93OsRIJwiFHBXWMbS5lKGuyGMauJU7e1XmLMUlfSe2xS3DbyGmWLaRFw2mhxpb2NZU/51+r&#10;wL4fLl/zZXSd+S5Oi/5kJr7YKzV87d/WICL18T/8bH9oBbPVbD6Fx510BeT2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kbDJMYAAADeAAAADwAAAAAAAAAAAAAAAACYAgAAZHJz&#10;L2Rvd25yZXYueG1sUEsFBgAAAAAEAAQA9QAAAIsDAAAAAA==&#10;" path="m,24l149,127,149,e" filled="f" strokeweight=".12pt">
                <v:path arrowok="t" o:connecttype="custom" o:connectlocs="0,23;142,121;142,0" o:connectangles="0,0,0"/>
                <o:lock v:ext="edit" aspectratio="t"/>
              </v:shape>
              <v:shape id="Freeform 6715" o:spid="_x0000_s8761" style="position:absolute;left:6307;top:8385;width:213;height:0;rotation:90;visibility:visible;mso-wrap-style:square;v-text-anchor:top" coordsize="224,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OzxQcUA&#10;AADeAAAADwAAAGRycy9kb3ducmV2LnhtbESPT2sCMRTE74V+h/AK3mpWV0W2RimCsJcK/inF2yN5&#10;3V26eVmSqOu3bwTB4zAzv2EWq9624kI+NI4VjIYZCGLtTMOVguNh8z4HESKywdYxKbhRgNXy9WWB&#10;hXFX3tFlHyuRIBwKVFDH2BVSBl2TxTB0HXHyfp23GJP0lTQerwluWznOspm02HBaqLGjdU36b3+2&#10;Cn6+NzfnR1+kzRZPU4vlTp9KpQZv/ecHiEh9fIYf7dIoyOf5JIf7nXQF5PI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c7PFBxQAAAN4AAAAPAAAAAAAAAAAAAAAAAJgCAABkcnMv&#10;ZG93bnJldi54bWxQSwUGAAAAAAQABAD1AAAAigMAAAAA&#10;" path="m,l224,e" filled="f" strokeweight=".12pt">
                <v:path arrowok="t" o:connecttype="custom" o:connectlocs="0,0;213,0" o:connectangles="0,0"/>
                <o:lock v:ext="edit" aspectratio="t"/>
              </v:shape>
              <v:shape id="Freeform 6716" o:spid="_x0000_s8762" style="position:absolute;left:6114;top:8874;width:214;height:121;rotation:90;visibility:visible;mso-wrap-style:square;v-text-anchor:top" coordsize="225,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x/V8gA&#10;AADeAAAADwAAAGRycy9kb3ducmV2LnhtbESPT2vCQBTE7wW/w/KE3uqm9U8luoq0WErBg1bE4yP7&#10;TFKzb8PuRpNv7woFj8PM/IaZL1tTiQs5X1pW8DpIQBBnVpecK9j/rl+mIHxA1lhZJgUdeVguek9z&#10;TLW98pYuu5CLCGGfooIihDqV0mcFGfQDWxNH72SdwRCly6V2eI1wU8m3JJlIgyXHhQJr+igoO+8a&#10;o+Dv/TT5Gn924+Zn2xwPxmledxulnvvtagYiUBse4f/2t1YwnA5HI7jfiVdALm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zTH9XyAAAAN4AAAAPAAAAAAAAAAAAAAAAAJgCAABk&#10;cnMvZG93bnJldi54bWxQSwUGAAAAAAQABAD1AAAAjQMAAAAA&#10;" path="m38,128l,104,,27,38,,77,,189,128r36,l225,e" filled="f" strokeweight=".12pt">
                <v:path arrowok="t" o:connecttype="custom" o:connectlocs="36,121;0,98;0,26;36,0;73,0;180,121;214,121;214,0" o:connectangles="0,0,0,0,0,0,0,0"/>
                <o:lock v:ext="edit" aspectratio="t"/>
              </v:shape>
              <v:shape id="Freeform 6717" o:spid="_x0000_s8763" style="position:absolute;left:6269;top:8874;width:214;height:121;rotation:90;visibility:visible;mso-wrap-style:square;v-text-anchor:top" coordsize="225,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rY5YMcA&#10;AADeAAAADwAAAGRycy9kb3ducmV2LnhtbESP3WrCQBSE7wu+w3KE3tWNxjaSuooUAkJBqJV4e8ie&#10;/NDs2ZBdTfL2bqHQy2FmvmG2+9G04k69aywrWC4iEMSF1Q1XCi7f2csGhPPIGlvLpGAiB/vd7GmL&#10;qbYDf9H97CsRIOxSVFB736VSuqImg25hO+LglbY36IPsK6l7HALctHIVRW/SYMNhocaOPmoqfs43&#10;oyBLltM0fea3NeWdTU5xeT0VpVLP8/HwDsLT6P/Df+2jVhBv4vUr/N4JV0DuH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62OWDHAAAA3gAAAA8AAAAAAAAAAAAAAAAAmAIAAGRy&#10;cy9kb3ducmV2LnhtbFBLBQYAAAAABAAEAPUAAACMAwAAAAA=&#10;" path="m225,127r,-103l189,,151,,113,24r,103l,127,,e" filled="f" strokeweight=".12pt">
                <v:path arrowok="t" o:connecttype="custom" o:connectlocs="214,121;214,23;180,0;144,0;107,23;107,121;0,121;0,0" o:connectangles="0,0,0,0,0,0,0,0"/>
                <o:lock v:ext="edit" aspectratio="t"/>
              </v:shape>
              <v:shape id="Freeform 6718" o:spid="_x0000_s8764" style="position:absolute;left:6122;top:9356;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99BMkA&#10;AADeAAAADwAAAGRycy9kb3ducmV2LnhtbESPT2vCQBTE74V+h+UVeqsbq0hM3QQpqVjoxT+gx2f2&#10;NQnNvg3ZbYz99K5Q8DjMzG+YRTaYRvTUudqygvEoAkFcWF1zqWC/+3iJQTiPrLGxTAou5CBLHx8W&#10;mGh75g31W1+KAGGXoILK+zaR0hUVGXQj2xIH79t2Bn2QXSl1h+cAN418jaKZNFhzWKiwpfeKip/t&#10;r1HQX+a7v+Wnz7+mp/wwjva2zVdHpZ6fhuUbCE+Dv4f/22utYBJPpjO43QlXQKZ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Dh99BMkAAADeAAAADwAAAAAAAAAAAAAAAACYAgAA&#10;ZHJzL2Rvd25yZXYueG1sUEsFBgAAAAAEAAQA9QAAAI4DAAAAAA==&#10;" path="m39,127l,103,,26,39,,77,,190,127r36,l226,e" filled="f" strokeweight=".12pt">
                <v:path arrowok="t" o:connecttype="custom" o:connectlocs="37,121;0,98;0,25;37,0;73,0;181,121;215,121;215,0" o:connectangles="0,0,0,0,0,0,0,0"/>
                <o:lock v:ext="edit" aspectratio="t"/>
              </v:shape>
              <v:shape id="Freeform 6719" o:spid="_x0000_s8765" style="position:absolute;left:6277;top:9357;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VPYn8gA&#10;AADeAAAADwAAAGRycy9kb3ducmV2LnhtbESPW2vCQBSE3wv+h+UIfasbL6iNriIllhZ88QLt42n2&#10;mASzZ0N2jdFf7xYEH4eZ+YaZL1tTioZqV1hW0O9FIIhTqwvOFBz267cpCOeRNZaWScGVHCwXnZc5&#10;xtpeeEvNzmciQNjFqCD3voqldGlOBl3PVsTBO9raoA+yzqSu8RLgppSDKBpLgwWHhRwr+sgpPe3O&#10;RkFzfd/fVt8+2Yz+kp9+dLBV8vmr1Gu3Xc1AeGr9M/xof2kFw+lwNIH/O+EKyMU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hU9ifyAAAAN4AAAAPAAAAAAAAAAAAAAAAAJgCAABk&#10;cnMvZG93bnJldi54bWxQSwUGAAAAAAQABAD1AAAAjQMAAAAA&#10;" path="m151,127l113,100r,-76l151,r39,l226,24r,76l190,127r-151,l,100,,e" filled="f" strokeweight=".12pt">
                <v:path arrowok="t" o:connecttype="custom" o:connectlocs="144,120;108,94;108,23;144,0;181,0;215,23;215,94;181,120;37,120;0,94;0,0" o:connectangles="0,0,0,0,0,0,0,0,0,0,0"/>
                <o:lock v:ext="edit" aspectratio="t"/>
              </v:shape>
              <v:shape id="Freeform 6720" o:spid="_x0000_s8766" style="position:absolute;left:6104;top:9968;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xM7cQA&#10;AADeAAAADwAAAGRycy9kb3ducmV2LnhtbERPy4rCMBTdC/MP4Qqz09QHoh2jyFDFATc+QJfX5k5b&#10;bG5Kk6l1vt4sBJeH854vW1OKhmpXWFYw6EcgiFOrC84UnI7r3hSE88gaS8uk4EEOlouPzhxjbe+8&#10;p+bgMxFC2MWoIPe+iqV0aU4GXd9WxIH7tbVBH2CdSV3jPYSbUg6jaCINFhwacqzoO6f0dvgzCprH&#10;7Pi/+vHJbnxNzoPoZKtkc1Hqs9uuvkB4av1b/HJvtYLRdDQOe8OdcAXk4gk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MTO3EAAAA3gAAAA8AAAAAAAAAAAAAAAAAmAIAAGRycy9k&#10;b3ducmV2LnhtbFBLBQYAAAAABAAEAPUAAACJAwAAAAA=&#10;" path="m39,127l,103,,26,39,,77,,190,127r36,l226,e" filled="f" strokeweight=".12pt">
                <v:path arrowok="t" o:connecttype="custom" o:connectlocs="37,120;0,97;0,25;37,0;73,0;181,120;215,120;215,0" o:connectangles="0,0,0,0,0,0,0,0"/>
                <o:lock v:ext="edit" aspectratio="t"/>
              </v:shape>
              <v:shape id="Freeform 6721" o:spid="_x0000_s8767" style="position:absolute;left:6259;top:9968;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pdskA&#10;AADeAAAADwAAAGRycy9kb3ducmV2LnhtbESPT2vCQBTE74V+h+UVeqsbq5SYuglSUrHQi39Aj8/s&#10;axKafRuy2xj76V1B8DjMzG+YeTaYRvTUudqygvEoAkFcWF1zqWC3/XyJQTiPrLGxTArO5CBLHx/m&#10;mGh74jX1G1+KAGGXoILK+zaR0hUVGXQj2xIH78d2Bn2QXSl1h6cAN418jaI3abDmsFBhSx8VFb+b&#10;P6OgP8+2/4svn39Pj/l+HO1smy8PSj0/DYt3EJ4Gfw/f2iutYBJPpjO43glXQKYX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f4DpdskAAADeAAAADwAAAAAAAAAAAAAAAACYAgAA&#10;ZHJzL2Rvd25yZXYueG1sUEsFBgAAAAAEAAQA9QAAAI4DAAAAAA==&#10;" path="m,127l,,190,74r36,e" filled="f" strokeweight=".12pt">
                <v:path arrowok="t" o:connecttype="custom" o:connectlocs="0,120;0,0;181,70;215,70" o:connectangles="0,0,0,0"/>
                <o:lock v:ext="edit" aspectratio="t"/>
              </v:shape>
              <v:shape id="Freeform 6722" o:spid="_x0000_s8768" style="position:absolute;left:5142;top:4468;width:25;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LnwcMA&#10;AADeAAAADwAAAGRycy9kb3ducmV2LnhtbESPzWqDQBSF94G+w3AL3SWjkUqwmUgJKc22GtIuL86t&#10;DnXuiDNR+/aZRaHLw/nj25eL7cVEozeOFaSbBARx47ThVsGlflvvQPiArLF3TAp+yUN5eFjtsdBu&#10;5g+aqtCKOMK+QAVdCEMhpW86sug3biCO3rcbLYYox1bqEec4bnu5TZJcWjQcHzoc6NhR81PdrAJ7&#10;/NLXIe1Pxrg6n2ZL75/yptTT4/L6AiLQEv7Df+2zVpDtsucIEHEiCsjD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cLnwcMAAADeAAAADwAAAAAAAAAAAAAAAACYAgAAZHJzL2Rv&#10;d25yZXYueG1sUEsFBgAAAAAEAAQA9QAAAIgDAAAAAA==&#10;" path="m26,l,e" filled="f" strokeweight=".12pt">
                <v:path arrowok="t" o:connecttype="custom" o:connectlocs="25,0;0,0" o:connectangles="0,0"/>
                <o:lock v:ext="edit" aspectratio="t"/>
              </v:shape>
              <v:shape id="Freeform 6723" o:spid="_x0000_s8769" style="position:absolute;left:5012;top:4623;width:285;height:0;rotation:90;visibility:visible;mso-wrap-style:square;v-text-anchor:top" coordsize="3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2sXMUA&#10;AADeAAAADwAAAGRycy9kb3ducmV2LnhtbESPQYvCMBSE78L+h/AWvIimKq5SjSKisjfRVfD4aJ5t&#10;sXkpSaz1328WFjwOM/MNs1i1phINOV9aVjAcJCCIM6tLzhWcf3b9GQgfkDVWlknBizyslh+dBaba&#10;PvlIzSnkIkLYp6igCKFOpfRZQQb9wNbE0btZZzBE6XKpHT4j3FRylCRf0mDJcaHAmjYFZffTwyho&#10;w/3h9niU+2bbw9t0erkerjulup/teg4iUBve4f/2t1Ywno0nQ/i7E6+AXP4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7axcxQAAAN4AAAAPAAAAAAAAAAAAAAAAAJgCAABkcnMv&#10;ZG93bnJldi54bWxQSwUGAAAAAAQABAD1AAAAigMAAAAA&#10;" path="m300,l,e" filled="f" strokeweight=".12pt">
                <v:path arrowok="t" o:connecttype="custom" o:connectlocs="285,0;0,0" o:connectangles="0,0"/>
                <o:lock v:ext="edit" aspectratio="t"/>
              </v:shape>
              <v:shape id="Freeform 6724" o:spid="_x0000_s8770" style="position:absolute;left:4986;top:4610;width:310;height:0;rotation:90;visibility:visible;mso-wrap-style:square;v-text-anchor:top" coordsize="3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tXDsUA&#10;AADeAAAADwAAAGRycy9kb3ducmV2LnhtbESPQWvCQBSE7wX/w/IEb3WjwSLRVSQgeLAUrb0/s89s&#10;MPs2ZNck/fddQehxmJlvmPV2sLXoqPWVYwWzaQKCuHC64lLB5Xv/vgThA7LG2jEp+CUP283obY2Z&#10;dj2fqDuHUkQI+wwVmBCaTEpfGLLop64hjt7NtRZDlG0pdYt9hNtazpPkQ1qsOC4YbCg3VNzPD6sg&#10;v9fFtTuS2eWXH9nvv/rmMy2VmoyH3QpEoCH8h1/tg1aQLtPFHJ534hWQm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e1cOxQAAAN4AAAAPAAAAAAAAAAAAAAAAAJgCAABkcnMv&#10;ZG93bnJldi54bWxQSwUGAAAAAAQABAD1AAAAigMAAAAA&#10;" path="m,l326,e" filled="f" strokeweight=".12pt">
                <v:path arrowok="t" o:connecttype="custom" o:connectlocs="0,0;310,0" o:connectangles="0,0"/>
                <o:lock v:ext="edit" aspectratio="t"/>
              </v:shape>
              <v:shape id="Freeform 6725" o:spid="_x0000_s8771" style="position:absolute;left:5150;top:4451;width:9;height:0;rotation:9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S7z8QA&#10;AADeAAAADwAAAGRycy9kb3ducmV2LnhtbESPUUsDMRCE34X+h7AF32yuHtVyNi1FEcQne/UHrMl6&#10;OUw2x21sT3+9EQQfh5n5htnsphjUiUbpExtYLipQxDa5njsDr8fHqzUoycgOQ2Iy8EUCu+3sYoON&#10;S2c+0KnNnSoQlgYN+JyHRmuxniLKIg3ExXtPY8Rc5NhpN+K5wGPQ11V1oyP2XBY8DnTvyX60n9GA&#10;vMltW/lDeFllwdDZ72c7PRhzOZ/2d6AyTfk//Nd+cgbqdb2q4fdOuQJ6+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9Eu8/EAAAA3gAAAA8AAAAAAAAAAAAAAAAAmAIAAGRycy9k&#10;b3ducmV2LnhtbFBLBQYAAAAABAAEAPUAAACJAwAAAAA=&#10;" path="m,l10,e" filled="f" strokeweight=".12pt">
                <v:path arrowok="t" o:connecttype="custom" o:connectlocs="0,0;9,0" o:connectangles="0,0"/>
                <o:lock v:ext="edit" aspectratio="t"/>
              </v:shape>
              <v:shape id="Freeform 6726" o:spid="_x0000_s8772" style="position:absolute;left:5136;top:4451;width:9;height:0;rotation:9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0ju8UA&#10;AADeAAAADwAAAGRycy9kb3ducmV2LnhtbESPUUsDMRCE34X+h7AF32zO1tpyNi1FEcQne/oDtsl6&#10;OUw2x21sT3+9EQQfh5n5htnsxhjUiQbpEhu4nlWgiG1yHbcG3l4fr9agJCM7DInJwBcJ7LaTiw3W&#10;Lp35QKcmt6pAWGo04HPua63Feooos9QTF+89DRFzkUOr3YDnAo9Bz6vqVkfsuCx47Onek/1oPqMB&#10;OcqqqfwhvCyzYGjt97MdH4y5nI77O1CZxvwf/ms/OQOL9WJ5A793yhXQ2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rSO7xQAAAN4AAAAPAAAAAAAAAAAAAAAAAJgCAABkcnMv&#10;ZG93bnJldi54bWxQSwUGAAAAAAQABAD1AAAAigMAAAAA&#10;" path="m,l10,e" filled="f" strokeweight=".12pt">
                <v:path arrowok="t" o:connecttype="custom" o:connectlocs="0,0;9,0" o:connectangles="0,0"/>
                <o:lock v:ext="edit" aspectratio="t"/>
              </v:shape>
              <v:shape id="Freeform 6727" o:spid="_x0000_s8773" style="position:absolute;left:5065;top:4802;width:29;height:111;rotation:90;visibility:visible;mso-wrap-style:square;v-text-anchor:top" coordsize="31,11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p6cscA&#10;AADeAAAADwAAAGRycy9kb3ducmV2LnhtbESPQYvCMBSE7wv+h/AEL7KmKopbjVJEwYOHtXrw+Gie&#10;bbF5KU1su/9+IyzscZiZb5jNrjeVaKlxpWUF00kEgjizuuRcwe16/FyBcB5ZY2WZFPyQg9128LHB&#10;WNuOL9SmPhcBwi5GBYX3dSylywoy6Ca2Jg7ewzYGfZBNLnWDXYCbSs6iaCkNlhwWCqxpX1D2TF9G&#10;wfj+OKd8v40PbblMvmb2+9xViVKjYZ+sQXjq/X/4r33SCuar+WIB7zvhCsjt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g6enLHAAAA3gAAAA8AAAAAAAAAAAAAAAAAmAIAAGRy&#10;cy9kb3ducmV2LnhtbFBLBQYAAAAABAAEAPUAAACMAwAAAAA=&#10;" path="m,l31,117e" filled="f" strokeweight=".12pt">
                <v:path arrowok="t" o:connecttype="custom" o:connectlocs="0,0;29,111" o:connectangles="0,0"/>
                <o:lock v:ext="edit" aspectratio="t"/>
              </v:shape>
              <v:shape id="Freeform 6728" o:spid="_x0000_s8774" style="position:absolute;left:5068;top:4813;width:30;height:112;rotation:90;visibility:visible;mso-wrap-style:square;v-text-anchor:top" coordsize="31,11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foosYA&#10;AADeAAAADwAAAGRycy9kb3ducmV2LnhtbESPQWsCMRSE74X+h/AK3mq2yi7LapQiWrxJ1UqPj81z&#10;s3Tzkm5SXf99Uyh4HGbmG2a+HGwnLtSH1rGCl3EGgrh2uuVGwfGweS5BhIissXNMCm4UYLl4fJhj&#10;pd2V3+myj41IEA4VKjAx+krKUBuyGMbOEyfv7HqLMcm+kbrHa4LbTk6yrJAWW04LBj2tDNVf+x+r&#10;YL0umt03+l2+Op22H6b2h8+3XKnR0/A6AxFpiPfwf3urFUzLaV7A3510Be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KfoosYAAADeAAAADwAAAAAAAAAAAAAAAACYAgAAZHJz&#10;L2Rvd25yZXYueG1sUEsFBgAAAAAEAAQA9QAAAIsDAAAAAA==&#10;" path="m,l31,118e" filled="f" strokeweight=".12pt">
                <v:path arrowok="t" o:connecttype="custom" o:connectlocs="0,0;30,112" o:connectangles="0,0"/>
                <o:lock v:ext="edit" aspectratio="t"/>
              </v:shape>
              <v:shape id="Freeform 6729" o:spid="_x0000_s8775" style="position:absolute;left:5104;top:4802;width:73;height:0;rotation:90;visibility:visible;mso-wrap-style:square;v-text-anchor:top" coordsize="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FDX8UA&#10;AADeAAAADwAAAGRycy9kb3ducmV2LnhtbESPUUvDQBCE3wX/w7FC3+ymFrXEXkupFAQR2tgfsOTW&#10;XGhuL+Qu1/jvPUHwcZiZb5j1dnKdSjyE1ouGxbwAxVJ700qj4fx5uF+BCpHEUOeFNXxzgO3m9mZN&#10;pfFXOXGqYqMyREJJGmyMfYkYasuOwtz3LNn78oOjmOXQoBnomuGuw4eieEJHreQFSz3vLdeXanQa&#10;PNr+mE7u9SOlI43jGd+rCrWe3U27F1CRp/gf/mu/GQ3L1fLxGX7v5CuAm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cUNfxQAAAN4AAAAPAAAAAAAAAAAAAAAAAJgCAABkcnMv&#10;ZG93bnJldi54bWxQSwUGAAAAAAQABAD1AAAAigMAAAAA&#10;" path="m,l77,e" filled="f" strokeweight=".12pt">
                <v:path arrowok="t" o:connecttype="custom" o:connectlocs="0,0;73,0" o:connectangles="0,0"/>
                <o:lock v:ext="edit" aspectratio="t"/>
              </v:shape>
              <v:shape id="Freeform 6730" o:spid="_x0000_s8776" style="position:absolute;left:5116;top:4800;width:73;height:3;rotation:90;visibility:visible;mso-wrap-style:square;v-text-anchor:top" coordsize="7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sKysQA&#10;AADeAAAADwAAAGRycy9kb3ducmV2LnhtbERPTYvCMBC9C/sfwix4kTVV0ZVqFBEEV0+rC+JtbMam&#10;2ExKk63135uD4PHxvufL1paiodoXjhUM+gkI4szpgnMFf8fN1xSED8gaS8ek4EEelouPzhxT7e78&#10;S80h5CKGsE9RgQmhSqX0mSGLvu8q4shdXW0xRFjnUtd4j+G2lMMkmUiLBccGgxWtDWW3w79VkF/3&#10;59Vx27Tri/3ZnSa9JDPfN6W6n+1qBiJQG97il3urFYymo3HcG+/EKyAXT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7CsrEAAAA3gAAAA8AAAAAAAAAAAAAAAAAmAIAAGRycy9k&#10;b3ducmV2LnhtbFBLBQYAAAAABAAEAPUAAACJAwAAAAA=&#10;" path="m77,3l,e" filled="f" strokeweight=".12pt">
                <v:path arrowok="t" o:connecttype="custom" o:connectlocs="73,3;0,0" o:connectangles="0,0"/>
                <o:lock v:ext="edit" aspectratio="t"/>
              </v:shape>
              <v:shape id="Freeform 6731" o:spid="_x0000_s8777" style="position:absolute;left:5193;top:4888;width:30;height:116;rotation:90;visibility:visible;mso-wrap-style:square;v-text-anchor:top" coordsize="31,12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HXsgA&#10;AADeAAAADwAAAGRycy9kb3ducmV2LnhtbESP3WrCQBSE7wu+w3IEb0rd1aBo6ipWKPRCwZ8+wCF7&#10;TFKzZ9Ps1iRv3xUKvRxm5htmtelsJe7U+NKxhslYgSDOnCk51/B5eX9ZgPAB2WDlmDT05GGzHjyt&#10;MDWu5RPdzyEXEcI+RQ1FCHUqpc8KsujHriaO3tU1FkOUTS5Ng22E20pOlZpLiyXHhQJr2hWU3c4/&#10;VsP3/pi8TWf7Vj0fJl+uVP1VLXutR8Nu+woiUBf+w3/tD6MhWSSzJTzuxCsg17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sUdeyAAAAN4AAAAPAAAAAAAAAAAAAAAAAJgCAABk&#10;cnMvZG93bnJldi54bWxQSwUGAAAAAAQABAD1AAAAjQMAAAAA&#10;" path="m31,122l,e" filled="f" strokeweight=".12pt">
                <v:path arrowok="t" o:connecttype="custom" o:connectlocs="30,116;0,0" o:connectangles="0,0"/>
                <o:lock v:ext="edit" aspectratio="t"/>
              </v:shape>
              <v:shape id="Freeform 6732" o:spid="_x0000_s8778" style="position:absolute;left:5226;top:4918;width:18;height:68;rotation:90;visibility:visible;mso-wrap-style:square;v-text-anchor:top" coordsize="1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NLMsYA&#10;AADeAAAADwAAAGRycy9kb3ducmV2LnhtbESPzWrCQBSF94LvMFzBnU6sVCVmIq3Q0nalNrRdXjLX&#10;JJi5E2bGmL59Z1FweTh/fNluMK3oyfnGsoLFPAFBXFrdcKWg+HyZbUD4gKyxtUwKfsnDLh+PMky1&#10;vfGR+lOoRBxhn6KCOoQuldKXNRn0c9sRR+9sncEQpaukdniL46aVD0mykgYbjg81drSvqbycrkbB&#10;D5Wv+yL4dT+4Y3H4+n78WD+/KzWdDE9bEIGGcA//t9+0guVmuYoAESeigMz/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0NLMsYAAADeAAAADwAAAAAAAAAAAAAAAACYAgAAZHJz&#10;L2Rvd25yZXYueG1sUEsFBgAAAAAEAAQA9QAAAIsDAAAAAA==&#10;" path="m,l19,72e" filled="f" strokeweight=".12pt">
                <v:path arrowok="t" o:connecttype="custom" o:connectlocs="0,0;18,68" o:connectangles="0,0"/>
                <o:lock v:ext="edit" aspectratio="t"/>
              </v:shape>
              <v:shape id="Freeform 6733" o:spid="_x0000_s8779" style="position:absolute;left:5148;top:4598;width:0;height:14;rotation:90;visibility:visible;mso-wrap-style:square;v-text-anchor:top" coordsize="0,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oZ8cAA&#10;AADeAAAADwAAAGRycy9kb3ducmV2LnhtbESPzQrCMBCE74LvEFbwpqkVRKpR/EHwqtX70qxtabMp&#10;TdTq0xtB8DjMzDfMct2ZWjyodaVlBZNxBII4s7rkXMElPYzmIJxH1lhbJgUvcrBe9XtLTLR98oke&#10;Z5+LAGGXoILC+yaR0mUFGXRj2xAH72Zbgz7INpe6xWeAm1rGUTSTBksOCwU2tCsoq853o6DZ1kz7&#10;/OriOO2qbSXfbndKlRoOus0ChKfO/8O/9lErmM6nswl874QrIFc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hoZ8cAAAADeAAAADwAAAAAAAAAAAAAAAACYAgAAZHJzL2Rvd25y&#10;ZXYueG1sUEsFBgAAAAAEAAQA9QAAAIUDAAAAAA==&#10;" path="m,15l,e" filled="f" strokecolor="#871800" strokeweight=".12pt">
                <v:path arrowok="t" o:connecttype="custom" o:connectlocs="0,14;0,0" o:connectangles="0,0"/>
                <o:lock v:ext="edit" aspectratio="t"/>
              </v:shape>
              <v:shape id="Freeform 6734" o:spid="_x0000_s8780" style="position:absolute;left:5020;top:4872;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mFZMcA&#10;AADeAAAADwAAAGRycy9kb3ducmV2LnhtbESPQWvCQBSE74X+h+UVvIhumoBIdBUtVOLJNi2en9ln&#10;Nph9m2ZXTf99t1DocZiZb5jlerCtuFHvG8cKnqcJCOLK6YZrBZ8fr5M5CB+QNbaOScE3eVivHh+W&#10;mGt353e6laEWEcI+RwUmhC6X0leGLPqp64ijd3a9xRBlX0vd4z3CbSvTJJlJiw3HBYMdvRiqLuXV&#10;Khibw3H/tv3ioTxtx1wU6WGXHZUaPQ2bBYhAQ/gP/7ULrSCbZ7MUfu/EKyB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tJhWTHAAAA3gAAAA8AAAAAAAAAAAAAAAAAmAIAAGRy&#10;cy9kb3ducmV2LnhtbFBLBQYAAAAABAAEAPUAAACMAwAAAAA=&#10;" path="m,5l,,9,r,2l12,5r,2l9,10r,2l2,12,,10,,5e" filled="f" strokeweight=".12pt">
                <v:path arrowok="t" o:connecttype="custom" o:connectlocs="0,5;0,0;9,0;9,2;12,5;12,7;9,10;9,12;2,12;0,10;0,5" o:connectangles="0,0,0,0,0,0,0,0,0,0,0"/>
                <o:lock v:ext="edit" aspectratio="t"/>
              </v:shape>
              <v:shape id="Freeform 6735" o:spid="_x0000_s8781" style="position:absolute;left:5145;top:4437;width:5;height:14;rotation:90;visibility:visible;mso-wrap-style:square;v-text-anchor:top" coordsize="5,1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9a9cQA&#10;AADeAAAADwAAAGRycy9kb3ducmV2LnhtbESPQUvEMBSE74L/IbwFb266VpfSbbosiuBRu4LXR/O2&#10;KZu81CRu6783guBxmJlvmGa/OCsuFOLoWcFmXYAg7r0eeVDwfny+rUDEhKzReiYF3xRh315fNVhr&#10;P/MbXbo0iAzhWKMCk9JUSxl7Qw7j2k/E2Tv54DBlGQapA84Z7qy8K4qtdDhyXjA40aOh/tx9OQVd&#10;ODx8Ph2NJVndv84f1UaWaJW6WS2HHYhES/oP/7VftIKyKrcl/N7JV0C2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1PWvXEAAAA3gAAAA8AAAAAAAAAAAAAAAAAmAIAAGRycy9k&#10;b3ducmV2LnhtbFBLBQYAAAAABAAEAPUAAACJAwAAAAA=&#10;" path="m5,15r,-3l,12,,3,3,,5,e" filled="f" strokeweight=".12pt">
                <v:path arrowok="t" o:connecttype="custom" o:connectlocs="5,14;5,11;0,11;0,3;3,0;5,0" o:connectangles="0,0,0,0,0,0"/>
                <o:lock v:ext="edit" aspectratio="t"/>
              </v:shape>
              <v:shape id="Freeform 6736" o:spid="_x0000_s8782" style="position:absolute;left:5261;top:4931;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4i8cA&#10;AADeAAAADwAAAGRycy9kb3ducmV2LnhtbESPQWvCQBSE74X+h+UVvIhuaopIdJVaaElP2iien9ln&#10;NjT7Ns2umv57tyD0OMzMN8xi1dtGXKjztWMFz+MEBHHpdM2Vgv3ufTQD4QOyxsYxKfglD6vl48MC&#10;M+2u/EWXIlQiQthnqMCE0GZS+tKQRT92LXH0Tq6zGKLsKqk7vEa4beQkSabSYs1xwWBLb4bK7+Js&#10;FQzN5vC5Xf9wXxzXQ87zyeYjPSg1eOpf5yAC9eE/fG/nWkE6S6cv8HcnXgG5v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suIvHAAAA3gAAAA8AAAAAAAAAAAAAAAAAmAIAAGRy&#10;cy9kb3ducmV2LnhtbFBLBQYAAAAABAAEAPUAAACMAwAAAAA=&#10;" path="m12,4r,5l10,12r-7,l3,9,,9,,2r3,l3,r7,l12,2r,2e" filled="f" strokeweight=".12pt">
                <v:path arrowok="t" o:connecttype="custom" o:connectlocs="12,4;12,9;10,12;3,12;3,9;0,9;0,2;3,2;3,0;10,0;12,2;12,4" o:connectangles="0,0,0,0,0,0,0,0,0,0,0,0"/>
                <o:lock v:ext="edit" aspectratio="t"/>
              </v:shape>
              <v:shape id="Freeform 6737" o:spid="_x0000_s8783" style="position:absolute;left:5135;top:4838;width:5;height:5;rotation:90;visibility:visible;mso-wrap-style:square;v-text-anchor:top" coordsize="5,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uWJscA&#10;AADeAAAADwAAAGRycy9kb3ducmV2LnhtbESPQWvCQBSE70L/w/IKXqRuWq3YNBspFaEIHhqLXh/Z&#10;1yR0923IrjH+e7cgeBxm5hsmWw3WiJ463zhW8DxNQBCXTjdcKfjZb56WIHxA1mgck4ILeVjlD6MM&#10;U+3O/E19ESoRIexTVFCH0KZS+rImi37qWuLo/brOYoiyq6Tu8Bzh1siXJFlIiw3HhRpb+qyp/CtO&#10;VsHWTTYHv8PWNG9m3e9x7o9rp9T4cfh4BxFoCPfwrf2lFcyWs8Ur/N+JV0D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BrlibHAAAA3gAAAA8AAAAAAAAAAAAAAAAAmAIAAGRy&#10;cy9kb3ducmV2LnhtbFBLBQYAAAAABAAEAPUAAACMAwAAAAA=&#10;" path="m,l2,r,2l5,2r,3e" filled="f" strokeweight=".12pt">
                <v:path arrowok="t" o:connecttype="custom" o:connectlocs="0,0;2,0;2,2;5,2;5,5" o:connectangles="0,0,0,0,0"/>
                <o:lock v:ext="edit" aspectratio="t"/>
              </v:shape>
              <v:shape id="Freeform 6738" o:spid="_x0000_s8784" style="position:absolute;left:5137;top:4839;width:16;height:13;rotation:90;visibility:visible;mso-wrap-style:square;v-text-anchor:top" coordsize="17,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J5dscA&#10;AADeAAAADwAAAGRycy9kb3ducmV2LnhtbESPQUvDQBSE74L/YXmCF7GbWggldluKKHgSUivY2yP7&#10;mg3dfZtmn2n8964geBxm5htmtZmCVyMNqYtsYD4rQBE30XbcGti/v9wvQSVBtugjk4FvSrBZX1+t&#10;sLLxwjWNO2lVhnCq0IAT6SutU+MoYJrFnjh7xzgElCyHVtsBLxkevH4oilIH7DgvOOzpyVFz2n0F&#10;A593B6mf/bkQ/7F3h3M9vjXzozG3N9P2EZTQJP/hv/arNbBYLsoSfu/kK6DX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hyeXbHAAAA3gAAAA8AAAAAAAAAAAAAAAAAmAIAAGRy&#10;cy9kb3ducmV2LnhtbFBLBQYAAAAABAAEAPUAAACMAwAAAAA=&#10;" path="m,l5,,7,2r5,l12,5r2,2l17,9r,5e" filled="f" strokeweight=".12pt">
                <v:path arrowok="t" o:connecttype="custom" o:connectlocs="0,0;5,0;7,2;11,2;11,5;13,7;16,8;16,13" o:connectangles="0,0,0,0,0,0,0,0"/>
                <o:lock v:ext="edit" aspectratio="t"/>
              </v:shape>
              <v:shape id="Freeform 6739" o:spid="_x0000_s8785" style="position:absolute;left:3840;top:4468;width:25;height:0;rotation:90;visibility:visible;mso-wrap-style:square;v-text-anchor:top" coordsize="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e1CMMA&#10;AADeAAAADwAAAGRycy9kb3ducmV2LnhtbESPT4vCMBTE78J+h/AW9qapClWqURZZWa/+Ydfjo3m2&#10;wealNLGt394IgsdhZn7DLNe9rURLjTeOFYxHCQji3GnDhYLTcTucg/ABWWPlmBTcycN69TFYYqZd&#10;x3tqD6EQEcI+QwVlCHUmpc9LsuhHriaO3sU1FkOUTSF1g12E20pOkiSVFg3HhRJr2pSUXw83q8Bu&#10;zvqvHlc/xrhj2naWfv/lTamvz/57ASJQH97hV3unFUzn03QGzzvxCsjV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e1CMMAAADeAAAADwAAAAAAAAAAAAAAAACYAgAAZHJzL2Rv&#10;d25yZXYueG1sUEsFBgAAAAAEAAQA9QAAAIgDAAAAAA==&#10;" path="m26,l,e" filled="f" strokeweight=".12pt">
                <v:path arrowok="t" o:connecttype="custom" o:connectlocs="25,0;0,0" o:connectangles="0,0"/>
                <o:lock v:ext="edit" aspectratio="t"/>
              </v:shape>
              <v:shape id="Freeform 6740" o:spid="_x0000_s8786" style="position:absolute;left:3710;top:4623;width:285;height:0;rotation:90;visibility:visible;mso-wrap-style:square;v-text-anchor:top" coordsize="30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7vPfMIA&#10;AADeAAAADwAAAGRycy9kb3ducmV2LnhtbERPy4rCMBTdC/5DuMJsxKYzgko1isgo7gZ1BlxemtsH&#10;NjclibX+vVkIszyc92rTm0Z05HxtWcFnkoIgzq2uuVTwe9lPFiB8QNbYWCYFT/KwWQ8HK8y0ffCJ&#10;unMoRQxhn6GCKoQ2k9LnFRn0iW2JI1dYZzBE6EqpHT5iuGnkV5rOpMGaY0OFLe0qym/nu1HQh9vd&#10;HfAkD933GIv5/O/6c90r9THqt0sQgfrwL367j1rBdDGdxb3xTrw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u898wgAAAN4AAAAPAAAAAAAAAAAAAAAAAJgCAABkcnMvZG93&#10;bnJldi54bWxQSwUGAAAAAAQABAD1AAAAhwMAAAAA&#10;" path="m300,l,e" filled="f" strokeweight=".12pt">
                <v:path arrowok="t" o:connecttype="custom" o:connectlocs="285,0;0,0" o:connectangles="0,0"/>
                <o:lock v:ext="edit" aspectratio="t"/>
              </v:shape>
              <v:shape id="Freeform 6741" o:spid="_x0000_s8787" style="position:absolute;left:3711;top:4610;width:310;height:0;rotation:90;visibility:visible;mso-wrap-style:square;v-text-anchor:top" coordsize="3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MPwsUA&#10;AADeAAAADwAAAGRycy9kb3ducmV2LnhtbESPQWvCQBSE74L/YXmCN91oQGx0FQkIPSilVu/P7DMb&#10;zL4N2W0S/323UOhxmJlvmO1+sLXoqPWVYwWLeQKCuHC64lLB9es4W4PwAVlj7ZgUvMjDfjcebTHT&#10;rudP6i6hFBHCPkMFJoQmk9IXhiz6uWuIo/dwrcUQZVtK3WIf4baWyyRZSYsVxwWDDeWGiufl2yrI&#10;n3Vx705kDvn1JvvjR9+c01Kp6WQ4bEAEGsJ/+K/9rhWk63T1Br934hW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sw/CxQAAAN4AAAAPAAAAAAAAAAAAAAAAAJgCAABkcnMv&#10;ZG93bnJldi54bWxQSwUGAAAAAAQABAD1AAAAigMAAAAA&#10;" path="m,l326,e" filled="f" strokeweight=".12pt">
                <v:path arrowok="t" o:connecttype="custom" o:connectlocs="0,0;310,0" o:connectangles="0,0"/>
                <o:lock v:ext="edit" aspectratio="t"/>
              </v:shape>
              <v:shape id="Freeform 6742" o:spid="_x0000_s8788" style="position:absolute;left:3852;top:4441;width:14;height:13;rotation:90;visibility:visible;mso-wrap-style:square;v-text-anchor:top" coordsize="15,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nv8MA&#10;AADeAAAADwAAAGRycy9kb3ducmV2LnhtbESPy2oCMRSG9wXfIRzBXc14qdrRKCKoXbhRW7o9TI6T&#10;weRkmEQd394sCl3+/De+xap1VtypCZVnBYN+BoK48LriUsH3efs+AxEiskbrmRQ8KcBq2XlbYK79&#10;g490P8VSpBEOOSowMda5lKEw5DD0fU2cvItvHMYkm1LqBh9p3Fk5zLKJdFhxejBY08ZQcT3dnILQ&#10;WrPDjyxM95+/24MeWyzsj1K9brueg4jUxv/wX/tLKxjNRtMEkHASCsj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8nv8MAAADeAAAADwAAAAAAAAAAAAAAAACYAgAAZHJzL2Rv&#10;d25yZXYueG1sUEsFBgAAAAAEAAQA9QAAAIgDAAAAAA==&#10;" path="m5,l3,2,,2,,12r3,2l15,14e" filled="f" strokeweight=".12pt">
                <v:path arrowok="t" o:connecttype="custom" o:connectlocs="5,0;3,2;0,2;0,11;3,13;14,13" o:connectangles="0,0,0,0,0,0"/>
                <o:lock v:ext="edit" aspectratio="t"/>
              </v:shape>
              <v:shape id="Freeform 6743" o:spid="_x0000_s8789" style="position:absolute;left:3861;top:4451;width:9;height:0;rotation:90;visibility:visible;mso-wrap-style:square;v-text-anchor:top" coordsize="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cQ8UA&#10;AADeAAAADwAAAGRycy9kb3ducmV2LnhtbESPUUsDMRCE3wX/Q1jBN5urRVvOpqW0FMQne/oD1mR7&#10;OZpsjtvYnv56Iwg+DjPzDbNcjzGoMw3SJTYwnVSgiG1yHbcG3t/2dwtQkpEdhsRk4IsE1qvrqyXW&#10;Ll34QOcmt6pAWGo04HPua63Feoook9QTF++Yhoi5yKHVbsBLgceg76vqUUfsuCx47GnryZ6az2hA&#10;PmTeVP4QXh+yYGjt94sdd8bc3oybJ1CZxvwf/ms/OwOzxWw+hd875Qro1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b9xDxQAAAN4AAAAPAAAAAAAAAAAAAAAAAJgCAABkcnMv&#10;ZG93bnJldi54bWxQSwUGAAAAAAQABAD1AAAAigMAAAAA&#10;" path="m,l10,e" filled="f" strokeweight=".12pt">
                <v:path arrowok="t" o:connecttype="custom" o:connectlocs="0,0;9,0" o:connectangles="0,0"/>
                <o:lock v:ext="edit" aspectratio="t"/>
              </v:shape>
              <v:shape id="Freeform 6744" o:spid="_x0000_s8790" style="position:absolute;left:3735;top:4930;width:12;height:14;rotation:90;visibility:visible;mso-wrap-style:square;v-text-anchor:top" coordsize="12,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veCsgA&#10;AADeAAAADwAAAGRycy9kb3ducmV2LnhtbESPQWvCQBSE70L/w/KEXqRuqlJjdJUSWvAiYmwPvT2y&#10;zySYfRuy2yT++64g9DjMzDfMZjeYWnTUusqygtdpBII4t7riQsHX+fMlBuE8ssbaMim4kYPd9mm0&#10;wUTbnk/UZb4QAcIuQQWl900ipctLMuimtiEO3sW2Bn2QbSF1i32Am1rOouhNGqw4LJTYUFpSfs1+&#10;jYL+o86vp+/q53ib7N3icJykqwUp9Twe3tcgPA3+P/xo77WCeTxfzuB+J1wBuf0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A694KyAAAAN4AAAAPAAAAAAAAAAAAAAAAAJgCAABk&#10;cnMvZG93bnJldi54bWxQSwUGAAAAAAQABAD1AAAAjQMAAAAA&#10;" path="m12,9r,-7l7,2,7,,5,2,3,2,,4,,9r3,3l5,14r2,l10,12r2,l12,9e" filled="f" strokeweight=".12pt">
                <v:path arrowok="t" o:connecttype="custom" o:connectlocs="12,9;12,2;7,2;7,0;5,2;3,2;0,4;0,9;3,12;5,14;7,14;10,12;12,12;12,9" o:connectangles="0,0,0,0,0,0,0,0,0,0,0,0,0,0"/>
                <o:lock v:ext="edit" aspectratio="t"/>
              </v:shape>
              <v:shape id="Freeform 6745" o:spid="_x0000_s8791" style="position:absolute;left:3975;top:4872;width:12;height:12;rotation:90;visibility:visible;mso-wrap-style:square;v-text-anchor:top" coordsize="12,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y2IscA&#10;AADeAAAADwAAAGRycy9kb3ducmV2LnhtbESPQWvCQBSE7wX/w/KEXkQ3GmgluooWWtKTmornZ/Y1&#10;G5p9m2a3mv57Vyj0OMzMN8xy3dtGXKjztWMF00kCgrh0uuZKwfHjdTwH4QOyxsYxKfglD+vV4GGJ&#10;mXZXPtClCJWIEPYZKjAhtJmUvjRk0U9cSxy9T9dZDFF2ldQdXiPcNnKWJE/SYs1xwWBLL4bKr+LH&#10;KhiZ3el9v/3mvjhvR5zns91belLqcdhvFiAC9eE//NfOtYJ0nj6ncL8Tr4Bc3Q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HctiLHAAAA3gAAAA8AAAAAAAAAAAAAAAAAmAIAAGRy&#10;cy9kb3ducmV2LnhtbFBLBQYAAAAABAAEAPUAAACMAwAAAAA=&#10;" path="m12,7r,-3l9,2,9,,2,,,2,,9r2,3l9,12,9,9,12,7e" filled="f" strokeweight=".12pt">
                <v:path arrowok="t" o:connecttype="custom" o:connectlocs="12,7;12,4;9,2;9,0;2,0;0,2;0,9;2,12;9,12;9,9;12,7" o:connectangles="0,0,0,0,0,0,0,0,0,0,0"/>
                <o:lock v:ext="edit" aspectratio="t"/>
              </v:shape>
              <v:shape id="Freeform 6746" o:spid="_x0000_s8792" style="position:absolute;left:3907;top:4796;width:34;height:117;rotation:90;visibility:visible;mso-wrap-style:square;v-text-anchor:top" coordsize="36,12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bysgA&#10;AADeAAAADwAAAGRycy9kb3ducmV2LnhtbESPQWvCQBSE7wX/w/IEb3VjLd2QuooURCmtUC0Wb8/s&#10;Mwlm34bsqum/7xYEj8PMfMNMZp2txYVaXznWMBomIIhzZyouNHxvF48pCB+QDdaOScMveZhNew8T&#10;zIy78hddNqEQEcI+Qw1lCE0mpc9LsuiHriGO3tG1FkOUbSFNi9cIt7V8SpIXabHiuFBiQ28l5afN&#10;2WrYcbr9eHfrw2i3//xZLJXq1F5pPeh381cQgbpwD9/aK6NhnI7VM/zfiVdATv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HZvKyAAAAN4AAAAPAAAAAAAAAAAAAAAAAJgCAABk&#10;cnMvZG93bnJldi54bWxQSwUGAAAAAAQABAD1AAAAjQMAAAAA&#10;" path="m,123r2,-3l5,120r,-2l36,e" filled="f" strokeweight=".12pt">
                <v:path arrowok="t" o:connecttype="custom" o:connectlocs="0,117;2,114;5,114;5,112;34,0" o:connectangles="0,0,0,0,0"/>
                <o:lock v:ext="edit" aspectratio="t"/>
              </v:shape>
              <v:shape id="Freeform 6747" o:spid="_x0000_s8793" style="position:absolute;left:3894;top:4798;width:46;height:125;rotation:90;visibility:visible;mso-wrap-style:square;v-text-anchor:top" coordsize="48,1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XhescA&#10;AADeAAAADwAAAGRycy9kb3ducmV2LnhtbESPQWvCQBSE7wX/w/KE3urGhqqNriJJFa/a9NDbI/tM&#10;0mbfhuwa4793hUKPw8x8w6w2g2lET52rLSuYTiIQxIXVNZcK8s/dywKE88gaG8uk4EYONuvR0woT&#10;ba98pP7kSxEg7BJUUHnfJlK6oiKDbmJb4uCdbWfQB9mVUnd4DXDTyNcomkmDNYeFCltKKyp+Txej&#10;4GfoyzyeZe+Xj2yX7rN9+vWd10o9j4ftEoSnwf+H/9oHrSBexPM3eNwJV0Cu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pl4XrHAAAA3gAAAA8AAAAAAAAAAAAAAAAAmAIAAGRy&#10;cy9kb3ducmV2LnhtbFBLBQYAAAAABAAEAPUAAACMAwAAAAA=&#10;" path="m,132r5,l5,129r4,l12,127r2,-2l14,122r3,l17,117,48,e" filled="f" strokeweight=".12pt">
                <v:path arrowok="t" o:connecttype="custom" o:connectlocs="0,125;5,125;5,122;9,122;12,120;13,118;13,116;16,116;16,111;46,0" o:connectangles="0,0,0,0,0,0,0,0,0,0"/>
                <o:lock v:ext="edit" aspectratio="t"/>
              </v:shape>
              <v:shape id="Freeform 6748" o:spid="_x0000_s8794" style="position:absolute;left:3829;top:4802;width:73;height:0;rotation:90;visibility:visible;mso-wrap-style:square;v-text-anchor:top" coordsize="7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Ii6pMUA&#10;AADeAAAADwAAAGRycy9kb3ducmV2LnhtbESPUUvDQBCE3wX/w7FC3+ymFmqJvZbSIhREaGN/wJJb&#10;c8HcXshdrvHfe4Lg4zAz3zCb3eQ6lXgIrRcNi3kBiqX2ppVGw/Xj9XENKkQSQ50X1vDNAXbb+7sN&#10;lcbf5MKpio3KEAklabAx9iViqC07CnPfs2Tv0w+OYpZDg2agW4a7Dp+KYoWOWskLlno+WK6/qtFp&#10;8Gj7c7q443tKZxrHK75VFWo9e5j2L6AiT/E//Nc+GQ3L9fJ5Bb938hXA7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iLqkxQAAAN4AAAAPAAAAAAAAAAAAAAAAAJgCAABkcnMv&#10;ZG93bnJldi54bWxQSwUGAAAAAAQABAD1AAAAigMAAAAA&#10;" path="m,l77,e" filled="f" strokeweight=".12pt">
                <v:path arrowok="t" o:connecttype="custom" o:connectlocs="0,0;73,0" o:connectangles="0,0"/>
                <o:lock v:ext="edit" aspectratio="t"/>
              </v:shape>
              <v:shape id="Freeform 6749" o:spid="_x0000_s8795" style="position:absolute;left:3817;top:4801;width:73;height:2;rotation:90;visibility:visible;mso-wrap-style:square;v-text-anchor:top" coordsize="7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uc6sgA&#10;AADeAAAADwAAAGRycy9kb3ducmV2LnhtbESPQWvCQBSE7wX/w/IKvdWNhtaQuooIgnpo0SheH9nX&#10;JDT7Nu5uNe2vd4VCj8PMfMNM571pxYWcbywrGA0TEMSl1Q1XCg7F6jkD4QOyxtYyKfghD/PZ4GGK&#10;ubZX3tFlHyoRIexzVFCH0OVS+rImg35oO+LofVpnMETpKqkdXiPctHKcJK/SYMNxocaOljWVX/tv&#10;o+C8tkV2dMfRb1rs3j9Ouktethulnh77xRuIQH34D/+111pBmqWTCdzvxCsgZz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ni5zqyAAAAN4AAAAPAAAAAAAAAAAAAAAAAJgCAABk&#10;cnMvZG93bnJldi54bWxQSwUGAAAAAAQABAD1AAAAjQMAAAAA&#10;" path="m77,l,2e" filled="f" strokeweight=".12pt">
                <v:path arrowok="t" o:connecttype="custom" o:connectlocs="73,0;0,2" o:connectangles="0,0"/>
                <o:lock v:ext="edit" aspectratio="t"/>
              </v:shape>
              <v:shape id="Freeform 6750" o:spid="_x0000_s8796" style="position:absolute;left:3786;top:4889;width:30;height:114;rotation:90;visibility:visible;mso-wrap-style:square;v-text-anchor:top" coordsize="31,12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I/ys8UA&#10;AADeAAAADwAAAGRycy9kb3ducmV2LnhtbERPy2rCQBTdF/yH4RbcSJ34qpI6ymApdNGNUXF7yVyT&#10;YOZOzIwa+/WdhdDl4byX687W4katrxwrGA0TEMS5MxUXCva7r7cFCB+QDdaOScGDPKxXvZclpsbd&#10;eUu3LBQihrBPUUEZQpNK6fOSLPqha4gjd3KtxRBhW0jT4j2G21qOk+RdWqw4NpTY0Kak/JxdrYLL&#10;mfc/v0mhp4fj7PI50PrhBlqp/munP0AE6sK/+On+Ngomi8k87o134hW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j/KzxQAAAN4AAAAPAAAAAAAAAAAAAAAAAJgCAABkcnMv&#10;ZG93bnJldi54bWxQSwUGAAAAAAQABAD1AAAAigMAAAAA&#10;" path="m31,l,120e" filled="f" strokeweight=".12pt">
                <v:path arrowok="t" o:connecttype="custom" o:connectlocs="30,0;0,114" o:connectangles="0,0"/>
                <o:lock v:ext="edit" aspectratio="t"/>
              </v:shape>
              <v:shape id="Freeform 6751" o:spid="_x0000_s8797" style="position:absolute;left:3764;top:4918;width:18;height:68;rotation:90;visibility:visible;mso-wrap-style:square;v-text-anchor:top" coordsize="19,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B0csgA&#10;AADeAAAADwAAAGRycy9kb3ducmV2LnhtbESPT2vCQBTE74V+h+UJvdWNlTaaukortFhP/gm2x0f2&#10;NQnNvg272xi/vSsIHoeZ+Q0zW/SmER05X1tWMBomIIgLq2suFeT7j8cJCB+QNTaWScGJPCzm93cz&#10;zLQ98pa6XShFhLDPUEEVQptJ6YuKDPqhbYmj92udwRClK6V2eIxw08inJHmRBmuOCxW2tKyo+Nv9&#10;GwU/VHwu8+DTrnfbfHP4fl6n719KPQz6t1cQgfpwC1/bK61gPBmnU7jciVdAzs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ToHRyyAAAAN4AAAAPAAAAAAAAAAAAAAAAAJgCAABk&#10;cnMvZG93bnJldi54bWxQSwUGAAAAAAQABAD1AAAAjQMAAAAA&#10;" path="m,72l19,e" filled="f" strokeweight=".12pt">
                <v:path arrowok="t" o:connecttype="custom" o:connectlocs="0,68;18,0" o:connectangles="0,0"/>
                <o:lock v:ext="edit" aspectratio="t"/>
              </v:shape>
              <v:shape id="Freeform 6752" o:spid="_x0000_s8798" style="position:absolute;left:7984;top:6316;width:480;height:479;rotation:90;visibility:visible;mso-wrap-style:square;v-text-anchor:top" coordsize="506,50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zPocUA&#10;AADeAAAADwAAAGRycy9kb3ducmV2LnhtbESPzWrCQBSF90LfYbgFdzqptjVEJ0EKgrSr2gq6u2Su&#10;mWDmTsiMJvr0zqLQ5eH88a2KwTbiSp2vHSt4mSYgiEuna64U/P5sJikIH5A1No5JwY08FPnTaIWZ&#10;dj1/03UXKhFH2GeowITQZlL60pBFP3UtcfROrrMYouwqqTvs47ht5CxJ3qXFmuODwZY+DJXn3cUq&#10;OH7t8bKelWj6xdtnemdzOL0OSo2fh/USRKAh/If/2lutYJ7O0wgQcSIKy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M+hxQAAAN4AAAAPAAAAAAAAAAAAAAAAAJgCAABkcnMv&#10;ZG93bnJldi54bWxQSwUGAAAAAAQABAD1AAAAigMAAAAA&#10;" path="m252,506r29,l305,501r74,-28l442,422r43,-65l506,281r,-56l485,149,442,84,379,33,305,5,281,,226,,149,21,84,65,34,127,5,201,,225r,56l22,357r43,65l127,473r72,28l226,506r26,e" filled="f" strokeweight=".12pt">
                <v:path arrowok="t" o:connecttype="custom" o:connectlocs="239,479;267,479;289,474;360,448;419,399;460,338;480,266;480,213;460,141;419,80;360,31;289,5;267,0;214,0;141,20;80,62;32,120;5,190;0,213;0,266;21,338;62,399;120,448;189,474;214,479;239,479" o:connectangles="0,0,0,0,0,0,0,0,0,0,0,0,0,0,0,0,0,0,0,0,0,0,0,0,0,0"/>
                <o:lock v:ext="edit" aspectratio="t"/>
              </v:shape>
              <v:shape id="Freeform 6753" o:spid="_x0000_s8799" style="position:absolute;left:4187;top:15118;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9f6sgA&#10;AADeAAAADwAAAGRycy9kb3ducmV2LnhtbESPQWvCQBSE7wX/w/IKvdVNVEoaXUUkikIvVaEen9ln&#10;Epp9G7LbGP31bqHQ4zAz3zCzRW9q0VHrKssK4mEEgji3uuJCwfGwfk1AOI+ssbZMCm7kYDEfPM0w&#10;1fbKn9TtfSEChF2KCkrvm1RKl5dk0A1tQxy8i20N+iDbQuoWrwFuajmKojdpsOKwUGJDq5Ly7/2P&#10;UdDd3g/35c5nH5Nz9hVHR9tkm5NSL8/9cgrCU+//w3/trVYwTsZJDL93whWQ8wc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6T1/qyAAAAN4AAAAPAAAAAAAAAAAAAAAAAJgCAABk&#10;cnMvZG93bnJldi54bWxQSwUGAAAAAAQABAD1AAAAjQMAAAAA&#10;" path="m226,r,127l,127,,e" filled="f" strokeweight=".12pt">
                <v:path arrowok="t" o:connecttype="custom" o:connectlocs="215,0;215,121;0,121;0,0" o:connectangles="0,0,0,0"/>
                <o:lock v:ext="edit" aspectratio="t"/>
              </v:shape>
              <v:shape id="Freeform 6754" o:spid="_x0000_s8800" style="position:absolute;left:4283;top:15131;width:0;height:96;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u11scA&#10;AADeAAAADwAAAGRycy9kb3ducmV2LnhtbESP3WoCMRSE7wu+QzhC72pWpWVZjVJsS3vV4s8DHDfH&#10;7NrNyZKk7urTm4Lg5TAz3zDzZW8bcSIfascKxqMMBHHpdM1GwW778ZSDCBFZY+OYFJwpwHIxeJhj&#10;oV3HazptohEJwqFABVWMbSFlKCuyGEauJU7ewXmLMUlvpPbYJbht5CTLXqTFmtNChS2tKip/N39W&#10;QaO35vy5zt7fvm1+3JvL/vmn80o9DvvXGYhIfbyHb+0vrWCaT/MJ/N9JV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BLtdbHAAAA3gAAAA8AAAAAAAAAAAAAAAAAmAIAAGRy&#10;cy9kb3ducmV2LnhtbFBLBQYAAAAABAAEAPUAAACMAwAAAAA=&#10;" path="m,l,101e" filled="f" strokeweight=".12pt">
                <v:path arrowok="t" o:connecttype="custom" o:connectlocs="0,0;0,96" o:connectangles="0,0"/>
                <o:lock v:ext="edit" aspectratio="t"/>
              </v:shape>
              <v:shape id="Freeform 6755" o:spid="_x0000_s8801" style="position:absolute;left:4345;top:15119;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FkBsUA&#10;AADeAAAADwAAAGRycy9kb3ducmV2LnhtbERPy2rCQBTdC/7DcAV3OvFB0egoIlEsdOMD2uU1c5uE&#10;Zu6EzBijX98pFOSsDufFWa5bU4qGaldYVjAaRiCIU6sLzhRczrvBDITzyBpLy6TgQQ7Wq25nibG2&#10;dz5Sc/KZCCXsYlSQe1/FUro0J4NuaCvioH3b2qAPtM6krvEeyk0px1H0Jg0WHBZyrGibU/pzuhkF&#10;zWN+fm7effIxvSafo+hiq2T/pVS/124WIDy1/mX+Tx+0gsksAP7uhCs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0WQGxQAAAN4AAAAPAAAAAAAAAAAAAAAAAJgCAABkcnMv&#10;ZG93bnJldi54bWxQSwUGAAAAAAQABAD1AAAAigMAAAAA&#10;" path="m187,r39,27l226,103r-39,24l36,127,,103,,27,36,e" filled="f" strokeweight=".12pt">
                <v:path arrowok="t" o:connecttype="custom" o:connectlocs="178,0;215,26;215,97;178,120;34,120;0,97;0,26;34,0" o:connectangles="0,0,0,0,0,0,0,0"/>
                <o:lock v:ext="edit" aspectratio="t"/>
              </v:shape>
              <v:shape id="Freeform 6756" o:spid="_x0000_s8802" style="position:absolute;left:4441;top:15179;width:215;height:0;rotation:90;visibility:visible;mso-wrap-style:square;v-text-anchor:top" coordsize="2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w+CcgA&#10;AADeAAAADwAAAGRycy9kb3ducmV2LnhtbESPS2vDMBCE74X8B7GB3mq5TSnGsRKSkJYGcsmDQm+L&#10;tbFNrZVjqX78+ypQyHGYmW+YbDmYWnTUusqygucoBkGcW11xoeB8en9KQDiPrLG2TApGcrBcTB4y&#10;TLXt+UDd0RciQNilqKD0vkmldHlJBl1kG+LgXWxr0AfZFlK32Ae4qeVLHL9JgxWHhRIb2pSU/xx/&#10;jYL9OOz67Yc2fFrL/bXfNtev1bdSj9NhNQfhafD38H/7UyuYJbPkFW53whWQiz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qTD4JyAAAAN4AAAAPAAAAAAAAAAAAAAAAAJgCAABk&#10;cnMvZG93bnJldi54bWxQSwUGAAAAAAQABAD1AAAAjQMAAAAA&#10;" path="m226,l,e" filled="f" strokeweight=".12pt">
                <v:path arrowok="t" o:connecttype="custom" o:connectlocs="215,0;0,0" o:connectangles="0,0"/>
                <o:lock v:ext="edit" aspectratio="t"/>
              </v:shape>
              <v:shape id="Freeform 6757" o:spid="_x0000_s8803" style="position:absolute;left:4608;top:15119;width:0;height:119;rotation:90;visibility:visible;mso-wrap-style:square;v-text-anchor:top" coordsize="0,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881ccA&#10;AADeAAAADwAAAGRycy9kb3ducmV2LnhtbESPQWsCMRSE74L/IbxCL1KzVtouq1GkWOip6FrE42Pz&#10;3A3dvMRNquu/b4SCx2FmvmHmy9624kxdMI4VTMYZCOLKacO1gu/dx1MOIkRkja1jUnClAMvFcDDH&#10;QrsLb+lcxlokCIcCFTQx+kLKUDVkMYydJ07e0XUWY5JdLXWHlwS3rXzOsldp0XBaaNDTe0PVT/lr&#10;FYwOxpvd2/765f3mZMqyWq9HuVKPD/1qBiJSH+/h//anVjDNp/kL3O6kKyA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s/PNXHAAAA3gAAAA8AAAAAAAAAAAAAAAAAmAIAAGRy&#10;cy9kb3ducmV2LnhtbFBLBQYAAAAABAAEAPUAAACMAwAAAAA=&#10;" path="m,125l,e" filled="f" strokeweight=".12pt">
                <v:path arrowok="t" o:connecttype="custom" o:connectlocs="0,119;0,0" o:connectangles="0,0"/>
                <o:lock v:ext="edit" aspectratio="t"/>
              </v:shape>
              <v:shape id="Freeform 6758" o:spid="_x0000_s8804" style="position:absolute;left:4560;top:15179;width:215;height:0;rotation:90;visibility:visible;mso-wrap-style:square;v-text-anchor:top" coordsize="22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IF5ccA&#10;AADeAAAADwAAAGRycy9kb3ducmV2LnhtbESPQWvCQBSE7wX/w/KE3upGhRBSV1FJSwte1FLo7ZF9&#10;JsHs2yS7Ncm/7xYEj8PMfMOsNoOpxY06V1lWMJ9FIIhzqysuFHyd314SEM4ja6wtk4KRHGzWk6cV&#10;ptr2fKTbyRciQNilqKD0vkmldHlJBt3MNsTBu9jOoA+yK6TusA9wU8tFFMXSYMVhocSG9iXl19Ov&#10;UXAYh88+e9eGzzt5aPusab+3P0o9T4ftKwhPg3+E7+0PrWCZLJMY/u+EKyD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XSBeXHAAAA3gAAAA8AAAAAAAAAAAAAAAAAmAIAAGRy&#10;cy9kb3ducmV2LnhtbFBLBQYAAAAABAAEAPUAAACMAwAAAAA=&#10;" path="m,l226,e" filled="f" strokeweight=".12pt">
                <v:path arrowok="t" o:connecttype="custom" o:connectlocs="0,0;215,0" o:connectangles="0,0"/>
                <o:lock v:ext="edit" aspectratio="t"/>
              </v:shape>
              <v:shape id="Freeform 6759" o:spid="_x0000_s8805" style="position:absolute;left:4656;top:15118;width:215;height:121;rotation:90;visibility:visible;mso-wrap-style:square;v-text-anchor:top" coordsize="226,1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ImLccA&#10;AADeAAAADwAAAGRycy9kb3ducmV2LnhtbESPT2vCQBTE74V+h+UVetONDdUQXUMpCPZU/AOtt2f2&#10;mQ3Jvg3ZVdNv7wpCj8PM/IZZFINtxYV6XztWMBknIIhLp2uuFOx3q1EGwgdkja1jUvBHHorl89MC&#10;c+2uvKHLNlQiQtjnqMCE0OVS+tKQRT92HXH0Tq63GKLsK6l7vEa4beVbkkylxZrjgsGOPg2VzfZs&#10;Fcjm/Ui/x7VMKnM+7Fc/6Xf9xUq9vgwfcxCBhvAffrTXWkGapdkM7nfiFZDL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xiJi3HAAAA3gAAAA8AAAAAAAAAAAAAAAAAmAIAAGRy&#10;cy9kb3ducmV2LnhtbFBLBQYAAAAABAAEAPUAAACMAwAAAAA=&#10;" path="m226,r,128l,128,,e" filled="f" strokeweight=".12pt">
                <v:path arrowok="t" o:connecttype="custom" o:connectlocs="215,0;215,121;0,121;0,0" o:connectangles="0,0,0,0"/>
                <o:lock v:ext="edit" aspectratio="t"/>
              </v:shape>
              <v:shape id="Freeform 6760" o:spid="_x0000_s8806" style="position:absolute;left:4753;top:15130;width:0;height:98;rotation:90;visibility:visible;mso-wrap-style:square;v-text-anchor:top" coordsize="0,10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zcIA&#10;AADeAAAADwAAAGRycy9kb3ducmV2LnhtbERPz2vCMBS+C/4P4Qm7aWqFUTqjVGXM27Buh90ezbMt&#10;Ni81ybT+9+YgePz4fi/Xg+nElZxvLSuYzxIQxJXVLdcKfo6f0wyED8gaO8uk4E4e1qvxaIm5tjc+&#10;0LUMtYgh7HNU0ITQ51L6qiGDfmZ74sidrDMYInS11A5vMdx0Mk2Sd2mw5djQYE/bhqpz+W8UlHOb&#10;4qEodr9fznynyUXe/zZSqbfJUHyACDSEl/jp3msFi2yRxb3xTrwCcvU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8NL/NwgAAAN4AAAAPAAAAAAAAAAAAAAAAAJgCAABkcnMvZG93&#10;bnJldi54bWxQSwUGAAAAAAQABAD1AAAAhwMAAAAA&#10;" path="m,l,104e" filled="f" strokeweight=".12pt">
                <v:path arrowok="t" o:connecttype="custom" o:connectlocs="0,0;0,98" o:connectangles="0,0"/>
                <o:lock v:ext="edit" aspectratio="t"/>
              </v:shape>
              <v:shape id="Freeform 6761" o:spid="_x0000_s8807" style="position:absolute;left:4813;top:15118;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lT7MgA&#10;AADeAAAADwAAAGRycy9kb3ducmV2LnhtbESPT2vCQBTE7wW/w/KE3upGLRKjq4ikpQUv/gE9PrPP&#10;JJh9G7LbGPvpuwXB4zAzv2Hmy85UoqXGlZYVDAcRCOLM6pJzBYf9x1sMwnlkjZVlUnAnB8tF72WO&#10;ibY33lK787kIEHYJKii8rxMpXVaQQTewNXHwLrYx6INscqkbvAW4qeQoiibSYMlhocCa1gVl192P&#10;UdDep/vf1bdPN+/n9DiMDrZOP09Kvfa71QyEp84/w4/2l1YwjsfxFP7vhCsgF3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EOVPsyAAAAN4AAAAPAAAAAAAAAAAAAAAAAJgCAABk&#10;cnMvZG93bnJldi54bWxQSwUGAAAAAAQABAD1AAAAjQMAAAAA&#10;" path="m,127r226,l226,e" filled="f" strokeweight=".12pt">
                <v:path arrowok="t" o:connecttype="custom" o:connectlocs="0,121;215,121;215,0" o:connectangles="0,0,0"/>
                <o:lock v:ext="edit" aspectratio="t"/>
              </v:shape>
              <v:shape id="Freeform 6762" o:spid="_x0000_s8808" style="position:absolute;left:4971;top:15119;width:215;height:120;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psrMcA&#10;AADeAAAADwAAAGRycy9kb3ducmV2LnhtbESPzWrCQBSF94LvMNyCO52kKUWjYwiSlha6qQp1ec1c&#10;k9DMnZAZY+zTdxaFLg/nj2+TjaYVA/WusawgXkQgiEurG64UHA8v8yUI55E1tpZJwZ0cZNvpZIOp&#10;tjf+pGHvKxFG2KWooPa+S6V0ZU0G3cJ2xMG72N6gD7KvpO7xFsZNKx+j6FkabDg81NjRrqbye381&#10;Cob76vCTv/vi4+lcfMXR0XbF60mp2cOYr0F4Gv1/+K/9phUky2QVAAJOQAG5/Q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DabKzHAAAA3gAAAA8AAAAAAAAAAAAAAAAAmAIAAGRy&#10;cy9kb3ducmV2LnhtbFBLBQYAAAAABAAEAPUAAACMAwAAAAA=&#10;" path="m,127r226,l226,e" filled="f" strokeweight=".12pt">
                <v:path arrowok="t" o:connecttype="custom" o:connectlocs="0,120;215,120;215,0" o:connectangles="0,0,0"/>
                <o:lock v:ext="edit" aspectratio="t"/>
              </v:shape>
              <v:shape id="Freeform 6763" o:spid="_x0000_s8809" style="position:absolute;left:5126;top:15119;width:215;height:119;rotation:90;visibility:visible;mso-wrap-style:square;v-text-anchor:top" coordsize="226,1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mhWMYA&#10;AADeAAAADwAAAGRycy9kb3ducmV2LnhtbESPX2vCMBTF3wW/Q7iDvdm0CsN1jUWUMRnsQR17vjR3&#10;abfmpjZROz+9GQg+Hs6fH6coB9uKE/W+cawgS1IQxJXTDRsFn/vXyRyED8gaW8ek4I88lIvxqMBc&#10;uzNv6bQLRsQR9jkqqEPocil9VZNFn7iOOHrfrrcYouyN1D2e47ht5TRNn6TFhiOhxo5WNVW/u6ON&#10;3KM9rLuv96UZpNn4i/8JH29rpR4fhuULiEBDuIdv7Y1WMJvPnjP4vxOvgF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dmhWMYAAADeAAAADwAAAAAAAAAAAAAAAACYAgAAZHJz&#10;L2Rvd25yZXYueG1sUEsFBgAAAAAEAAQA9QAAAIsDAAAAAA==&#10;" path="m226,r,125l,125,,e" filled="f" strokeweight=".12pt">
                <v:path arrowok="t" o:connecttype="custom" o:connectlocs="215,0;215,119;0,119;0,0" o:connectangles="0,0,0,0"/>
                <o:lock v:ext="edit" aspectratio="t"/>
              </v:shape>
              <v:shape id="Freeform 6764" o:spid="_x0000_s8810" style="position:absolute;left:5223;top:15131;width:0;height:96;rotation:90;visibility:visible;mso-wrap-style:square;v-text-anchor:top" coordsize="0,1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ZIjC8cA&#10;AADeAAAADwAAAGRycy9kb3ducmV2LnhtbESPzW7CMBCE70h9B2sr9QZOQVRpikFVf9SeQIE+wBIv&#10;Tmi8jmyXBJ6+RqrU42hmvtEsVoNtxYl8aBwruJ9kIIgrpxs2Cr527+McRIjIGlvHpOBMAVbLm9EC&#10;C+16Lum0jUYkCIcCFdQxdoWUoarJYpi4jjh5B+ctxiS9kdpjn+C2ldMse5AWG04LNXb0UlP1vf2x&#10;Clq9M+ePMnt7Xdv8uDeX/XzTe6XubofnJxCRhvgf/mt/agWzfPY4heuddAXk8h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WSIwvHAAAA3gAAAA8AAAAAAAAAAAAAAAAAmAIAAGRy&#10;cy9kb3ducmV2LnhtbFBLBQYAAAAABAAEAPUAAACMAwAAAAA=&#10;" path="m,l,101e" filled="f" strokeweight=".12pt">
                <v:path arrowok="t" o:connecttype="custom" o:connectlocs="0,0;0,96" o:connectangles="0,0"/>
                <o:lock v:ext="edit" aspectratio="t"/>
              </v:shape>
              <v:rect id="Rectangle 6765" o:spid="_x0000_s8811" style="position:absolute;left:5323;top:15255;width:37;height: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3aX8kA&#10;AADeAAAADwAAAGRycy9kb3ducmV2LnhtbESPQUvDQBSE70L/w/IK3uxGI6Wm3RZbKHiQWqMevD2y&#10;r0kw+zZm103aX98tCD0OM/MNs1gNphGBOldbVnA/SUAQF1bXXCr4/NjezUA4j6yxsUwKjuRgtRzd&#10;LDDTtud3CrkvRYSwy1BB5X2bSemKigy6iW2Jo3ewnUEfZVdK3WEf4aaRD0kylQZrjgsVtrSpqPjJ&#10;/4yCsOl9+3Xchsf193r6O7y+7U77oNTteHieg/A0+Gv4v/2iFaSz9CmFy514BeTyD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PF3aX8kAAADeAAAADwAAAAAAAAAAAAAAAACYAgAA&#10;ZHJzL2Rvd25yZXYueG1sUEsFBgAAAAAEAAQA9QAAAI4DAAAAAA==&#10;" filled="f" strokeweight=".12pt">
                <v:path arrowok="t"/>
                <o:lock v:ext="edit" aspectratio="t"/>
              </v:rect>
              <v:rect id="Rectangle 6766" o:spid="_x0000_s8812" style="position:absolute;left:5323;top:15147;width:38;height: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7RCK8kA&#10;AADeAAAADwAAAGRycy9kb3ducmV2LnhtbESPT2vCQBTE7wW/w/KE3urGP4hNXUUFwYNYa9tDb4/s&#10;axKafRuz203007tCocdhZn7DzJedqUSgxpWWFQwHCQjizOqScwUf79unGQjnkTVWlknBhRwsF72H&#10;OabatvxG4eRzESHsUlRQeF+nUrqsIINuYGvi6H3bxqCPssmlbrCNcFPJUZJMpcGS40KBNW0Kyn5O&#10;v0ZB2LS+/rxsw2T9tZ6eu/3r4XoMSj32u9ULCE+d/w//tXdawXg2fp7A/U68AnJxAw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7RCK8kAAADeAAAADwAAAAAAAAAAAAAAAACYAgAA&#10;ZHJzL2Rvd25yZXYueG1sUEsFBgAAAAAEAAQA9QAAAI4DAAAAAA==&#10;" filled="f" strokeweight=".12pt">
                <v:path arrowok="t"/>
                <o:lock v:ext="edit" aspectratio="t"/>
              </v:rect>
              <v:shape id="Freeform 6767" o:spid="_x0000_s8813" style="position:absolute;left:5740;top:15261;width:0;height:50;rotation:90;visibility:visible;mso-wrap-style:square;v-text-anchor:top" coordsize="0,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E6LJcYA&#10;AADeAAAADwAAAGRycy9kb3ducmV2LnhtbESPQWsCMRSE74L/ITzBm2brotitUVQsFJRqben5sXnd&#10;Xd28LEnU9d83BaHHYWa+YWaL1tTiSs5XlhU8DRMQxLnVFRcKvj5fB1MQPiBrrC2Tgjt5WMy7nRlm&#10;2t74g67HUIgIYZ+hgjKEJpPS5yUZ9EPbEEfvxzqDIUpXSO3wFuGmlqMkmUiDFceFEhtal5Sfjxej&#10;AFdjvduf7Cav3SQ9vG+/l5eRUarfa5cvIAK14T/8aL9pBek0fR7D3514BeT8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E6LJcYAAADeAAAADwAAAAAAAAAAAAAAAACYAgAAZHJz&#10;L2Rvd25yZXYueG1sUEsFBgAAAAAEAAQA9QAAAIsDAAAAAA==&#10;" path="m,53l,e" filled="f" strokeweight=".12pt">
                <v:path arrowok="t" o:connecttype="custom" o:connectlocs="0,50;0,0" o:connectangles="0,0"/>
                <o:lock v:ext="edit" aspectratio="t"/>
              </v:shape>
              <v:shape id="Freeform 6768" o:spid="_x0000_s8814" style="position:absolute;left:5619;top:15167;width:215;height:24;rotation:90;visibility:visible;mso-wrap-style:square;v-text-anchor:top" coordsize="2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lx48gA&#10;AADeAAAADwAAAGRycy9kb3ducmV2LnhtbESPQUsDMRSE70L/Q3gFbzZbF0rdNi2lUJEe1G496O2x&#10;ec2uJi9LkrbrvzeC4HGYmW+Y5XpwVlwoxM6zgumkAEHceN2xUfB23N3NQcSErNF6JgXfFGG9Gt0s&#10;sdL+yge61MmIDOFYoYI2pb6SMjYtOYwT3xNn7+SDw5RlMFIHvGa4s/K+KGbSYcd5ocWeti01X/XZ&#10;Kdh/RvPxuKm3r+/G7Y9lsOeXZ6vU7XjYLEAkGtJ/+K/9pBWU8/JhBr938hWQqx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W6XHjyAAAAN4AAAAPAAAAAAAAAAAAAAAAAJgCAABk&#10;cnMvZG93bnJldi54bWxQSwUGAAAAAAQABAD1AAAAjQMAAAAA&#10;" path="m226,l,,36,26e" filled="f" strokeweight=".12pt">
                <v:path arrowok="t" o:connecttype="custom" o:connectlocs="215,0;0,0;34,24" o:connectangles="0,0,0"/>
                <o:lock v:ext="edit" aspectratio="t"/>
              </v:shape>
              <v:rect id="Rectangle 6769" o:spid="_x0000_s8815" style="position:absolute;left:5901;top:15255;width:37;height: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2bcXMkA&#10;AADeAAAADwAAAGRycy9kb3ducmV2LnhtbESPQWvCQBSE70L/w/IK3nRjLVZTV6mC4KFoa+uht0f2&#10;mYRm36bZdRP7692C0OMwM98w82VnKhGocaVlBaNhAoI4s7rkXMHnx2YwBeE8ssbKMim4kIPl4q43&#10;x1Tblt8pHHwuIoRdigoK7+tUSpcVZNANbU0cvZNtDPoom1zqBtsIN5V8SJKJNFhyXCiwpnVB2ffh&#10;bBSEdevr42UTHldfq8lP97rf/b4Fpfr33cszCE+d/w/f2lutYDwdz57g7068AnJxB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Q2bcXMkAAADeAAAADwAAAAAAAAAAAAAAAACYAgAA&#10;ZHJzL2Rvd25yZXYueG1sUEsFBgAAAAAEAAQA9QAAAI4DAAAAAA==&#10;" filled="f" strokeweight=".12pt">
                <v:path arrowok="t"/>
                <o:lock v:ext="edit" aspectratio="t"/>
              </v:rect>
              <v:rect id="Rectangle 6770" o:spid="_x0000_s8816" style="position:absolute;left:5901;top:15147;width:38;height:25;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ILsYA&#10;AADeAAAADwAAAGRycy9kb3ducmV2LnhtbERPy2rCQBTdF/yH4Qrd1YlVRKOjqCB0UdT6WLi7ZG6T&#10;0MydNDOdxH59ZyF0eTjvxaozlQjUuNKyguEgAUGcWV1yruBy3r1MQTiPrLGyTAru5GC17D0tMNW2&#10;5Q8KJ5+LGMIuRQWF93UqpcsKMugGtiaO3KdtDPoIm1zqBtsYbir5miQTabDk2FBgTduCsq/Tj1EQ&#10;tq2vr/ddGG9um8l3937Y/x6DUs/9bj0H4anz/+KH+00rGE1Hs7g33olXQC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vlILsYAAADeAAAADwAAAAAAAAAAAAAAAACYAgAAZHJz&#10;L2Rvd25yZXYueG1sUEsFBgAAAAAEAAQA9QAAAIsDAAAAAA==&#10;" filled="f" strokeweight=".12pt">
                <v:path arrowok="t"/>
                <o:lock v:ext="edit" aspectratio="t"/>
              </v:rect>
              <v:shape id="Freeform 6771" o:spid="_x0000_s8817" style="position:absolute;left:6029;top:15118;width:215;height:121;rotation:90;visibility:visible;mso-wrap-style:square;v-text-anchor:top" coordsize="226,1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DFMcgA&#10;AADeAAAADwAAAGRycy9kb3ducmV2LnhtbESPW2vCQBSE3wv+h+UIfasbLxQTXUUkLRb64gX08Zg9&#10;JsHs2ZDdxthf3y0IPg4z8w0zX3amEi01rrSsYDiIQBBnVpecKzjsP96mIJxH1lhZJgV3crBc9F7m&#10;mGh74y21O5+LAGGXoILC+zqR0mUFGXQDWxMH72Ibgz7IJpe6wVuAm0qOouhdGiw5LBRY07qg7Lr7&#10;MQrae7z/XX359HtyTo/D6GDr9POk1Gu/W81AeOr8M/xob7SC8XQcx/B/J1wBufgD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4MUxyAAAAN4AAAAPAAAAAAAAAAAAAAAAAJgCAABk&#10;cnMvZG93bnJldi54bWxQSwUGAAAAAAQABAD1AAAAjQMAAAAA&#10;" path="m36,127l,101,,27,36,,74,,187,127r39,l226,e" filled="f" strokeweight=".12pt">
                <v:path arrowok="t" o:connecttype="custom" o:connectlocs="34,121;0,96;0,26;34,0;70,0;178,121;215,121;215,0" o:connectangles="0,0,0,0,0,0,0,0"/>
                <o:lock v:ext="edit" aspectratio="t"/>
              </v:shape>
              <v:rect id="Rectangle 6772" o:spid="_x0000_s8818" style="position:absolute;left:6226;top:15257;width:37;height:22;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8cyscA&#10;AADeAAAADwAAAGRycy9kb3ducmV2LnhtbESPy2rCQBSG90LfYThCdzqxFZHUUVQQuhDrrYvuDpnT&#10;JJg5k2bGSfTpOwvB5c9/45stOlOJQI0rLSsYDRMQxJnVJecKzqfNYArCeWSNlWVScCMHi/lLb4ap&#10;ti0fKBx9LuIIuxQVFN7XqZQuK8igG9qaOHq/tjHoo2xyqRts47ip5FuSTKTBkuNDgTWtC8oux6tR&#10;ENatr79vmzBe/awmf932a3ffB6Ve+93yA4Snzj/Dj/anVvA+HScRIOJEFJDz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vHMrHAAAA3gAAAA8AAAAAAAAAAAAAAAAAmAIAAGRy&#10;cy9kb3ducmV2LnhtbFBLBQYAAAAABAAEAPUAAACMAwAAAAA=&#10;" filled="f" strokeweight=".12pt">
                <v:path arrowok="t"/>
                <o:lock v:ext="edit" aspectratio="t"/>
              </v:rect>
              <v:shape id="Freeform 6773" o:spid="_x0000_s8819" style="position:absolute;left:6317;top:15262;width:0;height:48;rotation:90;visibility:visible;mso-wrap-style:square;v-text-anchor:top" coordsize="0,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AJP8gA&#10;AADeAAAADwAAAGRycy9kb3ducmV2LnhtbESPQUvDQBSE70L/w/IEb3aTVkqM3RSxFCMipdVDvT2z&#10;z2xo9m3Iru36711B8DjMzDfMchVtL040+s6xgnyagSBunO64VfD2urkuQPiArLF3TAq+ycOqmlws&#10;sdTuzDs67UMrEoR9iQpMCEMppW8MWfRTNxAn79ONFkOSYyv1iOcEt72cZdlCWuw4LRgc6MFQc9x/&#10;WQWLj5f4HOp2/X5bU/Fkt/FweDRKXV3G+zsQgWL4D/+1a61gXtxkOfzeSVdAVj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DBMAk/yAAAAN4AAAAPAAAAAAAAAAAAAAAAAJgCAABk&#10;cnMvZG93bnJldi54bWxQSwUGAAAAAAQABAD1AAAAjQMAAAAA&#10;" path="m,50l,e" filled="f" strokeweight=".12pt">
                <v:path arrowok="t" o:connecttype="custom" o:connectlocs="0,48;0,0" o:connectangles="0,0"/>
                <o:lock v:ext="edit" aspectratio="t"/>
              </v:shape>
              <v:shape id="Freeform 6774" o:spid="_x0000_s8820" style="position:absolute;left:6197;top:15166;width:215;height:25;rotation:90;visibility:visible;mso-wrap-style:square;v-text-anchor:top" coordsize="226,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IvAscA&#10;AADeAAAADwAAAGRycy9kb3ducmV2LnhtbESPQWsCMRSE7wX/Q3hCbzWrliJbo4hgKR7aunpob4/N&#10;a3Y1eVmSqNt/3xQKHoeZ+YaZL3tnxYVCbD0rGI8KEMS11y0bBYf95mEGIiZkjdYzKfihCMvF4G6O&#10;pfZX3tGlSkZkCMcSFTQpdaWUsW7IYRz5jjh73z44TFkGI3XAa4Y7KydF8SQdtpwXGuxo3VB9qs5O&#10;wfYYzdfLqlp/fBq33U+DPb+/WaXuh/3qGUSiPt3C/+1XrWA6eywm8HcnXw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FyLwLHAAAA3gAAAA8AAAAAAAAAAAAAAAAAmAIAAGRy&#10;cy9kb3ducmV2LnhtbFBLBQYAAAAABAAEAPUAAACMAwAAAAA=&#10;" path="m226,l,,36,26e" filled="f" strokeweight=".12pt">
                <v:path arrowok="t" o:connecttype="custom" o:connectlocs="215,0;0,0;34,25" o:connectangles="0,0,0"/>
                <o:lock v:ext="edit" aspectratio="t"/>
              </v:shape>
            </v:group>
            <v:rect id="_x0000_s9201" style="position:absolute;left:12939;top:14149;width:5145;height:406" stroked="f"/>
          </v:group>
        </w:pict>
      </w:r>
      <w:r>
        <w:rPr>
          <w:noProof/>
          <w:lang w:eastAsia="fr-FR"/>
        </w:rPr>
        <w:pict>
          <v:shape id="Text Box 6768" o:spid="_x0000_s3173" type="#_x0000_t202" style="position:absolute;margin-left:441.85pt;margin-top:575.7pt;width:540.75pt;height:25.45pt;z-index:251631616;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">
            <v:textbox>
              <w:txbxContent>
                <w:p w:rsidR="000D7CE0" w:rsidRPr="009B17E4" w:rsidRDefault="000D7CE0">
                  <w:pPr>
                    <w:rPr>
                      <w:rFonts w:ascii="Arial" w:hAnsi="Arial" w:cs="Arial"/>
                      <w:b/>
                      <w:sz w:val="24"/>
                    </w:rPr>
                  </w:pPr>
                  <w:r w:rsidRPr="009B17E4">
                    <w:rPr>
                      <w:rFonts w:ascii="Arial" w:hAnsi="Arial" w:cs="Arial"/>
                      <w:b/>
                      <w:sz w:val="24"/>
                    </w:rPr>
                    <w:t>Dessin d’ensemble du système entraîneur à came dans la version boîtes types 2, 3 et 4</w:t>
                  </w:r>
                </w:p>
              </w:txbxContent>
            </v:textbox>
          </v:shape>
        </w:pict>
      </w:r>
      <w:r w:rsidR="00236518">
        <w:rPr>
          <w:rFonts w:ascii="Arial" w:hAnsi="Arial" w:cs="Arial"/>
          <w:sz w:val="24"/>
          <w:szCs w:val="24"/>
        </w:rPr>
        <w:br w:type="page"/>
      </w:r>
    </w:p>
    <w:p w:rsidR="00236518" w:rsidRDefault="00236518">
      <w:pPr>
        <w:rPr>
          <w:rFonts w:ascii="Arial" w:hAnsi="Arial" w:cs="Arial"/>
          <w:sz w:val="24"/>
          <w:szCs w:val="24"/>
        </w:rPr>
      </w:pPr>
    </w:p>
    <w:p w:rsidR="00D24994" w:rsidRDefault="006B3EE4" w:rsidP="009C502B">
      <w:pPr>
        <w:spacing w:line="240" w:lineRule="auto"/>
        <w:rPr>
          <w:rFonts w:ascii="Arial" w:hAnsi="Arial" w:cs="Arial"/>
          <w:sz w:val="24"/>
          <w:szCs w:val="24"/>
        </w:rPr>
      </w:pPr>
      <w:r>
        <w:rPr>
          <w:noProof/>
          <w:lang w:eastAsia="fr-FR"/>
        </w:rPr>
        <w:pict>
          <v:shape id="Text Box 6769" o:spid="_x0000_s8821" type="#_x0000_t202" style="position:absolute;margin-left:-24.65pt;margin-top:-32.05pt;width:151.55pt;height:28.35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" stroked="f">
            <v:textbox>
              <w:txbxContent>
                <w:p w:rsidR="000D7CE0" w:rsidRPr="00673DDB" w:rsidRDefault="000D7CE0">
                  <w:pPr>
                    <w:rPr>
                      <w:rFonts w:ascii="Arial" w:hAnsi="Arial" w:cs="Arial"/>
                      <w:b/>
                      <w:sz w:val="24"/>
                    </w:rPr>
                  </w:pPr>
                  <w:r w:rsidRPr="00673DDB">
                    <w:rPr>
                      <w:rFonts w:ascii="Arial" w:hAnsi="Arial" w:cs="Arial"/>
                      <w:b/>
                      <w:sz w:val="24"/>
                    </w:rPr>
                    <w:t>Nomenclature partielle</w:t>
                  </w:r>
                </w:p>
              </w:txbxContent>
            </v:textbox>
          </v:shape>
        </w:pict>
      </w:r>
      <w:r>
        <w:rPr>
          <w:noProof/>
          <w:lang w:eastAsia="fr-FR"/>
        </w:rPr>
        <w:pict>
          <v:shape id="Zone de texte 20348" o:spid="_x0000_s8822" type="#_x0000_t202" style="position:absolute;margin-left:-50.55pt;margin-top:-3.55pt;width:511.85pt;height:10in;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" fillcolor="window" stroked="f" strokeweight=".5pt">
            <v:path arrowok="t"/>
            <v:textbox>
              <w:txbxContent>
                <w:tbl>
                  <w:tblPr>
                    <w:tblW w:w="9354" w:type="dxa"/>
                    <w:tblInd w:w="55" w:type="dxa"/>
                    <w:tblCellMar>
                      <w:left w:w="70" w:type="dxa"/>
                      <w:right w:w="70" w:type="dxa"/>
                    </w:tblCellMar>
                    <w:tblLook w:val="04A0" w:firstRow="1" w:lastRow="0" w:firstColumn="1" w:lastColumn="0" w:noHBand="0" w:noVBand="1"/>
                  </w:tblPr>
                  <w:tblGrid>
                    <w:gridCol w:w="640"/>
                    <w:gridCol w:w="640"/>
                    <w:gridCol w:w="3414"/>
                    <w:gridCol w:w="780"/>
                    <w:gridCol w:w="780"/>
                    <w:gridCol w:w="3100"/>
                  </w:tblGrid>
                  <w:tr w:rsidR="000D7CE0" w:rsidRPr="00B836E5" w:rsidTr="0008139B">
                    <w:trPr>
                      <w:trHeight w:val="255"/>
                    </w:trPr>
                    <w:tc>
                      <w:tcPr>
                        <w:tcW w:w="640" w:type="dxa"/>
                        <w:tcBorders>
                          <w:top w:val="single" w:sz="8" w:space="0" w:color="auto"/>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640" w:type="dxa"/>
                        <w:tcBorders>
                          <w:top w:val="single" w:sz="8" w:space="0" w:color="auto"/>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3414" w:type="dxa"/>
                        <w:tcBorders>
                          <w:top w:val="single" w:sz="8" w:space="0" w:color="auto"/>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780" w:type="dxa"/>
                        <w:tcBorders>
                          <w:top w:val="single" w:sz="8" w:space="0" w:color="auto"/>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780" w:type="dxa"/>
                        <w:tcBorders>
                          <w:top w:val="single" w:sz="8" w:space="0" w:color="auto"/>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3100" w:type="dxa"/>
                        <w:tcBorders>
                          <w:top w:val="single" w:sz="8" w:space="0" w:color="auto"/>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80</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NOIX D'ATTACHE</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79</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ESSORT DE TRACTION</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78</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GOUPILLE FENDU F 2*25</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77</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CROU H M24</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76</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USINE</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0</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CLAVETTE B20*16*95</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75</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CORNIERE 75*350*15</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39</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CAME</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74</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CALE</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38</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BIELLE</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73</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POUTRELLE IPE 140*350*15</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37</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TENDEUR FILETE</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72</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POUTRELLE IPE 140*350*15</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36</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CROU H M25</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71</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PALIER</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35</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DE FROTTEMENT</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70</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DISQUE</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34</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FREIN W20</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69</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2</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VIS H M16</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33</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CROU H M20</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68</w:t>
                        </w:r>
                      </w:p>
                    </w:tc>
                    <w:tc>
                      <w:tcPr>
                        <w:tcW w:w="780" w:type="dxa"/>
                        <w:tcBorders>
                          <w:top w:val="nil"/>
                          <w:left w:val="nil"/>
                          <w:bottom w:val="nil"/>
                          <w:right w:val="nil"/>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2</w:t>
                        </w:r>
                      </w:p>
                    </w:tc>
                    <w:tc>
                      <w:tcPr>
                        <w:tcW w:w="310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FREIN W16</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32</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GALET</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67</w:t>
                        </w:r>
                      </w:p>
                    </w:tc>
                    <w:tc>
                      <w:tcPr>
                        <w:tcW w:w="780" w:type="dxa"/>
                        <w:tcBorders>
                          <w:top w:val="single" w:sz="8" w:space="0" w:color="auto"/>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2</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CROU H M16</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31</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NTRETOISE</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66</w:t>
                        </w:r>
                      </w:p>
                    </w:tc>
                    <w:tc>
                      <w:tcPr>
                        <w:tcW w:w="780" w:type="dxa"/>
                        <w:tcBorders>
                          <w:top w:val="nil"/>
                          <w:left w:val="nil"/>
                          <w:bottom w:val="nil"/>
                          <w:right w:val="nil"/>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PALIER</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30</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Pr>
                            <w:rFonts w:ascii="Arial" w:eastAsia="Times New Roman" w:hAnsi="Arial" w:cs="Arial"/>
                            <w:color w:val="000000"/>
                            <w:sz w:val="20"/>
                            <w:szCs w:val="28"/>
                            <w:lang w:eastAsia="fr-FR"/>
                          </w:rPr>
                          <w:t>2</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BIELLETTE</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65</w:t>
                        </w:r>
                      </w:p>
                    </w:tc>
                    <w:tc>
                      <w:tcPr>
                        <w:tcW w:w="780" w:type="dxa"/>
                        <w:tcBorders>
                          <w:top w:val="single" w:sz="8" w:space="0" w:color="auto"/>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CROU H M20</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9</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AXE GALET</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64</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PLATE M20U</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8</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GRAISSEUR</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63</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BISAUTEE F 20</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7</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CROU H M12</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62</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VIS H M20*90</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6</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FREIN W12</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61</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CLAVETTE B10*8*45</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5</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PLATE M12U</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60</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ARBRE PRINCIPAL</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4</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VIS H M12*60</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59</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UE A ROCHET</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3</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COUSSINET</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58</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UE A CHAINE</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2</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DE FROTTEMENT</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57</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CROU H M13</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1</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NOIX D'ATTACHE</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56</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VIS H M13</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0</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GOUPILLE FENDU F 2*25</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55</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QUERRE SIMPLE</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9</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FREIN W16</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8</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ESSORT DE TRACTION</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r>
                  <w:tr w:rsidR="000D7CE0" w:rsidRPr="00B836E5" w:rsidTr="00BD4704">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7</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FLASQUE D'ENTRAINEUR DROIT</w:t>
                        </w: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310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b/>
                            <w:bCs/>
                            <w:color w:val="000000"/>
                            <w:sz w:val="20"/>
                            <w:szCs w:val="20"/>
                            <w:lang w:eastAsia="fr-FR"/>
                          </w:rPr>
                        </w:pPr>
                      </w:p>
                    </w:tc>
                  </w:tr>
                  <w:tr w:rsidR="000D7CE0" w:rsidRPr="00B836E5" w:rsidTr="00BD4704">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6</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FREIN W20</w:t>
                        </w: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310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r>
                  <w:tr w:rsidR="000D7CE0" w:rsidRPr="00B836E5" w:rsidTr="00BD4704">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5</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TULE</w:t>
                        </w: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310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r>
                  <w:tr w:rsidR="000D7CE0" w:rsidRPr="00B836E5" w:rsidTr="00BD4704">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4</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RONDELLE DE FROTTEMENT</w:t>
                        </w: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310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r>
                  <w:tr w:rsidR="000D7CE0" w:rsidRPr="00B836E5" w:rsidTr="00BD4704">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3</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AXE DE BIELLE</w:t>
                        </w: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310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r>
                  <w:tr w:rsidR="000D7CE0" w:rsidRPr="00B836E5" w:rsidTr="00BD4704">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2</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CROU H M20</w:t>
                        </w: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310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r>
                  <w:tr w:rsidR="000D7CE0" w:rsidRPr="00B836E5" w:rsidTr="00BD4704">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1</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DOIGT PRINCIPAL</w:t>
                        </w: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310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r>
                  <w:tr w:rsidR="000D7CE0" w:rsidRPr="00B836E5" w:rsidTr="00BD4704">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0</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COUSSINET</w:t>
                        </w: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310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r>
                  <w:tr w:rsidR="000D7CE0" w:rsidRPr="00B836E5" w:rsidTr="00BD4704">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9</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AXE DE DOIGT PRINCIPAL</w:t>
                        </w: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310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r>
                  <w:tr w:rsidR="000D7CE0" w:rsidRPr="00B836E5" w:rsidTr="00BD4704">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8</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GRAISSEUR</w:t>
                        </w: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78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c>
                      <w:tcPr>
                        <w:tcW w:w="3100" w:type="dxa"/>
                        <w:tcBorders>
                          <w:top w:val="nil"/>
                          <w:left w:val="nil"/>
                          <w:bottom w:val="single" w:sz="8" w:space="0" w:color="auto"/>
                          <w:right w:val="single" w:sz="8" w:space="0" w:color="auto"/>
                        </w:tcBorders>
                        <w:shd w:val="clear" w:color="auto" w:fill="auto"/>
                        <w:noWrap/>
                        <w:vAlign w:val="center"/>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7</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CROU H M16</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6</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FLASQUE D'ENTRAINEUR GAUCHE</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 </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5</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DOIGT DE SECURITE</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5</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CROU H M13</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ANNEAU ELASTIQUE F 30</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4</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VIS DE REGLAGE H M13</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3</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AXE DE DOIGT DE SECURITE</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3</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GOUPILLE FENDU F 3*15</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2</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EQUERRE DOUBLE</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2</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NOIX D'ATTACHE</w:t>
                        </w:r>
                      </w:p>
                    </w:tc>
                  </w:tr>
                  <w:tr w:rsidR="000D7CE0" w:rsidRPr="00B836E5" w:rsidTr="0008139B">
                    <w:trPr>
                      <w:trHeight w:val="25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SOCLE</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41</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1</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20"/>
                            <w:szCs w:val="20"/>
                            <w:lang w:eastAsia="fr-FR"/>
                          </w:rPr>
                        </w:pPr>
                        <w:r w:rsidRPr="0008139B">
                          <w:rPr>
                            <w:rFonts w:ascii="Arial" w:eastAsia="Times New Roman" w:hAnsi="Arial" w:cs="Arial"/>
                            <w:color w:val="000000"/>
                            <w:sz w:val="20"/>
                            <w:szCs w:val="28"/>
                            <w:lang w:eastAsia="fr-FR"/>
                          </w:rPr>
                          <w:t>ARBRE REDUCTEUR</w:t>
                        </w:r>
                      </w:p>
                    </w:tc>
                  </w:tr>
                  <w:tr w:rsidR="000D7CE0" w:rsidRPr="00B836E5" w:rsidTr="0008139B">
                    <w:trPr>
                      <w:trHeight w:val="315"/>
                    </w:trPr>
                    <w:tc>
                      <w:tcPr>
                        <w:tcW w:w="640" w:type="dxa"/>
                        <w:tcBorders>
                          <w:top w:val="nil"/>
                          <w:left w:val="single" w:sz="8" w:space="0" w:color="auto"/>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b/>
                            <w:bCs/>
                            <w:color w:val="000000"/>
                            <w:sz w:val="20"/>
                            <w:szCs w:val="20"/>
                            <w:lang w:eastAsia="fr-FR"/>
                          </w:rPr>
                        </w:pPr>
                        <w:r w:rsidRPr="0008139B">
                          <w:rPr>
                            <w:rFonts w:ascii="Arial" w:eastAsia="Times New Roman" w:hAnsi="Arial" w:cs="Arial"/>
                            <w:b/>
                            <w:bCs/>
                            <w:color w:val="000000"/>
                            <w:sz w:val="20"/>
                            <w:szCs w:val="28"/>
                            <w:lang w:eastAsia="fr-FR"/>
                          </w:rPr>
                          <w:t>REP.</w:t>
                        </w:r>
                      </w:p>
                    </w:tc>
                    <w:tc>
                      <w:tcPr>
                        <w:tcW w:w="64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b/>
                            <w:bCs/>
                            <w:color w:val="000000"/>
                            <w:sz w:val="20"/>
                            <w:szCs w:val="20"/>
                            <w:lang w:eastAsia="fr-FR"/>
                          </w:rPr>
                        </w:pPr>
                        <w:r w:rsidRPr="0008139B">
                          <w:rPr>
                            <w:rFonts w:ascii="Arial" w:eastAsia="Times New Roman" w:hAnsi="Arial" w:cs="Arial"/>
                            <w:b/>
                            <w:bCs/>
                            <w:color w:val="000000"/>
                            <w:sz w:val="20"/>
                            <w:szCs w:val="28"/>
                            <w:lang w:eastAsia="fr-FR"/>
                          </w:rPr>
                          <w:t>NB.</w:t>
                        </w:r>
                      </w:p>
                    </w:tc>
                    <w:tc>
                      <w:tcPr>
                        <w:tcW w:w="3414"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b/>
                            <w:bCs/>
                            <w:color w:val="000000"/>
                            <w:sz w:val="20"/>
                            <w:szCs w:val="20"/>
                            <w:lang w:eastAsia="fr-FR"/>
                          </w:rPr>
                        </w:pPr>
                        <w:r w:rsidRPr="0008139B">
                          <w:rPr>
                            <w:rFonts w:ascii="Arial" w:eastAsia="Times New Roman" w:hAnsi="Arial" w:cs="Arial"/>
                            <w:b/>
                            <w:bCs/>
                            <w:color w:val="000000"/>
                            <w:sz w:val="20"/>
                            <w:szCs w:val="28"/>
                            <w:lang w:eastAsia="fr-FR"/>
                          </w:rPr>
                          <w:t>DESIGNATION</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b/>
                            <w:bCs/>
                            <w:color w:val="000000"/>
                            <w:sz w:val="20"/>
                            <w:szCs w:val="20"/>
                            <w:lang w:eastAsia="fr-FR"/>
                          </w:rPr>
                        </w:pPr>
                        <w:r w:rsidRPr="0008139B">
                          <w:rPr>
                            <w:rFonts w:ascii="Arial" w:eastAsia="Times New Roman" w:hAnsi="Arial" w:cs="Arial"/>
                            <w:b/>
                            <w:bCs/>
                            <w:color w:val="000000"/>
                            <w:sz w:val="20"/>
                            <w:szCs w:val="28"/>
                            <w:lang w:eastAsia="fr-FR"/>
                          </w:rPr>
                          <w:t>REP.</w:t>
                        </w:r>
                      </w:p>
                    </w:tc>
                    <w:tc>
                      <w:tcPr>
                        <w:tcW w:w="78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b/>
                            <w:bCs/>
                            <w:color w:val="000000"/>
                            <w:sz w:val="20"/>
                            <w:szCs w:val="20"/>
                            <w:lang w:eastAsia="fr-FR"/>
                          </w:rPr>
                        </w:pPr>
                        <w:r w:rsidRPr="0008139B">
                          <w:rPr>
                            <w:rFonts w:ascii="Arial" w:eastAsia="Times New Roman" w:hAnsi="Arial" w:cs="Arial"/>
                            <w:b/>
                            <w:bCs/>
                            <w:color w:val="000000"/>
                            <w:sz w:val="20"/>
                            <w:szCs w:val="28"/>
                            <w:lang w:eastAsia="fr-FR"/>
                          </w:rPr>
                          <w:t>NB.</w:t>
                        </w:r>
                      </w:p>
                    </w:tc>
                    <w:tc>
                      <w:tcPr>
                        <w:tcW w:w="3100" w:type="dxa"/>
                        <w:tcBorders>
                          <w:top w:val="nil"/>
                          <w:left w:val="nil"/>
                          <w:bottom w:val="single" w:sz="8" w:space="0" w:color="auto"/>
                          <w:right w:val="single" w:sz="8" w:space="0" w:color="auto"/>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b/>
                            <w:bCs/>
                            <w:color w:val="000000"/>
                            <w:sz w:val="20"/>
                            <w:szCs w:val="20"/>
                            <w:lang w:eastAsia="fr-FR"/>
                          </w:rPr>
                        </w:pPr>
                        <w:r w:rsidRPr="0008139B">
                          <w:rPr>
                            <w:rFonts w:ascii="Arial" w:eastAsia="Times New Roman" w:hAnsi="Arial" w:cs="Arial"/>
                            <w:b/>
                            <w:bCs/>
                            <w:color w:val="000000"/>
                            <w:sz w:val="20"/>
                            <w:szCs w:val="28"/>
                            <w:lang w:eastAsia="fr-FR"/>
                          </w:rPr>
                          <w:t>DESIGNATION</w:t>
                        </w:r>
                      </w:p>
                    </w:tc>
                  </w:tr>
                  <w:tr w:rsidR="000D7CE0" w:rsidRPr="00B836E5" w:rsidTr="0008139B">
                    <w:trPr>
                      <w:trHeight w:val="885"/>
                    </w:trPr>
                    <w:tc>
                      <w:tcPr>
                        <w:tcW w:w="640" w:type="dxa"/>
                        <w:tcBorders>
                          <w:top w:val="nil"/>
                          <w:left w:val="single" w:sz="8" w:space="0" w:color="auto"/>
                          <w:bottom w:val="single" w:sz="8" w:space="0" w:color="auto"/>
                          <w:right w:val="single" w:sz="8" w:space="0" w:color="auto"/>
                        </w:tcBorders>
                        <w:shd w:val="clear" w:color="auto" w:fill="auto"/>
                        <w:vAlign w:val="center"/>
                        <w:hideMark/>
                      </w:tcPr>
                      <w:p w:rsidR="000D7CE0" w:rsidRPr="0008139B" w:rsidRDefault="000D7CE0" w:rsidP="0008139B">
                        <w:pPr>
                          <w:spacing w:after="0" w:line="240" w:lineRule="auto"/>
                          <w:jc w:val="center"/>
                          <w:rPr>
                            <w:rFonts w:ascii="Arial" w:eastAsia="Times New Roman" w:hAnsi="Arial" w:cs="Arial"/>
                            <w:color w:val="000000"/>
                            <w:sz w:val="32"/>
                            <w:szCs w:val="32"/>
                            <w:lang w:eastAsia="fr-FR"/>
                          </w:rPr>
                        </w:pPr>
                        <w:r w:rsidRPr="0008139B">
                          <w:rPr>
                            <w:rFonts w:ascii="Arial" w:eastAsia="Times New Roman" w:hAnsi="Arial" w:cs="Arial"/>
                            <w:color w:val="000000"/>
                            <w:sz w:val="32"/>
                            <w:szCs w:val="32"/>
                            <w:lang w:eastAsia="fr-FR"/>
                          </w:rPr>
                          <w:t> </w:t>
                        </w:r>
                      </w:p>
                    </w:tc>
                    <w:tc>
                      <w:tcPr>
                        <w:tcW w:w="8714" w:type="dxa"/>
                        <w:gridSpan w:val="5"/>
                        <w:tcBorders>
                          <w:top w:val="single" w:sz="8" w:space="0" w:color="auto"/>
                          <w:left w:val="nil"/>
                          <w:bottom w:val="single" w:sz="8" w:space="0" w:color="auto"/>
                          <w:right w:val="single" w:sz="8" w:space="0" w:color="000000"/>
                        </w:tcBorders>
                        <w:shd w:val="clear" w:color="auto" w:fill="auto"/>
                        <w:noWrap/>
                        <w:vAlign w:val="center"/>
                        <w:hideMark/>
                      </w:tcPr>
                      <w:p w:rsidR="000D7CE0" w:rsidRPr="0008139B" w:rsidRDefault="000D7CE0" w:rsidP="0008139B">
                        <w:pPr>
                          <w:spacing w:after="0" w:line="240" w:lineRule="auto"/>
                          <w:jc w:val="center"/>
                          <w:rPr>
                            <w:rFonts w:ascii="Arial" w:eastAsia="Times New Roman" w:hAnsi="Arial" w:cs="Arial"/>
                            <w:color w:val="000000"/>
                            <w:sz w:val="32"/>
                            <w:szCs w:val="32"/>
                            <w:lang w:eastAsia="fr-FR"/>
                          </w:rPr>
                        </w:pPr>
                        <w:r w:rsidRPr="0008139B">
                          <w:rPr>
                            <w:rFonts w:ascii="Arial" w:eastAsia="Times New Roman" w:hAnsi="Arial" w:cs="Arial"/>
                            <w:color w:val="000000"/>
                            <w:sz w:val="32"/>
                            <w:szCs w:val="32"/>
                            <w:lang w:eastAsia="fr-FR"/>
                          </w:rPr>
                          <w:t>ENTRAINEUR A CAME</w:t>
                        </w:r>
                      </w:p>
                    </w:tc>
                  </w:tr>
                </w:tbl>
                <w:p w:rsidR="000D7CE0" w:rsidRDefault="000D7CE0"/>
              </w:txbxContent>
            </v:textbox>
          </v:shape>
        </w:pict>
      </w:r>
    </w:p>
    <w:p w:rsidR="00131B41" w:rsidRDefault="006B3EE4" w:rsidP="009C502B">
      <w:pPr>
        <w:spacing w:line="240" w:lineRule="auto"/>
        <w:rPr>
          <w:rFonts w:ascii="Arial" w:hAnsi="Arial" w:cs="Arial"/>
          <w:sz w:val="24"/>
          <w:szCs w:val="24"/>
        </w:rPr>
      </w:pPr>
      <w:r>
        <w:rPr>
          <w:noProof/>
          <w:lang w:eastAsia="fr-FR"/>
        </w:rPr>
        <w:pict>
          <v:shape id="Zone de texte 7899" o:spid="_x0000_s8823" type="#_x0000_t202" style="position:absolute;margin-left:169067.5pt;margin-top:-156.5pt;width:169093.2pt;height:161.2pt;z-index:251590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" fillcolor="window" strokeweight=".5pt">
            <v:path arrowok="t"/>
            <v:textbox>
              <w:txbxContent>
                <w:p w:rsidR="000D7CE0" w:rsidRDefault="000D7CE0"/>
              </w:txbxContent>
            </v:textbox>
          </v:shape>
        </w:pict>
      </w: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131B41" w:rsidRDefault="00131B41" w:rsidP="009C502B">
      <w:pPr>
        <w:spacing w:line="240" w:lineRule="auto"/>
        <w:rPr>
          <w:rFonts w:ascii="Arial" w:hAnsi="Arial" w:cs="Arial"/>
          <w:sz w:val="24"/>
          <w:szCs w:val="24"/>
        </w:rPr>
      </w:pPr>
    </w:p>
    <w:p w:rsidR="00022BD4" w:rsidRDefault="00022BD4" w:rsidP="009C502B">
      <w:pPr>
        <w:spacing w:line="240" w:lineRule="auto"/>
        <w:rPr>
          <w:rFonts w:ascii="Arial" w:hAnsi="Arial" w:cs="Arial"/>
          <w:sz w:val="24"/>
          <w:szCs w:val="24"/>
        </w:rPr>
      </w:pPr>
    </w:p>
    <w:p w:rsidR="00A66D45" w:rsidRPr="007A08C1" w:rsidRDefault="00A66D45" w:rsidP="00A66D45">
      <w:pPr>
        <w:rPr>
          <w:rFonts w:ascii="Arial" w:hAnsi="Arial" w:cs="Arial"/>
          <w:b/>
          <w:sz w:val="24"/>
          <w:szCs w:val="24"/>
          <w:u w:val="single"/>
        </w:rPr>
      </w:pPr>
    </w:p>
    <w:p w:rsidR="00A66D45" w:rsidRPr="0098557F" w:rsidRDefault="00A66D45" w:rsidP="00A66D45">
      <w:pPr>
        <w:pBdr>
          <w:top w:val="single" w:sz="6" w:space="1" w:color="auto"/>
          <w:left w:val="single" w:sz="6" w:space="1" w:color="auto"/>
          <w:bottom w:val="single" w:sz="6" w:space="1" w:color="auto"/>
          <w:right w:val="single" w:sz="6" w:space="1" w:color="auto"/>
        </w:pBdr>
        <w:jc w:val="center"/>
        <w:rPr>
          <w:rFonts w:cs="Arial"/>
        </w:rPr>
      </w:pPr>
      <w:r w:rsidRPr="0098557F">
        <w:rPr>
          <w:rFonts w:cs="Arial"/>
          <w:b/>
          <w:sz w:val="36"/>
        </w:rPr>
        <w:t>DONNEES RELATIVES A LA CHAINE DE STERILISATION</w:t>
      </w:r>
    </w:p>
    <w:p w:rsidR="00A66D45" w:rsidRDefault="00A66D45" w:rsidP="00A66D45">
      <w:pPr>
        <w:spacing w:line="240" w:lineRule="auto"/>
        <w:rPr>
          <w:rFonts w:ascii="Arial" w:hAnsi="Arial" w:cs="Arial"/>
          <w:sz w:val="24"/>
          <w:szCs w:val="24"/>
        </w:rPr>
      </w:pPr>
    </w:p>
    <w:p w:rsidR="00A66D45" w:rsidRPr="0098557F" w:rsidRDefault="00A66D45" w:rsidP="00A66D45">
      <w:pPr>
        <w:pStyle w:val="Corpsdetexte21"/>
        <w:ind w:left="0"/>
        <w:rPr>
          <w:rFonts w:ascii="Arial" w:hAnsi="Arial" w:cs="Arial"/>
        </w:rPr>
      </w:pPr>
      <w:r w:rsidRPr="0098557F">
        <w:rPr>
          <w:rFonts w:ascii="Arial" w:hAnsi="Arial" w:cs="Arial"/>
          <w:u w:val="single"/>
        </w:rPr>
        <w:t>Processus :</w:t>
      </w:r>
    </w:p>
    <w:tbl>
      <w:tblPr>
        <w:tblW w:w="9780" w:type="dxa"/>
        <w:tblInd w:w="55" w:type="dxa"/>
        <w:tblCellMar>
          <w:left w:w="70" w:type="dxa"/>
          <w:right w:w="70" w:type="dxa"/>
        </w:tblCellMar>
        <w:tblLook w:val="04A0" w:firstRow="1" w:lastRow="0" w:firstColumn="1" w:lastColumn="0" w:noHBand="0" w:noVBand="1"/>
      </w:tblPr>
      <w:tblGrid>
        <w:gridCol w:w="1194"/>
        <w:gridCol w:w="1191"/>
        <w:gridCol w:w="2362"/>
        <w:gridCol w:w="2117"/>
        <w:gridCol w:w="1668"/>
        <w:gridCol w:w="1248"/>
      </w:tblGrid>
      <w:tr w:rsidR="00A66D45" w:rsidRPr="00B836E5" w:rsidTr="007B3980">
        <w:trPr>
          <w:trHeight w:val="585"/>
        </w:trPr>
        <w:tc>
          <w:tcPr>
            <w:tcW w:w="1194" w:type="dxa"/>
            <w:vMerge w:val="restart"/>
            <w:tcBorders>
              <w:top w:val="single" w:sz="8" w:space="0" w:color="auto"/>
              <w:left w:val="single" w:sz="8" w:space="0" w:color="auto"/>
              <w:bottom w:val="single" w:sz="8" w:space="0" w:color="000000"/>
              <w:right w:val="single" w:sz="8" w:space="0" w:color="auto"/>
            </w:tcBorders>
            <w:shd w:val="pct12" w:color="000000" w:fill="E5E5E5"/>
            <w:vAlign w:val="center"/>
            <w:hideMark/>
          </w:tcPr>
          <w:p w:rsidR="00A66D45" w:rsidRPr="007A3F6E" w:rsidRDefault="00A66D45" w:rsidP="007B3980">
            <w:pPr>
              <w:spacing w:after="0" w:line="240" w:lineRule="auto"/>
              <w:jc w:val="center"/>
              <w:rPr>
                <w:rFonts w:eastAsia="Times New Roman"/>
                <w:color w:val="000000"/>
                <w:sz w:val="24"/>
                <w:szCs w:val="24"/>
                <w:lang w:eastAsia="fr-FR"/>
              </w:rPr>
            </w:pPr>
            <w:r w:rsidRPr="007A3F6E">
              <w:rPr>
                <w:rFonts w:eastAsia="Times New Roman" w:cs="Arial"/>
                <w:color w:val="000000"/>
                <w:sz w:val="24"/>
                <w:szCs w:val="24"/>
                <w:lang w:eastAsia="fr-FR"/>
              </w:rPr>
              <w:t>Produit</w:t>
            </w:r>
          </w:p>
        </w:tc>
        <w:tc>
          <w:tcPr>
            <w:tcW w:w="1191" w:type="dxa"/>
            <w:vMerge w:val="restart"/>
            <w:tcBorders>
              <w:top w:val="single" w:sz="8" w:space="0" w:color="auto"/>
              <w:left w:val="single" w:sz="8" w:space="0" w:color="auto"/>
              <w:bottom w:val="single" w:sz="8" w:space="0" w:color="000000"/>
              <w:right w:val="single" w:sz="8" w:space="0" w:color="auto"/>
            </w:tcBorders>
            <w:shd w:val="pct12" w:color="000000" w:fill="E5E5E5"/>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Type de boîte</w:t>
            </w:r>
          </w:p>
        </w:tc>
        <w:tc>
          <w:tcPr>
            <w:tcW w:w="2362" w:type="dxa"/>
            <w:vMerge w:val="restart"/>
            <w:tcBorders>
              <w:top w:val="single" w:sz="8" w:space="0" w:color="auto"/>
              <w:left w:val="single" w:sz="8" w:space="0" w:color="auto"/>
              <w:bottom w:val="single" w:sz="8" w:space="0" w:color="000000"/>
              <w:right w:val="single" w:sz="8" w:space="0" w:color="auto"/>
            </w:tcBorders>
            <w:shd w:val="pct12" w:color="000000" w:fill="E5E5E5"/>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Durée de stérilisation</w:t>
            </w:r>
          </w:p>
        </w:tc>
        <w:tc>
          <w:tcPr>
            <w:tcW w:w="2117" w:type="dxa"/>
            <w:vMerge w:val="restart"/>
            <w:tcBorders>
              <w:top w:val="single" w:sz="8" w:space="0" w:color="auto"/>
              <w:left w:val="single" w:sz="8" w:space="0" w:color="auto"/>
              <w:bottom w:val="single" w:sz="8" w:space="0" w:color="000000"/>
              <w:right w:val="single" w:sz="8" w:space="0" w:color="auto"/>
            </w:tcBorders>
            <w:shd w:val="pct12" w:color="000000" w:fill="E5E5E5"/>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Cycle(secondes)</w:t>
            </w:r>
          </w:p>
        </w:tc>
        <w:tc>
          <w:tcPr>
            <w:tcW w:w="1668" w:type="dxa"/>
            <w:vMerge w:val="restart"/>
            <w:tcBorders>
              <w:top w:val="single" w:sz="8" w:space="0" w:color="auto"/>
              <w:left w:val="single" w:sz="8" w:space="0" w:color="auto"/>
              <w:bottom w:val="single" w:sz="8" w:space="0" w:color="000000"/>
              <w:right w:val="single" w:sz="8" w:space="0" w:color="auto"/>
            </w:tcBorders>
            <w:shd w:val="pct12" w:color="000000" w:fill="E5E5E5"/>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Nombre de boîtes par panier</w:t>
            </w:r>
          </w:p>
        </w:tc>
        <w:tc>
          <w:tcPr>
            <w:tcW w:w="1248" w:type="dxa"/>
            <w:tcBorders>
              <w:top w:val="single" w:sz="8" w:space="0" w:color="auto"/>
              <w:left w:val="nil"/>
              <w:bottom w:val="nil"/>
              <w:right w:val="single" w:sz="8" w:space="0" w:color="auto"/>
            </w:tcBorders>
            <w:shd w:val="pct12" w:color="000000" w:fill="E5E5E5"/>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Cadence</w:t>
            </w:r>
          </w:p>
        </w:tc>
      </w:tr>
      <w:tr w:rsidR="00A66D45" w:rsidRPr="00B836E5" w:rsidTr="007B3980">
        <w:trPr>
          <w:trHeight w:val="315"/>
        </w:trPr>
        <w:tc>
          <w:tcPr>
            <w:tcW w:w="1194" w:type="dxa"/>
            <w:vMerge/>
            <w:tcBorders>
              <w:top w:val="single" w:sz="8" w:space="0" w:color="auto"/>
              <w:left w:val="single" w:sz="8" w:space="0" w:color="auto"/>
              <w:bottom w:val="single" w:sz="8" w:space="0" w:color="000000"/>
              <w:right w:val="single" w:sz="8" w:space="0" w:color="auto"/>
            </w:tcBorders>
            <w:vAlign w:val="center"/>
            <w:hideMark/>
          </w:tcPr>
          <w:p w:rsidR="00A66D45" w:rsidRPr="007A3F6E" w:rsidRDefault="00A66D45" w:rsidP="007B3980">
            <w:pPr>
              <w:spacing w:after="0" w:line="240" w:lineRule="auto"/>
              <w:rPr>
                <w:rFonts w:eastAsia="Times New Roman"/>
                <w:color w:val="000000"/>
                <w:sz w:val="24"/>
                <w:szCs w:val="24"/>
                <w:lang w:eastAsia="fr-FR"/>
              </w:rPr>
            </w:pPr>
          </w:p>
        </w:tc>
        <w:tc>
          <w:tcPr>
            <w:tcW w:w="1191" w:type="dxa"/>
            <w:vMerge/>
            <w:tcBorders>
              <w:top w:val="single" w:sz="8" w:space="0" w:color="auto"/>
              <w:left w:val="single" w:sz="8" w:space="0" w:color="auto"/>
              <w:bottom w:val="single" w:sz="8" w:space="0" w:color="000000"/>
              <w:right w:val="single" w:sz="8" w:space="0" w:color="auto"/>
            </w:tcBorders>
            <w:vAlign w:val="center"/>
            <w:hideMark/>
          </w:tcPr>
          <w:p w:rsidR="00A66D45" w:rsidRPr="007A3F6E" w:rsidRDefault="00A66D45" w:rsidP="007B3980">
            <w:pPr>
              <w:spacing w:after="0" w:line="240" w:lineRule="auto"/>
              <w:rPr>
                <w:rFonts w:ascii="Arial" w:eastAsia="Times New Roman" w:hAnsi="Arial" w:cs="Arial"/>
                <w:color w:val="000000"/>
                <w:sz w:val="24"/>
                <w:szCs w:val="24"/>
                <w:lang w:eastAsia="fr-FR"/>
              </w:rPr>
            </w:pPr>
          </w:p>
        </w:tc>
        <w:tc>
          <w:tcPr>
            <w:tcW w:w="2362" w:type="dxa"/>
            <w:vMerge/>
            <w:tcBorders>
              <w:top w:val="single" w:sz="8" w:space="0" w:color="auto"/>
              <w:left w:val="single" w:sz="8" w:space="0" w:color="auto"/>
              <w:bottom w:val="single" w:sz="8" w:space="0" w:color="000000"/>
              <w:right w:val="single" w:sz="8" w:space="0" w:color="auto"/>
            </w:tcBorders>
            <w:vAlign w:val="center"/>
            <w:hideMark/>
          </w:tcPr>
          <w:p w:rsidR="00A66D45" w:rsidRPr="007A3F6E" w:rsidRDefault="00A66D45" w:rsidP="007B3980">
            <w:pPr>
              <w:spacing w:after="0" w:line="240" w:lineRule="auto"/>
              <w:rPr>
                <w:rFonts w:ascii="Arial" w:eastAsia="Times New Roman" w:hAnsi="Arial" w:cs="Arial"/>
                <w:color w:val="000000"/>
                <w:sz w:val="24"/>
                <w:szCs w:val="24"/>
                <w:lang w:eastAsia="fr-FR"/>
              </w:rPr>
            </w:pPr>
          </w:p>
        </w:tc>
        <w:tc>
          <w:tcPr>
            <w:tcW w:w="2117" w:type="dxa"/>
            <w:vMerge/>
            <w:tcBorders>
              <w:top w:val="single" w:sz="8" w:space="0" w:color="auto"/>
              <w:left w:val="single" w:sz="8" w:space="0" w:color="auto"/>
              <w:bottom w:val="single" w:sz="8" w:space="0" w:color="000000"/>
              <w:right w:val="single" w:sz="8" w:space="0" w:color="auto"/>
            </w:tcBorders>
            <w:vAlign w:val="center"/>
            <w:hideMark/>
          </w:tcPr>
          <w:p w:rsidR="00A66D45" w:rsidRPr="007A3F6E" w:rsidRDefault="00A66D45" w:rsidP="007B3980">
            <w:pPr>
              <w:spacing w:after="0" w:line="240" w:lineRule="auto"/>
              <w:rPr>
                <w:rFonts w:ascii="Arial" w:eastAsia="Times New Roman" w:hAnsi="Arial" w:cs="Arial"/>
                <w:color w:val="000000"/>
                <w:sz w:val="24"/>
                <w:szCs w:val="24"/>
                <w:lang w:eastAsia="fr-FR"/>
              </w:rPr>
            </w:pPr>
          </w:p>
        </w:tc>
        <w:tc>
          <w:tcPr>
            <w:tcW w:w="1668" w:type="dxa"/>
            <w:vMerge/>
            <w:tcBorders>
              <w:top w:val="single" w:sz="8" w:space="0" w:color="auto"/>
              <w:left w:val="single" w:sz="8" w:space="0" w:color="auto"/>
              <w:bottom w:val="single" w:sz="8" w:space="0" w:color="000000"/>
              <w:right w:val="single" w:sz="8" w:space="0" w:color="auto"/>
            </w:tcBorders>
            <w:vAlign w:val="center"/>
            <w:hideMark/>
          </w:tcPr>
          <w:p w:rsidR="00A66D45" w:rsidRPr="007A3F6E" w:rsidRDefault="00A66D45" w:rsidP="007B3980">
            <w:pPr>
              <w:spacing w:after="0" w:line="240" w:lineRule="auto"/>
              <w:rPr>
                <w:rFonts w:ascii="Arial" w:eastAsia="Times New Roman" w:hAnsi="Arial" w:cs="Arial"/>
                <w:color w:val="000000"/>
                <w:sz w:val="24"/>
                <w:szCs w:val="24"/>
                <w:lang w:eastAsia="fr-FR"/>
              </w:rPr>
            </w:pPr>
          </w:p>
        </w:tc>
        <w:tc>
          <w:tcPr>
            <w:tcW w:w="1248" w:type="dxa"/>
            <w:tcBorders>
              <w:top w:val="nil"/>
              <w:left w:val="nil"/>
              <w:bottom w:val="single" w:sz="8" w:space="0" w:color="auto"/>
              <w:right w:val="single" w:sz="8" w:space="0" w:color="auto"/>
            </w:tcBorders>
            <w:shd w:val="pct12" w:color="000000" w:fill="E5E5E5"/>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boîtes/min</w:t>
            </w:r>
          </w:p>
        </w:tc>
      </w:tr>
      <w:tr w:rsidR="00A66D45" w:rsidRPr="00B836E5" w:rsidTr="007B3980">
        <w:trPr>
          <w:cantSplit/>
          <w:trHeight w:val="330"/>
        </w:trPr>
        <w:tc>
          <w:tcPr>
            <w:tcW w:w="1194" w:type="dxa"/>
            <w:tcBorders>
              <w:top w:val="nil"/>
              <w:left w:val="single" w:sz="8" w:space="0" w:color="auto"/>
              <w:bottom w:val="nil"/>
              <w:right w:val="single" w:sz="8" w:space="0" w:color="auto"/>
            </w:tcBorders>
            <w:shd w:val="clear" w:color="auto" w:fill="auto"/>
            <w:vAlign w:val="center"/>
            <w:hideMark/>
          </w:tcPr>
          <w:p w:rsidR="00A66D45" w:rsidRPr="007A3F6E" w:rsidRDefault="00A66D45" w:rsidP="007B3980">
            <w:pPr>
              <w:spacing w:after="0" w:line="240" w:lineRule="auto"/>
              <w:jc w:val="center"/>
              <w:rPr>
                <w:rFonts w:eastAsia="Times New Roman"/>
                <w:color w:val="000000"/>
                <w:sz w:val="24"/>
                <w:szCs w:val="24"/>
                <w:lang w:eastAsia="fr-FR"/>
              </w:rPr>
            </w:pPr>
            <w:r w:rsidRPr="007A3F6E">
              <w:rPr>
                <w:rFonts w:eastAsia="Times New Roman" w:cs="Arial"/>
                <w:color w:val="000000"/>
                <w:sz w:val="24"/>
                <w:szCs w:val="24"/>
                <w:lang w:eastAsia="fr-FR"/>
              </w:rPr>
              <w:t> </w:t>
            </w:r>
          </w:p>
        </w:tc>
        <w:tc>
          <w:tcPr>
            <w:tcW w:w="1191"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2</w:t>
            </w:r>
          </w:p>
        </w:tc>
        <w:tc>
          <w:tcPr>
            <w:tcW w:w="2362"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54 min</w:t>
            </w:r>
          </w:p>
        </w:tc>
        <w:tc>
          <w:tcPr>
            <w:tcW w:w="2117"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3.74 s</w:t>
            </w:r>
          </w:p>
        </w:tc>
        <w:tc>
          <w:tcPr>
            <w:tcW w:w="166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17</w:t>
            </w:r>
          </w:p>
        </w:tc>
        <w:tc>
          <w:tcPr>
            <w:tcW w:w="124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272</w:t>
            </w:r>
          </w:p>
        </w:tc>
      </w:tr>
      <w:tr w:rsidR="00A66D45" w:rsidRPr="00B836E5" w:rsidTr="007B3980">
        <w:trPr>
          <w:trHeight w:val="330"/>
        </w:trPr>
        <w:tc>
          <w:tcPr>
            <w:tcW w:w="1194" w:type="dxa"/>
            <w:tcBorders>
              <w:top w:val="nil"/>
              <w:left w:val="single" w:sz="8" w:space="0" w:color="auto"/>
              <w:bottom w:val="nil"/>
              <w:right w:val="single" w:sz="8" w:space="0" w:color="auto"/>
            </w:tcBorders>
            <w:shd w:val="clear" w:color="auto" w:fill="auto"/>
            <w:vAlign w:val="center"/>
            <w:hideMark/>
          </w:tcPr>
          <w:p w:rsidR="00A66D45" w:rsidRPr="007A3F6E" w:rsidRDefault="00A66D45" w:rsidP="007B3980">
            <w:pPr>
              <w:spacing w:after="0" w:line="240" w:lineRule="auto"/>
              <w:jc w:val="center"/>
              <w:rPr>
                <w:rFonts w:eastAsia="Times New Roman"/>
                <w:color w:val="000000"/>
                <w:sz w:val="24"/>
                <w:szCs w:val="24"/>
                <w:lang w:eastAsia="fr-FR"/>
              </w:rPr>
            </w:pPr>
            <w:r w:rsidRPr="007A3F6E">
              <w:rPr>
                <w:rFonts w:eastAsia="Times New Roman" w:cs="Arial"/>
                <w:color w:val="000000"/>
                <w:sz w:val="24"/>
                <w:szCs w:val="24"/>
                <w:lang w:eastAsia="fr-FR"/>
              </w:rPr>
              <w:t>A</w:t>
            </w:r>
          </w:p>
        </w:tc>
        <w:tc>
          <w:tcPr>
            <w:tcW w:w="1191"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3</w:t>
            </w:r>
          </w:p>
        </w:tc>
        <w:tc>
          <w:tcPr>
            <w:tcW w:w="2362"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90 min</w:t>
            </w:r>
          </w:p>
        </w:tc>
        <w:tc>
          <w:tcPr>
            <w:tcW w:w="2117"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6.24 s</w:t>
            </w:r>
          </w:p>
        </w:tc>
        <w:tc>
          <w:tcPr>
            <w:tcW w:w="166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15</w:t>
            </w:r>
          </w:p>
        </w:tc>
        <w:tc>
          <w:tcPr>
            <w:tcW w:w="124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144</w:t>
            </w:r>
          </w:p>
        </w:tc>
      </w:tr>
      <w:tr w:rsidR="00A66D45" w:rsidRPr="00B836E5" w:rsidTr="007B3980">
        <w:trPr>
          <w:trHeight w:val="315"/>
        </w:trPr>
        <w:tc>
          <w:tcPr>
            <w:tcW w:w="1194" w:type="dxa"/>
            <w:tcBorders>
              <w:top w:val="nil"/>
              <w:left w:val="single" w:sz="8" w:space="0" w:color="auto"/>
              <w:bottom w:val="single" w:sz="8" w:space="0" w:color="auto"/>
              <w:right w:val="single" w:sz="8" w:space="0" w:color="auto"/>
            </w:tcBorders>
            <w:shd w:val="clear" w:color="auto" w:fill="auto"/>
            <w:hideMark/>
          </w:tcPr>
          <w:p w:rsidR="00A66D45" w:rsidRPr="007A3F6E" w:rsidRDefault="00A66D45" w:rsidP="007B3980">
            <w:pPr>
              <w:spacing w:after="0" w:line="240" w:lineRule="auto"/>
              <w:rPr>
                <w:rFonts w:eastAsia="Times New Roman"/>
                <w:color w:val="000000"/>
                <w:lang w:eastAsia="fr-FR"/>
              </w:rPr>
            </w:pPr>
            <w:r w:rsidRPr="007A3F6E">
              <w:rPr>
                <w:rFonts w:eastAsia="Times New Roman"/>
                <w:color w:val="000000"/>
                <w:lang w:eastAsia="fr-FR"/>
              </w:rPr>
              <w:t> </w:t>
            </w:r>
          </w:p>
        </w:tc>
        <w:tc>
          <w:tcPr>
            <w:tcW w:w="1191"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4</w:t>
            </w:r>
          </w:p>
        </w:tc>
        <w:tc>
          <w:tcPr>
            <w:tcW w:w="2362"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104 min</w:t>
            </w:r>
          </w:p>
        </w:tc>
        <w:tc>
          <w:tcPr>
            <w:tcW w:w="2117"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7.2 s</w:t>
            </w:r>
          </w:p>
        </w:tc>
        <w:tc>
          <w:tcPr>
            <w:tcW w:w="166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11</w:t>
            </w:r>
          </w:p>
        </w:tc>
        <w:tc>
          <w:tcPr>
            <w:tcW w:w="124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91</w:t>
            </w:r>
          </w:p>
        </w:tc>
      </w:tr>
      <w:tr w:rsidR="00A66D45" w:rsidRPr="00B836E5" w:rsidTr="007B3980">
        <w:trPr>
          <w:cantSplit/>
          <w:trHeight w:val="330"/>
        </w:trPr>
        <w:tc>
          <w:tcPr>
            <w:tcW w:w="1194" w:type="dxa"/>
            <w:tcBorders>
              <w:top w:val="nil"/>
              <w:left w:val="single" w:sz="8" w:space="0" w:color="auto"/>
              <w:bottom w:val="nil"/>
              <w:right w:val="single" w:sz="8" w:space="0" w:color="auto"/>
            </w:tcBorders>
            <w:shd w:val="clear" w:color="auto" w:fill="auto"/>
            <w:vAlign w:val="center"/>
            <w:hideMark/>
          </w:tcPr>
          <w:p w:rsidR="00A66D45" w:rsidRPr="007A3F6E" w:rsidRDefault="00A66D45" w:rsidP="007B3980">
            <w:pPr>
              <w:spacing w:after="0" w:line="240" w:lineRule="auto"/>
              <w:jc w:val="center"/>
              <w:rPr>
                <w:rFonts w:eastAsia="Times New Roman"/>
                <w:color w:val="000000"/>
                <w:sz w:val="24"/>
                <w:szCs w:val="24"/>
                <w:lang w:eastAsia="fr-FR"/>
              </w:rPr>
            </w:pPr>
            <w:r w:rsidRPr="007A3F6E">
              <w:rPr>
                <w:rFonts w:eastAsia="Times New Roman" w:cs="Arial"/>
                <w:color w:val="000000"/>
                <w:sz w:val="24"/>
                <w:szCs w:val="24"/>
                <w:lang w:eastAsia="fr-FR"/>
              </w:rPr>
              <w:t> </w:t>
            </w:r>
          </w:p>
        </w:tc>
        <w:tc>
          <w:tcPr>
            <w:tcW w:w="1191"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b/>
                <w:bCs/>
                <w:color w:val="000000"/>
                <w:sz w:val="24"/>
                <w:szCs w:val="24"/>
                <w:lang w:eastAsia="fr-FR"/>
              </w:rPr>
            </w:pPr>
            <w:r w:rsidRPr="007A3F6E">
              <w:rPr>
                <w:rFonts w:ascii="Arial" w:eastAsia="Times New Roman" w:hAnsi="Arial" w:cs="Arial"/>
                <w:b/>
                <w:bCs/>
                <w:color w:val="000000"/>
                <w:sz w:val="24"/>
                <w:szCs w:val="24"/>
                <w:lang w:eastAsia="fr-FR"/>
              </w:rPr>
              <w:t>2</w:t>
            </w:r>
          </w:p>
        </w:tc>
        <w:tc>
          <w:tcPr>
            <w:tcW w:w="2362"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b/>
                <w:bCs/>
                <w:color w:val="000000"/>
                <w:sz w:val="24"/>
                <w:szCs w:val="24"/>
                <w:lang w:eastAsia="fr-FR"/>
              </w:rPr>
            </w:pPr>
            <w:r w:rsidRPr="007A3F6E">
              <w:rPr>
                <w:rFonts w:ascii="Arial" w:eastAsia="Times New Roman" w:hAnsi="Arial" w:cs="Arial"/>
                <w:b/>
                <w:bCs/>
                <w:color w:val="000000"/>
                <w:sz w:val="24"/>
                <w:szCs w:val="24"/>
                <w:lang w:eastAsia="fr-FR"/>
              </w:rPr>
              <w:t>46 min</w:t>
            </w:r>
          </w:p>
        </w:tc>
        <w:tc>
          <w:tcPr>
            <w:tcW w:w="2117"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b/>
                <w:bCs/>
                <w:color w:val="000000"/>
                <w:sz w:val="24"/>
                <w:szCs w:val="24"/>
                <w:lang w:eastAsia="fr-FR"/>
              </w:rPr>
            </w:pPr>
            <w:r w:rsidRPr="007A3F6E">
              <w:rPr>
                <w:rFonts w:ascii="Arial" w:eastAsia="Times New Roman" w:hAnsi="Arial" w:cs="Arial"/>
                <w:b/>
                <w:bCs/>
                <w:color w:val="000000"/>
                <w:sz w:val="24"/>
                <w:szCs w:val="24"/>
                <w:lang w:eastAsia="fr-FR"/>
              </w:rPr>
              <w:t>3.2 s</w:t>
            </w:r>
          </w:p>
        </w:tc>
        <w:tc>
          <w:tcPr>
            <w:tcW w:w="166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b/>
                <w:bCs/>
                <w:color w:val="000000"/>
                <w:sz w:val="24"/>
                <w:szCs w:val="24"/>
                <w:lang w:eastAsia="fr-FR"/>
              </w:rPr>
            </w:pPr>
            <w:r w:rsidRPr="007A3F6E">
              <w:rPr>
                <w:rFonts w:ascii="Arial" w:eastAsia="Times New Roman" w:hAnsi="Arial" w:cs="Arial"/>
                <w:b/>
                <w:bCs/>
                <w:color w:val="000000"/>
                <w:sz w:val="24"/>
                <w:szCs w:val="24"/>
                <w:lang w:eastAsia="fr-FR"/>
              </w:rPr>
              <w:t>17</w:t>
            </w:r>
          </w:p>
        </w:tc>
        <w:tc>
          <w:tcPr>
            <w:tcW w:w="124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b/>
                <w:bCs/>
                <w:color w:val="000000"/>
                <w:sz w:val="24"/>
                <w:szCs w:val="24"/>
                <w:lang w:eastAsia="fr-FR"/>
              </w:rPr>
            </w:pPr>
            <w:r w:rsidRPr="007A3F6E">
              <w:rPr>
                <w:rFonts w:ascii="Arial" w:eastAsia="Times New Roman" w:hAnsi="Arial" w:cs="Arial"/>
                <w:b/>
                <w:bCs/>
                <w:color w:val="000000"/>
                <w:sz w:val="24"/>
                <w:szCs w:val="24"/>
                <w:lang w:eastAsia="fr-FR"/>
              </w:rPr>
              <w:t>320</w:t>
            </w:r>
          </w:p>
        </w:tc>
      </w:tr>
      <w:tr w:rsidR="00A66D45" w:rsidRPr="00B836E5" w:rsidTr="000B1FDC">
        <w:trPr>
          <w:trHeight w:val="330"/>
        </w:trPr>
        <w:tc>
          <w:tcPr>
            <w:tcW w:w="1194" w:type="dxa"/>
            <w:tcBorders>
              <w:top w:val="nil"/>
              <w:left w:val="single" w:sz="8" w:space="0" w:color="auto"/>
              <w:bottom w:val="nil"/>
              <w:right w:val="single" w:sz="8" w:space="0" w:color="auto"/>
            </w:tcBorders>
            <w:shd w:val="clear" w:color="auto" w:fill="auto"/>
            <w:hideMark/>
          </w:tcPr>
          <w:p w:rsidR="00A66D45" w:rsidRPr="007A3F6E" w:rsidRDefault="000B1FDC" w:rsidP="000B1FDC">
            <w:pPr>
              <w:spacing w:after="0" w:line="240" w:lineRule="auto"/>
              <w:jc w:val="center"/>
              <w:rPr>
                <w:rFonts w:eastAsia="Times New Roman"/>
                <w:color w:val="000000"/>
                <w:sz w:val="24"/>
                <w:szCs w:val="24"/>
                <w:lang w:eastAsia="fr-FR"/>
              </w:rPr>
            </w:pPr>
            <w:r>
              <w:rPr>
                <w:rFonts w:eastAsia="Times New Roman"/>
                <w:color w:val="000000"/>
                <w:sz w:val="24"/>
                <w:szCs w:val="24"/>
                <w:lang w:eastAsia="fr-FR"/>
              </w:rPr>
              <w:t>B</w:t>
            </w:r>
          </w:p>
        </w:tc>
        <w:tc>
          <w:tcPr>
            <w:tcW w:w="1191"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b/>
                <w:bCs/>
                <w:color w:val="000000"/>
                <w:sz w:val="24"/>
                <w:szCs w:val="24"/>
                <w:lang w:eastAsia="fr-FR"/>
              </w:rPr>
            </w:pPr>
            <w:r w:rsidRPr="007A3F6E">
              <w:rPr>
                <w:rFonts w:ascii="Arial" w:eastAsia="Times New Roman" w:hAnsi="Arial" w:cs="Arial"/>
                <w:b/>
                <w:bCs/>
                <w:color w:val="000000"/>
                <w:sz w:val="24"/>
                <w:szCs w:val="24"/>
                <w:lang w:eastAsia="fr-FR"/>
              </w:rPr>
              <w:t>3</w:t>
            </w:r>
          </w:p>
        </w:tc>
        <w:tc>
          <w:tcPr>
            <w:tcW w:w="2362"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b/>
                <w:bCs/>
                <w:color w:val="000000"/>
                <w:sz w:val="24"/>
                <w:szCs w:val="24"/>
                <w:lang w:eastAsia="fr-FR"/>
              </w:rPr>
            </w:pPr>
            <w:r w:rsidRPr="007A3F6E">
              <w:rPr>
                <w:rFonts w:ascii="Arial" w:eastAsia="Times New Roman" w:hAnsi="Arial" w:cs="Arial"/>
                <w:b/>
                <w:bCs/>
                <w:color w:val="000000"/>
                <w:sz w:val="24"/>
                <w:szCs w:val="24"/>
                <w:lang w:eastAsia="fr-FR"/>
              </w:rPr>
              <w:t>46 min</w:t>
            </w:r>
          </w:p>
        </w:tc>
        <w:tc>
          <w:tcPr>
            <w:tcW w:w="2117"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b/>
                <w:bCs/>
                <w:color w:val="000000"/>
                <w:sz w:val="24"/>
                <w:szCs w:val="24"/>
                <w:lang w:eastAsia="fr-FR"/>
              </w:rPr>
            </w:pPr>
            <w:r w:rsidRPr="007A3F6E">
              <w:rPr>
                <w:rFonts w:ascii="Arial" w:eastAsia="Times New Roman" w:hAnsi="Arial" w:cs="Arial"/>
                <w:b/>
                <w:bCs/>
                <w:color w:val="000000"/>
                <w:sz w:val="24"/>
                <w:szCs w:val="24"/>
                <w:lang w:eastAsia="fr-FR"/>
              </w:rPr>
              <w:t>3.2 s</w:t>
            </w:r>
          </w:p>
        </w:tc>
        <w:tc>
          <w:tcPr>
            <w:tcW w:w="166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b/>
                <w:bCs/>
                <w:color w:val="000000"/>
                <w:sz w:val="24"/>
                <w:szCs w:val="24"/>
                <w:lang w:eastAsia="fr-FR"/>
              </w:rPr>
            </w:pPr>
            <w:r w:rsidRPr="007A3F6E">
              <w:rPr>
                <w:rFonts w:ascii="Arial" w:eastAsia="Times New Roman" w:hAnsi="Arial" w:cs="Arial"/>
                <w:b/>
                <w:bCs/>
                <w:color w:val="000000"/>
                <w:sz w:val="24"/>
                <w:szCs w:val="24"/>
                <w:lang w:eastAsia="fr-FR"/>
              </w:rPr>
              <w:t>15</w:t>
            </w:r>
          </w:p>
        </w:tc>
        <w:tc>
          <w:tcPr>
            <w:tcW w:w="124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b/>
                <w:bCs/>
                <w:color w:val="000000"/>
                <w:sz w:val="24"/>
                <w:szCs w:val="24"/>
                <w:lang w:eastAsia="fr-FR"/>
              </w:rPr>
            </w:pPr>
            <w:r w:rsidRPr="007A3F6E">
              <w:rPr>
                <w:rFonts w:ascii="Arial" w:eastAsia="Times New Roman" w:hAnsi="Arial" w:cs="Arial"/>
                <w:b/>
                <w:bCs/>
                <w:color w:val="000000"/>
                <w:sz w:val="24"/>
                <w:szCs w:val="24"/>
                <w:lang w:eastAsia="fr-FR"/>
              </w:rPr>
              <w:t>282</w:t>
            </w:r>
          </w:p>
        </w:tc>
      </w:tr>
      <w:tr w:rsidR="00A66D45" w:rsidRPr="00B836E5" w:rsidTr="007B3980">
        <w:trPr>
          <w:trHeight w:val="330"/>
        </w:trPr>
        <w:tc>
          <w:tcPr>
            <w:tcW w:w="1194" w:type="dxa"/>
            <w:tcBorders>
              <w:top w:val="nil"/>
              <w:left w:val="single" w:sz="8" w:space="0" w:color="auto"/>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eastAsia="Times New Roman"/>
                <w:color w:val="000000"/>
                <w:sz w:val="24"/>
                <w:szCs w:val="24"/>
                <w:lang w:eastAsia="fr-FR"/>
              </w:rPr>
            </w:pPr>
          </w:p>
        </w:tc>
        <w:tc>
          <w:tcPr>
            <w:tcW w:w="1191"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4</w:t>
            </w:r>
          </w:p>
        </w:tc>
        <w:tc>
          <w:tcPr>
            <w:tcW w:w="2362"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50 min</w:t>
            </w:r>
          </w:p>
        </w:tc>
        <w:tc>
          <w:tcPr>
            <w:tcW w:w="2117"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3.46 s</w:t>
            </w:r>
          </w:p>
        </w:tc>
        <w:tc>
          <w:tcPr>
            <w:tcW w:w="166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11</w:t>
            </w:r>
          </w:p>
        </w:tc>
        <w:tc>
          <w:tcPr>
            <w:tcW w:w="1248" w:type="dxa"/>
            <w:tcBorders>
              <w:top w:val="nil"/>
              <w:left w:val="nil"/>
              <w:bottom w:val="single" w:sz="8" w:space="0" w:color="auto"/>
              <w:right w:val="single" w:sz="8" w:space="0" w:color="auto"/>
            </w:tcBorders>
            <w:shd w:val="clear" w:color="auto" w:fill="auto"/>
            <w:vAlign w:val="center"/>
            <w:hideMark/>
          </w:tcPr>
          <w:p w:rsidR="00A66D45" w:rsidRPr="007A3F6E" w:rsidRDefault="00A66D45" w:rsidP="007B3980">
            <w:pPr>
              <w:spacing w:after="0" w:line="240" w:lineRule="auto"/>
              <w:jc w:val="center"/>
              <w:rPr>
                <w:rFonts w:ascii="Arial" w:eastAsia="Times New Roman" w:hAnsi="Arial" w:cs="Arial"/>
                <w:color w:val="000000"/>
                <w:sz w:val="24"/>
                <w:szCs w:val="24"/>
                <w:lang w:eastAsia="fr-FR"/>
              </w:rPr>
            </w:pPr>
            <w:r w:rsidRPr="007A3F6E">
              <w:rPr>
                <w:rFonts w:ascii="Arial" w:eastAsia="Times New Roman" w:hAnsi="Arial" w:cs="Arial"/>
                <w:color w:val="000000"/>
                <w:sz w:val="24"/>
                <w:szCs w:val="24"/>
                <w:lang w:eastAsia="fr-FR"/>
              </w:rPr>
              <w:t>190</w:t>
            </w:r>
          </w:p>
        </w:tc>
      </w:tr>
    </w:tbl>
    <w:p w:rsidR="00A66D45" w:rsidRDefault="00A66D45" w:rsidP="00A66D45">
      <w:pPr>
        <w:spacing w:line="240" w:lineRule="auto"/>
        <w:rPr>
          <w:rFonts w:ascii="Arial" w:hAnsi="Arial" w:cs="Arial"/>
          <w:sz w:val="24"/>
          <w:szCs w:val="24"/>
        </w:rPr>
      </w:pPr>
    </w:p>
    <w:p w:rsidR="00A66D45" w:rsidRDefault="00A66D45" w:rsidP="00A66D45">
      <w:pPr>
        <w:spacing w:line="240" w:lineRule="auto"/>
        <w:rPr>
          <w:rFonts w:ascii="Arial" w:hAnsi="Arial" w:cs="Arial"/>
          <w:sz w:val="24"/>
          <w:szCs w:val="24"/>
        </w:rPr>
      </w:pPr>
    </w:p>
    <w:p w:rsidR="00A66D45" w:rsidRDefault="006B3EE4" w:rsidP="00A66D45">
      <w:pPr>
        <w:spacing w:line="240" w:lineRule="auto"/>
        <w:rPr>
          <w:rFonts w:ascii="Arial" w:hAnsi="Arial" w:cs="Arial"/>
          <w:sz w:val="24"/>
          <w:szCs w:val="24"/>
        </w:rPr>
      </w:pPr>
      <w:r>
        <w:rPr>
          <w:noProof/>
          <w:lang w:eastAsia="fr-FR"/>
        </w:rPr>
        <w:pict>
          <v:shape id="Zone de texte 26" o:spid="_x0000_s8824" type="#_x0000_t202" style="position:absolute;margin-left:4.95pt;margin-top:14.15pt;width:435.2pt;height:298.25pt;z-index:251726848;visibility:visible;mso-wrap-style:square;mso-width-percent:0;mso-wrap-distance-left:9pt;mso-wrap-distance-top:0;mso-wrap-distance-right:9pt;mso-wrap-distance-bottom:0;mso-position-horizontal-relative:text;mso-position-vertical-relative:text;mso-width-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" fillcolor="window" stroked="f" strokeweight=".5pt">
            <v:path arrowok="t"/>
            <v:textbox>
              <w:txbxContent>
                <w:p w:rsidR="000D7CE0" w:rsidRDefault="00615D57" w:rsidP="00A66D45">
                  <w:r>
                    <w:rPr>
                      <w:noProof/>
                      <w:lang w:eastAsia="fr-FR"/>
                    </w:rPr>
                    <w:drawing>
                      <wp:inline distT="0" distB="0" distL="0" distR="0" wp14:anchorId="276EA99C" wp14:editId="5B6D85A9">
                        <wp:extent cx="5344160" cy="3508891"/>
                        <wp:effectExtent l="0" t="0" r="0"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44160" cy="3508891"/>
                                </a:xfrm>
                                <a:prstGeom prst="rect">
                                  <a:avLst/>
                                </a:prstGeom>
                                <a:noFill/>
                                <a:ln>
                                  <a:noFill/>
                                </a:ln>
                              </pic:spPr>
                            </pic:pic>
                          </a:graphicData>
                        </a:graphic>
                      </wp:inline>
                    </w:drawing>
                  </w:r>
                </w:p>
              </w:txbxContent>
            </v:textbox>
          </v:shape>
        </w:pict>
      </w:r>
    </w:p>
    <w:p w:rsidR="00A66D45" w:rsidRDefault="00A66D45" w:rsidP="00A66D45">
      <w:pPr>
        <w:spacing w:line="240" w:lineRule="auto"/>
        <w:rPr>
          <w:rFonts w:ascii="Arial" w:hAnsi="Arial" w:cs="Arial"/>
          <w:sz w:val="24"/>
          <w:szCs w:val="24"/>
        </w:rPr>
      </w:pPr>
    </w:p>
    <w:p w:rsidR="00A66D45" w:rsidRDefault="00A66D45" w:rsidP="00A66D45">
      <w:pPr>
        <w:spacing w:line="240" w:lineRule="auto"/>
        <w:rPr>
          <w:rFonts w:ascii="Arial" w:hAnsi="Arial" w:cs="Arial"/>
          <w:sz w:val="24"/>
          <w:szCs w:val="24"/>
        </w:rPr>
      </w:pPr>
    </w:p>
    <w:p w:rsidR="00A66D45" w:rsidRDefault="00A66D45" w:rsidP="00A66D45">
      <w:pPr>
        <w:spacing w:line="240" w:lineRule="auto"/>
        <w:rPr>
          <w:rFonts w:ascii="Arial" w:hAnsi="Arial" w:cs="Arial"/>
          <w:sz w:val="24"/>
          <w:szCs w:val="24"/>
        </w:rPr>
      </w:pPr>
    </w:p>
    <w:p w:rsidR="00A66D45" w:rsidRDefault="00A66D45" w:rsidP="00A66D45">
      <w:pPr>
        <w:spacing w:line="240" w:lineRule="auto"/>
        <w:rPr>
          <w:rFonts w:ascii="Arial" w:hAnsi="Arial" w:cs="Arial"/>
          <w:sz w:val="24"/>
          <w:szCs w:val="24"/>
        </w:rPr>
      </w:pPr>
    </w:p>
    <w:p w:rsidR="00A66D45" w:rsidRDefault="00A66D45" w:rsidP="00A66D45">
      <w:pPr>
        <w:spacing w:line="240" w:lineRule="auto"/>
        <w:rPr>
          <w:rFonts w:ascii="Arial" w:hAnsi="Arial" w:cs="Arial"/>
          <w:sz w:val="24"/>
          <w:szCs w:val="24"/>
        </w:rPr>
      </w:pPr>
    </w:p>
    <w:p w:rsidR="00A66D45" w:rsidRDefault="00A66D45" w:rsidP="00A66D45">
      <w:pPr>
        <w:spacing w:line="240" w:lineRule="auto"/>
        <w:rPr>
          <w:rFonts w:ascii="Arial" w:hAnsi="Arial" w:cs="Arial"/>
          <w:sz w:val="24"/>
          <w:szCs w:val="24"/>
        </w:rPr>
      </w:pPr>
    </w:p>
    <w:p w:rsidR="00A66D45" w:rsidRDefault="00A66D45" w:rsidP="00A66D45">
      <w:pPr>
        <w:spacing w:line="240" w:lineRule="auto"/>
        <w:rPr>
          <w:rFonts w:ascii="Arial" w:hAnsi="Arial" w:cs="Arial"/>
          <w:sz w:val="24"/>
          <w:szCs w:val="24"/>
        </w:rPr>
      </w:pPr>
    </w:p>
    <w:p w:rsidR="00572267" w:rsidRDefault="00572267" w:rsidP="00613676">
      <w:pPr>
        <w:pStyle w:val="Corpsdetexte21"/>
        <w:ind w:left="0"/>
        <w:rPr>
          <w:rFonts w:ascii="Arial" w:hAnsi="Arial" w:cs="Arial"/>
          <w:b/>
        </w:rPr>
      </w:pPr>
    </w:p>
    <w:p w:rsidR="00FC5418" w:rsidRDefault="00FC5418" w:rsidP="00613676">
      <w:pPr>
        <w:pStyle w:val="Corpsdetexte21"/>
        <w:ind w:left="0"/>
        <w:rPr>
          <w:rFonts w:ascii="Arial" w:hAnsi="Arial" w:cs="Arial"/>
          <w:b/>
        </w:rPr>
      </w:pPr>
    </w:p>
    <w:p w:rsidR="00FC5418" w:rsidRDefault="00FC5418" w:rsidP="00613676">
      <w:pPr>
        <w:pStyle w:val="Corpsdetexte21"/>
        <w:ind w:left="0"/>
        <w:rPr>
          <w:rFonts w:ascii="Arial" w:hAnsi="Arial" w:cs="Arial"/>
          <w:b/>
        </w:rPr>
      </w:pPr>
    </w:p>
    <w:p w:rsidR="00FC5418" w:rsidRDefault="00FC5418" w:rsidP="00613676">
      <w:pPr>
        <w:pStyle w:val="Corpsdetexte21"/>
        <w:ind w:left="0"/>
        <w:rPr>
          <w:rFonts w:ascii="Arial" w:hAnsi="Arial" w:cs="Arial"/>
          <w:b/>
        </w:rPr>
      </w:pPr>
    </w:p>
    <w:p w:rsidR="00FC5418" w:rsidRDefault="00FC5418" w:rsidP="00613676">
      <w:pPr>
        <w:pStyle w:val="Corpsdetexte21"/>
        <w:ind w:left="0"/>
        <w:rPr>
          <w:rFonts w:ascii="Arial" w:hAnsi="Arial" w:cs="Arial"/>
          <w:b/>
        </w:rPr>
      </w:pPr>
    </w:p>
    <w:p w:rsidR="00FC5418" w:rsidRDefault="00FC5418" w:rsidP="00613676">
      <w:pPr>
        <w:pStyle w:val="Corpsdetexte21"/>
        <w:ind w:left="0"/>
        <w:rPr>
          <w:rFonts w:ascii="Arial" w:hAnsi="Arial" w:cs="Arial"/>
          <w:b/>
        </w:rPr>
      </w:pPr>
    </w:p>
    <w:p w:rsidR="00FC5418" w:rsidRDefault="00FC5418" w:rsidP="00613676">
      <w:pPr>
        <w:pStyle w:val="Corpsdetexte21"/>
        <w:ind w:left="0"/>
        <w:rPr>
          <w:rFonts w:ascii="Arial" w:hAnsi="Arial" w:cs="Arial"/>
          <w:b/>
        </w:rPr>
      </w:pPr>
    </w:p>
    <w:p w:rsidR="00FC5418" w:rsidRDefault="00FC5418" w:rsidP="00613676">
      <w:pPr>
        <w:pStyle w:val="Corpsdetexte21"/>
        <w:ind w:left="0"/>
        <w:rPr>
          <w:rFonts w:ascii="Arial" w:hAnsi="Arial" w:cs="Arial"/>
          <w:b/>
        </w:rPr>
      </w:pPr>
    </w:p>
    <w:p w:rsidR="00FC5418" w:rsidRDefault="00FC5418" w:rsidP="00613676">
      <w:pPr>
        <w:pStyle w:val="Corpsdetexte21"/>
        <w:ind w:left="0"/>
        <w:rPr>
          <w:rFonts w:ascii="Arial" w:hAnsi="Arial" w:cs="Arial"/>
          <w:b/>
        </w:rPr>
        <w:sectPr w:rsidR="00FC5418" w:rsidSect="00FB2C3D">
          <w:headerReference w:type="default" r:id="rId75"/>
          <w:pgSz w:w="23814" w:h="16839" w:orient="landscape" w:code="8"/>
          <w:pgMar w:top="967" w:right="1417" w:bottom="1417" w:left="1417" w:header="708" w:footer="106" w:gutter="0"/>
          <w:cols w:num="2" w:space="1134"/>
          <w:docGrid w:linePitch="360"/>
        </w:sectPr>
      </w:pPr>
    </w:p>
    <w:p w:rsidR="00616012" w:rsidRDefault="006B3EE4" w:rsidP="00616012">
      <w:pPr>
        <w:spacing w:line="240" w:lineRule="auto"/>
        <w:rPr>
          <w:rFonts w:ascii="Arial" w:hAnsi="Arial" w:cs="Arial"/>
          <w:sz w:val="24"/>
          <w:szCs w:val="24"/>
        </w:rPr>
      </w:pPr>
      <w:r>
        <w:rPr>
          <w:rFonts w:ascii="Arial" w:hAnsi="Arial" w:cs="Arial"/>
          <w:b/>
          <w:noProof/>
          <w:sz w:val="24"/>
          <w:szCs w:val="24"/>
          <w:u w:val="single"/>
          <w:lang w:eastAsia="fr-FR"/>
        </w:rPr>
        <w:lastRenderedPageBreak/>
        <w:pict>
          <v:rect id="_x0000_s9151" style="position:absolute;margin-left:78.15pt;margin-top:-31.5pt;width:312pt;height:28.45pt;z-index:251920384">
            <v:textbox style="mso-next-textbox:#_x0000_s9151">
              <w:txbxContent>
                <w:p w:rsidR="000D7CE0" w:rsidRPr="002C5A05" w:rsidRDefault="000D7CE0" w:rsidP="002E1F2E">
                  <w:pPr>
                    <w:jc w:val="center"/>
                    <w:rPr>
                      <w:rFonts w:ascii="Arial" w:hAnsi="Arial" w:cs="Arial"/>
                      <w:sz w:val="32"/>
                    </w:rPr>
                  </w:pPr>
                  <w:r w:rsidRPr="002C5A05">
                    <w:rPr>
                      <w:rFonts w:ascii="Arial" w:hAnsi="Arial" w:cs="Arial"/>
                      <w:sz w:val="32"/>
                    </w:rPr>
                    <w:t>DETECTEURS DE PRESSION</w:t>
                  </w:r>
                </w:p>
              </w:txbxContent>
            </v:textbox>
          </v:rect>
        </w:pict>
      </w:r>
      <w:r w:rsidR="002E1F2E">
        <w:rPr>
          <w:noProof/>
          <w:lang w:eastAsia="fr-FR"/>
        </w:rPr>
        <w:drawing>
          <wp:inline distT="0" distB="0" distL="0" distR="0" wp14:anchorId="7D4AF68B" wp14:editId="3FE11D7E">
            <wp:extent cx="5568315" cy="2415540"/>
            <wp:effectExtent l="0" t="0" r="0" b="0"/>
            <wp:docPr id="40326"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7"/>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5568315" cy="2415540"/>
                    </a:xfrm>
                    <a:prstGeom prst="rect">
                      <a:avLst/>
                    </a:prstGeom>
                    <a:noFill/>
                    <a:ln>
                      <a:noFill/>
                    </a:ln>
                  </pic:spPr>
                </pic:pic>
              </a:graphicData>
            </a:graphic>
          </wp:inline>
        </w:drawing>
      </w:r>
      <w:r w:rsidR="002E1F2E">
        <w:rPr>
          <w:noProof/>
          <w:lang w:eastAsia="fr-FR"/>
        </w:rPr>
        <w:drawing>
          <wp:inline distT="0" distB="0" distL="0" distR="0" wp14:anchorId="3A35534D" wp14:editId="2AC9735C">
            <wp:extent cx="5977890" cy="518795"/>
            <wp:effectExtent l="0" t="0" r="0" b="0"/>
            <wp:docPr id="4032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0" y="0"/>
                      <a:ext cx="5977890" cy="518795"/>
                    </a:xfrm>
                    <a:prstGeom prst="rect">
                      <a:avLst/>
                    </a:prstGeom>
                    <a:noFill/>
                    <a:ln>
                      <a:noFill/>
                    </a:ln>
                  </pic:spPr>
                </pic:pic>
              </a:graphicData>
            </a:graphic>
          </wp:inline>
        </w:drawing>
      </w:r>
      <w:r w:rsidR="002E1F2E">
        <w:rPr>
          <w:noProof/>
          <w:lang w:eastAsia="fr-FR"/>
        </w:rPr>
        <w:drawing>
          <wp:inline distT="0" distB="0" distL="0" distR="0" wp14:anchorId="0D5B67B7" wp14:editId="06A6A26A">
            <wp:extent cx="5554345" cy="2388235"/>
            <wp:effectExtent l="0" t="0" r="0" b="0"/>
            <wp:docPr id="40328"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1"/>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554345" cy="2388235"/>
                    </a:xfrm>
                    <a:prstGeom prst="rect">
                      <a:avLst/>
                    </a:prstGeom>
                    <a:noFill/>
                    <a:ln>
                      <a:noFill/>
                    </a:ln>
                  </pic:spPr>
                </pic:pic>
              </a:graphicData>
            </a:graphic>
          </wp:inline>
        </w:drawing>
      </w:r>
      <w:r w:rsidR="002E1F2E">
        <w:rPr>
          <w:noProof/>
          <w:lang w:eastAsia="fr-FR"/>
        </w:rPr>
        <w:drawing>
          <wp:inline distT="0" distB="0" distL="0" distR="0" wp14:anchorId="41B16232" wp14:editId="4D110004">
            <wp:extent cx="5977890" cy="368300"/>
            <wp:effectExtent l="0" t="0" r="0" b="0"/>
            <wp:docPr id="40329"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5977890" cy="368300"/>
                    </a:xfrm>
                    <a:prstGeom prst="rect">
                      <a:avLst/>
                    </a:prstGeom>
                    <a:noFill/>
                    <a:ln>
                      <a:noFill/>
                    </a:ln>
                  </pic:spPr>
                </pic:pic>
              </a:graphicData>
            </a:graphic>
          </wp:inline>
        </w:drawing>
      </w:r>
      <w:r w:rsidR="00616012" w:rsidRPr="00616012">
        <w:rPr>
          <w:rFonts w:ascii="Arial" w:hAnsi="Arial" w:cs="Arial"/>
          <w:sz w:val="24"/>
          <w:szCs w:val="24"/>
        </w:rPr>
        <w:t xml:space="preserve"> </w:t>
      </w:r>
      <w:r w:rsidR="00616012">
        <w:rPr>
          <w:rFonts w:ascii="Arial" w:hAnsi="Arial" w:cs="Arial"/>
          <w:sz w:val="24"/>
          <w:szCs w:val="24"/>
        </w:rPr>
        <w:t>Indices de protection :</w:t>
      </w:r>
    </w:p>
    <w:p w:rsidR="00616012" w:rsidRDefault="00616012" w:rsidP="005F2550">
      <w:pPr>
        <w:ind w:firstLine="720"/>
        <w:rPr>
          <w:rFonts w:ascii="Arial" w:hAnsi="Arial" w:cs="Arial"/>
          <w:b/>
          <w:noProof/>
          <w:sz w:val="24"/>
          <w:szCs w:val="24"/>
          <w:u w:val="single"/>
        </w:rPr>
      </w:pPr>
      <w:r>
        <w:rPr>
          <w:noProof/>
          <w:lang w:eastAsia="fr-FR"/>
        </w:rPr>
        <w:drawing>
          <wp:inline distT="0" distB="0" distL="0" distR="0" wp14:anchorId="0024538B" wp14:editId="0CA59A98">
            <wp:extent cx="3275330" cy="1992630"/>
            <wp:effectExtent l="0" t="0" r="0" b="0"/>
            <wp:docPr id="40330"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63"/>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3275330" cy="1992630"/>
                    </a:xfrm>
                    <a:prstGeom prst="rect">
                      <a:avLst/>
                    </a:prstGeom>
                    <a:noFill/>
                    <a:ln>
                      <a:noFill/>
                    </a:ln>
                  </pic:spPr>
                </pic:pic>
              </a:graphicData>
            </a:graphic>
          </wp:inline>
        </w:drawing>
      </w:r>
    </w:p>
    <w:p w:rsidR="00616012" w:rsidRDefault="00616012" w:rsidP="005F2550">
      <w:pPr>
        <w:ind w:firstLine="720"/>
        <w:rPr>
          <w:rFonts w:ascii="Arial" w:hAnsi="Arial" w:cs="Arial"/>
          <w:b/>
          <w:noProof/>
          <w:sz w:val="24"/>
          <w:szCs w:val="24"/>
          <w:u w:val="single"/>
        </w:rPr>
      </w:pPr>
    </w:p>
    <w:p w:rsidR="00EE71E7" w:rsidRDefault="00EE71E7" w:rsidP="005F2550">
      <w:pPr>
        <w:ind w:firstLine="720"/>
        <w:rPr>
          <w:rFonts w:ascii="Arial" w:hAnsi="Arial" w:cs="Arial"/>
          <w:b/>
          <w:noProof/>
          <w:sz w:val="24"/>
          <w:szCs w:val="24"/>
          <w:u w:val="single"/>
        </w:rPr>
      </w:pPr>
    </w:p>
    <w:p w:rsidR="005F2550" w:rsidRDefault="005F2550" w:rsidP="005F2550">
      <w:pPr>
        <w:ind w:firstLine="720"/>
        <w:rPr>
          <w:rFonts w:ascii="Arial" w:hAnsi="Arial" w:cs="Arial"/>
          <w:b/>
          <w:noProof/>
          <w:sz w:val="24"/>
          <w:szCs w:val="24"/>
          <w:u w:val="single"/>
        </w:rPr>
      </w:pPr>
      <w:r>
        <w:rPr>
          <w:rFonts w:ascii="Arial" w:hAnsi="Arial" w:cs="Arial"/>
          <w:b/>
          <w:noProof/>
          <w:sz w:val="24"/>
          <w:szCs w:val="24"/>
          <w:u w:val="single"/>
        </w:rPr>
        <w:lastRenderedPageBreak/>
        <w:t>Diagramme ibd</w:t>
      </w:r>
      <w:r w:rsidRPr="00E66922">
        <w:rPr>
          <w:rFonts w:ascii="Arial" w:hAnsi="Arial" w:cs="Arial"/>
          <w:b/>
          <w:noProof/>
          <w:sz w:val="24"/>
          <w:szCs w:val="24"/>
          <w:u w:val="single"/>
        </w:rPr>
        <w:t xml:space="preserve"> du système d’entrainement des paniers :</w:t>
      </w:r>
    </w:p>
    <w:p w:rsidR="005F2550" w:rsidRDefault="001425CC" w:rsidP="001425CC">
      <w:pPr>
        <w:spacing w:after="0" w:line="240" w:lineRule="auto"/>
        <w:ind w:left="-1134"/>
        <w:jc w:val="center"/>
        <w:rPr>
          <w:rFonts w:ascii="Arial" w:hAnsi="Arial" w:cs="Arial"/>
          <w:b/>
          <w:noProof/>
          <w:sz w:val="24"/>
          <w:szCs w:val="24"/>
          <w:u w:val="single"/>
        </w:rPr>
      </w:pPr>
      <w:r>
        <w:rPr>
          <w:noProof/>
          <w:lang w:eastAsia="fr-FR"/>
        </w:rPr>
        <w:drawing>
          <wp:inline distT="0" distB="0" distL="0" distR="0" wp14:anchorId="559151AC" wp14:editId="42F70C6D">
            <wp:extent cx="7794640" cy="3610786"/>
            <wp:effectExtent l="0" t="2095500" r="0" b="206629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1">
                      <a:extLst>
                        <a:ext uri="{BEBA8EAE-BF5A-486C-A8C5-ECC9F3942E4B}">
                          <a14:imgProps xmlns:a14="http://schemas.microsoft.com/office/drawing/2010/main">
                            <a14:imgLayer r:embed="rId82">
                              <a14:imgEffect>
                                <a14:sharpenSoften amount="25000"/>
                              </a14:imgEffect>
                            </a14:imgLayer>
                          </a14:imgProps>
                        </a:ext>
                      </a:extLst>
                    </a:blip>
                    <a:stretch>
                      <a:fillRect/>
                    </a:stretch>
                  </pic:blipFill>
                  <pic:spPr>
                    <a:xfrm rot="16200000">
                      <a:off x="0" y="0"/>
                      <a:ext cx="7819212" cy="3622169"/>
                    </a:xfrm>
                    <a:prstGeom prst="rect">
                      <a:avLst/>
                    </a:prstGeom>
                  </pic:spPr>
                </pic:pic>
              </a:graphicData>
            </a:graphic>
          </wp:inline>
        </w:drawing>
      </w:r>
    </w:p>
    <w:p w:rsidR="005F2550" w:rsidRDefault="005F2550" w:rsidP="005F2550">
      <w:pPr>
        <w:ind w:firstLine="720"/>
        <w:rPr>
          <w:rFonts w:ascii="Arial" w:hAnsi="Arial" w:cs="Arial"/>
          <w:b/>
          <w:noProof/>
          <w:sz w:val="24"/>
          <w:szCs w:val="24"/>
          <w:u w:val="single"/>
        </w:rPr>
      </w:pPr>
    </w:p>
    <w:p w:rsidR="00FC5418" w:rsidRDefault="00FC5418" w:rsidP="005F2550">
      <w:pPr>
        <w:ind w:left="708" w:right="-8"/>
        <w:jc w:val="both"/>
        <w:rPr>
          <w:rFonts w:ascii="Arial" w:hAnsi="Arial" w:cs="Arial"/>
          <w:b/>
          <w:sz w:val="24"/>
          <w:u w:val="single"/>
        </w:rPr>
      </w:pPr>
    </w:p>
    <w:p w:rsidR="003F53EB" w:rsidRDefault="003F53EB" w:rsidP="005F2550">
      <w:pPr>
        <w:ind w:left="708" w:right="-8"/>
        <w:jc w:val="both"/>
        <w:rPr>
          <w:rFonts w:ascii="Arial" w:hAnsi="Arial" w:cs="Arial"/>
          <w:b/>
          <w:sz w:val="24"/>
          <w:u w:val="single"/>
        </w:rPr>
        <w:sectPr w:rsidR="003F53EB" w:rsidSect="00512D06">
          <w:headerReference w:type="default" r:id="rId83"/>
          <w:pgSz w:w="23814" w:h="16839" w:orient="landscape" w:code="8"/>
          <w:pgMar w:top="720" w:right="1417" w:bottom="1417" w:left="1417" w:header="708" w:footer="106" w:gutter="0"/>
          <w:cols w:num="2" w:space="1134"/>
          <w:docGrid w:linePitch="360"/>
        </w:sectPr>
      </w:pPr>
    </w:p>
    <w:p w:rsidR="005F2550" w:rsidRDefault="005F2550" w:rsidP="005F2550">
      <w:pPr>
        <w:ind w:left="708" w:right="-8"/>
        <w:jc w:val="both"/>
        <w:rPr>
          <w:rFonts w:ascii="Arial" w:hAnsi="Arial" w:cs="Arial"/>
          <w:b/>
          <w:sz w:val="24"/>
          <w:u w:val="single"/>
        </w:rPr>
      </w:pPr>
      <w:r>
        <w:rPr>
          <w:rFonts w:ascii="Arial" w:hAnsi="Arial" w:cs="Arial"/>
          <w:b/>
          <w:sz w:val="24"/>
          <w:u w:val="single"/>
        </w:rPr>
        <w:lastRenderedPageBreak/>
        <w:t>Le s</w:t>
      </w:r>
      <w:r w:rsidRPr="00F94A19">
        <w:rPr>
          <w:rFonts w:ascii="Arial" w:hAnsi="Arial" w:cs="Arial"/>
          <w:b/>
          <w:sz w:val="24"/>
          <w:u w:val="single"/>
        </w:rPr>
        <w:t>ervice continu à charge intermittente</w:t>
      </w:r>
      <w:r>
        <w:rPr>
          <w:rFonts w:ascii="Arial" w:hAnsi="Arial" w:cs="Arial"/>
          <w:b/>
          <w:sz w:val="24"/>
          <w:u w:val="single"/>
        </w:rPr>
        <w:t xml:space="preserve"> S6 :</w:t>
      </w:r>
    </w:p>
    <w:p w:rsidR="00085397" w:rsidRDefault="005F2550" w:rsidP="00085397">
      <w:pPr>
        <w:spacing w:line="240" w:lineRule="auto"/>
        <w:ind w:firstLine="709"/>
        <w:rPr>
          <w:rFonts w:ascii="Arial" w:hAnsi="Arial" w:cs="Arial"/>
          <w:sz w:val="24"/>
        </w:rPr>
      </w:pPr>
      <w:r>
        <w:rPr>
          <w:rFonts w:ascii="Arial" w:hAnsi="Arial" w:cs="Arial"/>
          <w:sz w:val="24"/>
        </w:rPr>
        <w:t>Le</w:t>
      </w:r>
      <w:r w:rsidRPr="00840007">
        <w:rPr>
          <w:rFonts w:ascii="Arial" w:hAnsi="Arial" w:cs="Arial"/>
          <w:sz w:val="24"/>
        </w:rPr>
        <w:t xml:space="preserve"> m</w:t>
      </w:r>
      <w:r>
        <w:rPr>
          <w:rFonts w:ascii="Arial" w:hAnsi="Arial" w:cs="Arial"/>
          <w:sz w:val="24"/>
        </w:rPr>
        <w:t>oteur</w:t>
      </w:r>
      <w:r w:rsidRPr="00840007">
        <w:rPr>
          <w:rFonts w:ascii="Arial" w:hAnsi="Arial" w:cs="Arial"/>
          <w:sz w:val="24"/>
        </w:rPr>
        <w:t xml:space="preserve"> s’échauffe</w:t>
      </w:r>
      <w:r w:rsidR="001B379D">
        <w:rPr>
          <w:rFonts w:ascii="Arial" w:hAnsi="Arial" w:cs="Arial"/>
          <w:sz w:val="24"/>
        </w:rPr>
        <w:t xml:space="preserve"> </w:t>
      </w:r>
      <w:r w:rsidRPr="00840007">
        <w:rPr>
          <w:rFonts w:ascii="Arial" w:hAnsi="Arial" w:cs="Arial"/>
          <w:sz w:val="24"/>
        </w:rPr>
        <w:t xml:space="preserve">au cours de la période de charge </w:t>
      </w:r>
      <w:r>
        <w:rPr>
          <w:rFonts w:ascii="Arial" w:hAnsi="Arial" w:cs="Arial"/>
          <w:sz w:val="24"/>
        </w:rPr>
        <w:t>N et</w:t>
      </w:r>
      <w:r w:rsidRPr="00840007">
        <w:rPr>
          <w:rFonts w:ascii="Arial" w:hAnsi="Arial" w:cs="Arial"/>
          <w:sz w:val="24"/>
        </w:rPr>
        <w:t xml:space="preserve"> refroidi</w:t>
      </w:r>
      <w:r>
        <w:rPr>
          <w:rFonts w:ascii="Arial" w:hAnsi="Arial" w:cs="Arial"/>
          <w:sz w:val="24"/>
        </w:rPr>
        <w:t>t</w:t>
      </w:r>
      <w:r w:rsidRPr="00840007">
        <w:rPr>
          <w:rFonts w:ascii="Arial" w:hAnsi="Arial" w:cs="Arial"/>
          <w:sz w:val="24"/>
        </w:rPr>
        <w:t xml:space="preserve"> pendant le temps d’inactivité</w:t>
      </w:r>
      <w:r>
        <w:rPr>
          <w:rFonts w:ascii="Arial" w:hAnsi="Arial" w:cs="Arial"/>
          <w:sz w:val="24"/>
        </w:rPr>
        <w:t xml:space="preserve"> (à vide et ventilé)</w:t>
      </w:r>
      <w:r w:rsidRPr="00840007">
        <w:rPr>
          <w:rFonts w:ascii="Arial" w:hAnsi="Arial" w:cs="Arial"/>
          <w:sz w:val="24"/>
        </w:rPr>
        <w:t xml:space="preserve"> au cours de la période </w:t>
      </w:r>
      <w:r>
        <w:rPr>
          <w:rFonts w:ascii="Arial" w:hAnsi="Arial" w:cs="Arial"/>
          <w:sz w:val="24"/>
        </w:rPr>
        <w:t>à vide V.</w:t>
      </w:r>
    </w:p>
    <w:p w:rsidR="00A66D45" w:rsidRDefault="00A66D45" w:rsidP="00A66D45">
      <w:pPr>
        <w:spacing w:line="240" w:lineRule="auto"/>
        <w:ind w:firstLine="709"/>
        <w:jc w:val="both"/>
        <w:rPr>
          <w:rFonts w:ascii="Arial" w:hAnsi="Arial" w:cs="Arial"/>
          <w:sz w:val="24"/>
        </w:rPr>
      </w:pPr>
      <w:r>
        <w:rPr>
          <w:rFonts w:ascii="Arial" w:hAnsi="Arial" w:cs="Arial"/>
          <w:sz w:val="24"/>
        </w:rPr>
        <w:t xml:space="preserve">Ce refroidissement est parfois suffisant pour permettre de sous-dimensionner le moteur (pour un moindre coût d’achat). </w:t>
      </w:r>
    </w:p>
    <w:p w:rsidR="00A66D45" w:rsidRDefault="00A66D45" w:rsidP="00A66D45">
      <w:pPr>
        <w:spacing w:line="240" w:lineRule="auto"/>
        <w:ind w:firstLine="709"/>
        <w:rPr>
          <w:rFonts w:ascii="Arial" w:hAnsi="Arial" w:cs="Arial"/>
          <w:sz w:val="24"/>
        </w:rPr>
      </w:pPr>
      <w:r>
        <w:rPr>
          <w:rFonts w:ascii="Arial" w:hAnsi="Arial" w:cs="Arial"/>
          <w:sz w:val="24"/>
        </w:rPr>
        <w:t xml:space="preserve">Le calcul d’une </w:t>
      </w:r>
      <w:r w:rsidRPr="00694725">
        <w:rPr>
          <w:rFonts w:ascii="Arial" w:hAnsi="Arial" w:cs="Arial"/>
          <w:b/>
          <w:sz w:val="24"/>
        </w:rPr>
        <w:t>puissance</w:t>
      </w:r>
      <w:r>
        <w:rPr>
          <w:rFonts w:ascii="Arial" w:hAnsi="Arial" w:cs="Arial"/>
          <w:b/>
          <w:sz w:val="24"/>
        </w:rPr>
        <w:t xml:space="preserve"> thermique </w:t>
      </w:r>
      <w:r w:rsidRPr="00694725">
        <w:rPr>
          <w:rFonts w:ascii="Arial" w:hAnsi="Arial" w:cs="Arial"/>
          <w:b/>
          <w:sz w:val="24"/>
        </w:rPr>
        <w:t>équivalente</w:t>
      </w:r>
      <w:r>
        <w:rPr>
          <w:rFonts w:ascii="Arial" w:hAnsi="Arial" w:cs="Arial"/>
          <w:b/>
          <w:sz w:val="24"/>
        </w:rPr>
        <w:t xml:space="preserve"> PS1 </w:t>
      </w:r>
      <w:r>
        <w:rPr>
          <w:rFonts w:ascii="Arial" w:hAnsi="Arial" w:cs="Arial"/>
          <w:sz w:val="24"/>
        </w:rPr>
        <w:t>permet de choisir un moteur sous dimensionné.</w:t>
      </w:r>
    </w:p>
    <w:tbl>
      <w:tblPr>
        <w:tblW w:w="9923" w:type="dxa"/>
        <w:tblInd w:w="108" w:type="dxa"/>
        <w:tblLook w:val="04A0" w:firstRow="1" w:lastRow="0" w:firstColumn="1" w:lastColumn="0" w:noHBand="0" w:noVBand="1"/>
      </w:tblPr>
      <w:tblGrid>
        <w:gridCol w:w="4111"/>
        <w:gridCol w:w="5812"/>
      </w:tblGrid>
      <w:tr w:rsidR="00A66D45" w:rsidTr="007B3980">
        <w:tc>
          <w:tcPr>
            <w:tcW w:w="4111" w:type="dxa"/>
          </w:tcPr>
          <w:p w:rsidR="00A66D45" w:rsidRPr="00A46092" w:rsidRDefault="00A66D45" w:rsidP="007B3980">
            <w:pPr>
              <w:ind w:right="-310"/>
              <w:rPr>
                <w:rFonts w:ascii="Arial" w:hAnsi="Arial" w:cs="Arial"/>
                <w:sz w:val="24"/>
              </w:rPr>
            </w:pPr>
            <w:r>
              <w:rPr>
                <w:rFonts w:ascii="Arial" w:hAnsi="Arial" w:cs="Arial"/>
                <w:noProof/>
                <w:sz w:val="24"/>
                <w:lang w:eastAsia="fr-FR"/>
              </w:rPr>
              <w:drawing>
                <wp:inline distT="0" distB="0" distL="0" distR="0" wp14:anchorId="3235C1DC" wp14:editId="535AEC5D">
                  <wp:extent cx="2429510" cy="3180080"/>
                  <wp:effectExtent l="0" t="0" r="8890" b="1270"/>
                  <wp:docPr id="921" name="Image 25" descr="2014-02-16_1225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5" descr="2014-02-16_122534.jpg"/>
                          <pic:cNvPicPr>
                            <a:picLocks noChangeAspect="1" noChangeArrowheads="1"/>
                          </pic:cNvPicPr>
                        </pic:nvPicPr>
                        <pic:blipFill>
                          <a:blip r:embed="rId84" cstate="print">
                            <a:grayscl/>
                            <a:extLst>
                              <a:ext uri="{28A0092B-C50C-407E-A947-70E740481C1C}">
                                <a14:useLocalDpi xmlns:a14="http://schemas.microsoft.com/office/drawing/2010/main" val="0"/>
                              </a:ext>
                            </a:extLst>
                          </a:blip>
                          <a:srcRect/>
                          <a:stretch>
                            <a:fillRect/>
                          </a:stretch>
                        </pic:blipFill>
                        <pic:spPr bwMode="auto">
                          <a:xfrm>
                            <a:off x="0" y="0"/>
                            <a:ext cx="2429510" cy="3180080"/>
                          </a:xfrm>
                          <a:prstGeom prst="rect">
                            <a:avLst/>
                          </a:prstGeom>
                          <a:noFill/>
                          <a:ln>
                            <a:noFill/>
                          </a:ln>
                        </pic:spPr>
                      </pic:pic>
                    </a:graphicData>
                  </a:graphic>
                </wp:inline>
              </w:drawing>
            </w:r>
          </w:p>
        </w:tc>
        <w:tc>
          <w:tcPr>
            <w:tcW w:w="5812" w:type="dxa"/>
          </w:tcPr>
          <w:p w:rsidR="00A66D45" w:rsidRPr="00A46092" w:rsidRDefault="00A66D45" w:rsidP="007B3980">
            <w:pPr>
              <w:rPr>
                <w:rFonts w:ascii="Arial" w:hAnsi="Arial" w:cs="Arial"/>
                <w:sz w:val="24"/>
              </w:rPr>
            </w:pPr>
            <w:r w:rsidRPr="00A46092">
              <w:rPr>
                <w:rFonts w:ascii="Arial" w:hAnsi="Arial" w:cs="Arial"/>
                <w:b/>
                <w:sz w:val="24"/>
              </w:rPr>
              <w:t>Facteur de marche</w:t>
            </w:r>
            <w:r w:rsidRPr="00A46092">
              <w:rPr>
                <w:rFonts w:ascii="Arial" w:hAnsi="Arial" w:cs="Arial"/>
                <w:sz w:val="24"/>
              </w:rPr>
              <w:t xml:space="preserve"> : </w:t>
            </w:r>
            <w:r w:rsidRPr="00A46092">
              <w:rPr>
                <w:rFonts w:ascii="Arial" w:hAnsi="Arial" w:cs="Arial"/>
                <w:position w:val="-24"/>
                <w:sz w:val="24"/>
              </w:rPr>
              <w:object w:dxaOrig="1380" w:dyaOrig="620">
                <v:shape id="_x0000_i1026" type="#_x0000_t75" style="width:1in;height:30.15pt" o:ole="">
                  <v:imagedata r:id="rId85" o:title=""/>
                </v:shape>
                <o:OLEObject Type="Embed" ProgID="Equation.DSMT4" ShapeID="_x0000_i1026" DrawAspect="Content" ObjectID="_1608221394" r:id="rId86"/>
              </w:object>
            </w:r>
            <w:r w:rsidRPr="00A46092">
              <w:rPr>
                <w:rFonts w:ascii="Arial" w:hAnsi="Arial" w:cs="Arial"/>
                <w:sz w:val="24"/>
              </w:rPr>
              <w:t xml:space="preserve"> (x 100 -&gt; en %)</w:t>
            </w:r>
          </w:p>
          <w:p w:rsidR="00A66D45" w:rsidRPr="00A46092" w:rsidRDefault="00A66D45" w:rsidP="007B3980">
            <w:pPr>
              <w:rPr>
                <w:rFonts w:ascii="Arial" w:hAnsi="Arial" w:cs="Arial"/>
                <w:sz w:val="24"/>
                <w:lang w:val="en-US"/>
              </w:rPr>
            </w:pPr>
            <w:proofErr w:type="spellStart"/>
            <w:r w:rsidRPr="00A46092">
              <w:rPr>
                <w:rFonts w:ascii="Arial" w:hAnsi="Arial" w:cs="Arial"/>
                <w:sz w:val="24"/>
                <w:lang w:val="en-US"/>
              </w:rPr>
              <w:t>Exemple</w:t>
            </w:r>
            <w:proofErr w:type="spellEnd"/>
            <w:r w:rsidRPr="00A46092">
              <w:rPr>
                <w:rFonts w:ascii="Arial" w:hAnsi="Arial" w:cs="Arial"/>
                <w:sz w:val="24"/>
                <w:lang w:val="en-US"/>
              </w:rPr>
              <w:t xml:space="preserve"> : N=25s, V=75s, </w:t>
            </w:r>
            <w:proofErr w:type="spellStart"/>
            <w:r w:rsidRPr="00A46092">
              <w:rPr>
                <w:rFonts w:ascii="Arial" w:hAnsi="Arial" w:cs="Arial"/>
                <w:sz w:val="24"/>
                <w:lang w:val="en-US"/>
              </w:rPr>
              <w:t>Fdm</w:t>
            </w:r>
            <w:proofErr w:type="spellEnd"/>
            <w:r w:rsidRPr="00A46092">
              <w:rPr>
                <w:rFonts w:ascii="Arial" w:hAnsi="Arial" w:cs="Arial"/>
                <w:sz w:val="24"/>
                <w:lang w:val="en-US"/>
              </w:rPr>
              <w:t>= 25/100= 0.25=25%</w:t>
            </w:r>
          </w:p>
          <w:p w:rsidR="00A66D45" w:rsidRPr="00A46092" w:rsidRDefault="00A66D45" w:rsidP="007B3980">
            <w:pPr>
              <w:rPr>
                <w:rFonts w:ascii="Arial" w:hAnsi="Arial" w:cs="Arial"/>
                <w:sz w:val="24"/>
              </w:rPr>
            </w:pPr>
            <w:r w:rsidRPr="00A46092">
              <w:rPr>
                <w:rFonts w:ascii="Arial" w:hAnsi="Arial" w:cs="Arial"/>
                <w:b/>
                <w:sz w:val="24"/>
              </w:rPr>
              <w:t>Spécifier</w:t>
            </w:r>
            <w:r w:rsidRPr="00A46092">
              <w:rPr>
                <w:rFonts w:ascii="Arial" w:hAnsi="Arial" w:cs="Arial"/>
                <w:sz w:val="24"/>
              </w:rPr>
              <w:t xml:space="preserve"> : </w:t>
            </w:r>
          </w:p>
          <w:p w:rsidR="00A66D45" w:rsidRPr="00A46092" w:rsidRDefault="00A66D45" w:rsidP="007B3980">
            <w:pPr>
              <w:rPr>
                <w:rFonts w:ascii="Arial" w:hAnsi="Arial" w:cs="Arial"/>
                <w:sz w:val="24"/>
              </w:rPr>
            </w:pPr>
            <w:r w:rsidRPr="00A46092">
              <w:rPr>
                <w:rFonts w:ascii="Arial" w:hAnsi="Arial" w:cs="Arial"/>
                <w:sz w:val="24"/>
              </w:rPr>
              <w:t xml:space="preserve">le </w:t>
            </w:r>
            <w:r w:rsidRPr="00A46092">
              <w:rPr>
                <w:rFonts w:ascii="Arial" w:hAnsi="Arial" w:cs="Arial"/>
                <w:sz w:val="24"/>
                <w:u w:val="single"/>
              </w:rPr>
              <w:t>type de service</w:t>
            </w:r>
            <w:r w:rsidRPr="00A46092">
              <w:rPr>
                <w:rFonts w:ascii="Arial" w:hAnsi="Arial" w:cs="Arial"/>
                <w:sz w:val="24"/>
              </w:rPr>
              <w:t xml:space="preserve">, </w:t>
            </w:r>
          </w:p>
          <w:p w:rsidR="00A66D45" w:rsidRPr="00A46092" w:rsidRDefault="00A66D45" w:rsidP="007B3980">
            <w:pPr>
              <w:rPr>
                <w:rFonts w:ascii="Arial" w:hAnsi="Arial" w:cs="Arial"/>
                <w:sz w:val="24"/>
              </w:rPr>
            </w:pPr>
            <w:r w:rsidRPr="00A46092">
              <w:rPr>
                <w:rFonts w:ascii="Arial" w:hAnsi="Arial" w:cs="Arial"/>
                <w:sz w:val="24"/>
              </w:rPr>
              <w:t xml:space="preserve">le </w:t>
            </w:r>
            <w:r w:rsidRPr="00A46092">
              <w:rPr>
                <w:rFonts w:ascii="Arial" w:hAnsi="Arial" w:cs="Arial"/>
                <w:sz w:val="24"/>
                <w:u w:val="single"/>
              </w:rPr>
              <w:t xml:space="preserve">facteur de marche </w:t>
            </w:r>
            <w:proofErr w:type="spellStart"/>
            <w:r w:rsidRPr="00A46092">
              <w:rPr>
                <w:rFonts w:ascii="Arial" w:hAnsi="Arial" w:cs="Arial"/>
                <w:sz w:val="24"/>
                <w:u w:val="single"/>
              </w:rPr>
              <w:t>Fdm</w:t>
            </w:r>
            <w:proofErr w:type="spellEnd"/>
            <w:r w:rsidRPr="00A46092">
              <w:rPr>
                <w:rFonts w:ascii="Arial" w:hAnsi="Arial" w:cs="Arial"/>
                <w:sz w:val="24"/>
              </w:rPr>
              <w:t xml:space="preserve">, </w:t>
            </w:r>
          </w:p>
          <w:p w:rsidR="00A66D45" w:rsidRPr="00A46092" w:rsidRDefault="00A66D45" w:rsidP="007B3980">
            <w:pPr>
              <w:rPr>
                <w:rFonts w:ascii="Arial" w:hAnsi="Arial" w:cs="Arial"/>
                <w:sz w:val="24"/>
              </w:rPr>
            </w:pPr>
            <w:r w:rsidRPr="00A46092">
              <w:rPr>
                <w:rFonts w:ascii="Arial" w:hAnsi="Arial" w:cs="Arial"/>
                <w:sz w:val="24"/>
              </w:rPr>
              <w:t xml:space="preserve">la </w:t>
            </w:r>
            <w:r w:rsidRPr="00A46092">
              <w:rPr>
                <w:rFonts w:ascii="Arial" w:hAnsi="Arial" w:cs="Arial"/>
                <w:sz w:val="24"/>
                <w:u w:val="single"/>
              </w:rPr>
              <w:t>durée de cycle</w:t>
            </w:r>
          </w:p>
          <w:p w:rsidR="00A66D45" w:rsidRPr="00A46092" w:rsidRDefault="00A66D45" w:rsidP="007B3980">
            <w:pPr>
              <w:rPr>
                <w:rFonts w:ascii="Arial" w:hAnsi="Arial" w:cs="Arial"/>
                <w:sz w:val="24"/>
              </w:rPr>
            </w:pPr>
            <w:r w:rsidRPr="00A46092">
              <w:rPr>
                <w:rFonts w:ascii="Arial" w:hAnsi="Arial" w:cs="Arial"/>
                <w:sz w:val="24"/>
              </w:rPr>
              <w:t xml:space="preserve">la </w:t>
            </w:r>
            <w:r w:rsidRPr="00A46092">
              <w:rPr>
                <w:rFonts w:ascii="Arial" w:hAnsi="Arial" w:cs="Arial"/>
                <w:sz w:val="24"/>
                <w:u w:val="single"/>
              </w:rPr>
              <w:t>puissance utile Pu</w:t>
            </w:r>
          </w:p>
          <w:p w:rsidR="00A66D45" w:rsidRPr="00A46092" w:rsidRDefault="00A66D45" w:rsidP="007B3980">
            <w:pPr>
              <w:rPr>
                <w:rFonts w:ascii="Arial" w:hAnsi="Arial" w:cs="Arial"/>
                <w:b/>
                <w:sz w:val="24"/>
              </w:rPr>
            </w:pPr>
            <w:r w:rsidRPr="00A46092">
              <w:rPr>
                <w:rFonts w:ascii="Arial" w:hAnsi="Arial" w:cs="Arial"/>
                <w:b/>
                <w:sz w:val="24"/>
              </w:rPr>
              <w:t xml:space="preserve">Calcul de la puissance équivalente PS1 : </w:t>
            </w:r>
          </w:p>
          <w:p w:rsidR="00A66D45" w:rsidRPr="00A46092" w:rsidRDefault="00A66D45" w:rsidP="007B3980">
            <w:pPr>
              <w:ind w:left="1416"/>
              <w:rPr>
                <w:rFonts w:ascii="Arial" w:hAnsi="Arial" w:cs="Arial"/>
                <w:b/>
                <w:sz w:val="24"/>
              </w:rPr>
            </w:pPr>
            <w:r w:rsidRPr="00A46092">
              <w:rPr>
                <w:rFonts w:ascii="Arial" w:hAnsi="Arial" w:cs="Arial"/>
                <w:b/>
                <w:position w:val="-8"/>
                <w:sz w:val="24"/>
              </w:rPr>
              <w:object w:dxaOrig="1900" w:dyaOrig="400">
                <v:shape id="_x0000_i1027" type="#_x0000_t75" style="width:121.4pt;height:22.6pt" o:ole="" o:bordertopcolor="this" o:borderleftcolor="this" o:borderbottomcolor="this" o:borderrightcolor="this">
                  <v:imagedata r:id="rId87" o:title=""/>
                  <w10:bordertop type="single" width="4"/>
                  <w10:borderleft type="single" width="4"/>
                  <w10:borderbottom type="single" width="4"/>
                  <w10:borderright type="single" width="4"/>
                </v:shape>
                <o:OLEObject Type="Embed" ProgID="Equation.DSMT4" ShapeID="_x0000_i1027" DrawAspect="Content" ObjectID="_1608221395" r:id="rId88"/>
              </w:object>
            </w:r>
          </w:p>
          <w:p w:rsidR="00A66D45" w:rsidRPr="00A46092" w:rsidRDefault="00A66D45" w:rsidP="007B3980">
            <w:pPr>
              <w:rPr>
                <w:rFonts w:ascii="Arial" w:hAnsi="Arial" w:cs="Arial"/>
                <w:sz w:val="24"/>
              </w:rPr>
            </w:pPr>
          </w:p>
        </w:tc>
      </w:tr>
    </w:tbl>
    <w:p w:rsidR="00A66D45" w:rsidRDefault="006B3EE4" w:rsidP="00A66D45">
      <w:pPr>
        <w:ind w:left="708" w:right="-310"/>
        <w:rPr>
          <w:rFonts w:ascii="Arial" w:hAnsi="Arial" w:cs="Arial"/>
          <w:b/>
          <w:sz w:val="24"/>
        </w:rPr>
      </w:pPr>
      <w:r>
        <w:rPr>
          <w:rFonts w:ascii="Arial" w:hAnsi="Arial" w:cs="Arial"/>
          <w:b/>
          <w:noProof/>
          <w:sz w:val="24"/>
          <w:lang w:eastAsia="fr-FR"/>
        </w:rPr>
        <w:pict>
          <v:group id="Groupe 890" o:spid="_x0000_s8825" style="position:absolute;left:0;text-align:left;margin-left:1.15pt;margin-top:19.25pt;width:509.65pt;height:207.25pt;z-index:251728896;mso-position-horizontal-relative:text;mso-position-vertical-relative:text" coordorigin="924,8820" coordsize="10193,37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">
            <v:rect id="Rectangle 459" o:spid="_x0000_s8826" style="position:absolute;left:924;top:10260;width:1288;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LuLcMA&#10;AADcAAAADwAAAGRycy9kb3ducmV2LnhtbESP0YrCMBRE3xf8h3AF39bERUS7RhFhQV9Wrf2AS3O3&#10;LTY3pYm2+vUbQfBxmJkzzHLd21rcqPWVYw2TsQJBnDtTcaEhO/98zkH4gGywdkwa7uRhvRp8LDEx&#10;ruMT3dJQiAhhn6CGMoQmkdLnJVn0Y9cQR+/PtRZDlG0hTYtdhNtafik1kxYrjgslNrQtKb+kV6vh&#10;cDzsMzVVj+vsvjdderz81j7TejTsN98gAvXhHX61d0bDfDGB55l4BOTq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7LuLcMAAADcAAAADwAAAAAAAAAAAAAAAACYAgAAZHJzL2Rv&#10;d25yZXYueG1sUEsFBgAAAAAEAAQA9QAAAIgDAAAAAA==&#10;" stroked="f">
              <v:textbox>
                <w:txbxContent>
                  <w:p w:rsidR="000D7CE0" w:rsidRPr="00293903" w:rsidRDefault="000D7CE0" w:rsidP="00A66D45">
                    <w:pPr>
                      <w:jc w:val="center"/>
                      <w:rPr>
                        <w:rFonts w:ascii="Arial" w:hAnsi="Arial" w:cs="Arial"/>
                        <w:b/>
                        <w:sz w:val="18"/>
                      </w:rPr>
                    </w:pPr>
                    <w:r w:rsidRPr="00293903">
                      <w:rPr>
                        <w:rFonts w:ascii="Arial" w:hAnsi="Arial" w:cs="Arial"/>
                        <w:b/>
                        <w:sz w:val="18"/>
                      </w:rPr>
                      <w:t>Pu =22 KW</w:t>
                    </w:r>
                  </w:p>
                </w:txbxContent>
              </v:textbox>
            </v:rect>
            <v:shape id="AutoShape 460" o:spid="_x0000_s8827" type="#_x0000_t32" style="position:absolute;left:2097;top:8820;width:0;height:30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ZttsUAAADcAAAADwAAAGRycy9kb3ducmV2LnhtbESPQUvDQBSE74L/YXmCF7GbplLS2G0p&#10;LYJHm3rQ2yP7zEZ336bZtUn/vVsQehxm5htmuR6dFSfqQ+tZwXSSgSCuvW65UfB+eHksQISIrNF6&#10;JgVnCrBe3d4ssdR+4D2dqtiIBOFQogITY1dKGWpDDsPEd8TJ+/K9w5hk30jd45Dgzso8y+bSYctp&#10;wWBHW0P1T/XrFLz5j6fdbkHWD9VxNN+zh9x+klL3d+PmGUSkMV7D/+1XraBY5HA5k46AXP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6ZttsUAAADcAAAADwAAAAAAAAAA&#10;AAAAAAChAgAAZHJzL2Rvd25yZXYueG1sUEsFBgAAAAAEAAQA+QAAAJMDAAAAAA==&#10;" strokeweight="1.5pt">
              <v:stroke endarrow="block"/>
            </v:shape>
            <v:shape id="AutoShape 461" o:spid="_x0000_s8828" type="#_x0000_t32" style="position:absolute;left:1987;top:11700;width:88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wCH8MAAADcAAAADwAAAGRycy9kb3ducmV2LnhtbESPQYvCMBSE7wv+h/AEb2uqgrjVKCoK&#10;7tFuDx6fzbMtNi+libX66zeC4HGYmW+YxaozlWipcaVlBaNhBII4s7rkXEH6t/+egXAeWWNlmRQ8&#10;yMFq2ftaYKztnY/UJj4XAcIuRgWF93UspcsKMuiGtiYO3sU2Bn2QTS51g/cAN5UcR9FUGiw5LBRY&#10;07ag7JrcjIJtemvTTZvUu+PmNMqr393h/EyVGvS79RyEp85/wu/2QSuY/UzgdSYcAbn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cAh/DAAAA3AAAAA8AAAAAAAAAAAAA&#10;AAAAoQIAAGRycy9kb3ducmV2LnhtbFBLBQYAAAAABAAEAPkAAACRAwAAAAA=&#10;" strokeweight="1.5pt">
              <v:stroke endarrow="block"/>
            </v:shape>
            <v:shape id="AutoShape 462" o:spid="_x0000_s8829" type="#_x0000_t34" style="position:absolute;left:2097;top:10440;width:1320;height:126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kwIqcMAAADcAAAADwAAAGRycy9kb3ducmV2LnhtbESPQWsCMRSE7wX/Q3hCbzW7UopujSKC&#10;oNBDXb309ti8bpZuXpYkrqu/vhEEj8PMfMMsVoNtRU8+NI4V5JMMBHHldMO1gtNx+zYDESKyxtYx&#10;KbhSgNVy9LLAQrsLH6gvYy0ShEOBCkyMXSFlqAxZDBPXESfv13mLMUlfS+3xkuC2ldMs+5AWG04L&#10;BjvaGKr+yrNV8D3t6Uxsbrscc86+/E95ve2Veh0P608QkYb4DD/aO61gNn+H+5l0BO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5MCKnDAAAA3AAAAA8AAAAAAAAAAAAA&#10;AAAAoQIAAGRycy9kb3ducmV2LnhtbFBLBQYAAAAABAAEAPkAAACRAwAAAAA=&#10;" strokeweight="1.5pt"/>
            <v:shape id="AutoShape 463" o:spid="_x0000_s8830" type="#_x0000_t34" style="position:absolute;left:3417;top:10440;width:1320;height:126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g6EsQAAADcAAAADwAAAGRycy9kb3ducmV2LnhtbESPQYvCMBSE74L/ITzBm6YKau0aRXYR&#10;3Itidy/eHs3btti8lCZqu7/eCILHYWa+YVab1lTiRo0rLSuYjCMQxJnVJecKfn92oxiE88gaK8uk&#10;oCMHm3W/t8JE2zuf6Jb6XAQIuwQVFN7XiZQuK8igG9uaOHh/tjHog2xyqRu8B7ip5DSK5tJgyWGh&#10;wJo+C8ou6dUoOMjD/5YWXTz91v6rS4/ludp1Sg0H7fYDhKfWv8Ov9l4riJczeJ4JR0Cu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GDoSxAAAANwAAAAPAAAAAAAAAAAA&#10;AAAAAKECAABkcnMvZG93bnJldi54bWxQSwUGAAAAAAQABAD5AAAAkgMAAAAA&#10;" strokeweight="1.5pt"/>
            <v:shape id="AutoShape 464" o:spid="_x0000_s8831" type="#_x0000_t32" style="position:absolute;left:4737;top:11700;width:35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h8BcUAAADcAAAADwAAAGRycy9kb3ducmV2LnhtbESPT2sCMRTE74V+h/AKvRTNWqjo1ihb&#10;QaiCB//dn5vXTejmZd1EXb+9EQo9DjPzG2Yy61wtLtQG61nBoJ+BIC69tlwp2O8WvRGIEJE11p5J&#10;wY0CzKbPTxPMtb/yhi7bWIkE4ZCjAhNjk0sZSkMOQ983xMn78a3DmGRbSd3iNcFdLd+zbCgdWk4L&#10;BhuaGyp/t2enYL0cfBVHY5erzcmuPxZFfa7eDkq9vnTFJ4hIXfwP/7W/tYLReAiPM+kIyOk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jh8BcUAAADcAAAADwAAAAAAAAAA&#10;AAAAAAChAgAAZHJzL2Rvd25yZXYueG1sUEsFBgAAAAAEAAQA+QAAAJMDAAAAAA==&#10;"/>
            <v:shape id="AutoShape 465" o:spid="_x0000_s8832" type="#_x0000_t32" style="position:absolute;left:8037;top:9540;width:0;height:21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fmaUMYAAADcAAAADwAAAGRycy9kb3ducmV2LnhtbESP3WoCMRSE7wu+QzhC72rWCq1djaKC&#10;VCkUtEW8PGzO/ujmZJuk7vr2Rij0cpiZb5jpvDO1uJDzlWUFw0ECgjizuuJCwffX+mkMwgdkjbVl&#10;UnAlD/NZ72GKqbYt7+iyD4WIEPYpKihDaFIpfVaSQT+wDXH0cusMhihdIbXDNsJNLZ+T5EUarDgu&#10;lNjQqqTsvP81Ct797ufg8mW7/VxkH6fVaNMu86NSj/1uMQERqAv/4b/2RisYv73C/Uw8AnJ2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5mlDGAAAA3AAAAA8AAAAAAAAA&#10;AAAAAAAAoQIAAGRycy9kb3ducmV2LnhtbFBLBQYAAAAABAAEAPkAAACUAwAAAAA=&#10;">
              <v:stroke dashstyle="dash"/>
            </v:shape>
            <v:shape id="AutoShape 466" o:spid="_x0000_s8833" type="#_x0000_t34" style="position:absolute;left:8697;top:10440;width:1320;height:126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mVjMAAAADcAAAADwAAAGRycy9kb3ducmV2LnhtbERPTYvCMBC9L/gfwgje1lQPbq1GEUXQ&#10;i2L14m1oxrbYTEoTtfXXbw6Cx8f7ni9bU4knNa60rGA0jEAQZ1aXnCu4nLe/MQjnkTVWlklBRw6W&#10;i97PHBNtX3yiZ+pzEULYJaig8L5OpHRZQQbd0NbEgbvZxqAPsMmlbvAVwk0lx1E0kQZLDg0F1rQu&#10;KLunD6PgIA/vFf118Xiv/aZLj+W12nZKDfrtagbCU+u/4o97pxXE07A2nAlHQC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MZlYzAAAAA3AAAAA8AAAAAAAAAAAAAAAAA&#10;oQIAAGRycy9kb3ducmV2LnhtbFBLBQYAAAAABAAEAPkAAACOAwAAAAA=&#10;" strokeweight="1.5pt"/>
            <v:shape id="AutoShape 467" o:spid="_x0000_s8834" type="#_x0000_t34" style="position:absolute;left:7377;top:10440;width:1320;height:1260;rotation:180;flip:y;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3WMQAAADcAAAADwAAAGRycy9kb3ducmV2LnhtbESPQWvCQBSE7wX/w/IEb3WjSGtSVxFB&#10;sFAqauj5kX1NUrNv4+42xn/fFQoeh5n5hlmsetOIjpyvLSuYjBMQxIXVNZcK8tP2eQ7CB2SNjWVS&#10;cCMPq+XgaYGZtlc+UHcMpYgQ9hkqqEJoMyl9UZFBP7YtcfS+rTMYonSl1A6vEW4aOU2SF2mw5rhQ&#10;YUubiorz8dcoCDN/6fZU/iSfr/mXS99vH7mtlRoN+/UbiEB9eIT/2zutYJ6mcD8Tj4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57dYxAAAANwAAAAPAAAAAAAAAAAA&#10;AAAAAKECAABkcnMvZG93bnJldi54bWxQSwUGAAAAAAQABAD5AAAAkgMAAAAA&#10;" strokeweight="1.5pt"/>
            <v:shape id="AutoShape 468" o:spid="_x0000_s8835" type="#_x0000_t32" style="position:absolute;left:2757;top:9540;width:13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N4/sMAAADcAAAADwAAAGRycy9kb3ducmV2LnhtbERPTWvCQBC9C/6HZYTe6saCpaZZRcRi&#10;oaiYNPchOybB7GzIbpPUX989FDw+3neyGU0jeupcbVnBYh6BIC6srrlU8J19PL+BcB5ZY2OZFPyS&#10;g816Okkw1nbgC/WpL0UIYRejgsr7NpbSFRUZdHPbEgfuajuDPsCulLrDIYSbRr5E0as0WHNoqLCl&#10;XUXFLf0xCu7HA2VHvN7P+zQ/fS0Pi+Upz5V6mo3bdxCeRv8Q/7s/tYJVFOaHM+EIyP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DeP7DAAAA3AAAAA8AAAAAAAAAAAAA&#10;AAAAoQIAAGRycy9kb3ducmV2LnhtbFBLBQYAAAAABAAEAPkAAACRAwAAAAA=&#10;">
              <v:stroke startarrow="block" endarrow="block"/>
            </v:shape>
            <v:shape id="AutoShape 469" o:spid="_x0000_s8836" type="#_x0000_t32" style="position:absolute;left:4077;top:9540;width:396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dZcYAAADcAAAADwAAAGRycy9kb3ducmV2LnhtbESP3WrCQBSE7wt9h+UIvWs2KVja6Eak&#10;VCyIirG5P2RPfjB7NmRXjT59t1Do5TAz3zDzxWg6caHBtZYVJFEMgri0uuVawfdx9fwGwnlkjZ1l&#10;UnAjB4vs8WGOqbZXPtAl97UIEHYpKmi871MpXdmQQRfZnjh4lR0M+iCHWuoBrwFuOvkSx6/SYMth&#10;ocGePhoqT/nZKLhv13TcYnXff+bFbjNdJ9NdUSj1NBmXMxCeRv8f/mt/aQXvcQK/Z8IRkNk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dP3WXGAAAA3AAAAA8AAAAAAAAA&#10;AAAAAAAAoQIAAGRycy9kb3ducmV2LnhtbFBLBQYAAAAABAAEAPkAAACUAwAAAAA=&#10;">
              <v:stroke startarrow="block" endarrow="block"/>
            </v:shape>
            <v:shape id="AutoShape 470" o:spid="_x0000_s8837" type="#_x0000_t32" style="position:absolute;left:2757;top:12240;width:264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51DEsUAAADcAAAADwAAAGRycy9kb3ducmV2LnhtbESPQWvCQBSE7wX/w/KE3ppdBaWNrlLE&#10;YqGoNDH3R/aZhGbfhuxWU3+9Wyj0OMzMN8xyPdhWXKj3jWMNk0SBIC6dabjScMrfnp5B+IBssHVM&#10;Gn7Iw3o1elhiatyVP+mShUpECPsUNdQhdKmUvqzJok9cRxy9s+sthij7SpoerxFuWzlVai4tNhwX&#10;auxoU1P5lX1bDbf9jvI9nm/HbVYcPma7yexQFFo/jofXBYhAQ/gP/7XfjYYXNYXfM/EIy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51DEsUAAADcAAAADwAAAAAAAAAA&#10;AAAAAAChAgAAZHJzL2Rvd25yZXYueG1sUEsFBgAAAAAEAAQA+QAAAJMDAAAAAA==&#10;">
              <v:stroke startarrow="block" endarrow="block"/>
            </v:shape>
            <v:shape id="AutoShape 471" o:spid="_x0000_s8838" type="#_x0000_t32" style="position:absolute;left:2757;top:9540;width:0;height:27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kGScYAAADcAAAADwAAAGRycy9kb3ducmV2LnhtbESP3WoCMRSE7wXfIRyhd5ptBalbo6hQ&#10;qggFbREvD5uzP+3mZJuk7vr2RhC8HGbmG2a26EwtzuR8ZVnB8ygBQZxZXXGh4PvrffgKwgdkjbVl&#10;UnAhD4t5vzfDVNuW93Q+hEJECPsUFZQhNKmUPivJoB/Zhjh6uXUGQ5SukNphG+Gmli9JMpEGK44L&#10;JTa0Lin7PfwbBR9+/3d0+ardfi6z3c96vGlX+Umpp0G3fAMRqAuP8L290QqmyRhuZ+IRkPM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pBknGAAAA3AAAAA8AAAAAAAAA&#10;AAAAAAAAoQIAAGRycy9kb3ducmV2LnhtbFBLBQYAAAAABAAEAPkAAACUAwAAAAA=&#10;">
              <v:stroke dashstyle="dash"/>
            </v:shape>
            <v:shape id="AutoShape 472" o:spid="_x0000_s8839" type="#_x0000_t32" style="position:absolute;left:4077;top:9540;width:1;height:21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8CePcYAAADcAAAADwAAAGRycy9kb3ducmV2LnhtbESPW2sCMRSE3wX/QzhC3zRbW6RujaJC&#10;qaUgeEH6eNicvdTNyTZJ3fXfm4LQx2FmvmFmi87U4kLOV5YVPI4SEMSZ1RUXCo6Ht+ELCB+QNdaW&#10;ScGVPCzm/d4MU21b3tFlHwoRIexTVFCG0KRS+qwkg35kG+Lo5dYZDFG6QmqHbYSbWo6TZCINVhwX&#10;SmxoXVJ23v8aBe9+93Ny+ar92C6zz+/106Zd5V9KPQy65SuIQF34D9/bG61gmjzD35l4BOT8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nj3GAAAA3AAAAA8AAAAAAAAA&#10;AAAAAAAAoQIAAGRycy9kb3ducmV2LnhtbFBLBQYAAAAABAAEAPkAAACUAwAAAAA=&#10;">
              <v:stroke dashstyle="dash"/>
            </v:shape>
            <v:rect id="Rectangle 473" o:spid="_x0000_s8840" style="position:absolute;left:2867;top:12260;width:242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mJyNMQA&#10;AADcAAAADwAAAGRycy9kb3ducmV2LnhtbESP0WrCQBRE34X+w3ILvpldxUqbuooIgr5UTfMBl+w1&#10;CWbvhuxqol/fLRT6OMzMGWa5Hmwj7tT52rGGaaJAEBfO1FxqyL93k3cQPiAbbByThgd5WK9eRktM&#10;jev5TPcslCJC2KeooQqhTaX0RUUWfeJa4uhdXGcxRNmV0nTYR7ht5EyphbRYc1yosKVtRcU1u1kN&#10;x9PxkKu5et4Wj4Pps9P1q/G51uPXYfMJItAQ/sN/7b3R8KHe4PdMPAJy9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icjTEAAAA3AAAAA8AAAAAAAAAAAAAAAAAmAIAAGRycy9k&#10;b3ducmV2LnhtbFBLBQYAAAAABAAEAPUAAACJAwAAAAA=&#10;" stroked="f">
              <v:textbox>
                <w:txbxContent>
                  <w:p w:rsidR="000D7CE0" w:rsidRPr="00626309" w:rsidRDefault="000D7CE0" w:rsidP="00A66D45">
                    <w:pPr>
                      <w:spacing w:before="100" w:beforeAutospacing="1" w:after="100" w:afterAutospacing="1"/>
                      <w:rPr>
                        <w:rFonts w:ascii="Arial" w:hAnsi="Arial" w:cs="Arial"/>
                        <w:sz w:val="18"/>
                      </w:rPr>
                    </w:pPr>
                    <w:r w:rsidRPr="00626309">
                      <w:rPr>
                        <w:rFonts w:ascii="Arial" w:hAnsi="Arial" w:cs="Arial"/>
                        <w:sz w:val="18"/>
                      </w:rPr>
                      <w:t>Durée d’un pas de chaîne</w:t>
                    </w:r>
                  </w:p>
                </w:txbxContent>
              </v:textbox>
            </v:rect>
            <v:rect id="Rectangle 474" o:spid="_x0000_s8841" style="position:absolute;left:3747;top:11880;width:77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DsQ8UA&#10;AADcAAAADwAAAGRycy9kb3ducmV2LnhtbESPwWrDMBBE74X8g9hAb7WUUkzrRjYhEGguTer6AxZr&#10;a5tYK2MpsdOvjwKFHoeZecOsi9n24kKj7xxrWCUKBHHtTMeNhup79/QKwgdkg71j0nAlD0W+eFhj&#10;ZtzEX3QpQyMihH2GGtoQhkxKX7dk0SduII7ejxsthijHRpoRpwi3vXxWKpUWO44LLQ60bak+lWer&#10;4XA87Cv1on7P6XVvpvJ4+ux9pfXjct68gwg0h//wX/vDaHhTKdzPxCMg8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sOxDxQAAANwAAAAPAAAAAAAAAAAAAAAAAJgCAABkcnMv&#10;ZG93bnJldi54bWxQSwUGAAAAAAQABAD1AAAAigMAAAAA&#10;" stroked="f">
              <v:textbox>
                <w:txbxContent>
                  <w:p w:rsidR="000D7CE0" w:rsidRPr="00626309" w:rsidRDefault="000D7CE0" w:rsidP="00A66D45">
                    <w:pPr>
                      <w:jc w:val="center"/>
                      <w:rPr>
                        <w:rFonts w:ascii="Arial" w:hAnsi="Arial" w:cs="Arial"/>
                        <w:sz w:val="18"/>
                      </w:rPr>
                    </w:pPr>
                    <w:r>
                      <w:rPr>
                        <w:rFonts w:ascii="Arial" w:hAnsi="Arial" w:cs="Arial"/>
                        <w:sz w:val="18"/>
                      </w:rPr>
                      <w:t>7,2</w:t>
                    </w:r>
                    <w:r w:rsidRPr="00626309">
                      <w:rPr>
                        <w:rFonts w:ascii="Arial" w:hAnsi="Arial" w:cs="Arial"/>
                        <w:sz w:val="18"/>
                      </w:rPr>
                      <w:t xml:space="preserve"> s</w:t>
                    </w:r>
                  </w:p>
                </w:txbxContent>
              </v:textbox>
            </v:rect>
            <v:rect id="Rectangle 475" o:spid="_x0000_s8842" style="position:absolute;left:3087;top:9020;width:77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xJ2MQA&#10;AADcAAAADwAAAGRycy9kb3ducmV2LnhtbESP0WrCQBRE3wv9h+UW+tbsWkRt6ioiFPSlaswHXLLX&#10;JJi9G7Krif36riD4OMzMGWa+HGwjrtT52rGGUaJAEBfO1FxqyI8/HzMQPiAbbByThht5WC5eX+aY&#10;Gtfzga5ZKEWEsE9RQxVCm0rpi4os+sS1xNE7uc5iiLIrpemwj3DbyE+lJtJizXGhwpbWFRXn7GI1&#10;7Pa7ba7G6u8yuW1Nn+3Pv43PtX5/G1bfIAIN4Rl+tDdGw5eawv1MPAJ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38SdjEAAAA3AAAAA8AAAAAAAAAAAAAAAAAmAIAAGRycy9k&#10;b3ducmV2LnhtbFBLBQYAAAAABAAEAPUAAACJAwAAAAA=&#10;" stroked="f">
              <v:textbox>
                <w:txbxContent>
                  <w:p w:rsidR="000D7CE0" w:rsidRPr="00626309" w:rsidRDefault="000D7CE0" w:rsidP="00A66D45">
                    <w:pPr>
                      <w:jc w:val="center"/>
                      <w:rPr>
                        <w:rFonts w:ascii="Arial" w:hAnsi="Arial" w:cs="Arial"/>
                        <w:sz w:val="18"/>
                      </w:rPr>
                    </w:pPr>
                    <w:r>
                      <w:rPr>
                        <w:rFonts w:ascii="Arial" w:hAnsi="Arial" w:cs="Arial"/>
                        <w:sz w:val="18"/>
                      </w:rPr>
                      <w:t>3,6</w:t>
                    </w:r>
                    <w:r w:rsidRPr="00626309">
                      <w:rPr>
                        <w:rFonts w:ascii="Arial" w:hAnsi="Arial" w:cs="Arial"/>
                        <w:sz w:val="18"/>
                      </w:rPr>
                      <w:t xml:space="preserve"> s</w:t>
                    </w:r>
                  </w:p>
                </w:txbxContent>
              </v:textbox>
            </v:rect>
            <v:rect id="Rectangle 476" o:spid="_x0000_s8843" style="position:absolute;left:5507;top:9000;width:77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dqsIA&#10;AADcAAAADwAAAGRycy9kb3ducmV2LnhtbERP3WrCMBS+H/gO4Qy8m8nGKLMaZQiDeWNd7QMcmrO2&#10;2JyUJv3RpzcXg11+fP/b/WxbMVLvG8caXlcKBHHpTMOVhuLy9fIBwgdkg61j0nAjD/vd4mmLqXET&#10;/9CYh0rEEPYpaqhD6FIpfVmTRb9yHXHkfl1vMUTYV9L0OMVw28o3pRJpseHYUGNHh5rKaz5YDdk5&#10;OxbqXd2H5HY0U36+nlpfaL18nj83IALN4V/85/42GtYqro1n4hGQu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8Y92qwgAAANwAAAAPAAAAAAAAAAAAAAAAAJgCAABkcnMvZG93&#10;bnJldi54bWxQSwUGAAAAAAQABAD1AAAAhwMAAAAA&#10;" stroked="f">
              <v:textbox>
                <w:txbxContent>
                  <w:p w:rsidR="000D7CE0" w:rsidRPr="00626309" w:rsidRDefault="000D7CE0" w:rsidP="00A66D45">
                    <w:pPr>
                      <w:jc w:val="center"/>
                      <w:rPr>
                        <w:rFonts w:ascii="Arial" w:hAnsi="Arial" w:cs="Arial"/>
                        <w:sz w:val="18"/>
                      </w:rPr>
                    </w:pPr>
                    <w:r>
                      <w:rPr>
                        <w:rFonts w:ascii="Arial" w:hAnsi="Arial" w:cs="Arial"/>
                        <w:sz w:val="18"/>
                      </w:rPr>
                      <w:t>5,1</w:t>
                    </w:r>
                    <w:r w:rsidRPr="00626309">
                      <w:rPr>
                        <w:rFonts w:ascii="Arial" w:hAnsi="Arial" w:cs="Arial"/>
                        <w:sz w:val="18"/>
                      </w:rPr>
                      <w:t xml:space="preserve"> s</w:t>
                    </w:r>
                  </w:p>
                </w:txbxContent>
              </v:textbox>
            </v:rect>
            <v:rect id="Rectangle 477" o:spid="_x0000_s8844" style="position:absolute;left:5287;top:12317;width:2970;height:28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THYsMA&#10;AADcAAAADwAAAGRycy9kb3ducmV2LnhtbESPT2sCMRTE7wW/Q3hCbzWxB62rUVbBVvBU/9yfm+dm&#10;cfOybFJdv30jCB6HmfkNM1t0rhZXakPlWcNwoEAQF95UXGo47NcfXyBCRDZYeyYNdwqwmPfeZpgZ&#10;f+Nfuu5iKRKEQ4YabIxNJmUoLDkMA98QJ+/sW4cxybaUpsVbgrtafio1kg4rTgsWG1pZKi67P6fh&#10;mK/H92JpmrFVq+/858Sj7Ya1fu93+RREpC6+ws/2xmiYqAk8zqQjIO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FTHYsMAAADcAAAADwAAAAAAAAAAAAAAAACYAgAAZHJzL2Rv&#10;d25yZXYueG1sUEsFBgAAAAAEAAQA9QAAAIgDAAAAAA==&#10;" stroked="f">
              <v:textbox inset="0,0,0,0">
                <w:txbxContent>
                  <w:p w:rsidR="000D7CE0" w:rsidRPr="00626309" w:rsidRDefault="000D7CE0" w:rsidP="00A66D45">
                    <w:pPr>
                      <w:spacing w:before="100" w:beforeAutospacing="1" w:after="100" w:afterAutospacing="1"/>
                      <w:jc w:val="center"/>
                      <w:rPr>
                        <w:rFonts w:ascii="Arial" w:hAnsi="Arial" w:cs="Arial"/>
                        <w:sz w:val="18"/>
                      </w:rPr>
                    </w:pPr>
                    <w:r w:rsidRPr="00626309">
                      <w:rPr>
                        <w:rFonts w:ascii="Arial" w:hAnsi="Arial" w:cs="Arial"/>
                        <w:sz w:val="18"/>
                      </w:rPr>
                      <w:t>Durée d</w:t>
                    </w:r>
                    <w:r>
                      <w:rPr>
                        <w:rFonts w:ascii="Arial" w:hAnsi="Arial" w:cs="Arial"/>
                        <w:sz w:val="18"/>
                      </w:rPr>
                      <w:t>e remplissage d’un panier</w:t>
                    </w:r>
                  </w:p>
                </w:txbxContent>
              </v:textbox>
            </v:rect>
            <v:shape id="AutoShape 478" o:spid="_x0000_s8845" type="#_x0000_t32" style="position:absolute;left:8037;top:9540;width:1;height:27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IO48MAAADcAAAADwAAAGRycy9kb3ducmV2LnhtbERPW2vCMBR+F/Yfwhn4pmknDFeNRYWh&#10;YzDQDfHx0JxeXHPSJdF2/355EPb48d2X+WBacSPnG8sK0mkCgriwuuFKwdfn62QOwgdkja1lUvBL&#10;HvLVw2iJmbY9H+h2DJWIIewzVFCH0GVS+qImg35qO+LIldYZDBG6SmqHfQw3rXxKkmdpsOHYUGNH&#10;25qK7+PVKNj5w8/JlZv+7WNdvF+2s32/Kc9KjR+H9QJEoCH8i+/uvVbwksb58Uw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iDuPDAAAA3AAAAA8AAAAAAAAAAAAA&#10;AAAAoQIAAGRycy9kb3ducmV2LnhtbFBLBQYAAAAABAAEAPkAAACRAwAAAAA=&#10;">
              <v:stroke dashstyle="dash"/>
            </v:shape>
            <v:shape id="AutoShape 479" o:spid="_x0000_s8846" type="#_x0000_t32" style="position:absolute;left:9357;top:9540;width:0;height:21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6reMYAAADcAAAADwAAAGRycy9kb3ducmV2LnhtbESP3WoCMRSE7wXfIZxC7zS7Fkq7GkWF&#10;UotQ0Bbx8rA5+2M3J9skdde3N4LQy2FmvmFmi9404kzO15YVpOMEBHFudc2lgu+vt9ELCB+QNTaW&#10;ScGFPCzmw8EMM2073tF5H0oRIewzVFCF0GZS+rwig35sW+LoFdYZDFG6UmqHXYSbRk6S5FkarDku&#10;VNjSuqL8Z/9nFLz73e/BFavu43OZb0/rp023Ko5KPT70yymIQH34D9/bG63gNU3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uq3jGAAAA3AAAAA8AAAAAAAAA&#10;AAAAAAAAoQIAAGRycy9kb3ducmV2LnhtbFBLBQYAAAAABAAEAPkAAACUAwAAAAA=&#10;">
              <v:stroke dashstyle="dash"/>
            </v:shape>
            <v:shape id="AutoShape 480" o:spid="_x0000_s8847" type="#_x0000_t32" style="position:absolute;left:5397;top:12240;width:26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TVz8UAAADcAAAADwAAAGRycy9kb3ducmV2LnhtbESPQWvCQBSE74X+h+UVvJlNBItNXUVK&#10;RUFUGpv7I/tMgtm3Ibtq9Nd3BaHHYWa+Yabz3jTiQp2rLStIohgEcWF1zaWC38NyOAHhPLLGxjIp&#10;uJGD+ez1ZYqptlf+oUvmSxEg7FJUUHnfplK6oiKDLrItcfCOtjPog+xKqTu8Brhp5CiO36XBmsNC&#10;hS19VVScsrNRcN+u6LDF433/neW7zXiVjHd5rtTgrV98gvDU+//ws73WCj6SETzOhCM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kTVz8UAAADcAAAADwAAAAAAAAAA&#10;AAAAAAChAgAAZHJzL2Rvd25yZXYueG1sUEsFBgAAAAAEAAQA+QAAAJMDAAAAAA==&#10;">
              <v:stroke startarrow="block" endarrow="block"/>
            </v:shape>
            <v:rect id="Rectangle 481" o:spid="_x0000_s8848" style="position:absolute;left:6277;top:11880;width:77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7ZBsQA&#10;AADcAAAADwAAAGRycy9kb3ducmV2LnhtbESP0WrCQBRE3wv+w3KFvtVda5EaXUWEgr6ojfmAS/aa&#10;BLN3Q3Y1sV/vFgQfh5k5wyxWva3FjVpfOdYwHikQxLkzFRcastPPxzcIH5AN1o5Jw508rJaDtwUm&#10;xnX8S7c0FCJC2CeooQyhSaT0eUkW/cg1xNE7u9ZiiLItpGmxi3Bby0+lptJixXGhxIY2JeWX9Go1&#10;HI6HXaa+1N91et+ZLj1e9rXPtH4f9us5iEB9eIWf7a3RMBtP4P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ce2QbEAAAA3AAAAA8AAAAAAAAAAAAAAAAAmAIAAGRycy9k&#10;b3ducmV2LnhtbFBLBQYAAAAABAAEAPUAAACJAwAAAAA=&#10;" stroked="f">
              <v:textbox>
                <w:txbxContent>
                  <w:p w:rsidR="000D7CE0" w:rsidRPr="00626309" w:rsidRDefault="000D7CE0" w:rsidP="00A66D45">
                    <w:pPr>
                      <w:jc w:val="center"/>
                      <w:rPr>
                        <w:rFonts w:ascii="Arial" w:hAnsi="Arial" w:cs="Arial"/>
                        <w:sz w:val="18"/>
                      </w:rPr>
                    </w:pPr>
                    <w:r>
                      <w:rPr>
                        <w:rFonts w:ascii="Arial" w:hAnsi="Arial" w:cs="Arial"/>
                        <w:sz w:val="18"/>
                      </w:rPr>
                      <w:t>1,5</w:t>
                    </w:r>
                    <w:r w:rsidRPr="00626309">
                      <w:rPr>
                        <w:rFonts w:ascii="Arial" w:hAnsi="Arial" w:cs="Arial"/>
                        <w:sz w:val="18"/>
                      </w:rPr>
                      <w:t xml:space="preserve"> s</w:t>
                    </w:r>
                  </w:p>
                </w:txbxContent>
              </v:textbox>
            </v:rect>
            <v:rect id="Rectangle 482" o:spid="_x0000_s8849" style="position:absolute;left:3087;top:9560;width:77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dBcsMA&#10;AADcAAAADwAAAGRycy9kb3ducmV2LnhtbESP0YrCMBRE3wX/IVxh3zRRRNZqFBGE9WV1az/g0lzb&#10;YnNTmmjrfv1mQfBxmJkzzHrb21o8qPWVYw3TiQJBnDtTcaEhuxzGnyB8QDZYOyYNT/Kw3QwHa0yM&#10;6/iHHmkoRISwT1BDGUKTSOnzkiz6iWuIo3d1rcUQZVtI02IX4baWM6UW0mLFcaHEhvYl5bf0bjWc&#10;zqdjpubq9754Hk2Xnm/ftc+0/hj1uxWIQH14h1/tL6NhOZ3D/5l4BOTm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dBcsMAAADcAAAADwAAAAAAAAAAAAAAAACYAgAAZHJzL2Rv&#10;d25yZXYueG1sUEsFBgAAAAAEAAQA9QAAAIgDAAAAAA==&#10;" stroked="f">
              <v:textbox>
                <w:txbxContent>
                  <w:p w:rsidR="000D7CE0" w:rsidRPr="00626309" w:rsidRDefault="000D7CE0" w:rsidP="00A66D45">
                    <w:pPr>
                      <w:jc w:val="center"/>
                      <w:rPr>
                        <w:rFonts w:ascii="Arial" w:hAnsi="Arial" w:cs="Arial"/>
                        <w:sz w:val="18"/>
                      </w:rPr>
                    </w:pPr>
                    <w:r>
                      <w:rPr>
                        <w:rFonts w:ascii="Arial" w:hAnsi="Arial" w:cs="Arial"/>
                        <w:sz w:val="18"/>
                      </w:rPr>
                      <w:t>N</w:t>
                    </w:r>
                  </w:p>
                </w:txbxContent>
              </v:textbox>
            </v:rect>
            <v:rect id="Rectangle 483" o:spid="_x0000_s8850" style="position:absolute;left:5507;top:9560;width:77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7vk6cQA&#10;AADcAAAADwAAAGRycy9kb3ducmV2LnhtbESP0WrCQBRE3wv+w3KFvtVdi5UaXUWEgr6ojfmAS/aa&#10;BLN3Q3Y1sV/vFgQfh5k5wyxWva3FjVpfOdYwHikQxLkzFRcastPPxzcIH5AN1o5Jw508rJaDtwUm&#10;xnX8S7c0FCJC2CeooQyhSaT0eUkW/cg1xNE7u9ZiiLItpGmxi3Bby0+lptJixXGhxIY2JeWX9Go1&#10;HI6HXaYm6u86ve9Mlx4v+9pnWr8P+/UcRKA+vMLP9tZomI2/4P9MPAJy+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75OnEAAAA3AAAAA8AAAAAAAAAAAAAAAAAmAIAAGRycy9k&#10;b3ducmV2LnhtbFBLBQYAAAAABAAEAPUAAACJAwAAAAA=&#10;" stroked="f">
              <v:textbox>
                <w:txbxContent>
                  <w:p w:rsidR="000D7CE0" w:rsidRPr="00626309" w:rsidRDefault="000D7CE0" w:rsidP="00A66D45">
                    <w:pPr>
                      <w:jc w:val="center"/>
                      <w:rPr>
                        <w:rFonts w:ascii="Arial" w:hAnsi="Arial" w:cs="Arial"/>
                        <w:sz w:val="18"/>
                      </w:rPr>
                    </w:pPr>
                    <w:r>
                      <w:rPr>
                        <w:rFonts w:ascii="Arial" w:hAnsi="Arial" w:cs="Arial"/>
                        <w:sz w:val="18"/>
                      </w:rPr>
                      <w:t>V</w:t>
                    </w:r>
                  </w:p>
                </w:txbxContent>
              </v:textbox>
            </v:rect>
            <v:shape id="AutoShape 484" o:spid="_x0000_s8851" type="#_x0000_t32" style="position:absolute;left:4077;top:9540;width:0;height:21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czDMYAAADcAAAADwAAAGRycy9kb3ducmV2LnhtbESP3WoCMRSE7wu+QzhC72rWFqSuRlFB&#10;tAgFtRQvD5uzP7o52Sapu759UxC8HGbmG2Y670wtruR8ZVnBcJCAIM6srrhQ8HVcv7yD8AFZY22Z&#10;FNzIw3zWe5piqm3Le7oeQiEihH2KCsoQmlRKn5Vk0A9sQxy93DqDIUpXSO2wjXBTy9ckGUmDFceF&#10;EhtalZRdDr9Gwcbvf75dvmw/PhfZ7rx627bL/KTUc79bTEAE6sIjfG9vtYLxcAT/Z+IRkL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WHMwzGAAAA3AAAAA8AAAAAAAAA&#10;AAAAAAAAoQIAAGRycy9kb3ducmV2LnhtbFBLBQYAAAAABAAEAPkAAACUAwAAAAA=&#10;">
              <v:stroke dashstyle="dash"/>
            </v:shape>
            <v:shape id="AutoShape 485" o:spid="_x0000_s8852" type="#_x0000_t32" style="position:absolute;left:5397;top:11520;width:0;height:72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Wl8YAAADcAAAADwAAAGRycy9kb3ducmV2LnhtbESP3WoCMRSE74W+QziF3mlWC7WuRlGh&#10;1FIQtCJeHjZnf3Rzsk1Sd/v2TUHwcpiZb5jZojO1uJLzlWUFw0ECgjizuuJCweHrrf8KwgdkjbVl&#10;UvBLHhbzh94MU21b3tF1HwoRIexTVFCG0KRS+qwkg35gG+Lo5dYZDFG6QmqHbYSbWo6S5EUarDgu&#10;lNjQuqTssv8xCt797vvo8lX7sV1mn+f186Zd5Selnh675RREoC7cw7f2RiuYDMfwfyYeAT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rLlpfGAAAA3AAAAA8AAAAAAAAA&#10;AAAAAAAAoQIAAGRycy9kb3ducmV2LnhtbFBLBQYAAAAABAAEAPkAAACUAwAAAAA=&#10;">
              <v:stroke dashstyle="dash"/>
            </v:shape>
            <v:shape id="AutoShape 486" o:spid="_x0000_s8853" type="#_x0000_t32" style="position:absolute;left:9357;top:9540;width:0;height:21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1QC5cMAAADcAAAADwAAAGRycy9kb3ducmV2LnhtbERPW2vCMBR+F/Yfwhn4pmknDFeNRYWh&#10;YzDQDfHx0JxeXHPSJdF2/355EPb48d2X+WBacSPnG8sK0mkCgriwuuFKwdfn62QOwgdkja1lUvBL&#10;HvLVw2iJmbY9H+h2DJWIIewzVFCH0GVS+qImg35qO+LIldYZDBG6SmqHfQw3rXxKkmdpsOHYUGNH&#10;25qK7+PVKNj5w8/JlZv+7WNdvF+2s32/Kc9KjR+H9QJEoCH8i+/uvVbwksa18Uw8AnL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tUAuXDAAAA3AAAAA8AAAAAAAAAAAAA&#10;AAAAoQIAAGRycy9kb3ducmV2LnhtbFBLBQYAAAAABAAEAPkAAACRAwAAAAA=&#10;">
              <v:stroke dashstyle="dash"/>
            </v:shape>
            <v:rect id="Rectangle 487" o:spid="_x0000_s8854" style="position:absolute;left:10677;top:11900;width:440;height:34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vbu7MMA&#10;AADcAAAADwAAAGRycy9kb3ducmV2LnhtbESP0YrCMBRE3wX/IVzBN00UkbUaZVlY0Bd1az/g0txt&#10;i81NaaKtfv1mQfBxmJkzzGbX21rcqfWVYw2zqQJBnDtTcaEhu3xPPkD4gGywdkwaHuRhtx0ONpgY&#10;1/EP3dNQiAhhn6CGMoQmkdLnJVn0U9cQR+/XtRZDlG0hTYtdhNtazpVaSosVx4USG/oqKb+mN6vh&#10;dD4dMrVQz9vycTBder4ea59pPR71n2sQgfrwDr/ae6NhNVvB/5l4BO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vbu7MMAAADcAAAADwAAAAAAAAAAAAAAAACYAgAAZHJzL2Rv&#10;d25yZXYueG1sUEsFBgAAAAAEAAQA9QAAAIgDAAAAAA==&#10;" stroked="f">
              <v:textbox>
                <w:txbxContent>
                  <w:p w:rsidR="000D7CE0" w:rsidRPr="00626309" w:rsidRDefault="000D7CE0" w:rsidP="00A66D45">
                    <w:pPr>
                      <w:jc w:val="center"/>
                      <w:rPr>
                        <w:rFonts w:ascii="Arial" w:hAnsi="Arial" w:cs="Arial"/>
                        <w:sz w:val="18"/>
                      </w:rPr>
                    </w:pPr>
                    <w:proofErr w:type="gramStart"/>
                    <w:r>
                      <w:rPr>
                        <w:rFonts w:ascii="Arial" w:hAnsi="Arial" w:cs="Arial"/>
                        <w:sz w:val="18"/>
                      </w:rPr>
                      <w:t>t</w:t>
                    </w:r>
                    <w:proofErr w:type="gramEnd"/>
                  </w:p>
                </w:txbxContent>
              </v:textbox>
            </v:rect>
            <v:shape id="AutoShape 488" o:spid="_x0000_s8855" type="#_x0000_t32" style="position:absolute;left:2097;top:10440;width:6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07EXsMAAADcAAAADwAAAGRycy9kb3ducmV2LnhtbERPW2vCMBR+F/Yfwhn4pukUxHXGUoWh&#10;MhB0Y+zx0JxetuakS6Lt/r15EPb48d1X2WBacSXnG8sKnqYJCOLC6oYrBR/vr5MlCB+QNbaWScEf&#10;ecjWD6MVptr2fKLrOVQihrBPUUEdQpdK6YuaDPqp7YgjV1pnMEToKqkd9jHctHKWJAtpsOHYUGNH&#10;25qKn/PFKNj50++nKzf94ZgXb9/b+b7flF9KjR+H/AVEoCH8i+/uvVbwPIvz45l4BOT6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tOxF7DAAAA3AAAAA8AAAAAAAAAAAAA&#10;AAAAoQIAAGRycy9kb3ducmV2LnhtbFBLBQYAAAAABAAEAPkAAACRAwAAAAA=&#10;">
              <v:stroke dashstyle="dash"/>
            </v:shape>
          </v:group>
        </w:pict>
      </w:r>
      <w:r w:rsidR="00A66D45">
        <w:rPr>
          <w:rFonts w:ascii="Arial" w:hAnsi="Arial" w:cs="Arial"/>
          <w:b/>
          <w:sz w:val="24"/>
        </w:rPr>
        <w:t>Cycle de charge identifié pour notre moteur d’entraînement des chaînes</w:t>
      </w:r>
    </w:p>
    <w:p w:rsidR="00A66D45" w:rsidRDefault="00A66D45" w:rsidP="00A66D45">
      <w:pPr>
        <w:ind w:left="708" w:right="-310"/>
        <w:rPr>
          <w:rFonts w:ascii="Arial" w:hAnsi="Arial" w:cs="Arial"/>
          <w:b/>
          <w:sz w:val="24"/>
        </w:rPr>
      </w:pPr>
    </w:p>
    <w:p w:rsidR="00A66D45" w:rsidRDefault="00A66D45" w:rsidP="00A66D45">
      <w:pPr>
        <w:ind w:left="708" w:right="-310"/>
        <w:rPr>
          <w:rFonts w:ascii="Arial" w:hAnsi="Arial" w:cs="Arial"/>
          <w:b/>
          <w:sz w:val="24"/>
        </w:rPr>
      </w:pPr>
    </w:p>
    <w:p w:rsidR="00A66D45" w:rsidRDefault="00A66D45" w:rsidP="00A66D45">
      <w:pPr>
        <w:ind w:left="708" w:right="-310"/>
        <w:rPr>
          <w:rFonts w:ascii="Arial" w:hAnsi="Arial" w:cs="Arial"/>
          <w:b/>
          <w:sz w:val="24"/>
        </w:rPr>
      </w:pPr>
    </w:p>
    <w:p w:rsidR="00A66D45" w:rsidRDefault="00A66D45" w:rsidP="00A66D45">
      <w:pPr>
        <w:ind w:left="708" w:right="-310"/>
        <w:rPr>
          <w:rFonts w:ascii="Arial" w:hAnsi="Arial" w:cs="Arial"/>
          <w:b/>
          <w:sz w:val="24"/>
        </w:rPr>
      </w:pPr>
    </w:p>
    <w:p w:rsidR="00A66D45" w:rsidRDefault="00A66D45" w:rsidP="00A66D45">
      <w:pPr>
        <w:ind w:left="708" w:right="-310"/>
        <w:rPr>
          <w:rFonts w:ascii="Arial" w:hAnsi="Arial" w:cs="Arial"/>
          <w:b/>
          <w:sz w:val="24"/>
        </w:rPr>
      </w:pPr>
    </w:p>
    <w:p w:rsidR="00A66D45" w:rsidRDefault="00A66D45" w:rsidP="00A66D45">
      <w:pPr>
        <w:ind w:left="708" w:right="-310"/>
        <w:rPr>
          <w:rFonts w:ascii="Arial" w:hAnsi="Arial" w:cs="Arial"/>
          <w:b/>
          <w:sz w:val="24"/>
        </w:rPr>
      </w:pPr>
    </w:p>
    <w:p w:rsidR="00A66D45" w:rsidRDefault="00A66D45" w:rsidP="00A66D45">
      <w:pPr>
        <w:spacing w:line="240" w:lineRule="auto"/>
        <w:ind w:firstLine="709"/>
        <w:rPr>
          <w:rFonts w:ascii="Arial" w:hAnsi="Arial" w:cs="Arial"/>
          <w:sz w:val="24"/>
        </w:rPr>
      </w:pPr>
    </w:p>
    <w:p w:rsidR="0059572A" w:rsidRDefault="0059572A" w:rsidP="00A66D45">
      <w:pPr>
        <w:spacing w:line="240" w:lineRule="auto"/>
        <w:ind w:firstLine="709"/>
        <w:rPr>
          <w:rFonts w:ascii="Arial" w:hAnsi="Arial" w:cs="Arial"/>
          <w:sz w:val="24"/>
        </w:rPr>
      </w:pPr>
    </w:p>
    <w:p w:rsidR="002001BE" w:rsidRDefault="002001BE" w:rsidP="00A66D45">
      <w:pPr>
        <w:spacing w:line="240" w:lineRule="auto"/>
        <w:ind w:firstLine="709"/>
        <w:rPr>
          <w:rFonts w:ascii="Arial" w:hAnsi="Arial" w:cs="Arial"/>
          <w:sz w:val="24"/>
        </w:rPr>
      </w:pPr>
    </w:p>
    <w:p w:rsidR="00FC5418" w:rsidRDefault="00FC5418" w:rsidP="00FC5418">
      <w:pPr>
        <w:ind w:right="-310"/>
        <w:jc w:val="center"/>
        <w:rPr>
          <w:rFonts w:ascii="Arial" w:hAnsi="Arial" w:cs="Arial"/>
          <w:b/>
          <w:position w:val="-8"/>
          <w:sz w:val="24"/>
          <w:u w:val="single"/>
        </w:rPr>
      </w:pPr>
      <w:r w:rsidRPr="00F94A19">
        <w:rPr>
          <w:rFonts w:ascii="Arial" w:hAnsi="Arial" w:cs="Arial"/>
          <w:b/>
          <w:position w:val="-8"/>
          <w:sz w:val="24"/>
          <w:u w:val="single"/>
        </w:rPr>
        <w:lastRenderedPageBreak/>
        <w:t>Moteurs asynchrones frein</w:t>
      </w:r>
    </w:p>
    <w:p w:rsidR="00FC5418" w:rsidRDefault="00FC5418" w:rsidP="00FC5418">
      <w:pPr>
        <w:spacing w:line="240" w:lineRule="auto"/>
        <w:ind w:firstLine="709"/>
        <w:rPr>
          <w:rFonts w:ascii="Arial" w:hAnsi="Arial" w:cs="Arial"/>
          <w:sz w:val="24"/>
        </w:rPr>
      </w:pPr>
      <w:r w:rsidRPr="00F94A19">
        <w:rPr>
          <w:rFonts w:ascii="Arial" w:hAnsi="Arial" w:cs="Arial"/>
          <w:b/>
          <w:position w:val="-8"/>
        </w:rPr>
        <w:t>Modes de fixation et positions selon norme CEI 60034-7</w:t>
      </w:r>
    </w:p>
    <w:p w:rsidR="003F53EB" w:rsidRDefault="003F53EB" w:rsidP="00A66D45">
      <w:pPr>
        <w:spacing w:line="240" w:lineRule="auto"/>
        <w:ind w:firstLine="709"/>
        <w:rPr>
          <w:rFonts w:ascii="Arial" w:hAnsi="Arial" w:cs="Arial"/>
          <w:sz w:val="24"/>
        </w:rPr>
      </w:pPr>
      <w:r>
        <w:rPr>
          <w:rFonts w:ascii="Arial" w:hAnsi="Arial" w:cs="Arial"/>
          <w:b/>
          <w:noProof/>
          <w:position w:val="-8"/>
          <w:sz w:val="24"/>
          <w:lang w:eastAsia="fr-FR"/>
        </w:rPr>
        <w:drawing>
          <wp:inline distT="0" distB="0" distL="0" distR="0" wp14:anchorId="31CD1BEC" wp14:editId="24B50779">
            <wp:extent cx="4567074" cy="1809179"/>
            <wp:effectExtent l="0" t="0" r="0" b="0"/>
            <wp:docPr id="922" name="Image 29" descr="2014-02-16_13004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 descr="2014-02-16_130047.jpg"/>
                    <pic:cNvPicPr>
                      <a:picLocks noChangeAspect="1" noChangeArrowheads="1"/>
                    </pic:cNvPicPr>
                  </pic:nvPicPr>
                  <pic:blipFill>
                    <a:blip r:embed="rId89" cstate="print">
                      <a:grayscl/>
                      <a:extLst>
                        <a:ext uri="{28A0092B-C50C-407E-A947-70E740481C1C}">
                          <a14:useLocalDpi xmlns:a14="http://schemas.microsoft.com/office/drawing/2010/main" val="0"/>
                        </a:ext>
                      </a:extLst>
                    </a:blip>
                    <a:srcRect r="23599"/>
                    <a:stretch>
                      <a:fillRect/>
                    </a:stretch>
                  </pic:blipFill>
                  <pic:spPr bwMode="auto">
                    <a:xfrm>
                      <a:off x="0" y="0"/>
                      <a:ext cx="4569393" cy="1810097"/>
                    </a:xfrm>
                    <a:prstGeom prst="rect">
                      <a:avLst/>
                    </a:prstGeom>
                    <a:noFill/>
                    <a:ln>
                      <a:noFill/>
                    </a:ln>
                  </pic:spPr>
                </pic:pic>
              </a:graphicData>
            </a:graphic>
          </wp:inline>
        </w:drawing>
      </w:r>
    </w:p>
    <w:p w:rsidR="003F53EB" w:rsidRDefault="003F53EB" w:rsidP="003F53EB">
      <w:pPr>
        <w:spacing w:line="240" w:lineRule="auto"/>
        <w:ind w:left="709"/>
        <w:jc w:val="center"/>
        <w:rPr>
          <w:rFonts w:ascii="Arial" w:hAnsi="Arial" w:cs="Arial"/>
          <w:b/>
          <w:position w:val="-8"/>
          <w:sz w:val="24"/>
        </w:rPr>
      </w:pPr>
      <w:r w:rsidRPr="00F94A19">
        <w:rPr>
          <w:rFonts w:ascii="Arial" w:hAnsi="Arial" w:cs="Arial"/>
          <w:b/>
          <w:position w:val="-8"/>
          <w:sz w:val="24"/>
        </w:rPr>
        <w:t>Sélection</w:t>
      </w:r>
      <w:r>
        <w:rPr>
          <w:rFonts w:ascii="Arial" w:hAnsi="Arial" w:cs="Arial"/>
          <w:b/>
          <w:noProof/>
          <w:position w:val="-8"/>
          <w:sz w:val="24"/>
          <w:lang w:eastAsia="fr-FR"/>
        </w:rPr>
        <w:drawing>
          <wp:inline distT="0" distB="0" distL="0" distR="0" wp14:anchorId="4FEC8586" wp14:editId="3FCB33FB">
            <wp:extent cx="5720316" cy="2473381"/>
            <wp:effectExtent l="19050" t="19050" r="0" b="3175"/>
            <wp:docPr id="924" name="Image 95" descr="2014-02-16_13355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5" descr="2014-02-16_133552.jpg"/>
                    <pic:cNvPicPr>
                      <a:picLocks noChangeAspect="1" noChangeArrowheads="1"/>
                    </pic:cNvPicPr>
                  </pic:nvPicPr>
                  <pic:blipFill>
                    <a:blip r:embed="rId90" cstate="print">
                      <a:grayscl/>
                      <a:extLst>
                        <a:ext uri="{28A0092B-C50C-407E-A947-70E740481C1C}">
                          <a14:useLocalDpi xmlns:a14="http://schemas.microsoft.com/office/drawing/2010/main" val="0"/>
                        </a:ext>
                      </a:extLst>
                    </a:blip>
                    <a:srcRect/>
                    <a:stretch>
                      <a:fillRect/>
                    </a:stretch>
                  </pic:blipFill>
                  <pic:spPr bwMode="auto">
                    <a:xfrm>
                      <a:off x="0" y="0"/>
                      <a:ext cx="5783739" cy="2500804"/>
                    </a:xfrm>
                    <a:prstGeom prst="rect">
                      <a:avLst/>
                    </a:prstGeom>
                    <a:noFill/>
                    <a:ln w="9525" cmpd="sng">
                      <a:solidFill>
                        <a:srgbClr val="000000"/>
                      </a:solidFill>
                      <a:miter lim="800000"/>
                      <a:headEnd/>
                      <a:tailEnd/>
                    </a:ln>
                    <a:effectLst/>
                  </pic:spPr>
                </pic:pic>
              </a:graphicData>
            </a:graphic>
          </wp:inline>
        </w:drawing>
      </w:r>
    </w:p>
    <w:p w:rsidR="003F53EB" w:rsidRDefault="003F53EB" w:rsidP="003F53EB">
      <w:pPr>
        <w:spacing w:line="240" w:lineRule="auto"/>
        <w:ind w:left="709"/>
        <w:jc w:val="center"/>
        <w:rPr>
          <w:rFonts w:ascii="Arial" w:hAnsi="Arial" w:cs="Arial"/>
          <w:b/>
          <w:position w:val="-8"/>
          <w:sz w:val="24"/>
        </w:rPr>
      </w:pPr>
      <w:r>
        <w:rPr>
          <w:rFonts w:ascii="Arial" w:hAnsi="Arial" w:cs="Arial"/>
          <w:b/>
          <w:noProof/>
          <w:position w:val="-8"/>
          <w:sz w:val="24"/>
          <w:lang w:eastAsia="fr-FR"/>
        </w:rPr>
        <w:drawing>
          <wp:inline distT="0" distB="0" distL="0" distR="0" wp14:anchorId="7195F6E7" wp14:editId="212DEA24">
            <wp:extent cx="6246421" cy="2778804"/>
            <wp:effectExtent l="19050" t="19050" r="21590" b="21590"/>
            <wp:docPr id="923" name="Image 30" descr="2014-02-16_13340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 descr="2014-02-16_133400.jpg"/>
                    <pic:cNvPicPr>
                      <a:picLocks noChangeAspect="1" noChangeArrowheads="1"/>
                    </pic:cNvPicPr>
                  </pic:nvPicPr>
                  <pic:blipFill>
                    <a:blip r:embed="rId91" cstate="print">
                      <a:grayscl/>
                      <a:extLst>
                        <a:ext uri="{28A0092B-C50C-407E-A947-70E740481C1C}">
                          <a14:useLocalDpi xmlns:a14="http://schemas.microsoft.com/office/drawing/2010/main" val="0"/>
                        </a:ext>
                      </a:extLst>
                    </a:blip>
                    <a:srcRect/>
                    <a:stretch>
                      <a:fillRect/>
                    </a:stretch>
                  </pic:blipFill>
                  <pic:spPr bwMode="auto">
                    <a:xfrm>
                      <a:off x="0" y="0"/>
                      <a:ext cx="6246421" cy="2778804"/>
                    </a:xfrm>
                    <a:prstGeom prst="rect">
                      <a:avLst/>
                    </a:prstGeom>
                    <a:noFill/>
                    <a:ln w="9525" cmpd="sng">
                      <a:solidFill>
                        <a:srgbClr val="000000"/>
                      </a:solidFill>
                      <a:miter lim="800000"/>
                      <a:headEnd/>
                      <a:tailEnd/>
                    </a:ln>
                    <a:effectLst/>
                  </pic:spPr>
                </pic:pic>
              </a:graphicData>
            </a:graphic>
          </wp:inline>
        </w:drawing>
      </w:r>
    </w:p>
    <w:p w:rsidR="002001BE" w:rsidRDefault="002001BE" w:rsidP="003F53EB">
      <w:pPr>
        <w:spacing w:line="240" w:lineRule="auto"/>
        <w:ind w:left="709"/>
        <w:jc w:val="center"/>
        <w:rPr>
          <w:rFonts w:ascii="Arial" w:hAnsi="Arial" w:cs="Arial"/>
          <w:b/>
          <w:position w:val="-8"/>
          <w:sz w:val="24"/>
        </w:rPr>
        <w:sectPr w:rsidR="002001BE" w:rsidSect="00512D06">
          <w:headerReference w:type="default" r:id="rId92"/>
          <w:pgSz w:w="23814" w:h="16839" w:orient="landscape" w:code="8"/>
          <w:pgMar w:top="720" w:right="1417" w:bottom="1417" w:left="1417" w:header="708" w:footer="106" w:gutter="0"/>
          <w:cols w:num="2" w:space="1134"/>
          <w:docGrid w:linePitch="360"/>
        </w:sectPr>
      </w:pPr>
    </w:p>
    <w:p w:rsidR="00616012" w:rsidRDefault="00616012" w:rsidP="00616012">
      <w:pPr>
        <w:rPr>
          <w:rFonts w:ascii="Arial" w:hAnsi="Arial" w:cs="Arial"/>
          <w:b/>
          <w:noProof/>
          <w:sz w:val="24"/>
          <w:szCs w:val="24"/>
          <w:u w:val="single"/>
        </w:rPr>
      </w:pPr>
      <w:r w:rsidRPr="003030E6">
        <w:rPr>
          <w:rFonts w:ascii="Arial" w:hAnsi="Arial" w:cs="Arial"/>
          <w:b/>
          <w:noProof/>
          <w:sz w:val="24"/>
          <w:szCs w:val="24"/>
          <w:u w:val="single"/>
        </w:rPr>
        <w:lastRenderedPageBreak/>
        <w:t>Limiteur de couple à friction</w:t>
      </w: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r>
        <w:rPr>
          <w:rFonts w:ascii="Arial" w:hAnsi="Arial" w:cs="Arial"/>
          <w:b/>
          <w:noProof/>
          <w:sz w:val="32"/>
          <w:szCs w:val="24"/>
          <w:lang w:eastAsia="fr-FR"/>
        </w:rPr>
        <w:drawing>
          <wp:inline distT="0" distB="0" distL="0" distR="0" wp14:anchorId="0F9972E2" wp14:editId="0CD90CE4">
            <wp:extent cx="5655073" cy="7861110"/>
            <wp:effectExtent l="0" t="0" r="3175" b="6985"/>
            <wp:docPr id="931" name="Image 9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miteur de couple p17.jpg"/>
                    <pic:cNvPicPr/>
                  </pic:nvPicPr>
                  <pic:blipFill rotWithShape="1">
                    <a:blip r:embed="rId93" cstate="print">
                      <a:extLst>
                        <a:ext uri="{28A0092B-C50C-407E-A947-70E740481C1C}">
                          <a14:useLocalDpi xmlns:a14="http://schemas.microsoft.com/office/drawing/2010/main" val="0"/>
                        </a:ext>
                      </a:extLst>
                    </a:blip>
                    <a:srcRect l="7390" t="7653" r="5817" b="7047"/>
                    <a:stretch/>
                  </pic:blipFill>
                  <pic:spPr bwMode="auto">
                    <a:xfrm>
                      <a:off x="0" y="0"/>
                      <a:ext cx="5674498" cy="7888113"/>
                    </a:xfrm>
                    <a:prstGeom prst="rect">
                      <a:avLst/>
                    </a:prstGeom>
                    <a:ln>
                      <a:noFill/>
                    </a:ln>
                    <a:extLst>
                      <a:ext uri="{53640926-AAD7-44D8-BBD7-CCE9431645EC}">
                        <a14:shadowObscured xmlns:a14="http://schemas.microsoft.com/office/drawing/2010/main"/>
                      </a:ext>
                    </a:extLst>
                  </pic:spPr>
                </pic:pic>
              </a:graphicData>
            </a:graphic>
          </wp:inline>
        </w:drawing>
      </w:r>
    </w:p>
    <w:p w:rsidR="00616012" w:rsidRDefault="00616012" w:rsidP="00616012">
      <w:pPr>
        <w:ind w:left="720" w:right="-310"/>
        <w:rPr>
          <w:rFonts w:ascii="Arial" w:hAnsi="Arial" w:cs="Arial"/>
          <w:b/>
          <w:sz w:val="24"/>
          <w:u w:val="single"/>
        </w:rPr>
      </w:pPr>
      <w:proofErr w:type="spellStart"/>
      <w:r w:rsidRPr="001A37BE">
        <w:rPr>
          <w:rFonts w:ascii="Arial" w:hAnsi="Arial" w:cs="Arial"/>
          <w:b/>
          <w:sz w:val="24"/>
          <w:u w:val="single"/>
        </w:rPr>
        <w:lastRenderedPageBreak/>
        <w:t>Altivar</w:t>
      </w:r>
      <w:proofErr w:type="spellEnd"/>
      <w:r w:rsidRPr="001A37BE">
        <w:rPr>
          <w:rFonts w:ascii="Arial" w:hAnsi="Arial" w:cs="Arial"/>
          <w:b/>
          <w:sz w:val="24"/>
          <w:u w:val="single"/>
        </w:rPr>
        <w:t xml:space="preserve"> 58 pour moteurs asynchrones de </w:t>
      </w:r>
      <w:r>
        <w:rPr>
          <w:rFonts w:ascii="Arial" w:hAnsi="Arial" w:cs="Arial"/>
          <w:b/>
          <w:sz w:val="24"/>
          <w:u w:val="single"/>
        </w:rPr>
        <w:t>0,37 kW</w:t>
      </w:r>
      <w:r w:rsidRPr="001A37BE">
        <w:rPr>
          <w:rFonts w:ascii="Arial" w:hAnsi="Arial" w:cs="Arial"/>
          <w:b/>
          <w:sz w:val="24"/>
          <w:u w:val="single"/>
        </w:rPr>
        <w:t xml:space="preserve"> à </w:t>
      </w:r>
      <w:r>
        <w:rPr>
          <w:rFonts w:ascii="Arial" w:hAnsi="Arial" w:cs="Arial"/>
          <w:b/>
          <w:sz w:val="24"/>
          <w:u w:val="single"/>
        </w:rPr>
        <w:t>1</w:t>
      </w:r>
      <w:r w:rsidRPr="001A37BE">
        <w:rPr>
          <w:rFonts w:ascii="Arial" w:hAnsi="Arial" w:cs="Arial"/>
          <w:b/>
          <w:sz w:val="24"/>
          <w:u w:val="single"/>
        </w:rPr>
        <w:t>5 kW</w:t>
      </w:r>
    </w:p>
    <w:p w:rsidR="00616012" w:rsidRDefault="00616012" w:rsidP="00616012">
      <w:pPr>
        <w:rPr>
          <w:rFonts w:ascii="Arial" w:hAnsi="Arial" w:cs="Arial"/>
          <w:b/>
          <w:noProof/>
          <w:sz w:val="24"/>
          <w:szCs w:val="24"/>
          <w:u w:val="single"/>
        </w:rPr>
      </w:pPr>
      <w:r>
        <w:rPr>
          <w:rFonts w:ascii="Arial" w:hAnsi="Arial" w:cs="Arial"/>
          <w:b/>
          <w:sz w:val="24"/>
          <w:u w:val="single"/>
        </w:rPr>
        <w:t>Applications à couple standard</w:t>
      </w:r>
    </w:p>
    <w:p w:rsidR="00616012" w:rsidRDefault="00616012" w:rsidP="00E401BC">
      <w:pPr>
        <w:rPr>
          <w:rFonts w:ascii="Arial" w:hAnsi="Arial" w:cs="Arial"/>
          <w:b/>
          <w:noProof/>
          <w:sz w:val="24"/>
          <w:szCs w:val="24"/>
          <w:u w:val="single"/>
        </w:rPr>
      </w:pPr>
    </w:p>
    <w:tbl>
      <w:tblPr>
        <w:tblpPr w:leftFromText="141" w:rightFromText="141" w:vertAnchor="text" w:horzAnchor="margin" w:tblpXSpec="right" w:tblpY="-139"/>
        <w:tblW w:w="0" w:type="auto"/>
        <w:tblLook w:val="04A0" w:firstRow="1" w:lastRow="0" w:firstColumn="1" w:lastColumn="0" w:noHBand="0" w:noVBand="1"/>
      </w:tblPr>
      <w:tblGrid>
        <w:gridCol w:w="1405"/>
        <w:gridCol w:w="8026"/>
      </w:tblGrid>
      <w:tr w:rsidR="00616012" w:rsidTr="00616012">
        <w:tc>
          <w:tcPr>
            <w:tcW w:w="1405" w:type="dxa"/>
            <w:vAlign w:val="center"/>
          </w:tcPr>
          <w:p w:rsidR="00616012" w:rsidRPr="00A46092" w:rsidRDefault="00616012" w:rsidP="00616012">
            <w:pPr>
              <w:ind w:right="-310"/>
              <w:rPr>
                <w:rFonts w:ascii="Times New Roman" w:hAnsi="Times New Roman"/>
              </w:rPr>
            </w:pPr>
            <w:r>
              <w:rPr>
                <w:rFonts w:ascii="Times New Roman" w:hAnsi="Times New Roman"/>
                <w:noProof/>
                <w:lang w:eastAsia="fr-FR"/>
              </w:rPr>
              <w:drawing>
                <wp:inline distT="0" distB="0" distL="0" distR="0" wp14:anchorId="7DD0308F" wp14:editId="36E3E4D2">
                  <wp:extent cx="737235" cy="1405890"/>
                  <wp:effectExtent l="0" t="0" r="5715" b="3810"/>
                  <wp:docPr id="49" name="Image 12" descr="atv58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2" descr="atv58_1.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737235" cy="1405890"/>
                          </a:xfrm>
                          <a:prstGeom prst="rect">
                            <a:avLst/>
                          </a:prstGeom>
                          <a:noFill/>
                          <a:ln>
                            <a:noFill/>
                          </a:ln>
                        </pic:spPr>
                      </pic:pic>
                    </a:graphicData>
                  </a:graphic>
                </wp:inline>
              </w:drawing>
            </w:r>
          </w:p>
        </w:tc>
        <w:tc>
          <w:tcPr>
            <w:tcW w:w="8026" w:type="dxa"/>
            <w:vAlign w:val="center"/>
          </w:tcPr>
          <w:p w:rsidR="00616012" w:rsidRPr="00A46092" w:rsidRDefault="006B3EE4" w:rsidP="00616012">
            <w:pPr>
              <w:ind w:right="-310"/>
              <w:rPr>
                <w:rFonts w:ascii="Times New Roman" w:hAnsi="Times New Roman"/>
              </w:rPr>
            </w:pPr>
            <w:r>
              <w:rPr>
                <w:rFonts w:ascii="Times New Roman" w:hAnsi="Times New Roman"/>
                <w:noProof/>
                <w:lang w:eastAsia="fr-FR"/>
              </w:rPr>
              <w:pict>
                <v:rect id="Rectangle 932" o:spid="_x0000_s9152" style="position:absolute;margin-left:327.15pt;margin-top:18.65pt;width:41.3pt;height:10pt;z-index:251922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" fillcolor="#e6e6e6" stroked="f" strokeweight="2pt">
                  <v:path arrowok="t"/>
                </v:rect>
              </w:pict>
            </w:r>
            <w:r w:rsidR="00616012">
              <w:rPr>
                <w:rFonts w:ascii="Times New Roman" w:hAnsi="Times New Roman"/>
                <w:noProof/>
                <w:lang w:eastAsia="fr-FR"/>
              </w:rPr>
              <w:drawing>
                <wp:inline distT="0" distB="0" distL="0" distR="0" wp14:anchorId="5FCE2454" wp14:editId="025494C5">
                  <wp:extent cx="4954270" cy="3111500"/>
                  <wp:effectExtent l="19050" t="19050" r="17780" b="12700"/>
                  <wp:docPr id="50" name="Image 8" descr="Sans titre.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 descr="Sans titre.bmp"/>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4954270" cy="3111500"/>
                          </a:xfrm>
                          <a:prstGeom prst="rect">
                            <a:avLst/>
                          </a:prstGeom>
                          <a:noFill/>
                          <a:ln w="12700" cmpd="sng">
                            <a:solidFill>
                              <a:srgbClr val="000000"/>
                            </a:solidFill>
                            <a:miter lim="800000"/>
                            <a:headEnd/>
                            <a:tailEnd/>
                          </a:ln>
                          <a:effectLst/>
                        </pic:spPr>
                      </pic:pic>
                    </a:graphicData>
                  </a:graphic>
                </wp:inline>
              </w:drawing>
            </w:r>
          </w:p>
        </w:tc>
      </w:tr>
    </w:tbl>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9D5067" w:rsidRDefault="009D5067" w:rsidP="00E401BC">
      <w:pPr>
        <w:rPr>
          <w:rFonts w:ascii="Arial" w:hAnsi="Arial" w:cs="Arial"/>
          <w:b/>
          <w:noProof/>
          <w:sz w:val="24"/>
          <w:szCs w:val="24"/>
          <w:u w:val="single"/>
        </w:rPr>
        <w:sectPr w:rsidR="009D5067" w:rsidSect="00512D06">
          <w:headerReference w:type="default" r:id="rId96"/>
          <w:pgSz w:w="23814" w:h="16839" w:orient="landscape" w:code="8"/>
          <w:pgMar w:top="720" w:right="1417" w:bottom="1417" w:left="1417" w:header="708" w:footer="106" w:gutter="0"/>
          <w:cols w:num="2" w:space="1134"/>
          <w:docGrid w:linePitch="360"/>
        </w:sectPr>
      </w:pPr>
      <w:r>
        <w:rPr>
          <w:rFonts w:ascii="Times New Roman" w:hAnsi="Times New Roman"/>
          <w:b/>
          <w:noProof/>
          <w:lang w:eastAsia="fr-FR"/>
        </w:rPr>
        <w:drawing>
          <wp:inline distT="0" distB="0" distL="0" distR="0" wp14:anchorId="65FE6EEF" wp14:editId="6CF2BE1C">
            <wp:extent cx="3914840" cy="3739487"/>
            <wp:effectExtent l="19050" t="19050" r="9525" b="13970"/>
            <wp:docPr id="51" name="Image 10" descr="atv58_schem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0" descr="atv58_schema.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3914776" cy="3739426"/>
                    </a:xfrm>
                    <a:prstGeom prst="rect">
                      <a:avLst/>
                    </a:prstGeom>
                    <a:noFill/>
                    <a:ln w="9525" cmpd="sng">
                      <a:solidFill>
                        <a:srgbClr val="000000"/>
                      </a:solidFill>
                      <a:miter lim="800000"/>
                      <a:headEnd/>
                      <a:tailEnd/>
                    </a:ln>
                    <a:effectLst/>
                  </pic:spPr>
                </pic:pic>
              </a:graphicData>
            </a:graphic>
          </wp:inline>
        </w:drawing>
      </w:r>
    </w:p>
    <w:p w:rsidR="00616012" w:rsidRDefault="00616012" w:rsidP="00616012">
      <w:pPr>
        <w:autoSpaceDE w:val="0"/>
        <w:autoSpaceDN w:val="0"/>
        <w:adjustRightInd w:val="0"/>
        <w:rPr>
          <w:rFonts w:ascii="Arial" w:hAnsi="Arial" w:cs="Arial"/>
          <w:b/>
          <w:sz w:val="24"/>
          <w:u w:val="single"/>
        </w:rPr>
      </w:pPr>
      <w:r w:rsidRPr="00A22DBD">
        <w:rPr>
          <w:rFonts w:ascii="Arial" w:hAnsi="Arial" w:cs="Arial"/>
          <w:b/>
          <w:sz w:val="24"/>
          <w:u w:val="single"/>
        </w:rPr>
        <w:lastRenderedPageBreak/>
        <w:t>Altivar</w:t>
      </w:r>
      <w:r>
        <w:rPr>
          <w:rFonts w:ascii="Arial" w:hAnsi="Arial" w:cs="Arial"/>
          <w:b/>
          <w:sz w:val="24"/>
          <w:u w:val="single"/>
        </w:rPr>
        <w:t>5</w:t>
      </w:r>
      <w:r w:rsidRPr="00A22DBD">
        <w:rPr>
          <w:rFonts w:ascii="Arial" w:hAnsi="Arial" w:cs="Arial"/>
          <w:b/>
          <w:sz w:val="24"/>
          <w:u w:val="single"/>
        </w:rPr>
        <w:t>8 Départs-moteurs Associations</w:t>
      </w:r>
    </w:p>
    <w:p w:rsidR="00616012" w:rsidRDefault="00616012" w:rsidP="00E401BC">
      <w:pPr>
        <w:rPr>
          <w:rFonts w:ascii="Arial" w:hAnsi="Arial" w:cs="Arial"/>
          <w:b/>
          <w:noProof/>
          <w:sz w:val="24"/>
          <w:szCs w:val="24"/>
          <w:u w:val="single"/>
        </w:rPr>
      </w:pPr>
      <w:r>
        <w:rPr>
          <w:rFonts w:ascii="Times New Roman" w:hAnsi="Times New Roman"/>
          <w:noProof/>
          <w:lang w:eastAsia="fr-FR"/>
        </w:rPr>
        <w:drawing>
          <wp:inline distT="0" distB="0" distL="0" distR="0" wp14:anchorId="6FAAB0D7" wp14:editId="024F09F7">
            <wp:extent cx="4981433" cy="5375111"/>
            <wp:effectExtent l="19050" t="19050" r="10160" b="16510"/>
            <wp:docPr id="52" name="Image 20" descr="depart_moteu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descr="depart_moteur.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4980473" cy="5374075"/>
                    </a:xfrm>
                    <a:prstGeom prst="rect">
                      <a:avLst/>
                    </a:prstGeom>
                    <a:noFill/>
                    <a:ln w="9525" cmpd="sng">
                      <a:solidFill>
                        <a:srgbClr val="000000"/>
                      </a:solidFill>
                      <a:miter lim="800000"/>
                      <a:headEnd/>
                      <a:tailEnd/>
                    </a:ln>
                    <a:effectLst/>
                  </pic:spPr>
                </pic:pic>
              </a:graphicData>
            </a:graphic>
          </wp:inline>
        </w:drawing>
      </w:r>
    </w:p>
    <w:p w:rsidR="00616012" w:rsidRPr="00512D06" w:rsidRDefault="00616012" w:rsidP="00616012">
      <w:pPr>
        <w:pStyle w:val="Paragraphedeliste"/>
        <w:numPr>
          <w:ilvl w:val="0"/>
          <w:numId w:val="22"/>
        </w:numPr>
        <w:rPr>
          <w:rFonts w:cs="Arial"/>
          <w:sz w:val="16"/>
        </w:rPr>
      </w:pPr>
      <w:r w:rsidRPr="00512D06">
        <w:rPr>
          <w:rFonts w:cs="Arial"/>
          <w:sz w:val="16"/>
        </w:rPr>
        <w:t>Tensions du circuit de commande usuelles.</w:t>
      </w:r>
    </w:p>
    <w:p w:rsidR="00616012" w:rsidRDefault="00616012" w:rsidP="00616012">
      <w:pPr>
        <w:spacing w:line="240" w:lineRule="auto"/>
        <w:ind w:firstLine="709"/>
        <w:rPr>
          <w:rFonts w:ascii="Arial" w:hAnsi="Arial" w:cs="Arial"/>
          <w:sz w:val="24"/>
        </w:rPr>
      </w:pPr>
      <w:r w:rsidRPr="00085397">
        <w:rPr>
          <w:rFonts w:cs="Arial"/>
          <w:sz w:val="16"/>
        </w:rPr>
        <w:t>Circuit de commande en courant alternatif</w:t>
      </w:r>
    </w:p>
    <w:tbl>
      <w:tblPr>
        <w:tblpPr w:leftFromText="141" w:rightFromText="141" w:vertAnchor="text" w:horzAnchor="page" w:tblpX="1873" w:tblpY="225"/>
        <w:tblW w:w="33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2"/>
        <w:gridCol w:w="1327"/>
        <w:gridCol w:w="1268"/>
        <w:gridCol w:w="1266"/>
        <w:gridCol w:w="1378"/>
      </w:tblGrid>
      <w:tr w:rsidR="00616012" w:rsidRPr="00185C1E" w:rsidTr="00616012">
        <w:trPr>
          <w:trHeight w:val="368"/>
        </w:trPr>
        <w:tc>
          <w:tcPr>
            <w:tcW w:w="5000" w:type="pct"/>
            <w:gridSpan w:val="5"/>
            <w:tcBorders>
              <w:top w:val="nil"/>
              <w:left w:val="nil"/>
              <w:bottom w:val="single" w:sz="4" w:space="0" w:color="auto"/>
              <w:right w:val="nil"/>
            </w:tcBorders>
            <w:vAlign w:val="center"/>
          </w:tcPr>
          <w:p w:rsidR="00616012" w:rsidRPr="00A46092" w:rsidRDefault="00616012" w:rsidP="00616012">
            <w:pPr>
              <w:ind w:right="-310"/>
              <w:rPr>
                <w:rFonts w:ascii="Arial" w:hAnsi="Arial" w:cs="Arial"/>
                <w:sz w:val="16"/>
              </w:rPr>
            </w:pPr>
          </w:p>
        </w:tc>
      </w:tr>
      <w:tr w:rsidR="00616012" w:rsidRPr="00185C1E" w:rsidTr="00616012">
        <w:tc>
          <w:tcPr>
            <w:tcW w:w="1126" w:type="pct"/>
            <w:vAlign w:val="center"/>
          </w:tcPr>
          <w:p w:rsidR="00616012" w:rsidRPr="00A46092" w:rsidRDefault="00616012" w:rsidP="00616012">
            <w:pPr>
              <w:ind w:right="-310"/>
              <w:jc w:val="center"/>
              <w:rPr>
                <w:rFonts w:ascii="Arial" w:hAnsi="Arial" w:cs="Arial"/>
                <w:sz w:val="16"/>
              </w:rPr>
            </w:pPr>
            <w:r w:rsidRPr="00A46092">
              <w:rPr>
                <w:rFonts w:ascii="Arial" w:hAnsi="Arial" w:cs="Arial"/>
                <w:sz w:val="16"/>
                <w:lang w:val="en-US"/>
              </w:rPr>
              <w:t>Volts ~</w:t>
            </w:r>
          </w:p>
        </w:tc>
        <w:tc>
          <w:tcPr>
            <w:tcW w:w="981" w:type="pct"/>
            <w:vAlign w:val="center"/>
          </w:tcPr>
          <w:p w:rsidR="00616012" w:rsidRPr="00A46092" w:rsidRDefault="00616012" w:rsidP="00616012">
            <w:pPr>
              <w:ind w:right="-310"/>
              <w:jc w:val="center"/>
              <w:rPr>
                <w:rFonts w:ascii="Arial" w:hAnsi="Arial" w:cs="Arial"/>
                <w:sz w:val="16"/>
              </w:rPr>
            </w:pPr>
            <w:r w:rsidRPr="00A46092">
              <w:rPr>
                <w:rFonts w:ascii="Arial" w:hAnsi="Arial" w:cs="Arial"/>
                <w:sz w:val="16"/>
              </w:rPr>
              <w:t>24</w:t>
            </w:r>
          </w:p>
        </w:tc>
        <w:tc>
          <w:tcPr>
            <w:tcW w:w="938" w:type="pct"/>
            <w:vAlign w:val="center"/>
          </w:tcPr>
          <w:p w:rsidR="00616012" w:rsidRPr="00A46092" w:rsidRDefault="00616012" w:rsidP="00616012">
            <w:pPr>
              <w:ind w:right="-310"/>
              <w:jc w:val="center"/>
              <w:rPr>
                <w:rFonts w:ascii="Arial" w:hAnsi="Arial" w:cs="Arial"/>
                <w:sz w:val="16"/>
              </w:rPr>
            </w:pPr>
            <w:r w:rsidRPr="00A46092">
              <w:rPr>
                <w:rFonts w:ascii="Arial" w:hAnsi="Arial" w:cs="Arial"/>
                <w:sz w:val="16"/>
              </w:rPr>
              <w:t>48</w:t>
            </w:r>
          </w:p>
        </w:tc>
        <w:tc>
          <w:tcPr>
            <w:tcW w:w="936" w:type="pct"/>
            <w:vAlign w:val="center"/>
          </w:tcPr>
          <w:p w:rsidR="00616012" w:rsidRPr="00A46092" w:rsidRDefault="00616012" w:rsidP="00616012">
            <w:pPr>
              <w:ind w:right="-310"/>
              <w:jc w:val="center"/>
              <w:rPr>
                <w:rFonts w:ascii="Arial" w:hAnsi="Arial" w:cs="Arial"/>
                <w:sz w:val="16"/>
              </w:rPr>
            </w:pPr>
            <w:r w:rsidRPr="00A46092">
              <w:rPr>
                <w:rFonts w:ascii="Arial" w:hAnsi="Arial" w:cs="Arial"/>
                <w:sz w:val="16"/>
              </w:rPr>
              <w:t>115</w:t>
            </w:r>
          </w:p>
        </w:tc>
        <w:tc>
          <w:tcPr>
            <w:tcW w:w="1019" w:type="pct"/>
            <w:vAlign w:val="center"/>
          </w:tcPr>
          <w:p w:rsidR="00616012" w:rsidRPr="00A46092" w:rsidRDefault="00616012" w:rsidP="00616012">
            <w:pPr>
              <w:ind w:right="-310"/>
              <w:jc w:val="center"/>
              <w:rPr>
                <w:rFonts w:ascii="Arial" w:hAnsi="Arial" w:cs="Arial"/>
                <w:sz w:val="16"/>
              </w:rPr>
            </w:pPr>
            <w:r w:rsidRPr="00A46092">
              <w:rPr>
                <w:rFonts w:ascii="Arial" w:hAnsi="Arial" w:cs="Arial"/>
                <w:sz w:val="16"/>
              </w:rPr>
              <w:t>230</w:t>
            </w:r>
          </w:p>
        </w:tc>
      </w:tr>
      <w:tr w:rsidR="00616012" w:rsidRPr="00185C1E" w:rsidTr="00616012">
        <w:tc>
          <w:tcPr>
            <w:tcW w:w="1126" w:type="pct"/>
            <w:vAlign w:val="center"/>
          </w:tcPr>
          <w:p w:rsidR="00616012" w:rsidRPr="00A46092" w:rsidRDefault="00616012" w:rsidP="00616012">
            <w:pPr>
              <w:ind w:right="-310"/>
              <w:jc w:val="center"/>
              <w:rPr>
                <w:rFonts w:ascii="Arial" w:hAnsi="Arial" w:cs="Arial"/>
                <w:sz w:val="16"/>
              </w:rPr>
            </w:pPr>
            <w:r w:rsidRPr="00A46092">
              <w:rPr>
                <w:rFonts w:ascii="Arial" w:hAnsi="Arial" w:cs="Arial"/>
                <w:sz w:val="16"/>
              </w:rPr>
              <w:t>50/60 Hz</w:t>
            </w:r>
          </w:p>
        </w:tc>
        <w:tc>
          <w:tcPr>
            <w:tcW w:w="981" w:type="pct"/>
            <w:vAlign w:val="center"/>
          </w:tcPr>
          <w:p w:rsidR="00616012" w:rsidRPr="00A46092" w:rsidRDefault="00616012" w:rsidP="00616012">
            <w:pPr>
              <w:ind w:right="-310"/>
              <w:jc w:val="center"/>
              <w:rPr>
                <w:rFonts w:ascii="Arial" w:hAnsi="Arial" w:cs="Arial"/>
                <w:sz w:val="16"/>
              </w:rPr>
            </w:pPr>
            <w:r w:rsidRPr="00A46092">
              <w:rPr>
                <w:rFonts w:ascii="Arial" w:hAnsi="Arial" w:cs="Arial"/>
                <w:sz w:val="16"/>
              </w:rPr>
              <w:t>B7</w:t>
            </w:r>
          </w:p>
        </w:tc>
        <w:tc>
          <w:tcPr>
            <w:tcW w:w="938" w:type="pct"/>
            <w:vAlign w:val="center"/>
          </w:tcPr>
          <w:p w:rsidR="00616012" w:rsidRPr="00A46092" w:rsidRDefault="00616012" w:rsidP="00616012">
            <w:pPr>
              <w:ind w:right="-310"/>
              <w:jc w:val="center"/>
              <w:rPr>
                <w:rFonts w:ascii="Arial" w:hAnsi="Arial" w:cs="Arial"/>
                <w:sz w:val="16"/>
              </w:rPr>
            </w:pPr>
            <w:r w:rsidRPr="00A46092">
              <w:rPr>
                <w:rFonts w:ascii="Arial" w:hAnsi="Arial" w:cs="Arial"/>
                <w:sz w:val="16"/>
              </w:rPr>
              <w:t>E7</w:t>
            </w:r>
          </w:p>
        </w:tc>
        <w:tc>
          <w:tcPr>
            <w:tcW w:w="936" w:type="pct"/>
            <w:vAlign w:val="center"/>
          </w:tcPr>
          <w:p w:rsidR="00616012" w:rsidRPr="00A46092" w:rsidRDefault="00616012" w:rsidP="00616012">
            <w:pPr>
              <w:ind w:right="-310"/>
              <w:jc w:val="center"/>
              <w:rPr>
                <w:rFonts w:ascii="Arial" w:hAnsi="Arial" w:cs="Arial"/>
                <w:sz w:val="16"/>
              </w:rPr>
            </w:pPr>
            <w:r w:rsidRPr="00A46092">
              <w:rPr>
                <w:rFonts w:ascii="Arial" w:hAnsi="Arial" w:cs="Arial"/>
                <w:sz w:val="16"/>
              </w:rPr>
              <w:t>FE7</w:t>
            </w:r>
          </w:p>
        </w:tc>
        <w:tc>
          <w:tcPr>
            <w:tcW w:w="1019" w:type="pct"/>
            <w:vAlign w:val="center"/>
          </w:tcPr>
          <w:p w:rsidR="00616012" w:rsidRPr="00A46092" w:rsidRDefault="00616012" w:rsidP="00616012">
            <w:pPr>
              <w:ind w:right="-310"/>
              <w:jc w:val="center"/>
              <w:rPr>
                <w:rFonts w:ascii="Arial" w:hAnsi="Arial" w:cs="Arial"/>
                <w:sz w:val="16"/>
              </w:rPr>
            </w:pPr>
            <w:r w:rsidRPr="00A46092">
              <w:rPr>
                <w:rFonts w:ascii="Arial" w:hAnsi="Arial" w:cs="Arial"/>
                <w:sz w:val="16"/>
              </w:rPr>
              <w:t>P7</w:t>
            </w:r>
          </w:p>
        </w:tc>
      </w:tr>
      <w:tr w:rsidR="00616012" w:rsidRPr="00185C1E" w:rsidTr="00616012">
        <w:trPr>
          <w:trHeight w:val="378"/>
        </w:trPr>
        <w:tc>
          <w:tcPr>
            <w:tcW w:w="5000" w:type="pct"/>
            <w:gridSpan w:val="5"/>
            <w:tcBorders>
              <w:left w:val="nil"/>
              <w:bottom w:val="nil"/>
              <w:right w:val="nil"/>
            </w:tcBorders>
            <w:vAlign w:val="center"/>
          </w:tcPr>
          <w:p w:rsidR="00616012" w:rsidRPr="00FF5C7A" w:rsidRDefault="00616012" w:rsidP="00616012">
            <w:pPr>
              <w:ind w:right="-310"/>
              <w:rPr>
                <w:rFonts w:ascii="Arial" w:hAnsi="Arial" w:cs="Arial"/>
                <w:sz w:val="2"/>
              </w:rPr>
            </w:pPr>
          </w:p>
          <w:p w:rsidR="00616012" w:rsidRPr="00A46092" w:rsidRDefault="00616012" w:rsidP="00616012">
            <w:pPr>
              <w:ind w:right="-310"/>
              <w:rPr>
                <w:rFonts w:ascii="Arial" w:hAnsi="Arial" w:cs="Arial"/>
                <w:sz w:val="16"/>
              </w:rPr>
            </w:pPr>
            <w:r w:rsidRPr="00A46092">
              <w:rPr>
                <w:rFonts w:ascii="Arial" w:hAnsi="Arial" w:cs="Arial"/>
                <w:sz w:val="16"/>
              </w:rPr>
              <w:t>(2) Remplacer le point dans la référence à compléter en fonction du type de variateur désiré</w:t>
            </w:r>
          </w:p>
          <w:p w:rsidR="00616012" w:rsidRPr="00A46092" w:rsidRDefault="00616012" w:rsidP="00616012">
            <w:pPr>
              <w:ind w:right="-310"/>
              <w:rPr>
                <w:rFonts w:ascii="Arial" w:hAnsi="Arial" w:cs="Arial"/>
                <w:sz w:val="16"/>
              </w:rPr>
            </w:pPr>
            <w:r w:rsidRPr="00A46092">
              <w:rPr>
                <w:rFonts w:ascii="Arial" w:hAnsi="Arial" w:cs="Arial"/>
                <w:sz w:val="16"/>
              </w:rPr>
              <w:t>(3) Ajouter impérativement une inductance de ligne.</w:t>
            </w:r>
          </w:p>
        </w:tc>
      </w:tr>
    </w:tbl>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r>
        <w:rPr>
          <w:rFonts w:ascii="Arial" w:hAnsi="Arial" w:cs="Arial"/>
          <w:b/>
          <w:noProof/>
          <w:sz w:val="32"/>
          <w:szCs w:val="24"/>
          <w:lang w:eastAsia="fr-FR"/>
        </w:rPr>
        <w:lastRenderedPageBreak/>
        <w:drawing>
          <wp:inline distT="0" distB="0" distL="0" distR="0" wp14:anchorId="2D3E04E6" wp14:editId="3F4EBFED">
            <wp:extent cx="6300470" cy="7732886"/>
            <wp:effectExtent l="0" t="0" r="5080" b="1905"/>
            <wp:docPr id="933" name="Image 9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imiteur de couple p17.jpg"/>
                    <pic:cNvPicPr/>
                  </pic:nvPicPr>
                  <pic:blipFill rotWithShape="1">
                    <a:blip r:embed="rId99" cstate="print">
                      <a:extLst>
                        <a:ext uri="{28A0092B-C50C-407E-A947-70E740481C1C}">
                          <a14:useLocalDpi xmlns:a14="http://schemas.microsoft.com/office/drawing/2010/main" val="0"/>
                        </a:ext>
                      </a:extLst>
                    </a:blip>
                    <a:srcRect l="17366" t="9412" r="14936" b="17551"/>
                    <a:stretch/>
                  </pic:blipFill>
                  <pic:spPr bwMode="auto">
                    <a:xfrm>
                      <a:off x="0" y="0"/>
                      <a:ext cx="6300470" cy="7732886"/>
                    </a:xfrm>
                    <a:prstGeom prst="rect">
                      <a:avLst/>
                    </a:prstGeom>
                    <a:ln>
                      <a:noFill/>
                    </a:ln>
                    <a:extLst>
                      <a:ext uri="{53640926-AAD7-44D8-BBD7-CCE9431645EC}">
                        <a14:shadowObscured xmlns:a14="http://schemas.microsoft.com/office/drawing/2010/main"/>
                      </a:ext>
                    </a:extLst>
                  </pic:spPr>
                </pic:pic>
              </a:graphicData>
            </a:graphic>
          </wp:inline>
        </w:drawing>
      </w:r>
    </w:p>
    <w:p w:rsidR="009D5067" w:rsidRDefault="009D5067" w:rsidP="00E401BC">
      <w:pPr>
        <w:rPr>
          <w:rFonts w:ascii="Arial" w:hAnsi="Arial" w:cs="Arial"/>
          <w:b/>
          <w:noProof/>
          <w:sz w:val="24"/>
          <w:szCs w:val="24"/>
          <w:u w:val="single"/>
        </w:rPr>
        <w:sectPr w:rsidR="009D5067" w:rsidSect="00512D06">
          <w:headerReference w:type="default" r:id="rId100"/>
          <w:pgSz w:w="23814" w:h="16839" w:orient="landscape" w:code="8"/>
          <w:pgMar w:top="720" w:right="1417" w:bottom="1417" w:left="1417" w:header="708" w:footer="106" w:gutter="0"/>
          <w:cols w:num="2" w:space="1134"/>
          <w:docGrid w:linePitch="360"/>
        </w:sectPr>
      </w:pPr>
    </w:p>
    <w:p w:rsidR="00616012" w:rsidRDefault="00616012" w:rsidP="00616012">
      <w:pPr>
        <w:jc w:val="center"/>
        <w:rPr>
          <w:rFonts w:ascii="Arial" w:hAnsi="Arial" w:cs="Arial"/>
          <w:b/>
          <w:noProof/>
          <w:sz w:val="32"/>
          <w:szCs w:val="24"/>
        </w:rPr>
      </w:pPr>
      <w:r w:rsidRPr="0091450C">
        <w:rPr>
          <w:rFonts w:ascii="Arial" w:hAnsi="Arial" w:cs="Arial"/>
          <w:b/>
          <w:noProof/>
          <w:sz w:val="24"/>
          <w:szCs w:val="24"/>
          <w:u w:val="single"/>
        </w:rPr>
        <w:lastRenderedPageBreak/>
        <w:t>DETECTEUR</w:t>
      </w:r>
      <w:r>
        <w:rPr>
          <w:rFonts w:ascii="Arial" w:hAnsi="Arial" w:cs="Arial"/>
          <w:b/>
          <w:noProof/>
          <w:sz w:val="24"/>
          <w:szCs w:val="24"/>
          <w:u w:val="single"/>
        </w:rPr>
        <w:t>S</w:t>
      </w:r>
      <w:r w:rsidRPr="0091450C">
        <w:rPr>
          <w:rFonts w:ascii="Arial" w:hAnsi="Arial" w:cs="Arial"/>
          <w:b/>
          <w:noProof/>
          <w:sz w:val="24"/>
          <w:szCs w:val="24"/>
          <w:u w:val="single"/>
        </w:rPr>
        <w:t xml:space="preserve"> DE PROXIMITE INDUCTIF</w:t>
      </w:r>
      <w:r>
        <w:rPr>
          <w:rFonts w:ascii="Arial" w:hAnsi="Arial" w:cs="Arial"/>
          <w:b/>
          <w:noProof/>
          <w:sz w:val="24"/>
          <w:szCs w:val="24"/>
          <w:u w:val="single"/>
        </w:rPr>
        <w:t>S POUR LIMITEUR DE COUPLE</w:t>
      </w:r>
    </w:p>
    <w:p w:rsidR="00616012" w:rsidRDefault="00616012" w:rsidP="00E401BC">
      <w:pPr>
        <w:rPr>
          <w:rFonts w:ascii="Arial" w:hAnsi="Arial" w:cs="Arial"/>
          <w:b/>
          <w:noProof/>
          <w:sz w:val="24"/>
          <w:szCs w:val="24"/>
          <w:u w:val="single"/>
        </w:rPr>
      </w:pPr>
    </w:p>
    <w:p w:rsidR="00616012" w:rsidRDefault="00616012" w:rsidP="00E401BC">
      <w:pPr>
        <w:rPr>
          <w:rFonts w:ascii="Arial" w:hAnsi="Arial" w:cs="Arial"/>
          <w:b/>
          <w:noProof/>
          <w:sz w:val="24"/>
          <w:szCs w:val="24"/>
          <w:u w:val="single"/>
        </w:rPr>
      </w:pPr>
      <w:r>
        <w:rPr>
          <w:rFonts w:ascii="Arial" w:hAnsi="Arial" w:cs="Arial"/>
          <w:b/>
          <w:noProof/>
          <w:sz w:val="32"/>
          <w:szCs w:val="24"/>
          <w:lang w:eastAsia="fr-FR"/>
        </w:rPr>
        <w:drawing>
          <wp:inline distT="0" distB="0" distL="0" distR="0" wp14:anchorId="455A7731" wp14:editId="3A9B60F4">
            <wp:extent cx="4995081" cy="7768838"/>
            <wp:effectExtent l="0" t="0" r="0" b="3810"/>
            <wp:docPr id="934" name="Image 9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etecteur_Mayr_v2.png"/>
                    <pic:cNvPicPr/>
                  </pic:nvPicPr>
                  <pic:blipFill rotWithShape="1">
                    <a:blip r:embed="rId101" cstate="print">
                      <a:extLst>
                        <a:ext uri="{28A0092B-C50C-407E-A947-70E740481C1C}">
                          <a14:useLocalDpi xmlns:a14="http://schemas.microsoft.com/office/drawing/2010/main" val="0"/>
                        </a:ext>
                      </a:extLst>
                    </a:blip>
                    <a:srcRect l="21196" t="4269" r="21558" b="2598"/>
                    <a:stretch/>
                  </pic:blipFill>
                  <pic:spPr bwMode="auto">
                    <a:xfrm>
                      <a:off x="0" y="0"/>
                      <a:ext cx="5040765" cy="7839891"/>
                    </a:xfrm>
                    <a:prstGeom prst="rect">
                      <a:avLst/>
                    </a:prstGeom>
                    <a:ln>
                      <a:noFill/>
                    </a:ln>
                    <a:extLst>
                      <a:ext uri="{53640926-AAD7-44D8-BBD7-CCE9431645EC}">
                        <a14:shadowObscured xmlns:a14="http://schemas.microsoft.com/office/drawing/2010/main"/>
                      </a:ext>
                    </a:extLst>
                  </pic:spPr>
                </pic:pic>
              </a:graphicData>
            </a:graphic>
          </wp:inline>
        </w:drawing>
      </w:r>
    </w:p>
    <w:p w:rsidR="00512D06" w:rsidRDefault="00512D06" w:rsidP="00E401BC">
      <w:pPr>
        <w:rPr>
          <w:rFonts w:ascii="Arial" w:hAnsi="Arial" w:cs="Arial"/>
          <w:b/>
          <w:noProof/>
          <w:sz w:val="24"/>
          <w:szCs w:val="24"/>
          <w:u w:val="single"/>
        </w:rPr>
      </w:pPr>
    </w:p>
    <w:p w:rsidR="00512D06" w:rsidRDefault="00512D06" w:rsidP="00E401BC">
      <w:pPr>
        <w:rPr>
          <w:rFonts w:ascii="Arial" w:hAnsi="Arial" w:cs="Arial"/>
          <w:b/>
          <w:noProof/>
          <w:sz w:val="24"/>
          <w:szCs w:val="24"/>
          <w:u w:val="single"/>
        </w:rPr>
      </w:pPr>
    </w:p>
    <w:p w:rsidR="00512D06" w:rsidRDefault="00512D06" w:rsidP="00E401BC">
      <w:pPr>
        <w:rPr>
          <w:rFonts w:ascii="Arial" w:hAnsi="Arial" w:cs="Arial"/>
          <w:b/>
          <w:noProof/>
          <w:sz w:val="24"/>
          <w:szCs w:val="24"/>
          <w:u w:val="single"/>
        </w:rPr>
      </w:pPr>
    </w:p>
    <w:p w:rsidR="00512D06" w:rsidRDefault="00512D06" w:rsidP="00512D06">
      <w:pPr>
        <w:ind w:right="-310"/>
        <w:jc w:val="center"/>
        <w:rPr>
          <w:rFonts w:ascii="Arial" w:hAnsi="Arial" w:cs="Arial"/>
          <w:b/>
          <w:position w:val="-8"/>
          <w:sz w:val="24"/>
        </w:rPr>
      </w:pPr>
    </w:p>
    <w:p w:rsidR="00512D06" w:rsidRDefault="00512D06" w:rsidP="00E401BC">
      <w:pPr>
        <w:rPr>
          <w:rFonts w:ascii="Arial" w:hAnsi="Arial" w:cs="Arial"/>
          <w:b/>
          <w:noProof/>
          <w:sz w:val="24"/>
          <w:szCs w:val="24"/>
          <w:u w:val="single"/>
        </w:rPr>
      </w:pPr>
    </w:p>
    <w:sectPr w:rsidR="00512D06" w:rsidSect="00512D06">
      <w:headerReference w:type="default" r:id="rId102"/>
      <w:pgSz w:w="23814" w:h="16839" w:orient="landscape" w:code="8"/>
      <w:pgMar w:top="720" w:right="1417" w:bottom="1417" w:left="1417" w:header="708" w:footer="106" w:gutter="0"/>
      <w:cols w:num="2" w:space="1134"/>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3EE4" w:rsidRDefault="006B3EE4" w:rsidP="007611F1">
      <w:pPr>
        <w:spacing w:after="0" w:line="240" w:lineRule="auto"/>
      </w:pPr>
      <w:r>
        <w:separator/>
      </w:r>
    </w:p>
  </w:endnote>
  <w:endnote w:type="continuationSeparator" w:id="0">
    <w:p w:rsidR="006B3EE4" w:rsidRDefault="006B3EE4" w:rsidP="007611F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Sans Serif">
    <w:panose1 w:val="00000000000000000000"/>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icrosoft New Tai Lue">
    <w:panose1 w:val="020B0502040204020203"/>
    <w:charset w:val="00"/>
    <w:family w:val="swiss"/>
    <w:pitch w:val="variable"/>
    <w:sig w:usb0="00000003" w:usb1="00000000" w:usb2="80000000" w:usb3="00000000" w:csb0="00000001" w:csb1="00000000"/>
  </w:font>
  <w:font w:name="Tempus Sans ITC">
    <w:panose1 w:val="04020404030D07020202"/>
    <w:charset w:val="00"/>
    <w:family w:val="decorative"/>
    <w:pitch w:val="variable"/>
    <w:sig w:usb0="00000003" w:usb1="00000000" w:usb2="00000000" w:usb3="00000000" w:csb0="00000001" w:csb1="00000000"/>
  </w:font>
  <w:font w:name="Onyx">
    <w:panose1 w:val="04050602080702020203"/>
    <w:charset w:val="00"/>
    <w:family w:val="decorativ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Default="000D7CE0" w:rsidP="007611F1">
    <w:pPr>
      <w:pStyle w:val="Pieddepage"/>
      <w:jc w:val="right"/>
    </w:pPr>
  </w:p>
  <w:tbl>
    <w:tblPr>
      <w:tblW w:w="9639" w:type="dxa"/>
      <w:tblInd w:w="11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993"/>
      <w:gridCol w:w="2631"/>
      <w:gridCol w:w="992"/>
      <w:gridCol w:w="1451"/>
      <w:gridCol w:w="1304"/>
    </w:tblGrid>
    <w:tr w:rsidR="000D7CE0" w:rsidRPr="00B836E5" w:rsidTr="00CE0428">
      <w:trPr>
        <w:cantSplit/>
        <w:trHeight w:val="397"/>
      </w:trPr>
      <w:tc>
        <w:tcPr>
          <w:tcW w:w="3261" w:type="dxa"/>
          <w:gridSpan w:val="2"/>
          <w:vAlign w:val="center"/>
        </w:tcPr>
        <w:p w:rsidR="000D7CE0" w:rsidRPr="00B836E5" w:rsidRDefault="000D7CE0" w:rsidP="007611F1">
          <w:pPr>
            <w:spacing w:after="0" w:line="240" w:lineRule="auto"/>
            <w:jc w:val="center"/>
            <w:rPr>
              <w:rFonts w:ascii="Arial" w:hAnsi="Arial" w:cs="Arial"/>
              <w:b/>
            </w:rPr>
          </w:pPr>
          <w:r w:rsidRPr="00B836E5">
            <w:rPr>
              <w:rFonts w:ascii="Arial" w:hAnsi="Arial" w:cs="Arial"/>
              <w:b/>
            </w:rPr>
            <w:t>CODE ÉPREUVE :</w:t>
          </w:r>
        </w:p>
        <w:p w:rsidR="000D7CE0" w:rsidRPr="00B836E5" w:rsidRDefault="000D7CE0" w:rsidP="007611F1">
          <w:pPr>
            <w:spacing w:after="0" w:line="240" w:lineRule="auto"/>
            <w:jc w:val="center"/>
            <w:rPr>
              <w:rFonts w:ascii="Arial" w:hAnsi="Arial" w:cs="Arial"/>
            </w:rPr>
          </w:pPr>
        </w:p>
      </w:tc>
      <w:tc>
        <w:tcPr>
          <w:tcW w:w="3623" w:type="dxa"/>
          <w:gridSpan w:val="2"/>
          <w:vAlign w:val="center"/>
        </w:tcPr>
        <w:p w:rsidR="000D7CE0" w:rsidRPr="00B836E5" w:rsidRDefault="000D7CE0" w:rsidP="007611F1">
          <w:pPr>
            <w:spacing w:after="0" w:line="240" w:lineRule="auto"/>
            <w:jc w:val="center"/>
            <w:rPr>
              <w:rFonts w:ascii="Arial" w:hAnsi="Arial" w:cs="Arial"/>
              <w:b/>
            </w:rPr>
          </w:pPr>
          <w:r w:rsidRPr="00B836E5">
            <w:rPr>
              <w:rFonts w:ascii="Arial" w:hAnsi="Arial" w:cs="Arial"/>
              <w:b/>
            </w:rPr>
            <w:t>EXAMEN</w:t>
          </w:r>
        </w:p>
        <w:p w:rsidR="000D7CE0" w:rsidRPr="00B836E5" w:rsidRDefault="000D7CE0" w:rsidP="007611F1">
          <w:pPr>
            <w:spacing w:after="0" w:line="240" w:lineRule="auto"/>
            <w:jc w:val="center"/>
            <w:rPr>
              <w:rFonts w:ascii="Arial" w:hAnsi="Arial" w:cs="Arial"/>
            </w:rPr>
          </w:pPr>
          <w:r w:rsidRPr="00B836E5">
            <w:rPr>
              <w:rFonts w:ascii="Arial" w:hAnsi="Arial" w:cs="Arial"/>
              <w:b/>
            </w:rPr>
            <w:t>BREVET DE TECHNICIEN SUPÉRIEUR</w:t>
          </w:r>
        </w:p>
      </w:tc>
      <w:tc>
        <w:tcPr>
          <w:tcW w:w="2755" w:type="dxa"/>
          <w:gridSpan w:val="2"/>
          <w:vAlign w:val="center"/>
        </w:tcPr>
        <w:p w:rsidR="000D7CE0" w:rsidRPr="00B836E5" w:rsidRDefault="000D7CE0" w:rsidP="00CE0428">
          <w:pPr>
            <w:spacing w:after="0" w:line="240" w:lineRule="auto"/>
            <w:jc w:val="center"/>
            <w:rPr>
              <w:rFonts w:ascii="Arial" w:hAnsi="Arial" w:cs="Arial"/>
              <w:b/>
            </w:rPr>
          </w:pPr>
          <w:r w:rsidRPr="00B836E5">
            <w:rPr>
              <w:rFonts w:ascii="Arial" w:hAnsi="Arial" w:cs="Arial"/>
              <w:b/>
            </w:rPr>
            <w:t>SPÉCIALITÉ :</w:t>
          </w:r>
        </w:p>
        <w:p w:rsidR="000D7CE0" w:rsidRPr="00B836E5" w:rsidRDefault="000D7CE0" w:rsidP="00CE0428">
          <w:pPr>
            <w:spacing w:after="0" w:line="240" w:lineRule="auto"/>
            <w:jc w:val="center"/>
            <w:rPr>
              <w:rFonts w:ascii="Arial" w:hAnsi="Arial" w:cs="Arial"/>
              <w:b/>
            </w:rPr>
          </w:pPr>
          <w:r w:rsidRPr="00B836E5">
            <w:rPr>
              <w:rFonts w:ascii="Arial" w:hAnsi="Arial" w:cs="Arial"/>
            </w:rPr>
            <w:t>MAINTENANCE DES SYSTÈMES</w:t>
          </w:r>
        </w:p>
      </w:tc>
    </w:tr>
    <w:tr w:rsidR="000D7CE0" w:rsidRPr="00B836E5" w:rsidTr="00CE0428">
      <w:trPr>
        <w:cantSplit/>
        <w:trHeight w:val="397"/>
      </w:trPr>
      <w:tc>
        <w:tcPr>
          <w:tcW w:w="2268" w:type="dxa"/>
          <w:vAlign w:val="center"/>
        </w:tcPr>
        <w:p w:rsidR="000D7CE0" w:rsidRPr="00B836E5" w:rsidRDefault="000D7CE0" w:rsidP="007611F1">
          <w:pPr>
            <w:pStyle w:val="En-tte"/>
            <w:tabs>
              <w:tab w:val="clear" w:pos="4536"/>
              <w:tab w:val="clear" w:pos="9072"/>
            </w:tabs>
            <w:jc w:val="center"/>
            <w:rPr>
              <w:rFonts w:ascii="Arial" w:hAnsi="Arial" w:cs="Arial"/>
              <w:b/>
              <w:sz w:val="24"/>
              <w:szCs w:val="24"/>
            </w:rPr>
          </w:pPr>
          <w:r w:rsidRPr="00B836E5">
            <w:rPr>
              <w:rFonts w:ascii="Arial" w:hAnsi="Arial" w:cs="Arial"/>
              <w:b/>
              <w:sz w:val="24"/>
              <w:szCs w:val="24"/>
            </w:rPr>
            <w:t>SESSION :</w:t>
          </w:r>
        </w:p>
        <w:p w:rsidR="000D7CE0" w:rsidRPr="00B836E5" w:rsidRDefault="00D5483B" w:rsidP="00F44C5A">
          <w:pPr>
            <w:pStyle w:val="En-tte"/>
            <w:tabs>
              <w:tab w:val="clear" w:pos="4536"/>
              <w:tab w:val="clear" w:pos="9072"/>
            </w:tabs>
            <w:jc w:val="center"/>
            <w:rPr>
              <w:rFonts w:ascii="Arial" w:hAnsi="Arial" w:cs="Arial"/>
              <w:sz w:val="24"/>
              <w:szCs w:val="24"/>
            </w:rPr>
          </w:pPr>
          <w:r>
            <w:rPr>
              <w:rFonts w:ascii="Arial" w:hAnsi="Arial" w:cs="Arial"/>
              <w:b/>
              <w:sz w:val="24"/>
              <w:szCs w:val="24"/>
            </w:rPr>
            <w:t>2018</w:t>
          </w:r>
        </w:p>
      </w:tc>
      <w:tc>
        <w:tcPr>
          <w:tcW w:w="993" w:type="dxa"/>
          <w:vAlign w:val="center"/>
        </w:tcPr>
        <w:p w:rsidR="000D7CE0" w:rsidRPr="00B836E5" w:rsidRDefault="000D7CE0" w:rsidP="007611F1">
          <w:pPr>
            <w:spacing w:after="0" w:line="240" w:lineRule="auto"/>
            <w:jc w:val="center"/>
            <w:rPr>
              <w:rFonts w:ascii="Arial" w:hAnsi="Arial" w:cs="Arial"/>
              <w:b/>
            </w:rPr>
          </w:pPr>
          <w:r w:rsidRPr="00B836E5">
            <w:rPr>
              <w:rFonts w:ascii="Arial" w:hAnsi="Arial" w:cs="Arial"/>
              <w:b/>
            </w:rPr>
            <w:t>SUJET</w:t>
          </w:r>
        </w:p>
      </w:tc>
      <w:tc>
        <w:tcPr>
          <w:tcW w:w="6378" w:type="dxa"/>
          <w:gridSpan w:val="4"/>
          <w:vAlign w:val="center"/>
        </w:tcPr>
        <w:p w:rsidR="000D7CE0" w:rsidRPr="00B836E5" w:rsidRDefault="000D7CE0" w:rsidP="0035793B">
          <w:pPr>
            <w:spacing w:after="0" w:line="240" w:lineRule="auto"/>
            <w:jc w:val="center"/>
            <w:rPr>
              <w:rFonts w:ascii="Arial" w:hAnsi="Arial" w:cs="Arial"/>
              <w:b/>
            </w:rPr>
          </w:pPr>
          <w:r w:rsidRPr="00B836E5">
            <w:rPr>
              <w:rFonts w:ascii="Arial" w:hAnsi="Arial" w:cs="Arial"/>
              <w:b/>
            </w:rPr>
            <w:t>ÉPREUVE : U42  ANALYSE DES SOLUTIONS TECHNOLOGIQUES</w:t>
          </w:r>
        </w:p>
      </w:tc>
    </w:tr>
    <w:tr w:rsidR="000D7CE0" w:rsidRPr="00B836E5" w:rsidTr="00CE0428">
      <w:trPr>
        <w:cantSplit/>
        <w:trHeight w:val="397"/>
      </w:trPr>
      <w:tc>
        <w:tcPr>
          <w:tcW w:w="2268" w:type="dxa"/>
          <w:vAlign w:val="center"/>
        </w:tcPr>
        <w:p w:rsidR="000D7CE0" w:rsidRPr="00B836E5" w:rsidRDefault="000D7CE0" w:rsidP="00582846">
          <w:pPr>
            <w:spacing w:after="0" w:line="240" w:lineRule="auto"/>
            <w:jc w:val="center"/>
            <w:rPr>
              <w:rFonts w:ascii="Arial" w:hAnsi="Arial" w:cs="Arial"/>
              <w:b/>
              <w:sz w:val="24"/>
              <w:szCs w:val="24"/>
            </w:rPr>
          </w:pPr>
          <w:r w:rsidRPr="00B836E5">
            <w:rPr>
              <w:rFonts w:ascii="Arial" w:hAnsi="Arial" w:cs="Arial"/>
              <w:b/>
              <w:sz w:val="24"/>
              <w:szCs w:val="24"/>
            </w:rPr>
            <w:t>Durée : 4h</w:t>
          </w:r>
        </w:p>
      </w:tc>
      <w:tc>
        <w:tcPr>
          <w:tcW w:w="3624" w:type="dxa"/>
          <w:gridSpan w:val="2"/>
          <w:vAlign w:val="center"/>
        </w:tcPr>
        <w:p w:rsidR="000D7CE0" w:rsidRPr="00B836E5" w:rsidRDefault="000D7CE0" w:rsidP="0035793B">
          <w:pPr>
            <w:spacing w:after="0" w:line="240" w:lineRule="auto"/>
            <w:jc w:val="center"/>
            <w:rPr>
              <w:rFonts w:ascii="Arial" w:hAnsi="Arial" w:cs="Arial"/>
              <w:b/>
            </w:rPr>
          </w:pPr>
          <w:r w:rsidRPr="00B836E5">
            <w:rPr>
              <w:rFonts w:ascii="Arial" w:hAnsi="Arial" w:cs="Arial"/>
              <w:b/>
            </w:rPr>
            <w:t>Coefficient : 4</w:t>
          </w:r>
        </w:p>
      </w:tc>
      <w:tc>
        <w:tcPr>
          <w:tcW w:w="2443" w:type="dxa"/>
          <w:gridSpan w:val="2"/>
          <w:vAlign w:val="center"/>
        </w:tcPr>
        <w:p w:rsidR="000D7CE0" w:rsidRPr="00B836E5" w:rsidRDefault="000D7CE0" w:rsidP="002766FD">
          <w:pPr>
            <w:spacing w:after="0" w:line="240" w:lineRule="auto"/>
            <w:jc w:val="center"/>
            <w:rPr>
              <w:rFonts w:ascii="Arial" w:hAnsi="Arial" w:cs="Arial"/>
              <w:b/>
            </w:rPr>
          </w:pPr>
        </w:p>
      </w:tc>
      <w:tc>
        <w:tcPr>
          <w:tcW w:w="1304" w:type="dxa"/>
          <w:vAlign w:val="center"/>
        </w:tcPr>
        <w:p w:rsidR="000D7CE0" w:rsidRPr="00B836E5" w:rsidRDefault="000D7CE0" w:rsidP="007611F1">
          <w:pPr>
            <w:spacing w:after="0" w:line="240" w:lineRule="auto"/>
            <w:jc w:val="center"/>
            <w:rPr>
              <w:rFonts w:ascii="Arial" w:hAnsi="Arial" w:cs="Arial"/>
              <w:b/>
            </w:rPr>
          </w:pPr>
          <w:r w:rsidRPr="00B836E5">
            <w:rPr>
              <w:rFonts w:ascii="Arial" w:hAnsi="Arial" w:cs="Arial"/>
              <w:b/>
            </w:rPr>
            <w:t xml:space="preserve">Page </w:t>
          </w:r>
          <w:r w:rsidRPr="00B836E5">
            <w:rPr>
              <w:rFonts w:ascii="Arial" w:hAnsi="Arial" w:cs="Arial"/>
              <w:b/>
            </w:rPr>
            <w:fldChar w:fldCharType="begin"/>
          </w:r>
          <w:r w:rsidRPr="00B836E5">
            <w:rPr>
              <w:rFonts w:ascii="Arial" w:hAnsi="Arial" w:cs="Arial"/>
              <w:b/>
            </w:rPr>
            <w:instrText>PAGE   \* MERGEFORMAT</w:instrText>
          </w:r>
          <w:r w:rsidRPr="00B836E5">
            <w:rPr>
              <w:rFonts w:ascii="Arial" w:hAnsi="Arial" w:cs="Arial"/>
              <w:b/>
            </w:rPr>
            <w:fldChar w:fldCharType="separate"/>
          </w:r>
          <w:r w:rsidR="00B16C60">
            <w:rPr>
              <w:rFonts w:ascii="Arial" w:hAnsi="Arial" w:cs="Arial"/>
              <w:b/>
              <w:noProof/>
            </w:rPr>
            <w:t>1</w:t>
          </w:r>
          <w:r w:rsidRPr="00B836E5">
            <w:rPr>
              <w:rFonts w:ascii="Arial" w:hAnsi="Arial" w:cs="Arial"/>
              <w:b/>
            </w:rPr>
            <w:fldChar w:fldCharType="end"/>
          </w:r>
        </w:p>
      </w:tc>
    </w:tr>
  </w:tbl>
  <w:p w:rsidR="000D7CE0" w:rsidRDefault="000D7CE0">
    <w:pPr>
      <w:pStyle w:val="Pieddepag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639" w:type="dxa"/>
      <w:tblInd w:w="11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993"/>
      <w:gridCol w:w="2631"/>
      <w:gridCol w:w="992"/>
      <w:gridCol w:w="1451"/>
      <w:gridCol w:w="1304"/>
    </w:tblGrid>
    <w:tr w:rsidR="000D7CE0" w:rsidRPr="00B836E5" w:rsidTr="00FA3141">
      <w:trPr>
        <w:cantSplit/>
        <w:trHeight w:val="397"/>
      </w:trPr>
      <w:tc>
        <w:tcPr>
          <w:tcW w:w="3261" w:type="dxa"/>
          <w:gridSpan w:val="2"/>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CODE ÉPREUVE :</w:t>
          </w:r>
        </w:p>
        <w:p w:rsidR="000D7CE0" w:rsidRPr="00B836E5" w:rsidRDefault="000D7CE0" w:rsidP="00005622">
          <w:pPr>
            <w:spacing w:after="0" w:line="240" w:lineRule="auto"/>
            <w:jc w:val="center"/>
            <w:rPr>
              <w:rFonts w:ascii="Arial" w:hAnsi="Arial" w:cs="Arial"/>
            </w:rPr>
          </w:pPr>
        </w:p>
      </w:tc>
      <w:tc>
        <w:tcPr>
          <w:tcW w:w="3623" w:type="dxa"/>
          <w:gridSpan w:val="2"/>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EXAMEN</w:t>
          </w:r>
        </w:p>
        <w:p w:rsidR="000D7CE0" w:rsidRPr="00B836E5" w:rsidRDefault="000D7CE0" w:rsidP="00FA3141">
          <w:pPr>
            <w:spacing w:after="0" w:line="240" w:lineRule="auto"/>
            <w:jc w:val="center"/>
            <w:rPr>
              <w:rFonts w:ascii="Arial" w:hAnsi="Arial" w:cs="Arial"/>
            </w:rPr>
          </w:pPr>
          <w:r w:rsidRPr="00B836E5">
            <w:rPr>
              <w:rFonts w:ascii="Arial" w:hAnsi="Arial" w:cs="Arial"/>
              <w:b/>
            </w:rPr>
            <w:t>BREVET DE TECHNICIEN SUPÉRIEUR</w:t>
          </w:r>
        </w:p>
      </w:tc>
      <w:tc>
        <w:tcPr>
          <w:tcW w:w="2755" w:type="dxa"/>
          <w:gridSpan w:val="2"/>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SPÉCIALITÉ :</w:t>
          </w:r>
        </w:p>
        <w:p w:rsidR="000D7CE0" w:rsidRPr="00B836E5" w:rsidRDefault="000D7CE0" w:rsidP="00FA3141">
          <w:pPr>
            <w:spacing w:after="0" w:line="240" w:lineRule="auto"/>
            <w:jc w:val="center"/>
            <w:rPr>
              <w:rFonts w:ascii="Arial" w:hAnsi="Arial" w:cs="Arial"/>
              <w:b/>
            </w:rPr>
          </w:pPr>
          <w:r w:rsidRPr="00B836E5">
            <w:rPr>
              <w:rFonts w:ascii="Arial" w:hAnsi="Arial" w:cs="Arial"/>
            </w:rPr>
            <w:t>MAINTENANCE DES SYSTÈMES</w:t>
          </w:r>
        </w:p>
      </w:tc>
    </w:tr>
    <w:tr w:rsidR="000D7CE0" w:rsidRPr="00B836E5" w:rsidTr="00FA3141">
      <w:trPr>
        <w:cantSplit/>
        <w:trHeight w:val="397"/>
      </w:trPr>
      <w:tc>
        <w:tcPr>
          <w:tcW w:w="2268" w:type="dxa"/>
          <w:vAlign w:val="center"/>
        </w:tcPr>
        <w:p w:rsidR="000D7CE0" w:rsidRPr="00B836E5" w:rsidRDefault="000D7CE0" w:rsidP="00FA3141">
          <w:pPr>
            <w:pStyle w:val="En-tte"/>
            <w:tabs>
              <w:tab w:val="clear" w:pos="4536"/>
              <w:tab w:val="clear" w:pos="9072"/>
            </w:tabs>
            <w:jc w:val="center"/>
            <w:rPr>
              <w:rFonts w:ascii="Arial" w:hAnsi="Arial" w:cs="Arial"/>
              <w:b/>
              <w:sz w:val="24"/>
              <w:szCs w:val="24"/>
            </w:rPr>
          </w:pPr>
          <w:r w:rsidRPr="00B836E5">
            <w:rPr>
              <w:rFonts w:ascii="Arial" w:hAnsi="Arial" w:cs="Arial"/>
              <w:b/>
              <w:sz w:val="24"/>
              <w:szCs w:val="24"/>
            </w:rPr>
            <w:t>SESSION :</w:t>
          </w:r>
        </w:p>
        <w:p w:rsidR="000D7CE0" w:rsidRPr="00B836E5" w:rsidRDefault="000D7CE0" w:rsidP="00A1531B">
          <w:pPr>
            <w:pStyle w:val="En-tte"/>
            <w:tabs>
              <w:tab w:val="clear" w:pos="4536"/>
              <w:tab w:val="clear" w:pos="9072"/>
            </w:tabs>
            <w:jc w:val="center"/>
            <w:rPr>
              <w:rFonts w:ascii="Arial" w:hAnsi="Arial" w:cs="Arial"/>
              <w:sz w:val="24"/>
              <w:szCs w:val="24"/>
            </w:rPr>
          </w:pPr>
          <w:r w:rsidRPr="00B836E5">
            <w:rPr>
              <w:rFonts w:ascii="Arial" w:hAnsi="Arial" w:cs="Arial"/>
              <w:b/>
              <w:sz w:val="24"/>
              <w:szCs w:val="24"/>
            </w:rPr>
            <w:t>201</w:t>
          </w:r>
          <w:r w:rsidR="00D5483B">
            <w:rPr>
              <w:rFonts w:ascii="Arial" w:hAnsi="Arial" w:cs="Arial"/>
              <w:b/>
              <w:sz w:val="24"/>
              <w:szCs w:val="24"/>
            </w:rPr>
            <w:t>8</w:t>
          </w:r>
        </w:p>
      </w:tc>
      <w:tc>
        <w:tcPr>
          <w:tcW w:w="993" w:type="dxa"/>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SUJET</w:t>
          </w:r>
        </w:p>
      </w:tc>
      <w:tc>
        <w:tcPr>
          <w:tcW w:w="6378" w:type="dxa"/>
          <w:gridSpan w:val="4"/>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ÉPREUVE : U42  ANALYSE DES SOLUTIONS TECHNOLOGIQUES</w:t>
          </w:r>
        </w:p>
      </w:tc>
    </w:tr>
    <w:tr w:rsidR="000D7CE0" w:rsidRPr="00B836E5" w:rsidTr="00FA3141">
      <w:trPr>
        <w:cantSplit/>
        <w:trHeight w:val="397"/>
      </w:trPr>
      <w:tc>
        <w:tcPr>
          <w:tcW w:w="2268" w:type="dxa"/>
          <w:vAlign w:val="center"/>
        </w:tcPr>
        <w:p w:rsidR="000D7CE0" w:rsidRPr="00B836E5" w:rsidRDefault="000D7CE0" w:rsidP="00582846">
          <w:pPr>
            <w:spacing w:after="0" w:line="240" w:lineRule="auto"/>
            <w:jc w:val="center"/>
            <w:rPr>
              <w:rFonts w:ascii="Arial" w:hAnsi="Arial" w:cs="Arial"/>
              <w:b/>
              <w:sz w:val="24"/>
              <w:szCs w:val="24"/>
            </w:rPr>
          </w:pPr>
          <w:r w:rsidRPr="00B836E5">
            <w:rPr>
              <w:rFonts w:ascii="Arial" w:hAnsi="Arial" w:cs="Arial"/>
              <w:b/>
              <w:sz w:val="24"/>
              <w:szCs w:val="24"/>
            </w:rPr>
            <w:t>Durée : 4h</w:t>
          </w:r>
        </w:p>
      </w:tc>
      <w:tc>
        <w:tcPr>
          <w:tcW w:w="3624" w:type="dxa"/>
          <w:gridSpan w:val="2"/>
          <w:vAlign w:val="center"/>
        </w:tcPr>
        <w:p w:rsidR="000D7CE0" w:rsidRPr="00B836E5" w:rsidRDefault="000D7CE0" w:rsidP="0035793B">
          <w:pPr>
            <w:spacing w:after="0" w:line="240" w:lineRule="auto"/>
            <w:jc w:val="center"/>
            <w:rPr>
              <w:rFonts w:ascii="Arial" w:hAnsi="Arial" w:cs="Arial"/>
              <w:b/>
            </w:rPr>
          </w:pPr>
          <w:r w:rsidRPr="00B836E5">
            <w:rPr>
              <w:rFonts w:ascii="Arial" w:hAnsi="Arial" w:cs="Arial"/>
              <w:b/>
            </w:rPr>
            <w:t>Coefficient : 4</w:t>
          </w:r>
        </w:p>
      </w:tc>
      <w:tc>
        <w:tcPr>
          <w:tcW w:w="2443" w:type="dxa"/>
          <w:gridSpan w:val="2"/>
          <w:vAlign w:val="center"/>
        </w:tcPr>
        <w:p w:rsidR="000D7CE0" w:rsidRPr="00B836E5" w:rsidRDefault="000D7CE0" w:rsidP="00FA3141">
          <w:pPr>
            <w:spacing w:after="0" w:line="240" w:lineRule="auto"/>
            <w:jc w:val="center"/>
            <w:rPr>
              <w:rFonts w:ascii="Arial" w:hAnsi="Arial" w:cs="Arial"/>
              <w:b/>
            </w:rPr>
          </w:pPr>
        </w:p>
      </w:tc>
      <w:tc>
        <w:tcPr>
          <w:tcW w:w="1304" w:type="dxa"/>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 xml:space="preserve">Page </w:t>
          </w:r>
          <w:r w:rsidRPr="00B836E5">
            <w:rPr>
              <w:rFonts w:ascii="Arial" w:hAnsi="Arial" w:cs="Arial"/>
              <w:b/>
            </w:rPr>
            <w:fldChar w:fldCharType="begin"/>
          </w:r>
          <w:r w:rsidRPr="00B836E5">
            <w:rPr>
              <w:rFonts w:ascii="Arial" w:hAnsi="Arial" w:cs="Arial"/>
              <w:b/>
            </w:rPr>
            <w:instrText>PAGE   \* MERGEFORMAT</w:instrText>
          </w:r>
          <w:r w:rsidRPr="00B836E5">
            <w:rPr>
              <w:rFonts w:ascii="Arial" w:hAnsi="Arial" w:cs="Arial"/>
              <w:b/>
            </w:rPr>
            <w:fldChar w:fldCharType="separate"/>
          </w:r>
          <w:r w:rsidR="00B16C60">
            <w:rPr>
              <w:rFonts w:ascii="Arial" w:hAnsi="Arial" w:cs="Arial"/>
              <w:b/>
              <w:noProof/>
            </w:rPr>
            <w:t>6</w:t>
          </w:r>
          <w:r w:rsidRPr="00B836E5">
            <w:rPr>
              <w:rFonts w:ascii="Arial" w:hAnsi="Arial" w:cs="Arial"/>
              <w:b/>
            </w:rPr>
            <w:fldChar w:fldCharType="end"/>
          </w:r>
        </w:p>
      </w:tc>
    </w:tr>
  </w:tbl>
  <w:p w:rsidR="000D7CE0" w:rsidRDefault="000D7CE0" w:rsidP="007611F1">
    <w:pPr>
      <w:pStyle w:val="Pieddepage"/>
      <w:jc w:val="right"/>
    </w:pPr>
  </w:p>
  <w:p w:rsidR="000D7CE0" w:rsidRDefault="000D7CE0" w:rsidP="0052664A">
    <w:pPr>
      <w:pStyle w:val="Pieddepage"/>
      <w:jc w:val="right"/>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C54D4C" w:rsidRDefault="000D7CE0" w:rsidP="00A3407F">
    <w:pPr>
      <w:pStyle w:val="Pieddepage"/>
      <w:jc w:val="right"/>
      <w:rPr>
        <w:rFonts w:ascii="Arial" w:hAnsi="Arial" w:cs="Arial"/>
        <w:b/>
        <w:bCs/>
        <w:sz w:val="24"/>
        <w:szCs w:val="24"/>
      </w:rPr>
    </w:pPr>
    <w:r w:rsidRPr="00C54D4C">
      <w:rPr>
        <w:rFonts w:ascii="Arial" w:hAnsi="Arial" w:cs="Arial"/>
        <w:b/>
        <w:bCs/>
        <w:sz w:val="24"/>
        <w:szCs w:val="24"/>
      </w:rPr>
      <w:t>EXAMEN : BTS M.S. – Épreuve : U4</w:t>
    </w:r>
    <w:r>
      <w:rPr>
        <w:rFonts w:ascii="Arial" w:hAnsi="Arial" w:cs="Arial"/>
        <w:b/>
        <w:bCs/>
        <w:sz w:val="24"/>
        <w:szCs w:val="24"/>
      </w:rPr>
      <w:t>2</w:t>
    </w:r>
    <w:r w:rsidR="00B16C60">
      <w:rPr>
        <w:rFonts w:ascii="Arial" w:hAnsi="Arial" w:cs="Arial"/>
        <w:b/>
        <w:bCs/>
        <w:sz w:val="24"/>
        <w:szCs w:val="24"/>
      </w:rPr>
      <w:t xml:space="preserve">– Sujet </w:t>
    </w:r>
    <w:r w:rsidRPr="00C54D4C">
      <w:rPr>
        <w:rFonts w:ascii="Arial" w:hAnsi="Arial" w:cs="Arial"/>
        <w:b/>
        <w:bCs/>
        <w:sz w:val="24"/>
        <w:szCs w:val="24"/>
      </w:rPr>
      <w:t xml:space="preserve"> - page </w:t>
    </w:r>
    <w:r w:rsidRPr="00C54D4C">
      <w:rPr>
        <w:rFonts w:ascii="Arial" w:hAnsi="Arial" w:cs="Arial"/>
        <w:b/>
        <w:bCs/>
        <w:sz w:val="24"/>
        <w:szCs w:val="24"/>
      </w:rPr>
      <w:fldChar w:fldCharType="begin"/>
    </w:r>
    <w:r w:rsidRPr="00C54D4C">
      <w:rPr>
        <w:rFonts w:ascii="Arial" w:hAnsi="Arial" w:cs="Arial"/>
        <w:b/>
        <w:bCs/>
        <w:sz w:val="24"/>
        <w:szCs w:val="24"/>
      </w:rPr>
      <w:instrText>PAGE   \* MERGEFORMAT</w:instrText>
    </w:r>
    <w:r w:rsidRPr="00C54D4C">
      <w:rPr>
        <w:rFonts w:ascii="Arial" w:hAnsi="Arial" w:cs="Arial"/>
        <w:b/>
        <w:bCs/>
        <w:sz w:val="24"/>
        <w:szCs w:val="24"/>
      </w:rPr>
      <w:fldChar w:fldCharType="separate"/>
    </w:r>
    <w:r w:rsidR="00B16C60">
      <w:rPr>
        <w:rFonts w:ascii="Arial" w:hAnsi="Arial" w:cs="Arial"/>
        <w:b/>
        <w:bCs/>
        <w:noProof/>
        <w:sz w:val="24"/>
        <w:szCs w:val="24"/>
      </w:rPr>
      <w:t>13</w:t>
    </w:r>
    <w:r w:rsidRPr="00C54D4C">
      <w:rPr>
        <w:rFonts w:ascii="Arial" w:hAnsi="Arial" w:cs="Arial"/>
        <w:b/>
        <w:bCs/>
        <w:sz w:val="24"/>
        <w:szCs w:val="24"/>
      </w:rPr>
      <w:fldChar w:fldCharType="end"/>
    </w:r>
  </w:p>
  <w:p w:rsidR="000D7CE0" w:rsidRDefault="000D7CE0" w:rsidP="007611F1">
    <w:pPr>
      <w:pStyle w:val="Pieddepage"/>
      <w:jc w:val="right"/>
    </w:pPr>
  </w:p>
  <w:p w:rsidR="000D7CE0" w:rsidRDefault="000D7CE0" w:rsidP="0052664A">
    <w:pPr>
      <w:pStyle w:val="Pieddepage"/>
      <w:jc w:val="right"/>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639" w:type="dxa"/>
      <w:tblInd w:w="11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993"/>
      <w:gridCol w:w="2631"/>
      <w:gridCol w:w="992"/>
      <w:gridCol w:w="1451"/>
      <w:gridCol w:w="1304"/>
    </w:tblGrid>
    <w:tr w:rsidR="000D7CE0" w:rsidRPr="00B836E5" w:rsidTr="00FA3141">
      <w:trPr>
        <w:cantSplit/>
        <w:trHeight w:val="397"/>
      </w:trPr>
      <w:tc>
        <w:tcPr>
          <w:tcW w:w="3261" w:type="dxa"/>
          <w:gridSpan w:val="2"/>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CODE ÉPREUVE :</w:t>
          </w:r>
        </w:p>
        <w:p w:rsidR="000D7CE0" w:rsidRPr="00B836E5" w:rsidRDefault="000D7CE0" w:rsidP="00FA3141">
          <w:pPr>
            <w:spacing w:after="0" w:line="240" w:lineRule="auto"/>
            <w:jc w:val="center"/>
            <w:rPr>
              <w:rFonts w:ascii="Arial" w:hAnsi="Arial" w:cs="Arial"/>
            </w:rPr>
          </w:pPr>
        </w:p>
      </w:tc>
      <w:tc>
        <w:tcPr>
          <w:tcW w:w="3623" w:type="dxa"/>
          <w:gridSpan w:val="2"/>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EXAMEN</w:t>
          </w:r>
        </w:p>
        <w:p w:rsidR="000D7CE0" w:rsidRPr="00B836E5" w:rsidRDefault="000D7CE0" w:rsidP="00FA3141">
          <w:pPr>
            <w:spacing w:after="0" w:line="240" w:lineRule="auto"/>
            <w:jc w:val="center"/>
            <w:rPr>
              <w:rFonts w:ascii="Arial" w:hAnsi="Arial" w:cs="Arial"/>
            </w:rPr>
          </w:pPr>
          <w:r w:rsidRPr="00B836E5">
            <w:rPr>
              <w:rFonts w:ascii="Arial" w:hAnsi="Arial" w:cs="Arial"/>
              <w:b/>
            </w:rPr>
            <w:t>BREVET DE TECHNICIEN SUPÉRIEUR</w:t>
          </w:r>
        </w:p>
      </w:tc>
      <w:tc>
        <w:tcPr>
          <w:tcW w:w="2755" w:type="dxa"/>
          <w:gridSpan w:val="2"/>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SPÉCIALITÉ :</w:t>
          </w:r>
        </w:p>
        <w:p w:rsidR="000D7CE0" w:rsidRPr="00B836E5" w:rsidRDefault="000D7CE0" w:rsidP="00FA3141">
          <w:pPr>
            <w:spacing w:after="0" w:line="240" w:lineRule="auto"/>
            <w:jc w:val="center"/>
            <w:rPr>
              <w:rFonts w:ascii="Arial" w:hAnsi="Arial" w:cs="Arial"/>
              <w:b/>
            </w:rPr>
          </w:pPr>
          <w:r w:rsidRPr="00B836E5">
            <w:rPr>
              <w:rFonts w:ascii="Arial" w:hAnsi="Arial" w:cs="Arial"/>
            </w:rPr>
            <w:t>MAINTENANCE DES SYSTÈMES</w:t>
          </w:r>
        </w:p>
      </w:tc>
    </w:tr>
    <w:tr w:rsidR="000D7CE0" w:rsidRPr="00B836E5" w:rsidTr="00FA3141">
      <w:trPr>
        <w:cantSplit/>
        <w:trHeight w:val="397"/>
      </w:trPr>
      <w:tc>
        <w:tcPr>
          <w:tcW w:w="2268" w:type="dxa"/>
          <w:vAlign w:val="center"/>
        </w:tcPr>
        <w:p w:rsidR="000D7CE0" w:rsidRPr="00B836E5" w:rsidRDefault="000D7CE0" w:rsidP="00FA3141">
          <w:pPr>
            <w:pStyle w:val="En-tte"/>
            <w:tabs>
              <w:tab w:val="clear" w:pos="4536"/>
              <w:tab w:val="clear" w:pos="9072"/>
            </w:tabs>
            <w:jc w:val="center"/>
            <w:rPr>
              <w:rFonts w:ascii="Arial" w:hAnsi="Arial" w:cs="Arial"/>
              <w:b/>
              <w:sz w:val="24"/>
              <w:szCs w:val="24"/>
            </w:rPr>
          </w:pPr>
          <w:r w:rsidRPr="00B836E5">
            <w:rPr>
              <w:rFonts w:ascii="Arial" w:hAnsi="Arial" w:cs="Arial"/>
              <w:b/>
              <w:sz w:val="24"/>
              <w:szCs w:val="24"/>
            </w:rPr>
            <w:t>SESSION :</w:t>
          </w:r>
        </w:p>
        <w:p w:rsidR="000D7CE0" w:rsidRPr="00B836E5" w:rsidRDefault="000D7CE0" w:rsidP="0060291F">
          <w:pPr>
            <w:pStyle w:val="En-tte"/>
            <w:tabs>
              <w:tab w:val="clear" w:pos="4536"/>
              <w:tab w:val="clear" w:pos="9072"/>
            </w:tabs>
            <w:jc w:val="center"/>
            <w:rPr>
              <w:rFonts w:ascii="Arial" w:hAnsi="Arial" w:cs="Arial"/>
              <w:sz w:val="24"/>
              <w:szCs w:val="24"/>
            </w:rPr>
          </w:pPr>
          <w:r w:rsidRPr="00B836E5">
            <w:rPr>
              <w:rFonts w:ascii="Arial" w:hAnsi="Arial" w:cs="Arial"/>
              <w:b/>
              <w:sz w:val="24"/>
              <w:szCs w:val="24"/>
            </w:rPr>
            <w:t>201</w:t>
          </w:r>
          <w:r w:rsidR="00B16C60">
            <w:rPr>
              <w:rFonts w:ascii="Arial" w:hAnsi="Arial" w:cs="Arial"/>
              <w:b/>
              <w:sz w:val="24"/>
              <w:szCs w:val="24"/>
            </w:rPr>
            <w:t>8</w:t>
          </w:r>
        </w:p>
      </w:tc>
      <w:tc>
        <w:tcPr>
          <w:tcW w:w="993" w:type="dxa"/>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SUJET</w:t>
          </w:r>
        </w:p>
      </w:tc>
      <w:tc>
        <w:tcPr>
          <w:tcW w:w="6378" w:type="dxa"/>
          <w:gridSpan w:val="4"/>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ÉPREUVE : U42  ANALYSE DES SOLUTIONS TECHNOLOGIQUES</w:t>
          </w:r>
        </w:p>
      </w:tc>
    </w:tr>
    <w:tr w:rsidR="000D7CE0" w:rsidRPr="00B836E5" w:rsidTr="00FA3141">
      <w:trPr>
        <w:cantSplit/>
        <w:trHeight w:val="397"/>
      </w:trPr>
      <w:tc>
        <w:tcPr>
          <w:tcW w:w="2268" w:type="dxa"/>
          <w:vAlign w:val="center"/>
        </w:tcPr>
        <w:p w:rsidR="000D7CE0" w:rsidRPr="00B836E5" w:rsidRDefault="000D7CE0" w:rsidP="00582846">
          <w:pPr>
            <w:spacing w:after="0" w:line="240" w:lineRule="auto"/>
            <w:jc w:val="center"/>
            <w:rPr>
              <w:rFonts w:ascii="Arial" w:hAnsi="Arial" w:cs="Arial"/>
              <w:b/>
              <w:sz w:val="24"/>
              <w:szCs w:val="24"/>
            </w:rPr>
          </w:pPr>
          <w:r w:rsidRPr="00B836E5">
            <w:rPr>
              <w:rFonts w:ascii="Arial" w:hAnsi="Arial" w:cs="Arial"/>
              <w:b/>
              <w:sz w:val="24"/>
              <w:szCs w:val="24"/>
            </w:rPr>
            <w:t>Durée : 4h</w:t>
          </w:r>
        </w:p>
      </w:tc>
      <w:tc>
        <w:tcPr>
          <w:tcW w:w="3624" w:type="dxa"/>
          <w:gridSpan w:val="2"/>
          <w:vAlign w:val="center"/>
        </w:tcPr>
        <w:p w:rsidR="000D7CE0" w:rsidRPr="00B836E5" w:rsidRDefault="000D7CE0" w:rsidP="0035793B">
          <w:pPr>
            <w:spacing w:after="0" w:line="240" w:lineRule="auto"/>
            <w:jc w:val="center"/>
            <w:rPr>
              <w:rFonts w:ascii="Arial" w:hAnsi="Arial" w:cs="Arial"/>
              <w:b/>
            </w:rPr>
          </w:pPr>
          <w:r w:rsidRPr="00B836E5">
            <w:rPr>
              <w:rFonts w:ascii="Arial" w:hAnsi="Arial" w:cs="Arial"/>
              <w:b/>
            </w:rPr>
            <w:t>Coefficient : 4</w:t>
          </w:r>
        </w:p>
      </w:tc>
      <w:tc>
        <w:tcPr>
          <w:tcW w:w="2443" w:type="dxa"/>
          <w:gridSpan w:val="2"/>
          <w:vAlign w:val="center"/>
        </w:tcPr>
        <w:p w:rsidR="000D7CE0" w:rsidRPr="00B836E5" w:rsidRDefault="000D7CE0" w:rsidP="0060291F">
          <w:pPr>
            <w:spacing w:after="0" w:line="240" w:lineRule="auto"/>
            <w:jc w:val="center"/>
            <w:rPr>
              <w:rFonts w:ascii="Arial" w:hAnsi="Arial" w:cs="Arial"/>
              <w:b/>
            </w:rPr>
          </w:pPr>
        </w:p>
      </w:tc>
      <w:tc>
        <w:tcPr>
          <w:tcW w:w="1304" w:type="dxa"/>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 xml:space="preserve">Page </w:t>
          </w:r>
          <w:r w:rsidRPr="00B836E5">
            <w:rPr>
              <w:rFonts w:ascii="Arial" w:hAnsi="Arial" w:cs="Arial"/>
              <w:b/>
            </w:rPr>
            <w:fldChar w:fldCharType="begin"/>
          </w:r>
          <w:r w:rsidRPr="00B836E5">
            <w:rPr>
              <w:rFonts w:ascii="Arial" w:hAnsi="Arial" w:cs="Arial"/>
              <w:b/>
            </w:rPr>
            <w:instrText>PAGE   \* MERGEFORMAT</w:instrText>
          </w:r>
          <w:r w:rsidRPr="00B836E5">
            <w:rPr>
              <w:rFonts w:ascii="Arial" w:hAnsi="Arial" w:cs="Arial"/>
              <w:b/>
            </w:rPr>
            <w:fldChar w:fldCharType="separate"/>
          </w:r>
          <w:r w:rsidR="00B16C60">
            <w:rPr>
              <w:rFonts w:ascii="Arial" w:hAnsi="Arial" w:cs="Arial"/>
              <w:b/>
              <w:noProof/>
            </w:rPr>
            <w:t>14</w:t>
          </w:r>
          <w:r w:rsidRPr="00B836E5">
            <w:rPr>
              <w:rFonts w:ascii="Arial" w:hAnsi="Arial" w:cs="Arial"/>
              <w:b/>
            </w:rPr>
            <w:fldChar w:fldCharType="end"/>
          </w:r>
        </w:p>
      </w:tc>
    </w:tr>
  </w:tbl>
  <w:p w:rsidR="000D7CE0" w:rsidRDefault="000D7CE0" w:rsidP="007611F1">
    <w:pPr>
      <w:pStyle w:val="Pieddepage"/>
      <w:jc w:val="right"/>
    </w:pPr>
  </w:p>
  <w:p w:rsidR="000D7CE0" w:rsidRDefault="000D7CE0" w:rsidP="0052664A">
    <w:pPr>
      <w:pStyle w:val="Pieddepage"/>
      <w:jc w:val="right"/>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C54D4C" w:rsidRDefault="000D7CE0" w:rsidP="00A3407F">
    <w:pPr>
      <w:pStyle w:val="Pieddepage"/>
      <w:jc w:val="right"/>
      <w:rPr>
        <w:rFonts w:ascii="Arial" w:hAnsi="Arial" w:cs="Arial"/>
        <w:b/>
        <w:bCs/>
        <w:sz w:val="24"/>
        <w:szCs w:val="24"/>
      </w:rPr>
    </w:pPr>
    <w:r w:rsidRPr="00C54D4C">
      <w:rPr>
        <w:rFonts w:ascii="Arial" w:hAnsi="Arial" w:cs="Arial"/>
        <w:b/>
        <w:bCs/>
        <w:sz w:val="24"/>
        <w:szCs w:val="24"/>
      </w:rPr>
      <w:t>EXAMEN : BTS M.S. – Épreuve : U4</w:t>
    </w:r>
    <w:r>
      <w:rPr>
        <w:rFonts w:ascii="Arial" w:hAnsi="Arial" w:cs="Arial"/>
        <w:b/>
        <w:bCs/>
        <w:sz w:val="24"/>
        <w:szCs w:val="24"/>
      </w:rPr>
      <w:t>2</w:t>
    </w:r>
    <w:r w:rsidR="00B16C60">
      <w:rPr>
        <w:rFonts w:ascii="Arial" w:hAnsi="Arial" w:cs="Arial"/>
        <w:b/>
        <w:bCs/>
        <w:sz w:val="24"/>
        <w:szCs w:val="24"/>
      </w:rPr>
      <w:t>– Sujet</w:t>
    </w:r>
    <w:r w:rsidRPr="00C54D4C">
      <w:rPr>
        <w:rFonts w:ascii="Arial" w:hAnsi="Arial" w:cs="Arial"/>
        <w:b/>
        <w:bCs/>
        <w:sz w:val="24"/>
        <w:szCs w:val="24"/>
      </w:rPr>
      <w:t xml:space="preserve"> - page </w:t>
    </w:r>
    <w:r w:rsidRPr="00C54D4C">
      <w:rPr>
        <w:rFonts w:ascii="Arial" w:hAnsi="Arial" w:cs="Arial"/>
        <w:b/>
        <w:bCs/>
        <w:sz w:val="24"/>
        <w:szCs w:val="24"/>
      </w:rPr>
      <w:fldChar w:fldCharType="begin"/>
    </w:r>
    <w:r w:rsidRPr="00C54D4C">
      <w:rPr>
        <w:rFonts w:ascii="Arial" w:hAnsi="Arial" w:cs="Arial"/>
        <w:b/>
        <w:bCs/>
        <w:sz w:val="24"/>
        <w:szCs w:val="24"/>
      </w:rPr>
      <w:instrText>PAGE   \* MERGEFORMAT</w:instrText>
    </w:r>
    <w:r w:rsidRPr="00C54D4C">
      <w:rPr>
        <w:rFonts w:ascii="Arial" w:hAnsi="Arial" w:cs="Arial"/>
        <w:b/>
        <w:bCs/>
        <w:sz w:val="24"/>
        <w:szCs w:val="24"/>
      </w:rPr>
      <w:fldChar w:fldCharType="separate"/>
    </w:r>
    <w:r w:rsidR="00B16C60">
      <w:rPr>
        <w:rFonts w:ascii="Arial" w:hAnsi="Arial" w:cs="Arial"/>
        <w:b/>
        <w:bCs/>
        <w:noProof/>
        <w:sz w:val="24"/>
        <w:szCs w:val="24"/>
      </w:rPr>
      <w:t>19</w:t>
    </w:r>
    <w:r w:rsidRPr="00C54D4C">
      <w:rPr>
        <w:rFonts w:ascii="Arial" w:hAnsi="Arial" w:cs="Arial"/>
        <w:b/>
        <w:bCs/>
        <w:sz w:val="24"/>
        <w:szCs w:val="24"/>
      </w:rPr>
      <w:fldChar w:fldCharType="end"/>
    </w:r>
  </w:p>
  <w:p w:rsidR="000D7CE0" w:rsidRDefault="000D7CE0" w:rsidP="007611F1">
    <w:pPr>
      <w:pStyle w:val="Pieddepage"/>
      <w:jc w:val="right"/>
    </w:pPr>
  </w:p>
  <w:p w:rsidR="000D7CE0" w:rsidRDefault="000D7CE0" w:rsidP="0052664A">
    <w:pPr>
      <w:pStyle w:val="Pieddepage"/>
      <w:jc w:val="right"/>
    </w:pPr>
  </w:p>
  <w:p w:rsidR="000D7CE0" w:rsidRDefault="000D7CE0"/>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9639" w:type="dxa"/>
      <w:tblInd w:w="11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268"/>
      <w:gridCol w:w="993"/>
      <w:gridCol w:w="2631"/>
      <w:gridCol w:w="992"/>
      <w:gridCol w:w="1451"/>
      <w:gridCol w:w="1304"/>
    </w:tblGrid>
    <w:tr w:rsidR="000D7CE0" w:rsidRPr="00B836E5" w:rsidTr="00FA3141">
      <w:trPr>
        <w:cantSplit/>
        <w:trHeight w:val="397"/>
      </w:trPr>
      <w:tc>
        <w:tcPr>
          <w:tcW w:w="3261" w:type="dxa"/>
          <w:gridSpan w:val="2"/>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CODE ÉPREUVE :</w:t>
          </w:r>
        </w:p>
        <w:p w:rsidR="000D7CE0" w:rsidRPr="00B836E5" w:rsidRDefault="000D7CE0" w:rsidP="00FA3141">
          <w:pPr>
            <w:spacing w:after="0" w:line="240" w:lineRule="auto"/>
            <w:jc w:val="center"/>
            <w:rPr>
              <w:rFonts w:ascii="Arial" w:hAnsi="Arial" w:cs="Arial"/>
            </w:rPr>
          </w:pPr>
        </w:p>
      </w:tc>
      <w:tc>
        <w:tcPr>
          <w:tcW w:w="3623" w:type="dxa"/>
          <w:gridSpan w:val="2"/>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EXAMEN</w:t>
          </w:r>
        </w:p>
        <w:p w:rsidR="000D7CE0" w:rsidRPr="00B836E5" w:rsidRDefault="000D7CE0" w:rsidP="00FA3141">
          <w:pPr>
            <w:spacing w:after="0" w:line="240" w:lineRule="auto"/>
            <w:jc w:val="center"/>
            <w:rPr>
              <w:rFonts w:ascii="Arial" w:hAnsi="Arial" w:cs="Arial"/>
            </w:rPr>
          </w:pPr>
          <w:r w:rsidRPr="00B836E5">
            <w:rPr>
              <w:rFonts w:ascii="Arial" w:hAnsi="Arial" w:cs="Arial"/>
              <w:b/>
            </w:rPr>
            <w:t>BREVET DE TECHNICIEN SUPÉRIEUR</w:t>
          </w:r>
        </w:p>
      </w:tc>
      <w:tc>
        <w:tcPr>
          <w:tcW w:w="2755" w:type="dxa"/>
          <w:gridSpan w:val="2"/>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SPÉCIALITÉ :</w:t>
          </w:r>
        </w:p>
        <w:p w:rsidR="000D7CE0" w:rsidRPr="00B836E5" w:rsidRDefault="000D7CE0" w:rsidP="00FA3141">
          <w:pPr>
            <w:spacing w:after="0" w:line="240" w:lineRule="auto"/>
            <w:jc w:val="center"/>
            <w:rPr>
              <w:rFonts w:ascii="Arial" w:hAnsi="Arial" w:cs="Arial"/>
              <w:b/>
            </w:rPr>
          </w:pPr>
          <w:r w:rsidRPr="00B836E5">
            <w:rPr>
              <w:rFonts w:ascii="Arial" w:hAnsi="Arial" w:cs="Arial"/>
            </w:rPr>
            <w:t>MAINTENANCE DES SYSTÈMES</w:t>
          </w:r>
        </w:p>
      </w:tc>
    </w:tr>
    <w:tr w:rsidR="000D7CE0" w:rsidRPr="00B836E5" w:rsidTr="00FA3141">
      <w:trPr>
        <w:cantSplit/>
        <w:trHeight w:val="397"/>
      </w:trPr>
      <w:tc>
        <w:tcPr>
          <w:tcW w:w="2268" w:type="dxa"/>
          <w:vAlign w:val="center"/>
        </w:tcPr>
        <w:p w:rsidR="000D7CE0" w:rsidRPr="00B836E5" w:rsidRDefault="000D7CE0" w:rsidP="00FA3141">
          <w:pPr>
            <w:pStyle w:val="En-tte"/>
            <w:tabs>
              <w:tab w:val="clear" w:pos="4536"/>
              <w:tab w:val="clear" w:pos="9072"/>
            </w:tabs>
            <w:jc w:val="center"/>
            <w:rPr>
              <w:rFonts w:ascii="Arial" w:hAnsi="Arial" w:cs="Arial"/>
              <w:b/>
              <w:sz w:val="24"/>
              <w:szCs w:val="24"/>
            </w:rPr>
          </w:pPr>
          <w:r w:rsidRPr="00B836E5">
            <w:rPr>
              <w:rFonts w:ascii="Arial" w:hAnsi="Arial" w:cs="Arial"/>
              <w:b/>
              <w:sz w:val="24"/>
              <w:szCs w:val="24"/>
            </w:rPr>
            <w:t>SESSION :</w:t>
          </w:r>
        </w:p>
        <w:p w:rsidR="000D7CE0" w:rsidRPr="00B836E5" w:rsidRDefault="000D7CE0" w:rsidP="0060291F">
          <w:pPr>
            <w:pStyle w:val="En-tte"/>
            <w:tabs>
              <w:tab w:val="clear" w:pos="4536"/>
              <w:tab w:val="clear" w:pos="9072"/>
            </w:tabs>
            <w:jc w:val="center"/>
            <w:rPr>
              <w:rFonts w:ascii="Arial" w:hAnsi="Arial" w:cs="Arial"/>
              <w:sz w:val="24"/>
              <w:szCs w:val="24"/>
            </w:rPr>
          </w:pPr>
          <w:r w:rsidRPr="00B836E5">
            <w:rPr>
              <w:rFonts w:ascii="Arial" w:hAnsi="Arial" w:cs="Arial"/>
              <w:b/>
              <w:sz w:val="24"/>
              <w:szCs w:val="24"/>
            </w:rPr>
            <w:t>201</w:t>
          </w:r>
          <w:r w:rsidR="00B16C60">
            <w:rPr>
              <w:rFonts w:ascii="Arial" w:hAnsi="Arial" w:cs="Arial"/>
              <w:b/>
              <w:sz w:val="24"/>
              <w:szCs w:val="24"/>
            </w:rPr>
            <w:t>8</w:t>
          </w:r>
        </w:p>
      </w:tc>
      <w:tc>
        <w:tcPr>
          <w:tcW w:w="993" w:type="dxa"/>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SUJET</w:t>
          </w:r>
        </w:p>
      </w:tc>
      <w:tc>
        <w:tcPr>
          <w:tcW w:w="6378" w:type="dxa"/>
          <w:gridSpan w:val="4"/>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ÉPREUVE : U42  ANALYSE DES SOLUTIONS TECHNOLOGIQUES</w:t>
          </w:r>
        </w:p>
      </w:tc>
    </w:tr>
    <w:tr w:rsidR="000D7CE0" w:rsidRPr="00B836E5" w:rsidTr="00FA3141">
      <w:trPr>
        <w:cantSplit/>
        <w:trHeight w:val="397"/>
      </w:trPr>
      <w:tc>
        <w:tcPr>
          <w:tcW w:w="2268" w:type="dxa"/>
          <w:vAlign w:val="center"/>
        </w:tcPr>
        <w:p w:rsidR="000D7CE0" w:rsidRPr="00B836E5" w:rsidRDefault="000D7CE0" w:rsidP="00582846">
          <w:pPr>
            <w:spacing w:after="0" w:line="240" w:lineRule="auto"/>
            <w:jc w:val="center"/>
            <w:rPr>
              <w:rFonts w:ascii="Arial" w:hAnsi="Arial" w:cs="Arial"/>
              <w:b/>
              <w:sz w:val="24"/>
              <w:szCs w:val="24"/>
            </w:rPr>
          </w:pPr>
          <w:r w:rsidRPr="00B836E5">
            <w:rPr>
              <w:rFonts w:ascii="Arial" w:hAnsi="Arial" w:cs="Arial"/>
              <w:b/>
              <w:sz w:val="24"/>
              <w:szCs w:val="24"/>
            </w:rPr>
            <w:t>Durée : 4h</w:t>
          </w:r>
        </w:p>
      </w:tc>
      <w:tc>
        <w:tcPr>
          <w:tcW w:w="3624" w:type="dxa"/>
          <w:gridSpan w:val="2"/>
          <w:vAlign w:val="center"/>
        </w:tcPr>
        <w:p w:rsidR="000D7CE0" w:rsidRPr="00B836E5" w:rsidRDefault="000D7CE0" w:rsidP="0035793B">
          <w:pPr>
            <w:spacing w:after="0" w:line="240" w:lineRule="auto"/>
            <w:jc w:val="center"/>
            <w:rPr>
              <w:rFonts w:ascii="Arial" w:hAnsi="Arial" w:cs="Arial"/>
              <w:b/>
            </w:rPr>
          </w:pPr>
          <w:r w:rsidRPr="00B836E5">
            <w:rPr>
              <w:rFonts w:ascii="Arial" w:hAnsi="Arial" w:cs="Arial"/>
              <w:b/>
            </w:rPr>
            <w:t>Coefficient : 4</w:t>
          </w:r>
        </w:p>
      </w:tc>
      <w:tc>
        <w:tcPr>
          <w:tcW w:w="2443" w:type="dxa"/>
          <w:gridSpan w:val="2"/>
          <w:vAlign w:val="center"/>
        </w:tcPr>
        <w:p w:rsidR="000D7CE0" w:rsidRPr="00B836E5" w:rsidRDefault="000D7CE0" w:rsidP="0060291F">
          <w:pPr>
            <w:spacing w:after="0" w:line="240" w:lineRule="auto"/>
            <w:jc w:val="center"/>
            <w:rPr>
              <w:rFonts w:ascii="Arial" w:hAnsi="Arial" w:cs="Arial"/>
              <w:b/>
            </w:rPr>
          </w:pPr>
        </w:p>
      </w:tc>
      <w:tc>
        <w:tcPr>
          <w:tcW w:w="1304" w:type="dxa"/>
          <w:vAlign w:val="center"/>
        </w:tcPr>
        <w:p w:rsidR="000D7CE0" w:rsidRPr="00B836E5" w:rsidRDefault="000D7CE0" w:rsidP="00FA3141">
          <w:pPr>
            <w:spacing w:after="0" w:line="240" w:lineRule="auto"/>
            <w:jc w:val="center"/>
            <w:rPr>
              <w:rFonts w:ascii="Arial" w:hAnsi="Arial" w:cs="Arial"/>
              <w:b/>
            </w:rPr>
          </w:pPr>
          <w:r w:rsidRPr="00B836E5">
            <w:rPr>
              <w:rFonts w:ascii="Arial" w:hAnsi="Arial" w:cs="Arial"/>
              <w:b/>
            </w:rPr>
            <w:t xml:space="preserve">Page </w:t>
          </w:r>
          <w:r w:rsidRPr="00B836E5">
            <w:rPr>
              <w:rFonts w:ascii="Arial" w:hAnsi="Arial" w:cs="Arial"/>
              <w:b/>
            </w:rPr>
            <w:fldChar w:fldCharType="begin"/>
          </w:r>
          <w:r w:rsidRPr="00B836E5">
            <w:rPr>
              <w:rFonts w:ascii="Arial" w:hAnsi="Arial" w:cs="Arial"/>
              <w:b/>
            </w:rPr>
            <w:instrText>PAGE   \* MERGEFORMAT</w:instrText>
          </w:r>
          <w:r w:rsidRPr="00B836E5">
            <w:rPr>
              <w:rFonts w:ascii="Arial" w:hAnsi="Arial" w:cs="Arial"/>
              <w:b/>
            </w:rPr>
            <w:fldChar w:fldCharType="separate"/>
          </w:r>
          <w:r w:rsidR="00B16C60">
            <w:rPr>
              <w:rFonts w:ascii="Arial" w:hAnsi="Arial" w:cs="Arial"/>
              <w:b/>
              <w:noProof/>
            </w:rPr>
            <w:t>20</w:t>
          </w:r>
          <w:r w:rsidRPr="00B836E5">
            <w:rPr>
              <w:rFonts w:ascii="Arial" w:hAnsi="Arial" w:cs="Arial"/>
              <w:b/>
            </w:rPr>
            <w:fldChar w:fldCharType="end"/>
          </w:r>
        </w:p>
      </w:tc>
    </w:tr>
  </w:tbl>
  <w:p w:rsidR="000D7CE0" w:rsidRDefault="000D7CE0" w:rsidP="007611F1">
    <w:pPr>
      <w:pStyle w:val="Pieddepage"/>
      <w:jc w:val="right"/>
    </w:pPr>
  </w:p>
  <w:p w:rsidR="000D7CE0" w:rsidRDefault="000D7CE0" w:rsidP="0052664A">
    <w:pPr>
      <w:pStyle w:val="Pieddepage"/>
      <w:jc w:val="right"/>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C54D4C" w:rsidRDefault="000D7CE0" w:rsidP="00574BCA">
    <w:pPr>
      <w:pStyle w:val="Pieddepage"/>
      <w:jc w:val="right"/>
      <w:rPr>
        <w:rFonts w:ascii="Arial" w:hAnsi="Arial" w:cs="Arial"/>
        <w:b/>
        <w:bCs/>
        <w:sz w:val="24"/>
        <w:szCs w:val="24"/>
      </w:rPr>
    </w:pPr>
    <w:r w:rsidRPr="00C54D4C">
      <w:rPr>
        <w:rFonts w:ascii="Arial" w:hAnsi="Arial" w:cs="Arial"/>
        <w:b/>
        <w:bCs/>
        <w:sz w:val="24"/>
        <w:szCs w:val="24"/>
      </w:rPr>
      <w:t>EXAMEN : BTS M.S. – Épreuve : U4</w:t>
    </w:r>
    <w:r w:rsidR="00B16C60">
      <w:rPr>
        <w:rFonts w:ascii="Arial" w:hAnsi="Arial" w:cs="Arial"/>
        <w:b/>
        <w:bCs/>
        <w:sz w:val="24"/>
        <w:szCs w:val="24"/>
      </w:rPr>
      <w:t>2– Sujet</w:t>
    </w:r>
    <w:r w:rsidRPr="00C54D4C">
      <w:rPr>
        <w:rFonts w:ascii="Arial" w:hAnsi="Arial" w:cs="Arial"/>
        <w:b/>
        <w:bCs/>
        <w:sz w:val="24"/>
        <w:szCs w:val="24"/>
      </w:rPr>
      <w:t xml:space="preserve"> - page </w:t>
    </w:r>
    <w:r w:rsidRPr="00C54D4C">
      <w:rPr>
        <w:rFonts w:ascii="Arial" w:hAnsi="Arial" w:cs="Arial"/>
        <w:b/>
        <w:bCs/>
        <w:sz w:val="24"/>
        <w:szCs w:val="24"/>
      </w:rPr>
      <w:fldChar w:fldCharType="begin"/>
    </w:r>
    <w:r w:rsidRPr="00C54D4C">
      <w:rPr>
        <w:rFonts w:ascii="Arial" w:hAnsi="Arial" w:cs="Arial"/>
        <w:b/>
        <w:bCs/>
        <w:sz w:val="24"/>
        <w:szCs w:val="24"/>
      </w:rPr>
      <w:instrText>PAGE   \* MERGEFORMAT</w:instrText>
    </w:r>
    <w:r w:rsidRPr="00C54D4C">
      <w:rPr>
        <w:rFonts w:ascii="Arial" w:hAnsi="Arial" w:cs="Arial"/>
        <w:b/>
        <w:bCs/>
        <w:sz w:val="24"/>
        <w:szCs w:val="24"/>
      </w:rPr>
      <w:fldChar w:fldCharType="separate"/>
    </w:r>
    <w:r w:rsidR="00B16C60">
      <w:rPr>
        <w:rFonts w:ascii="Arial" w:hAnsi="Arial" w:cs="Arial"/>
        <w:b/>
        <w:bCs/>
        <w:noProof/>
        <w:sz w:val="24"/>
        <w:szCs w:val="24"/>
      </w:rPr>
      <w:t>30</w:t>
    </w:r>
    <w:r w:rsidRPr="00C54D4C">
      <w:rPr>
        <w:rFonts w:ascii="Arial" w:hAnsi="Arial" w:cs="Arial"/>
        <w:b/>
        <w:bCs/>
        <w:sz w:val="24"/>
        <w:szCs w:val="24"/>
      </w:rPr>
      <w:fldChar w:fldCharType="end"/>
    </w:r>
  </w:p>
  <w:p w:rsidR="000D7CE0" w:rsidRDefault="000D7CE0" w:rsidP="00574BCA">
    <w:pPr>
      <w:pStyle w:val="Pieddepage"/>
      <w:jc w:val="right"/>
    </w:pPr>
  </w:p>
  <w:p w:rsidR="000D7CE0" w:rsidRDefault="000D7CE0" w:rsidP="007611F1">
    <w:pPr>
      <w:pStyle w:val="Pieddepage"/>
      <w:jc w:val="right"/>
    </w:pPr>
  </w:p>
  <w:p w:rsidR="000D7CE0" w:rsidRDefault="000D7CE0" w:rsidP="0052664A">
    <w:pPr>
      <w:pStyle w:val="Pieddepage"/>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3EE4" w:rsidRDefault="006B3EE4" w:rsidP="007611F1">
      <w:pPr>
        <w:spacing w:after="0" w:line="240" w:lineRule="auto"/>
      </w:pPr>
      <w:r>
        <w:separator/>
      </w:r>
    </w:p>
  </w:footnote>
  <w:footnote w:type="continuationSeparator" w:id="0">
    <w:p w:rsidR="006B3EE4" w:rsidRDefault="006B3EE4" w:rsidP="007611F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pPr>
      <w:pStyle w:val="En-tte"/>
      <w:rPr>
        <w:rFonts w:ascii="Arial" w:hAnsi="Arial" w:cs="Arial"/>
        <w:b/>
        <w:sz w:val="24"/>
        <w:szCs w:val="24"/>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rsidP="002766FD">
    <w:pPr>
      <w:pStyle w:val="En-tte"/>
      <w:tabs>
        <w:tab w:val="left" w:pos="6383"/>
      </w:tabs>
      <w:jc w:val="center"/>
      <w:rPr>
        <w:rFonts w:ascii="Arial" w:hAnsi="Arial" w:cs="Arial"/>
        <w:b/>
        <w:sz w:val="24"/>
        <w:szCs w:val="24"/>
      </w:rPr>
    </w:pPr>
    <w:r>
      <w:rPr>
        <w:rFonts w:ascii="Arial" w:hAnsi="Arial" w:cs="Arial"/>
        <w:b/>
        <w:sz w:val="24"/>
        <w:szCs w:val="24"/>
      </w:rPr>
      <w:t>Q7</w:t>
    </w:r>
    <w:r>
      <w:rPr>
        <w:rFonts w:ascii="Arial" w:hAnsi="Arial" w:cs="Arial"/>
        <w:b/>
        <w:vanish/>
        <w:sz w:val="24"/>
        <w:szCs w:val="24"/>
      </w:rPr>
      <w:t>77</w:t>
    </w:r>
    <w:r>
      <w:rPr>
        <w:rFonts w:ascii="Arial" w:hAnsi="Arial" w:cs="Arial"/>
        <w:b/>
        <w:sz w:val="24"/>
        <w:szCs w:val="24"/>
      </w:rPr>
      <w:t xml:space="preserve">– Questionnaire  </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Q8</w:t>
    </w:r>
    <w:r>
      <w:rPr>
        <w:rFonts w:ascii="Arial" w:hAnsi="Arial" w:cs="Arial"/>
        <w:b/>
        <w:vanish/>
        <w:sz w:val="24"/>
        <w:szCs w:val="24"/>
      </w:rPr>
      <w:t xml:space="preserve">89588   </w:t>
    </w:r>
    <w:r>
      <w:rPr>
        <w:rFonts w:ascii="Arial" w:hAnsi="Arial" w:cs="Arial"/>
        <w:b/>
        <w:sz w:val="24"/>
        <w:szCs w:val="24"/>
      </w:rPr>
      <w:t xml:space="preserve"> - Questionnaire</w:t>
    </w:r>
  </w:p>
  <w:p w:rsidR="000D7CE0" w:rsidRPr="00EF5622" w:rsidRDefault="000D7CE0">
    <w:pPr>
      <w:pStyle w:val="En-tte"/>
      <w:rPr>
        <w:rFonts w:ascii="Arial" w:hAnsi="Arial" w:cs="Arial"/>
        <w:b/>
        <w:sz w:val="24"/>
        <w:szCs w:val="24"/>
      </w:rPr>
    </w:pP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rsidP="002766FD">
    <w:pPr>
      <w:pStyle w:val="En-tte"/>
      <w:tabs>
        <w:tab w:val="left" w:pos="6383"/>
      </w:tabs>
      <w:jc w:val="center"/>
      <w:rPr>
        <w:rFonts w:ascii="Arial" w:hAnsi="Arial" w:cs="Arial"/>
        <w:b/>
        <w:sz w:val="24"/>
        <w:szCs w:val="24"/>
      </w:rPr>
    </w:pPr>
    <w:r>
      <w:rPr>
        <w:rFonts w:ascii="Arial" w:hAnsi="Arial" w:cs="Arial"/>
        <w:b/>
        <w:sz w:val="24"/>
        <w:szCs w:val="24"/>
      </w:rPr>
      <w:t>Q9</w:t>
    </w:r>
    <w:r>
      <w:rPr>
        <w:rFonts w:ascii="Arial" w:hAnsi="Arial" w:cs="Arial"/>
        <w:b/>
        <w:vanish/>
        <w:sz w:val="24"/>
        <w:szCs w:val="24"/>
      </w:rPr>
      <w:t>77</w:t>
    </w:r>
    <w:r>
      <w:rPr>
        <w:rFonts w:ascii="Arial" w:hAnsi="Arial" w:cs="Arial"/>
        <w:b/>
        <w:sz w:val="24"/>
        <w:szCs w:val="24"/>
      </w:rPr>
      <w:t xml:space="preserve">– Questionnaire  </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Q10</w:t>
    </w:r>
    <w:r>
      <w:rPr>
        <w:rFonts w:ascii="Arial" w:hAnsi="Arial" w:cs="Arial"/>
        <w:b/>
        <w:vanish/>
        <w:sz w:val="24"/>
        <w:szCs w:val="24"/>
      </w:rPr>
      <w:t xml:space="preserve">89588   </w:t>
    </w:r>
    <w:r>
      <w:rPr>
        <w:rFonts w:ascii="Arial" w:hAnsi="Arial" w:cs="Arial"/>
        <w:b/>
        <w:sz w:val="24"/>
        <w:szCs w:val="24"/>
      </w:rPr>
      <w:t xml:space="preserve"> - Questionnaire</w:t>
    </w:r>
  </w:p>
  <w:p w:rsidR="000D7CE0" w:rsidRPr="00EF5622" w:rsidRDefault="000D7CE0">
    <w:pPr>
      <w:pStyle w:val="En-tte"/>
      <w:rPr>
        <w:rFonts w:ascii="Arial" w:hAnsi="Arial" w:cs="Arial"/>
        <w:b/>
        <w:sz w:val="24"/>
        <w:szCs w:val="24"/>
      </w:rPr>
    </w:pP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rsidP="002766FD">
    <w:pPr>
      <w:pStyle w:val="En-tte"/>
      <w:tabs>
        <w:tab w:val="left" w:pos="6383"/>
      </w:tabs>
      <w:jc w:val="center"/>
      <w:rPr>
        <w:rFonts w:ascii="Arial" w:hAnsi="Arial" w:cs="Arial"/>
        <w:b/>
        <w:sz w:val="24"/>
        <w:szCs w:val="24"/>
      </w:rPr>
    </w:pPr>
    <w:r>
      <w:rPr>
        <w:rFonts w:ascii="Arial" w:hAnsi="Arial" w:cs="Arial"/>
        <w:b/>
        <w:sz w:val="24"/>
        <w:szCs w:val="24"/>
      </w:rPr>
      <w:t>Q11</w:t>
    </w:r>
    <w:r>
      <w:rPr>
        <w:rFonts w:ascii="Arial" w:hAnsi="Arial" w:cs="Arial"/>
        <w:b/>
        <w:vanish/>
        <w:sz w:val="24"/>
        <w:szCs w:val="24"/>
      </w:rPr>
      <w:t>77</w:t>
    </w:r>
    <w:r>
      <w:rPr>
        <w:rFonts w:ascii="Arial" w:hAnsi="Arial" w:cs="Arial"/>
        <w:b/>
        <w:sz w:val="24"/>
        <w:szCs w:val="24"/>
      </w:rPr>
      <w:t xml:space="preserve">– Questionnaire  </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Q12</w:t>
    </w:r>
    <w:r>
      <w:rPr>
        <w:rFonts w:ascii="Arial" w:hAnsi="Arial" w:cs="Arial"/>
        <w:b/>
        <w:vanish/>
        <w:sz w:val="24"/>
        <w:szCs w:val="24"/>
      </w:rPr>
      <w:t xml:space="preserve">89588   </w:t>
    </w:r>
    <w:r>
      <w:rPr>
        <w:rFonts w:ascii="Arial" w:hAnsi="Arial" w:cs="Arial"/>
        <w:b/>
        <w:sz w:val="24"/>
        <w:szCs w:val="24"/>
      </w:rPr>
      <w:t xml:space="preserve"> - Questionnaire</w:t>
    </w:r>
  </w:p>
  <w:p w:rsidR="000D7CE0" w:rsidRPr="00EF5622" w:rsidRDefault="000D7CE0">
    <w:pPr>
      <w:pStyle w:val="En-tte"/>
      <w:rPr>
        <w:rFonts w:ascii="Arial" w:hAnsi="Arial" w:cs="Arial"/>
        <w:b/>
        <w:sz w:val="24"/>
        <w:szCs w:val="24"/>
      </w:rPr>
    </w:pP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rsidP="002766FD">
    <w:pPr>
      <w:pStyle w:val="En-tte"/>
      <w:tabs>
        <w:tab w:val="left" w:pos="6383"/>
      </w:tabs>
      <w:jc w:val="center"/>
      <w:rPr>
        <w:rFonts w:ascii="Arial" w:hAnsi="Arial" w:cs="Arial"/>
        <w:b/>
        <w:sz w:val="24"/>
        <w:szCs w:val="24"/>
      </w:rPr>
    </w:pPr>
    <w:r>
      <w:rPr>
        <w:rFonts w:ascii="Arial" w:hAnsi="Arial" w:cs="Arial"/>
        <w:b/>
        <w:sz w:val="24"/>
        <w:szCs w:val="24"/>
      </w:rPr>
      <w:t>Q13</w:t>
    </w:r>
    <w:r>
      <w:rPr>
        <w:rFonts w:ascii="Arial" w:hAnsi="Arial" w:cs="Arial"/>
        <w:b/>
        <w:vanish/>
        <w:sz w:val="24"/>
        <w:szCs w:val="24"/>
      </w:rPr>
      <w:t>77</w:t>
    </w:r>
    <w:r>
      <w:rPr>
        <w:rFonts w:ascii="Arial" w:hAnsi="Arial" w:cs="Arial"/>
        <w:b/>
        <w:sz w:val="24"/>
        <w:szCs w:val="24"/>
      </w:rPr>
      <w:t xml:space="preserve">– Questionnaire  </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p>
  <w:p w:rsidR="000D7CE0" w:rsidRPr="00EF5622" w:rsidRDefault="000D7CE0">
    <w:pPr>
      <w:pStyle w:val="En-tte"/>
      <w:rPr>
        <w:rFonts w:ascii="Arial" w:hAnsi="Arial" w:cs="Arial"/>
        <w:b/>
        <w:sz w:val="24"/>
        <w:szCs w:val="24"/>
      </w:rPr>
    </w:pP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A3407F">
    <w:pPr>
      <w:pStyle w:val="En-tte"/>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A3407F">
    <w:pPr>
      <w:pStyle w:val="En-tte"/>
      <w:jc w:val="center"/>
      <w:rPr>
        <w:rFonts w:ascii="Arial" w:hAnsi="Arial" w:cs="Arial"/>
        <w:b/>
        <w:sz w:val="24"/>
        <w:szCs w:val="24"/>
      </w:rPr>
    </w:pPr>
    <w:r>
      <w:rPr>
        <w:rFonts w:ascii="Arial" w:hAnsi="Arial" w:cs="Arial"/>
        <w:b/>
        <w:sz w:val="24"/>
        <w:szCs w:val="24"/>
      </w:rPr>
      <w:t>DR1 – Documents réponses</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DR2 – Documents réponses</w:t>
    </w:r>
  </w:p>
  <w:p w:rsidR="000D7CE0" w:rsidRPr="00A3407F" w:rsidRDefault="000D7CE0" w:rsidP="00A3407F">
    <w:pPr>
      <w:pStyle w:val="En-tte"/>
      <w:rPr>
        <w:rFonts w:ascii="Arial" w:hAnsi="Arial" w:cs="Arial"/>
        <w:b/>
        <w:sz w:val="24"/>
        <w:szCs w:val="24"/>
      </w:rPr>
    </w:pPr>
  </w:p>
  <w:p w:rsidR="000D7CE0" w:rsidRDefault="000D7CE0"/>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A3407F">
    <w:pPr>
      <w:pStyle w:val="En-tte"/>
      <w:jc w:val="center"/>
      <w:rPr>
        <w:rFonts w:ascii="Arial" w:hAnsi="Arial" w:cs="Arial"/>
        <w:b/>
        <w:sz w:val="24"/>
        <w:szCs w:val="24"/>
      </w:rPr>
    </w:pPr>
    <w:r>
      <w:rPr>
        <w:rFonts w:ascii="Arial" w:hAnsi="Arial" w:cs="Arial"/>
        <w:b/>
        <w:sz w:val="24"/>
        <w:szCs w:val="24"/>
      </w:rPr>
      <w:t>DR3 – Documents réponses</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DR4 – Documents réponses</w:t>
    </w:r>
  </w:p>
  <w:p w:rsidR="000D7CE0" w:rsidRPr="00A3407F" w:rsidRDefault="000D7CE0" w:rsidP="00A3407F">
    <w:pPr>
      <w:pStyle w:val="En-tte"/>
      <w:rPr>
        <w:rFonts w:ascii="Arial" w:hAnsi="Arial" w:cs="Arial"/>
        <w:b/>
        <w:sz w:val="24"/>
        <w:szCs w:val="24"/>
      </w:rPr>
    </w:pPr>
  </w:p>
  <w:p w:rsidR="000D7CE0" w:rsidRDefault="000D7CE0"/>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AC2BC5">
    <w:pPr>
      <w:pStyle w:val="En-tte"/>
      <w:jc w:val="right"/>
      <w:rPr>
        <w:rFonts w:ascii="Arial" w:hAnsi="Arial" w:cs="Arial"/>
        <w:b/>
        <w:sz w:val="24"/>
        <w:szCs w:val="24"/>
      </w:rPr>
    </w:pPr>
    <w:r>
      <w:rPr>
        <w:rFonts w:ascii="Arial" w:hAnsi="Arial" w:cs="Arial"/>
        <w:b/>
        <w:sz w:val="24"/>
        <w:szCs w:val="24"/>
      </w:rPr>
      <w:t>DR5 – Documents réponses</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p>
  <w:p w:rsidR="000D7CE0" w:rsidRPr="00A3407F" w:rsidRDefault="000D7CE0" w:rsidP="00A3407F">
    <w:pPr>
      <w:pStyle w:val="En-tte"/>
      <w:rPr>
        <w:rFonts w:ascii="Arial" w:hAnsi="Arial" w:cs="Arial"/>
        <w:b/>
        <w:sz w:val="24"/>
        <w:szCs w:val="24"/>
      </w:rPr>
    </w:pP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A3407F">
    <w:pPr>
      <w:pStyle w:val="En-tte"/>
      <w:jc w:val="center"/>
      <w:rPr>
        <w:rFonts w:ascii="Arial" w:hAnsi="Arial" w:cs="Arial"/>
        <w:b/>
        <w:sz w:val="24"/>
        <w:szCs w:val="24"/>
      </w:rPr>
    </w:pPr>
    <w:r>
      <w:rPr>
        <w:rFonts w:ascii="Arial" w:hAnsi="Arial" w:cs="Arial"/>
        <w:b/>
        <w:sz w:val="24"/>
        <w:szCs w:val="24"/>
      </w:rPr>
      <w:t>DR6 – Documents réponses</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DR7 – Documents réponses</w:t>
    </w:r>
  </w:p>
  <w:p w:rsidR="000D7CE0" w:rsidRPr="00A3407F" w:rsidRDefault="000D7CE0" w:rsidP="00A3407F">
    <w:pPr>
      <w:pStyle w:val="En-tte"/>
      <w:rPr>
        <w:rFonts w:ascii="Arial" w:hAnsi="Arial" w:cs="Arial"/>
        <w:b/>
        <w:sz w:val="24"/>
        <w:szCs w:val="24"/>
      </w:rPr>
    </w:pP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A3407F">
    <w:pPr>
      <w:pStyle w:val="En-tte"/>
      <w:jc w:val="center"/>
      <w:rPr>
        <w:rFonts w:ascii="Arial" w:hAnsi="Arial" w:cs="Arial"/>
        <w:b/>
        <w:sz w:val="24"/>
        <w:szCs w:val="24"/>
      </w:rPr>
    </w:pPr>
    <w:r>
      <w:rPr>
        <w:rFonts w:ascii="Arial" w:hAnsi="Arial" w:cs="Arial"/>
        <w:b/>
        <w:sz w:val="24"/>
        <w:szCs w:val="24"/>
      </w:rPr>
      <w:t>DR8 – Documents réponses</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DR9 – Documents réponses</w:t>
    </w:r>
  </w:p>
  <w:p w:rsidR="000D7CE0" w:rsidRPr="00A3407F" w:rsidRDefault="000D7CE0" w:rsidP="00A3407F">
    <w:pPr>
      <w:pStyle w:val="En-tte"/>
      <w:rPr>
        <w:rFonts w:ascii="Arial" w:hAnsi="Arial" w:cs="Arial"/>
        <w:b/>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pPr>
      <w:pStyle w:val="En-tte"/>
      <w:rPr>
        <w:rFonts w:ascii="Arial" w:hAnsi="Arial" w:cs="Arial"/>
        <w:b/>
        <w:sz w:val="24"/>
        <w:szCs w:val="24"/>
      </w:rPr>
    </w:pPr>
    <w:r>
      <w:rPr>
        <w:rFonts w:ascii="Arial" w:hAnsi="Arial" w:cs="Arial"/>
        <w:b/>
        <w:sz w:val="24"/>
        <w:szCs w:val="24"/>
      </w:rPr>
      <w:t xml:space="preserve">                           DP1 – Dossier de présentation                                                                                                                               DP2 – Dossier de présentation</w:t>
    </w: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A3407F">
    <w:pPr>
      <w:pStyle w:val="En-tte"/>
      <w:rPr>
        <w:rFonts w:ascii="Arial" w:hAnsi="Arial" w:cs="Arial"/>
        <w:b/>
        <w:sz w:val="24"/>
        <w:szCs w:val="24"/>
      </w:rPr>
    </w:pP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574BCA">
    <w:pPr>
      <w:pStyle w:val="En-tte"/>
      <w:jc w:val="center"/>
      <w:rPr>
        <w:rFonts w:ascii="Arial" w:hAnsi="Arial" w:cs="Arial"/>
        <w:b/>
        <w:sz w:val="24"/>
        <w:szCs w:val="24"/>
      </w:rPr>
    </w:pPr>
    <w:r>
      <w:rPr>
        <w:rFonts w:ascii="Arial" w:hAnsi="Arial" w:cs="Arial"/>
        <w:b/>
        <w:sz w:val="24"/>
        <w:szCs w:val="24"/>
      </w:rPr>
      <w:t>DT1 – Documents techniques</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DT2 – Documents techniques</w:t>
    </w:r>
  </w:p>
  <w:p w:rsidR="000D7CE0" w:rsidRPr="00A3407F" w:rsidRDefault="000D7CE0" w:rsidP="00A3407F">
    <w:pPr>
      <w:pStyle w:val="En-tte"/>
      <w:rPr>
        <w:rFonts w:ascii="Arial" w:hAnsi="Arial" w:cs="Arial"/>
        <w:b/>
        <w:sz w:val="24"/>
        <w:szCs w:val="24"/>
      </w:rPr>
    </w:pPr>
  </w:p>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574BCA">
    <w:pPr>
      <w:pStyle w:val="En-tte"/>
      <w:jc w:val="center"/>
      <w:rPr>
        <w:rFonts w:ascii="Arial" w:hAnsi="Arial" w:cs="Arial"/>
        <w:b/>
        <w:sz w:val="24"/>
        <w:szCs w:val="24"/>
      </w:rPr>
    </w:pPr>
    <w:r>
      <w:rPr>
        <w:rFonts w:ascii="Arial" w:hAnsi="Arial" w:cs="Arial"/>
        <w:b/>
        <w:sz w:val="24"/>
        <w:szCs w:val="24"/>
      </w:rPr>
      <w:t>DT3 – Documents techniques</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DT4 – Documents techniques</w:t>
    </w:r>
  </w:p>
  <w:p w:rsidR="000D7CE0" w:rsidRPr="00A3407F" w:rsidRDefault="000D7CE0" w:rsidP="00A3407F">
    <w:pPr>
      <w:pStyle w:val="En-tte"/>
      <w:rPr>
        <w:rFonts w:ascii="Arial" w:hAnsi="Arial" w:cs="Arial"/>
        <w:b/>
        <w:sz w:val="24"/>
        <w:szCs w:val="24"/>
      </w:rPr>
    </w:pP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A935EC">
    <w:pPr>
      <w:pStyle w:val="En-tte"/>
      <w:jc w:val="right"/>
      <w:rPr>
        <w:rFonts w:ascii="Arial" w:hAnsi="Arial" w:cs="Arial"/>
        <w:b/>
        <w:sz w:val="24"/>
        <w:szCs w:val="24"/>
      </w:rPr>
    </w:pPr>
    <w:r>
      <w:rPr>
        <w:rFonts w:ascii="Arial" w:hAnsi="Arial" w:cs="Arial"/>
        <w:b/>
        <w:sz w:val="24"/>
        <w:szCs w:val="24"/>
      </w:rPr>
      <w:t>DT5 – Documents techniques</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p>
  <w:p w:rsidR="000D7CE0" w:rsidRPr="00A3407F" w:rsidRDefault="000D7CE0" w:rsidP="00A3407F">
    <w:pPr>
      <w:pStyle w:val="En-tte"/>
      <w:rPr>
        <w:rFonts w:ascii="Arial" w:hAnsi="Arial" w:cs="Arial"/>
        <w:b/>
        <w:sz w:val="24"/>
        <w:szCs w:val="24"/>
      </w:rPr>
    </w:pPr>
  </w:p>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A935EC">
    <w:pPr>
      <w:pStyle w:val="En-tte"/>
      <w:jc w:val="right"/>
      <w:rPr>
        <w:rFonts w:ascii="Arial" w:hAnsi="Arial" w:cs="Arial"/>
        <w:b/>
        <w:sz w:val="24"/>
        <w:szCs w:val="24"/>
      </w:rPr>
    </w:pPr>
    <w:r>
      <w:rPr>
        <w:rFonts w:ascii="Arial" w:hAnsi="Arial" w:cs="Arial"/>
        <w:b/>
        <w:sz w:val="24"/>
        <w:szCs w:val="24"/>
      </w:rPr>
      <w:t>DT6 – Documents techniques</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p>
  <w:p w:rsidR="000D7CE0" w:rsidRPr="00A3407F" w:rsidRDefault="000D7CE0" w:rsidP="00A3407F">
    <w:pPr>
      <w:pStyle w:val="En-tte"/>
      <w:rPr>
        <w:rFonts w:ascii="Arial" w:hAnsi="Arial" w:cs="Arial"/>
        <w:b/>
        <w:sz w:val="24"/>
        <w:szCs w:val="24"/>
      </w:rPr>
    </w:pP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574BCA">
    <w:pPr>
      <w:pStyle w:val="En-tte"/>
      <w:jc w:val="center"/>
      <w:rPr>
        <w:rFonts w:ascii="Arial" w:hAnsi="Arial" w:cs="Arial"/>
        <w:b/>
        <w:sz w:val="24"/>
        <w:szCs w:val="24"/>
      </w:rPr>
    </w:pPr>
    <w:r>
      <w:rPr>
        <w:rFonts w:ascii="Arial" w:hAnsi="Arial" w:cs="Arial"/>
        <w:b/>
        <w:sz w:val="24"/>
        <w:szCs w:val="24"/>
      </w:rPr>
      <w:t>DT7 – Documents techniques</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DT8 – Documents techniques</w:t>
    </w:r>
  </w:p>
  <w:p w:rsidR="000D7CE0" w:rsidRPr="00A3407F" w:rsidRDefault="000D7CE0" w:rsidP="00A3407F">
    <w:pPr>
      <w:pStyle w:val="En-tte"/>
      <w:rPr>
        <w:rFonts w:ascii="Arial" w:hAnsi="Arial" w:cs="Arial"/>
        <w:b/>
        <w:sz w:val="24"/>
        <w:szCs w:val="24"/>
      </w:rPr>
    </w:pPr>
  </w:p>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8C3660">
    <w:pPr>
      <w:pStyle w:val="En-tte"/>
      <w:rPr>
        <w:rFonts w:ascii="Arial" w:hAnsi="Arial" w:cs="Arial"/>
        <w:b/>
        <w:sz w:val="24"/>
        <w:szCs w:val="24"/>
      </w:rPr>
    </w:pPr>
    <w:r>
      <w:rPr>
        <w:rFonts w:ascii="Arial" w:hAnsi="Arial" w:cs="Arial"/>
        <w:b/>
        <w:sz w:val="24"/>
        <w:szCs w:val="24"/>
      </w:rPr>
      <w:t xml:space="preserve">                                        DT9 – Documents techniques                                                                                                          DT10 – Documents techniques</w:t>
    </w:r>
  </w:p>
  <w:p w:rsidR="000D7CE0" w:rsidRPr="00A3407F" w:rsidRDefault="000D7CE0" w:rsidP="00A3407F">
    <w:pPr>
      <w:pStyle w:val="En-tte"/>
      <w:rPr>
        <w:rFonts w:ascii="Arial" w:hAnsi="Arial" w:cs="Arial"/>
        <w:b/>
        <w:sz w:val="24"/>
        <w:szCs w:val="24"/>
      </w:rPr>
    </w:pPr>
  </w:p>
  <w:p w:rsidR="000D7CE0" w:rsidRDefault="000D7CE0"/>
</w:hdr>
</file>

<file path=word/header2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8C3660">
    <w:pPr>
      <w:pStyle w:val="En-tte"/>
      <w:rPr>
        <w:rFonts w:ascii="Arial" w:hAnsi="Arial" w:cs="Arial"/>
        <w:b/>
        <w:sz w:val="24"/>
        <w:szCs w:val="24"/>
      </w:rPr>
    </w:pPr>
    <w:r>
      <w:rPr>
        <w:rFonts w:ascii="Arial" w:hAnsi="Arial" w:cs="Arial"/>
        <w:b/>
        <w:sz w:val="24"/>
        <w:szCs w:val="24"/>
      </w:rPr>
      <w:t xml:space="preserve">                                        DT11 – Documents techniques                                                                                                          DT12 – Documents techniques</w:t>
    </w:r>
  </w:p>
  <w:p w:rsidR="000D7CE0" w:rsidRPr="00A3407F" w:rsidRDefault="000D7CE0" w:rsidP="00A3407F">
    <w:pPr>
      <w:pStyle w:val="En-tte"/>
      <w:rPr>
        <w:rFonts w:ascii="Arial" w:hAnsi="Arial" w:cs="Arial"/>
        <w:b/>
        <w:sz w:val="24"/>
        <w:szCs w:val="24"/>
      </w:rPr>
    </w:pPr>
  </w:p>
  <w:p w:rsidR="000D7CE0" w:rsidRDefault="000D7CE0"/>
</w:hdr>
</file>

<file path=word/header2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8C3660">
    <w:pPr>
      <w:pStyle w:val="En-tte"/>
      <w:rPr>
        <w:rFonts w:ascii="Arial" w:hAnsi="Arial" w:cs="Arial"/>
        <w:b/>
        <w:sz w:val="24"/>
        <w:szCs w:val="24"/>
      </w:rPr>
    </w:pPr>
    <w:r>
      <w:rPr>
        <w:rFonts w:ascii="Arial" w:hAnsi="Arial" w:cs="Arial"/>
        <w:b/>
        <w:sz w:val="24"/>
        <w:szCs w:val="24"/>
      </w:rPr>
      <w:t xml:space="preserve">                                        DT13 – Documents techniques                                                                                                          DT14 – Documents techniques</w:t>
    </w:r>
  </w:p>
  <w:p w:rsidR="000D7CE0" w:rsidRPr="00A3407F" w:rsidRDefault="000D7CE0" w:rsidP="00A3407F">
    <w:pPr>
      <w:pStyle w:val="En-tte"/>
      <w:rPr>
        <w:rFonts w:ascii="Arial" w:hAnsi="Arial" w:cs="Arial"/>
        <w:b/>
        <w:sz w:val="24"/>
        <w:szCs w:val="24"/>
      </w:rPr>
    </w:pPr>
  </w:p>
  <w:p w:rsidR="000D7CE0" w:rsidRDefault="000D7CE0"/>
</w:hdr>
</file>

<file path=word/header2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8C3660">
    <w:pPr>
      <w:pStyle w:val="En-tte"/>
      <w:rPr>
        <w:rFonts w:ascii="Arial" w:hAnsi="Arial" w:cs="Arial"/>
        <w:b/>
        <w:sz w:val="24"/>
        <w:szCs w:val="24"/>
      </w:rPr>
    </w:pPr>
    <w:r>
      <w:rPr>
        <w:rFonts w:ascii="Arial" w:hAnsi="Arial" w:cs="Arial"/>
        <w:b/>
        <w:sz w:val="24"/>
        <w:szCs w:val="24"/>
      </w:rPr>
      <w:t xml:space="preserve">                                        DT15 – Documents techniques                                                                                                          DT16 – Documents techniques</w:t>
    </w:r>
  </w:p>
  <w:p w:rsidR="000D7CE0" w:rsidRPr="00A3407F" w:rsidRDefault="000D7CE0" w:rsidP="00A3407F">
    <w:pPr>
      <w:pStyle w:val="En-tte"/>
      <w:rPr>
        <w:rFonts w:ascii="Arial" w:hAnsi="Arial" w:cs="Arial"/>
        <w:b/>
        <w:sz w:val="24"/>
        <w:szCs w:val="24"/>
      </w:rPr>
    </w:pPr>
  </w:p>
  <w:p w:rsidR="000D7CE0" w:rsidRDefault="000D7CE0"/>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pPr>
      <w:pStyle w:val="En-tte"/>
      <w:rPr>
        <w:rFonts w:ascii="Arial" w:hAnsi="Arial" w:cs="Arial"/>
        <w:b/>
        <w:sz w:val="24"/>
        <w:szCs w:val="24"/>
      </w:rPr>
    </w:pPr>
    <w:r>
      <w:rPr>
        <w:rFonts w:ascii="Arial" w:hAnsi="Arial" w:cs="Arial"/>
        <w:b/>
        <w:sz w:val="24"/>
        <w:szCs w:val="24"/>
      </w:rPr>
      <w:t xml:space="preserve">                                                                                                                               DP3 – Dossier de présentation</w:t>
    </w:r>
  </w:p>
</w:hdr>
</file>

<file path=word/header3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A3407F" w:rsidRDefault="000D7CE0" w:rsidP="008C3660">
    <w:pPr>
      <w:pStyle w:val="En-tte"/>
      <w:rPr>
        <w:rFonts w:ascii="Arial" w:hAnsi="Arial" w:cs="Arial"/>
        <w:b/>
        <w:sz w:val="24"/>
        <w:szCs w:val="24"/>
      </w:rPr>
    </w:pPr>
    <w:r>
      <w:rPr>
        <w:rFonts w:ascii="Arial" w:hAnsi="Arial" w:cs="Arial"/>
        <w:b/>
        <w:sz w:val="24"/>
        <w:szCs w:val="24"/>
      </w:rPr>
      <w:t xml:space="preserve">                                        DT17 – Documents techniques                                                                                                         </w:t>
    </w:r>
  </w:p>
  <w:p w:rsidR="000D7CE0" w:rsidRPr="00A3407F" w:rsidRDefault="000D7CE0" w:rsidP="00A3407F">
    <w:pPr>
      <w:pStyle w:val="En-tte"/>
      <w:rPr>
        <w:rFonts w:ascii="Arial" w:hAnsi="Arial" w:cs="Arial"/>
        <w:b/>
        <w:sz w:val="24"/>
        <w:szCs w:val="24"/>
      </w:rPr>
    </w:pPr>
  </w:p>
  <w:p w:rsidR="000D7CE0" w:rsidRDefault="000D7CE0"/>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pPr>
      <w:pStyle w:val="En-tte"/>
      <w:rPr>
        <w:rFonts w:ascii="Arial" w:hAnsi="Arial" w:cs="Arial"/>
        <w:b/>
        <w:sz w:val="24"/>
        <w:szCs w:val="24"/>
      </w:rPr>
    </w:pPr>
    <w:r>
      <w:rPr>
        <w:rFonts w:ascii="Arial" w:hAnsi="Arial" w:cs="Arial"/>
        <w:b/>
        <w:sz w:val="24"/>
        <w:szCs w:val="24"/>
      </w:rPr>
      <w:t xml:space="preserve">                                 DP3 – Dossier de présentation                                                                                                                  DP3 – Dossier de présentation</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pPr>
      <w:pStyle w:val="En-tte"/>
      <w:rPr>
        <w:rFonts w:ascii="Arial" w:hAnsi="Arial" w:cs="Arial"/>
        <w:b/>
        <w:sz w:val="24"/>
        <w:szCs w:val="24"/>
      </w:rPr>
    </w:pPr>
    <w:r>
      <w:rPr>
        <w:rFonts w:ascii="Arial" w:hAnsi="Arial" w:cs="Arial"/>
        <w:b/>
        <w:sz w:val="24"/>
        <w:szCs w:val="24"/>
      </w:rPr>
      <w:t xml:space="preserve">                                                                                                                                                   DP4 – Dossier de présentation</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D24DF5" w:rsidRDefault="000D7CE0" w:rsidP="00D24DF5">
    <w:pPr>
      <w:pStyle w:val="En-tte"/>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rsidP="002766FD">
    <w:pPr>
      <w:pStyle w:val="En-tte"/>
      <w:tabs>
        <w:tab w:val="left" w:pos="6383"/>
      </w:tabs>
      <w:jc w:val="center"/>
      <w:rPr>
        <w:rFonts w:ascii="Arial" w:hAnsi="Arial" w:cs="Arial"/>
        <w:b/>
        <w:sz w:val="24"/>
        <w:szCs w:val="24"/>
      </w:rPr>
    </w:pPr>
    <w:r>
      <w:rPr>
        <w:rFonts w:ascii="Arial" w:hAnsi="Arial" w:cs="Arial"/>
        <w:b/>
        <w:sz w:val="24"/>
        <w:szCs w:val="24"/>
      </w:rPr>
      <w:t xml:space="preserve">Q1 – Questionnaire  </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Q2 - Questionnaire</w:t>
    </w:r>
  </w:p>
  <w:p w:rsidR="000D7CE0" w:rsidRPr="00EF5622" w:rsidRDefault="000D7CE0">
    <w:pPr>
      <w:pStyle w:val="En-tte"/>
      <w:rPr>
        <w:rFonts w:ascii="Arial" w:hAnsi="Arial" w:cs="Arial"/>
        <w:b/>
        <w:sz w:val="24"/>
        <w:szCs w:val="24"/>
      </w:rP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rsidP="002766FD">
    <w:pPr>
      <w:pStyle w:val="En-tte"/>
      <w:tabs>
        <w:tab w:val="left" w:pos="6383"/>
      </w:tabs>
      <w:jc w:val="center"/>
      <w:rPr>
        <w:rFonts w:ascii="Arial" w:hAnsi="Arial" w:cs="Arial"/>
        <w:b/>
        <w:sz w:val="24"/>
        <w:szCs w:val="24"/>
      </w:rPr>
    </w:pPr>
    <w:r>
      <w:rPr>
        <w:rFonts w:ascii="Arial" w:hAnsi="Arial" w:cs="Arial"/>
        <w:b/>
        <w:sz w:val="24"/>
        <w:szCs w:val="24"/>
      </w:rPr>
      <w:t>Q3</w:t>
    </w:r>
    <w:r>
      <w:rPr>
        <w:rFonts w:ascii="Arial" w:hAnsi="Arial" w:cs="Arial"/>
        <w:b/>
        <w:vanish/>
        <w:sz w:val="24"/>
        <w:szCs w:val="24"/>
      </w:rPr>
      <w:t>77</w:t>
    </w:r>
    <w:r>
      <w:rPr>
        <w:rFonts w:ascii="Arial" w:hAnsi="Arial" w:cs="Arial"/>
        <w:b/>
        <w:sz w:val="24"/>
        <w:szCs w:val="24"/>
      </w:rPr>
      <w:t xml:space="preserve">– Questionnaire  </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Q4</w:t>
    </w:r>
    <w:r>
      <w:rPr>
        <w:rFonts w:ascii="Arial" w:hAnsi="Arial" w:cs="Arial"/>
        <w:b/>
        <w:vanish/>
        <w:sz w:val="24"/>
        <w:szCs w:val="24"/>
      </w:rPr>
      <w:t xml:space="preserve">89588   </w:t>
    </w:r>
    <w:r>
      <w:rPr>
        <w:rFonts w:ascii="Arial" w:hAnsi="Arial" w:cs="Arial"/>
        <w:b/>
        <w:sz w:val="24"/>
        <w:szCs w:val="24"/>
      </w:rPr>
      <w:t xml:space="preserve"> - Questionnaire</w:t>
    </w:r>
  </w:p>
  <w:p w:rsidR="000D7CE0" w:rsidRPr="00EF5622" w:rsidRDefault="000D7CE0">
    <w:pPr>
      <w:pStyle w:val="En-tte"/>
      <w:rPr>
        <w:rFonts w:ascii="Arial" w:hAnsi="Arial" w:cs="Arial"/>
        <w:b/>
        <w:sz w:val="24"/>
        <w:szCs w:val="24"/>
      </w:rPr>
    </w:pP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D7CE0" w:rsidRPr="00EF5622" w:rsidRDefault="000D7CE0" w:rsidP="002766FD">
    <w:pPr>
      <w:pStyle w:val="En-tte"/>
      <w:tabs>
        <w:tab w:val="left" w:pos="6383"/>
      </w:tabs>
      <w:jc w:val="center"/>
      <w:rPr>
        <w:rFonts w:ascii="Arial" w:hAnsi="Arial" w:cs="Arial"/>
        <w:b/>
        <w:sz w:val="24"/>
        <w:szCs w:val="24"/>
      </w:rPr>
    </w:pPr>
    <w:r>
      <w:rPr>
        <w:rFonts w:ascii="Arial" w:hAnsi="Arial" w:cs="Arial"/>
        <w:b/>
        <w:sz w:val="24"/>
        <w:szCs w:val="24"/>
      </w:rPr>
      <w:t>Q5</w:t>
    </w:r>
    <w:r>
      <w:rPr>
        <w:rFonts w:ascii="Arial" w:hAnsi="Arial" w:cs="Arial"/>
        <w:b/>
        <w:vanish/>
        <w:sz w:val="24"/>
        <w:szCs w:val="24"/>
      </w:rPr>
      <w:t>77</w:t>
    </w:r>
    <w:r>
      <w:rPr>
        <w:rFonts w:ascii="Arial" w:hAnsi="Arial" w:cs="Arial"/>
        <w:b/>
        <w:sz w:val="24"/>
        <w:szCs w:val="24"/>
      </w:rPr>
      <w:t xml:space="preserve">– Questionnaire  </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Q6</w:t>
    </w:r>
    <w:r>
      <w:rPr>
        <w:rFonts w:ascii="Arial" w:hAnsi="Arial" w:cs="Arial"/>
        <w:b/>
        <w:vanish/>
        <w:sz w:val="24"/>
        <w:szCs w:val="24"/>
      </w:rPr>
      <w:t xml:space="preserve">89588   </w:t>
    </w:r>
    <w:r>
      <w:rPr>
        <w:rFonts w:ascii="Arial" w:hAnsi="Arial" w:cs="Arial"/>
        <w:b/>
        <w:sz w:val="24"/>
        <w:szCs w:val="24"/>
      </w:rPr>
      <w:t xml:space="preserve"> - Questionnaire</w:t>
    </w:r>
  </w:p>
  <w:p w:rsidR="000D7CE0" w:rsidRPr="00EF5622" w:rsidRDefault="000D7CE0">
    <w:pPr>
      <w:pStyle w:val="En-tte"/>
      <w:rPr>
        <w:rFonts w:ascii="Arial" w:hAnsi="Arial" w:cs="Arial"/>
        <w:b/>
        <w:sz w:val="24"/>
        <w:szCs w:val="2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FFFFFFFF"/>
    <w:lvl w:ilvl="0">
      <w:numFmt w:val="decimal"/>
      <w:lvlText w:val="*"/>
      <w:lvlJc w:val="left"/>
    </w:lvl>
  </w:abstractNum>
  <w:abstractNum w:abstractNumId="1">
    <w:nsid w:val="118666ED"/>
    <w:multiLevelType w:val="hybridMultilevel"/>
    <w:tmpl w:val="C7EC2D86"/>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1B553042"/>
    <w:multiLevelType w:val="hybridMultilevel"/>
    <w:tmpl w:val="D83879B4"/>
    <w:lvl w:ilvl="0" w:tplc="040C000F">
      <w:start w:val="1"/>
      <w:numFmt w:val="decimal"/>
      <w:lvlText w:val="%1."/>
      <w:lvlJc w:val="left"/>
      <w:pPr>
        <w:ind w:left="720" w:hanging="360"/>
      </w:pPr>
      <w:rPr>
        <w:rFonts w:hint="default"/>
        <w:sz w:val="1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1BEF502D"/>
    <w:multiLevelType w:val="hybridMultilevel"/>
    <w:tmpl w:val="4404CE80"/>
    <w:lvl w:ilvl="0" w:tplc="42ECB08A">
      <w:start w:val="1"/>
      <w:numFmt w:val="decimal"/>
      <w:lvlText w:val="(%1)"/>
      <w:lvlJc w:val="left"/>
      <w:pPr>
        <w:ind w:left="1068" w:hanging="360"/>
      </w:pPr>
      <w:rPr>
        <w:rFonts w:hint="default"/>
      </w:rPr>
    </w:lvl>
    <w:lvl w:ilvl="1" w:tplc="040C0019" w:tentative="1">
      <w:start w:val="1"/>
      <w:numFmt w:val="lowerLetter"/>
      <w:lvlText w:val="%2."/>
      <w:lvlJc w:val="left"/>
      <w:pPr>
        <w:ind w:left="1788" w:hanging="360"/>
      </w:pPr>
    </w:lvl>
    <w:lvl w:ilvl="2" w:tplc="040C001B" w:tentative="1">
      <w:start w:val="1"/>
      <w:numFmt w:val="lowerRoman"/>
      <w:lvlText w:val="%3."/>
      <w:lvlJc w:val="right"/>
      <w:pPr>
        <w:ind w:left="2508" w:hanging="180"/>
      </w:pPr>
    </w:lvl>
    <w:lvl w:ilvl="3" w:tplc="040C000F" w:tentative="1">
      <w:start w:val="1"/>
      <w:numFmt w:val="decimal"/>
      <w:lvlText w:val="%4."/>
      <w:lvlJc w:val="left"/>
      <w:pPr>
        <w:ind w:left="3228" w:hanging="360"/>
      </w:pPr>
    </w:lvl>
    <w:lvl w:ilvl="4" w:tplc="040C0019" w:tentative="1">
      <w:start w:val="1"/>
      <w:numFmt w:val="lowerLetter"/>
      <w:lvlText w:val="%5."/>
      <w:lvlJc w:val="left"/>
      <w:pPr>
        <w:ind w:left="3948" w:hanging="360"/>
      </w:pPr>
    </w:lvl>
    <w:lvl w:ilvl="5" w:tplc="040C001B" w:tentative="1">
      <w:start w:val="1"/>
      <w:numFmt w:val="lowerRoman"/>
      <w:lvlText w:val="%6."/>
      <w:lvlJc w:val="right"/>
      <w:pPr>
        <w:ind w:left="4668" w:hanging="180"/>
      </w:pPr>
    </w:lvl>
    <w:lvl w:ilvl="6" w:tplc="040C000F" w:tentative="1">
      <w:start w:val="1"/>
      <w:numFmt w:val="decimal"/>
      <w:lvlText w:val="%7."/>
      <w:lvlJc w:val="left"/>
      <w:pPr>
        <w:ind w:left="5388" w:hanging="360"/>
      </w:pPr>
    </w:lvl>
    <w:lvl w:ilvl="7" w:tplc="040C0019" w:tentative="1">
      <w:start w:val="1"/>
      <w:numFmt w:val="lowerLetter"/>
      <w:lvlText w:val="%8."/>
      <w:lvlJc w:val="left"/>
      <w:pPr>
        <w:ind w:left="6108" w:hanging="360"/>
      </w:pPr>
    </w:lvl>
    <w:lvl w:ilvl="8" w:tplc="040C001B" w:tentative="1">
      <w:start w:val="1"/>
      <w:numFmt w:val="lowerRoman"/>
      <w:lvlText w:val="%9."/>
      <w:lvlJc w:val="right"/>
      <w:pPr>
        <w:ind w:left="6828" w:hanging="180"/>
      </w:pPr>
    </w:lvl>
  </w:abstractNum>
  <w:abstractNum w:abstractNumId="4">
    <w:nsid w:val="1D353F04"/>
    <w:multiLevelType w:val="hybridMultilevel"/>
    <w:tmpl w:val="89CCDB42"/>
    <w:lvl w:ilvl="0" w:tplc="FFFFFFFF">
      <w:start w:val="2"/>
      <w:numFmt w:val="bullet"/>
      <w:lvlText w:val="-"/>
      <w:lvlJc w:val="left"/>
      <w:pPr>
        <w:ind w:left="720" w:hanging="360"/>
      </w:p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5">
    <w:nsid w:val="226A029F"/>
    <w:multiLevelType w:val="hybridMultilevel"/>
    <w:tmpl w:val="7E40D572"/>
    <w:lvl w:ilvl="0" w:tplc="4E5A31DA">
      <w:start w:val="17"/>
      <w:numFmt w:val="bullet"/>
      <w:lvlText w:val="-"/>
      <w:lvlJc w:val="left"/>
      <w:pPr>
        <w:ind w:left="1800" w:hanging="360"/>
      </w:pPr>
      <w:rPr>
        <w:rFonts w:ascii="Arial" w:eastAsia="Calibri" w:hAnsi="Arial" w:cs="Arial" w:hint="default"/>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6">
    <w:nsid w:val="232E50C0"/>
    <w:multiLevelType w:val="singleLevel"/>
    <w:tmpl w:val="3DC05444"/>
    <w:lvl w:ilvl="0">
      <w:numFmt w:val="bullet"/>
      <w:lvlText w:val="-"/>
      <w:lvlJc w:val="left"/>
      <w:pPr>
        <w:tabs>
          <w:tab w:val="num" w:pos="360"/>
        </w:tabs>
        <w:ind w:left="360" w:hanging="360"/>
      </w:pPr>
      <w:rPr>
        <w:rFonts w:hint="default"/>
      </w:rPr>
    </w:lvl>
  </w:abstractNum>
  <w:abstractNum w:abstractNumId="7">
    <w:nsid w:val="38EA2F47"/>
    <w:multiLevelType w:val="hybridMultilevel"/>
    <w:tmpl w:val="460C9586"/>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39DB4F6B"/>
    <w:multiLevelType w:val="hybridMultilevel"/>
    <w:tmpl w:val="75641528"/>
    <w:lvl w:ilvl="0" w:tplc="6DBAEB74">
      <w:start w:val="1"/>
      <w:numFmt w:val="lowerLetter"/>
      <w:lvlText w:val="Q5.5%1"/>
      <w:lvlJc w:val="left"/>
      <w:pPr>
        <w:ind w:left="1582" w:hanging="360"/>
      </w:pPr>
      <w:rPr>
        <w:rFonts w:ascii="Arial" w:hAnsi="Arial" w:hint="default"/>
        <w:b w:val="0"/>
        <w:i w:val="0"/>
        <w:color w:val="000000" w:themeColor="text1"/>
        <w:sz w:val="24"/>
      </w:rPr>
    </w:lvl>
    <w:lvl w:ilvl="1" w:tplc="6DBAEB74">
      <w:start w:val="1"/>
      <w:numFmt w:val="lowerLetter"/>
      <w:lvlText w:val="Q5.5%2"/>
      <w:lvlJc w:val="left"/>
      <w:pPr>
        <w:ind w:left="1440" w:hanging="360"/>
      </w:pPr>
      <w:rPr>
        <w:rFonts w:ascii="Arial" w:hAnsi="Arial" w:hint="default"/>
        <w:b w:val="0"/>
        <w:i w:val="0"/>
        <w:color w:val="000000" w:themeColor="text1"/>
        <w:sz w:val="24"/>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3BAE3462"/>
    <w:multiLevelType w:val="hybridMultilevel"/>
    <w:tmpl w:val="D83879B4"/>
    <w:lvl w:ilvl="0" w:tplc="040C000F">
      <w:start w:val="1"/>
      <w:numFmt w:val="decimal"/>
      <w:lvlText w:val="%1."/>
      <w:lvlJc w:val="left"/>
      <w:pPr>
        <w:ind w:left="720" w:hanging="360"/>
      </w:pPr>
      <w:rPr>
        <w:rFonts w:hint="default"/>
        <w:sz w:val="16"/>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423C3C14"/>
    <w:multiLevelType w:val="hybridMultilevel"/>
    <w:tmpl w:val="F43ADD90"/>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nsid w:val="45883CBF"/>
    <w:multiLevelType w:val="hybridMultilevel"/>
    <w:tmpl w:val="6C4E7DDC"/>
    <w:lvl w:ilvl="0" w:tplc="040C0001">
      <w:start w:val="1"/>
      <w:numFmt w:val="bullet"/>
      <w:lvlText w:val=""/>
      <w:lvlJc w:val="left"/>
      <w:pPr>
        <w:ind w:left="2280" w:hanging="360"/>
      </w:pPr>
      <w:rPr>
        <w:rFonts w:ascii="Symbol" w:hAnsi="Symbol" w:hint="default"/>
      </w:rPr>
    </w:lvl>
    <w:lvl w:ilvl="1" w:tplc="040C0003" w:tentative="1">
      <w:start w:val="1"/>
      <w:numFmt w:val="bullet"/>
      <w:lvlText w:val="o"/>
      <w:lvlJc w:val="left"/>
      <w:pPr>
        <w:ind w:left="3000" w:hanging="360"/>
      </w:pPr>
      <w:rPr>
        <w:rFonts w:ascii="Courier New" w:hAnsi="Courier New" w:cs="Courier New" w:hint="default"/>
      </w:rPr>
    </w:lvl>
    <w:lvl w:ilvl="2" w:tplc="040C0005" w:tentative="1">
      <w:start w:val="1"/>
      <w:numFmt w:val="bullet"/>
      <w:lvlText w:val=""/>
      <w:lvlJc w:val="left"/>
      <w:pPr>
        <w:ind w:left="3720" w:hanging="360"/>
      </w:pPr>
      <w:rPr>
        <w:rFonts w:ascii="Wingdings" w:hAnsi="Wingdings" w:hint="default"/>
      </w:rPr>
    </w:lvl>
    <w:lvl w:ilvl="3" w:tplc="040C0001" w:tentative="1">
      <w:start w:val="1"/>
      <w:numFmt w:val="bullet"/>
      <w:lvlText w:val=""/>
      <w:lvlJc w:val="left"/>
      <w:pPr>
        <w:ind w:left="4440" w:hanging="360"/>
      </w:pPr>
      <w:rPr>
        <w:rFonts w:ascii="Symbol" w:hAnsi="Symbol" w:hint="default"/>
      </w:rPr>
    </w:lvl>
    <w:lvl w:ilvl="4" w:tplc="040C0003" w:tentative="1">
      <w:start w:val="1"/>
      <w:numFmt w:val="bullet"/>
      <w:lvlText w:val="o"/>
      <w:lvlJc w:val="left"/>
      <w:pPr>
        <w:ind w:left="5160" w:hanging="360"/>
      </w:pPr>
      <w:rPr>
        <w:rFonts w:ascii="Courier New" w:hAnsi="Courier New" w:cs="Courier New" w:hint="default"/>
      </w:rPr>
    </w:lvl>
    <w:lvl w:ilvl="5" w:tplc="040C0005" w:tentative="1">
      <w:start w:val="1"/>
      <w:numFmt w:val="bullet"/>
      <w:lvlText w:val=""/>
      <w:lvlJc w:val="left"/>
      <w:pPr>
        <w:ind w:left="5880" w:hanging="360"/>
      </w:pPr>
      <w:rPr>
        <w:rFonts w:ascii="Wingdings" w:hAnsi="Wingdings" w:hint="default"/>
      </w:rPr>
    </w:lvl>
    <w:lvl w:ilvl="6" w:tplc="040C0001" w:tentative="1">
      <w:start w:val="1"/>
      <w:numFmt w:val="bullet"/>
      <w:lvlText w:val=""/>
      <w:lvlJc w:val="left"/>
      <w:pPr>
        <w:ind w:left="6600" w:hanging="360"/>
      </w:pPr>
      <w:rPr>
        <w:rFonts w:ascii="Symbol" w:hAnsi="Symbol" w:hint="default"/>
      </w:rPr>
    </w:lvl>
    <w:lvl w:ilvl="7" w:tplc="040C0003" w:tentative="1">
      <w:start w:val="1"/>
      <w:numFmt w:val="bullet"/>
      <w:lvlText w:val="o"/>
      <w:lvlJc w:val="left"/>
      <w:pPr>
        <w:ind w:left="7320" w:hanging="360"/>
      </w:pPr>
      <w:rPr>
        <w:rFonts w:ascii="Courier New" w:hAnsi="Courier New" w:cs="Courier New" w:hint="default"/>
      </w:rPr>
    </w:lvl>
    <w:lvl w:ilvl="8" w:tplc="040C0005" w:tentative="1">
      <w:start w:val="1"/>
      <w:numFmt w:val="bullet"/>
      <w:lvlText w:val=""/>
      <w:lvlJc w:val="left"/>
      <w:pPr>
        <w:ind w:left="8040" w:hanging="360"/>
      </w:pPr>
      <w:rPr>
        <w:rFonts w:ascii="Wingdings" w:hAnsi="Wingdings" w:hint="default"/>
      </w:rPr>
    </w:lvl>
  </w:abstractNum>
  <w:abstractNum w:abstractNumId="12">
    <w:nsid w:val="4CAF24C7"/>
    <w:multiLevelType w:val="hybridMultilevel"/>
    <w:tmpl w:val="4B2C5CA8"/>
    <w:lvl w:ilvl="0" w:tplc="D660BE6C">
      <w:numFmt w:val="bullet"/>
      <w:lvlText w:val="-"/>
      <w:lvlJc w:val="left"/>
      <w:pPr>
        <w:ind w:left="720" w:hanging="360"/>
      </w:pPr>
      <w:rPr>
        <w:rFonts w:ascii="Arial" w:eastAsiaTheme="minorHAnsi" w:hAnsi="Arial" w:cs="Arial" w:hint="default"/>
      </w:rPr>
    </w:lvl>
    <w:lvl w:ilvl="1" w:tplc="040C0001">
      <w:start w:val="1"/>
      <w:numFmt w:val="bullet"/>
      <w:lvlText w:val=""/>
      <w:lvlJc w:val="left"/>
      <w:pPr>
        <w:ind w:left="1440" w:hanging="360"/>
      </w:pPr>
      <w:rPr>
        <w:rFonts w:ascii="Symbol" w:hAnsi="Symbol"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3">
    <w:nsid w:val="59CC3006"/>
    <w:multiLevelType w:val="hybridMultilevel"/>
    <w:tmpl w:val="CE089C82"/>
    <w:lvl w:ilvl="0" w:tplc="B3A691D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5B064807"/>
    <w:multiLevelType w:val="hybridMultilevel"/>
    <w:tmpl w:val="FBD23686"/>
    <w:lvl w:ilvl="0" w:tplc="FFFFFFFF">
      <w:start w:val="2"/>
      <w:numFmt w:val="bullet"/>
      <w:lvlText w:val="-"/>
      <w:lvlJc w:val="left"/>
      <w:pPr>
        <w:ind w:left="720" w:hanging="360"/>
      </w:p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5C2B347A"/>
    <w:multiLevelType w:val="hybridMultilevel"/>
    <w:tmpl w:val="52B67676"/>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6">
    <w:nsid w:val="5FD374B7"/>
    <w:multiLevelType w:val="hybridMultilevel"/>
    <w:tmpl w:val="BF9EB6CE"/>
    <w:lvl w:ilvl="0" w:tplc="040C000D">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62E077D1"/>
    <w:multiLevelType w:val="hybridMultilevel"/>
    <w:tmpl w:val="308E03D2"/>
    <w:lvl w:ilvl="0" w:tplc="87E248DA">
      <w:start w:val="1"/>
      <w:numFmt w:val="lowerLetter"/>
      <w:lvlText w:val="Q7.1%1"/>
      <w:lvlJc w:val="left"/>
      <w:pPr>
        <w:ind w:left="3760" w:hanging="360"/>
      </w:pPr>
      <w:rPr>
        <w:rFonts w:ascii="Arial" w:hAnsi="Arial" w:hint="default"/>
        <w:b w:val="0"/>
        <w:i w:val="0"/>
        <w:color w:val="000000" w:themeColor="text1"/>
        <w:sz w:val="24"/>
      </w:rPr>
    </w:lvl>
    <w:lvl w:ilvl="1" w:tplc="040C0019" w:tentative="1">
      <w:start w:val="1"/>
      <w:numFmt w:val="lowerLetter"/>
      <w:lvlText w:val="%2."/>
      <w:lvlJc w:val="left"/>
      <w:pPr>
        <w:ind w:left="4480" w:hanging="360"/>
      </w:pPr>
    </w:lvl>
    <w:lvl w:ilvl="2" w:tplc="040C001B" w:tentative="1">
      <w:start w:val="1"/>
      <w:numFmt w:val="lowerRoman"/>
      <w:lvlText w:val="%3."/>
      <w:lvlJc w:val="right"/>
      <w:pPr>
        <w:ind w:left="5200" w:hanging="180"/>
      </w:pPr>
    </w:lvl>
    <w:lvl w:ilvl="3" w:tplc="040C000F" w:tentative="1">
      <w:start w:val="1"/>
      <w:numFmt w:val="decimal"/>
      <w:lvlText w:val="%4."/>
      <w:lvlJc w:val="left"/>
      <w:pPr>
        <w:ind w:left="5920" w:hanging="360"/>
      </w:pPr>
    </w:lvl>
    <w:lvl w:ilvl="4" w:tplc="040C0019" w:tentative="1">
      <w:start w:val="1"/>
      <w:numFmt w:val="lowerLetter"/>
      <w:lvlText w:val="%5."/>
      <w:lvlJc w:val="left"/>
      <w:pPr>
        <w:ind w:left="6640" w:hanging="360"/>
      </w:pPr>
    </w:lvl>
    <w:lvl w:ilvl="5" w:tplc="040C001B" w:tentative="1">
      <w:start w:val="1"/>
      <w:numFmt w:val="lowerRoman"/>
      <w:lvlText w:val="%6."/>
      <w:lvlJc w:val="right"/>
      <w:pPr>
        <w:ind w:left="7360" w:hanging="180"/>
      </w:pPr>
    </w:lvl>
    <w:lvl w:ilvl="6" w:tplc="040C000F" w:tentative="1">
      <w:start w:val="1"/>
      <w:numFmt w:val="decimal"/>
      <w:lvlText w:val="%7."/>
      <w:lvlJc w:val="left"/>
      <w:pPr>
        <w:ind w:left="8080" w:hanging="360"/>
      </w:pPr>
    </w:lvl>
    <w:lvl w:ilvl="7" w:tplc="040C0019" w:tentative="1">
      <w:start w:val="1"/>
      <w:numFmt w:val="lowerLetter"/>
      <w:lvlText w:val="%8."/>
      <w:lvlJc w:val="left"/>
      <w:pPr>
        <w:ind w:left="8800" w:hanging="360"/>
      </w:pPr>
    </w:lvl>
    <w:lvl w:ilvl="8" w:tplc="040C001B" w:tentative="1">
      <w:start w:val="1"/>
      <w:numFmt w:val="lowerRoman"/>
      <w:lvlText w:val="%9."/>
      <w:lvlJc w:val="right"/>
      <w:pPr>
        <w:ind w:left="9520" w:hanging="180"/>
      </w:pPr>
    </w:lvl>
  </w:abstractNum>
  <w:abstractNum w:abstractNumId="18">
    <w:nsid w:val="6EB26A33"/>
    <w:multiLevelType w:val="hybridMultilevel"/>
    <w:tmpl w:val="3A96D80E"/>
    <w:lvl w:ilvl="0" w:tplc="AA609B8C">
      <w:start w:val="1"/>
      <w:numFmt w:val="lowerLetter"/>
      <w:lvlText w:val="Q1.2%1"/>
      <w:lvlJc w:val="left"/>
      <w:pPr>
        <w:ind w:left="2136" w:hanging="360"/>
      </w:pPr>
      <w:rPr>
        <w:rFonts w:ascii="Arial" w:hAnsi="Arial" w:hint="default"/>
        <w:b w:val="0"/>
        <w:i w:val="0"/>
        <w:color w:val="000000" w:themeColor="text1"/>
        <w:sz w:val="24"/>
      </w:rPr>
    </w:lvl>
    <w:lvl w:ilvl="1" w:tplc="3C9C7AEC">
      <w:start w:val="1"/>
      <w:numFmt w:val="lowerLetter"/>
      <w:lvlText w:val="Q5.2%2"/>
      <w:lvlJc w:val="left"/>
      <w:pPr>
        <w:ind w:left="1440" w:hanging="360"/>
      </w:pPr>
      <w:rPr>
        <w:rFonts w:ascii="Arial" w:hAnsi="Arial" w:hint="default"/>
        <w:b w:val="0"/>
        <w:i w:val="0"/>
        <w:color w:val="000000" w:themeColor="text1"/>
        <w:sz w:val="24"/>
      </w:rPr>
    </w:lvl>
    <w:lvl w:ilvl="2" w:tplc="AA609B8C">
      <w:start w:val="1"/>
      <w:numFmt w:val="lowerLetter"/>
      <w:lvlText w:val="Q1.2%3"/>
      <w:lvlJc w:val="left"/>
      <w:pPr>
        <w:ind w:left="2160" w:hanging="180"/>
      </w:pPr>
      <w:rPr>
        <w:rFonts w:ascii="Arial" w:hAnsi="Arial" w:hint="default"/>
        <w:b w:val="0"/>
        <w:i w:val="0"/>
        <w:color w:val="000000" w:themeColor="text1"/>
        <w:sz w:val="24"/>
      </w:r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9">
    <w:nsid w:val="73123BAF"/>
    <w:multiLevelType w:val="hybridMultilevel"/>
    <w:tmpl w:val="B94E8318"/>
    <w:lvl w:ilvl="0" w:tplc="040C0005">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20">
    <w:nsid w:val="75837447"/>
    <w:multiLevelType w:val="hybridMultilevel"/>
    <w:tmpl w:val="DA081E84"/>
    <w:lvl w:ilvl="0" w:tplc="26B2DAD6">
      <w:numFmt w:val="bullet"/>
      <w:lvlText w:val="-"/>
      <w:lvlJc w:val="left"/>
      <w:pPr>
        <w:tabs>
          <w:tab w:val="num" w:pos="3552"/>
        </w:tabs>
        <w:ind w:left="3552" w:hanging="360"/>
      </w:pPr>
      <w:rPr>
        <w:rFonts w:ascii="Arial" w:eastAsia="Times New Roman" w:hAnsi="Arial" w:cs="Arial" w:hint="default"/>
      </w:rPr>
    </w:lvl>
    <w:lvl w:ilvl="1" w:tplc="040C0003" w:tentative="1">
      <w:start w:val="1"/>
      <w:numFmt w:val="bullet"/>
      <w:lvlText w:val="o"/>
      <w:lvlJc w:val="left"/>
      <w:pPr>
        <w:tabs>
          <w:tab w:val="num" w:pos="4272"/>
        </w:tabs>
        <w:ind w:left="4272" w:hanging="360"/>
      </w:pPr>
      <w:rPr>
        <w:rFonts w:ascii="Courier New" w:hAnsi="Courier New" w:cs="Courier New" w:hint="default"/>
      </w:rPr>
    </w:lvl>
    <w:lvl w:ilvl="2" w:tplc="040C0005" w:tentative="1">
      <w:start w:val="1"/>
      <w:numFmt w:val="bullet"/>
      <w:lvlText w:val=""/>
      <w:lvlJc w:val="left"/>
      <w:pPr>
        <w:tabs>
          <w:tab w:val="num" w:pos="4992"/>
        </w:tabs>
        <w:ind w:left="4992" w:hanging="360"/>
      </w:pPr>
      <w:rPr>
        <w:rFonts w:ascii="Wingdings" w:hAnsi="Wingdings" w:hint="default"/>
      </w:rPr>
    </w:lvl>
    <w:lvl w:ilvl="3" w:tplc="040C0001" w:tentative="1">
      <w:start w:val="1"/>
      <w:numFmt w:val="bullet"/>
      <w:lvlText w:val=""/>
      <w:lvlJc w:val="left"/>
      <w:pPr>
        <w:tabs>
          <w:tab w:val="num" w:pos="5712"/>
        </w:tabs>
        <w:ind w:left="5712" w:hanging="360"/>
      </w:pPr>
      <w:rPr>
        <w:rFonts w:ascii="Symbol" w:hAnsi="Symbol" w:hint="default"/>
      </w:rPr>
    </w:lvl>
    <w:lvl w:ilvl="4" w:tplc="040C0003" w:tentative="1">
      <w:start w:val="1"/>
      <w:numFmt w:val="bullet"/>
      <w:lvlText w:val="o"/>
      <w:lvlJc w:val="left"/>
      <w:pPr>
        <w:tabs>
          <w:tab w:val="num" w:pos="6432"/>
        </w:tabs>
        <w:ind w:left="6432" w:hanging="360"/>
      </w:pPr>
      <w:rPr>
        <w:rFonts w:ascii="Courier New" w:hAnsi="Courier New" w:cs="Courier New" w:hint="default"/>
      </w:rPr>
    </w:lvl>
    <w:lvl w:ilvl="5" w:tplc="040C0005" w:tentative="1">
      <w:start w:val="1"/>
      <w:numFmt w:val="bullet"/>
      <w:lvlText w:val=""/>
      <w:lvlJc w:val="left"/>
      <w:pPr>
        <w:tabs>
          <w:tab w:val="num" w:pos="7152"/>
        </w:tabs>
        <w:ind w:left="7152" w:hanging="360"/>
      </w:pPr>
      <w:rPr>
        <w:rFonts w:ascii="Wingdings" w:hAnsi="Wingdings" w:hint="default"/>
      </w:rPr>
    </w:lvl>
    <w:lvl w:ilvl="6" w:tplc="040C0001" w:tentative="1">
      <w:start w:val="1"/>
      <w:numFmt w:val="bullet"/>
      <w:lvlText w:val=""/>
      <w:lvlJc w:val="left"/>
      <w:pPr>
        <w:tabs>
          <w:tab w:val="num" w:pos="7872"/>
        </w:tabs>
        <w:ind w:left="7872" w:hanging="360"/>
      </w:pPr>
      <w:rPr>
        <w:rFonts w:ascii="Symbol" w:hAnsi="Symbol" w:hint="default"/>
      </w:rPr>
    </w:lvl>
    <w:lvl w:ilvl="7" w:tplc="040C0003" w:tentative="1">
      <w:start w:val="1"/>
      <w:numFmt w:val="bullet"/>
      <w:lvlText w:val="o"/>
      <w:lvlJc w:val="left"/>
      <w:pPr>
        <w:tabs>
          <w:tab w:val="num" w:pos="8592"/>
        </w:tabs>
        <w:ind w:left="8592" w:hanging="360"/>
      </w:pPr>
      <w:rPr>
        <w:rFonts w:ascii="Courier New" w:hAnsi="Courier New" w:cs="Courier New" w:hint="default"/>
      </w:rPr>
    </w:lvl>
    <w:lvl w:ilvl="8" w:tplc="040C0005" w:tentative="1">
      <w:start w:val="1"/>
      <w:numFmt w:val="bullet"/>
      <w:lvlText w:val=""/>
      <w:lvlJc w:val="left"/>
      <w:pPr>
        <w:tabs>
          <w:tab w:val="num" w:pos="9312"/>
        </w:tabs>
        <w:ind w:left="9312" w:hanging="360"/>
      </w:pPr>
      <w:rPr>
        <w:rFonts w:ascii="Wingdings" w:hAnsi="Wingdings" w:hint="default"/>
      </w:rPr>
    </w:lvl>
  </w:abstractNum>
  <w:abstractNum w:abstractNumId="21">
    <w:nsid w:val="7AEA30F9"/>
    <w:multiLevelType w:val="hybridMultilevel"/>
    <w:tmpl w:val="00D6585A"/>
    <w:lvl w:ilvl="0" w:tplc="A9EC42C6">
      <w:start w:val="1"/>
      <w:numFmt w:val="lowerLetter"/>
      <w:lvlText w:val="Q5.4%1"/>
      <w:lvlJc w:val="left"/>
      <w:pPr>
        <w:ind w:left="5171" w:hanging="360"/>
      </w:pPr>
      <w:rPr>
        <w:rFonts w:ascii="Arial" w:hAnsi="Arial" w:hint="default"/>
        <w:b w:val="0"/>
        <w:i w:val="0"/>
        <w:color w:val="000000" w:themeColor="text1"/>
        <w:sz w:val="24"/>
      </w:rPr>
    </w:lvl>
    <w:lvl w:ilvl="1" w:tplc="040C0019" w:tentative="1">
      <w:start w:val="1"/>
      <w:numFmt w:val="lowerLetter"/>
      <w:lvlText w:val="%2."/>
      <w:lvlJc w:val="left"/>
      <w:pPr>
        <w:ind w:left="5891" w:hanging="360"/>
      </w:pPr>
    </w:lvl>
    <w:lvl w:ilvl="2" w:tplc="040C001B" w:tentative="1">
      <w:start w:val="1"/>
      <w:numFmt w:val="lowerRoman"/>
      <w:lvlText w:val="%3."/>
      <w:lvlJc w:val="right"/>
      <w:pPr>
        <w:ind w:left="6611" w:hanging="180"/>
      </w:pPr>
    </w:lvl>
    <w:lvl w:ilvl="3" w:tplc="040C000F" w:tentative="1">
      <w:start w:val="1"/>
      <w:numFmt w:val="decimal"/>
      <w:lvlText w:val="%4."/>
      <w:lvlJc w:val="left"/>
      <w:pPr>
        <w:ind w:left="7331" w:hanging="360"/>
      </w:pPr>
    </w:lvl>
    <w:lvl w:ilvl="4" w:tplc="040C0019" w:tentative="1">
      <w:start w:val="1"/>
      <w:numFmt w:val="lowerLetter"/>
      <w:lvlText w:val="%5."/>
      <w:lvlJc w:val="left"/>
      <w:pPr>
        <w:ind w:left="8051" w:hanging="360"/>
      </w:pPr>
    </w:lvl>
    <w:lvl w:ilvl="5" w:tplc="040C001B" w:tentative="1">
      <w:start w:val="1"/>
      <w:numFmt w:val="lowerRoman"/>
      <w:lvlText w:val="%6."/>
      <w:lvlJc w:val="right"/>
      <w:pPr>
        <w:ind w:left="8771" w:hanging="180"/>
      </w:pPr>
    </w:lvl>
    <w:lvl w:ilvl="6" w:tplc="040C000F" w:tentative="1">
      <w:start w:val="1"/>
      <w:numFmt w:val="decimal"/>
      <w:lvlText w:val="%7."/>
      <w:lvlJc w:val="left"/>
      <w:pPr>
        <w:ind w:left="9491" w:hanging="360"/>
      </w:pPr>
    </w:lvl>
    <w:lvl w:ilvl="7" w:tplc="040C0019" w:tentative="1">
      <w:start w:val="1"/>
      <w:numFmt w:val="lowerLetter"/>
      <w:lvlText w:val="%8."/>
      <w:lvlJc w:val="left"/>
      <w:pPr>
        <w:ind w:left="10211" w:hanging="360"/>
      </w:pPr>
    </w:lvl>
    <w:lvl w:ilvl="8" w:tplc="040C001B" w:tentative="1">
      <w:start w:val="1"/>
      <w:numFmt w:val="lowerRoman"/>
      <w:lvlText w:val="%9."/>
      <w:lvlJc w:val="right"/>
      <w:pPr>
        <w:ind w:left="10931" w:hanging="180"/>
      </w:pPr>
    </w:lvl>
  </w:abstractNum>
  <w:num w:numId="1">
    <w:abstractNumId w:val="11"/>
  </w:num>
  <w:num w:numId="2">
    <w:abstractNumId w:val="20"/>
  </w:num>
  <w:num w:numId="3">
    <w:abstractNumId w:val="15"/>
  </w:num>
  <w:num w:numId="4">
    <w:abstractNumId w:val="1"/>
  </w:num>
  <w:num w:numId="5">
    <w:abstractNumId w:val="7"/>
  </w:num>
  <w:num w:numId="6">
    <w:abstractNumId w:val="10"/>
  </w:num>
  <w:num w:numId="7">
    <w:abstractNumId w:val="0"/>
    <w:lvlOverride w:ilvl="0">
      <w:lvl w:ilvl="0">
        <w:start w:val="2"/>
        <w:numFmt w:val="bullet"/>
        <w:lvlText w:val="-"/>
        <w:legacy w:legacy="1" w:legacySpace="0" w:legacyIndent="360"/>
        <w:lvlJc w:val="left"/>
        <w:pPr>
          <w:ind w:left="7" w:hanging="360"/>
        </w:pPr>
      </w:lvl>
    </w:lvlOverride>
  </w:num>
  <w:num w:numId="8">
    <w:abstractNumId w:val="6"/>
  </w:num>
  <w:num w:numId="9">
    <w:abstractNumId w:val="4"/>
  </w:num>
  <w:num w:numId="10">
    <w:abstractNumId w:val="19"/>
  </w:num>
  <w:num w:numId="11">
    <w:abstractNumId w:val="14"/>
  </w:num>
  <w:num w:numId="12">
    <w:abstractNumId w:val="16"/>
  </w:num>
  <w:num w:numId="13">
    <w:abstractNumId w:val="12"/>
  </w:num>
  <w:num w:numId="14">
    <w:abstractNumId w:val="5"/>
  </w:num>
  <w:num w:numId="15">
    <w:abstractNumId w:val="18"/>
  </w:num>
  <w:num w:numId="16">
    <w:abstractNumId w:val="21"/>
  </w:num>
  <w:num w:numId="17">
    <w:abstractNumId w:val="8"/>
  </w:num>
  <w:num w:numId="18">
    <w:abstractNumId w:val="17"/>
  </w:num>
  <w:num w:numId="19">
    <w:abstractNumId w:val="2"/>
  </w:num>
  <w:num w:numId="20">
    <w:abstractNumId w:val="9"/>
  </w:num>
  <w:num w:numId="21">
    <w:abstractNumId w:val="13"/>
  </w:num>
  <w:num w:numId="22">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9"/>
  <w:hyphenationZone w:val="425"/>
  <w:characterSpacingControl w:val="doNotCompress"/>
  <w:hdrShapeDefaults>
    <o:shapedefaults v:ext="edit" spidmax="9203"/>
  </w:hdrShapeDefaults>
  <w:footnotePr>
    <w:footnote w:id="-1"/>
    <w:footnote w:id="0"/>
  </w:footnotePr>
  <w:endnotePr>
    <w:endnote w:id="-1"/>
    <w:endnote w:id="0"/>
  </w:endnotePr>
  <w:compat>
    <w:compatSetting w:name="compatibilityMode" w:uri="http://schemas.microsoft.com/office/word" w:val="12"/>
  </w:compat>
  <w:rsids>
    <w:rsidRoot w:val="00E70A71"/>
    <w:rsid w:val="00005622"/>
    <w:rsid w:val="000075FC"/>
    <w:rsid w:val="00013A31"/>
    <w:rsid w:val="00016699"/>
    <w:rsid w:val="000166D1"/>
    <w:rsid w:val="00021B35"/>
    <w:rsid w:val="00022BD4"/>
    <w:rsid w:val="00024AFF"/>
    <w:rsid w:val="00025FCF"/>
    <w:rsid w:val="0002700E"/>
    <w:rsid w:val="0003486D"/>
    <w:rsid w:val="000449BD"/>
    <w:rsid w:val="000469D5"/>
    <w:rsid w:val="000635DA"/>
    <w:rsid w:val="0006459E"/>
    <w:rsid w:val="00066406"/>
    <w:rsid w:val="00067676"/>
    <w:rsid w:val="000701A3"/>
    <w:rsid w:val="00074067"/>
    <w:rsid w:val="00076978"/>
    <w:rsid w:val="00076F0B"/>
    <w:rsid w:val="0008139B"/>
    <w:rsid w:val="00082704"/>
    <w:rsid w:val="00083C52"/>
    <w:rsid w:val="00085397"/>
    <w:rsid w:val="0009234A"/>
    <w:rsid w:val="000923FD"/>
    <w:rsid w:val="0009607E"/>
    <w:rsid w:val="000A6982"/>
    <w:rsid w:val="000A6F27"/>
    <w:rsid w:val="000A7B0C"/>
    <w:rsid w:val="000B1FDC"/>
    <w:rsid w:val="000C6601"/>
    <w:rsid w:val="000C69D2"/>
    <w:rsid w:val="000D1AF1"/>
    <w:rsid w:val="000D2FDA"/>
    <w:rsid w:val="000D7CE0"/>
    <w:rsid w:val="000E780F"/>
    <w:rsid w:val="000F1C6E"/>
    <w:rsid w:val="000F5885"/>
    <w:rsid w:val="000F6048"/>
    <w:rsid w:val="000F669A"/>
    <w:rsid w:val="00100AE1"/>
    <w:rsid w:val="001012C8"/>
    <w:rsid w:val="0010548D"/>
    <w:rsid w:val="00110D07"/>
    <w:rsid w:val="00111CDF"/>
    <w:rsid w:val="00114B4D"/>
    <w:rsid w:val="001257D6"/>
    <w:rsid w:val="00131B41"/>
    <w:rsid w:val="00131DFB"/>
    <w:rsid w:val="001327F9"/>
    <w:rsid w:val="001425CC"/>
    <w:rsid w:val="00145102"/>
    <w:rsid w:val="001524BC"/>
    <w:rsid w:val="001562CF"/>
    <w:rsid w:val="001641C8"/>
    <w:rsid w:val="00175592"/>
    <w:rsid w:val="00196042"/>
    <w:rsid w:val="00197115"/>
    <w:rsid w:val="001A42A4"/>
    <w:rsid w:val="001B194F"/>
    <w:rsid w:val="001B1A1C"/>
    <w:rsid w:val="001B379D"/>
    <w:rsid w:val="001B463E"/>
    <w:rsid w:val="001B6F9F"/>
    <w:rsid w:val="001C4883"/>
    <w:rsid w:val="001C5E85"/>
    <w:rsid w:val="001C68BC"/>
    <w:rsid w:val="001D0DA0"/>
    <w:rsid w:val="001D412D"/>
    <w:rsid w:val="001D6662"/>
    <w:rsid w:val="001F10C3"/>
    <w:rsid w:val="001F27E1"/>
    <w:rsid w:val="001F765F"/>
    <w:rsid w:val="002001BE"/>
    <w:rsid w:val="0020058D"/>
    <w:rsid w:val="00201F12"/>
    <w:rsid w:val="00203CA7"/>
    <w:rsid w:val="00204685"/>
    <w:rsid w:val="002114E1"/>
    <w:rsid w:val="0022144B"/>
    <w:rsid w:val="00226F88"/>
    <w:rsid w:val="002311B4"/>
    <w:rsid w:val="002351B3"/>
    <w:rsid w:val="00236518"/>
    <w:rsid w:val="002423E2"/>
    <w:rsid w:val="00246DEE"/>
    <w:rsid w:val="00246F05"/>
    <w:rsid w:val="00247EC1"/>
    <w:rsid w:val="00260AA3"/>
    <w:rsid w:val="002639E7"/>
    <w:rsid w:val="00273E7E"/>
    <w:rsid w:val="002766FD"/>
    <w:rsid w:val="00276B06"/>
    <w:rsid w:val="00277F2D"/>
    <w:rsid w:val="00284695"/>
    <w:rsid w:val="00291E06"/>
    <w:rsid w:val="002A23C6"/>
    <w:rsid w:val="002A26CE"/>
    <w:rsid w:val="002B1465"/>
    <w:rsid w:val="002B41AA"/>
    <w:rsid w:val="002C5A05"/>
    <w:rsid w:val="002D18C5"/>
    <w:rsid w:val="002D6AC1"/>
    <w:rsid w:val="002E0129"/>
    <w:rsid w:val="002E1F2E"/>
    <w:rsid w:val="002E4974"/>
    <w:rsid w:val="002E668A"/>
    <w:rsid w:val="002F2806"/>
    <w:rsid w:val="002F3809"/>
    <w:rsid w:val="00300D5C"/>
    <w:rsid w:val="00305675"/>
    <w:rsid w:val="00312A96"/>
    <w:rsid w:val="0031337F"/>
    <w:rsid w:val="00313C8F"/>
    <w:rsid w:val="00325BEF"/>
    <w:rsid w:val="003317E8"/>
    <w:rsid w:val="003323BB"/>
    <w:rsid w:val="00335126"/>
    <w:rsid w:val="003365BA"/>
    <w:rsid w:val="00343054"/>
    <w:rsid w:val="0034584A"/>
    <w:rsid w:val="00352DAE"/>
    <w:rsid w:val="00354589"/>
    <w:rsid w:val="00354EF5"/>
    <w:rsid w:val="0035726A"/>
    <w:rsid w:val="0035793B"/>
    <w:rsid w:val="003612AF"/>
    <w:rsid w:val="0037739A"/>
    <w:rsid w:val="003952C4"/>
    <w:rsid w:val="003954CE"/>
    <w:rsid w:val="00396100"/>
    <w:rsid w:val="00397600"/>
    <w:rsid w:val="003A2176"/>
    <w:rsid w:val="003A567D"/>
    <w:rsid w:val="003C3EE3"/>
    <w:rsid w:val="003C74C5"/>
    <w:rsid w:val="003C7A57"/>
    <w:rsid w:val="003E4EC4"/>
    <w:rsid w:val="003E66CE"/>
    <w:rsid w:val="003E749D"/>
    <w:rsid w:val="003F36B7"/>
    <w:rsid w:val="003F53EB"/>
    <w:rsid w:val="00401589"/>
    <w:rsid w:val="00402E83"/>
    <w:rsid w:val="004040F7"/>
    <w:rsid w:val="00406B88"/>
    <w:rsid w:val="00414146"/>
    <w:rsid w:val="00425416"/>
    <w:rsid w:val="004350CD"/>
    <w:rsid w:val="00436D06"/>
    <w:rsid w:val="00437648"/>
    <w:rsid w:val="00445565"/>
    <w:rsid w:val="00447A06"/>
    <w:rsid w:val="0045754A"/>
    <w:rsid w:val="004664F8"/>
    <w:rsid w:val="004666C1"/>
    <w:rsid w:val="00474EDE"/>
    <w:rsid w:val="004767AA"/>
    <w:rsid w:val="0048042B"/>
    <w:rsid w:val="00481B7B"/>
    <w:rsid w:val="004831AC"/>
    <w:rsid w:val="0049410C"/>
    <w:rsid w:val="004966BF"/>
    <w:rsid w:val="004A0388"/>
    <w:rsid w:val="004A0928"/>
    <w:rsid w:val="004A1DD3"/>
    <w:rsid w:val="004A395B"/>
    <w:rsid w:val="004A3B8F"/>
    <w:rsid w:val="004A636A"/>
    <w:rsid w:val="004B1CC4"/>
    <w:rsid w:val="004B298D"/>
    <w:rsid w:val="004C5F91"/>
    <w:rsid w:val="004D0079"/>
    <w:rsid w:val="004D2D78"/>
    <w:rsid w:val="004D3A2B"/>
    <w:rsid w:val="004D4AAF"/>
    <w:rsid w:val="004D5AAF"/>
    <w:rsid w:val="004D70C5"/>
    <w:rsid w:val="004E0829"/>
    <w:rsid w:val="004E6F67"/>
    <w:rsid w:val="004F01C4"/>
    <w:rsid w:val="004F06C8"/>
    <w:rsid w:val="004F14C8"/>
    <w:rsid w:val="004F2ED0"/>
    <w:rsid w:val="004F337B"/>
    <w:rsid w:val="004F4E76"/>
    <w:rsid w:val="0050494F"/>
    <w:rsid w:val="00511D9C"/>
    <w:rsid w:val="00512D06"/>
    <w:rsid w:val="0052664A"/>
    <w:rsid w:val="0052693D"/>
    <w:rsid w:val="00534E02"/>
    <w:rsid w:val="00550B70"/>
    <w:rsid w:val="00552112"/>
    <w:rsid w:val="0055394C"/>
    <w:rsid w:val="005577CA"/>
    <w:rsid w:val="00557845"/>
    <w:rsid w:val="0056234F"/>
    <w:rsid w:val="005649FC"/>
    <w:rsid w:val="005704C7"/>
    <w:rsid w:val="00570864"/>
    <w:rsid w:val="00571C58"/>
    <w:rsid w:val="00572267"/>
    <w:rsid w:val="00573941"/>
    <w:rsid w:val="00574BCA"/>
    <w:rsid w:val="005757A0"/>
    <w:rsid w:val="005774E8"/>
    <w:rsid w:val="00581070"/>
    <w:rsid w:val="00581076"/>
    <w:rsid w:val="00582846"/>
    <w:rsid w:val="00584654"/>
    <w:rsid w:val="00587B3C"/>
    <w:rsid w:val="00587E37"/>
    <w:rsid w:val="00592AAE"/>
    <w:rsid w:val="005943A7"/>
    <w:rsid w:val="00594840"/>
    <w:rsid w:val="00594907"/>
    <w:rsid w:val="0059572A"/>
    <w:rsid w:val="00595F45"/>
    <w:rsid w:val="005A1377"/>
    <w:rsid w:val="005A1FC7"/>
    <w:rsid w:val="005A5B9F"/>
    <w:rsid w:val="005A7079"/>
    <w:rsid w:val="005B3134"/>
    <w:rsid w:val="005B3346"/>
    <w:rsid w:val="005B53BD"/>
    <w:rsid w:val="005C688D"/>
    <w:rsid w:val="005C7160"/>
    <w:rsid w:val="005C7D71"/>
    <w:rsid w:val="005E1039"/>
    <w:rsid w:val="005F2550"/>
    <w:rsid w:val="0060291F"/>
    <w:rsid w:val="00604E14"/>
    <w:rsid w:val="00613676"/>
    <w:rsid w:val="00615D57"/>
    <w:rsid w:val="00616012"/>
    <w:rsid w:val="00623B49"/>
    <w:rsid w:val="006242FF"/>
    <w:rsid w:val="00626DA2"/>
    <w:rsid w:val="00627D01"/>
    <w:rsid w:val="00634439"/>
    <w:rsid w:val="00635A81"/>
    <w:rsid w:val="006401D8"/>
    <w:rsid w:val="00641714"/>
    <w:rsid w:val="0064215A"/>
    <w:rsid w:val="00642E0D"/>
    <w:rsid w:val="00642F14"/>
    <w:rsid w:val="00650701"/>
    <w:rsid w:val="00654F33"/>
    <w:rsid w:val="00656495"/>
    <w:rsid w:val="00657780"/>
    <w:rsid w:val="00660B02"/>
    <w:rsid w:val="00661F1A"/>
    <w:rsid w:val="0066420B"/>
    <w:rsid w:val="0066454E"/>
    <w:rsid w:val="00665ACB"/>
    <w:rsid w:val="00667CF8"/>
    <w:rsid w:val="00667FF0"/>
    <w:rsid w:val="00671457"/>
    <w:rsid w:val="00673DDB"/>
    <w:rsid w:val="0067565F"/>
    <w:rsid w:val="0068127E"/>
    <w:rsid w:val="00686E97"/>
    <w:rsid w:val="00691309"/>
    <w:rsid w:val="006921D6"/>
    <w:rsid w:val="006959BF"/>
    <w:rsid w:val="006960B6"/>
    <w:rsid w:val="0069760D"/>
    <w:rsid w:val="006A0D68"/>
    <w:rsid w:val="006A18CA"/>
    <w:rsid w:val="006A5778"/>
    <w:rsid w:val="006B17C7"/>
    <w:rsid w:val="006B3EE4"/>
    <w:rsid w:val="006C4AA5"/>
    <w:rsid w:val="006C6260"/>
    <w:rsid w:val="006D4283"/>
    <w:rsid w:val="006D6FBE"/>
    <w:rsid w:val="006E0F29"/>
    <w:rsid w:val="006E7019"/>
    <w:rsid w:val="006F578B"/>
    <w:rsid w:val="006F7CD7"/>
    <w:rsid w:val="00705190"/>
    <w:rsid w:val="00713AC3"/>
    <w:rsid w:val="007167B0"/>
    <w:rsid w:val="00717003"/>
    <w:rsid w:val="00717EEE"/>
    <w:rsid w:val="0072075F"/>
    <w:rsid w:val="00721770"/>
    <w:rsid w:val="00722BA7"/>
    <w:rsid w:val="007246EE"/>
    <w:rsid w:val="00725708"/>
    <w:rsid w:val="00725D1E"/>
    <w:rsid w:val="00736A0B"/>
    <w:rsid w:val="0074071A"/>
    <w:rsid w:val="007438FD"/>
    <w:rsid w:val="0075429E"/>
    <w:rsid w:val="00754761"/>
    <w:rsid w:val="0075522D"/>
    <w:rsid w:val="00757499"/>
    <w:rsid w:val="00760A7D"/>
    <w:rsid w:val="007611F1"/>
    <w:rsid w:val="00761F10"/>
    <w:rsid w:val="00763414"/>
    <w:rsid w:val="00764475"/>
    <w:rsid w:val="007652A3"/>
    <w:rsid w:val="00765D38"/>
    <w:rsid w:val="007675D9"/>
    <w:rsid w:val="00773E36"/>
    <w:rsid w:val="00775CDD"/>
    <w:rsid w:val="00777F41"/>
    <w:rsid w:val="007812C9"/>
    <w:rsid w:val="007909FF"/>
    <w:rsid w:val="00795D24"/>
    <w:rsid w:val="00797536"/>
    <w:rsid w:val="007A2484"/>
    <w:rsid w:val="007A31E2"/>
    <w:rsid w:val="007A3F6E"/>
    <w:rsid w:val="007A7612"/>
    <w:rsid w:val="007A770E"/>
    <w:rsid w:val="007B011A"/>
    <w:rsid w:val="007B369A"/>
    <w:rsid w:val="007B3980"/>
    <w:rsid w:val="007B6180"/>
    <w:rsid w:val="007E123C"/>
    <w:rsid w:val="007E4F6E"/>
    <w:rsid w:val="007E690A"/>
    <w:rsid w:val="007F2BF6"/>
    <w:rsid w:val="0080330F"/>
    <w:rsid w:val="0081114A"/>
    <w:rsid w:val="0081309D"/>
    <w:rsid w:val="00825912"/>
    <w:rsid w:val="00834939"/>
    <w:rsid w:val="008355EB"/>
    <w:rsid w:val="00837435"/>
    <w:rsid w:val="008447AC"/>
    <w:rsid w:val="008449EC"/>
    <w:rsid w:val="008510C3"/>
    <w:rsid w:val="0085380F"/>
    <w:rsid w:val="00857E10"/>
    <w:rsid w:val="00866B8C"/>
    <w:rsid w:val="008707E5"/>
    <w:rsid w:val="008731E2"/>
    <w:rsid w:val="00873B30"/>
    <w:rsid w:val="00876CB1"/>
    <w:rsid w:val="00891535"/>
    <w:rsid w:val="008B017C"/>
    <w:rsid w:val="008B4648"/>
    <w:rsid w:val="008C3660"/>
    <w:rsid w:val="008C4E15"/>
    <w:rsid w:val="008D14D3"/>
    <w:rsid w:val="008D6421"/>
    <w:rsid w:val="008E4B12"/>
    <w:rsid w:val="008F07E1"/>
    <w:rsid w:val="008F235A"/>
    <w:rsid w:val="00901B1C"/>
    <w:rsid w:val="00905E56"/>
    <w:rsid w:val="009072C1"/>
    <w:rsid w:val="0091010C"/>
    <w:rsid w:val="00912D1A"/>
    <w:rsid w:val="009222FF"/>
    <w:rsid w:val="009308DB"/>
    <w:rsid w:val="00942439"/>
    <w:rsid w:val="00943181"/>
    <w:rsid w:val="00944BC2"/>
    <w:rsid w:val="0094609F"/>
    <w:rsid w:val="00951509"/>
    <w:rsid w:val="009529E5"/>
    <w:rsid w:val="009563A1"/>
    <w:rsid w:val="0095775D"/>
    <w:rsid w:val="00960401"/>
    <w:rsid w:val="00961C5A"/>
    <w:rsid w:val="00974528"/>
    <w:rsid w:val="00976044"/>
    <w:rsid w:val="009773A6"/>
    <w:rsid w:val="009826ED"/>
    <w:rsid w:val="009843F6"/>
    <w:rsid w:val="00987F46"/>
    <w:rsid w:val="00992601"/>
    <w:rsid w:val="00994305"/>
    <w:rsid w:val="00994745"/>
    <w:rsid w:val="009B17E4"/>
    <w:rsid w:val="009B1F0C"/>
    <w:rsid w:val="009C3029"/>
    <w:rsid w:val="009C502B"/>
    <w:rsid w:val="009C5F23"/>
    <w:rsid w:val="009C7D6D"/>
    <w:rsid w:val="009D1DF8"/>
    <w:rsid w:val="009D40AC"/>
    <w:rsid w:val="009D488B"/>
    <w:rsid w:val="009D5067"/>
    <w:rsid w:val="009E0E91"/>
    <w:rsid w:val="009E231F"/>
    <w:rsid w:val="009E3B1D"/>
    <w:rsid w:val="009E7D44"/>
    <w:rsid w:val="009F1220"/>
    <w:rsid w:val="009F1318"/>
    <w:rsid w:val="009F4ED2"/>
    <w:rsid w:val="009F568F"/>
    <w:rsid w:val="00A1531B"/>
    <w:rsid w:val="00A22B32"/>
    <w:rsid w:val="00A24878"/>
    <w:rsid w:val="00A2767D"/>
    <w:rsid w:val="00A3407F"/>
    <w:rsid w:val="00A34EAF"/>
    <w:rsid w:val="00A3614A"/>
    <w:rsid w:val="00A459FA"/>
    <w:rsid w:val="00A60BE8"/>
    <w:rsid w:val="00A63BC7"/>
    <w:rsid w:val="00A64EC6"/>
    <w:rsid w:val="00A66D45"/>
    <w:rsid w:val="00A77434"/>
    <w:rsid w:val="00A853A5"/>
    <w:rsid w:val="00A879EE"/>
    <w:rsid w:val="00A91441"/>
    <w:rsid w:val="00A935EC"/>
    <w:rsid w:val="00A95D9A"/>
    <w:rsid w:val="00A97C01"/>
    <w:rsid w:val="00AA2616"/>
    <w:rsid w:val="00AA50B9"/>
    <w:rsid w:val="00AB040E"/>
    <w:rsid w:val="00AB25C8"/>
    <w:rsid w:val="00AB4245"/>
    <w:rsid w:val="00AC290F"/>
    <w:rsid w:val="00AC2BC5"/>
    <w:rsid w:val="00AC4F60"/>
    <w:rsid w:val="00AC4FFE"/>
    <w:rsid w:val="00AE0933"/>
    <w:rsid w:val="00AF6E73"/>
    <w:rsid w:val="00B00164"/>
    <w:rsid w:val="00B009AC"/>
    <w:rsid w:val="00B00B32"/>
    <w:rsid w:val="00B018E9"/>
    <w:rsid w:val="00B03C1D"/>
    <w:rsid w:val="00B072A6"/>
    <w:rsid w:val="00B13CCA"/>
    <w:rsid w:val="00B16C60"/>
    <w:rsid w:val="00B22BAE"/>
    <w:rsid w:val="00B3380D"/>
    <w:rsid w:val="00B377F1"/>
    <w:rsid w:val="00B37AE0"/>
    <w:rsid w:val="00B4241A"/>
    <w:rsid w:val="00B456D8"/>
    <w:rsid w:val="00B4748F"/>
    <w:rsid w:val="00B50158"/>
    <w:rsid w:val="00B5580A"/>
    <w:rsid w:val="00B5600E"/>
    <w:rsid w:val="00B62707"/>
    <w:rsid w:val="00B73F64"/>
    <w:rsid w:val="00B7714C"/>
    <w:rsid w:val="00B77B17"/>
    <w:rsid w:val="00B817DF"/>
    <w:rsid w:val="00B83249"/>
    <w:rsid w:val="00B836E5"/>
    <w:rsid w:val="00B83DC4"/>
    <w:rsid w:val="00B91CBB"/>
    <w:rsid w:val="00BA15A0"/>
    <w:rsid w:val="00BB07E7"/>
    <w:rsid w:val="00BB2BE8"/>
    <w:rsid w:val="00BC0426"/>
    <w:rsid w:val="00BD4704"/>
    <w:rsid w:val="00BD5621"/>
    <w:rsid w:val="00BF79F8"/>
    <w:rsid w:val="00C004AB"/>
    <w:rsid w:val="00C005D2"/>
    <w:rsid w:val="00C1070D"/>
    <w:rsid w:val="00C1230A"/>
    <w:rsid w:val="00C12AE0"/>
    <w:rsid w:val="00C20B25"/>
    <w:rsid w:val="00C230AB"/>
    <w:rsid w:val="00C265C5"/>
    <w:rsid w:val="00C279ED"/>
    <w:rsid w:val="00C30AFD"/>
    <w:rsid w:val="00C3733F"/>
    <w:rsid w:val="00C44FFF"/>
    <w:rsid w:val="00C508CC"/>
    <w:rsid w:val="00C56019"/>
    <w:rsid w:val="00C563C4"/>
    <w:rsid w:val="00C61A07"/>
    <w:rsid w:val="00C67830"/>
    <w:rsid w:val="00C7406A"/>
    <w:rsid w:val="00C74F1C"/>
    <w:rsid w:val="00C800D1"/>
    <w:rsid w:val="00C845AB"/>
    <w:rsid w:val="00C910AF"/>
    <w:rsid w:val="00CA50E0"/>
    <w:rsid w:val="00CB0AC5"/>
    <w:rsid w:val="00CB40B4"/>
    <w:rsid w:val="00CC177E"/>
    <w:rsid w:val="00CC3D1A"/>
    <w:rsid w:val="00CC4B91"/>
    <w:rsid w:val="00CD026B"/>
    <w:rsid w:val="00CD2B41"/>
    <w:rsid w:val="00CD414C"/>
    <w:rsid w:val="00CE0428"/>
    <w:rsid w:val="00CE1076"/>
    <w:rsid w:val="00CE1C44"/>
    <w:rsid w:val="00CE738B"/>
    <w:rsid w:val="00CE7C4E"/>
    <w:rsid w:val="00CF6798"/>
    <w:rsid w:val="00D042B8"/>
    <w:rsid w:val="00D04B26"/>
    <w:rsid w:val="00D21047"/>
    <w:rsid w:val="00D24994"/>
    <w:rsid w:val="00D24DF5"/>
    <w:rsid w:val="00D26E0C"/>
    <w:rsid w:val="00D364B0"/>
    <w:rsid w:val="00D40F93"/>
    <w:rsid w:val="00D5483B"/>
    <w:rsid w:val="00D561C8"/>
    <w:rsid w:val="00D56628"/>
    <w:rsid w:val="00D60BDA"/>
    <w:rsid w:val="00D722CD"/>
    <w:rsid w:val="00D764DD"/>
    <w:rsid w:val="00D954BA"/>
    <w:rsid w:val="00D95692"/>
    <w:rsid w:val="00D973EB"/>
    <w:rsid w:val="00D974FD"/>
    <w:rsid w:val="00DA10FD"/>
    <w:rsid w:val="00DA271B"/>
    <w:rsid w:val="00DA4904"/>
    <w:rsid w:val="00DA541D"/>
    <w:rsid w:val="00DB1340"/>
    <w:rsid w:val="00DB2391"/>
    <w:rsid w:val="00DB29D4"/>
    <w:rsid w:val="00DB5CB8"/>
    <w:rsid w:val="00DC27F4"/>
    <w:rsid w:val="00DC4A75"/>
    <w:rsid w:val="00DD10A3"/>
    <w:rsid w:val="00DD4D27"/>
    <w:rsid w:val="00DE2BD2"/>
    <w:rsid w:val="00DE3E8A"/>
    <w:rsid w:val="00DF06E0"/>
    <w:rsid w:val="00DF3B1A"/>
    <w:rsid w:val="00DF44F2"/>
    <w:rsid w:val="00E104EF"/>
    <w:rsid w:val="00E1119E"/>
    <w:rsid w:val="00E21769"/>
    <w:rsid w:val="00E30185"/>
    <w:rsid w:val="00E32E36"/>
    <w:rsid w:val="00E401BC"/>
    <w:rsid w:val="00E40CDD"/>
    <w:rsid w:val="00E414F9"/>
    <w:rsid w:val="00E45F93"/>
    <w:rsid w:val="00E547D8"/>
    <w:rsid w:val="00E55025"/>
    <w:rsid w:val="00E605AF"/>
    <w:rsid w:val="00E70A71"/>
    <w:rsid w:val="00E71474"/>
    <w:rsid w:val="00E7683D"/>
    <w:rsid w:val="00E80890"/>
    <w:rsid w:val="00E80A15"/>
    <w:rsid w:val="00E8285B"/>
    <w:rsid w:val="00E84987"/>
    <w:rsid w:val="00E86829"/>
    <w:rsid w:val="00E9492B"/>
    <w:rsid w:val="00EA3D62"/>
    <w:rsid w:val="00EB3FF4"/>
    <w:rsid w:val="00EB67EE"/>
    <w:rsid w:val="00ED6F5B"/>
    <w:rsid w:val="00EE6AB3"/>
    <w:rsid w:val="00EE71E7"/>
    <w:rsid w:val="00EE7E37"/>
    <w:rsid w:val="00EF06EF"/>
    <w:rsid w:val="00EF5622"/>
    <w:rsid w:val="00EF7765"/>
    <w:rsid w:val="00EF7E1D"/>
    <w:rsid w:val="00F00771"/>
    <w:rsid w:val="00F23B5D"/>
    <w:rsid w:val="00F3114A"/>
    <w:rsid w:val="00F34324"/>
    <w:rsid w:val="00F349C8"/>
    <w:rsid w:val="00F368E8"/>
    <w:rsid w:val="00F3709A"/>
    <w:rsid w:val="00F37691"/>
    <w:rsid w:val="00F44C5A"/>
    <w:rsid w:val="00F4607B"/>
    <w:rsid w:val="00F46AFC"/>
    <w:rsid w:val="00F46FD6"/>
    <w:rsid w:val="00F516D1"/>
    <w:rsid w:val="00F522B8"/>
    <w:rsid w:val="00F53DF9"/>
    <w:rsid w:val="00F57C5B"/>
    <w:rsid w:val="00F67FC1"/>
    <w:rsid w:val="00F7047C"/>
    <w:rsid w:val="00F76E57"/>
    <w:rsid w:val="00F85F6C"/>
    <w:rsid w:val="00F8635E"/>
    <w:rsid w:val="00F929ED"/>
    <w:rsid w:val="00FA24EE"/>
    <w:rsid w:val="00FA2B1D"/>
    <w:rsid w:val="00FA3141"/>
    <w:rsid w:val="00FA7733"/>
    <w:rsid w:val="00FB2C3D"/>
    <w:rsid w:val="00FB42A4"/>
    <w:rsid w:val="00FC5418"/>
    <w:rsid w:val="00FD34F6"/>
    <w:rsid w:val="00FF03FE"/>
    <w:rsid w:val="00FF125C"/>
    <w:rsid w:val="00FF60F9"/>
  </w:rsids>
  <m:mathPr>
    <m:mathFont m:val="Cambria Math"/>
    <m:brkBin m:val="before"/>
    <m:brkBinSub m:val="--"/>
    <m:smallFrac/>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9203"/>
    <o:shapelayout v:ext="edit">
      <o:idmap v:ext="edit" data="1,3,4,5,6,7,8"/>
      <o:rules v:ext="edit">
        <o:r id="V:Rule1" type="connector" idref="#AutoShape 2669"/>
        <o:r id="V:Rule2" type="connector" idref="#AutoShape 484"/>
        <o:r id="V:Rule3" type="connector" idref="#Connecteur droit avec flèche 711"/>
        <o:r id="V:Rule4" type="connector" idref="#_x0000_s8877"/>
        <o:r id="V:Rule5" type="connector" idref="#_x0000_s9190"/>
        <o:r id="V:Rule6" type="connector" idref="#AutoShape 3974"/>
        <o:r id="V:Rule7" type="connector" idref="#Connecteur droit avec flèche 222"/>
        <o:r id="V:Rule8" type="connector" idref="#AutoShape 472"/>
        <o:r id="V:Rule9" type="connector" idref="#AutoShape 3982"/>
        <o:r id="V:Rule10" type="connector" idref="#AutoShape 469"/>
        <o:r id="V:Rule11" type="connector" idref="#AutoShape 485"/>
        <o:r id="V:Rule12" type="connector" idref="#Connecteur droit avec flèche 228"/>
        <o:r id="V:Rule13" type="connector" idref="#AutoShape 462"/>
        <o:r id="V:Rule14" type="connector" idref="#Connecteur droit avec flèche 221"/>
        <o:r id="V:Rule15" type="connector" idref="#AutoShape 3975"/>
        <o:r id="V:Rule16" type="connector" idref="#_x0000_s9134"/>
        <o:r id="V:Rule17" type="connector" idref="#_x0000_s8885"/>
        <o:r id="V:Rule18" type="connector" idref="#_x0000_s9126"/>
        <o:r id="V:Rule19" type="connector" idref="#Connecteur droit avec flèche 53"/>
        <o:r id="V:Rule20" type="connector" idref="#AutoShape 3962"/>
        <o:r id="V:Rule21" type="connector" idref="#AutoShape 3981"/>
        <o:r id="V:Rule22" type="connector" idref="#Connecteur droit avec flèche 346"/>
        <o:r id="V:Rule23" type="connector" idref="#_x0000_s8875"/>
        <o:r id="V:Rule24" type="connector" idref="#_x0000_s9121"/>
        <o:r id="V:Rule25" type="connector" idref="#Connecteur droit avec flèche 708"/>
        <o:r id="V:Rule26" type="connector" idref="#AutoShape 471"/>
        <o:r id="V:Rule27" type="connector" idref="#Connecteur droit avec flèche 327"/>
        <o:r id="V:Rule28" type="connector" idref="#AutoShape 480"/>
        <o:r id="V:Rule29" type="connector" idref="#AutoShape 478"/>
        <o:r id="V:Rule30" type="connector" idref="#_x0000_s8955"/>
        <o:r id="V:Rule31" type="connector" idref="#_x0000_s8886"/>
        <o:r id="V:Rule32" type="connector" idref="#_x0000_s8876"/>
        <o:r id="V:Rule33" type="connector" idref="#AutoShape 2679"/>
        <o:r id="V:Rule34" type="connector" idref="#AutoShape 2670"/>
        <o:r id="V:Rule35" type="connector" idref="#AutoShape 465"/>
        <o:r id="V:Rule36" type="connector" idref="#Connecteur droit avec flèche 55"/>
        <o:r id="V:Rule37" type="connector" idref="#_x0000_s9122"/>
        <o:r id="V:Rule38" type="connector" idref="#AutoShape 488"/>
        <o:r id="V:Rule39" type="connector" idref="#AutoShape 3977"/>
        <o:r id="V:Rule40" type="connector" idref="#_x0000_s9179"/>
        <o:r id="V:Rule41" type="connector" idref="#Connecteur droit avec flèche 334"/>
        <o:r id="V:Rule42" type="connector" idref="#AutoShape 463"/>
        <o:r id="V:Rule43" type="connector" idref="#AutoShape 461"/>
        <o:r id="V:Rule44" type="connector" idref="#AutoShape 2568"/>
        <o:r id="V:Rule45" type="connector" idref="#_x0000_s9186"/>
        <o:r id="V:Rule46" type="connector" idref="#Connecteur droit avec flèche 183"/>
        <o:r id="V:Rule47" type="connector" idref="#AutoShape 479"/>
        <o:r id="V:Rule48" type="connector" idref="#AutoShape 3980"/>
        <o:r id="V:Rule49" type="connector" idref="#Connecteur droit avec flèche 176"/>
        <o:r id="V:Rule50" type="connector" idref="#_x0000_s9192"/>
        <o:r id="V:Rule51" type="connector" idref="#AutoShape 2682"/>
        <o:r id="V:Rule52" type="connector" idref="#_x0000_s9180"/>
        <o:r id="V:Rule53" type="connector" idref="#Connecteur droit avec flèche 60"/>
        <o:r id="V:Rule54" type="connector" idref="#Connecteur droit avec flèche 224"/>
        <o:r id="V:Rule55" type="connector" idref="#_x0000_s9135"/>
        <o:r id="V:Rule56" type="connector" idref="#AutoShape 2677"/>
        <o:r id="V:Rule57" type="connector" idref="#_x0000_s9133"/>
        <o:r id="V:Rule58" type="connector" idref="#_x0000_s9188"/>
        <o:r id="V:Rule59" type="connector" idref="#Connecteur droit avec flèche 319"/>
        <o:r id="V:Rule60" type="connector" idref="#_x0000_s9124"/>
        <o:r id="V:Rule61" type="connector" idref="#AutoShape 486"/>
        <o:r id="V:Rule62" type="connector" idref="#_x0000_s8928"/>
        <o:r id="V:Rule63" type="connector" idref="#Connecteur droit avec flèche 56"/>
        <o:r id="V:Rule64" type="connector" idref="#_x0000_s9160"/>
        <o:r id="V:Rule65" type="connector" idref="#AutoShape 460"/>
        <o:r id="V:Rule66" type="connector" idref="#AutoShape 3986"/>
        <o:r id="V:Rule67" type="connector" idref="#AutoShape 113"/>
        <o:r id="V:Rule68" type="connector" idref="#AutoShape 470"/>
        <o:r id="V:Rule69" type="connector" idref="#AutoShape 115"/>
        <o:r id="V:Rule70" type="connector" idref="#Connecteur droit avec flèche 106"/>
        <o:r id="V:Rule71" type="connector" idref="#Connecteur droit avec flèche 59"/>
        <o:r id="V:Rule72" type="connector" idref="#_x0000_s9155"/>
        <o:r id="V:Rule73" type="connector" idref="#_x0000_s8930"/>
        <o:r id="V:Rule74" type="connector" idref="#AutoShape 6760"/>
        <o:r id="V:Rule75" type="connector" idref="#AutoShape 2667"/>
        <o:r id="V:Rule76" type="connector" idref="#AutoShape 464"/>
        <o:r id="V:Rule77" type="connector" idref="#_x0000_s8954"/>
        <o:r id="V:Rule78" type="connector" idref="#AutoShape 3978"/>
        <o:r id="V:Rule79" type="connector" idref="#_x0000_s9125"/>
        <o:r id="V:Rule80" type="connector" idref="#_x0000_s9191"/>
        <o:r id="V:Rule81" type="connector" idref="#AutoShape 2669"/>
        <o:r id="V:Rule82" type="connector" idref="#AutoShape 467"/>
        <o:r id="V:Rule83" type="connector" idref="#Connecteur droit avec flèche 268"/>
        <o:r id="V:Rule84" type="connector" idref="#AutoShape 468"/>
        <o:r id="V:Rule85" type="connector" idref="#AutoShape 466"/>
        <o:r id="V:Rule86" type="connector" idref="#AutoShape 6763"/>
        <o:r id="V:Rule87" type="connector" idref="#_x0000_s9157"/>
        <o:r id="V:Rule88" type="connector" idref="#_x0000_s8931"/>
        <o:r id="V:Rule89" type="connector" idref="#_x0000_s9187"/>
        <o:r id="V:Rule90" type="connector" idref="#Connecteur droit avec flèche 335"/>
        <o:r id="V:Rule91" type="connector" idref="#Connecteur droit avec flèche 326"/>
        <o:r id="V:Rule92" type="connector" idref="#AutoShape 3979"/>
        <o:r id="V:Rule93" type="connector" idref="#Connecteur droit avec flèche 706"/>
        <o:r id="V:Rule94" type="connector" idref="#Connecteur droit avec flèche 232"/>
        <o:r id="V:Rule95" type="connector" idref="#Connecteur droit avec flèche 233"/>
        <o:r id="V:Rule96" type="connector" idref="#Connecteur droit avec flèche 240"/>
        <o:r id="V:Rule97" type="connector" idref="#_x0000_s8878"/>
        <o:r id="V:Rule98" type="connector" idref="#_x0000_s9182"/>
        <o:r id="V:Rule99" type="connector" idref="#AutoShape 397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3380D"/>
    <w:pPr>
      <w:spacing w:after="200" w:line="276" w:lineRule="auto"/>
    </w:pPr>
    <w:rPr>
      <w:sz w:val="22"/>
      <w:szCs w:val="22"/>
      <w:lang w:eastAsia="en-US"/>
    </w:rPr>
  </w:style>
  <w:style w:type="paragraph" w:styleId="Titre1">
    <w:name w:val="heading 1"/>
    <w:basedOn w:val="Normal"/>
    <w:next w:val="Normal"/>
    <w:link w:val="Titre1Car"/>
    <w:qFormat/>
    <w:rsid w:val="007611F1"/>
    <w:pPr>
      <w:keepNext/>
      <w:pBdr>
        <w:top w:val="single" w:sz="4" w:space="1" w:color="auto"/>
        <w:left w:val="single" w:sz="4" w:space="4" w:color="auto"/>
        <w:bottom w:val="single" w:sz="4" w:space="1" w:color="auto"/>
        <w:right w:val="single" w:sz="4" w:space="4" w:color="auto"/>
      </w:pBdr>
      <w:spacing w:after="0" w:line="240" w:lineRule="auto"/>
      <w:jc w:val="center"/>
      <w:outlineLvl w:val="0"/>
    </w:pPr>
    <w:rPr>
      <w:rFonts w:ascii="Times New Roman" w:eastAsia="Times New Roman" w:hAnsi="Times New Roman"/>
      <w:b/>
      <w:bCs/>
      <w:sz w:val="40"/>
      <w:szCs w:val="40"/>
      <w:lang w:eastAsia="zh-CN"/>
    </w:rPr>
  </w:style>
  <w:style w:type="paragraph" w:styleId="Titre2">
    <w:name w:val="heading 2"/>
    <w:basedOn w:val="Normal"/>
    <w:next w:val="Normal"/>
    <w:link w:val="Titre2Car"/>
    <w:uiPriority w:val="9"/>
    <w:semiHidden/>
    <w:unhideWhenUsed/>
    <w:qFormat/>
    <w:rsid w:val="007611F1"/>
    <w:pPr>
      <w:keepNext/>
      <w:keepLines/>
      <w:spacing w:before="200" w:after="0"/>
      <w:outlineLvl w:val="1"/>
    </w:pPr>
    <w:rPr>
      <w:rFonts w:ascii="Cambria" w:eastAsia="Times New Roman" w:hAnsi="Cambria"/>
      <w:b/>
      <w:bCs/>
      <w:color w:val="4F81BD"/>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link w:val="Titre1"/>
    <w:rsid w:val="007611F1"/>
    <w:rPr>
      <w:rFonts w:ascii="Times New Roman" w:eastAsia="Times New Roman" w:hAnsi="Times New Roman" w:cs="Times New Roman"/>
      <w:b/>
      <w:bCs/>
      <w:sz w:val="40"/>
      <w:szCs w:val="40"/>
      <w:lang w:eastAsia="zh-CN"/>
    </w:rPr>
  </w:style>
  <w:style w:type="paragraph" w:styleId="Corpsdetexte">
    <w:name w:val="Body Text"/>
    <w:basedOn w:val="Normal"/>
    <w:link w:val="CorpsdetexteCar"/>
    <w:rsid w:val="007611F1"/>
    <w:pPr>
      <w:spacing w:after="0" w:line="240" w:lineRule="auto"/>
      <w:jc w:val="center"/>
    </w:pPr>
    <w:rPr>
      <w:rFonts w:ascii="Arial" w:eastAsia="Times New Roman" w:hAnsi="Arial" w:cs="Arial"/>
      <w:b/>
      <w:bCs/>
      <w:sz w:val="32"/>
      <w:szCs w:val="32"/>
      <w:lang w:eastAsia="zh-CN"/>
    </w:rPr>
  </w:style>
  <w:style w:type="character" w:customStyle="1" w:styleId="CorpsdetexteCar">
    <w:name w:val="Corps de texte Car"/>
    <w:link w:val="Corpsdetexte"/>
    <w:rsid w:val="007611F1"/>
    <w:rPr>
      <w:rFonts w:ascii="Arial" w:eastAsia="Times New Roman" w:hAnsi="Arial" w:cs="Arial"/>
      <w:b/>
      <w:bCs/>
      <w:sz w:val="32"/>
      <w:szCs w:val="32"/>
      <w:lang w:eastAsia="zh-CN"/>
    </w:rPr>
  </w:style>
  <w:style w:type="paragraph" w:styleId="Titre">
    <w:name w:val="Title"/>
    <w:basedOn w:val="Normal"/>
    <w:link w:val="TitreCar"/>
    <w:qFormat/>
    <w:rsid w:val="007611F1"/>
    <w:pPr>
      <w:spacing w:after="0" w:line="240" w:lineRule="auto"/>
      <w:jc w:val="center"/>
    </w:pPr>
    <w:rPr>
      <w:rFonts w:ascii="Arial" w:eastAsia="Times New Roman" w:hAnsi="Arial" w:cs="Arial"/>
      <w:sz w:val="36"/>
      <w:szCs w:val="36"/>
      <w:lang w:eastAsia="zh-CN"/>
    </w:rPr>
  </w:style>
  <w:style w:type="character" w:customStyle="1" w:styleId="TitreCar">
    <w:name w:val="Titre Car"/>
    <w:link w:val="Titre"/>
    <w:rsid w:val="007611F1"/>
    <w:rPr>
      <w:rFonts w:ascii="Arial" w:eastAsia="Times New Roman" w:hAnsi="Arial" w:cs="Arial"/>
      <w:sz w:val="36"/>
      <w:szCs w:val="36"/>
      <w:lang w:eastAsia="zh-CN"/>
    </w:rPr>
  </w:style>
  <w:style w:type="paragraph" w:styleId="En-tte">
    <w:name w:val="header"/>
    <w:basedOn w:val="Normal"/>
    <w:link w:val="En-tteCar"/>
    <w:uiPriority w:val="99"/>
    <w:unhideWhenUsed/>
    <w:rsid w:val="007611F1"/>
    <w:pPr>
      <w:tabs>
        <w:tab w:val="center" w:pos="4536"/>
        <w:tab w:val="right" w:pos="9072"/>
      </w:tabs>
      <w:spacing w:after="0" w:line="240" w:lineRule="auto"/>
    </w:pPr>
  </w:style>
  <w:style w:type="character" w:customStyle="1" w:styleId="En-tteCar">
    <w:name w:val="En-tête Car"/>
    <w:basedOn w:val="Policepardfaut"/>
    <w:link w:val="En-tte"/>
    <w:uiPriority w:val="99"/>
    <w:rsid w:val="007611F1"/>
  </w:style>
  <w:style w:type="paragraph" w:styleId="Pieddepage">
    <w:name w:val="footer"/>
    <w:basedOn w:val="Normal"/>
    <w:link w:val="PieddepageCar"/>
    <w:uiPriority w:val="99"/>
    <w:unhideWhenUsed/>
    <w:rsid w:val="007611F1"/>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7611F1"/>
  </w:style>
  <w:style w:type="paragraph" w:styleId="Textedebulles">
    <w:name w:val="Balloon Text"/>
    <w:basedOn w:val="Normal"/>
    <w:link w:val="TextedebullesCar"/>
    <w:uiPriority w:val="99"/>
    <w:semiHidden/>
    <w:unhideWhenUsed/>
    <w:rsid w:val="007611F1"/>
    <w:pPr>
      <w:spacing w:after="0" w:line="240" w:lineRule="auto"/>
    </w:pPr>
    <w:rPr>
      <w:rFonts w:ascii="Tahoma" w:hAnsi="Tahoma" w:cs="Tahoma"/>
      <w:sz w:val="16"/>
      <w:szCs w:val="16"/>
    </w:rPr>
  </w:style>
  <w:style w:type="character" w:customStyle="1" w:styleId="TextedebullesCar">
    <w:name w:val="Texte de bulles Car"/>
    <w:link w:val="Textedebulles"/>
    <w:uiPriority w:val="99"/>
    <w:semiHidden/>
    <w:rsid w:val="007611F1"/>
    <w:rPr>
      <w:rFonts w:ascii="Tahoma" w:hAnsi="Tahoma" w:cs="Tahoma"/>
      <w:sz w:val="16"/>
      <w:szCs w:val="16"/>
    </w:rPr>
  </w:style>
  <w:style w:type="character" w:customStyle="1" w:styleId="Titre2Car">
    <w:name w:val="Titre 2 Car"/>
    <w:link w:val="Titre2"/>
    <w:uiPriority w:val="9"/>
    <w:semiHidden/>
    <w:rsid w:val="007611F1"/>
    <w:rPr>
      <w:rFonts w:ascii="Cambria" w:eastAsia="Times New Roman" w:hAnsi="Cambria" w:cs="Times New Roman"/>
      <w:b/>
      <w:bCs/>
      <w:color w:val="4F81BD"/>
      <w:sz w:val="26"/>
      <w:szCs w:val="26"/>
    </w:rPr>
  </w:style>
  <w:style w:type="paragraph" w:styleId="Paragraphedeliste">
    <w:name w:val="List Paragraph"/>
    <w:basedOn w:val="Normal"/>
    <w:uiPriority w:val="34"/>
    <w:qFormat/>
    <w:rsid w:val="009C502B"/>
    <w:pPr>
      <w:spacing w:after="0" w:line="240" w:lineRule="auto"/>
      <w:ind w:left="720"/>
      <w:contextualSpacing/>
    </w:pPr>
    <w:rPr>
      <w:rFonts w:ascii="Arial" w:eastAsia="Times New Roman" w:hAnsi="Arial"/>
      <w:szCs w:val="20"/>
      <w:lang w:eastAsia="fr-FR"/>
    </w:rPr>
  </w:style>
  <w:style w:type="paragraph" w:customStyle="1" w:styleId="Corpsdetexte21">
    <w:name w:val="Corps de texte 21"/>
    <w:basedOn w:val="Normal"/>
    <w:rsid w:val="00F7047C"/>
    <w:pPr>
      <w:spacing w:after="0" w:line="240" w:lineRule="auto"/>
      <w:ind w:left="705"/>
    </w:pPr>
    <w:rPr>
      <w:rFonts w:ascii="Times New Roman" w:eastAsia="Times New Roman" w:hAnsi="Times New Roman"/>
      <w:sz w:val="24"/>
      <w:szCs w:val="20"/>
      <w:lang w:eastAsia="fr-FR"/>
    </w:rPr>
  </w:style>
  <w:style w:type="character" w:styleId="Textedelespacerserv">
    <w:name w:val="Placeholder Text"/>
    <w:uiPriority w:val="99"/>
    <w:semiHidden/>
    <w:rsid w:val="00D40F93"/>
    <w:rPr>
      <w:color w:val="808080"/>
    </w:rPr>
  </w:style>
  <w:style w:type="paragraph" w:styleId="Corpsdetexte2">
    <w:name w:val="Body Text 2"/>
    <w:basedOn w:val="Normal"/>
    <w:link w:val="Corpsdetexte2Car"/>
    <w:uiPriority w:val="99"/>
    <w:unhideWhenUsed/>
    <w:rsid w:val="00A60BE8"/>
    <w:pPr>
      <w:spacing w:after="120" w:line="480" w:lineRule="auto"/>
    </w:pPr>
  </w:style>
  <w:style w:type="character" w:customStyle="1" w:styleId="Corpsdetexte2Car">
    <w:name w:val="Corps de texte 2 Car"/>
    <w:basedOn w:val="Policepardfaut"/>
    <w:link w:val="Corpsdetexte2"/>
    <w:uiPriority w:val="99"/>
    <w:rsid w:val="00A60BE8"/>
  </w:style>
  <w:style w:type="table" w:styleId="Grilledutableau">
    <w:name w:val="Table Grid"/>
    <w:basedOn w:val="TableauNormal"/>
    <w:uiPriority w:val="59"/>
    <w:rsid w:val="006A18C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375600">
      <w:bodyDiv w:val="1"/>
      <w:marLeft w:val="0"/>
      <w:marRight w:val="0"/>
      <w:marTop w:val="0"/>
      <w:marBottom w:val="0"/>
      <w:divBdr>
        <w:top w:val="none" w:sz="0" w:space="0" w:color="auto"/>
        <w:left w:val="none" w:sz="0" w:space="0" w:color="auto"/>
        <w:bottom w:val="none" w:sz="0" w:space="0" w:color="auto"/>
        <w:right w:val="none" w:sz="0" w:space="0" w:color="auto"/>
      </w:divBdr>
    </w:div>
    <w:div w:id="32116017">
      <w:bodyDiv w:val="1"/>
      <w:marLeft w:val="0"/>
      <w:marRight w:val="0"/>
      <w:marTop w:val="0"/>
      <w:marBottom w:val="0"/>
      <w:divBdr>
        <w:top w:val="none" w:sz="0" w:space="0" w:color="auto"/>
        <w:left w:val="none" w:sz="0" w:space="0" w:color="auto"/>
        <w:bottom w:val="none" w:sz="0" w:space="0" w:color="auto"/>
        <w:right w:val="none" w:sz="0" w:space="0" w:color="auto"/>
      </w:divBdr>
    </w:div>
    <w:div w:id="39330585">
      <w:bodyDiv w:val="1"/>
      <w:marLeft w:val="0"/>
      <w:marRight w:val="0"/>
      <w:marTop w:val="0"/>
      <w:marBottom w:val="0"/>
      <w:divBdr>
        <w:top w:val="none" w:sz="0" w:space="0" w:color="auto"/>
        <w:left w:val="none" w:sz="0" w:space="0" w:color="auto"/>
        <w:bottom w:val="none" w:sz="0" w:space="0" w:color="auto"/>
        <w:right w:val="none" w:sz="0" w:space="0" w:color="auto"/>
      </w:divBdr>
    </w:div>
    <w:div w:id="166789288">
      <w:bodyDiv w:val="1"/>
      <w:marLeft w:val="0"/>
      <w:marRight w:val="0"/>
      <w:marTop w:val="0"/>
      <w:marBottom w:val="0"/>
      <w:divBdr>
        <w:top w:val="none" w:sz="0" w:space="0" w:color="auto"/>
        <w:left w:val="none" w:sz="0" w:space="0" w:color="auto"/>
        <w:bottom w:val="none" w:sz="0" w:space="0" w:color="auto"/>
        <w:right w:val="none" w:sz="0" w:space="0" w:color="auto"/>
      </w:divBdr>
    </w:div>
    <w:div w:id="353457315">
      <w:bodyDiv w:val="1"/>
      <w:marLeft w:val="0"/>
      <w:marRight w:val="0"/>
      <w:marTop w:val="0"/>
      <w:marBottom w:val="0"/>
      <w:divBdr>
        <w:top w:val="none" w:sz="0" w:space="0" w:color="auto"/>
        <w:left w:val="none" w:sz="0" w:space="0" w:color="auto"/>
        <w:bottom w:val="none" w:sz="0" w:space="0" w:color="auto"/>
        <w:right w:val="none" w:sz="0" w:space="0" w:color="auto"/>
      </w:divBdr>
    </w:div>
    <w:div w:id="367878120">
      <w:bodyDiv w:val="1"/>
      <w:marLeft w:val="0"/>
      <w:marRight w:val="0"/>
      <w:marTop w:val="0"/>
      <w:marBottom w:val="0"/>
      <w:divBdr>
        <w:top w:val="none" w:sz="0" w:space="0" w:color="auto"/>
        <w:left w:val="none" w:sz="0" w:space="0" w:color="auto"/>
        <w:bottom w:val="none" w:sz="0" w:space="0" w:color="auto"/>
        <w:right w:val="none" w:sz="0" w:space="0" w:color="auto"/>
      </w:divBdr>
    </w:div>
    <w:div w:id="752046346">
      <w:bodyDiv w:val="1"/>
      <w:marLeft w:val="0"/>
      <w:marRight w:val="0"/>
      <w:marTop w:val="0"/>
      <w:marBottom w:val="0"/>
      <w:divBdr>
        <w:top w:val="none" w:sz="0" w:space="0" w:color="auto"/>
        <w:left w:val="none" w:sz="0" w:space="0" w:color="auto"/>
        <w:bottom w:val="none" w:sz="0" w:space="0" w:color="auto"/>
        <w:right w:val="none" w:sz="0" w:space="0" w:color="auto"/>
      </w:divBdr>
    </w:div>
    <w:div w:id="1077937974">
      <w:bodyDiv w:val="1"/>
      <w:marLeft w:val="0"/>
      <w:marRight w:val="0"/>
      <w:marTop w:val="0"/>
      <w:marBottom w:val="0"/>
      <w:divBdr>
        <w:top w:val="none" w:sz="0" w:space="0" w:color="auto"/>
        <w:left w:val="none" w:sz="0" w:space="0" w:color="auto"/>
        <w:bottom w:val="none" w:sz="0" w:space="0" w:color="auto"/>
        <w:right w:val="none" w:sz="0" w:space="0" w:color="auto"/>
      </w:divBdr>
    </w:div>
    <w:div w:id="1159267565">
      <w:bodyDiv w:val="1"/>
      <w:marLeft w:val="0"/>
      <w:marRight w:val="0"/>
      <w:marTop w:val="0"/>
      <w:marBottom w:val="0"/>
      <w:divBdr>
        <w:top w:val="none" w:sz="0" w:space="0" w:color="auto"/>
        <w:left w:val="none" w:sz="0" w:space="0" w:color="auto"/>
        <w:bottom w:val="none" w:sz="0" w:space="0" w:color="auto"/>
        <w:right w:val="none" w:sz="0" w:space="0" w:color="auto"/>
      </w:divBdr>
    </w:div>
    <w:div w:id="1272014957">
      <w:bodyDiv w:val="1"/>
      <w:marLeft w:val="0"/>
      <w:marRight w:val="0"/>
      <w:marTop w:val="0"/>
      <w:marBottom w:val="0"/>
      <w:divBdr>
        <w:top w:val="none" w:sz="0" w:space="0" w:color="auto"/>
        <w:left w:val="none" w:sz="0" w:space="0" w:color="auto"/>
        <w:bottom w:val="none" w:sz="0" w:space="0" w:color="auto"/>
        <w:right w:val="none" w:sz="0" w:space="0" w:color="auto"/>
      </w:divBdr>
    </w:div>
    <w:div w:id="1384868172">
      <w:bodyDiv w:val="1"/>
      <w:marLeft w:val="0"/>
      <w:marRight w:val="0"/>
      <w:marTop w:val="0"/>
      <w:marBottom w:val="0"/>
      <w:divBdr>
        <w:top w:val="none" w:sz="0" w:space="0" w:color="auto"/>
        <w:left w:val="none" w:sz="0" w:space="0" w:color="auto"/>
        <w:bottom w:val="none" w:sz="0" w:space="0" w:color="auto"/>
        <w:right w:val="none" w:sz="0" w:space="0" w:color="auto"/>
      </w:divBdr>
    </w:div>
    <w:div w:id="1394431409">
      <w:bodyDiv w:val="1"/>
      <w:marLeft w:val="0"/>
      <w:marRight w:val="0"/>
      <w:marTop w:val="0"/>
      <w:marBottom w:val="0"/>
      <w:divBdr>
        <w:top w:val="none" w:sz="0" w:space="0" w:color="auto"/>
        <w:left w:val="none" w:sz="0" w:space="0" w:color="auto"/>
        <w:bottom w:val="none" w:sz="0" w:space="0" w:color="auto"/>
        <w:right w:val="none" w:sz="0" w:space="0" w:color="auto"/>
      </w:divBdr>
    </w:div>
    <w:div w:id="1400782982">
      <w:bodyDiv w:val="1"/>
      <w:marLeft w:val="0"/>
      <w:marRight w:val="0"/>
      <w:marTop w:val="0"/>
      <w:marBottom w:val="0"/>
      <w:divBdr>
        <w:top w:val="none" w:sz="0" w:space="0" w:color="auto"/>
        <w:left w:val="none" w:sz="0" w:space="0" w:color="auto"/>
        <w:bottom w:val="none" w:sz="0" w:space="0" w:color="auto"/>
        <w:right w:val="none" w:sz="0" w:space="0" w:color="auto"/>
      </w:divBdr>
      <w:divsChild>
        <w:div w:id="53162743">
          <w:marLeft w:val="0"/>
          <w:marRight w:val="0"/>
          <w:marTop w:val="0"/>
          <w:marBottom w:val="0"/>
          <w:divBdr>
            <w:top w:val="none" w:sz="0" w:space="0" w:color="auto"/>
            <w:left w:val="none" w:sz="0" w:space="0" w:color="auto"/>
            <w:bottom w:val="none" w:sz="0" w:space="0" w:color="auto"/>
            <w:right w:val="none" w:sz="0" w:space="0" w:color="auto"/>
          </w:divBdr>
        </w:div>
        <w:div w:id="112286303">
          <w:marLeft w:val="0"/>
          <w:marRight w:val="0"/>
          <w:marTop w:val="0"/>
          <w:marBottom w:val="0"/>
          <w:divBdr>
            <w:top w:val="none" w:sz="0" w:space="0" w:color="auto"/>
            <w:left w:val="none" w:sz="0" w:space="0" w:color="auto"/>
            <w:bottom w:val="none" w:sz="0" w:space="0" w:color="auto"/>
            <w:right w:val="none" w:sz="0" w:space="0" w:color="auto"/>
          </w:divBdr>
        </w:div>
        <w:div w:id="114099346">
          <w:marLeft w:val="0"/>
          <w:marRight w:val="0"/>
          <w:marTop w:val="0"/>
          <w:marBottom w:val="0"/>
          <w:divBdr>
            <w:top w:val="none" w:sz="0" w:space="0" w:color="auto"/>
            <w:left w:val="none" w:sz="0" w:space="0" w:color="auto"/>
            <w:bottom w:val="none" w:sz="0" w:space="0" w:color="auto"/>
            <w:right w:val="none" w:sz="0" w:space="0" w:color="auto"/>
          </w:divBdr>
        </w:div>
        <w:div w:id="230887923">
          <w:marLeft w:val="0"/>
          <w:marRight w:val="0"/>
          <w:marTop w:val="0"/>
          <w:marBottom w:val="0"/>
          <w:divBdr>
            <w:top w:val="none" w:sz="0" w:space="0" w:color="auto"/>
            <w:left w:val="none" w:sz="0" w:space="0" w:color="auto"/>
            <w:bottom w:val="none" w:sz="0" w:space="0" w:color="auto"/>
            <w:right w:val="none" w:sz="0" w:space="0" w:color="auto"/>
          </w:divBdr>
        </w:div>
        <w:div w:id="288780593">
          <w:marLeft w:val="0"/>
          <w:marRight w:val="0"/>
          <w:marTop w:val="0"/>
          <w:marBottom w:val="0"/>
          <w:divBdr>
            <w:top w:val="none" w:sz="0" w:space="0" w:color="auto"/>
            <w:left w:val="none" w:sz="0" w:space="0" w:color="auto"/>
            <w:bottom w:val="none" w:sz="0" w:space="0" w:color="auto"/>
            <w:right w:val="none" w:sz="0" w:space="0" w:color="auto"/>
          </w:divBdr>
        </w:div>
        <w:div w:id="352615336">
          <w:marLeft w:val="0"/>
          <w:marRight w:val="0"/>
          <w:marTop w:val="0"/>
          <w:marBottom w:val="0"/>
          <w:divBdr>
            <w:top w:val="none" w:sz="0" w:space="0" w:color="auto"/>
            <w:left w:val="none" w:sz="0" w:space="0" w:color="auto"/>
            <w:bottom w:val="none" w:sz="0" w:space="0" w:color="auto"/>
            <w:right w:val="none" w:sz="0" w:space="0" w:color="auto"/>
          </w:divBdr>
        </w:div>
        <w:div w:id="490216572">
          <w:marLeft w:val="0"/>
          <w:marRight w:val="0"/>
          <w:marTop w:val="0"/>
          <w:marBottom w:val="0"/>
          <w:divBdr>
            <w:top w:val="none" w:sz="0" w:space="0" w:color="auto"/>
            <w:left w:val="none" w:sz="0" w:space="0" w:color="auto"/>
            <w:bottom w:val="none" w:sz="0" w:space="0" w:color="auto"/>
            <w:right w:val="none" w:sz="0" w:space="0" w:color="auto"/>
          </w:divBdr>
        </w:div>
        <w:div w:id="1054546262">
          <w:marLeft w:val="0"/>
          <w:marRight w:val="0"/>
          <w:marTop w:val="0"/>
          <w:marBottom w:val="0"/>
          <w:divBdr>
            <w:top w:val="none" w:sz="0" w:space="0" w:color="auto"/>
            <w:left w:val="none" w:sz="0" w:space="0" w:color="auto"/>
            <w:bottom w:val="none" w:sz="0" w:space="0" w:color="auto"/>
            <w:right w:val="none" w:sz="0" w:space="0" w:color="auto"/>
          </w:divBdr>
        </w:div>
        <w:div w:id="1175878134">
          <w:marLeft w:val="0"/>
          <w:marRight w:val="0"/>
          <w:marTop w:val="0"/>
          <w:marBottom w:val="0"/>
          <w:divBdr>
            <w:top w:val="none" w:sz="0" w:space="0" w:color="auto"/>
            <w:left w:val="none" w:sz="0" w:space="0" w:color="auto"/>
            <w:bottom w:val="none" w:sz="0" w:space="0" w:color="auto"/>
            <w:right w:val="none" w:sz="0" w:space="0" w:color="auto"/>
          </w:divBdr>
        </w:div>
        <w:div w:id="1856530066">
          <w:marLeft w:val="0"/>
          <w:marRight w:val="0"/>
          <w:marTop w:val="0"/>
          <w:marBottom w:val="0"/>
          <w:divBdr>
            <w:top w:val="none" w:sz="0" w:space="0" w:color="auto"/>
            <w:left w:val="none" w:sz="0" w:space="0" w:color="auto"/>
            <w:bottom w:val="none" w:sz="0" w:space="0" w:color="auto"/>
            <w:right w:val="none" w:sz="0" w:space="0" w:color="auto"/>
          </w:divBdr>
        </w:div>
        <w:div w:id="1902322073">
          <w:marLeft w:val="0"/>
          <w:marRight w:val="0"/>
          <w:marTop w:val="0"/>
          <w:marBottom w:val="0"/>
          <w:divBdr>
            <w:top w:val="none" w:sz="0" w:space="0" w:color="auto"/>
            <w:left w:val="none" w:sz="0" w:space="0" w:color="auto"/>
            <w:bottom w:val="none" w:sz="0" w:space="0" w:color="auto"/>
            <w:right w:val="none" w:sz="0" w:space="0" w:color="auto"/>
          </w:divBdr>
        </w:div>
        <w:div w:id="2037348554">
          <w:marLeft w:val="0"/>
          <w:marRight w:val="0"/>
          <w:marTop w:val="0"/>
          <w:marBottom w:val="0"/>
          <w:divBdr>
            <w:top w:val="none" w:sz="0" w:space="0" w:color="auto"/>
            <w:left w:val="none" w:sz="0" w:space="0" w:color="auto"/>
            <w:bottom w:val="none" w:sz="0" w:space="0" w:color="auto"/>
            <w:right w:val="none" w:sz="0" w:space="0" w:color="auto"/>
          </w:divBdr>
        </w:div>
      </w:divsChild>
    </w:div>
    <w:div w:id="1545099546">
      <w:bodyDiv w:val="1"/>
      <w:marLeft w:val="0"/>
      <w:marRight w:val="0"/>
      <w:marTop w:val="0"/>
      <w:marBottom w:val="0"/>
      <w:divBdr>
        <w:top w:val="none" w:sz="0" w:space="0" w:color="auto"/>
        <w:left w:val="none" w:sz="0" w:space="0" w:color="auto"/>
        <w:bottom w:val="none" w:sz="0" w:space="0" w:color="auto"/>
        <w:right w:val="none" w:sz="0" w:space="0" w:color="auto"/>
      </w:divBdr>
    </w:div>
    <w:div w:id="1563174893">
      <w:bodyDiv w:val="1"/>
      <w:marLeft w:val="0"/>
      <w:marRight w:val="0"/>
      <w:marTop w:val="0"/>
      <w:marBottom w:val="0"/>
      <w:divBdr>
        <w:top w:val="none" w:sz="0" w:space="0" w:color="auto"/>
        <w:left w:val="none" w:sz="0" w:space="0" w:color="auto"/>
        <w:bottom w:val="none" w:sz="0" w:space="0" w:color="auto"/>
        <w:right w:val="none" w:sz="0" w:space="0" w:color="auto"/>
      </w:divBdr>
    </w:div>
    <w:div w:id="1612123952">
      <w:bodyDiv w:val="1"/>
      <w:marLeft w:val="0"/>
      <w:marRight w:val="0"/>
      <w:marTop w:val="0"/>
      <w:marBottom w:val="0"/>
      <w:divBdr>
        <w:top w:val="none" w:sz="0" w:space="0" w:color="auto"/>
        <w:left w:val="none" w:sz="0" w:space="0" w:color="auto"/>
        <w:bottom w:val="none" w:sz="0" w:space="0" w:color="auto"/>
        <w:right w:val="none" w:sz="0" w:space="0" w:color="auto"/>
      </w:divBdr>
    </w:div>
    <w:div w:id="1624918422">
      <w:bodyDiv w:val="1"/>
      <w:marLeft w:val="0"/>
      <w:marRight w:val="0"/>
      <w:marTop w:val="0"/>
      <w:marBottom w:val="0"/>
      <w:divBdr>
        <w:top w:val="none" w:sz="0" w:space="0" w:color="auto"/>
        <w:left w:val="none" w:sz="0" w:space="0" w:color="auto"/>
        <w:bottom w:val="none" w:sz="0" w:space="0" w:color="auto"/>
        <w:right w:val="none" w:sz="0" w:space="0" w:color="auto"/>
      </w:divBdr>
    </w:div>
    <w:div w:id="1791776163">
      <w:bodyDiv w:val="1"/>
      <w:marLeft w:val="0"/>
      <w:marRight w:val="0"/>
      <w:marTop w:val="0"/>
      <w:marBottom w:val="0"/>
      <w:divBdr>
        <w:top w:val="none" w:sz="0" w:space="0" w:color="auto"/>
        <w:left w:val="none" w:sz="0" w:space="0" w:color="auto"/>
        <w:bottom w:val="none" w:sz="0" w:space="0" w:color="auto"/>
        <w:right w:val="none" w:sz="0" w:space="0" w:color="auto"/>
      </w:divBdr>
    </w:div>
    <w:div w:id="1848710218">
      <w:bodyDiv w:val="1"/>
      <w:marLeft w:val="0"/>
      <w:marRight w:val="0"/>
      <w:marTop w:val="0"/>
      <w:marBottom w:val="0"/>
      <w:divBdr>
        <w:top w:val="none" w:sz="0" w:space="0" w:color="auto"/>
        <w:left w:val="none" w:sz="0" w:space="0" w:color="auto"/>
        <w:bottom w:val="none" w:sz="0" w:space="0" w:color="auto"/>
        <w:right w:val="none" w:sz="0" w:space="0" w:color="auto"/>
      </w:divBdr>
    </w:div>
    <w:div w:id="2026320084">
      <w:bodyDiv w:val="1"/>
      <w:marLeft w:val="0"/>
      <w:marRight w:val="0"/>
      <w:marTop w:val="0"/>
      <w:marBottom w:val="0"/>
      <w:divBdr>
        <w:top w:val="none" w:sz="0" w:space="0" w:color="auto"/>
        <w:left w:val="none" w:sz="0" w:space="0" w:color="auto"/>
        <w:bottom w:val="none" w:sz="0" w:space="0" w:color="auto"/>
        <w:right w:val="none" w:sz="0" w:space="0" w:color="auto"/>
      </w:divBdr>
    </w:div>
    <w:div w:id="2080127357">
      <w:bodyDiv w:val="1"/>
      <w:marLeft w:val="0"/>
      <w:marRight w:val="0"/>
      <w:marTop w:val="0"/>
      <w:marBottom w:val="0"/>
      <w:divBdr>
        <w:top w:val="none" w:sz="0" w:space="0" w:color="auto"/>
        <w:left w:val="none" w:sz="0" w:space="0" w:color="auto"/>
        <w:bottom w:val="none" w:sz="0" w:space="0" w:color="auto"/>
        <w:right w:val="none" w:sz="0" w:space="0" w:color="auto"/>
      </w:divBdr>
    </w:div>
    <w:div w:id="21172866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7.xml"/><Relationship Id="rId21" Type="http://schemas.openxmlformats.org/officeDocument/2006/relationships/image" Target="media/image7.png"/><Relationship Id="rId42" Type="http://schemas.openxmlformats.org/officeDocument/2006/relationships/footer" Target="footer5.xml"/><Relationship Id="rId47" Type="http://schemas.openxmlformats.org/officeDocument/2006/relationships/header" Target="header17.xml"/><Relationship Id="rId63" Type="http://schemas.openxmlformats.org/officeDocument/2006/relationships/image" Target="media/image25.emf"/><Relationship Id="rId68" Type="http://schemas.openxmlformats.org/officeDocument/2006/relationships/image" Target="media/image30.emf"/><Relationship Id="rId84" Type="http://schemas.openxmlformats.org/officeDocument/2006/relationships/image" Target="media/image41.jpeg"/><Relationship Id="rId89" Type="http://schemas.openxmlformats.org/officeDocument/2006/relationships/image" Target="media/image44.jpeg"/><Relationship Id="rId7" Type="http://schemas.openxmlformats.org/officeDocument/2006/relationships/footnotes" Target="footnotes.xml"/><Relationship Id="rId71" Type="http://schemas.openxmlformats.org/officeDocument/2006/relationships/image" Target="media/image33.emf"/><Relationship Id="rId92" Type="http://schemas.openxmlformats.org/officeDocument/2006/relationships/header" Target="header27.xml"/><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header" Target="header9.xml"/><Relationship Id="rId11" Type="http://schemas.openxmlformats.org/officeDocument/2006/relationships/footer" Target="footer2.xml"/><Relationship Id="rId24" Type="http://schemas.openxmlformats.org/officeDocument/2006/relationships/header" Target="header5.xml"/><Relationship Id="rId32" Type="http://schemas.openxmlformats.org/officeDocument/2006/relationships/header" Target="header10.xml"/><Relationship Id="rId37" Type="http://schemas.openxmlformats.org/officeDocument/2006/relationships/footer" Target="footer4.xml"/><Relationship Id="rId40" Type="http://schemas.openxmlformats.org/officeDocument/2006/relationships/image" Target="media/image13.png"/><Relationship Id="rId45" Type="http://schemas.openxmlformats.org/officeDocument/2006/relationships/image" Target="media/image16.png"/><Relationship Id="rId53" Type="http://schemas.openxmlformats.org/officeDocument/2006/relationships/image" Target="media/image18.png"/><Relationship Id="rId58" Type="http://schemas.openxmlformats.org/officeDocument/2006/relationships/image" Target="media/image21.emf"/><Relationship Id="rId66" Type="http://schemas.openxmlformats.org/officeDocument/2006/relationships/image" Target="media/image28.emf"/><Relationship Id="rId74" Type="http://schemas.openxmlformats.org/officeDocument/2006/relationships/image" Target="media/image34.emf"/><Relationship Id="rId79" Type="http://schemas.openxmlformats.org/officeDocument/2006/relationships/image" Target="media/image38.png"/><Relationship Id="rId87" Type="http://schemas.openxmlformats.org/officeDocument/2006/relationships/image" Target="media/image43.wmf"/><Relationship Id="rId102" Type="http://schemas.openxmlformats.org/officeDocument/2006/relationships/header" Target="header30.xml"/><Relationship Id="rId5" Type="http://schemas.openxmlformats.org/officeDocument/2006/relationships/settings" Target="settings.xml"/><Relationship Id="rId61" Type="http://schemas.openxmlformats.org/officeDocument/2006/relationships/image" Target="media/image23.emf"/><Relationship Id="rId82" Type="http://schemas.microsoft.com/office/2007/relationships/hdphoto" Target="media/hdphoto1.wdp"/><Relationship Id="rId90" Type="http://schemas.openxmlformats.org/officeDocument/2006/relationships/image" Target="media/image45.jpeg"/><Relationship Id="rId95" Type="http://schemas.openxmlformats.org/officeDocument/2006/relationships/image" Target="media/image49.png"/><Relationship Id="rId19" Type="http://schemas.openxmlformats.org/officeDocument/2006/relationships/image" Target="media/image6.png"/><Relationship Id="rId14" Type="http://schemas.openxmlformats.org/officeDocument/2006/relationships/image" Target="media/image3.png"/><Relationship Id="rId22" Type="http://schemas.openxmlformats.org/officeDocument/2006/relationships/image" Target="media/image8.jpeg"/><Relationship Id="rId27" Type="http://schemas.openxmlformats.org/officeDocument/2006/relationships/footer" Target="footer3.xml"/><Relationship Id="rId30" Type="http://schemas.openxmlformats.org/officeDocument/2006/relationships/image" Target="media/image10.wmf"/><Relationship Id="rId35" Type="http://schemas.openxmlformats.org/officeDocument/2006/relationships/header" Target="header13.xml"/><Relationship Id="rId43" Type="http://schemas.openxmlformats.org/officeDocument/2006/relationships/image" Target="media/image14.png"/><Relationship Id="rId48" Type="http://schemas.openxmlformats.org/officeDocument/2006/relationships/header" Target="header18.xml"/><Relationship Id="rId56" Type="http://schemas.openxmlformats.org/officeDocument/2006/relationships/header" Target="header21.xml"/><Relationship Id="rId64" Type="http://schemas.openxmlformats.org/officeDocument/2006/relationships/image" Target="media/image26.emf"/><Relationship Id="rId69" Type="http://schemas.openxmlformats.org/officeDocument/2006/relationships/image" Target="media/image31.emf"/><Relationship Id="rId77" Type="http://schemas.openxmlformats.org/officeDocument/2006/relationships/image" Target="media/image36.png"/><Relationship Id="rId100" Type="http://schemas.openxmlformats.org/officeDocument/2006/relationships/header" Target="header29.xml"/><Relationship Id="rId8" Type="http://schemas.openxmlformats.org/officeDocument/2006/relationships/endnotes" Target="endnotes.xml"/><Relationship Id="rId51" Type="http://schemas.openxmlformats.org/officeDocument/2006/relationships/footer" Target="footer6.xml"/><Relationship Id="rId72" Type="http://schemas.openxmlformats.org/officeDocument/2006/relationships/header" Target="header23.xml"/><Relationship Id="rId80" Type="http://schemas.openxmlformats.org/officeDocument/2006/relationships/image" Target="media/image39.png"/><Relationship Id="rId85" Type="http://schemas.openxmlformats.org/officeDocument/2006/relationships/image" Target="media/image42.wmf"/><Relationship Id="rId93" Type="http://schemas.openxmlformats.org/officeDocument/2006/relationships/image" Target="media/image47.jpeg"/><Relationship Id="rId98" Type="http://schemas.openxmlformats.org/officeDocument/2006/relationships/image" Target="media/image51.jpeg"/><Relationship Id="rId3"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header" Target="header2.xml"/><Relationship Id="rId25" Type="http://schemas.openxmlformats.org/officeDocument/2006/relationships/header" Target="header6.xml"/><Relationship Id="rId33" Type="http://schemas.openxmlformats.org/officeDocument/2006/relationships/header" Target="header11.xml"/><Relationship Id="rId38" Type="http://schemas.openxmlformats.org/officeDocument/2006/relationships/image" Target="media/image11.png"/><Relationship Id="rId46" Type="http://schemas.openxmlformats.org/officeDocument/2006/relationships/header" Target="header16.xml"/><Relationship Id="rId59" Type="http://schemas.openxmlformats.org/officeDocument/2006/relationships/image" Target="media/image22.emf"/><Relationship Id="rId67" Type="http://schemas.openxmlformats.org/officeDocument/2006/relationships/image" Target="media/image29.emf"/><Relationship Id="rId103" Type="http://schemas.openxmlformats.org/officeDocument/2006/relationships/fontTable" Target="fontTable.xml"/><Relationship Id="rId20" Type="http://schemas.openxmlformats.org/officeDocument/2006/relationships/header" Target="header4.xml"/><Relationship Id="rId41" Type="http://schemas.openxmlformats.org/officeDocument/2006/relationships/header" Target="header15.xml"/><Relationship Id="rId54" Type="http://schemas.openxmlformats.org/officeDocument/2006/relationships/image" Target="media/image19.png"/><Relationship Id="rId62" Type="http://schemas.openxmlformats.org/officeDocument/2006/relationships/image" Target="media/image24.emf"/><Relationship Id="rId70" Type="http://schemas.openxmlformats.org/officeDocument/2006/relationships/image" Target="media/image32.emf"/><Relationship Id="rId75" Type="http://schemas.openxmlformats.org/officeDocument/2006/relationships/header" Target="header25.xml"/><Relationship Id="rId83" Type="http://schemas.openxmlformats.org/officeDocument/2006/relationships/header" Target="header26.xml"/><Relationship Id="rId88" Type="http://schemas.openxmlformats.org/officeDocument/2006/relationships/oleObject" Target="embeddings/oleObject3.bin"/><Relationship Id="rId91" Type="http://schemas.openxmlformats.org/officeDocument/2006/relationships/image" Target="media/image46.jpeg"/><Relationship Id="rId96" Type="http://schemas.openxmlformats.org/officeDocument/2006/relationships/header" Target="header28.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image" Target="media/image9.emf"/><Relationship Id="rId28" Type="http://schemas.openxmlformats.org/officeDocument/2006/relationships/header" Target="header8.xml"/><Relationship Id="rId36" Type="http://schemas.openxmlformats.org/officeDocument/2006/relationships/header" Target="header14.xml"/><Relationship Id="rId49" Type="http://schemas.openxmlformats.org/officeDocument/2006/relationships/header" Target="header19.xml"/><Relationship Id="rId57" Type="http://schemas.openxmlformats.org/officeDocument/2006/relationships/footer" Target="footer7.xml"/><Relationship Id="rId10" Type="http://schemas.openxmlformats.org/officeDocument/2006/relationships/header" Target="header1.xml"/><Relationship Id="rId31" Type="http://schemas.openxmlformats.org/officeDocument/2006/relationships/oleObject" Target="embeddings/oleObject1.bin"/><Relationship Id="rId44" Type="http://schemas.openxmlformats.org/officeDocument/2006/relationships/image" Target="media/image15.png"/><Relationship Id="rId52" Type="http://schemas.openxmlformats.org/officeDocument/2006/relationships/image" Target="media/image17.png"/><Relationship Id="rId60" Type="http://schemas.openxmlformats.org/officeDocument/2006/relationships/header" Target="header22.xml"/><Relationship Id="rId65" Type="http://schemas.openxmlformats.org/officeDocument/2006/relationships/image" Target="media/image27.emf"/><Relationship Id="rId73" Type="http://schemas.openxmlformats.org/officeDocument/2006/relationships/header" Target="header24.xml"/><Relationship Id="rId78" Type="http://schemas.openxmlformats.org/officeDocument/2006/relationships/image" Target="media/image37.png"/><Relationship Id="rId81" Type="http://schemas.openxmlformats.org/officeDocument/2006/relationships/image" Target="media/image40.png"/><Relationship Id="rId86" Type="http://schemas.openxmlformats.org/officeDocument/2006/relationships/oleObject" Target="embeddings/oleObject2.bin"/><Relationship Id="rId94" Type="http://schemas.openxmlformats.org/officeDocument/2006/relationships/image" Target="media/image48.jpeg"/><Relationship Id="rId99" Type="http://schemas.openxmlformats.org/officeDocument/2006/relationships/image" Target="media/image52.jpeg"/><Relationship Id="rId101" Type="http://schemas.openxmlformats.org/officeDocument/2006/relationships/image" Target="media/image53.png"/><Relationship Id="rId4" Type="http://schemas.microsoft.com/office/2007/relationships/stylesWithEffects" Target="stylesWithEffects.xml"/><Relationship Id="rId9"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header" Target="header3.xml"/><Relationship Id="rId39" Type="http://schemas.openxmlformats.org/officeDocument/2006/relationships/image" Target="media/image12.emf"/><Relationship Id="rId34" Type="http://schemas.openxmlformats.org/officeDocument/2006/relationships/header" Target="header12.xml"/><Relationship Id="rId50" Type="http://schemas.openxmlformats.org/officeDocument/2006/relationships/header" Target="header20.xml"/><Relationship Id="rId55" Type="http://schemas.openxmlformats.org/officeDocument/2006/relationships/image" Target="media/image20.emf"/><Relationship Id="rId76" Type="http://schemas.openxmlformats.org/officeDocument/2006/relationships/image" Target="media/image35.png"/><Relationship Id="rId97" Type="http://schemas.openxmlformats.org/officeDocument/2006/relationships/image" Target="media/image50.jpeg"/><Relationship Id="rId104" Type="http://schemas.openxmlformats.org/officeDocument/2006/relationships/theme" Target="theme/theme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B91EA8-73C1-4CBD-A6D2-852B57F086A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5</TotalTime>
  <Pages>30</Pages>
  <Words>3802</Words>
  <Characters>20916</Characters>
  <Application>Microsoft Office Word</Application>
  <DocSecurity>0</DocSecurity>
  <Lines>174</Lines>
  <Paragraphs>49</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246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orniol</dc:creator>
  <cp:lastModifiedBy>JPIERRE</cp:lastModifiedBy>
  <cp:revision>8</cp:revision>
  <cp:lastPrinted>2016-10-15T13:32:00Z</cp:lastPrinted>
  <dcterms:created xsi:type="dcterms:W3CDTF">2017-02-07T18:11:00Z</dcterms:created>
  <dcterms:modified xsi:type="dcterms:W3CDTF">2019-01-05T18:23:00Z</dcterms:modified>
</cp:coreProperties>
</file>